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14">
  <p:sldMasterIdLst>
    <p:sldMasterId id="2147483754" r:id="rId1"/>
    <p:sldMasterId id="2147483783" r:id="rId2"/>
    <p:sldMasterId id="2147483797" r:id="rId3"/>
  </p:sldMasterIdLst>
  <p:notesMasterIdLst>
    <p:notesMasterId r:id="rId17"/>
  </p:notesMasterIdLst>
  <p:sldIdLst>
    <p:sldId id="344" r:id="rId4"/>
    <p:sldId id="343" r:id="rId5"/>
    <p:sldId id="345" r:id="rId6"/>
    <p:sldId id="337" r:id="rId7"/>
    <p:sldId id="346" r:id="rId8"/>
    <p:sldId id="317" r:id="rId9"/>
    <p:sldId id="347" r:id="rId10"/>
    <p:sldId id="348" r:id="rId11"/>
    <p:sldId id="320" r:id="rId12"/>
    <p:sldId id="321" r:id="rId13"/>
    <p:sldId id="323" r:id="rId14"/>
    <p:sldId id="324" r:id="rId15"/>
    <p:sldId id="327" r:id="rId16"/>
  </p:sldIdLst>
  <p:sldSz cx="24384000" cy="13716000"/>
  <p:notesSz cx="6858000" cy="9144000"/>
  <p:custDataLst>
    <p:tags r:id="rId18"/>
  </p:custDataLst>
  <p:defaultTextStyle>
    <a:defPPr>
      <a:defRPr lang="en-US"/>
    </a:defPPr>
    <a:lvl1pPr marL="0" algn="l" defTabSz="2177170" rtl="0" eaLnBrk="1" latinLnBrk="0" hangingPunct="1">
      <a:defRPr sz="4300" kern="1200">
        <a:solidFill>
          <a:schemeClr val="tx1"/>
        </a:solidFill>
        <a:latin typeface="+mn-lt"/>
        <a:ea typeface="+mn-ea"/>
        <a:cs typeface="+mn-cs"/>
      </a:defRPr>
    </a:lvl1pPr>
    <a:lvl2pPr marL="1088586" algn="l" defTabSz="2177170" rtl="0" eaLnBrk="1" latinLnBrk="0" hangingPunct="1">
      <a:defRPr sz="4300" kern="1200">
        <a:solidFill>
          <a:schemeClr val="tx1"/>
        </a:solidFill>
        <a:latin typeface="+mn-lt"/>
        <a:ea typeface="+mn-ea"/>
        <a:cs typeface="+mn-cs"/>
      </a:defRPr>
    </a:lvl2pPr>
    <a:lvl3pPr marL="2177170" algn="l" defTabSz="2177170" rtl="0" eaLnBrk="1" latinLnBrk="0" hangingPunct="1">
      <a:defRPr sz="4300" kern="1200">
        <a:solidFill>
          <a:schemeClr val="tx1"/>
        </a:solidFill>
        <a:latin typeface="+mn-lt"/>
        <a:ea typeface="+mn-ea"/>
        <a:cs typeface="+mn-cs"/>
      </a:defRPr>
    </a:lvl3pPr>
    <a:lvl4pPr marL="3265756" algn="l" defTabSz="2177170" rtl="0" eaLnBrk="1" latinLnBrk="0" hangingPunct="1">
      <a:defRPr sz="4300" kern="1200">
        <a:solidFill>
          <a:schemeClr val="tx1"/>
        </a:solidFill>
        <a:latin typeface="+mn-lt"/>
        <a:ea typeface="+mn-ea"/>
        <a:cs typeface="+mn-cs"/>
      </a:defRPr>
    </a:lvl4pPr>
    <a:lvl5pPr marL="4354339" algn="l" defTabSz="2177170" rtl="0" eaLnBrk="1" latinLnBrk="0" hangingPunct="1">
      <a:defRPr sz="4300" kern="1200">
        <a:solidFill>
          <a:schemeClr val="tx1"/>
        </a:solidFill>
        <a:latin typeface="+mn-lt"/>
        <a:ea typeface="+mn-ea"/>
        <a:cs typeface="+mn-cs"/>
      </a:defRPr>
    </a:lvl5pPr>
    <a:lvl6pPr marL="5442923" algn="l" defTabSz="2177170" rtl="0" eaLnBrk="1" latinLnBrk="0" hangingPunct="1">
      <a:defRPr sz="4300" kern="1200">
        <a:solidFill>
          <a:schemeClr val="tx1"/>
        </a:solidFill>
        <a:latin typeface="+mn-lt"/>
        <a:ea typeface="+mn-ea"/>
        <a:cs typeface="+mn-cs"/>
      </a:defRPr>
    </a:lvl6pPr>
    <a:lvl7pPr marL="6531509" algn="l" defTabSz="2177170" rtl="0" eaLnBrk="1" latinLnBrk="0" hangingPunct="1">
      <a:defRPr sz="4300" kern="1200">
        <a:solidFill>
          <a:schemeClr val="tx1"/>
        </a:solidFill>
        <a:latin typeface="+mn-lt"/>
        <a:ea typeface="+mn-ea"/>
        <a:cs typeface="+mn-cs"/>
      </a:defRPr>
    </a:lvl7pPr>
    <a:lvl8pPr marL="7620089" algn="l" defTabSz="2177170" rtl="0" eaLnBrk="1" latinLnBrk="0" hangingPunct="1">
      <a:defRPr sz="4300" kern="1200">
        <a:solidFill>
          <a:schemeClr val="tx1"/>
        </a:solidFill>
        <a:latin typeface="+mn-lt"/>
        <a:ea typeface="+mn-ea"/>
        <a:cs typeface="+mn-cs"/>
      </a:defRPr>
    </a:lvl8pPr>
    <a:lvl9pPr marL="8708676" algn="l" defTabSz="2177170"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D6F7FE"/>
    <a:srgbClr val="E7F7FF"/>
    <a:srgbClr val="EEF7E9"/>
    <a:srgbClr val="0000FF"/>
    <a:srgbClr val="135F82"/>
    <a:srgbClr val="FFFFFF"/>
    <a:srgbClr val="008000"/>
    <a:srgbClr val="242452"/>
    <a:srgbClr val="270F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napVertSplitter="1" vertBarState="minimized" horzBarState="maximized">
    <p:restoredLeft sz="26698" autoAdjust="0"/>
    <p:restoredTop sz="94139" autoAdjust="0"/>
  </p:normalViewPr>
  <p:slideViewPr>
    <p:cSldViewPr>
      <p:cViewPr varScale="1">
        <p:scale>
          <a:sx n="37" d="100"/>
          <a:sy n="37" d="100"/>
        </p:scale>
        <p:origin x="918" y="54"/>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tags" Target="tags/tag1.xml"/><Relationship Id="rId3" Type="http://schemas.openxmlformats.org/officeDocument/2006/relationships/slideMaster" Target="slideMasters/slideMaster3.xml"/><Relationship Id="rId21"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10/4/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170" rtl="0" eaLnBrk="1" latinLnBrk="0" hangingPunct="1">
      <a:defRPr sz="2900" kern="1200">
        <a:solidFill>
          <a:schemeClr val="tx1"/>
        </a:solidFill>
        <a:latin typeface="+mn-lt"/>
        <a:ea typeface="+mn-ea"/>
        <a:cs typeface="+mn-cs"/>
      </a:defRPr>
    </a:lvl1pPr>
    <a:lvl2pPr marL="1088586" algn="l" defTabSz="2177170" rtl="0" eaLnBrk="1" latinLnBrk="0" hangingPunct="1">
      <a:defRPr sz="2900" kern="1200">
        <a:solidFill>
          <a:schemeClr val="tx1"/>
        </a:solidFill>
        <a:latin typeface="+mn-lt"/>
        <a:ea typeface="+mn-ea"/>
        <a:cs typeface="+mn-cs"/>
      </a:defRPr>
    </a:lvl2pPr>
    <a:lvl3pPr marL="2177170" algn="l" defTabSz="2177170" rtl="0" eaLnBrk="1" latinLnBrk="0" hangingPunct="1">
      <a:defRPr sz="2900" kern="1200">
        <a:solidFill>
          <a:schemeClr val="tx1"/>
        </a:solidFill>
        <a:latin typeface="+mn-lt"/>
        <a:ea typeface="+mn-ea"/>
        <a:cs typeface="+mn-cs"/>
      </a:defRPr>
    </a:lvl3pPr>
    <a:lvl4pPr marL="3265756" algn="l" defTabSz="2177170" rtl="0" eaLnBrk="1" latinLnBrk="0" hangingPunct="1">
      <a:defRPr sz="2900" kern="1200">
        <a:solidFill>
          <a:schemeClr val="tx1"/>
        </a:solidFill>
        <a:latin typeface="+mn-lt"/>
        <a:ea typeface="+mn-ea"/>
        <a:cs typeface="+mn-cs"/>
      </a:defRPr>
    </a:lvl4pPr>
    <a:lvl5pPr marL="4354339" algn="l" defTabSz="2177170" rtl="0" eaLnBrk="1" latinLnBrk="0" hangingPunct="1">
      <a:defRPr sz="2900" kern="1200">
        <a:solidFill>
          <a:schemeClr val="tx1"/>
        </a:solidFill>
        <a:latin typeface="+mn-lt"/>
        <a:ea typeface="+mn-ea"/>
        <a:cs typeface="+mn-cs"/>
      </a:defRPr>
    </a:lvl5pPr>
    <a:lvl6pPr marL="5442923" algn="l" defTabSz="2177170" rtl="0" eaLnBrk="1" latinLnBrk="0" hangingPunct="1">
      <a:defRPr sz="2900" kern="1200">
        <a:solidFill>
          <a:schemeClr val="tx1"/>
        </a:solidFill>
        <a:latin typeface="+mn-lt"/>
        <a:ea typeface="+mn-ea"/>
        <a:cs typeface="+mn-cs"/>
      </a:defRPr>
    </a:lvl6pPr>
    <a:lvl7pPr marL="6531509" algn="l" defTabSz="2177170" rtl="0" eaLnBrk="1" latinLnBrk="0" hangingPunct="1">
      <a:defRPr sz="2900" kern="1200">
        <a:solidFill>
          <a:schemeClr val="tx1"/>
        </a:solidFill>
        <a:latin typeface="+mn-lt"/>
        <a:ea typeface="+mn-ea"/>
        <a:cs typeface="+mn-cs"/>
      </a:defRPr>
    </a:lvl7pPr>
    <a:lvl8pPr marL="7620089" algn="l" defTabSz="2177170" rtl="0" eaLnBrk="1" latinLnBrk="0" hangingPunct="1">
      <a:defRPr sz="2900" kern="1200">
        <a:solidFill>
          <a:schemeClr val="tx1"/>
        </a:solidFill>
        <a:latin typeface="+mn-lt"/>
        <a:ea typeface="+mn-ea"/>
        <a:cs typeface="+mn-cs"/>
      </a:defRPr>
    </a:lvl8pPr>
    <a:lvl9pPr marL="8708676" algn="l" defTabSz="2177170"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14767488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1355238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27466154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23614211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42"/>
        <p:cNvGrpSpPr/>
        <p:nvPr/>
      </p:nvGrpSpPr>
      <p:grpSpPr>
        <a:xfrm>
          <a:off x="0" y="0"/>
          <a:ext cx="0" cy="0"/>
          <a:chOff x="0" y="0"/>
          <a:chExt cx="0" cy="0"/>
        </a:xfrm>
      </p:grpSpPr>
      <p:sp>
        <p:nvSpPr>
          <p:cNvPr id="2143" name="Google Shape;2143;gb4b3bfebba_0_5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44" name="Google Shape;2144;gb4b3bfebba_0_5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49"/>
        <p:cNvGrpSpPr/>
        <p:nvPr/>
      </p:nvGrpSpPr>
      <p:grpSpPr>
        <a:xfrm>
          <a:off x="0" y="0"/>
          <a:ext cx="0" cy="0"/>
          <a:chOff x="0" y="0"/>
          <a:chExt cx="0" cy="0"/>
        </a:xfrm>
      </p:grpSpPr>
      <p:sp>
        <p:nvSpPr>
          <p:cNvPr id="2150" name="Google Shape;2150;ge0a7835d13_3_575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151" name="Google Shape;2151;ge0a7835d13_3_575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25846867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25846867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7</a:t>
            </a:fld>
            <a:endParaRPr lang="en-US">
              <a:solidFill>
                <a:prstClr val="black"/>
              </a:solidFill>
            </a:endParaRPr>
          </a:p>
        </p:txBody>
      </p:sp>
    </p:spTree>
    <p:extLst>
      <p:ext uri="{BB962C8B-B14F-4D97-AF65-F5344CB8AC3E}">
        <p14:creationId xmlns:p14="http://schemas.microsoft.com/office/powerpoint/2010/main" val="22310372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22310372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663630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5"/>
            <a:ext cx="18288000" cy="4775200"/>
          </a:xfrm>
          <a:prstGeom prst="rect">
            <a:avLst/>
          </a:prstGeom>
        </p:spPr>
        <p:txBody>
          <a:bodyPr lIns="91435" tIns="45719" rIns="91435" bIns="45719"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5"/>
            <a:ext cx="18288000" cy="3311525"/>
          </a:xfrm>
          <a:prstGeom prst="rect">
            <a:avLst/>
          </a:prstGeom>
        </p:spPr>
        <p:txBody>
          <a:bodyPr lIns="91435" tIns="45719" rIns="91435" bIns="45719"/>
          <a:lstStyle>
            <a:lvl1pPr marL="0" indent="0" algn="ctr">
              <a:buNone/>
              <a:defRPr sz="4800"/>
            </a:lvl1pPr>
            <a:lvl2pPr marL="914353" indent="0" algn="ctr">
              <a:buNone/>
              <a:defRPr sz="4000"/>
            </a:lvl2pPr>
            <a:lvl3pPr marL="1828709" indent="0" algn="ctr">
              <a:buNone/>
              <a:defRPr sz="3700"/>
            </a:lvl3pPr>
            <a:lvl4pPr marL="2743062" indent="0" algn="ctr">
              <a:buNone/>
              <a:defRPr sz="3200"/>
            </a:lvl4pPr>
            <a:lvl5pPr marL="3657418" indent="0" algn="ctr">
              <a:buNone/>
              <a:defRPr sz="3200"/>
            </a:lvl5pPr>
            <a:lvl6pPr marL="4571771" indent="0" algn="ctr">
              <a:buNone/>
              <a:defRPr sz="3200"/>
            </a:lvl6pPr>
            <a:lvl7pPr marL="5486127" indent="0" algn="ctr">
              <a:buNone/>
              <a:defRPr sz="3200"/>
            </a:lvl7pPr>
            <a:lvl8pPr marL="6400480" indent="0" algn="ctr">
              <a:buNone/>
              <a:defRPr sz="3200"/>
            </a:lvl8pPr>
            <a:lvl9pPr marL="7314833"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1"/>
          </a:xfrm>
          <a:prstGeom prst="rect">
            <a:avLst/>
          </a:prstGeom>
        </p:spPr>
        <p:txBody>
          <a:bodyPr lIns="91435" tIns="45719" rIns="91435" bIns="45719"/>
          <a:lstStyle/>
          <a:p>
            <a:fld id="{F9E5E443-43CC-47C0-B016-9A203293290C}" type="datetimeFigureOut">
              <a:rPr lang="en-US" smtClean="0"/>
              <a:pPr/>
              <a:t>10/4/2024</a:t>
            </a:fld>
            <a:endParaRPr lang="en-US"/>
          </a:p>
        </p:txBody>
      </p:sp>
      <p:sp>
        <p:nvSpPr>
          <p:cNvPr id="5" name="Footer Placeholder 4"/>
          <p:cNvSpPr>
            <a:spLocks noGrp="1"/>
          </p:cNvSpPr>
          <p:nvPr>
            <p:ph type="ftr" sz="quarter" idx="11"/>
          </p:nvPr>
        </p:nvSpPr>
        <p:spPr>
          <a:xfrm>
            <a:off x="8077200" y="12712701"/>
            <a:ext cx="8229600" cy="730251"/>
          </a:xfrm>
          <a:prstGeom prst="rect">
            <a:avLst/>
          </a:prstGeom>
        </p:spPr>
        <p:txBody>
          <a:bodyPr lIns="91435" tIns="45719" rIns="91435" bIns="45719"/>
          <a:lstStyle/>
          <a:p>
            <a:endParaRPr lang="en-US"/>
          </a:p>
        </p:txBody>
      </p:sp>
      <p:sp>
        <p:nvSpPr>
          <p:cNvPr id="6" name="Slide Number Placeholder 5"/>
          <p:cNvSpPr>
            <a:spLocks noGrp="1"/>
          </p:cNvSpPr>
          <p:nvPr>
            <p:ph type="sldNum" sz="quarter" idx="12"/>
          </p:nvPr>
        </p:nvSpPr>
        <p:spPr>
          <a:xfrm>
            <a:off x="17221200" y="12712701"/>
            <a:ext cx="5486400" cy="730251"/>
          </a:xfrm>
          <a:prstGeom prst="rect">
            <a:avLst/>
          </a:prstGeom>
        </p:spPr>
        <p:txBody>
          <a:bodyPr lIns="91435" tIns="45719" rIns="91435" bIns="45719"/>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5"/>
          </a:xfrm>
          <a:prstGeom prst="rect">
            <a:avLst/>
          </a:prstGeom>
        </p:spPr>
        <p:txBody>
          <a:bodyPr lIns="91435" tIns="45719" rIns="91435" bIns="45719"/>
          <a:lstStyle/>
          <a:p>
            <a:r>
              <a:rPr lang="en-US"/>
              <a:t>Click to edit Master title style</a:t>
            </a:r>
          </a:p>
        </p:txBody>
      </p:sp>
      <p:sp>
        <p:nvSpPr>
          <p:cNvPr id="3" name="Vertical Text Placeholder 2"/>
          <p:cNvSpPr>
            <a:spLocks noGrp="1"/>
          </p:cNvSpPr>
          <p:nvPr>
            <p:ph type="body" orient="vert" idx="1"/>
          </p:nvPr>
        </p:nvSpPr>
        <p:spPr>
          <a:xfrm>
            <a:off x="1676400" y="3651248"/>
            <a:ext cx="21031200" cy="8702677"/>
          </a:xfrm>
          <a:prstGeom prst="rect">
            <a:avLst/>
          </a:prstGeom>
        </p:spPr>
        <p:txBody>
          <a:bodyPr vert="eaVert" lIns="91435" tIns="45719" rIns="91435" bIns="45719"/>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1"/>
          </a:xfrm>
          <a:prstGeom prst="rect">
            <a:avLst/>
          </a:prstGeom>
        </p:spPr>
        <p:txBody>
          <a:bodyPr lIns="91435" tIns="45719" rIns="91435" bIns="45719"/>
          <a:lstStyle/>
          <a:p>
            <a:fld id="{F9E5E443-43CC-47C0-B016-9A203293290C}" type="datetimeFigureOut">
              <a:rPr lang="en-US" smtClean="0"/>
              <a:pPr/>
              <a:t>10/4/2024</a:t>
            </a:fld>
            <a:endParaRPr lang="en-US"/>
          </a:p>
        </p:txBody>
      </p:sp>
      <p:sp>
        <p:nvSpPr>
          <p:cNvPr id="5" name="Footer Placeholder 4"/>
          <p:cNvSpPr>
            <a:spLocks noGrp="1"/>
          </p:cNvSpPr>
          <p:nvPr>
            <p:ph type="ftr" sz="quarter" idx="11"/>
          </p:nvPr>
        </p:nvSpPr>
        <p:spPr>
          <a:xfrm>
            <a:off x="8077200" y="12712701"/>
            <a:ext cx="8229600" cy="730251"/>
          </a:xfrm>
          <a:prstGeom prst="rect">
            <a:avLst/>
          </a:prstGeom>
        </p:spPr>
        <p:txBody>
          <a:bodyPr lIns="91435" tIns="45719" rIns="91435" bIns="45719"/>
          <a:lstStyle/>
          <a:p>
            <a:endParaRPr lang="en-US"/>
          </a:p>
        </p:txBody>
      </p:sp>
      <p:sp>
        <p:nvSpPr>
          <p:cNvPr id="6" name="Slide Number Placeholder 5"/>
          <p:cNvSpPr>
            <a:spLocks noGrp="1"/>
          </p:cNvSpPr>
          <p:nvPr>
            <p:ph type="sldNum" sz="quarter" idx="12"/>
          </p:nvPr>
        </p:nvSpPr>
        <p:spPr>
          <a:xfrm>
            <a:off x="17221200" y="12712701"/>
            <a:ext cx="5486400" cy="730251"/>
          </a:xfrm>
          <a:prstGeom prst="rect">
            <a:avLst/>
          </a:prstGeom>
        </p:spPr>
        <p:txBody>
          <a:bodyPr lIns="91435" tIns="45719" rIns="91435" bIns="45719"/>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1" y="730252"/>
            <a:ext cx="5257800" cy="11623677"/>
          </a:xfrm>
          <a:prstGeom prst="rect">
            <a:avLst/>
          </a:prstGeom>
        </p:spPr>
        <p:txBody>
          <a:bodyPr vert="eaVert" lIns="91435" tIns="45719" rIns="91435" bIns="45719"/>
          <a:lstStyle/>
          <a:p>
            <a:r>
              <a:rPr lang="en-US"/>
              <a:t>Click to edit Master title style</a:t>
            </a:r>
          </a:p>
        </p:txBody>
      </p:sp>
      <p:sp>
        <p:nvSpPr>
          <p:cNvPr id="4" name="Date Placeholder 3"/>
          <p:cNvSpPr>
            <a:spLocks noGrp="1"/>
          </p:cNvSpPr>
          <p:nvPr>
            <p:ph type="dt" sz="half" idx="10"/>
          </p:nvPr>
        </p:nvSpPr>
        <p:spPr>
          <a:xfrm>
            <a:off x="1676400" y="12712701"/>
            <a:ext cx="5486400" cy="730251"/>
          </a:xfrm>
          <a:prstGeom prst="rect">
            <a:avLst/>
          </a:prstGeom>
        </p:spPr>
        <p:txBody>
          <a:bodyPr lIns="91435" tIns="45719" rIns="91435" bIns="45719"/>
          <a:lstStyle/>
          <a:p>
            <a:fld id="{F9E5E443-43CC-47C0-B016-9A203293290C}" type="datetimeFigureOut">
              <a:rPr lang="en-US" smtClean="0"/>
              <a:pPr/>
              <a:t>10/4/2024</a:t>
            </a:fld>
            <a:endParaRPr lang="en-US"/>
          </a:p>
        </p:txBody>
      </p:sp>
      <p:sp>
        <p:nvSpPr>
          <p:cNvPr id="5" name="Footer Placeholder 4"/>
          <p:cNvSpPr>
            <a:spLocks noGrp="1"/>
          </p:cNvSpPr>
          <p:nvPr>
            <p:ph type="ftr" sz="quarter" idx="11"/>
          </p:nvPr>
        </p:nvSpPr>
        <p:spPr>
          <a:xfrm>
            <a:off x="8077200" y="12712701"/>
            <a:ext cx="8229600" cy="730251"/>
          </a:xfrm>
          <a:prstGeom prst="rect">
            <a:avLst/>
          </a:prstGeom>
        </p:spPr>
        <p:txBody>
          <a:bodyPr lIns="91435" tIns="45719" rIns="91435" bIns="45719"/>
          <a:lstStyle/>
          <a:p>
            <a:endParaRPr lang="en-US"/>
          </a:p>
        </p:txBody>
      </p:sp>
      <p:sp>
        <p:nvSpPr>
          <p:cNvPr id="6" name="Slide Number Placeholder 5"/>
          <p:cNvSpPr>
            <a:spLocks noGrp="1"/>
          </p:cNvSpPr>
          <p:nvPr>
            <p:ph type="sldNum" sz="quarter" idx="12"/>
          </p:nvPr>
        </p:nvSpPr>
        <p:spPr>
          <a:xfrm>
            <a:off x="17221200" y="12712701"/>
            <a:ext cx="5486400" cy="730251"/>
          </a:xfrm>
          <a:prstGeom prst="rect">
            <a:avLst/>
          </a:prstGeom>
        </p:spPr>
        <p:txBody>
          <a:bodyPr lIns="91435" tIns="45719" rIns="91435" bIns="45719"/>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7"/>
            <a:ext cx="5689600" cy="730251"/>
          </a:xfrm>
          <a:prstGeom prst="rect">
            <a:avLst/>
          </a:prstGeom>
        </p:spPr>
        <p:txBody>
          <a:bodyPr lIns="91422" tIns="45711" rIns="91422" bIns="45711"/>
          <a:lstStyle/>
          <a:p>
            <a:fld id="{D15044BE-B3F3-4258-B55D-9238C2EBFDF1}" type="datetimeFigureOut">
              <a:rPr lang="en-US" smtClean="0"/>
              <a:pPr/>
              <a:t>10/4/2024</a:t>
            </a:fld>
            <a:endParaRPr lang="en-US"/>
          </a:p>
        </p:txBody>
      </p:sp>
      <p:sp>
        <p:nvSpPr>
          <p:cNvPr id="5" name="Footer Placeholder 4"/>
          <p:cNvSpPr>
            <a:spLocks noGrp="1"/>
          </p:cNvSpPr>
          <p:nvPr>
            <p:ph type="ftr" sz="quarter" idx="11"/>
          </p:nvPr>
        </p:nvSpPr>
        <p:spPr>
          <a:xfrm>
            <a:off x="8331205" y="12712707"/>
            <a:ext cx="7721600" cy="730251"/>
          </a:xfrm>
          <a:prstGeom prst="rect">
            <a:avLst/>
          </a:prstGeom>
        </p:spPr>
        <p:txBody>
          <a:bodyPr lIns="91422" tIns="45711" rIns="91422" bIns="45711"/>
          <a:lstStyle/>
          <a:p>
            <a:endParaRPr lang="en-US"/>
          </a:p>
        </p:txBody>
      </p:sp>
      <p:sp>
        <p:nvSpPr>
          <p:cNvPr id="6" name="Slide Number Placeholder 5"/>
          <p:cNvSpPr>
            <a:spLocks noGrp="1"/>
          </p:cNvSpPr>
          <p:nvPr>
            <p:ph type="sldNum" sz="quarter" idx="12"/>
          </p:nvPr>
        </p:nvSpPr>
        <p:spPr>
          <a:xfrm>
            <a:off x="17475205" y="12712707"/>
            <a:ext cx="5689600" cy="730251"/>
          </a:xfrm>
          <a:prstGeom prst="rect">
            <a:avLst/>
          </a:prstGeom>
        </p:spPr>
        <p:txBody>
          <a:bodyPr lIns="91422" tIns="45711" rIns="91422" bIns="45711"/>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3" y="12712701"/>
            <a:ext cx="5689600" cy="730251"/>
          </a:xfrm>
          <a:prstGeom prst="rect">
            <a:avLst/>
          </a:prstGeom>
        </p:spPr>
        <p:txBody>
          <a:bodyPr lIns="91435" tIns="45719" rIns="91435" bIns="45719"/>
          <a:lstStyle/>
          <a:p>
            <a:fld id="{D15044BE-B3F3-4258-B55D-9238C2EBFDF1}" type="datetimeFigureOut">
              <a:rPr lang="en-US" smtClean="0"/>
              <a:pPr/>
              <a:t>10/4/2024</a:t>
            </a:fld>
            <a:endParaRPr lang="en-US"/>
          </a:p>
        </p:txBody>
      </p:sp>
      <p:sp>
        <p:nvSpPr>
          <p:cNvPr id="5" name="Footer Placeholder 4"/>
          <p:cNvSpPr>
            <a:spLocks noGrp="1"/>
          </p:cNvSpPr>
          <p:nvPr>
            <p:ph type="ftr" sz="quarter" idx="11"/>
          </p:nvPr>
        </p:nvSpPr>
        <p:spPr>
          <a:xfrm>
            <a:off x="8331200" y="12712701"/>
            <a:ext cx="7721600" cy="730251"/>
          </a:xfrm>
          <a:prstGeom prst="rect">
            <a:avLst/>
          </a:prstGeom>
        </p:spPr>
        <p:txBody>
          <a:bodyPr lIns="91435" tIns="45719" rIns="91435" bIns="45719"/>
          <a:lstStyle/>
          <a:p>
            <a:endParaRPr lang="en-US"/>
          </a:p>
        </p:txBody>
      </p:sp>
      <p:sp>
        <p:nvSpPr>
          <p:cNvPr id="6" name="Slide Number Placeholder 5"/>
          <p:cNvSpPr>
            <a:spLocks noGrp="1"/>
          </p:cNvSpPr>
          <p:nvPr>
            <p:ph type="sldNum" sz="quarter" idx="12"/>
          </p:nvPr>
        </p:nvSpPr>
        <p:spPr>
          <a:xfrm>
            <a:off x="17475200" y="12712701"/>
            <a:ext cx="5689600" cy="730251"/>
          </a:xfrm>
          <a:prstGeom prst="rect">
            <a:avLst/>
          </a:prstGeom>
        </p:spPr>
        <p:txBody>
          <a:bodyPr lIns="91435" tIns="45719" rIns="91435" bIns="45719"/>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1"/>
            <a:ext cx="5689600" cy="730251"/>
          </a:xfrm>
          <a:prstGeom prst="rect">
            <a:avLst/>
          </a:prstGeom>
        </p:spPr>
        <p:txBody>
          <a:bodyPr lIns="91435" tIns="45719" rIns="91435" bIns="45719"/>
          <a:lstStyle/>
          <a:p>
            <a:fld id="{D15044BE-B3F3-4258-B55D-9238C2EBFDF1}" type="datetimeFigureOut">
              <a:rPr lang="en-US" smtClean="0"/>
              <a:pPr/>
              <a:t>10/4/2024</a:t>
            </a:fld>
            <a:endParaRPr lang="en-US"/>
          </a:p>
        </p:txBody>
      </p:sp>
      <p:sp>
        <p:nvSpPr>
          <p:cNvPr id="5" name="Footer Placeholder 4"/>
          <p:cNvSpPr>
            <a:spLocks noGrp="1"/>
          </p:cNvSpPr>
          <p:nvPr>
            <p:ph type="ftr" sz="quarter" idx="11"/>
          </p:nvPr>
        </p:nvSpPr>
        <p:spPr>
          <a:xfrm>
            <a:off x="8331200" y="12712701"/>
            <a:ext cx="7721600" cy="730251"/>
          </a:xfrm>
          <a:prstGeom prst="rect">
            <a:avLst/>
          </a:prstGeom>
        </p:spPr>
        <p:txBody>
          <a:bodyPr lIns="91435" tIns="45719" rIns="91435" bIns="45719"/>
          <a:lstStyle/>
          <a:p>
            <a:endParaRPr lang="en-US"/>
          </a:p>
        </p:txBody>
      </p:sp>
      <p:sp>
        <p:nvSpPr>
          <p:cNvPr id="6" name="Slide Number Placeholder 5"/>
          <p:cNvSpPr>
            <a:spLocks noGrp="1"/>
          </p:cNvSpPr>
          <p:nvPr>
            <p:ph type="sldNum" sz="quarter" idx="12"/>
          </p:nvPr>
        </p:nvSpPr>
        <p:spPr>
          <a:xfrm>
            <a:off x="17475200" y="12712701"/>
            <a:ext cx="5689600" cy="730251"/>
          </a:xfrm>
          <a:prstGeom prst="rect">
            <a:avLst/>
          </a:prstGeom>
        </p:spPr>
        <p:txBody>
          <a:bodyPr lIns="91435" tIns="45719" rIns="91435" bIns="45719"/>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1"/>
            <a:ext cx="5689600" cy="730251"/>
          </a:xfrm>
          <a:prstGeom prst="rect">
            <a:avLst/>
          </a:prstGeom>
        </p:spPr>
        <p:txBody>
          <a:bodyPr lIns="91435" tIns="45719" rIns="91435" bIns="45719"/>
          <a:lstStyle/>
          <a:p>
            <a:fld id="{D15044BE-B3F3-4258-B55D-9238C2EBFDF1}" type="datetimeFigureOut">
              <a:rPr lang="en-US" smtClean="0"/>
              <a:pPr/>
              <a:t>10/4/2024</a:t>
            </a:fld>
            <a:endParaRPr lang="en-US"/>
          </a:p>
        </p:txBody>
      </p:sp>
      <p:sp>
        <p:nvSpPr>
          <p:cNvPr id="5" name="Footer Placeholder 4"/>
          <p:cNvSpPr>
            <a:spLocks noGrp="1"/>
          </p:cNvSpPr>
          <p:nvPr>
            <p:ph type="ftr" sz="quarter" idx="11"/>
          </p:nvPr>
        </p:nvSpPr>
        <p:spPr>
          <a:xfrm>
            <a:off x="8331200" y="12712701"/>
            <a:ext cx="7721600" cy="730251"/>
          </a:xfrm>
          <a:prstGeom prst="rect">
            <a:avLst/>
          </a:prstGeom>
        </p:spPr>
        <p:txBody>
          <a:bodyPr lIns="91435" tIns="45719" rIns="91435" bIns="45719"/>
          <a:lstStyle/>
          <a:p>
            <a:endParaRPr lang="en-US"/>
          </a:p>
        </p:txBody>
      </p:sp>
      <p:sp>
        <p:nvSpPr>
          <p:cNvPr id="6" name="Slide Number Placeholder 5"/>
          <p:cNvSpPr>
            <a:spLocks noGrp="1"/>
          </p:cNvSpPr>
          <p:nvPr>
            <p:ph type="sldNum" sz="quarter" idx="12"/>
          </p:nvPr>
        </p:nvSpPr>
        <p:spPr>
          <a:xfrm>
            <a:off x="17475200" y="12712701"/>
            <a:ext cx="5689600" cy="730251"/>
          </a:xfrm>
          <a:prstGeom prst="rect">
            <a:avLst/>
          </a:prstGeom>
        </p:spPr>
        <p:txBody>
          <a:bodyPr lIns="91435" tIns="45719" rIns="91435" bIns="45719"/>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mt="80000"/>
          </a:blip>
          <a:stretch>
            <a:fillRect/>
          </a:stretch>
        </p:blipFill>
        <p:spPr>
          <a:xfrm>
            <a:off x="0" y="0"/>
            <a:ext cx="24384000" cy="13716000"/>
          </a:xfrm>
          <a:prstGeom prst="rect">
            <a:avLst/>
          </a:prstGeom>
          <a:noFill/>
          <a:ln>
            <a:noFill/>
          </a:ln>
        </p:spPr>
      </p:pic>
      <p:sp>
        <p:nvSpPr>
          <p:cNvPr id="10" name="Google Shape;10;p2"/>
          <p:cNvSpPr txBox="1">
            <a:spLocks noGrp="1"/>
          </p:cNvSpPr>
          <p:nvPr>
            <p:ph type="ctrTitle"/>
          </p:nvPr>
        </p:nvSpPr>
        <p:spPr>
          <a:xfrm>
            <a:off x="5178800" y="3730864"/>
            <a:ext cx="14026400" cy="4351200"/>
          </a:xfrm>
          <a:prstGeom prst="rect">
            <a:avLst/>
          </a:prstGeom>
        </p:spPr>
        <p:txBody>
          <a:bodyPr spcFirstLastPara="1" wrap="square" lIns="243783" tIns="243783" rIns="243783" bIns="243783" anchor="ctr" anchorCtr="0">
            <a:noAutofit/>
          </a:bodyPr>
          <a:lstStyle>
            <a:lvl1pPr lvl="0" rtl="0">
              <a:spcBef>
                <a:spcPts val="0"/>
              </a:spcBef>
              <a:spcAft>
                <a:spcPts val="0"/>
              </a:spcAft>
              <a:buSzPts val="5200"/>
              <a:buNone/>
              <a:defRPr sz="13300"/>
            </a:lvl1pPr>
            <a:lvl2pPr lvl="1" algn="ctr" rtl="0">
              <a:spcBef>
                <a:spcPts val="0"/>
              </a:spcBef>
              <a:spcAft>
                <a:spcPts val="0"/>
              </a:spcAft>
              <a:buSzPts val="5200"/>
              <a:buNone/>
              <a:defRPr sz="13900"/>
            </a:lvl2pPr>
            <a:lvl3pPr lvl="2" algn="ctr" rtl="0">
              <a:spcBef>
                <a:spcPts val="0"/>
              </a:spcBef>
              <a:spcAft>
                <a:spcPts val="0"/>
              </a:spcAft>
              <a:buSzPts val="5200"/>
              <a:buNone/>
              <a:defRPr sz="13900"/>
            </a:lvl3pPr>
            <a:lvl4pPr lvl="3" algn="ctr" rtl="0">
              <a:spcBef>
                <a:spcPts val="0"/>
              </a:spcBef>
              <a:spcAft>
                <a:spcPts val="0"/>
              </a:spcAft>
              <a:buSzPts val="5200"/>
              <a:buNone/>
              <a:defRPr sz="13900"/>
            </a:lvl4pPr>
            <a:lvl5pPr lvl="4" algn="ctr" rtl="0">
              <a:spcBef>
                <a:spcPts val="0"/>
              </a:spcBef>
              <a:spcAft>
                <a:spcPts val="0"/>
              </a:spcAft>
              <a:buSzPts val="5200"/>
              <a:buNone/>
              <a:defRPr sz="13900"/>
            </a:lvl5pPr>
            <a:lvl6pPr lvl="5" algn="ctr" rtl="0">
              <a:spcBef>
                <a:spcPts val="0"/>
              </a:spcBef>
              <a:spcAft>
                <a:spcPts val="0"/>
              </a:spcAft>
              <a:buSzPts val="5200"/>
              <a:buNone/>
              <a:defRPr sz="13900"/>
            </a:lvl6pPr>
            <a:lvl7pPr lvl="6" algn="ctr" rtl="0">
              <a:spcBef>
                <a:spcPts val="0"/>
              </a:spcBef>
              <a:spcAft>
                <a:spcPts val="0"/>
              </a:spcAft>
              <a:buSzPts val="5200"/>
              <a:buNone/>
              <a:defRPr sz="13900"/>
            </a:lvl7pPr>
            <a:lvl8pPr lvl="7" algn="ctr" rtl="0">
              <a:spcBef>
                <a:spcPts val="0"/>
              </a:spcBef>
              <a:spcAft>
                <a:spcPts val="0"/>
              </a:spcAft>
              <a:buSzPts val="5200"/>
              <a:buNone/>
              <a:defRPr sz="13900"/>
            </a:lvl8pPr>
            <a:lvl9pPr lvl="8" algn="ctr" rtl="0">
              <a:spcBef>
                <a:spcPts val="0"/>
              </a:spcBef>
              <a:spcAft>
                <a:spcPts val="0"/>
              </a:spcAft>
              <a:buSzPts val="5200"/>
              <a:buNone/>
              <a:defRPr sz="13900"/>
            </a:lvl9pPr>
          </a:lstStyle>
          <a:p>
            <a:endParaRPr/>
          </a:p>
        </p:txBody>
      </p:sp>
      <p:sp>
        <p:nvSpPr>
          <p:cNvPr id="11" name="Google Shape;11;p2"/>
          <p:cNvSpPr txBox="1">
            <a:spLocks noGrp="1"/>
          </p:cNvSpPr>
          <p:nvPr>
            <p:ph type="subTitle" idx="1"/>
          </p:nvPr>
        </p:nvSpPr>
        <p:spPr>
          <a:xfrm>
            <a:off x="5491200" y="9117536"/>
            <a:ext cx="13401600" cy="5400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SzPts val="2800"/>
              <a:buFont typeface="Dosis"/>
              <a:buNone/>
              <a:defRPr sz="4800">
                <a:latin typeface="Catamaran Medium"/>
                <a:ea typeface="Catamaran Medium"/>
                <a:cs typeface="Catamaran Medium"/>
                <a:sym typeface="Catamaran Medium"/>
              </a:defRPr>
            </a:lvl1pPr>
            <a:lvl2pPr lvl="1" algn="ctr" rtl="0">
              <a:lnSpc>
                <a:spcPct val="100000"/>
              </a:lnSpc>
              <a:spcBef>
                <a:spcPts val="0"/>
              </a:spcBef>
              <a:spcAft>
                <a:spcPts val="0"/>
              </a:spcAft>
              <a:buSzPts val="2800"/>
              <a:buNone/>
              <a:defRPr sz="7500"/>
            </a:lvl2pPr>
            <a:lvl3pPr lvl="2" algn="ctr" rtl="0">
              <a:lnSpc>
                <a:spcPct val="100000"/>
              </a:lnSpc>
              <a:spcBef>
                <a:spcPts val="0"/>
              </a:spcBef>
              <a:spcAft>
                <a:spcPts val="0"/>
              </a:spcAft>
              <a:buSzPts val="2800"/>
              <a:buNone/>
              <a:defRPr sz="7500"/>
            </a:lvl3pPr>
            <a:lvl4pPr lvl="3" algn="ctr" rtl="0">
              <a:lnSpc>
                <a:spcPct val="100000"/>
              </a:lnSpc>
              <a:spcBef>
                <a:spcPts val="0"/>
              </a:spcBef>
              <a:spcAft>
                <a:spcPts val="0"/>
              </a:spcAft>
              <a:buSzPts val="2800"/>
              <a:buNone/>
              <a:defRPr sz="7500"/>
            </a:lvl4pPr>
            <a:lvl5pPr lvl="4" algn="ctr" rtl="0">
              <a:lnSpc>
                <a:spcPct val="100000"/>
              </a:lnSpc>
              <a:spcBef>
                <a:spcPts val="0"/>
              </a:spcBef>
              <a:spcAft>
                <a:spcPts val="0"/>
              </a:spcAft>
              <a:buSzPts val="2800"/>
              <a:buNone/>
              <a:defRPr sz="7500"/>
            </a:lvl5pPr>
            <a:lvl6pPr lvl="5" algn="ctr" rtl="0">
              <a:lnSpc>
                <a:spcPct val="100000"/>
              </a:lnSpc>
              <a:spcBef>
                <a:spcPts val="0"/>
              </a:spcBef>
              <a:spcAft>
                <a:spcPts val="0"/>
              </a:spcAft>
              <a:buSzPts val="2800"/>
              <a:buNone/>
              <a:defRPr sz="7500"/>
            </a:lvl6pPr>
            <a:lvl7pPr lvl="6" algn="ctr" rtl="0">
              <a:lnSpc>
                <a:spcPct val="100000"/>
              </a:lnSpc>
              <a:spcBef>
                <a:spcPts val="0"/>
              </a:spcBef>
              <a:spcAft>
                <a:spcPts val="0"/>
              </a:spcAft>
              <a:buSzPts val="2800"/>
              <a:buNone/>
              <a:defRPr sz="7500"/>
            </a:lvl7pPr>
            <a:lvl8pPr lvl="7" algn="ctr" rtl="0">
              <a:lnSpc>
                <a:spcPct val="100000"/>
              </a:lnSpc>
              <a:spcBef>
                <a:spcPts val="0"/>
              </a:spcBef>
              <a:spcAft>
                <a:spcPts val="0"/>
              </a:spcAft>
              <a:buSzPts val="2800"/>
              <a:buNone/>
              <a:defRPr sz="7500"/>
            </a:lvl8pPr>
            <a:lvl9pPr lvl="8" algn="ctr" rtl="0">
              <a:lnSpc>
                <a:spcPct val="100000"/>
              </a:lnSpc>
              <a:spcBef>
                <a:spcPts val="0"/>
              </a:spcBef>
              <a:spcAft>
                <a:spcPts val="0"/>
              </a:spcAft>
              <a:buSzPts val="2800"/>
              <a:buNone/>
              <a:defRPr sz="7500"/>
            </a:lvl9pPr>
          </a:lstStyle>
          <a:p>
            <a:endParaRPr/>
          </a:p>
        </p:txBody>
      </p:sp>
      <p:grpSp>
        <p:nvGrpSpPr>
          <p:cNvPr id="12" name="Google Shape;12;p2"/>
          <p:cNvGrpSpPr/>
          <p:nvPr/>
        </p:nvGrpSpPr>
        <p:grpSpPr>
          <a:xfrm>
            <a:off x="14113293" y="10347578"/>
            <a:ext cx="10270539" cy="3368349"/>
            <a:chOff x="238125" y="548775"/>
            <a:chExt cx="2842400" cy="932200"/>
          </a:xfrm>
        </p:grpSpPr>
        <p:sp>
          <p:nvSpPr>
            <p:cNvPr id="13" name="Google Shape;13;p2"/>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4" name="Google Shape;14;p2"/>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5" name="Google Shape;15;p2"/>
          <p:cNvGrpSpPr/>
          <p:nvPr/>
        </p:nvGrpSpPr>
        <p:grpSpPr>
          <a:xfrm rot="10800000" flipH="1">
            <a:off x="14113475" y="30002"/>
            <a:ext cx="10270539" cy="3368349"/>
            <a:chOff x="238125" y="548775"/>
            <a:chExt cx="2842400" cy="932200"/>
          </a:xfrm>
        </p:grpSpPr>
        <p:sp>
          <p:nvSpPr>
            <p:cNvPr id="16" name="Google Shape;16;p2"/>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7" name="Google Shape;17;p2"/>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8" name="Google Shape;18;p2"/>
          <p:cNvGrpSpPr/>
          <p:nvPr/>
        </p:nvGrpSpPr>
        <p:grpSpPr>
          <a:xfrm>
            <a:off x="942235" y="10347601"/>
            <a:ext cx="1919333" cy="2104600"/>
            <a:chOff x="641925" y="383000"/>
            <a:chExt cx="719750" cy="789225"/>
          </a:xfrm>
        </p:grpSpPr>
        <p:sp>
          <p:nvSpPr>
            <p:cNvPr id="19" name="Google Shape;19;p2"/>
            <p:cNvSpPr/>
            <p:nvPr/>
          </p:nvSpPr>
          <p:spPr>
            <a:xfrm>
              <a:off x="641925" y="383000"/>
              <a:ext cx="719750" cy="789225"/>
            </a:xfrm>
            <a:custGeom>
              <a:avLst/>
              <a:gdLst/>
              <a:ahLst/>
              <a:cxnLst/>
              <a:rect l="l" t="t" r="r" b="b"/>
              <a:pathLst>
                <a:path w="28790" h="31569" extrusionOk="0">
                  <a:moveTo>
                    <a:pt x="17031" y="1"/>
                  </a:moveTo>
                  <a:lnTo>
                    <a:pt x="16651" y="48"/>
                  </a:lnTo>
                  <a:lnTo>
                    <a:pt x="16271" y="143"/>
                  </a:lnTo>
                  <a:lnTo>
                    <a:pt x="10499" y="2091"/>
                  </a:lnTo>
                  <a:lnTo>
                    <a:pt x="10309" y="1996"/>
                  </a:lnTo>
                  <a:lnTo>
                    <a:pt x="10143" y="1925"/>
                  </a:lnTo>
                  <a:lnTo>
                    <a:pt x="9858" y="1830"/>
                  </a:lnTo>
                  <a:lnTo>
                    <a:pt x="9621" y="1782"/>
                  </a:lnTo>
                  <a:lnTo>
                    <a:pt x="9122" y="1782"/>
                  </a:lnTo>
                  <a:lnTo>
                    <a:pt x="8908" y="1806"/>
                  </a:lnTo>
                  <a:lnTo>
                    <a:pt x="8718" y="1830"/>
                  </a:lnTo>
                  <a:lnTo>
                    <a:pt x="8409" y="1901"/>
                  </a:lnTo>
                  <a:lnTo>
                    <a:pt x="7910" y="2044"/>
                  </a:lnTo>
                  <a:lnTo>
                    <a:pt x="7412" y="2210"/>
                  </a:lnTo>
                  <a:lnTo>
                    <a:pt x="6794" y="2424"/>
                  </a:lnTo>
                  <a:lnTo>
                    <a:pt x="6200" y="2685"/>
                  </a:lnTo>
                  <a:lnTo>
                    <a:pt x="5630" y="2946"/>
                  </a:lnTo>
                  <a:lnTo>
                    <a:pt x="5084" y="3231"/>
                  </a:lnTo>
                  <a:lnTo>
                    <a:pt x="4870" y="3374"/>
                  </a:lnTo>
                  <a:lnTo>
                    <a:pt x="4680" y="3516"/>
                  </a:lnTo>
                  <a:lnTo>
                    <a:pt x="4466" y="3659"/>
                  </a:lnTo>
                  <a:lnTo>
                    <a:pt x="4252" y="3873"/>
                  </a:lnTo>
                  <a:lnTo>
                    <a:pt x="4086" y="4063"/>
                  </a:lnTo>
                  <a:lnTo>
                    <a:pt x="3920" y="4300"/>
                  </a:lnTo>
                  <a:lnTo>
                    <a:pt x="1925" y="4989"/>
                  </a:lnTo>
                  <a:lnTo>
                    <a:pt x="1663" y="5084"/>
                  </a:lnTo>
                  <a:lnTo>
                    <a:pt x="1402" y="5203"/>
                  </a:lnTo>
                  <a:lnTo>
                    <a:pt x="1164" y="5369"/>
                  </a:lnTo>
                  <a:lnTo>
                    <a:pt x="974" y="5535"/>
                  </a:lnTo>
                  <a:lnTo>
                    <a:pt x="761" y="5702"/>
                  </a:lnTo>
                  <a:lnTo>
                    <a:pt x="594" y="5915"/>
                  </a:lnTo>
                  <a:lnTo>
                    <a:pt x="452" y="6129"/>
                  </a:lnTo>
                  <a:lnTo>
                    <a:pt x="309" y="6367"/>
                  </a:lnTo>
                  <a:lnTo>
                    <a:pt x="191" y="6604"/>
                  </a:lnTo>
                  <a:lnTo>
                    <a:pt x="119" y="6842"/>
                  </a:lnTo>
                  <a:lnTo>
                    <a:pt x="48" y="7103"/>
                  </a:lnTo>
                  <a:lnTo>
                    <a:pt x="1" y="7388"/>
                  </a:lnTo>
                  <a:lnTo>
                    <a:pt x="1" y="7649"/>
                  </a:lnTo>
                  <a:lnTo>
                    <a:pt x="1" y="7911"/>
                  </a:lnTo>
                  <a:lnTo>
                    <a:pt x="48" y="8196"/>
                  </a:lnTo>
                  <a:lnTo>
                    <a:pt x="96" y="8481"/>
                  </a:lnTo>
                  <a:lnTo>
                    <a:pt x="167" y="8718"/>
                  </a:lnTo>
                  <a:lnTo>
                    <a:pt x="6889" y="28718"/>
                  </a:lnTo>
                  <a:lnTo>
                    <a:pt x="7507" y="30500"/>
                  </a:lnTo>
                  <a:lnTo>
                    <a:pt x="7934" y="30357"/>
                  </a:lnTo>
                  <a:lnTo>
                    <a:pt x="7958" y="30381"/>
                  </a:lnTo>
                  <a:lnTo>
                    <a:pt x="8053" y="30476"/>
                  </a:lnTo>
                  <a:lnTo>
                    <a:pt x="8290" y="30690"/>
                  </a:lnTo>
                  <a:lnTo>
                    <a:pt x="8385" y="30761"/>
                  </a:lnTo>
                  <a:lnTo>
                    <a:pt x="8623" y="30904"/>
                  </a:lnTo>
                  <a:lnTo>
                    <a:pt x="8718" y="30975"/>
                  </a:lnTo>
                  <a:lnTo>
                    <a:pt x="8908" y="31070"/>
                  </a:lnTo>
                  <a:lnTo>
                    <a:pt x="9003" y="31141"/>
                  </a:lnTo>
                  <a:lnTo>
                    <a:pt x="9074" y="31165"/>
                  </a:lnTo>
                  <a:lnTo>
                    <a:pt x="9122" y="31189"/>
                  </a:lnTo>
                  <a:lnTo>
                    <a:pt x="9312" y="31260"/>
                  </a:lnTo>
                  <a:lnTo>
                    <a:pt x="9454" y="31331"/>
                  </a:lnTo>
                  <a:lnTo>
                    <a:pt x="9621" y="31379"/>
                  </a:lnTo>
                  <a:lnTo>
                    <a:pt x="10119" y="29740"/>
                  </a:lnTo>
                  <a:lnTo>
                    <a:pt x="9668" y="31379"/>
                  </a:lnTo>
                  <a:lnTo>
                    <a:pt x="9716" y="31402"/>
                  </a:lnTo>
                  <a:lnTo>
                    <a:pt x="9763" y="31426"/>
                  </a:lnTo>
                  <a:lnTo>
                    <a:pt x="10143" y="31497"/>
                  </a:lnTo>
                  <a:lnTo>
                    <a:pt x="10238" y="31521"/>
                  </a:lnTo>
                  <a:lnTo>
                    <a:pt x="10499" y="31545"/>
                  </a:lnTo>
                  <a:lnTo>
                    <a:pt x="10666" y="31569"/>
                  </a:lnTo>
                  <a:lnTo>
                    <a:pt x="11046" y="31569"/>
                  </a:lnTo>
                  <a:lnTo>
                    <a:pt x="11283" y="31545"/>
                  </a:lnTo>
                  <a:lnTo>
                    <a:pt x="11426" y="31521"/>
                  </a:lnTo>
                  <a:lnTo>
                    <a:pt x="11687" y="31497"/>
                  </a:lnTo>
                  <a:lnTo>
                    <a:pt x="11806" y="31450"/>
                  </a:lnTo>
                  <a:lnTo>
                    <a:pt x="11853" y="31450"/>
                  </a:lnTo>
                  <a:lnTo>
                    <a:pt x="12210" y="31355"/>
                  </a:lnTo>
                  <a:lnTo>
                    <a:pt x="26960" y="26390"/>
                  </a:lnTo>
                  <a:lnTo>
                    <a:pt x="27198" y="26295"/>
                  </a:lnTo>
                  <a:lnTo>
                    <a:pt x="27459" y="26153"/>
                  </a:lnTo>
                  <a:lnTo>
                    <a:pt x="27673" y="26010"/>
                  </a:lnTo>
                  <a:lnTo>
                    <a:pt x="27887" y="25844"/>
                  </a:lnTo>
                  <a:lnTo>
                    <a:pt x="28077" y="25678"/>
                  </a:lnTo>
                  <a:lnTo>
                    <a:pt x="28243" y="25464"/>
                  </a:lnTo>
                  <a:lnTo>
                    <a:pt x="28385" y="25250"/>
                  </a:lnTo>
                  <a:lnTo>
                    <a:pt x="28504" y="25037"/>
                  </a:lnTo>
                  <a:lnTo>
                    <a:pt x="28623" y="24775"/>
                  </a:lnTo>
                  <a:lnTo>
                    <a:pt x="28694" y="24538"/>
                  </a:lnTo>
                  <a:lnTo>
                    <a:pt x="28765" y="24276"/>
                  </a:lnTo>
                  <a:lnTo>
                    <a:pt x="28789" y="24015"/>
                  </a:lnTo>
                  <a:lnTo>
                    <a:pt x="28789" y="23754"/>
                  </a:lnTo>
                  <a:lnTo>
                    <a:pt x="28765" y="23493"/>
                  </a:lnTo>
                  <a:lnTo>
                    <a:pt x="28718" y="23231"/>
                  </a:lnTo>
                  <a:lnTo>
                    <a:pt x="28647" y="22946"/>
                  </a:lnTo>
                  <a:lnTo>
                    <a:pt x="21948" y="3017"/>
                  </a:lnTo>
                  <a:lnTo>
                    <a:pt x="21877" y="2804"/>
                  </a:lnTo>
                  <a:lnTo>
                    <a:pt x="21782" y="2614"/>
                  </a:lnTo>
                  <a:lnTo>
                    <a:pt x="21687" y="2447"/>
                  </a:lnTo>
                  <a:lnTo>
                    <a:pt x="21568" y="2257"/>
                  </a:lnTo>
                  <a:lnTo>
                    <a:pt x="21426" y="2115"/>
                  </a:lnTo>
                  <a:lnTo>
                    <a:pt x="21283" y="1949"/>
                  </a:lnTo>
                  <a:lnTo>
                    <a:pt x="21141" y="1830"/>
                  </a:lnTo>
                  <a:lnTo>
                    <a:pt x="20974" y="1687"/>
                  </a:lnTo>
                  <a:lnTo>
                    <a:pt x="20808" y="1568"/>
                  </a:lnTo>
                  <a:lnTo>
                    <a:pt x="20642" y="1473"/>
                  </a:lnTo>
                  <a:lnTo>
                    <a:pt x="20452" y="1402"/>
                  </a:lnTo>
                  <a:lnTo>
                    <a:pt x="20262" y="1307"/>
                  </a:lnTo>
                  <a:lnTo>
                    <a:pt x="20072" y="1260"/>
                  </a:lnTo>
                  <a:lnTo>
                    <a:pt x="19882" y="1212"/>
                  </a:lnTo>
                  <a:lnTo>
                    <a:pt x="19668" y="1188"/>
                  </a:lnTo>
                  <a:lnTo>
                    <a:pt x="19454" y="1165"/>
                  </a:lnTo>
                  <a:lnTo>
                    <a:pt x="19288" y="975"/>
                  </a:lnTo>
                  <a:lnTo>
                    <a:pt x="19122" y="785"/>
                  </a:lnTo>
                  <a:lnTo>
                    <a:pt x="18813" y="523"/>
                  </a:lnTo>
                  <a:lnTo>
                    <a:pt x="18480" y="333"/>
                  </a:lnTo>
                  <a:lnTo>
                    <a:pt x="18148" y="167"/>
                  </a:lnTo>
                  <a:lnTo>
                    <a:pt x="17792" y="72"/>
                  </a:lnTo>
                  <a:lnTo>
                    <a:pt x="17412" y="25"/>
                  </a:lnTo>
                  <a:lnTo>
                    <a:pt x="17031"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 name="Google Shape;20;p2"/>
            <p:cNvSpPr/>
            <p:nvPr/>
          </p:nvSpPr>
          <p:spPr>
            <a:xfrm>
              <a:off x="729825" y="454850"/>
              <a:ext cx="589100" cy="669275"/>
            </a:xfrm>
            <a:custGeom>
              <a:avLst/>
              <a:gdLst/>
              <a:ahLst/>
              <a:cxnLst/>
              <a:rect l="l" t="t" r="r" b="b"/>
              <a:pathLst>
                <a:path w="23564" h="26771" extrusionOk="0">
                  <a:moveTo>
                    <a:pt x="15748" y="1"/>
                  </a:moveTo>
                  <a:lnTo>
                    <a:pt x="15534" y="48"/>
                  </a:lnTo>
                  <a:lnTo>
                    <a:pt x="0" y="5274"/>
                  </a:lnTo>
                  <a:lnTo>
                    <a:pt x="6461" y="24514"/>
                  </a:lnTo>
                  <a:lnTo>
                    <a:pt x="6508" y="24490"/>
                  </a:lnTo>
                  <a:lnTo>
                    <a:pt x="6556" y="24704"/>
                  </a:lnTo>
                  <a:lnTo>
                    <a:pt x="6603" y="24918"/>
                  </a:lnTo>
                  <a:lnTo>
                    <a:pt x="6936" y="25916"/>
                  </a:lnTo>
                  <a:lnTo>
                    <a:pt x="7055" y="26153"/>
                  </a:lnTo>
                  <a:lnTo>
                    <a:pt x="7197" y="26343"/>
                  </a:lnTo>
                  <a:lnTo>
                    <a:pt x="7387" y="26509"/>
                  </a:lnTo>
                  <a:lnTo>
                    <a:pt x="7601" y="26652"/>
                  </a:lnTo>
                  <a:lnTo>
                    <a:pt x="7839" y="26723"/>
                  </a:lnTo>
                  <a:lnTo>
                    <a:pt x="8100" y="26771"/>
                  </a:lnTo>
                  <a:lnTo>
                    <a:pt x="8361" y="26747"/>
                  </a:lnTo>
                  <a:lnTo>
                    <a:pt x="8646" y="26699"/>
                  </a:lnTo>
                  <a:lnTo>
                    <a:pt x="22898" y="21901"/>
                  </a:lnTo>
                  <a:lnTo>
                    <a:pt x="23088" y="21806"/>
                  </a:lnTo>
                  <a:lnTo>
                    <a:pt x="23230" y="21711"/>
                  </a:lnTo>
                  <a:lnTo>
                    <a:pt x="23373" y="21569"/>
                  </a:lnTo>
                  <a:lnTo>
                    <a:pt x="23468" y="21402"/>
                  </a:lnTo>
                  <a:lnTo>
                    <a:pt x="23539" y="21212"/>
                  </a:lnTo>
                  <a:lnTo>
                    <a:pt x="23563" y="21022"/>
                  </a:lnTo>
                  <a:lnTo>
                    <a:pt x="23563" y="20832"/>
                  </a:lnTo>
                  <a:lnTo>
                    <a:pt x="23516" y="20619"/>
                  </a:lnTo>
                  <a:lnTo>
                    <a:pt x="22969" y="18956"/>
                  </a:lnTo>
                  <a:lnTo>
                    <a:pt x="22470" y="17507"/>
                  </a:lnTo>
                  <a:lnTo>
                    <a:pt x="16817" y="690"/>
                  </a:lnTo>
                  <a:lnTo>
                    <a:pt x="16746" y="500"/>
                  </a:lnTo>
                  <a:lnTo>
                    <a:pt x="16627" y="333"/>
                  </a:lnTo>
                  <a:lnTo>
                    <a:pt x="16485" y="215"/>
                  </a:lnTo>
                  <a:lnTo>
                    <a:pt x="16318" y="96"/>
                  </a:lnTo>
                  <a:lnTo>
                    <a:pt x="16128" y="25"/>
                  </a:lnTo>
                  <a:lnTo>
                    <a:pt x="15938"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 name="Google Shape;21;p2"/>
            <p:cNvSpPr/>
            <p:nvPr/>
          </p:nvSpPr>
          <p:spPr>
            <a:xfrm>
              <a:off x="709025" y="439425"/>
              <a:ext cx="591475" cy="676400"/>
            </a:xfrm>
            <a:custGeom>
              <a:avLst/>
              <a:gdLst/>
              <a:ahLst/>
              <a:cxnLst/>
              <a:rect l="l" t="t" r="r" b="b"/>
              <a:pathLst>
                <a:path w="23659" h="27056" extrusionOk="0">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4585" y="21212"/>
                  </a:lnTo>
                  <a:lnTo>
                    <a:pt x="4918" y="22376"/>
                  </a:lnTo>
                  <a:lnTo>
                    <a:pt x="5108" y="22946"/>
                  </a:lnTo>
                  <a:lnTo>
                    <a:pt x="5321" y="23516"/>
                  </a:lnTo>
                  <a:lnTo>
                    <a:pt x="5535" y="24062"/>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433" y="27055"/>
                  </a:lnTo>
                  <a:lnTo>
                    <a:pt x="8694" y="26984"/>
                  </a:lnTo>
                  <a:lnTo>
                    <a:pt x="8979" y="26913"/>
                  </a:lnTo>
                  <a:lnTo>
                    <a:pt x="9264" y="26818"/>
                  </a:lnTo>
                  <a:lnTo>
                    <a:pt x="22970" y="22209"/>
                  </a:lnTo>
                  <a:lnTo>
                    <a:pt x="23160" y="22114"/>
                  </a:lnTo>
                  <a:lnTo>
                    <a:pt x="23326" y="21996"/>
                  </a:lnTo>
                  <a:lnTo>
                    <a:pt x="23445" y="21853"/>
                  </a:lnTo>
                  <a:lnTo>
                    <a:pt x="23564" y="21687"/>
                  </a:lnTo>
                  <a:lnTo>
                    <a:pt x="23635" y="21521"/>
                  </a:lnTo>
                  <a:lnTo>
                    <a:pt x="23659" y="21331"/>
                  </a:lnTo>
                  <a:lnTo>
                    <a:pt x="23659" y="21117"/>
                  </a:lnTo>
                  <a:lnTo>
                    <a:pt x="23611" y="20927"/>
                  </a:lnTo>
                  <a:lnTo>
                    <a:pt x="17103" y="1592"/>
                  </a:lnTo>
                  <a:lnTo>
                    <a:pt x="17055" y="1449"/>
                  </a:lnTo>
                  <a:lnTo>
                    <a:pt x="16960" y="1307"/>
                  </a:lnTo>
                  <a:lnTo>
                    <a:pt x="16842" y="1188"/>
                  </a:lnTo>
                  <a:lnTo>
                    <a:pt x="16723" y="1093"/>
                  </a:lnTo>
                  <a:lnTo>
                    <a:pt x="16105" y="689"/>
                  </a:lnTo>
                  <a:lnTo>
                    <a:pt x="15108"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2" name="Google Shape;22;p2"/>
            <p:cNvSpPr/>
            <p:nvPr/>
          </p:nvSpPr>
          <p:spPr>
            <a:xfrm>
              <a:off x="709025" y="439425"/>
              <a:ext cx="549900" cy="676400"/>
            </a:xfrm>
            <a:custGeom>
              <a:avLst/>
              <a:gdLst/>
              <a:ahLst/>
              <a:cxnLst/>
              <a:rect l="l" t="t" r="r" b="b"/>
              <a:pathLst>
                <a:path w="21996" h="27056" extrusionOk="0">
                  <a:moveTo>
                    <a:pt x="10927" y="22209"/>
                  </a:moveTo>
                  <a:lnTo>
                    <a:pt x="9146" y="22922"/>
                  </a:lnTo>
                  <a:lnTo>
                    <a:pt x="8552" y="23136"/>
                  </a:lnTo>
                  <a:lnTo>
                    <a:pt x="7982" y="23350"/>
                  </a:lnTo>
                  <a:lnTo>
                    <a:pt x="7697" y="23468"/>
                  </a:lnTo>
                  <a:lnTo>
                    <a:pt x="7412" y="23611"/>
                  </a:lnTo>
                  <a:lnTo>
                    <a:pt x="7150" y="23753"/>
                  </a:lnTo>
                  <a:lnTo>
                    <a:pt x="6889" y="23920"/>
                  </a:lnTo>
                  <a:lnTo>
                    <a:pt x="6889" y="23920"/>
                  </a:lnTo>
                  <a:lnTo>
                    <a:pt x="6913" y="23872"/>
                  </a:lnTo>
                  <a:lnTo>
                    <a:pt x="6960" y="23848"/>
                  </a:lnTo>
                  <a:lnTo>
                    <a:pt x="7079" y="23730"/>
                  </a:lnTo>
                  <a:lnTo>
                    <a:pt x="7150" y="23658"/>
                  </a:lnTo>
                  <a:lnTo>
                    <a:pt x="7269" y="23563"/>
                  </a:lnTo>
                  <a:lnTo>
                    <a:pt x="7340" y="23516"/>
                  </a:lnTo>
                  <a:lnTo>
                    <a:pt x="7459" y="23445"/>
                  </a:lnTo>
                  <a:lnTo>
                    <a:pt x="7530" y="23397"/>
                  </a:lnTo>
                  <a:lnTo>
                    <a:pt x="7673" y="23326"/>
                  </a:lnTo>
                  <a:lnTo>
                    <a:pt x="7744" y="23302"/>
                  </a:lnTo>
                  <a:lnTo>
                    <a:pt x="7958" y="23207"/>
                  </a:lnTo>
                  <a:lnTo>
                    <a:pt x="10927" y="22209"/>
                  </a:lnTo>
                  <a:close/>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148" y="27055"/>
                  </a:lnTo>
                  <a:lnTo>
                    <a:pt x="7958" y="26960"/>
                  </a:lnTo>
                  <a:lnTo>
                    <a:pt x="7792" y="26841"/>
                  </a:lnTo>
                  <a:lnTo>
                    <a:pt x="7625" y="26723"/>
                  </a:lnTo>
                  <a:lnTo>
                    <a:pt x="7483" y="26556"/>
                  </a:lnTo>
                  <a:lnTo>
                    <a:pt x="7459" y="26556"/>
                  </a:lnTo>
                  <a:lnTo>
                    <a:pt x="7435" y="26509"/>
                  </a:lnTo>
                  <a:lnTo>
                    <a:pt x="7317" y="26366"/>
                  </a:lnTo>
                  <a:lnTo>
                    <a:pt x="7222" y="26224"/>
                  </a:lnTo>
                  <a:lnTo>
                    <a:pt x="7150" y="26057"/>
                  </a:lnTo>
                  <a:lnTo>
                    <a:pt x="7079" y="25891"/>
                  </a:lnTo>
                  <a:lnTo>
                    <a:pt x="7032" y="25725"/>
                  </a:lnTo>
                  <a:lnTo>
                    <a:pt x="7008" y="25535"/>
                  </a:lnTo>
                  <a:lnTo>
                    <a:pt x="6984" y="25369"/>
                  </a:lnTo>
                  <a:lnTo>
                    <a:pt x="6984" y="25179"/>
                  </a:lnTo>
                  <a:lnTo>
                    <a:pt x="6984" y="25131"/>
                  </a:lnTo>
                  <a:lnTo>
                    <a:pt x="6984" y="25107"/>
                  </a:lnTo>
                  <a:lnTo>
                    <a:pt x="7008" y="24989"/>
                  </a:lnTo>
                  <a:lnTo>
                    <a:pt x="7032" y="24846"/>
                  </a:lnTo>
                  <a:lnTo>
                    <a:pt x="7127" y="24632"/>
                  </a:lnTo>
                  <a:lnTo>
                    <a:pt x="7269" y="24419"/>
                  </a:lnTo>
                  <a:lnTo>
                    <a:pt x="7435" y="24252"/>
                  </a:lnTo>
                  <a:lnTo>
                    <a:pt x="7649" y="24110"/>
                  </a:lnTo>
                  <a:lnTo>
                    <a:pt x="7887" y="23991"/>
                  </a:lnTo>
                  <a:lnTo>
                    <a:pt x="8148" y="23872"/>
                  </a:lnTo>
                  <a:lnTo>
                    <a:pt x="8433" y="23777"/>
                  </a:lnTo>
                  <a:lnTo>
                    <a:pt x="21236" y="19478"/>
                  </a:lnTo>
                  <a:lnTo>
                    <a:pt x="21450" y="19383"/>
                  </a:lnTo>
                  <a:lnTo>
                    <a:pt x="21616" y="19240"/>
                  </a:lnTo>
                  <a:lnTo>
                    <a:pt x="21782" y="19098"/>
                  </a:lnTo>
                  <a:lnTo>
                    <a:pt x="21877" y="18908"/>
                  </a:lnTo>
                  <a:lnTo>
                    <a:pt x="21925" y="18789"/>
                  </a:lnTo>
                  <a:lnTo>
                    <a:pt x="21972" y="18670"/>
                  </a:lnTo>
                  <a:lnTo>
                    <a:pt x="21996" y="18504"/>
                  </a:lnTo>
                  <a:lnTo>
                    <a:pt x="21996" y="18361"/>
                  </a:lnTo>
                  <a:lnTo>
                    <a:pt x="21996" y="18219"/>
                  </a:lnTo>
                  <a:lnTo>
                    <a:pt x="21948" y="18053"/>
                  </a:lnTo>
                  <a:lnTo>
                    <a:pt x="21901" y="17886"/>
                  </a:lnTo>
                  <a:lnTo>
                    <a:pt x="16105" y="689"/>
                  </a:lnTo>
                  <a:lnTo>
                    <a:pt x="15108" y="0"/>
                  </a:lnTo>
                  <a:close/>
                </a:path>
              </a:pathLst>
            </a:custGeom>
            <a:solidFill>
              <a:srgbClr val="D1D2D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3" name="Google Shape;23;p2"/>
            <p:cNvSpPr/>
            <p:nvPr/>
          </p:nvSpPr>
          <p:spPr>
            <a:xfrm>
              <a:off x="854525" y="1087275"/>
              <a:ext cx="1800" cy="4200"/>
            </a:xfrm>
            <a:custGeom>
              <a:avLst/>
              <a:gdLst/>
              <a:ahLst/>
              <a:cxnLst/>
              <a:rect l="l" t="t" r="r" b="b"/>
              <a:pathLst>
                <a:path w="72" h="168" extrusionOk="0">
                  <a:moveTo>
                    <a:pt x="0" y="1"/>
                  </a:moveTo>
                  <a:lnTo>
                    <a:pt x="0" y="1"/>
                  </a:lnTo>
                  <a:lnTo>
                    <a:pt x="71" y="167"/>
                  </a:lnTo>
                  <a:lnTo>
                    <a:pt x="71" y="167"/>
                  </a:lnTo>
                  <a:lnTo>
                    <a:pt x="0" y="1"/>
                  </a:lnTo>
                  <a:close/>
                </a:path>
              </a:pathLst>
            </a:custGeom>
            <a:solidFill>
              <a:srgbClr val="DD184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4" name="Google Shape;24;p2"/>
            <p:cNvSpPr/>
            <p:nvPr/>
          </p:nvSpPr>
          <p:spPr>
            <a:xfrm>
              <a:off x="684100" y="425750"/>
              <a:ext cx="561775" cy="657400"/>
            </a:xfrm>
            <a:custGeom>
              <a:avLst/>
              <a:gdLst/>
              <a:ahLst/>
              <a:cxnLst/>
              <a:rect l="l" t="t" r="r" b="b"/>
              <a:pathLst>
                <a:path w="22471" h="26296" extrusionOk="0">
                  <a:moveTo>
                    <a:pt x="15439" y="1"/>
                  </a:moveTo>
                  <a:lnTo>
                    <a:pt x="15273" y="25"/>
                  </a:lnTo>
                  <a:lnTo>
                    <a:pt x="15131" y="48"/>
                  </a:lnTo>
                  <a:lnTo>
                    <a:pt x="760" y="4894"/>
                  </a:lnTo>
                  <a:lnTo>
                    <a:pt x="570" y="4989"/>
                  </a:lnTo>
                  <a:lnTo>
                    <a:pt x="380" y="5108"/>
                  </a:lnTo>
                  <a:lnTo>
                    <a:pt x="238" y="5274"/>
                  </a:lnTo>
                  <a:lnTo>
                    <a:pt x="119" y="5464"/>
                  </a:lnTo>
                  <a:lnTo>
                    <a:pt x="48" y="5654"/>
                  </a:lnTo>
                  <a:lnTo>
                    <a:pt x="0" y="5868"/>
                  </a:lnTo>
                  <a:lnTo>
                    <a:pt x="0" y="6082"/>
                  </a:lnTo>
                  <a:lnTo>
                    <a:pt x="71" y="6319"/>
                  </a:lnTo>
                  <a:lnTo>
                    <a:pt x="6793" y="26296"/>
                  </a:lnTo>
                  <a:lnTo>
                    <a:pt x="6722" y="26082"/>
                  </a:lnTo>
                  <a:lnTo>
                    <a:pt x="6722" y="26058"/>
                  </a:lnTo>
                  <a:lnTo>
                    <a:pt x="6675" y="25844"/>
                  </a:lnTo>
                  <a:lnTo>
                    <a:pt x="6675" y="25797"/>
                  </a:lnTo>
                  <a:lnTo>
                    <a:pt x="6651" y="25583"/>
                  </a:lnTo>
                  <a:lnTo>
                    <a:pt x="6651" y="25536"/>
                  </a:lnTo>
                  <a:lnTo>
                    <a:pt x="6651" y="25346"/>
                  </a:lnTo>
                  <a:lnTo>
                    <a:pt x="6651" y="25322"/>
                  </a:lnTo>
                  <a:lnTo>
                    <a:pt x="6675" y="25298"/>
                  </a:lnTo>
                  <a:lnTo>
                    <a:pt x="6675" y="25322"/>
                  </a:lnTo>
                  <a:lnTo>
                    <a:pt x="6722" y="25393"/>
                  </a:lnTo>
                  <a:lnTo>
                    <a:pt x="6793" y="25464"/>
                  </a:lnTo>
                  <a:lnTo>
                    <a:pt x="6793" y="25488"/>
                  </a:lnTo>
                  <a:lnTo>
                    <a:pt x="6817" y="25464"/>
                  </a:lnTo>
                  <a:lnTo>
                    <a:pt x="6817" y="25417"/>
                  </a:lnTo>
                  <a:lnTo>
                    <a:pt x="6865" y="25227"/>
                  </a:lnTo>
                  <a:lnTo>
                    <a:pt x="6865" y="25179"/>
                  </a:lnTo>
                  <a:lnTo>
                    <a:pt x="6936" y="25013"/>
                  </a:lnTo>
                  <a:lnTo>
                    <a:pt x="6960" y="24942"/>
                  </a:lnTo>
                  <a:lnTo>
                    <a:pt x="7007" y="24823"/>
                  </a:lnTo>
                  <a:lnTo>
                    <a:pt x="7031" y="24775"/>
                  </a:lnTo>
                  <a:lnTo>
                    <a:pt x="7055" y="24752"/>
                  </a:lnTo>
                  <a:lnTo>
                    <a:pt x="7126" y="24585"/>
                  </a:lnTo>
                  <a:lnTo>
                    <a:pt x="7173" y="24538"/>
                  </a:lnTo>
                  <a:lnTo>
                    <a:pt x="7197" y="24490"/>
                  </a:lnTo>
                  <a:lnTo>
                    <a:pt x="7245" y="24443"/>
                  </a:lnTo>
                  <a:lnTo>
                    <a:pt x="7292" y="24372"/>
                  </a:lnTo>
                  <a:lnTo>
                    <a:pt x="7435" y="24182"/>
                  </a:lnTo>
                  <a:lnTo>
                    <a:pt x="7482" y="24158"/>
                  </a:lnTo>
                  <a:lnTo>
                    <a:pt x="7601" y="24015"/>
                  </a:lnTo>
                  <a:lnTo>
                    <a:pt x="7649" y="23968"/>
                  </a:lnTo>
                  <a:lnTo>
                    <a:pt x="7767" y="23873"/>
                  </a:lnTo>
                  <a:lnTo>
                    <a:pt x="7839" y="23825"/>
                  </a:lnTo>
                  <a:lnTo>
                    <a:pt x="7981" y="23754"/>
                  </a:lnTo>
                  <a:lnTo>
                    <a:pt x="8052" y="23707"/>
                  </a:lnTo>
                  <a:lnTo>
                    <a:pt x="8195" y="23635"/>
                  </a:lnTo>
                  <a:lnTo>
                    <a:pt x="8242" y="23612"/>
                  </a:lnTo>
                  <a:lnTo>
                    <a:pt x="8480" y="23517"/>
                  </a:lnTo>
                  <a:lnTo>
                    <a:pt x="22447" y="18813"/>
                  </a:lnTo>
                  <a:lnTo>
                    <a:pt x="22470" y="18671"/>
                  </a:lnTo>
                  <a:lnTo>
                    <a:pt x="22470" y="18505"/>
                  </a:lnTo>
                  <a:lnTo>
                    <a:pt x="22470" y="18362"/>
                  </a:lnTo>
                  <a:lnTo>
                    <a:pt x="22423" y="18196"/>
                  </a:lnTo>
                  <a:lnTo>
                    <a:pt x="16556" y="761"/>
                  </a:lnTo>
                  <a:lnTo>
                    <a:pt x="16508" y="642"/>
                  </a:lnTo>
                  <a:lnTo>
                    <a:pt x="16437" y="524"/>
                  </a:lnTo>
                  <a:lnTo>
                    <a:pt x="16366" y="405"/>
                  </a:lnTo>
                  <a:lnTo>
                    <a:pt x="16271" y="310"/>
                  </a:lnTo>
                  <a:lnTo>
                    <a:pt x="16152" y="215"/>
                  </a:lnTo>
                  <a:lnTo>
                    <a:pt x="16010" y="144"/>
                  </a:lnTo>
                  <a:lnTo>
                    <a:pt x="15891" y="72"/>
                  </a:lnTo>
                  <a:lnTo>
                    <a:pt x="15748" y="25"/>
                  </a:lnTo>
                  <a:lnTo>
                    <a:pt x="15582"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5" name="Google Shape;25;p2"/>
            <p:cNvSpPr/>
            <p:nvPr/>
          </p:nvSpPr>
          <p:spPr>
            <a:xfrm>
              <a:off x="685275" y="554625"/>
              <a:ext cx="176975" cy="532675"/>
            </a:xfrm>
            <a:custGeom>
              <a:avLst/>
              <a:gdLst/>
              <a:ahLst/>
              <a:cxnLst/>
              <a:rect l="l" t="t" r="r" b="b"/>
              <a:pathLst>
                <a:path w="7079" h="21307" extrusionOk="0">
                  <a:moveTo>
                    <a:pt x="499" y="0"/>
                  </a:moveTo>
                  <a:lnTo>
                    <a:pt x="357" y="119"/>
                  </a:lnTo>
                  <a:lnTo>
                    <a:pt x="238" y="262"/>
                  </a:lnTo>
                  <a:lnTo>
                    <a:pt x="143" y="404"/>
                  </a:lnTo>
                  <a:lnTo>
                    <a:pt x="72" y="570"/>
                  </a:lnTo>
                  <a:lnTo>
                    <a:pt x="24" y="761"/>
                  </a:lnTo>
                  <a:lnTo>
                    <a:pt x="1" y="927"/>
                  </a:lnTo>
                  <a:lnTo>
                    <a:pt x="1" y="1117"/>
                  </a:lnTo>
                  <a:lnTo>
                    <a:pt x="48" y="1307"/>
                  </a:lnTo>
                  <a:lnTo>
                    <a:pt x="6770" y="21307"/>
                  </a:lnTo>
                  <a:lnTo>
                    <a:pt x="6723" y="21093"/>
                  </a:lnTo>
                  <a:lnTo>
                    <a:pt x="6699" y="21046"/>
                  </a:lnTo>
                  <a:lnTo>
                    <a:pt x="6675" y="20832"/>
                  </a:lnTo>
                  <a:lnTo>
                    <a:pt x="6651" y="20784"/>
                  </a:lnTo>
                  <a:lnTo>
                    <a:pt x="6651" y="20571"/>
                  </a:lnTo>
                  <a:lnTo>
                    <a:pt x="6651" y="20547"/>
                  </a:lnTo>
                  <a:lnTo>
                    <a:pt x="6651" y="20333"/>
                  </a:lnTo>
                  <a:lnTo>
                    <a:pt x="6651" y="20309"/>
                  </a:lnTo>
                  <a:lnTo>
                    <a:pt x="6675" y="20309"/>
                  </a:lnTo>
                  <a:lnTo>
                    <a:pt x="6723" y="20404"/>
                  </a:lnTo>
                  <a:lnTo>
                    <a:pt x="6770" y="20476"/>
                  </a:lnTo>
                  <a:lnTo>
                    <a:pt x="6794" y="20476"/>
                  </a:lnTo>
                  <a:lnTo>
                    <a:pt x="6818" y="20428"/>
                  </a:lnTo>
                  <a:lnTo>
                    <a:pt x="6841" y="20238"/>
                  </a:lnTo>
                  <a:lnTo>
                    <a:pt x="6865" y="20167"/>
                  </a:lnTo>
                  <a:lnTo>
                    <a:pt x="6913" y="20024"/>
                  </a:lnTo>
                  <a:lnTo>
                    <a:pt x="6960" y="19953"/>
                  </a:lnTo>
                  <a:lnTo>
                    <a:pt x="7008" y="19811"/>
                  </a:lnTo>
                  <a:lnTo>
                    <a:pt x="7031" y="19763"/>
                  </a:lnTo>
                  <a:lnTo>
                    <a:pt x="7031" y="19739"/>
                  </a:lnTo>
                  <a:lnTo>
                    <a:pt x="7079" y="19668"/>
                  </a:lnTo>
                  <a:lnTo>
                    <a:pt x="571" y="285"/>
                  </a:lnTo>
                  <a:lnTo>
                    <a:pt x="523" y="143"/>
                  </a:lnTo>
                  <a:lnTo>
                    <a:pt x="499"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6" name="Google Shape;26;p2"/>
            <p:cNvSpPr/>
            <p:nvPr/>
          </p:nvSpPr>
          <p:spPr>
            <a:xfrm>
              <a:off x="864025" y="1036225"/>
              <a:ext cx="2400" cy="6550"/>
            </a:xfrm>
            <a:custGeom>
              <a:avLst/>
              <a:gdLst/>
              <a:ahLst/>
              <a:cxnLst/>
              <a:rect l="l" t="t" r="r" b="b"/>
              <a:pathLst>
                <a:path w="96" h="262" extrusionOk="0">
                  <a:moveTo>
                    <a:pt x="24" y="0"/>
                  </a:moveTo>
                  <a:lnTo>
                    <a:pt x="24" y="24"/>
                  </a:lnTo>
                  <a:lnTo>
                    <a:pt x="24" y="48"/>
                  </a:lnTo>
                  <a:lnTo>
                    <a:pt x="0" y="238"/>
                  </a:lnTo>
                  <a:lnTo>
                    <a:pt x="0" y="261"/>
                  </a:lnTo>
                  <a:lnTo>
                    <a:pt x="24" y="261"/>
                  </a:lnTo>
                  <a:lnTo>
                    <a:pt x="24" y="238"/>
                  </a:lnTo>
                  <a:lnTo>
                    <a:pt x="71" y="166"/>
                  </a:lnTo>
                  <a:lnTo>
                    <a:pt x="95" y="119"/>
                  </a:lnTo>
                  <a:lnTo>
                    <a:pt x="48" y="48"/>
                  </a:lnTo>
                  <a:lnTo>
                    <a:pt x="24" y="0"/>
                  </a:lnTo>
                  <a:close/>
                </a:path>
              </a:pathLst>
            </a:custGeom>
            <a:solidFill>
              <a:srgbClr val="DD184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7" name="Google Shape;27;p2"/>
            <p:cNvSpPr/>
            <p:nvPr/>
          </p:nvSpPr>
          <p:spPr>
            <a:xfrm>
              <a:off x="844425" y="981000"/>
              <a:ext cx="160950" cy="106300"/>
            </a:xfrm>
            <a:custGeom>
              <a:avLst/>
              <a:gdLst/>
              <a:ahLst/>
              <a:cxnLst/>
              <a:rect l="l" t="t" r="r" b="b"/>
              <a:pathLst>
                <a:path w="6438" h="4252" extrusionOk="0">
                  <a:moveTo>
                    <a:pt x="6437" y="0"/>
                  </a:moveTo>
                  <a:lnTo>
                    <a:pt x="1521" y="1117"/>
                  </a:lnTo>
                  <a:lnTo>
                    <a:pt x="1117" y="1283"/>
                  </a:lnTo>
                  <a:lnTo>
                    <a:pt x="784" y="1473"/>
                  </a:lnTo>
                  <a:lnTo>
                    <a:pt x="642" y="1592"/>
                  </a:lnTo>
                  <a:lnTo>
                    <a:pt x="499" y="1710"/>
                  </a:lnTo>
                  <a:lnTo>
                    <a:pt x="380" y="1829"/>
                  </a:lnTo>
                  <a:lnTo>
                    <a:pt x="262" y="1972"/>
                  </a:lnTo>
                  <a:lnTo>
                    <a:pt x="190" y="2114"/>
                  </a:lnTo>
                  <a:lnTo>
                    <a:pt x="119" y="2257"/>
                  </a:lnTo>
                  <a:lnTo>
                    <a:pt x="48" y="2423"/>
                  </a:lnTo>
                  <a:lnTo>
                    <a:pt x="24" y="2589"/>
                  </a:lnTo>
                  <a:lnTo>
                    <a:pt x="0" y="2779"/>
                  </a:lnTo>
                  <a:lnTo>
                    <a:pt x="24" y="2946"/>
                  </a:lnTo>
                  <a:lnTo>
                    <a:pt x="48" y="3136"/>
                  </a:lnTo>
                  <a:lnTo>
                    <a:pt x="95" y="3349"/>
                  </a:lnTo>
                  <a:lnTo>
                    <a:pt x="404" y="4252"/>
                  </a:lnTo>
                  <a:lnTo>
                    <a:pt x="357" y="4038"/>
                  </a:lnTo>
                  <a:lnTo>
                    <a:pt x="333" y="3991"/>
                  </a:lnTo>
                  <a:lnTo>
                    <a:pt x="309" y="3777"/>
                  </a:lnTo>
                  <a:lnTo>
                    <a:pt x="285" y="3729"/>
                  </a:lnTo>
                  <a:lnTo>
                    <a:pt x="285" y="3516"/>
                  </a:lnTo>
                  <a:lnTo>
                    <a:pt x="285" y="3492"/>
                  </a:lnTo>
                  <a:lnTo>
                    <a:pt x="285" y="3278"/>
                  </a:lnTo>
                  <a:lnTo>
                    <a:pt x="285" y="3254"/>
                  </a:lnTo>
                  <a:lnTo>
                    <a:pt x="309" y="3254"/>
                  </a:lnTo>
                  <a:lnTo>
                    <a:pt x="357" y="3349"/>
                  </a:lnTo>
                  <a:lnTo>
                    <a:pt x="404" y="3421"/>
                  </a:lnTo>
                  <a:lnTo>
                    <a:pt x="428" y="3421"/>
                  </a:lnTo>
                  <a:lnTo>
                    <a:pt x="452" y="3373"/>
                  </a:lnTo>
                  <a:lnTo>
                    <a:pt x="475" y="3183"/>
                  </a:lnTo>
                  <a:lnTo>
                    <a:pt x="499" y="3112"/>
                  </a:lnTo>
                  <a:lnTo>
                    <a:pt x="547" y="2969"/>
                  </a:lnTo>
                  <a:lnTo>
                    <a:pt x="594" y="2898"/>
                  </a:lnTo>
                  <a:lnTo>
                    <a:pt x="642" y="2756"/>
                  </a:lnTo>
                  <a:lnTo>
                    <a:pt x="665" y="2708"/>
                  </a:lnTo>
                  <a:lnTo>
                    <a:pt x="665" y="2684"/>
                  </a:lnTo>
                  <a:lnTo>
                    <a:pt x="760" y="2542"/>
                  </a:lnTo>
                  <a:lnTo>
                    <a:pt x="808" y="2470"/>
                  </a:lnTo>
                  <a:lnTo>
                    <a:pt x="808" y="2447"/>
                  </a:lnTo>
                  <a:lnTo>
                    <a:pt x="855" y="2375"/>
                  </a:lnTo>
                  <a:lnTo>
                    <a:pt x="903" y="2304"/>
                  </a:lnTo>
                  <a:lnTo>
                    <a:pt x="1069" y="2114"/>
                  </a:lnTo>
                  <a:lnTo>
                    <a:pt x="1093" y="2090"/>
                  </a:lnTo>
                  <a:lnTo>
                    <a:pt x="1236" y="1972"/>
                  </a:lnTo>
                  <a:lnTo>
                    <a:pt x="1283" y="1924"/>
                  </a:lnTo>
                  <a:lnTo>
                    <a:pt x="1402" y="1829"/>
                  </a:lnTo>
                  <a:lnTo>
                    <a:pt x="1473" y="1782"/>
                  </a:lnTo>
                  <a:lnTo>
                    <a:pt x="1592" y="1687"/>
                  </a:lnTo>
                  <a:lnTo>
                    <a:pt x="1663" y="1639"/>
                  </a:lnTo>
                  <a:lnTo>
                    <a:pt x="1806" y="1568"/>
                  </a:lnTo>
                  <a:lnTo>
                    <a:pt x="1877" y="1544"/>
                  </a:lnTo>
                  <a:lnTo>
                    <a:pt x="2091" y="1449"/>
                  </a:lnTo>
                  <a:lnTo>
                    <a:pt x="6437"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8" name="Google Shape;28;p2"/>
            <p:cNvSpPr/>
            <p:nvPr/>
          </p:nvSpPr>
          <p:spPr>
            <a:xfrm>
              <a:off x="856300" y="890125"/>
              <a:ext cx="393725" cy="205500"/>
            </a:xfrm>
            <a:custGeom>
              <a:avLst/>
              <a:gdLst/>
              <a:ahLst/>
              <a:cxnLst/>
              <a:rect l="l" t="t" r="r" b="b"/>
              <a:pathLst>
                <a:path w="15749" h="8220" extrusionOk="0">
                  <a:moveTo>
                    <a:pt x="15654" y="1"/>
                  </a:moveTo>
                  <a:lnTo>
                    <a:pt x="15487" y="48"/>
                  </a:lnTo>
                  <a:lnTo>
                    <a:pt x="15036" y="238"/>
                  </a:lnTo>
                  <a:lnTo>
                    <a:pt x="14561" y="428"/>
                  </a:lnTo>
                  <a:lnTo>
                    <a:pt x="10167" y="2139"/>
                  </a:lnTo>
                  <a:lnTo>
                    <a:pt x="4894" y="4229"/>
                  </a:lnTo>
                  <a:lnTo>
                    <a:pt x="2898" y="5013"/>
                  </a:lnTo>
                  <a:lnTo>
                    <a:pt x="2233" y="5250"/>
                  </a:lnTo>
                  <a:lnTo>
                    <a:pt x="1568" y="5512"/>
                  </a:lnTo>
                  <a:lnTo>
                    <a:pt x="1236" y="5654"/>
                  </a:lnTo>
                  <a:lnTo>
                    <a:pt x="927" y="5820"/>
                  </a:lnTo>
                  <a:lnTo>
                    <a:pt x="642" y="6010"/>
                  </a:lnTo>
                  <a:lnTo>
                    <a:pt x="357" y="6248"/>
                  </a:lnTo>
                  <a:lnTo>
                    <a:pt x="238" y="6367"/>
                  </a:lnTo>
                  <a:lnTo>
                    <a:pt x="143" y="6486"/>
                  </a:lnTo>
                  <a:lnTo>
                    <a:pt x="48" y="6604"/>
                  </a:lnTo>
                  <a:lnTo>
                    <a:pt x="0" y="6747"/>
                  </a:lnTo>
                  <a:lnTo>
                    <a:pt x="285" y="7269"/>
                  </a:lnTo>
                  <a:lnTo>
                    <a:pt x="285" y="7293"/>
                  </a:lnTo>
                  <a:lnTo>
                    <a:pt x="594" y="7768"/>
                  </a:lnTo>
                  <a:lnTo>
                    <a:pt x="761" y="8006"/>
                  </a:lnTo>
                  <a:lnTo>
                    <a:pt x="927" y="8220"/>
                  </a:lnTo>
                  <a:lnTo>
                    <a:pt x="832" y="7982"/>
                  </a:lnTo>
                  <a:lnTo>
                    <a:pt x="784" y="7816"/>
                  </a:lnTo>
                  <a:lnTo>
                    <a:pt x="761" y="7626"/>
                  </a:lnTo>
                  <a:lnTo>
                    <a:pt x="737" y="7459"/>
                  </a:lnTo>
                  <a:lnTo>
                    <a:pt x="737" y="7269"/>
                  </a:lnTo>
                  <a:lnTo>
                    <a:pt x="737" y="7222"/>
                  </a:lnTo>
                  <a:lnTo>
                    <a:pt x="761" y="7079"/>
                  </a:lnTo>
                  <a:lnTo>
                    <a:pt x="784" y="6937"/>
                  </a:lnTo>
                  <a:lnTo>
                    <a:pt x="879" y="6723"/>
                  </a:lnTo>
                  <a:lnTo>
                    <a:pt x="1022" y="6533"/>
                  </a:lnTo>
                  <a:lnTo>
                    <a:pt x="1188" y="6343"/>
                  </a:lnTo>
                  <a:lnTo>
                    <a:pt x="1402" y="6200"/>
                  </a:lnTo>
                  <a:lnTo>
                    <a:pt x="1639" y="6082"/>
                  </a:lnTo>
                  <a:lnTo>
                    <a:pt x="1901" y="5963"/>
                  </a:lnTo>
                  <a:lnTo>
                    <a:pt x="2186" y="5868"/>
                  </a:lnTo>
                  <a:lnTo>
                    <a:pt x="14989" y="1569"/>
                  </a:lnTo>
                  <a:lnTo>
                    <a:pt x="15202" y="1474"/>
                  </a:lnTo>
                  <a:lnTo>
                    <a:pt x="15369" y="1355"/>
                  </a:lnTo>
                  <a:lnTo>
                    <a:pt x="15511" y="1189"/>
                  </a:lnTo>
                  <a:lnTo>
                    <a:pt x="15630" y="999"/>
                  </a:lnTo>
                  <a:lnTo>
                    <a:pt x="15677" y="880"/>
                  </a:lnTo>
                  <a:lnTo>
                    <a:pt x="15725" y="761"/>
                  </a:lnTo>
                  <a:lnTo>
                    <a:pt x="15749" y="595"/>
                  </a:lnTo>
                  <a:lnTo>
                    <a:pt x="15749" y="452"/>
                  </a:lnTo>
                  <a:lnTo>
                    <a:pt x="15725" y="286"/>
                  </a:lnTo>
                  <a:lnTo>
                    <a:pt x="15701" y="143"/>
                  </a:lnTo>
                  <a:lnTo>
                    <a:pt x="15654" y="1"/>
                  </a:lnTo>
                  <a:close/>
                </a:path>
              </a:pathLst>
            </a:custGeom>
            <a:solidFill>
              <a:srgbClr val="D1D2D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9" name="Google Shape;29;p2"/>
            <p:cNvSpPr/>
            <p:nvPr/>
          </p:nvSpPr>
          <p:spPr>
            <a:xfrm>
              <a:off x="850350" y="881225"/>
              <a:ext cx="436500" cy="248250"/>
            </a:xfrm>
            <a:custGeom>
              <a:avLst/>
              <a:gdLst/>
              <a:ahLst/>
              <a:cxnLst/>
              <a:rect l="l" t="t" r="r" b="b"/>
              <a:pathLst>
                <a:path w="17460" h="9930" extrusionOk="0">
                  <a:moveTo>
                    <a:pt x="15773" y="1"/>
                  </a:moveTo>
                  <a:lnTo>
                    <a:pt x="15607" y="48"/>
                  </a:lnTo>
                  <a:lnTo>
                    <a:pt x="15132" y="238"/>
                  </a:lnTo>
                  <a:lnTo>
                    <a:pt x="14680" y="428"/>
                  </a:lnTo>
                  <a:lnTo>
                    <a:pt x="10286" y="2138"/>
                  </a:lnTo>
                  <a:lnTo>
                    <a:pt x="5013" y="4205"/>
                  </a:lnTo>
                  <a:lnTo>
                    <a:pt x="3018" y="4989"/>
                  </a:lnTo>
                  <a:lnTo>
                    <a:pt x="2352" y="5250"/>
                  </a:lnTo>
                  <a:lnTo>
                    <a:pt x="1687" y="5511"/>
                  </a:lnTo>
                  <a:lnTo>
                    <a:pt x="1355" y="5654"/>
                  </a:lnTo>
                  <a:lnTo>
                    <a:pt x="1046" y="5820"/>
                  </a:lnTo>
                  <a:lnTo>
                    <a:pt x="761" y="6010"/>
                  </a:lnTo>
                  <a:lnTo>
                    <a:pt x="476" y="6224"/>
                  </a:lnTo>
                  <a:lnTo>
                    <a:pt x="286" y="6438"/>
                  </a:lnTo>
                  <a:lnTo>
                    <a:pt x="143" y="6675"/>
                  </a:lnTo>
                  <a:lnTo>
                    <a:pt x="48" y="6913"/>
                  </a:lnTo>
                  <a:lnTo>
                    <a:pt x="1" y="7174"/>
                  </a:lnTo>
                  <a:lnTo>
                    <a:pt x="1" y="7435"/>
                  </a:lnTo>
                  <a:lnTo>
                    <a:pt x="25" y="7697"/>
                  </a:lnTo>
                  <a:lnTo>
                    <a:pt x="96" y="7958"/>
                  </a:lnTo>
                  <a:lnTo>
                    <a:pt x="167" y="8243"/>
                  </a:lnTo>
                  <a:lnTo>
                    <a:pt x="262" y="8457"/>
                  </a:lnTo>
                  <a:lnTo>
                    <a:pt x="262" y="8480"/>
                  </a:lnTo>
                  <a:lnTo>
                    <a:pt x="381" y="8671"/>
                  </a:lnTo>
                  <a:lnTo>
                    <a:pt x="405" y="8718"/>
                  </a:lnTo>
                  <a:lnTo>
                    <a:pt x="500" y="8908"/>
                  </a:lnTo>
                  <a:lnTo>
                    <a:pt x="523" y="8932"/>
                  </a:lnTo>
                  <a:lnTo>
                    <a:pt x="666" y="9074"/>
                  </a:lnTo>
                  <a:lnTo>
                    <a:pt x="666" y="9098"/>
                  </a:lnTo>
                  <a:lnTo>
                    <a:pt x="808" y="9241"/>
                  </a:lnTo>
                  <a:lnTo>
                    <a:pt x="856" y="9288"/>
                  </a:lnTo>
                  <a:lnTo>
                    <a:pt x="999" y="9407"/>
                  </a:lnTo>
                  <a:lnTo>
                    <a:pt x="1046" y="9454"/>
                  </a:lnTo>
                  <a:lnTo>
                    <a:pt x="1189" y="9549"/>
                  </a:lnTo>
                  <a:lnTo>
                    <a:pt x="1260" y="9573"/>
                  </a:lnTo>
                  <a:lnTo>
                    <a:pt x="1379" y="9644"/>
                  </a:lnTo>
                  <a:lnTo>
                    <a:pt x="1426" y="9668"/>
                  </a:lnTo>
                  <a:lnTo>
                    <a:pt x="1450" y="9692"/>
                  </a:lnTo>
                  <a:lnTo>
                    <a:pt x="1616" y="9763"/>
                  </a:lnTo>
                  <a:lnTo>
                    <a:pt x="1687" y="9787"/>
                  </a:lnTo>
                  <a:lnTo>
                    <a:pt x="1711" y="9787"/>
                  </a:lnTo>
                  <a:lnTo>
                    <a:pt x="1782" y="9811"/>
                  </a:lnTo>
                  <a:lnTo>
                    <a:pt x="1877" y="9834"/>
                  </a:lnTo>
                  <a:lnTo>
                    <a:pt x="2091" y="9906"/>
                  </a:lnTo>
                  <a:lnTo>
                    <a:pt x="2139" y="9906"/>
                  </a:lnTo>
                  <a:lnTo>
                    <a:pt x="2329" y="9929"/>
                  </a:lnTo>
                  <a:lnTo>
                    <a:pt x="2780" y="9929"/>
                  </a:lnTo>
                  <a:lnTo>
                    <a:pt x="2875" y="9906"/>
                  </a:lnTo>
                  <a:lnTo>
                    <a:pt x="3018" y="9882"/>
                  </a:lnTo>
                  <a:lnTo>
                    <a:pt x="3089" y="9858"/>
                  </a:lnTo>
                  <a:lnTo>
                    <a:pt x="3326" y="9811"/>
                  </a:lnTo>
                  <a:lnTo>
                    <a:pt x="17459" y="5060"/>
                  </a:lnTo>
                  <a:lnTo>
                    <a:pt x="17293" y="4537"/>
                  </a:lnTo>
                  <a:lnTo>
                    <a:pt x="3421" y="9217"/>
                  </a:lnTo>
                  <a:lnTo>
                    <a:pt x="3136" y="9288"/>
                  </a:lnTo>
                  <a:lnTo>
                    <a:pt x="2851" y="9312"/>
                  </a:lnTo>
                  <a:lnTo>
                    <a:pt x="2566" y="9288"/>
                  </a:lnTo>
                  <a:lnTo>
                    <a:pt x="2281" y="9241"/>
                  </a:lnTo>
                  <a:lnTo>
                    <a:pt x="2020" y="9146"/>
                  </a:lnTo>
                  <a:lnTo>
                    <a:pt x="1759" y="9003"/>
                  </a:lnTo>
                  <a:lnTo>
                    <a:pt x="1545" y="8861"/>
                  </a:lnTo>
                  <a:lnTo>
                    <a:pt x="1331" y="8647"/>
                  </a:lnTo>
                  <a:lnTo>
                    <a:pt x="1307" y="8599"/>
                  </a:lnTo>
                  <a:lnTo>
                    <a:pt x="1189" y="8457"/>
                  </a:lnTo>
                  <a:lnTo>
                    <a:pt x="1094" y="8314"/>
                  </a:lnTo>
                  <a:lnTo>
                    <a:pt x="1022" y="8148"/>
                  </a:lnTo>
                  <a:lnTo>
                    <a:pt x="951" y="7982"/>
                  </a:lnTo>
                  <a:lnTo>
                    <a:pt x="903" y="7792"/>
                  </a:lnTo>
                  <a:lnTo>
                    <a:pt x="856" y="7625"/>
                  </a:lnTo>
                  <a:lnTo>
                    <a:pt x="856" y="7459"/>
                  </a:lnTo>
                  <a:lnTo>
                    <a:pt x="856" y="7269"/>
                  </a:lnTo>
                  <a:lnTo>
                    <a:pt x="856" y="7222"/>
                  </a:lnTo>
                  <a:lnTo>
                    <a:pt x="856" y="7198"/>
                  </a:lnTo>
                  <a:lnTo>
                    <a:pt x="880" y="7079"/>
                  </a:lnTo>
                  <a:lnTo>
                    <a:pt x="903" y="6937"/>
                  </a:lnTo>
                  <a:lnTo>
                    <a:pt x="999" y="6723"/>
                  </a:lnTo>
                  <a:lnTo>
                    <a:pt x="1141" y="6509"/>
                  </a:lnTo>
                  <a:lnTo>
                    <a:pt x="1307" y="6343"/>
                  </a:lnTo>
                  <a:lnTo>
                    <a:pt x="1521" y="6200"/>
                  </a:lnTo>
                  <a:lnTo>
                    <a:pt x="1759" y="6081"/>
                  </a:lnTo>
                  <a:lnTo>
                    <a:pt x="2020" y="5963"/>
                  </a:lnTo>
                  <a:lnTo>
                    <a:pt x="2305" y="5868"/>
                  </a:lnTo>
                  <a:lnTo>
                    <a:pt x="15108" y="1568"/>
                  </a:lnTo>
                  <a:lnTo>
                    <a:pt x="15298" y="1473"/>
                  </a:lnTo>
                  <a:lnTo>
                    <a:pt x="15488" y="1331"/>
                  </a:lnTo>
                  <a:lnTo>
                    <a:pt x="15630" y="1188"/>
                  </a:lnTo>
                  <a:lnTo>
                    <a:pt x="15749" y="998"/>
                  </a:lnTo>
                  <a:lnTo>
                    <a:pt x="15797" y="879"/>
                  </a:lnTo>
                  <a:lnTo>
                    <a:pt x="15844" y="737"/>
                  </a:lnTo>
                  <a:lnTo>
                    <a:pt x="15868" y="594"/>
                  </a:lnTo>
                  <a:lnTo>
                    <a:pt x="15868" y="452"/>
                  </a:lnTo>
                  <a:lnTo>
                    <a:pt x="15844" y="286"/>
                  </a:lnTo>
                  <a:lnTo>
                    <a:pt x="15820" y="143"/>
                  </a:lnTo>
                  <a:lnTo>
                    <a:pt x="15773"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0" name="Google Shape;30;p2"/>
            <p:cNvSpPr/>
            <p:nvPr/>
          </p:nvSpPr>
          <p:spPr>
            <a:xfrm>
              <a:off x="826025" y="470900"/>
              <a:ext cx="64150" cy="33875"/>
            </a:xfrm>
            <a:custGeom>
              <a:avLst/>
              <a:gdLst/>
              <a:ahLst/>
              <a:cxnLst/>
              <a:rect l="l" t="t" r="r" b="b"/>
              <a:pathLst>
                <a:path w="2566" h="1355" extrusionOk="0">
                  <a:moveTo>
                    <a:pt x="1995" y="0"/>
                  </a:moveTo>
                  <a:lnTo>
                    <a:pt x="1876" y="24"/>
                  </a:lnTo>
                  <a:lnTo>
                    <a:pt x="1781" y="71"/>
                  </a:lnTo>
                  <a:lnTo>
                    <a:pt x="1686" y="143"/>
                  </a:lnTo>
                  <a:lnTo>
                    <a:pt x="1568" y="190"/>
                  </a:lnTo>
                  <a:lnTo>
                    <a:pt x="831" y="475"/>
                  </a:lnTo>
                  <a:lnTo>
                    <a:pt x="119" y="784"/>
                  </a:lnTo>
                  <a:lnTo>
                    <a:pt x="48" y="808"/>
                  </a:lnTo>
                  <a:lnTo>
                    <a:pt x="0" y="855"/>
                  </a:lnTo>
                  <a:lnTo>
                    <a:pt x="0" y="903"/>
                  </a:lnTo>
                  <a:lnTo>
                    <a:pt x="0" y="974"/>
                  </a:lnTo>
                  <a:lnTo>
                    <a:pt x="48" y="1069"/>
                  </a:lnTo>
                  <a:lnTo>
                    <a:pt x="214" y="1354"/>
                  </a:lnTo>
                  <a:lnTo>
                    <a:pt x="2565" y="570"/>
                  </a:lnTo>
                  <a:lnTo>
                    <a:pt x="2470" y="380"/>
                  </a:lnTo>
                  <a:lnTo>
                    <a:pt x="2375" y="262"/>
                  </a:lnTo>
                  <a:lnTo>
                    <a:pt x="2280" y="119"/>
                  </a:lnTo>
                  <a:lnTo>
                    <a:pt x="2209" y="71"/>
                  </a:lnTo>
                  <a:lnTo>
                    <a:pt x="2138" y="24"/>
                  </a:lnTo>
                  <a:lnTo>
                    <a:pt x="2067" y="0"/>
                  </a:lnTo>
                  <a:close/>
                </a:path>
              </a:pathLst>
            </a:custGeom>
            <a:solidFill>
              <a:srgbClr val="FB923B"/>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1" name="Google Shape;31;p2"/>
            <p:cNvSpPr/>
            <p:nvPr/>
          </p:nvSpPr>
          <p:spPr>
            <a:xfrm>
              <a:off x="780300" y="470300"/>
              <a:ext cx="109875" cy="202525"/>
            </a:xfrm>
            <a:custGeom>
              <a:avLst/>
              <a:gdLst/>
              <a:ahLst/>
              <a:cxnLst/>
              <a:rect l="l" t="t" r="r" b="b"/>
              <a:pathLst>
                <a:path w="4395" h="8101" extrusionOk="0">
                  <a:moveTo>
                    <a:pt x="3824" y="0"/>
                  </a:moveTo>
                  <a:lnTo>
                    <a:pt x="3705" y="48"/>
                  </a:lnTo>
                  <a:lnTo>
                    <a:pt x="3539" y="72"/>
                  </a:lnTo>
                  <a:lnTo>
                    <a:pt x="2803" y="309"/>
                  </a:lnTo>
                  <a:lnTo>
                    <a:pt x="2067" y="571"/>
                  </a:lnTo>
                  <a:lnTo>
                    <a:pt x="1330" y="879"/>
                  </a:lnTo>
                  <a:lnTo>
                    <a:pt x="998" y="1069"/>
                  </a:lnTo>
                  <a:lnTo>
                    <a:pt x="641" y="1259"/>
                  </a:lnTo>
                  <a:lnTo>
                    <a:pt x="404" y="1402"/>
                  </a:lnTo>
                  <a:lnTo>
                    <a:pt x="309" y="1473"/>
                  </a:lnTo>
                  <a:lnTo>
                    <a:pt x="190" y="1568"/>
                  </a:lnTo>
                  <a:lnTo>
                    <a:pt x="95" y="1711"/>
                  </a:lnTo>
                  <a:lnTo>
                    <a:pt x="48" y="1853"/>
                  </a:lnTo>
                  <a:lnTo>
                    <a:pt x="0" y="1996"/>
                  </a:lnTo>
                  <a:lnTo>
                    <a:pt x="0" y="2162"/>
                  </a:lnTo>
                  <a:lnTo>
                    <a:pt x="0" y="2328"/>
                  </a:lnTo>
                  <a:lnTo>
                    <a:pt x="24" y="2495"/>
                  </a:lnTo>
                  <a:lnTo>
                    <a:pt x="95" y="2803"/>
                  </a:lnTo>
                  <a:lnTo>
                    <a:pt x="190" y="3160"/>
                  </a:lnTo>
                  <a:lnTo>
                    <a:pt x="309" y="3492"/>
                  </a:lnTo>
                  <a:lnTo>
                    <a:pt x="451" y="3825"/>
                  </a:lnTo>
                  <a:lnTo>
                    <a:pt x="618" y="4157"/>
                  </a:lnTo>
                  <a:lnTo>
                    <a:pt x="784" y="4442"/>
                  </a:lnTo>
                  <a:lnTo>
                    <a:pt x="974" y="4704"/>
                  </a:lnTo>
                  <a:lnTo>
                    <a:pt x="1401" y="5226"/>
                  </a:lnTo>
                  <a:lnTo>
                    <a:pt x="1734" y="5559"/>
                  </a:lnTo>
                  <a:lnTo>
                    <a:pt x="1900" y="5749"/>
                  </a:lnTo>
                  <a:lnTo>
                    <a:pt x="2019" y="5963"/>
                  </a:lnTo>
                  <a:lnTo>
                    <a:pt x="2090" y="6058"/>
                  </a:lnTo>
                  <a:lnTo>
                    <a:pt x="2114" y="6176"/>
                  </a:lnTo>
                  <a:lnTo>
                    <a:pt x="2162" y="6438"/>
                  </a:lnTo>
                  <a:lnTo>
                    <a:pt x="2162" y="6723"/>
                  </a:lnTo>
                  <a:lnTo>
                    <a:pt x="2114" y="7008"/>
                  </a:lnTo>
                  <a:lnTo>
                    <a:pt x="2043" y="7293"/>
                  </a:lnTo>
                  <a:lnTo>
                    <a:pt x="1948" y="7601"/>
                  </a:lnTo>
                  <a:lnTo>
                    <a:pt x="1496" y="7982"/>
                  </a:lnTo>
                  <a:lnTo>
                    <a:pt x="1758" y="8100"/>
                  </a:lnTo>
                  <a:lnTo>
                    <a:pt x="3872" y="7388"/>
                  </a:lnTo>
                  <a:lnTo>
                    <a:pt x="3991" y="6960"/>
                  </a:lnTo>
                  <a:lnTo>
                    <a:pt x="4086" y="6509"/>
                  </a:lnTo>
                  <a:lnTo>
                    <a:pt x="4109" y="6271"/>
                  </a:lnTo>
                  <a:lnTo>
                    <a:pt x="4109" y="6058"/>
                  </a:lnTo>
                  <a:lnTo>
                    <a:pt x="4086" y="5844"/>
                  </a:lnTo>
                  <a:lnTo>
                    <a:pt x="4038" y="5606"/>
                  </a:lnTo>
                  <a:lnTo>
                    <a:pt x="3991" y="5440"/>
                  </a:lnTo>
                  <a:lnTo>
                    <a:pt x="3919" y="5274"/>
                  </a:lnTo>
                  <a:lnTo>
                    <a:pt x="3729" y="4941"/>
                  </a:lnTo>
                  <a:lnTo>
                    <a:pt x="3515" y="4632"/>
                  </a:lnTo>
                  <a:lnTo>
                    <a:pt x="3278" y="4347"/>
                  </a:lnTo>
                  <a:lnTo>
                    <a:pt x="2779" y="3801"/>
                  </a:lnTo>
                  <a:lnTo>
                    <a:pt x="2565" y="3492"/>
                  </a:lnTo>
                  <a:lnTo>
                    <a:pt x="2352" y="3183"/>
                  </a:lnTo>
                  <a:lnTo>
                    <a:pt x="2257" y="2993"/>
                  </a:lnTo>
                  <a:lnTo>
                    <a:pt x="2162" y="2780"/>
                  </a:lnTo>
                  <a:lnTo>
                    <a:pt x="2090" y="2566"/>
                  </a:lnTo>
                  <a:lnTo>
                    <a:pt x="2043" y="2328"/>
                  </a:lnTo>
                  <a:lnTo>
                    <a:pt x="2019" y="2114"/>
                  </a:lnTo>
                  <a:lnTo>
                    <a:pt x="2019" y="1877"/>
                  </a:lnTo>
                  <a:lnTo>
                    <a:pt x="2067" y="1663"/>
                  </a:lnTo>
                  <a:lnTo>
                    <a:pt x="2138" y="1449"/>
                  </a:lnTo>
                  <a:lnTo>
                    <a:pt x="2304" y="1259"/>
                  </a:lnTo>
                  <a:lnTo>
                    <a:pt x="2470" y="1069"/>
                  </a:lnTo>
                  <a:lnTo>
                    <a:pt x="2660" y="903"/>
                  </a:lnTo>
                  <a:lnTo>
                    <a:pt x="2850" y="761"/>
                  </a:lnTo>
                  <a:lnTo>
                    <a:pt x="3064" y="618"/>
                  </a:lnTo>
                  <a:lnTo>
                    <a:pt x="3302" y="523"/>
                  </a:lnTo>
                  <a:lnTo>
                    <a:pt x="3753" y="309"/>
                  </a:lnTo>
                  <a:lnTo>
                    <a:pt x="3872" y="286"/>
                  </a:lnTo>
                  <a:lnTo>
                    <a:pt x="3967" y="309"/>
                  </a:lnTo>
                  <a:lnTo>
                    <a:pt x="4062" y="357"/>
                  </a:lnTo>
                  <a:lnTo>
                    <a:pt x="4133" y="428"/>
                  </a:lnTo>
                  <a:lnTo>
                    <a:pt x="4157" y="452"/>
                  </a:lnTo>
                  <a:lnTo>
                    <a:pt x="4252" y="642"/>
                  </a:lnTo>
                  <a:lnTo>
                    <a:pt x="4394" y="594"/>
                  </a:lnTo>
                  <a:lnTo>
                    <a:pt x="4299" y="404"/>
                  </a:lnTo>
                  <a:lnTo>
                    <a:pt x="4204" y="286"/>
                  </a:lnTo>
                  <a:lnTo>
                    <a:pt x="4109" y="167"/>
                  </a:lnTo>
                  <a:lnTo>
                    <a:pt x="3991" y="72"/>
                  </a:lnTo>
                  <a:lnTo>
                    <a:pt x="3943" y="24"/>
                  </a:lnTo>
                  <a:lnTo>
                    <a:pt x="3872" y="24"/>
                  </a:lnTo>
                  <a:lnTo>
                    <a:pt x="3824"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2" name="Google Shape;32;p2"/>
            <p:cNvSpPr/>
            <p:nvPr/>
          </p:nvSpPr>
          <p:spPr>
            <a:xfrm>
              <a:off x="773750" y="469700"/>
              <a:ext cx="111675" cy="200150"/>
            </a:xfrm>
            <a:custGeom>
              <a:avLst/>
              <a:gdLst/>
              <a:ahLst/>
              <a:cxnLst/>
              <a:rect l="l" t="t" r="r" b="b"/>
              <a:pathLst>
                <a:path w="4467" h="8006" extrusionOk="0">
                  <a:moveTo>
                    <a:pt x="4086" y="1"/>
                  </a:moveTo>
                  <a:lnTo>
                    <a:pt x="3920" y="24"/>
                  </a:lnTo>
                  <a:lnTo>
                    <a:pt x="3730" y="48"/>
                  </a:lnTo>
                  <a:lnTo>
                    <a:pt x="3564" y="96"/>
                  </a:lnTo>
                  <a:lnTo>
                    <a:pt x="2827" y="310"/>
                  </a:lnTo>
                  <a:lnTo>
                    <a:pt x="2067" y="571"/>
                  </a:lnTo>
                  <a:lnTo>
                    <a:pt x="1355" y="880"/>
                  </a:lnTo>
                  <a:lnTo>
                    <a:pt x="998" y="1070"/>
                  </a:lnTo>
                  <a:lnTo>
                    <a:pt x="666" y="1260"/>
                  </a:lnTo>
                  <a:lnTo>
                    <a:pt x="428" y="1402"/>
                  </a:lnTo>
                  <a:lnTo>
                    <a:pt x="310" y="1473"/>
                  </a:lnTo>
                  <a:lnTo>
                    <a:pt x="215" y="1568"/>
                  </a:lnTo>
                  <a:lnTo>
                    <a:pt x="119" y="1711"/>
                  </a:lnTo>
                  <a:lnTo>
                    <a:pt x="48" y="1853"/>
                  </a:lnTo>
                  <a:lnTo>
                    <a:pt x="24" y="1996"/>
                  </a:lnTo>
                  <a:lnTo>
                    <a:pt x="1" y="2162"/>
                  </a:lnTo>
                  <a:lnTo>
                    <a:pt x="24" y="2305"/>
                  </a:lnTo>
                  <a:lnTo>
                    <a:pt x="48" y="2471"/>
                  </a:lnTo>
                  <a:lnTo>
                    <a:pt x="119" y="2804"/>
                  </a:lnTo>
                  <a:lnTo>
                    <a:pt x="191" y="3136"/>
                  </a:lnTo>
                  <a:lnTo>
                    <a:pt x="310" y="3469"/>
                  </a:lnTo>
                  <a:lnTo>
                    <a:pt x="452" y="3801"/>
                  </a:lnTo>
                  <a:lnTo>
                    <a:pt x="618" y="4110"/>
                  </a:lnTo>
                  <a:lnTo>
                    <a:pt x="785" y="4395"/>
                  </a:lnTo>
                  <a:lnTo>
                    <a:pt x="998" y="4656"/>
                  </a:lnTo>
                  <a:lnTo>
                    <a:pt x="1402" y="5155"/>
                  </a:lnTo>
                  <a:lnTo>
                    <a:pt x="1735" y="5511"/>
                  </a:lnTo>
                  <a:lnTo>
                    <a:pt x="1877" y="5678"/>
                  </a:lnTo>
                  <a:lnTo>
                    <a:pt x="2020" y="5891"/>
                  </a:lnTo>
                  <a:lnTo>
                    <a:pt x="2067" y="5987"/>
                  </a:lnTo>
                  <a:lnTo>
                    <a:pt x="2115" y="6105"/>
                  </a:lnTo>
                  <a:lnTo>
                    <a:pt x="2162" y="6343"/>
                  </a:lnTo>
                  <a:lnTo>
                    <a:pt x="2162" y="6557"/>
                  </a:lnTo>
                  <a:lnTo>
                    <a:pt x="2139" y="6770"/>
                  </a:lnTo>
                  <a:lnTo>
                    <a:pt x="2091" y="6984"/>
                  </a:lnTo>
                  <a:lnTo>
                    <a:pt x="2043" y="7198"/>
                  </a:lnTo>
                  <a:lnTo>
                    <a:pt x="1901" y="7625"/>
                  </a:lnTo>
                  <a:lnTo>
                    <a:pt x="1758" y="8006"/>
                  </a:lnTo>
                  <a:lnTo>
                    <a:pt x="1758" y="8006"/>
                  </a:lnTo>
                  <a:lnTo>
                    <a:pt x="3849" y="7293"/>
                  </a:lnTo>
                  <a:lnTo>
                    <a:pt x="3991" y="6842"/>
                  </a:lnTo>
                  <a:lnTo>
                    <a:pt x="4063" y="6414"/>
                  </a:lnTo>
                  <a:lnTo>
                    <a:pt x="4086" y="6200"/>
                  </a:lnTo>
                  <a:lnTo>
                    <a:pt x="4110" y="5963"/>
                  </a:lnTo>
                  <a:lnTo>
                    <a:pt x="4086" y="5749"/>
                  </a:lnTo>
                  <a:lnTo>
                    <a:pt x="4039" y="5535"/>
                  </a:lnTo>
                  <a:lnTo>
                    <a:pt x="3991" y="5369"/>
                  </a:lnTo>
                  <a:lnTo>
                    <a:pt x="3920" y="5203"/>
                  </a:lnTo>
                  <a:lnTo>
                    <a:pt x="3730" y="4870"/>
                  </a:lnTo>
                  <a:lnTo>
                    <a:pt x="3516" y="4585"/>
                  </a:lnTo>
                  <a:lnTo>
                    <a:pt x="3279" y="4300"/>
                  </a:lnTo>
                  <a:lnTo>
                    <a:pt x="2780" y="3754"/>
                  </a:lnTo>
                  <a:lnTo>
                    <a:pt x="2566" y="3469"/>
                  </a:lnTo>
                  <a:lnTo>
                    <a:pt x="2376" y="3160"/>
                  </a:lnTo>
                  <a:lnTo>
                    <a:pt x="2257" y="2970"/>
                  </a:lnTo>
                  <a:lnTo>
                    <a:pt x="2186" y="2756"/>
                  </a:lnTo>
                  <a:lnTo>
                    <a:pt x="2115" y="2542"/>
                  </a:lnTo>
                  <a:lnTo>
                    <a:pt x="2043" y="2305"/>
                  </a:lnTo>
                  <a:lnTo>
                    <a:pt x="2020" y="2091"/>
                  </a:lnTo>
                  <a:lnTo>
                    <a:pt x="2020" y="1853"/>
                  </a:lnTo>
                  <a:lnTo>
                    <a:pt x="2067" y="1640"/>
                  </a:lnTo>
                  <a:lnTo>
                    <a:pt x="2162" y="1450"/>
                  </a:lnTo>
                  <a:lnTo>
                    <a:pt x="2352" y="1212"/>
                  </a:lnTo>
                  <a:lnTo>
                    <a:pt x="2542" y="998"/>
                  </a:lnTo>
                  <a:lnTo>
                    <a:pt x="2780" y="808"/>
                  </a:lnTo>
                  <a:lnTo>
                    <a:pt x="3041" y="642"/>
                  </a:lnTo>
                  <a:lnTo>
                    <a:pt x="3302" y="523"/>
                  </a:lnTo>
                  <a:lnTo>
                    <a:pt x="3587" y="381"/>
                  </a:lnTo>
                  <a:lnTo>
                    <a:pt x="4158" y="167"/>
                  </a:lnTo>
                  <a:lnTo>
                    <a:pt x="4205" y="143"/>
                  </a:lnTo>
                  <a:lnTo>
                    <a:pt x="4253" y="143"/>
                  </a:lnTo>
                  <a:lnTo>
                    <a:pt x="4324" y="167"/>
                  </a:lnTo>
                  <a:lnTo>
                    <a:pt x="4395" y="191"/>
                  </a:lnTo>
                  <a:lnTo>
                    <a:pt x="4466" y="310"/>
                  </a:lnTo>
                  <a:lnTo>
                    <a:pt x="4466" y="286"/>
                  </a:lnTo>
                  <a:lnTo>
                    <a:pt x="4395" y="143"/>
                  </a:lnTo>
                  <a:lnTo>
                    <a:pt x="4348" y="96"/>
                  </a:lnTo>
                  <a:lnTo>
                    <a:pt x="4253" y="48"/>
                  </a:lnTo>
                  <a:lnTo>
                    <a:pt x="4086"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3" name="Google Shape;33;p2"/>
            <p:cNvSpPr/>
            <p:nvPr/>
          </p:nvSpPr>
          <p:spPr>
            <a:xfrm>
              <a:off x="777925" y="504150"/>
              <a:ext cx="35050" cy="33275"/>
            </a:xfrm>
            <a:custGeom>
              <a:avLst/>
              <a:gdLst/>
              <a:ahLst/>
              <a:cxnLst/>
              <a:rect l="l" t="t" r="r" b="b"/>
              <a:pathLst>
                <a:path w="1402" h="1331" extrusionOk="0">
                  <a:moveTo>
                    <a:pt x="1021" y="0"/>
                  </a:moveTo>
                  <a:lnTo>
                    <a:pt x="950" y="24"/>
                  </a:lnTo>
                  <a:lnTo>
                    <a:pt x="879" y="95"/>
                  </a:lnTo>
                  <a:lnTo>
                    <a:pt x="808" y="167"/>
                  </a:lnTo>
                  <a:lnTo>
                    <a:pt x="760" y="214"/>
                  </a:lnTo>
                  <a:lnTo>
                    <a:pt x="713" y="238"/>
                  </a:lnTo>
                  <a:lnTo>
                    <a:pt x="570" y="238"/>
                  </a:lnTo>
                  <a:lnTo>
                    <a:pt x="428" y="167"/>
                  </a:lnTo>
                  <a:lnTo>
                    <a:pt x="380" y="143"/>
                  </a:lnTo>
                  <a:lnTo>
                    <a:pt x="309" y="119"/>
                  </a:lnTo>
                  <a:lnTo>
                    <a:pt x="238" y="143"/>
                  </a:lnTo>
                  <a:lnTo>
                    <a:pt x="166" y="190"/>
                  </a:lnTo>
                  <a:lnTo>
                    <a:pt x="119" y="262"/>
                  </a:lnTo>
                  <a:lnTo>
                    <a:pt x="71" y="357"/>
                  </a:lnTo>
                  <a:lnTo>
                    <a:pt x="24" y="523"/>
                  </a:lnTo>
                  <a:lnTo>
                    <a:pt x="0" y="713"/>
                  </a:lnTo>
                  <a:lnTo>
                    <a:pt x="0" y="903"/>
                  </a:lnTo>
                  <a:lnTo>
                    <a:pt x="48" y="1069"/>
                  </a:lnTo>
                  <a:lnTo>
                    <a:pt x="71" y="1141"/>
                  </a:lnTo>
                  <a:lnTo>
                    <a:pt x="119" y="1236"/>
                  </a:lnTo>
                  <a:lnTo>
                    <a:pt x="190" y="1283"/>
                  </a:lnTo>
                  <a:lnTo>
                    <a:pt x="261" y="1331"/>
                  </a:lnTo>
                  <a:lnTo>
                    <a:pt x="356" y="1331"/>
                  </a:lnTo>
                  <a:lnTo>
                    <a:pt x="428" y="1307"/>
                  </a:lnTo>
                  <a:lnTo>
                    <a:pt x="475" y="1259"/>
                  </a:lnTo>
                  <a:lnTo>
                    <a:pt x="523" y="1212"/>
                  </a:lnTo>
                  <a:lnTo>
                    <a:pt x="570" y="1117"/>
                  </a:lnTo>
                  <a:lnTo>
                    <a:pt x="641" y="998"/>
                  </a:lnTo>
                  <a:lnTo>
                    <a:pt x="665" y="951"/>
                  </a:lnTo>
                  <a:lnTo>
                    <a:pt x="713" y="927"/>
                  </a:lnTo>
                  <a:lnTo>
                    <a:pt x="784" y="903"/>
                  </a:lnTo>
                  <a:lnTo>
                    <a:pt x="998" y="903"/>
                  </a:lnTo>
                  <a:lnTo>
                    <a:pt x="1069" y="879"/>
                  </a:lnTo>
                  <a:lnTo>
                    <a:pt x="1116" y="856"/>
                  </a:lnTo>
                  <a:lnTo>
                    <a:pt x="1211" y="760"/>
                  </a:lnTo>
                  <a:lnTo>
                    <a:pt x="1306" y="618"/>
                  </a:lnTo>
                  <a:lnTo>
                    <a:pt x="1354" y="499"/>
                  </a:lnTo>
                  <a:lnTo>
                    <a:pt x="1378" y="380"/>
                  </a:lnTo>
                  <a:lnTo>
                    <a:pt x="1401" y="285"/>
                  </a:lnTo>
                  <a:lnTo>
                    <a:pt x="1378" y="190"/>
                  </a:lnTo>
                  <a:lnTo>
                    <a:pt x="1330" y="119"/>
                  </a:lnTo>
                  <a:lnTo>
                    <a:pt x="1283" y="48"/>
                  </a:lnTo>
                  <a:lnTo>
                    <a:pt x="1211" y="0"/>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4" name="Google Shape;34;p2"/>
            <p:cNvSpPr/>
            <p:nvPr/>
          </p:nvSpPr>
          <p:spPr>
            <a:xfrm>
              <a:off x="828975" y="628850"/>
              <a:ext cx="39825" cy="24975"/>
            </a:xfrm>
            <a:custGeom>
              <a:avLst/>
              <a:gdLst/>
              <a:ahLst/>
              <a:cxnLst/>
              <a:rect l="l" t="t" r="r" b="b"/>
              <a:pathLst>
                <a:path w="1593" h="999" extrusionOk="0">
                  <a:moveTo>
                    <a:pt x="428" y="1"/>
                  </a:moveTo>
                  <a:lnTo>
                    <a:pt x="333" y="48"/>
                  </a:lnTo>
                  <a:lnTo>
                    <a:pt x="238" y="96"/>
                  </a:lnTo>
                  <a:lnTo>
                    <a:pt x="167" y="191"/>
                  </a:lnTo>
                  <a:lnTo>
                    <a:pt x="120" y="286"/>
                  </a:lnTo>
                  <a:lnTo>
                    <a:pt x="72" y="381"/>
                  </a:lnTo>
                  <a:lnTo>
                    <a:pt x="25" y="499"/>
                  </a:lnTo>
                  <a:lnTo>
                    <a:pt x="1" y="618"/>
                  </a:lnTo>
                  <a:lnTo>
                    <a:pt x="1" y="737"/>
                  </a:lnTo>
                  <a:lnTo>
                    <a:pt x="48" y="832"/>
                  </a:lnTo>
                  <a:lnTo>
                    <a:pt x="120" y="927"/>
                  </a:lnTo>
                  <a:lnTo>
                    <a:pt x="167" y="951"/>
                  </a:lnTo>
                  <a:lnTo>
                    <a:pt x="238" y="974"/>
                  </a:lnTo>
                  <a:lnTo>
                    <a:pt x="381" y="998"/>
                  </a:lnTo>
                  <a:lnTo>
                    <a:pt x="500" y="974"/>
                  </a:lnTo>
                  <a:lnTo>
                    <a:pt x="642" y="903"/>
                  </a:lnTo>
                  <a:lnTo>
                    <a:pt x="761" y="808"/>
                  </a:lnTo>
                  <a:lnTo>
                    <a:pt x="880" y="713"/>
                  </a:lnTo>
                  <a:lnTo>
                    <a:pt x="975" y="689"/>
                  </a:lnTo>
                  <a:lnTo>
                    <a:pt x="1070" y="666"/>
                  </a:lnTo>
                  <a:lnTo>
                    <a:pt x="1260" y="618"/>
                  </a:lnTo>
                  <a:lnTo>
                    <a:pt x="1378" y="571"/>
                  </a:lnTo>
                  <a:lnTo>
                    <a:pt x="1450" y="499"/>
                  </a:lnTo>
                  <a:lnTo>
                    <a:pt x="1521" y="428"/>
                  </a:lnTo>
                  <a:lnTo>
                    <a:pt x="1568" y="333"/>
                  </a:lnTo>
                  <a:lnTo>
                    <a:pt x="1592" y="214"/>
                  </a:lnTo>
                  <a:lnTo>
                    <a:pt x="1545" y="119"/>
                  </a:lnTo>
                  <a:lnTo>
                    <a:pt x="1473" y="48"/>
                  </a:lnTo>
                  <a:lnTo>
                    <a:pt x="1378" y="1"/>
                  </a:lnTo>
                  <a:lnTo>
                    <a:pt x="1236" y="1"/>
                  </a:lnTo>
                  <a:lnTo>
                    <a:pt x="1117" y="48"/>
                  </a:lnTo>
                  <a:lnTo>
                    <a:pt x="880" y="48"/>
                  </a:lnTo>
                  <a:lnTo>
                    <a:pt x="666" y="24"/>
                  </a:lnTo>
                  <a:lnTo>
                    <a:pt x="547"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35" name="Google Shape;35;p2"/>
          <p:cNvGrpSpPr/>
          <p:nvPr/>
        </p:nvGrpSpPr>
        <p:grpSpPr>
          <a:xfrm rot="-949166">
            <a:off x="933753" y="4572360"/>
            <a:ext cx="1178184" cy="2173781"/>
            <a:chOff x="1400150" y="238125"/>
            <a:chExt cx="388525" cy="716900"/>
          </a:xfrm>
        </p:grpSpPr>
        <p:sp>
          <p:nvSpPr>
            <p:cNvPr id="36" name="Google Shape;36;p2"/>
            <p:cNvSpPr/>
            <p:nvPr/>
          </p:nvSpPr>
          <p:spPr>
            <a:xfrm>
              <a:off x="1400150" y="238125"/>
              <a:ext cx="388525" cy="716900"/>
            </a:xfrm>
            <a:custGeom>
              <a:avLst/>
              <a:gdLst/>
              <a:ahLst/>
              <a:cxnLst/>
              <a:rect l="l" t="t" r="r" b="b"/>
              <a:pathLst>
                <a:path w="15541" h="28676" extrusionOk="0">
                  <a:moveTo>
                    <a:pt x="8591" y="0"/>
                  </a:moveTo>
                  <a:lnTo>
                    <a:pt x="8362" y="19"/>
                  </a:lnTo>
                  <a:lnTo>
                    <a:pt x="8133" y="38"/>
                  </a:lnTo>
                  <a:lnTo>
                    <a:pt x="7923" y="76"/>
                  </a:lnTo>
                  <a:lnTo>
                    <a:pt x="7694" y="115"/>
                  </a:lnTo>
                  <a:lnTo>
                    <a:pt x="7484" y="172"/>
                  </a:lnTo>
                  <a:lnTo>
                    <a:pt x="7255" y="248"/>
                  </a:lnTo>
                  <a:lnTo>
                    <a:pt x="7045" y="325"/>
                  </a:lnTo>
                  <a:lnTo>
                    <a:pt x="6778" y="458"/>
                  </a:lnTo>
                  <a:lnTo>
                    <a:pt x="6529" y="592"/>
                  </a:lnTo>
                  <a:lnTo>
                    <a:pt x="6300" y="745"/>
                  </a:lnTo>
                  <a:lnTo>
                    <a:pt x="6071" y="897"/>
                  </a:lnTo>
                  <a:lnTo>
                    <a:pt x="5861" y="1069"/>
                  </a:lnTo>
                  <a:lnTo>
                    <a:pt x="5670" y="1241"/>
                  </a:lnTo>
                  <a:lnTo>
                    <a:pt x="5479" y="1432"/>
                  </a:lnTo>
                  <a:lnTo>
                    <a:pt x="5307" y="1604"/>
                  </a:lnTo>
                  <a:lnTo>
                    <a:pt x="5002" y="1986"/>
                  </a:lnTo>
                  <a:lnTo>
                    <a:pt x="4735" y="2348"/>
                  </a:lnTo>
                  <a:lnTo>
                    <a:pt x="4506" y="2711"/>
                  </a:lnTo>
                  <a:lnTo>
                    <a:pt x="4296" y="3016"/>
                  </a:lnTo>
                  <a:lnTo>
                    <a:pt x="2768" y="5537"/>
                  </a:lnTo>
                  <a:lnTo>
                    <a:pt x="2024" y="6758"/>
                  </a:lnTo>
                  <a:lnTo>
                    <a:pt x="1814" y="7102"/>
                  </a:lnTo>
                  <a:lnTo>
                    <a:pt x="1585" y="7541"/>
                  </a:lnTo>
                  <a:lnTo>
                    <a:pt x="1470" y="7808"/>
                  </a:lnTo>
                  <a:lnTo>
                    <a:pt x="1375" y="8076"/>
                  </a:lnTo>
                  <a:lnTo>
                    <a:pt x="1279" y="8362"/>
                  </a:lnTo>
                  <a:lnTo>
                    <a:pt x="1203" y="8668"/>
                  </a:lnTo>
                  <a:lnTo>
                    <a:pt x="1165" y="8973"/>
                  </a:lnTo>
                  <a:lnTo>
                    <a:pt x="1146" y="9298"/>
                  </a:lnTo>
                  <a:lnTo>
                    <a:pt x="1184" y="9622"/>
                  </a:lnTo>
                  <a:lnTo>
                    <a:pt x="1241" y="9966"/>
                  </a:lnTo>
                  <a:lnTo>
                    <a:pt x="1298" y="10119"/>
                  </a:lnTo>
                  <a:lnTo>
                    <a:pt x="1356" y="10290"/>
                  </a:lnTo>
                  <a:lnTo>
                    <a:pt x="1432" y="10462"/>
                  </a:lnTo>
                  <a:lnTo>
                    <a:pt x="1527" y="10615"/>
                  </a:lnTo>
                  <a:lnTo>
                    <a:pt x="1623" y="10787"/>
                  </a:lnTo>
                  <a:lnTo>
                    <a:pt x="1756" y="10959"/>
                  </a:lnTo>
                  <a:lnTo>
                    <a:pt x="1890" y="11111"/>
                  </a:lnTo>
                  <a:lnTo>
                    <a:pt x="2043" y="11283"/>
                  </a:lnTo>
                  <a:lnTo>
                    <a:pt x="2310" y="11512"/>
                  </a:lnTo>
                  <a:lnTo>
                    <a:pt x="2616" y="11722"/>
                  </a:lnTo>
                  <a:lnTo>
                    <a:pt x="2921" y="11894"/>
                  </a:lnTo>
                  <a:lnTo>
                    <a:pt x="3227" y="12047"/>
                  </a:lnTo>
                  <a:lnTo>
                    <a:pt x="3570" y="12161"/>
                  </a:lnTo>
                  <a:lnTo>
                    <a:pt x="3895" y="12257"/>
                  </a:lnTo>
                  <a:lnTo>
                    <a:pt x="4238" y="12314"/>
                  </a:lnTo>
                  <a:lnTo>
                    <a:pt x="4563" y="12371"/>
                  </a:lnTo>
                  <a:lnTo>
                    <a:pt x="4047" y="16362"/>
                  </a:lnTo>
                  <a:lnTo>
                    <a:pt x="3551" y="20371"/>
                  </a:lnTo>
                  <a:lnTo>
                    <a:pt x="3112" y="20333"/>
                  </a:lnTo>
                  <a:lnTo>
                    <a:pt x="2845" y="20333"/>
                  </a:lnTo>
                  <a:lnTo>
                    <a:pt x="2577" y="20371"/>
                  </a:lnTo>
                  <a:lnTo>
                    <a:pt x="2329" y="20409"/>
                  </a:lnTo>
                  <a:lnTo>
                    <a:pt x="2062" y="20485"/>
                  </a:lnTo>
                  <a:lnTo>
                    <a:pt x="1833" y="20600"/>
                  </a:lnTo>
                  <a:lnTo>
                    <a:pt x="1604" y="20714"/>
                  </a:lnTo>
                  <a:lnTo>
                    <a:pt x="1375" y="20867"/>
                  </a:lnTo>
                  <a:lnTo>
                    <a:pt x="1184" y="21039"/>
                  </a:lnTo>
                  <a:lnTo>
                    <a:pt x="993" y="21211"/>
                  </a:lnTo>
                  <a:lnTo>
                    <a:pt x="821" y="21421"/>
                  </a:lnTo>
                  <a:lnTo>
                    <a:pt x="668" y="21650"/>
                  </a:lnTo>
                  <a:lnTo>
                    <a:pt x="535" y="21879"/>
                  </a:lnTo>
                  <a:lnTo>
                    <a:pt x="420" y="22146"/>
                  </a:lnTo>
                  <a:lnTo>
                    <a:pt x="344" y="22414"/>
                  </a:lnTo>
                  <a:lnTo>
                    <a:pt x="267" y="22681"/>
                  </a:lnTo>
                  <a:lnTo>
                    <a:pt x="229" y="22986"/>
                  </a:lnTo>
                  <a:lnTo>
                    <a:pt x="0" y="25316"/>
                  </a:lnTo>
                  <a:lnTo>
                    <a:pt x="0" y="25678"/>
                  </a:lnTo>
                  <a:lnTo>
                    <a:pt x="19" y="26022"/>
                  </a:lnTo>
                  <a:lnTo>
                    <a:pt x="95" y="26346"/>
                  </a:lnTo>
                  <a:lnTo>
                    <a:pt x="210" y="26652"/>
                  </a:lnTo>
                  <a:lnTo>
                    <a:pt x="344" y="26957"/>
                  </a:lnTo>
                  <a:lnTo>
                    <a:pt x="535" y="27225"/>
                  </a:lnTo>
                  <a:lnTo>
                    <a:pt x="764" y="27454"/>
                  </a:lnTo>
                  <a:lnTo>
                    <a:pt x="1012" y="27683"/>
                  </a:lnTo>
                  <a:lnTo>
                    <a:pt x="1203" y="27855"/>
                  </a:lnTo>
                  <a:lnTo>
                    <a:pt x="1413" y="28027"/>
                  </a:lnTo>
                  <a:lnTo>
                    <a:pt x="1623" y="28160"/>
                  </a:lnTo>
                  <a:lnTo>
                    <a:pt x="1871" y="28275"/>
                  </a:lnTo>
                  <a:lnTo>
                    <a:pt x="2119" y="28370"/>
                  </a:lnTo>
                  <a:lnTo>
                    <a:pt x="2367" y="28447"/>
                  </a:lnTo>
                  <a:lnTo>
                    <a:pt x="2635" y="28504"/>
                  </a:lnTo>
                  <a:lnTo>
                    <a:pt x="2902" y="28523"/>
                  </a:lnTo>
                  <a:lnTo>
                    <a:pt x="4467" y="28580"/>
                  </a:lnTo>
                  <a:lnTo>
                    <a:pt x="5976" y="28637"/>
                  </a:lnTo>
                  <a:lnTo>
                    <a:pt x="7408" y="28657"/>
                  </a:lnTo>
                  <a:lnTo>
                    <a:pt x="8801" y="28676"/>
                  </a:lnTo>
                  <a:lnTo>
                    <a:pt x="10023" y="28657"/>
                  </a:lnTo>
                  <a:lnTo>
                    <a:pt x="11207" y="28637"/>
                  </a:lnTo>
                  <a:lnTo>
                    <a:pt x="11550" y="28618"/>
                  </a:lnTo>
                  <a:lnTo>
                    <a:pt x="11951" y="28599"/>
                  </a:lnTo>
                  <a:lnTo>
                    <a:pt x="12410" y="28523"/>
                  </a:lnTo>
                  <a:lnTo>
                    <a:pt x="12658" y="28466"/>
                  </a:lnTo>
                  <a:lnTo>
                    <a:pt x="12906" y="28389"/>
                  </a:lnTo>
                  <a:lnTo>
                    <a:pt x="13154" y="28313"/>
                  </a:lnTo>
                  <a:lnTo>
                    <a:pt x="13402" y="28198"/>
                  </a:lnTo>
                  <a:lnTo>
                    <a:pt x="13631" y="28065"/>
                  </a:lnTo>
                  <a:lnTo>
                    <a:pt x="13880" y="27893"/>
                  </a:lnTo>
                  <a:lnTo>
                    <a:pt x="14109" y="27721"/>
                  </a:lnTo>
                  <a:lnTo>
                    <a:pt x="14319" y="27492"/>
                  </a:lnTo>
                  <a:lnTo>
                    <a:pt x="14529" y="27244"/>
                  </a:lnTo>
                  <a:lnTo>
                    <a:pt x="14720" y="26957"/>
                  </a:lnTo>
                  <a:lnTo>
                    <a:pt x="14872" y="26709"/>
                  </a:lnTo>
                  <a:lnTo>
                    <a:pt x="14987" y="26461"/>
                  </a:lnTo>
                  <a:lnTo>
                    <a:pt x="15101" y="26194"/>
                  </a:lnTo>
                  <a:lnTo>
                    <a:pt x="15197" y="25926"/>
                  </a:lnTo>
                  <a:lnTo>
                    <a:pt x="15292" y="25659"/>
                  </a:lnTo>
                  <a:lnTo>
                    <a:pt x="15350" y="25392"/>
                  </a:lnTo>
                  <a:lnTo>
                    <a:pt x="15464" y="24838"/>
                  </a:lnTo>
                  <a:lnTo>
                    <a:pt x="15521" y="24304"/>
                  </a:lnTo>
                  <a:lnTo>
                    <a:pt x="15541" y="23788"/>
                  </a:lnTo>
                  <a:lnTo>
                    <a:pt x="15541" y="23292"/>
                  </a:lnTo>
                  <a:lnTo>
                    <a:pt x="15521" y="22834"/>
                  </a:lnTo>
                  <a:lnTo>
                    <a:pt x="15483" y="22547"/>
                  </a:lnTo>
                  <a:lnTo>
                    <a:pt x="15445" y="22299"/>
                  </a:lnTo>
                  <a:lnTo>
                    <a:pt x="15369" y="22032"/>
                  </a:lnTo>
                  <a:lnTo>
                    <a:pt x="15273" y="21803"/>
                  </a:lnTo>
                  <a:lnTo>
                    <a:pt x="15159" y="21574"/>
                  </a:lnTo>
                  <a:lnTo>
                    <a:pt x="15025" y="21364"/>
                  </a:lnTo>
                  <a:lnTo>
                    <a:pt x="14872" y="21154"/>
                  </a:lnTo>
                  <a:lnTo>
                    <a:pt x="14701" y="20963"/>
                  </a:lnTo>
                  <a:lnTo>
                    <a:pt x="14510" y="20810"/>
                  </a:lnTo>
                  <a:lnTo>
                    <a:pt x="14319" y="20657"/>
                  </a:lnTo>
                  <a:lnTo>
                    <a:pt x="14109" y="20524"/>
                  </a:lnTo>
                  <a:lnTo>
                    <a:pt x="13880" y="20409"/>
                  </a:lnTo>
                  <a:lnTo>
                    <a:pt x="13631" y="20314"/>
                  </a:lnTo>
                  <a:lnTo>
                    <a:pt x="13383" y="20237"/>
                  </a:lnTo>
                  <a:lnTo>
                    <a:pt x="13116" y="20180"/>
                  </a:lnTo>
                  <a:lnTo>
                    <a:pt x="12849" y="20142"/>
                  </a:lnTo>
                  <a:lnTo>
                    <a:pt x="12810" y="20142"/>
                  </a:lnTo>
                  <a:lnTo>
                    <a:pt x="12772" y="19664"/>
                  </a:lnTo>
                  <a:lnTo>
                    <a:pt x="12734" y="19206"/>
                  </a:lnTo>
                  <a:lnTo>
                    <a:pt x="12677" y="17335"/>
                  </a:lnTo>
                  <a:lnTo>
                    <a:pt x="12639" y="15445"/>
                  </a:lnTo>
                  <a:lnTo>
                    <a:pt x="12639" y="13555"/>
                  </a:lnTo>
                  <a:lnTo>
                    <a:pt x="12639" y="11665"/>
                  </a:lnTo>
                  <a:lnTo>
                    <a:pt x="12677" y="9889"/>
                  </a:lnTo>
                  <a:lnTo>
                    <a:pt x="12753" y="8133"/>
                  </a:lnTo>
                  <a:lnTo>
                    <a:pt x="12772" y="7618"/>
                  </a:lnTo>
                  <a:lnTo>
                    <a:pt x="12810" y="7083"/>
                  </a:lnTo>
                  <a:lnTo>
                    <a:pt x="12868" y="6338"/>
                  </a:lnTo>
                  <a:lnTo>
                    <a:pt x="12906" y="5556"/>
                  </a:lnTo>
                  <a:lnTo>
                    <a:pt x="12906" y="5155"/>
                  </a:lnTo>
                  <a:lnTo>
                    <a:pt x="12887" y="4754"/>
                  </a:lnTo>
                  <a:lnTo>
                    <a:pt x="12868" y="4353"/>
                  </a:lnTo>
                  <a:lnTo>
                    <a:pt x="12810" y="3952"/>
                  </a:lnTo>
                  <a:lnTo>
                    <a:pt x="12753" y="3666"/>
                  </a:lnTo>
                  <a:lnTo>
                    <a:pt x="12696" y="3398"/>
                  </a:lnTo>
                  <a:lnTo>
                    <a:pt x="12620" y="3150"/>
                  </a:lnTo>
                  <a:lnTo>
                    <a:pt x="12524" y="2883"/>
                  </a:lnTo>
                  <a:lnTo>
                    <a:pt x="12429" y="2635"/>
                  </a:lnTo>
                  <a:lnTo>
                    <a:pt x="12295" y="2386"/>
                  </a:lnTo>
                  <a:lnTo>
                    <a:pt x="12161" y="2157"/>
                  </a:lnTo>
                  <a:lnTo>
                    <a:pt x="12028" y="1928"/>
                  </a:lnTo>
                  <a:lnTo>
                    <a:pt x="11875" y="1718"/>
                  </a:lnTo>
                  <a:lnTo>
                    <a:pt x="11703" y="1508"/>
                  </a:lnTo>
                  <a:lnTo>
                    <a:pt x="11531" y="1317"/>
                  </a:lnTo>
                  <a:lnTo>
                    <a:pt x="11340" y="1126"/>
                  </a:lnTo>
                  <a:lnTo>
                    <a:pt x="11150" y="955"/>
                  </a:lnTo>
                  <a:lnTo>
                    <a:pt x="10940" y="802"/>
                  </a:lnTo>
                  <a:lnTo>
                    <a:pt x="10730" y="649"/>
                  </a:lnTo>
                  <a:lnTo>
                    <a:pt x="10500" y="515"/>
                  </a:lnTo>
                  <a:lnTo>
                    <a:pt x="10290" y="401"/>
                  </a:lnTo>
                  <a:lnTo>
                    <a:pt x="10099" y="305"/>
                  </a:lnTo>
                  <a:lnTo>
                    <a:pt x="9889" y="229"/>
                  </a:lnTo>
                  <a:lnTo>
                    <a:pt x="9660" y="153"/>
                  </a:lnTo>
                  <a:lnTo>
                    <a:pt x="9450" y="115"/>
                  </a:lnTo>
                  <a:lnTo>
                    <a:pt x="9240" y="57"/>
                  </a:lnTo>
                  <a:lnTo>
                    <a:pt x="9030" y="38"/>
                  </a:lnTo>
                  <a:lnTo>
                    <a:pt x="8801" y="19"/>
                  </a:lnTo>
                  <a:lnTo>
                    <a:pt x="8591" y="0"/>
                  </a:lnTo>
                  <a:close/>
                </a:path>
              </a:pathLst>
            </a:custGeom>
            <a:solidFill>
              <a:schemeClr val="lt1"/>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7" name="Google Shape;37;p2"/>
            <p:cNvSpPr/>
            <p:nvPr/>
          </p:nvSpPr>
          <p:spPr>
            <a:xfrm>
              <a:off x="1439275" y="277725"/>
              <a:ext cx="310275" cy="637700"/>
            </a:xfrm>
            <a:custGeom>
              <a:avLst/>
              <a:gdLst/>
              <a:ahLst/>
              <a:cxnLst/>
              <a:rect l="l" t="t" r="r" b="b"/>
              <a:pathLst>
                <a:path w="12411" h="25508" extrusionOk="0">
                  <a:moveTo>
                    <a:pt x="6931" y="1"/>
                  </a:moveTo>
                  <a:lnTo>
                    <a:pt x="6644" y="20"/>
                  </a:lnTo>
                  <a:lnTo>
                    <a:pt x="6377" y="96"/>
                  </a:lnTo>
                  <a:lnTo>
                    <a:pt x="6091" y="192"/>
                  </a:lnTo>
                  <a:lnTo>
                    <a:pt x="5919" y="268"/>
                  </a:lnTo>
                  <a:lnTo>
                    <a:pt x="5747" y="363"/>
                  </a:lnTo>
                  <a:lnTo>
                    <a:pt x="5594" y="459"/>
                  </a:lnTo>
                  <a:lnTo>
                    <a:pt x="5461" y="573"/>
                  </a:lnTo>
                  <a:lnTo>
                    <a:pt x="5174" y="802"/>
                  </a:lnTo>
                  <a:lnTo>
                    <a:pt x="4926" y="1070"/>
                  </a:lnTo>
                  <a:lnTo>
                    <a:pt x="4697" y="1356"/>
                  </a:lnTo>
                  <a:lnTo>
                    <a:pt x="4468" y="1642"/>
                  </a:lnTo>
                  <a:lnTo>
                    <a:pt x="4067" y="2273"/>
                  </a:lnTo>
                  <a:lnTo>
                    <a:pt x="3303" y="3513"/>
                  </a:lnTo>
                  <a:lnTo>
                    <a:pt x="3284" y="3571"/>
                  </a:lnTo>
                  <a:lnTo>
                    <a:pt x="1795" y="5995"/>
                  </a:lnTo>
                  <a:lnTo>
                    <a:pt x="1719" y="6110"/>
                  </a:lnTo>
                  <a:lnTo>
                    <a:pt x="1547" y="6434"/>
                  </a:lnTo>
                  <a:lnTo>
                    <a:pt x="1375" y="6759"/>
                  </a:lnTo>
                  <a:lnTo>
                    <a:pt x="1280" y="6988"/>
                  </a:lnTo>
                  <a:lnTo>
                    <a:pt x="1203" y="7236"/>
                  </a:lnTo>
                  <a:lnTo>
                    <a:pt x="1165" y="7465"/>
                  </a:lnTo>
                  <a:lnTo>
                    <a:pt x="1165" y="7695"/>
                  </a:lnTo>
                  <a:lnTo>
                    <a:pt x="1203" y="7924"/>
                  </a:lnTo>
                  <a:lnTo>
                    <a:pt x="1222" y="8038"/>
                  </a:lnTo>
                  <a:lnTo>
                    <a:pt x="1280" y="8153"/>
                  </a:lnTo>
                  <a:lnTo>
                    <a:pt x="1337" y="8248"/>
                  </a:lnTo>
                  <a:lnTo>
                    <a:pt x="1394" y="8363"/>
                  </a:lnTo>
                  <a:lnTo>
                    <a:pt x="1490" y="8477"/>
                  </a:lnTo>
                  <a:lnTo>
                    <a:pt x="1585" y="8573"/>
                  </a:lnTo>
                  <a:lnTo>
                    <a:pt x="1719" y="8687"/>
                  </a:lnTo>
                  <a:lnTo>
                    <a:pt x="1852" y="8802"/>
                  </a:lnTo>
                  <a:lnTo>
                    <a:pt x="2005" y="8878"/>
                  </a:lnTo>
                  <a:lnTo>
                    <a:pt x="2158" y="8974"/>
                  </a:lnTo>
                  <a:lnTo>
                    <a:pt x="2330" y="9031"/>
                  </a:lnTo>
                  <a:lnTo>
                    <a:pt x="2502" y="9088"/>
                  </a:lnTo>
                  <a:lnTo>
                    <a:pt x="2883" y="9184"/>
                  </a:lnTo>
                  <a:lnTo>
                    <a:pt x="3265" y="9241"/>
                  </a:lnTo>
                  <a:lnTo>
                    <a:pt x="3647" y="9279"/>
                  </a:lnTo>
                  <a:lnTo>
                    <a:pt x="4793" y="9279"/>
                  </a:lnTo>
                  <a:lnTo>
                    <a:pt x="4525" y="11322"/>
                  </a:lnTo>
                  <a:lnTo>
                    <a:pt x="4430" y="11914"/>
                  </a:lnTo>
                  <a:lnTo>
                    <a:pt x="4182" y="13861"/>
                  </a:lnTo>
                  <a:lnTo>
                    <a:pt x="3972" y="15427"/>
                  </a:lnTo>
                  <a:lnTo>
                    <a:pt x="3742" y="17240"/>
                  </a:lnTo>
                  <a:lnTo>
                    <a:pt x="3647" y="18157"/>
                  </a:lnTo>
                  <a:lnTo>
                    <a:pt x="3456" y="19799"/>
                  </a:lnTo>
                  <a:lnTo>
                    <a:pt x="3399" y="20276"/>
                  </a:lnTo>
                  <a:lnTo>
                    <a:pt x="2998" y="20314"/>
                  </a:lnTo>
                  <a:lnTo>
                    <a:pt x="2597" y="20371"/>
                  </a:lnTo>
                  <a:lnTo>
                    <a:pt x="2024" y="20352"/>
                  </a:lnTo>
                  <a:lnTo>
                    <a:pt x="1451" y="20333"/>
                  </a:lnTo>
                  <a:lnTo>
                    <a:pt x="1318" y="20314"/>
                  </a:lnTo>
                  <a:lnTo>
                    <a:pt x="1203" y="20333"/>
                  </a:lnTo>
                  <a:lnTo>
                    <a:pt x="1089" y="20371"/>
                  </a:lnTo>
                  <a:lnTo>
                    <a:pt x="974" y="20410"/>
                  </a:lnTo>
                  <a:lnTo>
                    <a:pt x="860" y="20467"/>
                  </a:lnTo>
                  <a:lnTo>
                    <a:pt x="764" y="20524"/>
                  </a:lnTo>
                  <a:lnTo>
                    <a:pt x="688" y="20601"/>
                  </a:lnTo>
                  <a:lnTo>
                    <a:pt x="592" y="20677"/>
                  </a:lnTo>
                  <a:lnTo>
                    <a:pt x="459" y="20868"/>
                  </a:lnTo>
                  <a:lnTo>
                    <a:pt x="344" y="21078"/>
                  </a:lnTo>
                  <a:lnTo>
                    <a:pt x="268" y="21307"/>
                  </a:lnTo>
                  <a:lnTo>
                    <a:pt x="230" y="21536"/>
                  </a:lnTo>
                  <a:lnTo>
                    <a:pt x="134" y="22567"/>
                  </a:lnTo>
                  <a:lnTo>
                    <a:pt x="134" y="22586"/>
                  </a:lnTo>
                  <a:lnTo>
                    <a:pt x="1" y="23884"/>
                  </a:lnTo>
                  <a:lnTo>
                    <a:pt x="1" y="24056"/>
                  </a:lnTo>
                  <a:lnTo>
                    <a:pt x="20" y="24228"/>
                  </a:lnTo>
                  <a:lnTo>
                    <a:pt x="58" y="24381"/>
                  </a:lnTo>
                  <a:lnTo>
                    <a:pt x="115" y="24514"/>
                  </a:lnTo>
                  <a:lnTo>
                    <a:pt x="191" y="24629"/>
                  </a:lnTo>
                  <a:lnTo>
                    <a:pt x="287" y="24743"/>
                  </a:lnTo>
                  <a:lnTo>
                    <a:pt x="382" y="24820"/>
                  </a:lnTo>
                  <a:lnTo>
                    <a:pt x="497" y="24896"/>
                  </a:lnTo>
                  <a:lnTo>
                    <a:pt x="650" y="25068"/>
                  </a:lnTo>
                  <a:lnTo>
                    <a:pt x="745" y="25144"/>
                  </a:lnTo>
                  <a:lnTo>
                    <a:pt x="841" y="25202"/>
                  </a:lnTo>
                  <a:lnTo>
                    <a:pt x="955" y="25278"/>
                  </a:lnTo>
                  <a:lnTo>
                    <a:pt x="1089" y="25316"/>
                  </a:lnTo>
                  <a:lnTo>
                    <a:pt x="1241" y="25354"/>
                  </a:lnTo>
                  <a:lnTo>
                    <a:pt x="1413" y="25373"/>
                  </a:lnTo>
                  <a:lnTo>
                    <a:pt x="2540" y="25412"/>
                  </a:lnTo>
                  <a:lnTo>
                    <a:pt x="3685" y="25450"/>
                  </a:lnTo>
                  <a:lnTo>
                    <a:pt x="5155" y="25488"/>
                  </a:lnTo>
                  <a:lnTo>
                    <a:pt x="6644" y="25507"/>
                  </a:lnTo>
                  <a:lnTo>
                    <a:pt x="8114" y="25507"/>
                  </a:lnTo>
                  <a:lnTo>
                    <a:pt x="9604" y="25488"/>
                  </a:lnTo>
                  <a:lnTo>
                    <a:pt x="9928" y="25469"/>
                  </a:lnTo>
                  <a:lnTo>
                    <a:pt x="10253" y="25450"/>
                  </a:lnTo>
                  <a:lnTo>
                    <a:pt x="10558" y="25393"/>
                  </a:lnTo>
                  <a:lnTo>
                    <a:pt x="10845" y="25316"/>
                  </a:lnTo>
                  <a:lnTo>
                    <a:pt x="10997" y="25278"/>
                  </a:lnTo>
                  <a:lnTo>
                    <a:pt x="11131" y="25202"/>
                  </a:lnTo>
                  <a:lnTo>
                    <a:pt x="11265" y="25144"/>
                  </a:lnTo>
                  <a:lnTo>
                    <a:pt x="11379" y="25049"/>
                  </a:lnTo>
                  <a:lnTo>
                    <a:pt x="11513" y="24953"/>
                  </a:lnTo>
                  <a:lnTo>
                    <a:pt x="11627" y="24839"/>
                  </a:lnTo>
                  <a:lnTo>
                    <a:pt x="11723" y="24705"/>
                  </a:lnTo>
                  <a:lnTo>
                    <a:pt x="11818" y="24552"/>
                  </a:lnTo>
                  <a:lnTo>
                    <a:pt x="11971" y="24285"/>
                  </a:lnTo>
                  <a:lnTo>
                    <a:pt x="12105" y="23980"/>
                  </a:lnTo>
                  <a:lnTo>
                    <a:pt x="12200" y="23655"/>
                  </a:lnTo>
                  <a:lnTo>
                    <a:pt x="12276" y="23331"/>
                  </a:lnTo>
                  <a:lnTo>
                    <a:pt x="12353" y="23006"/>
                  </a:lnTo>
                  <a:lnTo>
                    <a:pt x="12391" y="22662"/>
                  </a:lnTo>
                  <a:lnTo>
                    <a:pt x="12410" y="22319"/>
                  </a:lnTo>
                  <a:lnTo>
                    <a:pt x="12410" y="21975"/>
                  </a:lnTo>
                  <a:lnTo>
                    <a:pt x="12410" y="21651"/>
                  </a:lnTo>
                  <a:lnTo>
                    <a:pt x="12391" y="21345"/>
                  </a:lnTo>
                  <a:lnTo>
                    <a:pt x="12353" y="21097"/>
                  </a:lnTo>
                  <a:lnTo>
                    <a:pt x="12276" y="20868"/>
                  </a:lnTo>
                  <a:lnTo>
                    <a:pt x="12162" y="20677"/>
                  </a:lnTo>
                  <a:lnTo>
                    <a:pt x="12028" y="20486"/>
                  </a:lnTo>
                  <a:lnTo>
                    <a:pt x="11856" y="20352"/>
                  </a:lnTo>
                  <a:lnTo>
                    <a:pt x="11646" y="20238"/>
                  </a:lnTo>
                  <a:lnTo>
                    <a:pt x="11417" y="20161"/>
                  </a:lnTo>
                  <a:lnTo>
                    <a:pt x="11169" y="20123"/>
                  </a:lnTo>
                  <a:lnTo>
                    <a:pt x="10501" y="20085"/>
                  </a:lnTo>
                  <a:lnTo>
                    <a:pt x="9814" y="20047"/>
                  </a:lnTo>
                  <a:lnTo>
                    <a:pt x="9814" y="19970"/>
                  </a:lnTo>
                  <a:lnTo>
                    <a:pt x="9795" y="19856"/>
                  </a:lnTo>
                  <a:lnTo>
                    <a:pt x="9680" y="18730"/>
                  </a:lnTo>
                  <a:lnTo>
                    <a:pt x="9642" y="18195"/>
                  </a:lnTo>
                  <a:lnTo>
                    <a:pt x="9604" y="17699"/>
                  </a:lnTo>
                  <a:lnTo>
                    <a:pt x="9585" y="17298"/>
                  </a:lnTo>
                  <a:lnTo>
                    <a:pt x="9565" y="16610"/>
                  </a:lnTo>
                  <a:lnTo>
                    <a:pt x="9527" y="15312"/>
                  </a:lnTo>
                  <a:lnTo>
                    <a:pt x="9508" y="13995"/>
                  </a:lnTo>
                  <a:lnTo>
                    <a:pt x="9508" y="13861"/>
                  </a:lnTo>
                  <a:lnTo>
                    <a:pt x="9489" y="12582"/>
                  </a:lnTo>
                  <a:lnTo>
                    <a:pt x="9508" y="11322"/>
                  </a:lnTo>
                  <a:lnTo>
                    <a:pt x="9508" y="10596"/>
                  </a:lnTo>
                  <a:lnTo>
                    <a:pt x="9508" y="10062"/>
                  </a:lnTo>
                  <a:lnTo>
                    <a:pt x="9565" y="7962"/>
                  </a:lnTo>
                  <a:lnTo>
                    <a:pt x="9604" y="6492"/>
                  </a:lnTo>
                  <a:lnTo>
                    <a:pt x="9642" y="6053"/>
                  </a:lnTo>
                  <a:lnTo>
                    <a:pt x="9699" y="5289"/>
                  </a:lnTo>
                  <a:lnTo>
                    <a:pt x="9737" y="4525"/>
                  </a:lnTo>
                  <a:lnTo>
                    <a:pt x="9775" y="4010"/>
                  </a:lnTo>
                  <a:lnTo>
                    <a:pt x="9756" y="3513"/>
                  </a:lnTo>
                  <a:lnTo>
                    <a:pt x="9737" y="3055"/>
                  </a:lnTo>
                  <a:lnTo>
                    <a:pt x="9699" y="2597"/>
                  </a:lnTo>
                  <a:lnTo>
                    <a:pt x="9623" y="2273"/>
                  </a:lnTo>
                  <a:lnTo>
                    <a:pt x="9527" y="1948"/>
                  </a:lnTo>
                  <a:lnTo>
                    <a:pt x="9413" y="1681"/>
                  </a:lnTo>
                  <a:lnTo>
                    <a:pt x="9298" y="1452"/>
                  </a:lnTo>
                  <a:lnTo>
                    <a:pt x="9145" y="1222"/>
                  </a:lnTo>
                  <a:lnTo>
                    <a:pt x="8993" y="993"/>
                  </a:lnTo>
                  <a:lnTo>
                    <a:pt x="8802" y="802"/>
                  </a:lnTo>
                  <a:lnTo>
                    <a:pt x="8611" y="612"/>
                  </a:lnTo>
                  <a:lnTo>
                    <a:pt x="8401" y="459"/>
                  </a:lnTo>
                  <a:lnTo>
                    <a:pt x="8191" y="306"/>
                  </a:lnTo>
                  <a:lnTo>
                    <a:pt x="7962" y="192"/>
                  </a:lnTo>
                  <a:lnTo>
                    <a:pt x="7714" y="96"/>
                  </a:lnTo>
                  <a:lnTo>
                    <a:pt x="7465" y="39"/>
                  </a:lnTo>
                  <a:lnTo>
                    <a:pt x="7198"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8" name="Google Shape;38;p2"/>
            <p:cNvSpPr/>
            <p:nvPr/>
          </p:nvSpPr>
          <p:spPr>
            <a:xfrm>
              <a:off x="1473650" y="326400"/>
              <a:ext cx="210025" cy="120325"/>
            </a:xfrm>
            <a:custGeom>
              <a:avLst/>
              <a:gdLst/>
              <a:ahLst/>
              <a:cxnLst/>
              <a:rect l="l" t="t" r="r" b="b"/>
              <a:pathLst>
                <a:path w="8401" h="4813" extrusionOk="0">
                  <a:moveTo>
                    <a:pt x="8152" y="1"/>
                  </a:moveTo>
                  <a:lnTo>
                    <a:pt x="6587" y="383"/>
                  </a:lnTo>
                  <a:lnTo>
                    <a:pt x="5021" y="765"/>
                  </a:lnTo>
                  <a:lnTo>
                    <a:pt x="3456" y="1185"/>
                  </a:lnTo>
                  <a:lnTo>
                    <a:pt x="1909" y="1624"/>
                  </a:lnTo>
                  <a:lnTo>
                    <a:pt x="420" y="4048"/>
                  </a:lnTo>
                  <a:lnTo>
                    <a:pt x="344" y="4163"/>
                  </a:lnTo>
                  <a:lnTo>
                    <a:pt x="172" y="4487"/>
                  </a:lnTo>
                  <a:lnTo>
                    <a:pt x="0" y="4812"/>
                  </a:lnTo>
                  <a:lnTo>
                    <a:pt x="2081" y="4220"/>
                  </a:lnTo>
                  <a:lnTo>
                    <a:pt x="4162" y="3628"/>
                  </a:lnTo>
                  <a:lnTo>
                    <a:pt x="6262" y="3094"/>
                  </a:lnTo>
                  <a:lnTo>
                    <a:pt x="8362" y="2578"/>
                  </a:lnTo>
                  <a:lnTo>
                    <a:pt x="8400" y="2063"/>
                  </a:lnTo>
                  <a:lnTo>
                    <a:pt x="8381" y="1566"/>
                  </a:lnTo>
                  <a:lnTo>
                    <a:pt x="8362" y="1108"/>
                  </a:lnTo>
                  <a:lnTo>
                    <a:pt x="8324" y="650"/>
                  </a:lnTo>
                  <a:lnTo>
                    <a:pt x="8248" y="326"/>
                  </a:lnTo>
                  <a:lnTo>
                    <a:pt x="8152"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9" name="Google Shape;39;p2"/>
            <p:cNvSpPr/>
            <p:nvPr/>
          </p:nvSpPr>
          <p:spPr>
            <a:xfrm>
              <a:off x="1549050" y="476750"/>
              <a:ext cx="129375" cy="98825"/>
            </a:xfrm>
            <a:custGeom>
              <a:avLst/>
              <a:gdLst/>
              <a:ahLst/>
              <a:cxnLst/>
              <a:rect l="l" t="t" r="r" b="b"/>
              <a:pathLst>
                <a:path w="5175" h="3953" extrusionOk="0">
                  <a:moveTo>
                    <a:pt x="5174" y="1"/>
                  </a:moveTo>
                  <a:lnTo>
                    <a:pt x="3876" y="325"/>
                  </a:lnTo>
                  <a:lnTo>
                    <a:pt x="2578" y="650"/>
                  </a:lnTo>
                  <a:lnTo>
                    <a:pt x="1280" y="975"/>
                  </a:lnTo>
                  <a:lnTo>
                    <a:pt x="1" y="1318"/>
                  </a:lnTo>
                  <a:lnTo>
                    <a:pt x="402" y="1318"/>
                  </a:lnTo>
                  <a:lnTo>
                    <a:pt x="134" y="3361"/>
                  </a:lnTo>
                  <a:lnTo>
                    <a:pt x="39" y="3953"/>
                  </a:lnTo>
                  <a:lnTo>
                    <a:pt x="2578" y="3285"/>
                  </a:lnTo>
                  <a:lnTo>
                    <a:pt x="3838" y="2960"/>
                  </a:lnTo>
                  <a:lnTo>
                    <a:pt x="5117" y="2635"/>
                  </a:lnTo>
                  <a:lnTo>
                    <a:pt x="5117" y="2101"/>
                  </a:lnTo>
                  <a:lnTo>
                    <a:pt x="517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0" name="Google Shape;40;p2"/>
            <p:cNvSpPr/>
            <p:nvPr/>
          </p:nvSpPr>
          <p:spPr>
            <a:xfrm>
              <a:off x="1530450" y="627575"/>
              <a:ext cx="147975" cy="104075"/>
            </a:xfrm>
            <a:custGeom>
              <a:avLst/>
              <a:gdLst/>
              <a:ahLst/>
              <a:cxnLst/>
              <a:rect l="l" t="t" r="r" b="b"/>
              <a:pathLst>
                <a:path w="5919" h="4163" extrusionOk="0">
                  <a:moveTo>
                    <a:pt x="5861" y="1"/>
                  </a:moveTo>
                  <a:lnTo>
                    <a:pt x="4467" y="344"/>
                  </a:lnTo>
                  <a:lnTo>
                    <a:pt x="3093" y="688"/>
                  </a:lnTo>
                  <a:lnTo>
                    <a:pt x="1699" y="1051"/>
                  </a:lnTo>
                  <a:lnTo>
                    <a:pt x="325" y="1433"/>
                  </a:lnTo>
                  <a:lnTo>
                    <a:pt x="95" y="3246"/>
                  </a:lnTo>
                  <a:lnTo>
                    <a:pt x="0" y="4163"/>
                  </a:lnTo>
                  <a:lnTo>
                    <a:pt x="0" y="4163"/>
                  </a:lnTo>
                  <a:lnTo>
                    <a:pt x="1470" y="3762"/>
                  </a:lnTo>
                  <a:lnTo>
                    <a:pt x="2940" y="3361"/>
                  </a:lnTo>
                  <a:lnTo>
                    <a:pt x="4429" y="2979"/>
                  </a:lnTo>
                  <a:lnTo>
                    <a:pt x="5918" y="2616"/>
                  </a:lnTo>
                  <a:lnTo>
                    <a:pt x="5880" y="1318"/>
                  </a:lnTo>
                  <a:lnTo>
                    <a:pt x="5861"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1" name="Google Shape;41;p2"/>
            <p:cNvSpPr/>
            <p:nvPr/>
          </p:nvSpPr>
          <p:spPr>
            <a:xfrm>
              <a:off x="1439275" y="776975"/>
              <a:ext cx="310275" cy="127450"/>
            </a:xfrm>
            <a:custGeom>
              <a:avLst/>
              <a:gdLst/>
              <a:ahLst/>
              <a:cxnLst/>
              <a:rect l="l" t="t" r="r" b="b"/>
              <a:pathLst>
                <a:path w="12411" h="5098" extrusionOk="0">
                  <a:moveTo>
                    <a:pt x="9814" y="0"/>
                  </a:moveTo>
                  <a:lnTo>
                    <a:pt x="7370" y="592"/>
                  </a:lnTo>
                  <a:lnTo>
                    <a:pt x="4945" y="1222"/>
                  </a:lnTo>
                  <a:lnTo>
                    <a:pt x="2540" y="1891"/>
                  </a:lnTo>
                  <a:lnTo>
                    <a:pt x="134" y="2597"/>
                  </a:lnTo>
                  <a:lnTo>
                    <a:pt x="134" y="2616"/>
                  </a:lnTo>
                  <a:lnTo>
                    <a:pt x="1" y="3914"/>
                  </a:lnTo>
                  <a:lnTo>
                    <a:pt x="1" y="4086"/>
                  </a:lnTo>
                  <a:lnTo>
                    <a:pt x="20" y="4258"/>
                  </a:lnTo>
                  <a:lnTo>
                    <a:pt x="58" y="4411"/>
                  </a:lnTo>
                  <a:lnTo>
                    <a:pt x="115" y="4544"/>
                  </a:lnTo>
                  <a:lnTo>
                    <a:pt x="191" y="4659"/>
                  </a:lnTo>
                  <a:lnTo>
                    <a:pt x="287" y="4773"/>
                  </a:lnTo>
                  <a:lnTo>
                    <a:pt x="382" y="4850"/>
                  </a:lnTo>
                  <a:lnTo>
                    <a:pt x="497" y="4926"/>
                  </a:lnTo>
                  <a:lnTo>
                    <a:pt x="650" y="5098"/>
                  </a:lnTo>
                  <a:lnTo>
                    <a:pt x="2101" y="4659"/>
                  </a:lnTo>
                  <a:lnTo>
                    <a:pt x="3571" y="4239"/>
                  </a:lnTo>
                  <a:lnTo>
                    <a:pt x="5041" y="3838"/>
                  </a:lnTo>
                  <a:lnTo>
                    <a:pt x="6511" y="3437"/>
                  </a:lnTo>
                  <a:lnTo>
                    <a:pt x="7981" y="3055"/>
                  </a:lnTo>
                  <a:lnTo>
                    <a:pt x="9451" y="2692"/>
                  </a:lnTo>
                  <a:lnTo>
                    <a:pt x="10921" y="2349"/>
                  </a:lnTo>
                  <a:lnTo>
                    <a:pt x="12410" y="2005"/>
                  </a:lnTo>
                  <a:lnTo>
                    <a:pt x="12410" y="1681"/>
                  </a:lnTo>
                  <a:lnTo>
                    <a:pt x="12391" y="1375"/>
                  </a:lnTo>
                  <a:lnTo>
                    <a:pt x="12353" y="1127"/>
                  </a:lnTo>
                  <a:lnTo>
                    <a:pt x="12276" y="898"/>
                  </a:lnTo>
                  <a:lnTo>
                    <a:pt x="12162" y="707"/>
                  </a:lnTo>
                  <a:lnTo>
                    <a:pt x="12028" y="516"/>
                  </a:lnTo>
                  <a:lnTo>
                    <a:pt x="11856" y="382"/>
                  </a:lnTo>
                  <a:lnTo>
                    <a:pt x="11646" y="268"/>
                  </a:lnTo>
                  <a:lnTo>
                    <a:pt x="11417" y="191"/>
                  </a:lnTo>
                  <a:lnTo>
                    <a:pt x="11169" y="153"/>
                  </a:lnTo>
                  <a:lnTo>
                    <a:pt x="10501" y="115"/>
                  </a:lnTo>
                  <a:lnTo>
                    <a:pt x="9814" y="77"/>
                  </a:lnTo>
                  <a:lnTo>
                    <a:pt x="9814"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42" name="Google Shape;42;p2"/>
          <p:cNvSpPr/>
          <p:nvPr/>
        </p:nvSpPr>
        <p:spPr>
          <a:xfrm rot="2700000" flipH="1">
            <a:off x="-1186391" y="-2807143"/>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43" name="Google Shape;43;p2"/>
          <p:cNvGrpSpPr/>
          <p:nvPr/>
        </p:nvGrpSpPr>
        <p:grpSpPr>
          <a:xfrm>
            <a:off x="11460375" y="516933"/>
            <a:ext cx="1463267" cy="1596267"/>
            <a:chOff x="5261300" y="4859875"/>
            <a:chExt cx="548725" cy="598600"/>
          </a:xfrm>
        </p:grpSpPr>
        <p:sp>
          <p:nvSpPr>
            <p:cNvPr id="44" name="Google Shape;44;p2"/>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5" name="Google Shape;45;p2"/>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6" name="Google Shape;46;p2"/>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7" name="Google Shape;47;p2"/>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8" name="Google Shape;48;p2"/>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9" name="Google Shape;49;p2"/>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0" name="Google Shape;50;p2"/>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1" name="Google Shape;51;p2"/>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52" name="Google Shape;52;p2"/>
          <p:cNvGrpSpPr/>
          <p:nvPr/>
        </p:nvGrpSpPr>
        <p:grpSpPr>
          <a:xfrm rot="699672">
            <a:off x="21715436" y="5792084"/>
            <a:ext cx="1533341" cy="2131885"/>
            <a:chOff x="2270250" y="238125"/>
            <a:chExt cx="513575" cy="714050"/>
          </a:xfrm>
        </p:grpSpPr>
        <p:sp>
          <p:nvSpPr>
            <p:cNvPr id="53" name="Google Shape;53;p2"/>
            <p:cNvSpPr/>
            <p:nvPr/>
          </p:nvSpPr>
          <p:spPr>
            <a:xfrm>
              <a:off x="2270250" y="238125"/>
              <a:ext cx="513575" cy="714050"/>
            </a:xfrm>
            <a:custGeom>
              <a:avLst/>
              <a:gdLst/>
              <a:ahLst/>
              <a:cxnLst/>
              <a:rect l="l" t="t" r="r" b="b"/>
              <a:pathLst>
                <a:path w="20543" h="28562" extrusionOk="0">
                  <a:moveTo>
                    <a:pt x="10978" y="0"/>
                  </a:moveTo>
                  <a:lnTo>
                    <a:pt x="10615" y="19"/>
                  </a:lnTo>
                  <a:lnTo>
                    <a:pt x="9928" y="76"/>
                  </a:lnTo>
                  <a:lnTo>
                    <a:pt x="9221" y="191"/>
                  </a:lnTo>
                  <a:lnTo>
                    <a:pt x="8515" y="344"/>
                  </a:lnTo>
                  <a:lnTo>
                    <a:pt x="7828" y="535"/>
                  </a:lnTo>
                  <a:lnTo>
                    <a:pt x="7465" y="649"/>
                  </a:lnTo>
                  <a:lnTo>
                    <a:pt x="7121" y="783"/>
                  </a:lnTo>
                  <a:lnTo>
                    <a:pt x="6778" y="935"/>
                  </a:lnTo>
                  <a:lnTo>
                    <a:pt x="6434" y="1069"/>
                  </a:lnTo>
                  <a:lnTo>
                    <a:pt x="6109" y="1241"/>
                  </a:lnTo>
                  <a:lnTo>
                    <a:pt x="5766" y="1413"/>
                  </a:lnTo>
                  <a:lnTo>
                    <a:pt x="5403" y="1623"/>
                  </a:lnTo>
                  <a:lnTo>
                    <a:pt x="5059" y="1833"/>
                  </a:lnTo>
                  <a:lnTo>
                    <a:pt x="4716" y="2081"/>
                  </a:lnTo>
                  <a:lnTo>
                    <a:pt x="4372" y="2310"/>
                  </a:lnTo>
                  <a:lnTo>
                    <a:pt x="4047" y="2577"/>
                  </a:lnTo>
                  <a:lnTo>
                    <a:pt x="3742" y="2845"/>
                  </a:lnTo>
                  <a:lnTo>
                    <a:pt x="3436" y="3112"/>
                  </a:lnTo>
                  <a:lnTo>
                    <a:pt x="3150" y="3398"/>
                  </a:lnTo>
                  <a:lnTo>
                    <a:pt x="2864" y="3704"/>
                  </a:lnTo>
                  <a:lnTo>
                    <a:pt x="2596" y="4009"/>
                  </a:lnTo>
                  <a:lnTo>
                    <a:pt x="2348" y="4315"/>
                  </a:lnTo>
                  <a:lnTo>
                    <a:pt x="2100" y="4639"/>
                  </a:lnTo>
                  <a:lnTo>
                    <a:pt x="1871" y="4983"/>
                  </a:lnTo>
                  <a:lnTo>
                    <a:pt x="1642" y="5327"/>
                  </a:lnTo>
                  <a:lnTo>
                    <a:pt x="1451" y="5670"/>
                  </a:lnTo>
                  <a:lnTo>
                    <a:pt x="1241" y="6014"/>
                  </a:lnTo>
                  <a:lnTo>
                    <a:pt x="1069" y="6377"/>
                  </a:lnTo>
                  <a:lnTo>
                    <a:pt x="897" y="6758"/>
                  </a:lnTo>
                  <a:lnTo>
                    <a:pt x="745" y="7121"/>
                  </a:lnTo>
                  <a:lnTo>
                    <a:pt x="611" y="7503"/>
                  </a:lnTo>
                  <a:lnTo>
                    <a:pt x="477" y="7885"/>
                  </a:lnTo>
                  <a:lnTo>
                    <a:pt x="363" y="8267"/>
                  </a:lnTo>
                  <a:lnTo>
                    <a:pt x="267" y="8668"/>
                  </a:lnTo>
                  <a:lnTo>
                    <a:pt x="191" y="9069"/>
                  </a:lnTo>
                  <a:lnTo>
                    <a:pt x="115" y="9469"/>
                  </a:lnTo>
                  <a:lnTo>
                    <a:pt x="57" y="9870"/>
                  </a:lnTo>
                  <a:lnTo>
                    <a:pt x="19" y="10271"/>
                  </a:lnTo>
                  <a:lnTo>
                    <a:pt x="0" y="10672"/>
                  </a:lnTo>
                  <a:lnTo>
                    <a:pt x="0" y="11092"/>
                  </a:lnTo>
                  <a:lnTo>
                    <a:pt x="0" y="11493"/>
                  </a:lnTo>
                  <a:lnTo>
                    <a:pt x="19" y="11913"/>
                  </a:lnTo>
                  <a:lnTo>
                    <a:pt x="76" y="12314"/>
                  </a:lnTo>
                  <a:lnTo>
                    <a:pt x="95" y="12524"/>
                  </a:lnTo>
                  <a:lnTo>
                    <a:pt x="153" y="12734"/>
                  </a:lnTo>
                  <a:lnTo>
                    <a:pt x="191" y="12982"/>
                  </a:lnTo>
                  <a:lnTo>
                    <a:pt x="229" y="13211"/>
                  </a:lnTo>
                  <a:lnTo>
                    <a:pt x="305" y="13441"/>
                  </a:lnTo>
                  <a:lnTo>
                    <a:pt x="401" y="13670"/>
                  </a:lnTo>
                  <a:lnTo>
                    <a:pt x="515" y="13880"/>
                  </a:lnTo>
                  <a:lnTo>
                    <a:pt x="649" y="14071"/>
                  </a:lnTo>
                  <a:lnTo>
                    <a:pt x="783" y="14261"/>
                  </a:lnTo>
                  <a:lnTo>
                    <a:pt x="955" y="14433"/>
                  </a:lnTo>
                  <a:lnTo>
                    <a:pt x="1146" y="14605"/>
                  </a:lnTo>
                  <a:lnTo>
                    <a:pt x="1356" y="14758"/>
                  </a:lnTo>
                  <a:lnTo>
                    <a:pt x="1585" y="14891"/>
                  </a:lnTo>
                  <a:lnTo>
                    <a:pt x="1833" y="14987"/>
                  </a:lnTo>
                  <a:lnTo>
                    <a:pt x="2081" y="15063"/>
                  </a:lnTo>
                  <a:lnTo>
                    <a:pt x="2348" y="15121"/>
                  </a:lnTo>
                  <a:lnTo>
                    <a:pt x="2616" y="15159"/>
                  </a:lnTo>
                  <a:lnTo>
                    <a:pt x="2902" y="15159"/>
                  </a:lnTo>
                  <a:lnTo>
                    <a:pt x="5804" y="15044"/>
                  </a:lnTo>
                  <a:lnTo>
                    <a:pt x="6014" y="15025"/>
                  </a:lnTo>
                  <a:lnTo>
                    <a:pt x="6243" y="15006"/>
                  </a:lnTo>
                  <a:lnTo>
                    <a:pt x="6453" y="14949"/>
                  </a:lnTo>
                  <a:lnTo>
                    <a:pt x="6682" y="14872"/>
                  </a:lnTo>
                  <a:lnTo>
                    <a:pt x="6892" y="14777"/>
                  </a:lnTo>
                  <a:lnTo>
                    <a:pt x="7102" y="14681"/>
                  </a:lnTo>
                  <a:lnTo>
                    <a:pt x="7293" y="14567"/>
                  </a:lnTo>
                  <a:lnTo>
                    <a:pt x="7484" y="14433"/>
                  </a:lnTo>
                  <a:lnTo>
                    <a:pt x="7656" y="14281"/>
                  </a:lnTo>
                  <a:lnTo>
                    <a:pt x="7828" y="14109"/>
                  </a:lnTo>
                  <a:lnTo>
                    <a:pt x="7980" y="13937"/>
                  </a:lnTo>
                  <a:lnTo>
                    <a:pt x="8114" y="13727"/>
                  </a:lnTo>
                  <a:lnTo>
                    <a:pt x="8228" y="13536"/>
                  </a:lnTo>
                  <a:lnTo>
                    <a:pt x="8324" y="13307"/>
                  </a:lnTo>
                  <a:lnTo>
                    <a:pt x="8381" y="13078"/>
                  </a:lnTo>
                  <a:lnTo>
                    <a:pt x="8438" y="12830"/>
                  </a:lnTo>
                  <a:lnTo>
                    <a:pt x="8553" y="12066"/>
                  </a:lnTo>
                  <a:lnTo>
                    <a:pt x="8725" y="11340"/>
                  </a:lnTo>
                  <a:lnTo>
                    <a:pt x="8916" y="10691"/>
                  </a:lnTo>
                  <a:lnTo>
                    <a:pt x="9011" y="10386"/>
                  </a:lnTo>
                  <a:lnTo>
                    <a:pt x="9126" y="10099"/>
                  </a:lnTo>
                  <a:lnTo>
                    <a:pt x="9240" y="9813"/>
                  </a:lnTo>
                  <a:lnTo>
                    <a:pt x="9374" y="9565"/>
                  </a:lnTo>
                  <a:lnTo>
                    <a:pt x="9508" y="9336"/>
                  </a:lnTo>
                  <a:lnTo>
                    <a:pt x="9641" y="9107"/>
                  </a:lnTo>
                  <a:lnTo>
                    <a:pt x="9775" y="8916"/>
                  </a:lnTo>
                  <a:lnTo>
                    <a:pt x="9928" y="8744"/>
                  </a:lnTo>
                  <a:lnTo>
                    <a:pt x="10080" y="8591"/>
                  </a:lnTo>
                  <a:lnTo>
                    <a:pt x="10233" y="8458"/>
                  </a:lnTo>
                  <a:lnTo>
                    <a:pt x="10367" y="8362"/>
                  </a:lnTo>
                  <a:lnTo>
                    <a:pt x="10500" y="8305"/>
                  </a:lnTo>
                  <a:lnTo>
                    <a:pt x="10634" y="8248"/>
                  </a:lnTo>
                  <a:lnTo>
                    <a:pt x="10768" y="8190"/>
                  </a:lnTo>
                  <a:lnTo>
                    <a:pt x="10920" y="8171"/>
                  </a:lnTo>
                  <a:lnTo>
                    <a:pt x="11092" y="8152"/>
                  </a:lnTo>
                  <a:lnTo>
                    <a:pt x="11245" y="8171"/>
                  </a:lnTo>
                  <a:lnTo>
                    <a:pt x="11436" y="8190"/>
                  </a:lnTo>
                  <a:lnTo>
                    <a:pt x="11570" y="8209"/>
                  </a:lnTo>
                  <a:lnTo>
                    <a:pt x="11646" y="8248"/>
                  </a:lnTo>
                  <a:lnTo>
                    <a:pt x="11722" y="8286"/>
                  </a:lnTo>
                  <a:lnTo>
                    <a:pt x="11818" y="8362"/>
                  </a:lnTo>
                  <a:lnTo>
                    <a:pt x="11913" y="8458"/>
                  </a:lnTo>
                  <a:lnTo>
                    <a:pt x="12009" y="8591"/>
                  </a:lnTo>
                  <a:lnTo>
                    <a:pt x="12104" y="8782"/>
                  </a:lnTo>
                  <a:lnTo>
                    <a:pt x="12200" y="9030"/>
                  </a:lnTo>
                  <a:lnTo>
                    <a:pt x="12295" y="9298"/>
                  </a:lnTo>
                  <a:lnTo>
                    <a:pt x="12352" y="9584"/>
                  </a:lnTo>
                  <a:lnTo>
                    <a:pt x="12390" y="9889"/>
                  </a:lnTo>
                  <a:lnTo>
                    <a:pt x="12410" y="10214"/>
                  </a:lnTo>
                  <a:lnTo>
                    <a:pt x="12429" y="10520"/>
                  </a:lnTo>
                  <a:lnTo>
                    <a:pt x="12410" y="10844"/>
                  </a:lnTo>
                  <a:lnTo>
                    <a:pt x="12390" y="11169"/>
                  </a:lnTo>
                  <a:lnTo>
                    <a:pt x="12371" y="11493"/>
                  </a:lnTo>
                  <a:lnTo>
                    <a:pt x="12314" y="11799"/>
                  </a:lnTo>
                  <a:lnTo>
                    <a:pt x="12257" y="12104"/>
                  </a:lnTo>
                  <a:lnTo>
                    <a:pt x="12200" y="12371"/>
                  </a:lnTo>
                  <a:lnTo>
                    <a:pt x="12123" y="12639"/>
                  </a:lnTo>
                  <a:lnTo>
                    <a:pt x="12028" y="12868"/>
                  </a:lnTo>
                  <a:lnTo>
                    <a:pt x="11951" y="13078"/>
                  </a:lnTo>
                  <a:lnTo>
                    <a:pt x="11856" y="13269"/>
                  </a:lnTo>
                  <a:lnTo>
                    <a:pt x="11646" y="13574"/>
                  </a:lnTo>
                  <a:lnTo>
                    <a:pt x="11417" y="13861"/>
                  </a:lnTo>
                  <a:lnTo>
                    <a:pt x="11188" y="14147"/>
                  </a:lnTo>
                  <a:lnTo>
                    <a:pt x="10920" y="14395"/>
                  </a:lnTo>
                  <a:lnTo>
                    <a:pt x="10653" y="14643"/>
                  </a:lnTo>
                  <a:lnTo>
                    <a:pt x="10348" y="14872"/>
                  </a:lnTo>
                  <a:lnTo>
                    <a:pt x="10042" y="15101"/>
                  </a:lnTo>
                  <a:lnTo>
                    <a:pt x="9737" y="15312"/>
                  </a:lnTo>
                  <a:lnTo>
                    <a:pt x="9393" y="15522"/>
                  </a:lnTo>
                  <a:lnTo>
                    <a:pt x="9069" y="15712"/>
                  </a:lnTo>
                  <a:lnTo>
                    <a:pt x="8362" y="16094"/>
                  </a:lnTo>
                  <a:lnTo>
                    <a:pt x="7618" y="16457"/>
                  </a:lnTo>
                  <a:lnTo>
                    <a:pt x="6854" y="16820"/>
                  </a:lnTo>
                  <a:lnTo>
                    <a:pt x="5899" y="17278"/>
                  </a:lnTo>
                  <a:lnTo>
                    <a:pt x="4945" y="17774"/>
                  </a:lnTo>
                  <a:lnTo>
                    <a:pt x="4639" y="17927"/>
                  </a:lnTo>
                  <a:lnTo>
                    <a:pt x="4353" y="18118"/>
                  </a:lnTo>
                  <a:lnTo>
                    <a:pt x="4067" y="18290"/>
                  </a:lnTo>
                  <a:lnTo>
                    <a:pt x="3799" y="18500"/>
                  </a:lnTo>
                  <a:lnTo>
                    <a:pt x="3532" y="18691"/>
                  </a:lnTo>
                  <a:lnTo>
                    <a:pt x="3284" y="18920"/>
                  </a:lnTo>
                  <a:lnTo>
                    <a:pt x="3055" y="19130"/>
                  </a:lnTo>
                  <a:lnTo>
                    <a:pt x="2826" y="19359"/>
                  </a:lnTo>
                  <a:lnTo>
                    <a:pt x="2616" y="19607"/>
                  </a:lnTo>
                  <a:lnTo>
                    <a:pt x="2425" y="19836"/>
                  </a:lnTo>
                  <a:lnTo>
                    <a:pt x="2234" y="20084"/>
                  </a:lnTo>
                  <a:lnTo>
                    <a:pt x="2062" y="20333"/>
                  </a:lnTo>
                  <a:lnTo>
                    <a:pt x="1909" y="20600"/>
                  </a:lnTo>
                  <a:lnTo>
                    <a:pt x="1756" y="20867"/>
                  </a:lnTo>
                  <a:lnTo>
                    <a:pt x="1623" y="21134"/>
                  </a:lnTo>
                  <a:lnTo>
                    <a:pt x="1508" y="21402"/>
                  </a:lnTo>
                  <a:lnTo>
                    <a:pt x="1413" y="21631"/>
                  </a:lnTo>
                  <a:lnTo>
                    <a:pt x="1317" y="21860"/>
                  </a:lnTo>
                  <a:lnTo>
                    <a:pt x="1241" y="22108"/>
                  </a:lnTo>
                  <a:lnTo>
                    <a:pt x="1203" y="22356"/>
                  </a:lnTo>
                  <a:lnTo>
                    <a:pt x="1146" y="22872"/>
                  </a:lnTo>
                  <a:lnTo>
                    <a:pt x="1107" y="23368"/>
                  </a:lnTo>
                  <a:lnTo>
                    <a:pt x="1088" y="23865"/>
                  </a:lnTo>
                  <a:lnTo>
                    <a:pt x="1107" y="24361"/>
                  </a:lnTo>
                  <a:lnTo>
                    <a:pt x="1146" y="24819"/>
                  </a:lnTo>
                  <a:lnTo>
                    <a:pt x="1203" y="25296"/>
                  </a:lnTo>
                  <a:lnTo>
                    <a:pt x="1279" y="25774"/>
                  </a:lnTo>
                  <a:lnTo>
                    <a:pt x="1375" y="26232"/>
                  </a:lnTo>
                  <a:lnTo>
                    <a:pt x="1451" y="26442"/>
                  </a:lnTo>
                  <a:lnTo>
                    <a:pt x="1527" y="26633"/>
                  </a:lnTo>
                  <a:lnTo>
                    <a:pt x="1604" y="26824"/>
                  </a:lnTo>
                  <a:lnTo>
                    <a:pt x="1718" y="27015"/>
                  </a:lnTo>
                  <a:lnTo>
                    <a:pt x="1833" y="27167"/>
                  </a:lnTo>
                  <a:lnTo>
                    <a:pt x="1966" y="27339"/>
                  </a:lnTo>
                  <a:lnTo>
                    <a:pt x="2100" y="27492"/>
                  </a:lnTo>
                  <a:lnTo>
                    <a:pt x="2272" y="27626"/>
                  </a:lnTo>
                  <a:lnTo>
                    <a:pt x="2425" y="27740"/>
                  </a:lnTo>
                  <a:lnTo>
                    <a:pt x="2616" y="27855"/>
                  </a:lnTo>
                  <a:lnTo>
                    <a:pt x="2787" y="27969"/>
                  </a:lnTo>
                  <a:lnTo>
                    <a:pt x="2997" y="28046"/>
                  </a:lnTo>
                  <a:lnTo>
                    <a:pt x="3207" y="28122"/>
                  </a:lnTo>
                  <a:lnTo>
                    <a:pt x="3417" y="28198"/>
                  </a:lnTo>
                  <a:lnTo>
                    <a:pt x="3647" y="28237"/>
                  </a:lnTo>
                  <a:lnTo>
                    <a:pt x="3876" y="28275"/>
                  </a:lnTo>
                  <a:lnTo>
                    <a:pt x="5231" y="28408"/>
                  </a:lnTo>
                  <a:lnTo>
                    <a:pt x="6606" y="28485"/>
                  </a:lnTo>
                  <a:lnTo>
                    <a:pt x="7961" y="28542"/>
                  </a:lnTo>
                  <a:lnTo>
                    <a:pt x="9317" y="28561"/>
                  </a:lnTo>
                  <a:lnTo>
                    <a:pt x="10653" y="28542"/>
                  </a:lnTo>
                  <a:lnTo>
                    <a:pt x="11970" y="28504"/>
                  </a:lnTo>
                  <a:lnTo>
                    <a:pt x="13269" y="28408"/>
                  </a:lnTo>
                  <a:lnTo>
                    <a:pt x="14567" y="28275"/>
                  </a:lnTo>
                  <a:lnTo>
                    <a:pt x="15292" y="28217"/>
                  </a:lnTo>
                  <a:lnTo>
                    <a:pt x="15808" y="28198"/>
                  </a:lnTo>
                  <a:lnTo>
                    <a:pt x="16323" y="28141"/>
                  </a:lnTo>
                  <a:lnTo>
                    <a:pt x="16858" y="28084"/>
                  </a:lnTo>
                  <a:lnTo>
                    <a:pt x="17412" y="27969"/>
                  </a:lnTo>
                  <a:lnTo>
                    <a:pt x="17679" y="27912"/>
                  </a:lnTo>
                  <a:lnTo>
                    <a:pt x="17927" y="27836"/>
                  </a:lnTo>
                  <a:lnTo>
                    <a:pt x="18194" y="27740"/>
                  </a:lnTo>
                  <a:lnTo>
                    <a:pt x="18442" y="27626"/>
                  </a:lnTo>
                  <a:lnTo>
                    <a:pt x="18691" y="27511"/>
                  </a:lnTo>
                  <a:lnTo>
                    <a:pt x="18920" y="27358"/>
                  </a:lnTo>
                  <a:lnTo>
                    <a:pt x="19149" y="27206"/>
                  </a:lnTo>
                  <a:lnTo>
                    <a:pt x="19359" y="27034"/>
                  </a:lnTo>
                  <a:lnTo>
                    <a:pt x="19645" y="26747"/>
                  </a:lnTo>
                  <a:lnTo>
                    <a:pt x="19855" y="26461"/>
                  </a:lnTo>
                  <a:lnTo>
                    <a:pt x="20046" y="26156"/>
                  </a:lnTo>
                  <a:lnTo>
                    <a:pt x="20199" y="25831"/>
                  </a:lnTo>
                  <a:lnTo>
                    <a:pt x="20333" y="25506"/>
                  </a:lnTo>
                  <a:lnTo>
                    <a:pt x="20409" y="25163"/>
                  </a:lnTo>
                  <a:lnTo>
                    <a:pt x="20485" y="24819"/>
                  </a:lnTo>
                  <a:lnTo>
                    <a:pt x="20523" y="24476"/>
                  </a:lnTo>
                  <a:lnTo>
                    <a:pt x="20543" y="24113"/>
                  </a:lnTo>
                  <a:lnTo>
                    <a:pt x="20543" y="23769"/>
                  </a:lnTo>
                  <a:lnTo>
                    <a:pt x="20523" y="23445"/>
                  </a:lnTo>
                  <a:lnTo>
                    <a:pt x="20504" y="23101"/>
                  </a:lnTo>
                  <a:lnTo>
                    <a:pt x="20428" y="22471"/>
                  </a:lnTo>
                  <a:lnTo>
                    <a:pt x="20352" y="21917"/>
                  </a:lnTo>
                  <a:lnTo>
                    <a:pt x="20275" y="21516"/>
                  </a:lnTo>
                  <a:lnTo>
                    <a:pt x="20237" y="21268"/>
                  </a:lnTo>
                  <a:lnTo>
                    <a:pt x="20161" y="21039"/>
                  </a:lnTo>
                  <a:lnTo>
                    <a:pt x="20065" y="20810"/>
                  </a:lnTo>
                  <a:lnTo>
                    <a:pt x="19951" y="20600"/>
                  </a:lnTo>
                  <a:lnTo>
                    <a:pt x="19817" y="20409"/>
                  </a:lnTo>
                  <a:lnTo>
                    <a:pt x="19664" y="20218"/>
                  </a:lnTo>
                  <a:lnTo>
                    <a:pt x="19493" y="20065"/>
                  </a:lnTo>
                  <a:lnTo>
                    <a:pt x="19302" y="19913"/>
                  </a:lnTo>
                  <a:lnTo>
                    <a:pt x="19111" y="19779"/>
                  </a:lnTo>
                  <a:lnTo>
                    <a:pt x="18920" y="19645"/>
                  </a:lnTo>
                  <a:lnTo>
                    <a:pt x="18710" y="19550"/>
                  </a:lnTo>
                  <a:lnTo>
                    <a:pt x="18481" y="19473"/>
                  </a:lnTo>
                  <a:lnTo>
                    <a:pt x="18271" y="19397"/>
                  </a:lnTo>
                  <a:lnTo>
                    <a:pt x="18042" y="19359"/>
                  </a:lnTo>
                  <a:lnTo>
                    <a:pt x="17832" y="19321"/>
                  </a:lnTo>
                  <a:lnTo>
                    <a:pt x="17125" y="19321"/>
                  </a:lnTo>
                  <a:lnTo>
                    <a:pt x="16648" y="19340"/>
                  </a:lnTo>
                  <a:lnTo>
                    <a:pt x="17049" y="18901"/>
                  </a:lnTo>
                  <a:lnTo>
                    <a:pt x="17431" y="18443"/>
                  </a:lnTo>
                  <a:lnTo>
                    <a:pt x="17793" y="17965"/>
                  </a:lnTo>
                  <a:lnTo>
                    <a:pt x="18137" y="17488"/>
                  </a:lnTo>
                  <a:lnTo>
                    <a:pt x="18442" y="16992"/>
                  </a:lnTo>
                  <a:lnTo>
                    <a:pt x="18748" y="16457"/>
                  </a:lnTo>
                  <a:lnTo>
                    <a:pt x="18996" y="15942"/>
                  </a:lnTo>
                  <a:lnTo>
                    <a:pt x="19244" y="15388"/>
                  </a:lnTo>
                  <a:lnTo>
                    <a:pt x="19454" y="14815"/>
                  </a:lnTo>
                  <a:lnTo>
                    <a:pt x="19645" y="14242"/>
                  </a:lnTo>
                  <a:lnTo>
                    <a:pt x="19798" y="13651"/>
                  </a:lnTo>
                  <a:lnTo>
                    <a:pt x="19951" y="13040"/>
                  </a:lnTo>
                  <a:lnTo>
                    <a:pt x="20065" y="12429"/>
                  </a:lnTo>
                  <a:lnTo>
                    <a:pt x="20142" y="11799"/>
                  </a:lnTo>
                  <a:lnTo>
                    <a:pt x="20199" y="11150"/>
                  </a:lnTo>
                  <a:lnTo>
                    <a:pt x="20237" y="10500"/>
                  </a:lnTo>
                  <a:lnTo>
                    <a:pt x="20237" y="9775"/>
                  </a:lnTo>
                  <a:lnTo>
                    <a:pt x="20199" y="9069"/>
                  </a:lnTo>
                  <a:lnTo>
                    <a:pt x="20142" y="8381"/>
                  </a:lnTo>
                  <a:lnTo>
                    <a:pt x="20046" y="7713"/>
                  </a:lnTo>
                  <a:lnTo>
                    <a:pt x="19913" y="7064"/>
                  </a:lnTo>
                  <a:lnTo>
                    <a:pt x="19741" y="6434"/>
                  </a:lnTo>
                  <a:lnTo>
                    <a:pt x="19531" y="5823"/>
                  </a:lnTo>
                  <a:lnTo>
                    <a:pt x="19302" y="5231"/>
                  </a:lnTo>
                  <a:lnTo>
                    <a:pt x="19034" y="4677"/>
                  </a:lnTo>
                  <a:lnTo>
                    <a:pt x="18748" y="4143"/>
                  </a:lnTo>
                  <a:lnTo>
                    <a:pt x="18404" y="3627"/>
                  </a:lnTo>
                  <a:lnTo>
                    <a:pt x="18061" y="3150"/>
                  </a:lnTo>
                  <a:lnTo>
                    <a:pt x="17679" y="2692"/>
                  </a:lnTo>
                  <a:lnTo>
                    <a:pt x="17259" y="2272"/>
                  </a:lnTo>
                  <a:lnTo>
                    <a:pt x="16801" y="1890"/>
                  </a:lnTo>
                  <a:lnTo>
                    <a:pt x="16342" y="1527"/>
                  </a:lnTo>
                  <a:lnTo>
                    <a:pt x="16075" y="1356"/>
                  </a:lnTo>
                  <a:lnTo>
                    <a:pt x="15789" y="1184"/>
                  </a:lnTo>
                  <a:lnTo>
                    <a:pt x="15502" y="1031"/>
                  </a:lnTo>
                  <a:lnTo>
                    <a:pt x="15216" y="878"/>
                  </a:lnTo>
                  <a:lnTo>
                    <a:pt x="14911" y="745"/>
                  </a:lnTo>
                  <a:lnTo>
                    <a:pt x="14605" y="611"/>
                  </a:lnTo>
                  <a:lnTo>
                    <a:pt x="14300" y="496"/>
                  </a:lnTo>
                  <a:lnTo>
                    <a:pt x="13975" y="401"/>
                  </a:lnTo>
                  <a:lnTo>
                    <a:pt x="13670" y="305"/>
                  </a:lnTo>
                  <a:lnTo>
                    <a:pt x="13345" y="229"/>
                  </a:lnTo>
                  <a:lnTo>
                    <a:pt x="13001" y="172"/>
                  </a:lnTo>
                  <a:lnTo>
                    <a:pt x="12677" y="115"/>
                  </a:lnTo>
                  <a:lnTo>
                    <a:pt x="12333" y="57"/>
                  </a:lnTo>
                  <a:lnTo>
                    <a:pt x="12009" y="38"/>
                  </a:lnTo>
                  <a:lnTo>
                    <a:pt x="11665" y="19"/>
                  </a:lnTo>
                  <a:lnTo>
                    <a:pt x="11321" y="0"/>
                  </a:lnTo>
                  <a:close/>
                </a:path>
              </a:pathLst>
            </a:custGeom>
            <a:solidFill>
              <a:schemeClr val="lt1"/>
            </a:solidFill>
            <a:ln>
              <a:noFill/>
            </a:ln>
            <a:effectLst>
              <a:outerShdw dist="47625" dir="372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4" name="Google Shape;54;p2"/>
            <p:cNvSpPr/>
            <p:nvPr/>
          </p:nvSpPr>
          <p:spPr>
            <a:xfrm>
              <a:off x="2309375" y="277725"/>
              <a:ext cx="435325" cy="635300"/>
            </a:xfrm>
            <a:custGeom>
              <a:avLst/>
              <a:gdLst/>
              <a:ahLst/>
              <a:cxnLst/>
              <a:rect l="l" t="t" r="r" b="b"/>
              <a:pathLst>
                <a:path w="17413" h="25412" extrusionOk="0">
                  <a:moveTo>
                    <a:pt x="9508" y="1"/>
                  </a:moveTo>
                  <a:lnTo>
                    <a:pt x="8897" y="20"/>
                  </a:lnTo>
                  <a:lnTo>
                    <a:pt x="8305" y="96"/>
                  </a:lnTo>
                  <a:lnTo>
                    <a:pt x="7714" y="211"/>
                  </a:lnTo>
                  <a:lnTo>
                    <a:pt x="7141" y="344"/>
                  </a:lnTo>
                  <a:lnTo>
                    <a:pt x="6568" y="516"/>
                  </a:lnTo>
                  <a:lnTo>
                    <a:pt x="6014" y="726"/>
                  </a:lnTo>
                  <a:lnTo>
                    <a:pt x="5480" y="955"/>
                  </a:lnTo>
                  <a:lnTo>
                    <a:pt x="4945" y="1222"/>
                  </a:lnTo>
                  <a:lnTo>
                    <a:pt x="4525" y="1452"/>
                  </a:lnTo>
                  <a:lnTo>
                    <a:pt x="4124" y="1719"/>
                  </a:lnTo>
                  <a:lnTo>
                    <a:pt x="3590" y="2120"/>
                  </a:lnTo>
                  <a:lnTo>
                    <a:pt x="3093" y="2540"/>
                  </a:lnTo>
                  <a:lnTo>
                    <a:pt x="2635" y="2979"/>
                  </a:lnTo>
                  <a:lnTo>
                    <a:pt x="2215" y="3456"/>
                  </a:lnTo>
                  <a:lnTo>
                    <a:pt x="1910" y="3838"/>
                  </a:lnTo>
                  <a:lnTo>
                    <a:pt x="1642" y="4220"/>
                  </a:lnTo>
                  <a:lnTo>
                    <a:pt x="1375" y="4621"/>
                  </a:lnTo>
                  <a:lnTo>
                    <a:pt x="1146" y="5022"/>
                  </a:lnTo>
                  <a:lnTo>
                    <a:pt x="936" y="5442"/>
                  </a:lnTo>
                  <a:lnTo>
                    <a:pt x="726" y="5881"/>
                  </a:lnTo>
                  <a:lnTo>
                    <a:pt x="554" y="6320"/>
                  </a:lnTo>
                  <a:lnTo>
                    <a:pt x="421" y="6759"/>
                  </a:lnTo>
                  <a:lnTo>
                    <a:pt x="287" y="7217"/>
                  </a:lnTo>
                  <a:lnTo>
                    <a:pt x="172" y="7695"/>
                  </a:lnTo>
                  <a:lnTo>
                    <a:pt x="96" y="8153"/>
                  </a:lnTo>
                  <a:lnTo>
                    <a:pt x="39" y="8630"/>
                  </a:lnTo>
                  <a:lnTo>
                    <a:pt x="1" y="9107"/>
                  </a:lnTo>
                  <a:lnTo>
                    <a:pt x="1" y="9585"/>
                  </a:lnTo>
                  <a:lnTo>
                    <a:pt x="20" y="10062"/>
                  </a:lnTo>
                  <a:lnTo>
                    <a:pt x="58" y="10558"/>
                  </a:lnTo>
                  <a:lnTo>
                    <a:pt x="96" y="10711"/>
                  </a:lnTo>
                  <a:lnTo>
                    <a:pt x="134" y="10864"/>
                  </a:lnTo>
                  <a:lnTo>
                    <a:pt x="153" y="11093"/>
                  </a:lnTo>
                  <a:lnTo>
                    <a:pt x="211" y="11303"/>
                  </a:lnTo>
                  <a:lnTo>
                    <a:pt x="306" y="11494"/>
                  </a:lnTo>
                  <a:lnTo>
                    <a:pt x="421" y="11666"/>
                  </a:lnTo>
                  <a:lnTo>
                    <a:pt x="497" y="11742"/>
                  </a:lnTo>
                  <a:lnTo>
                    <a:pt x="573" y="11818"/>
                  </a:lnTo>
                  <a:lnTo>
                    <a:pt x="669" y="11876"/>
                  </a:lnTo>
                  <a:lnTo>
                    <a:pt x="783" y="11914"/>
                  </a:lnTo>
                  <a:lnTo>
                    <a:pt x="879" y="11952"/>
                  </a:lnTo>
                  <a:lnTo>
                    <a:pt x="1012" y="11990"/>
                  </a:lnTo>
                  <a:lnTo>
                    <a:pt x="1127" y="12009"/>
                  </a:lnTo>
                  <a:lnTo>
                    <a:pt x="1280" y="12009"/>
                  </a:lnTo>
                  <a:lnTo>
                    <a:pt x="3513" y="11914"/>
                  </a:lnTo>
                  <a:lnTo>
                    <a:pt x="4182" y="11895"/>
                  </a:lnTo>
                  <a:lnTo>
                    <a:pt x="4353" y="11876"/>
                  </a:lnTo>
                  <a:lnTo>
                    <a:pt x="4544" y="11818"/>
                  </a:lnTo>
                  <a:lnTo>
                    <a:pt x="4716" y="11761"/>
                  </a:lnTo>
                  <a:lnTo>
                    <a:pt x="4888" y="11647"/>
                  </a:lnTo>
                  <a:lnTo>
                    <a:pt x="5041" y="11532"/>
                  </a:lnTo>
                  <a:lnTo>
                    <a:pt x="5174" y="11379"/>
                  </a:lnTo>
                  <a:lnTo>
                    <a:pt x="5270" y="11227"/>
                  </a:lnTo>
                  <a:lnTo>
                    <a:pt x="5289" y="11131"/>
                  </a:lnTo>
                  <a:lnTo>
                    <a:pt x="5308" y="11036"/>
                  </a:lnTo>
                  <a:lnTo>
                    <a:pt x="5423" y="10348"/>
                  </a:lnTo>
                  <a:lnTo>
                    <a:pt x="5499" y="9909"/>
                  </a:lnTo>
                  <a:lnTo>
                    <a:pt x="5613" y="9470"/>
                  </a:lnTo>
                  <a:lnTo>
                    <a:pt x="5728" y="9031"/>
                  </a:lnTo>
                  <a:lnTo>
                    <a:pt x="5862" y="8573"/>
                  </a:lnTo>
                  <a:lnTo>
                    <a:pt x="6014" y="8134"/>
                  </a:lnTo>
                  <a:lnTo>
                    <a:pt x="6205" y="7695"/>
                  </a:lnTo>
                  <a:lnTo>
                    <a:pt x="6396" y="7275"/>
                  </a:lnTo>
                  <a:lnTo>
                    <a:pt x="6625" y="6874"/>
                  </a:lnTo>
                  <a:lnTo>
                    <a:pt x="6759" y="6664"/>
                  </a:lnTo>
                  <a:lnTo>
                    <a:pt x="6912" y="6454"/>
                  </a:lnTo>
                  <a:lnTo>
                    <a:pt x="7064" y="6244"/>
                  </a:lnTo>
                  <a:lnTo>
                    <a:pt x="7236" y="6053"/>
                  </a:lnTo>
                  <a:lnTo>
                    <a:pt x="7408" y="5881"/>
                  </a:lnTo>
                  <a:lnTo>
                    <a:pt x="7599" y="5709"/>
                  </a:lnTo>
                  <a:lnTo>
                    <a:pt x="7809" y="5556"/>
                  </a:lnTo>
                  <a:lnTo>
                    <a:pt x="8000" y="5423"/>
                  </a:lnTo>
                  <a:lnTo>
                    <a:pt x="8229" y="5308"/>
                  </a:lnTo>
                  <a:lnTo>
                    <a:pt x="8458" y="5213"/>
                  </a:lnTo>
                  <a:lnTo>
                    <a:pt x="8706" y="5117"/>
                  </a:lnTo>
                  <a:lnTo>
                    <a:pt x="8954" y="5060"/>
                  </a:lnTo>
                  <a:lnTo>
                    <a:pt x="9222" y="5022"/>
                  </a:lnTo>
                  <a:lnTo>
                    <a:pt x="9489" y="5003"/>
                  </a:lnTo>
                  <a:lnTo>
                    <a:pt x="9795" y="5022"/>
                  </a:lnTo>
                  <a:lnTo>
                    <a:pt x="10081" y="5041"/>
                  </a:lnTo>
                  <a:lnTo>
                    <a:pt x="10348" y="5098"/>
                  </a:lnTo>
                  <a:lnTo>
                    <a:pt x="10596" y="5174"/>
                  </a:lnTo>
                  <a:lnTo>
                    <a:pt x="10845" y="5289"/>
                  </a:lnTo>
                  <a:lnTo>
                    <a:pt x="11055" y="5404"/>
                  </a:lnTo>
                  <a:lnTo>
                    <a:pt x="11245" y="5556"/>
                  </a:lnTo>
                  <a:lnTo>
                    <a:pt x="11417" y="5728"/>
                  </a:lnTo>
                  <a:lnTo>
                    <a:pt x="11589" y="5919"/>
                  </a:lnTo>
                  <a:lnTo>
                    <a:pt x="11742" y="6110"/>
                  </a:lnTo>
                  <a:lnTo>
                    <a:pt x="11875" y="6339"/>
                  </a:lnTo>
                  <a:lnTo>
                    <a:pt x="11990" y="6568"/>
                  </a:lnTo>
                  <a:lnTo>
                    <a:pt x="12086" y="6816"/>
                  </a:lnTo>
                  <a:lnTo>
                    <a:pt x="12181" y="7084"/>
                  </a:lnTo>
                  <a:lnTo>
                    <a:pt x="12238" y="7351"/>
                  </a:lnTo>
                  <a:lnTo>
                    <a:pt x="12315" y="7618"/>
                  </a:lnTo>
                  <a:lnTo>
                    <a:pt x="12353" y="7905"/>
                  </a:lnTo>
                  <a:lnTo>
                    <a:pt x="12391" y="8191"/>
                  </a:lnTo>
                  <a:lnTo>
                    <a:pt x="12410" y="8496"/>
                  </a:lnTo>
                  <a:lnTo>
                    <a:pt x="12429" y="8821"/>
                  </a:lnTo>
                  <a:lnTo>
                    <a:pt x="12429" y="9126"/>
                  </a:lnTo>
                  <a:lnTo>
                    <a:pt x="12429" y="9451"/>
                  </a:lnTo>
                  <a:lnTo>
                    <a:pt x="12372" y="10062"/>
                  </a:lnTo>
                  <a:lnTo>
                    <a:pt x="12276" y="10654"/>
                  </a:lnTo>
                  <a:lnTo>
                    <a:pt x="12143" y="11188"/>
                  </a:lnTo>
                  <a:lnTo>
                    <a:pt x="11990" y="11685"/>
                  </a:lnTo>
                  <a:lnTo>
                    <a:pt x="11818" y="12124"/>
                  </a:lnTo>
                  <a:lnTo>
                    <a:pt x="11723" y="12315"/>
                  </a:lnTo>
                  <a:lnTo>
                    <a:pt x="11627" y="12506"/>
                  </a:lnTo>
                  <a:lnTo>
                    <a:pt x="11455" y="12754"/>
                  </a:lnTo>
                  <a:lnTo>
                    <a:pt x="11303" y="12983"/>
                  </a:lnTo>
                  <a:lnTo>
                    <a:pt x="11112" y="13212"/>
                  </a:lnTo>
                  <a:lnTo>
                    <a:pt x="10940" y="13441"/>
                  </a:lnTo>
                  <a:lnTo>
                    <a:pt x="10539" y="13842"/>
                  </a:lnTo>
                  <a:lnTo>
                    <a:pt x="10119" y="14243"/>
                  </a:lnTo>
                  <a:lnTo>
                    <a:pt x="9680" y="14587"/>
                  </a:lnTo>
                  <a:lnTo>
                    <a:pt x="9222" y="14911"/>
                  </a:lnTo>
                  <a:lnTo>
                    <a:pt x="8744" y="15236"/>
                  </a:lnTo>
                  <a:lnTo>
                    <a:pt x="8229" y="15522"/>
                  </a:lnTo>
                  <a:lnTo>
                    <a:pt x="7733" y="15789"/>
                  </a:lnTo>
                  <a:lnTo>
                    <a:pt x="7217" y="16057"/>
                  </a:lnTo>
                  <a:lnTo>
                    <a:pt x="6167" y="16572"/>
                  </a:lnTo>
                  <a:lnTo>
                    <a:pt x="5117" y="17049"/>
                  </a:lnTo>
                  <a:lnTo>
                    <a:pt x="4602" y="17317"/>
                  </a:lnTo>
                  <a:lnTo>
                    <a:pt x="4105" y="17565"/>
                  </a:lnTo>
                  <a:lnTo>
                    <a:pt x="3647" y="17832"/>
                  </a:lnTo>
                  <a:lnTo>
                    <a:pt x="3227" y="18138"/>
                  </a:lnTo>
                  <a:lnTo>
                    <a:pt x="2807" y="18462"/>
                  </a:lnTo>
                  <a:lnTo>
                    <a:pt x="2425" y="18825"/>
                  </a:lnTo>
                  <a:lnTo>
                    <a:pt x="2253" y="19016"/>
                  </a:lnTo>
                  <a:lnTo>
                    <a:pt x="2101" y="19226"/>
                  </a:lnTo>
                  <a:lnTo>
                    <a:pt x="1948" y="19417"/>
                  </a:lnTo>
                  <a:lnTo>
                    <a:pt x="1795" y="19627"/>
                  </a:lnTo>
                  <a:lnTo>
                    <a:pt x="1681" y="19837"/>
                  </a:lnTo>
                  <a:lnTo>
                    <a:pt x="1566" y="20066"/>
                  </a:lnTo>
                  <a:lnTo>
                    <a:pt x="1451" y="20276"/>
                  </a:lnTo>
                  <a:lnTo>
                    <a:pt x="1375" y="20505"/>
                  </a:lnTo>
                  <a:lnTo>
                    <a:pt x="1299" y="20601"/>
                  </a:lnTo>
                  <a:lnTo>
                    <a:pt x="1261" y="20715"/>
                  </a:lnTo>
                  <a:lnTo>
                    <a:pt x="1222" y="20849"/>
                  </a:lnTo>
                  <a:lnTo>
                    <a:pt x="1184" y="20982"/>
                  </a:lnTo>
                  <a:lnTo>
                    <a:pt x="1146" y="21402"/>
                  </a:lnTo>
                  <a:lnTo>
                    <a:pt x="1108" y="21822"/>
                  </a:lnTo>
                  <a:lnTo>
                    <a:pt x="1108" y="22223"/>
                  </a:lnTo>
                  <a:lnTo>
                    <a:pt x="1108" y="22624"/>
                  </a:lnTo>
                  <a:lnTo>
                    <a:pt x="1127" y="23044"/>
                  </a:lnTo>
                  <a:lnTo>
                    <a:pt x="1184" y="23445"/>
                  </a:lnTo>
                  <a:lnTo>
                    <a:pt x="1241" y="23846"/>
                  </a:lnTo>
                  <a:lnTo>
                    <a:pt x="1337" y="24266"/>
                  </a:lnTo>
                  <a:lnTo>
                    <a:pt x="1413" y="24457"/>
                  </a:lnTo>
                  <a:lnTo>
                    <a:pt x="1509" y="24610"/>
                  </a:lnTo>
                  <a:lnTo>
                    <a:pt x="1623" y="24762"/>
                  </a:lnTo>
                  <a:lnTo>
                    <a:pt x="1757" y="24877"/>
                  </a:lnTo>
                  <a:lnTo>
                    <a:pt x="1929" y="24972"/>
                  </a:lnTo>
                  <a:lnTo>
                    <a:pt x="2101" y="25049"/>
                  </a:lnTo>
                  <a:lnTo>
                    <a:pt x="2292" y="25087"/>
                  </a:lnTo>
                  <a:lnTo>
                    <a:pt x="2463" y="25125"/>
                  </a:lnTo>
                  <a:lnTo>
                    <a:pt x="3762" y="25240"/>
                  </a:lnTo>
                  <a:lnTo>
                    <a:pt x="5060" y="25335"/>
                  </a:lnTo>
                  <a:lnTo>
                    <a:pt x="6358" y="25393"/>
                  </a:lnTo>
                  <a:lnTo>
                    <a:pt x="7656" y="25412"/>
                  </a:lnTo>
                  <a:lnTo>
                    <a:pt x="8954" y="25393"/>
                  </a:lnTo>
                  <a:lnTo>
                    <a:pt x="10253" y="25354"/>
                  </a:lnTo>
                  <a:lnTo>
                    <a:pt x="11551" y="25259"/>
                  </a:lnTo>
                  <a:lnTo>
                    <a:pt x="12830" y="25144"/>
                  </a:lnTo>
                  <a:lnTo>
                    <a:pt x="13346" y="25087"/>
                  </a:lnTo>
                  <a:lnTo>
                    <a:pt x="13937" y="25049"/>
                  </a:lnTo>
                  <a:lnTo>
                    <a:pt x="14338" y="25030"/>
                  </a:lnTo>
                  <a:lnTo>
                    <a:pt x="14758" y="24972"/>
                  </a:lnTo>
                  <a:lnTo>
                    <a:pt x="15178" y="24915"/>
                  </a:lnTo>
                  <a:lnTo>
                    <a:pt x="15579" y="24839"/>
                  </a:lnTo>
                  <a:lnTo>
                    <a:pt x="15904" y="24743"/>
                  </a:lnTo>
                  <a:lnTo>
                    <a:pt x="16228" y="24610"/>
                  </a:lnTo>
                  <a:lnTo>
                    <a:pt x="16496" y="24457"/>
                  </a:lnTo>
                  <a:lnTo>
                    <a:pt x="16629" y="24381"/>
                  </a:lnTo>
                  <a:lnTo>
                    <a:pt x="16744" y="24285"/>
                  </a:lnTo>
                  <a:lnTo>
                    <a:pt x="16935" y="24094"/>
                  </a:lnTo>
                  <a:lnTo>
                    <a:pt x="17068" y="23884"/>
                  </a:lnTo>
                  <a:lnTo>
                    <a:pt x="17183" y="23655"/>
                  </a:lnTo>
                  <a:lnTo>
                    <a:pt x="17278" y="23407"/>
                  </a:lnTo>
                  <a:lnTo>
                    <a:pt x="17336" y="23140"/>
                  </a:lnTo>
                  <a:lnTo>
                    <a:pt x="17374" y="22872"/>
                  </a:lnTo>
                  <a:lnTo>
                    <a:pt x="17412" y="22605"/>
                  </a:lnTo>
                  <a:lnTo>
                    <a:pt x="17412" y="22319"/>
                  </a:lnTo>
                  <a:lnTo>
                    <a:pt x="17393" y="22032"/>
                  </a:lnTo>
                  <a:lnTo>
                    <a:pt x="17374" y="21727"/>
                  </a:lnTo>
                  <a:lnTo>
                    <a:pt x="17317" y="21173"/>
                  </a:lnTo>
                  <a:lnTo>
                    <a:pt x="17164" y="20161"/>
                  </a:lnTo>
                  <a:lnTo>
                    <a:pt x="17145" y="20066"/>
                  </a:lnTo>
                  <a:lnTo>
                    <a:pt x="17107" y="19970"/>
                  </a:lnTo>
                  <a:lnTo>
                    <a:pt x="17030" y="19818"/>
                  </a:lnTo>
                  <a:lnTo>
                    <a:pt x="16897" y="19665"/>
                  </a:lnTo>
                  <a:lnTo>
                    <a:pt x="16744" y="19550"/>
                  </a:lnTo>
                  <a:lnTo>
                    <a:pt x="16572" y="19436"/>
                  </a:lnTo>
                  <a:lnTo>
                    <a:pt x="16400" y="19360"/>
                  </a:lnTo>
                  <a:lnTo>
                    <a:pt x="16209" y="19321"/>
                  </a:lnTo>
                  <a:lnTo>
                    <a:pt x="16037" y="19302"/>
                  </a:lnTo>
                  <a:lnTo>
                    <a:pt x="15274" y="19321"/>
                  </a:lnTo>
                  <a:lnTo>
                    <a:pt x="14529" y="19360"/>
                  </a:lnTo>
                  <a:lnTo>
                    <a:pt x="13766" y="19455"/>
                  </a:lnTo>
                  <a:lnTo>
                    <a:pt x="13021" y="19550"/>
                  </a:lnTo>
                  <a:lnTo>
                    <a:pt x="12276" y="19684"/>
                  </a:lnTo>
                  <a:lnTo>
                    <a:pt x="11532" y="19818"/>
                  </a:lnTo>
                  <a:lnTo>
                    <a:pt x="10062" y="20123"/>
                  </a:lnTo>
                  <a:lnTo>
                    <a:pt x="8324" y="20448"/>
                  </a:lnTo>
                  <a:lnTo>
                    <a:pt x="8954" y="20142"/>
                  </a:lnTo>
                  <a:lnTo>
                    <a:pt x="9565" y="19799"/>
                  </a:lnTo>
                  <a:lnTo>
                    <a:pt x="10176" y="19455"/>
                  </a:lnTo>
                  <a:lnTo>
                    <a:pt x="10768" y="19092"/>
                  </a:lnTo>
                  <a:lnTo>
                    <a:pt x="11360" y="18710"/>
                  </a:lnTo>
                  <a:lnTo>
                    <a:pt x="11933" y="18310"/>
                  </a:lnTo>
                  <a:lnTo>
                    <a:pt x="12506" y="17909"/>
                  </a:lnTo>
                  <a:lnTo>
                    <a:pt x="13059" y="17469"/>
                  </a:lnTo>
                  <a:lnTo>
                    <a:pt x="13441" y="17145"/>
                  </a:lnTo>
                  <a:lnTo>
                    <a:pt x="13823" y="16782"/>
                  </a:lnTo>
                  <a:lnTo>
                    <a:pt x="14166" y="16439"/>
                  </a:lnTo>
                  <a:lnTo>
                    <a:pt x="14491" y="16057"/>
                  </a:lnTo>
                  <a:lnTo>
                    <a:pt x="14892" y="15560"/>
                  </a:lnTo>
                  <a:lnTo>
                    <a:pt x="15255" y="15045"/>
                  </a:lnTo>
                  <a:lnTo>
                    <a:pt x="15579" y="14529"/>
                  </a:lnTo>
                  <a:lnTo>
                    <a:pt x="15866" y="13976"/>
                  </a:lnTo>
                  <a:lnTo>
                    <a:pt x="16133" y="13384"/>
                  </a:lnTo>
                  <a:lnTo>
                    <a:pt x="16381" y="12792"/>
                  </a:lnTo>
                  <a:lnTo>
                    <a:pt x="16591" y="12162"/>
                  </a:lnTo>
                  <a:lnTo>
                    <a:pt x="16763" y="11532"/>
                  </a:lnTo>
                  <a:lnTo>
                    <a:pt x="16897" y="10883"/>
                  </a:lnTo>
                  <a:lnTo>
                    <a:pt x="16992" y="10215"/>
                  </a:lnTo>
                  <a:lnTo>
                    <a:pt x="17068" y="9546"/>
                  </a:lnTo>
                  <a:lnTo>
                    <a:pt x="17107" y="8859"/>
                  </a:lnTo>
                  <a:lnTo>
                    <a:pt x="17107" y="8458"/>
                  </a:lnTo>
                  <a:lnTo>
                    <a:pt x="17087" y="8019"/>
                  </a:lnTo>
                  <a:lnTo>
                    <a:pt x="17068" y="7599"/>
                  </a:lnTo>
                  <a:lnTo>
                    <a:pt x="17030" y="7179"/>
                  </a:lnTo>
                  <a:lnTo>
                    <a:pt x="16973" y="6759"/>
                  </a:lnTo>
                  <a:lnTo>
                    <a:pt x="16916" y="6339"/>
                  </a:lnTo>
                  <a:lnTo>
                    <a:pt x="16820" y="5938"/>
                  </a:lnTo>
                  <a:lnTo>
                    <a:pt x="16725" y="5518"/>
                  </a:lnTo>
                  <a:lnTo>
                    <a:pt x="16534" y="4907"/>
                  </a:lnTo>
                  <a:lnTo>
                    <a:pt x="16419" y="4602"/>
                  </a:lnTo>
                  <a:lnTo>
                    <a:pt x="16305" y="4296"/>
                  </a:lnTo>
                  <a:lnTo>
                    <a:pt x="16171" y="4010"/>
                  </a:lnTo>
                  <a:lnTo>
                    <a:pt x="16018" y="3723"/>
                  </a:lnTo>
                  <a:lnTo>
                    <a:pt x="15866" y="3437"/>
                  </a:lnTo>
                  <a:lnTo>
                    <a:pt x="15713" y="3170"/>
                  </a:lnTo>
                  <a:lnTo>
                    <a:pt x="15522" y="2903"/>
                  </a:lnTo>
                  <a:lnTo>
                    <a:pt x="15331" y="2635"/>
                  </a:lnTo>
                  <a:lnTo>
                    <a:pt x="15121" y="2368"/>
                  </a:lnTo>
                  <a:lnTo>
                    <a:pt x="14892" y="2120"/>
                  </a:lnTo>
                  <a:lnTo>
                    <a:pt x="14663" y="1891"/>
                  </a:lnTo>
                  <a:lnTo>
                    <a:pt x="14415" y="1662"/>
                  </a:lnTo>
                  <a:lnTo>
                    <a:pt x="14147" y="1452"/>
                  </a:lnTo>
                  <a:lnTo>
                    <a:pt x="13880" y="1242"/>
                  </a:lnTo>
                  <a:lnTo>
                    <a:pt x="13651" y="1089"/>
                  </a:lnTo>
                  <a:lnTo>
                    <a:pt x="13403" y="936"/>
                  </a:lnTo>
                  <a:lnTo>
                    <a:pt x="13174" y="802"/>
                  </a:lnTo>
                  <a:lnTo>
                    <a:pt x="12926" y="688"/>
                  </a:lnTo>
                  <a:lnTo>
                    <a:pt x="12429" y="478"/>
                  </a:lnTo>
                  <a:lnTo>
                    <a:pt x="11914" y="306"/>
                  </a:lnTo>
                  <a:lnTo>
                    <a:pt x="11608" y="230"/>
                  </a:lnTo>
                  <a:lnTo>
                    <a:pt x="11322" y="153"/>
                  </a:lnTo>
                  <a:lnTo>
                    <a:pt x="11016" y="96"/>
                  </a:lnTo>
                  <a:lnTo>
                    <a:pt x="10730" y="58"/>
                  </a:lnTo>
                  <a:lnTo>
                    <a:pt x="10119"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5" name="Google Shape;55;p2"/>
            <p:cNvSpPr/>
            <p:nvPr/>
          </p:nvSpPr>
          <p:spPr>
            <a:xfrm>
              <a:off x="2366175" y="748325"/>
              <a:ext cx="64925" cy="63525"/>
            </a:xfrm>
            <a:custGeom>
              <a:avLst/>
              <a:gdLst/>
              <a:ahLst/>
              <a:cxnLst/>
              <a:rect l="l" t="t" r="r" b="b"/>
              <a:pathLst>
                <a:path w="2597" h="2541" extrusionOk="0">
                  <a:moveTo>
                    <a:pt x="1146" y="1"/>
                  </a:moveTo>
                  <a:lnTo>
                    <a:pt x="1012" y="20"/>
                  </a:lnTo>
                  <a:lnTo>
                    <a:pt x="898" y="58"/>
                  </a:lnTo>
                  <a:lnTo>
                    <a:pt x="783" y="96"/>
                  </a:lnTo>
                  <a:lnTo>
                    <a:pt x="669" y="154"/>
                  </a:lnTo>
                  <a:lnTo>
                    <a:pt x="554" y="211"/>
                  </a:lnTo>
                  <a:lnTo>
                    <a:pt x="459" y="287"/>
                  </a:lnTo>
                  <a:lnTo>
                    <a:pt x="363" y="364"/>
                  </a:lnTo>
                  <a:lnTo>
                    <a:pt x="287" y="459"/>
                  </a:lnTo>
                  <a:lnTo>
                    <a:pt x="210" y="555"/>
                  </a:lnTo>
                  <a:lnTo>
                    <a:pt x="153" y="669"/>
                  </a:lnTo>
                  <a:lnTo>
                    <a:pt x="96" y="784"/>
                  </a:lnTo>
                  <a:lnTo>
                    <a:pt x="39" y="898"/>
                  </a:lnTo>
                  <a:lnTo>
                    <a:pt x="20" y="1032"/>
                  </a:lnTo>
                  <a:lnTo>
                    <a:pt x="0" y="1146"/>
                  </a:lnTo>
                  <a:lnTo>
                    <a:pt x="0" y="1261"/>
                  </a:lnTo>
                  <a:lnTo>
                    <a:pt x="20" y="1509"/>
                  </a:lnTo>
                  <a:lnTo>
                    <a:pt x="96" y="1757"/>
                  </a:lnTo>
                  <a:lnTo>
                    <a:pt x="134" y="1872"/>
                  </a:lnTo>
                  <a:lnTo>
                    <a:pt x="210" y="1987"/>
                  </a:lnTo>
                  <a:lnTo>
                    <a:pt x="287" y="2082"/>
                  </a:lnTo>
                  <a:lnTo>
                    <a:pt x="363" y="2177"/>
                  </a:lnTo>
                  <a:lnTo>
                    <a:pt x="554" y="2330"/>
                  </a:lnTo>
                  <a:lnTo>
                    <a:pt x="783" y="2445"/>
                  </a:lnTo>
                  <a:lnTo>
                    <a:pt x="898" y="2483"/>
                  </a:lnTo>
                  <a:lnTo>
                    <a:pt x="1012" y="2521"/>
                  </a:lnTo>
                  <a:lnTo>
                    <a:pt x="1146" y="2540"/>
                  </a:lnTo>
                  <a:lnTo>
                    <a:pt x="1451" y="2540"/>
                  </a:lnTo>
                  <a:lnTo>
                    <a:pt x="1585" y="2521"/>
                  </a:lnTo>
                  <a:lnTo>
                    <a:pt x="1700" y="2483"/>
                  </a:lnTo>
                  <a:lnTo>
                    <a:pt x="1814" y="2445"/>
                  </a:lnTo>
                  <a:lnTo>
                    <a:pt x="1929" y="2387"/>
                  </a:lnTo>
                  <a:lnTo>
                    <a:pt x="2043" y="2330"/>
                  </a:lnTo>
                  <a:lnTo>
                    <a:pt x="2139" y="2254"/>
                  </a:lnTo>
                  <a:lnTo>
                    <a:pt x="2234" y="2177"/>
                  </a:lnTo>
                  <a:lnTo>
                    <a:pt x="2311" y="2082"/>
                  </a:lnTo>
                  <a:lnTo>
                    <a:pt x="2387" y="1987"/>
                  </a:lnTo>
                  <a:lnTo>
                    <a:pt x="2444" y="1872"/>
                  </a:lnTo>
                  <a:lnTo>
                    <a:pt x="2501" y="1757"/>
                  </a:lnTo>
                  <a:lnTo>
                    <a:pt x="2559" y="1643"/>
                  </a:lnTo>
                  <a:lnTo>
                    <a:pt x="2578" y="1509"/>
                  </a:lnTo>
                  <a:lnTo>
                    <a:pt x="2597" y="1395"/>
                  </a:lnTo>
                  <a:lnTo>
                    <a:pt x="2597" y="1261"/>
                  </a:lnTo>
                  <a:lnTo>
                    <a:pt x="2578" y="1013"/>
                  </a:lnTo>
                  <a:lnTo>
                    <a:pt x="2501" y="784"/>
                  </a:lnTo>
                  <a:lnTo>
                    <a:pt x="2463" y="669"/>
                  </a:lnTo>
                  <a:lnTo>
                    <a:pt x="2387" y="555"/>
                  </a:lnTo>
                  <a:lnTo>
                    <a:pt x="2311" y="459"/>
                  </a:lnTo>
                  <a:lnTo>
                    <a:pt x="2234" y="364"/>
                  </a:lnTo>
                  <a:lnTo>
                    <a:pt x="2043" y="211"/>
                  </a:lnTo>
                  <a:lnTo>
                    <a:pt x="1814" y="96"/>
                  </a:lnTo>
                  <a:lnTo>
                    <a:pt x="1700" y="58"/>
                  </a:lnTo>
                  <a:lnTo>
                    <a:pt x="1585" y="20"/>
                  </a:lnTo>
                  <a:lnTo>
                    <a:pt x="1451"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6" name="Google Shape;56;p2"/>
            <p:cNvSpPr/>
            <p:nvPr/>
          </p:nvSpPr>
          <p:spPr>
            <a:xfrm>
              <a:off x="2516050" y="668625"/>
              <a:ext cx="64925" cy="64475"/>
            </a:xfrm>
            <a:custGeom>
              <a:avLst/>
              <a:gdLst/>
              <a:ahLst/>
              <a:cxnLst/>
              <a:rect l="l" t="t" r="r" b="b"/>
              <a:pathLst>
                <a:path w="2597" h="2579" extrusionOk="0">
                  <a:moveTo>
                    <a:pt x="1165" y="1"/>
                  </a:moveTo>
                  <a:lnTo>
                    <a:pt x="1012" y="20"/>
                  </a:lnTo>
                  <a:lnTo>
                    <a:pt x="878" y="58"/>
                  </a:lnTo>
                  <a:lnTo>
                    <a:pt x="745" y="96"/>
                  </a:lnTo>
                  <a:lnTo>
                    <a:pt x="630" y="172"/>
                  </a:lnTo>
                  <a:lnTo>
                    <a:pt x="439" y="325"/>
                  </a:lnTo>
                  <a:lnTo>
                    <a:pt x="267" y="497"/>
                  </a:lnTo>
                  <a:lnTo>
                    <a:pt x="191" y="593"/>
                  </a:lnTo>
                  <a:lnTo>
                    <a:pt x="115" y="707"/>
                  </a:lnTo>
                  <a:lnTo>
                    <a:pt x="77" y="822"/>
                  </a:lnTo>
                  <a:lnTo>
                    <a:pt x="38" y="936"/>
                  </a:lnTo>
                  <a:lnTo>
                    <a:pt x="19" y="1108"/>
                  </a:lnTo>
                  <a:lnTo>
                    <a:pt x="0" y="1280"/>
                  </a:lnTo>
                  <a:lnTo>
                    <a:pt x="19" y="1452"/>
                  </a:lnTo>
                  <a:lnTo>
                    <a:pt x="57" y="1662"/>
                  </a:lnTo>
                  <a:lnTo>
                    <a:pt x="134" y="1853"/>
                  </a:lnTo>
                  <a:lnTo>
                    <a:pt x="248" y="2024"/>
                  </a:lnTo>
                  <a:lnTo>
                    <a:pt x="363" y="2196"/>
                  </a:lnTo>
                  <a:lnTo>
                    <a:pt x="458" y="2273"/>
                  </a:lnTo>
                  <a:lnTo>
                    <a:pt x="554" y="2349"/>
                  </a:lnTo>
                  <a:lnTo>
                    <a:pt x="668" y="2406"/>
                  </a:lnTo>
                  <a:lnTo>
                    <a:pt x="802" y="2463"/>
                  </a:lnTo>
                  <a:lnTo>
                    <a:pt x="917" y="2521"/>
                  </a:lnTo>
                  <a:lnTo>
                    <a:pt x="1050" y="2559"/>
                  </a:lnTo>
                  <a:lnTo>
                    <a:pt x="1184" y="2578"/>
                  </a:lnTo>
                  <a:lnTo>
                    <a:pt x="1298" y="2578"/>
                  </a:lnTo>
                  <a:lnTo>
                    <a:pt x="1547" y="2540"/>
                  </a:lnTo>
                  <a:lnTo>
                    <a:pt x="1795" y="2463"/>
                  </a:lnTo>
                  <a:lnTo>
                    <a:pt x="1909" y="2406"/>
                  </a:lnTo>
                  <a:lnTo>
                    <a:pt x="2024" y="2349"/>
                  </a:lnTo>
                  <a:lnTo>
                    <a:pt x="2215" y="2196"/>
                  </a:lnTo>
                  <a:lnTo>
                    <a:pt x="2329" y="2082"/>
                  </a:lnTo>
                  <a:lnTo>
                    <a:pt x="2425" y="1929"/>
                  </a:lnTo>
                  <a:lnTo>
                    <a:pt x="2501" y="1776"/>
                  </a:lnTo>
                  <a:lnTo>
                    <a:pt x="2558" y="1623"/>
                  </a:lnTo>
                  <a:lnTo>
                    <a:pt x="2578" y="1452"/>
                  </a:lnTo>
                  <a:lnTo>
                    <a:pt x="2597" y="1280"/>
                  </a:lnTo>
                  <a:lnTo>
                    <a:pt x="2578" y="1108"/>
                  </a:lnTo>
                  <a:lnTo>
                    <a:pt x="2558" y="936"/>
                  </a:lnTo>
                  <a:lnTo>
                    <a:pt x="2520" y="822"/>
                  </a:lnTo>
                  <a:lnTo>
                    <a:pt x="2482" y="707"/>
                  </a:lnTo>
                  <a:lnTo>
                    <a:pt x="2406" y="593"/>
                  </a:lnTo>
                  <a:lnTo>
                    <a:pt x="2329" y="497"/>
                  </a:lnTo>
                  <a:lnTo>
                    <a:pt x="2158" y="306"/>
                  </a:lnTo>
                  <a:lnTo>
                    <a:pt x="1967" y="172"/>
                  </a:lnTo>
                  <a:lnTo>
                    <a:pt x="1776" y="77"/>
                  </a:lnTo>
                  <a:lnTo>
                    <a:pt x="1585"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7" name="Google Shape;57;p2"/>
            <p:cNvSpPr/>
            <p:nvPr/>
          </p:nvSpPr>
          <p:spPr>
            <a:xfrm>
              <a:off x="2472600" y="823275"/>
              <a:ext cx="65425" cy="63500"/>
            </a:xfrm>
            <a:custGeom>
              <a:avLst/>
              <a:gdLst/>
              <a:ahLst/>
              <a:cxnLst/>
              <a:rect l="l" t="t" r="r" b="b"/>
              <a:pathLst>
                <a:path w="2617" h="2540" extrusionOk="0">
                  <a:moveTo>
                    <a:pt x="1165" y="0"/>
                  </a:moveTo>
                  <a:lnTo>
                    <a:pt x="1032" y="19"/>
                  </a:lnTo>
                  <a:lnTo>
                    <a:pt x="917" y="58"/>
                  </a:lnTo>
                  <a:lnTo>
                    <a:pt x="803" y="96"/>
                  </a:lnTo>
                  <a:lnTo>
                    <a:pt x="688" y="153"/>
                  </a:lnTo>
                  <a:lnTo>
                    <a:pt x="574" y="210"/>
                  </a:lnTo>
                  <a:lnTo>
                    <a:pt x="478" y="287"/>
                  </a:lnTo>
                  <a:lnTo>
                    <a:pt x="383" y="363"/>
                  </a:lnTo>
                  <a:lnTo>
                    <a:pt x="306" y="459"/>
                  </a:lnTo>
                  <a:lnTo>
                    <a:pt x="230" y="554"/>
                  </a:lnTo>
                  <a:lnTo>
                    <a:pt x="154" y="669"/>
                  </a:lnTo>
                  <a:lnTo>
                    <a:pt x="96" y="783"/>
                  </a:lnTo>
                  <a:lnTo>
                    <a:pt x="58" y="898"/>
                  </a:lnTo>
                  <a:lnTo>
                    <a:pt x="20" y="1031"/>
                  </a:lnTo>
                  <a:lnTo>
                    <a:pt x="1" y="1146"/>
                  </a:lnTo>
                  <a:lnTo>
                    <a:pt x="1" y="1260"/>
                  </a:lnTo>
                  <a:lnTo>
                    <a:pt x="39" y="1509"/>
                  </a:lnTo>
                  <a:lnTo>
                    <a:pt x="96" y="1757"/>
                  </a:lnTo>
                  <a:lnTo>
                    <a:pt x="154" y="1871"/>
                  </a:lnTo>
                  <a:lnTo>
                    <a:pt x="211" y="1986"/>
                  </a:lnTo>
                  <a:lnTo>
                    <a:pt x="287" y="2081"/>
                  </a:lnTo>
                  <a:lnTo>
                    <a:pt x="383" y="2177"/>
                  </a:lnTo>
                  <a:lnTo>
                    <a:pt x="574" y="2330"/>
                  </a:lnTo>
                  <a:lnTo>
                    <a:pt x="803" y="2444"/>
                  </a:lnTo>
                  <a:lnTo>
                    <a:pt x="917" y="2482"/>
                  </a:lnTo>
                  <a:lnTo>
                    <a:pt x="1032" y="2520"/>
                  </a:lnTo>
                  <a:lnTo>
                    <a:pt x="1146" y="2540"/>
                  </a:lnTo>
                  <a:lnTo>
                    <a:pt x="1471" y="2540"/>
                  </a:lnTo>
                  <a:lnTo>
                    <a:pt x="1585" y="2520"/>
                  </a:lnTo>
                  <a:lnTo>
                    <a:pt x="1719" y="2482"/>
                  </a:lnTo>
                  <a:lnTo>
                    <a:pt x="1834" y="2444"/>
                  </a:lnTo>
                  <a:lnTo>
                    <a:pt x="1948" y="2387"/>
                  </a:lnTo>
                  <a:lnTo>
                    <a:pt x="2063" y="2330"/>
                  </a:lnTo>
                  <a:lnTo>
                    <a:pt x="2158" y="2253"/>
                  </a:lnTo>
                  <a:lnTo>
                    <a:pt x="2254" y="2177"/>
                  </a:lnTo>
                  <a:lnTo>
                    <a:pt x="2330" y="2081"/>
                  </a:lnTo>
                  <a:lnTo>
                    <a:pt x="2406" y="1986"/>
                  </a:lnTo>
                  <a:lnTo>
                    <a:pt x="2464" y="1871"/>
                  </a:lnTo>
                  <a:lnTo>
                    <a:pt x="2521" y="1757"/>
                  </a:lnTo>
                  <a:lnTo>
                    <a:pt x="2559" y="1642"/>
                  </a:lnTo>
                  <a:lnTo>
                    <a:pt x="2597" y="1509"/>
                  </a:lnTo>
                  <a:lnTo>
                    <a:pt x="2616" y="1394"/>
                  </a:lnTo>
                  <a:lnTo>
                    <a:pt x="2616" y="1260"/>
                  </a:lnTo>
                  <a:lnTo>
                    <a:pt x="2597" y="1012"/>
                  </a:lnTo>
                  <a:lnTo>
                    <a:pt x="2521" y="783"/>
                  </a:lnTo>
                  <a:lnTo>
                    <a:pt x="2464" y="669"/>
                  </a:lnTo>
                  <a:lnTo>
                    <a:pt x="2406" y="554"/>
                  </a:lnTo>
                  <a:lnTo>
                    <a:pt x="2330" y="459"/>
                  </a:lnTo>
                  <a:lnTo>
                    <a:pt x="2254" y="363"/>
                  </a:lnTo>
                  <a:lnTo>
                    <a:pt x="2044" y="210"/>
                  </a:lnTo>
                  <a:lnTo>
                    <a:pt x="1834" y="96"/>
                  </a:lnTo>
                  <a:lnTo>
                    <a:pt x="1719" y="58"/>
                  </a:lnTo>
                  <a:lnTo>
                    <a:pt x="1605" y="19"/>
                  </a:lnTo>
                  <a:lnTo>
                    <a:pt x="1471"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8" name="Google Shape;58;p2"/>
            <p:cNvSpPr/>
            <p:nvPr/>
          </p:nvSpPr>
          <p:spPr>
            <a:xfrm>
              <a:off x="2644425" y="845225"/>
              <a:ext cx="61600" cy="58725"/>
            </a:xfrm>
            <a:custGeom>
              <a:avLst/>
              <a:gdLst/>
              <a:ahLst/>
              <a:cxnLst/>
              <a:rect l="l" t="t" r="r" b="b"/>
              <a:pathLst>
                <a:path w="2464" h="2349" extrusionOk="0">
                  <a:moveTo>
                    <a:pt x="1223" y="1"/>
                  </a:moveTo>
                  <a:lnTo>
                    <a:pt x="994" y="20"/>
                  </a:lnTo>
                  <a:lnTo>
                    <a:pt x="784" y="77"/>
                  </a:lnTo>
                  <a:lnTo>
                    <a:pt x="593" y="172"/>
                  </a:lnTo>
                  <a:lnTo>
                    <a:pt x="421" y="287"/>
                  </a:lnTo>
                  <a:lnTo>
                    <a:pt x="287" y="421"/>
                  </a:lnTo>
                  <a:lnTo>
                    <a:pt x="173" y="592"/>
                  </a:lnTo>
                  <a:lnTo>
                    <a:pt x="96" y="764"/>
                  </a:lnTo>
                  <a:lnTo>
                    <a:pt x="39" y="955"/>
                  </a:lnTo>
                  <a:lnTo>
                    <a:pt x="1" y="1146"/>
                  </a:lnTo>
                  <a:lnTo>
                    <a:pt x="1" y="1356"/>
                  </a:lnTo>
                  <a:lnTo>
                    <a:pt x="20" y="1547"/>
                  </a:lnTo>
                  <a:lnTo>
                    <a:pt x="77" y="1738"/>
                  </a:lnTo>
                  <a:lnTo>
                    <a:pt x="154" y="1910"/>
                  </a:lnTo>
                  <a:lnTo>
                    <a:pt x="249" y="2082"/>
                  </a:lnTo>
                  <a:lnTo>
                    <a:pt x="383" y="2234"/>
                  </a:lnTo>
                  <a:lnTo>
                    <a:pt x="535" y="2349"/>
                  </a:lnTo>
                  <a:lnTo>
                    <a:pt x="936" y="2330"/>
                  </a:lnTo>
                  <a:lnTo>
                    <a:pt x="1356" y="2272"/>
                  </a:lnTo>
                  <a:lnTo>
                    <a:pt x="1776" y="2215"/>
                  </a:lnTo>
                  <a:lnTo>
                    <a:pt x="2177" y="2139"/>
                  </a:lnTo>
                  <a:lnTo>
                    <a:pt x="2273" y="1986"/>
                  </a:lnTo>
                  <a:lnTo>
                    <a:pt x="2349" y="1833"/>
                  </a:lnTo>
                  <a:lnTo>
                    <a:pt x="2406" y="1662"/>
                  </a:lnTo>
                  <a:lnTo>
                    <a:pt x="2445" y="1490"/>
                  </a:lnTo>
                  <a:lnTo>
                    <a:pt x="2464" y="1318"/>
                  </a:lnTo>
                  <a:lnTo>
                    <a:pt x="2464" y="1146"/>
                  </a:lnTo>
                  <a:lnTo>
                    <a:pt x="2425" y="974"/>
                  </a:lnTo>
                  <a:lnTo>
                    <a:pt x="2387" y="802"/>
                  </a:lnTo>
                  <a:lnTo>
                    <a:pt x="2311" y="631"/>
                  </a:lnTo>
                  <a:lnTo>
                    <a:pt x="2215" y="497"/>
                  </a:lnTo>
                  <a:lnTo>
                    <a:pt x="2101" y="363"/>
                  </a:lnTo>
                  <a:lnTo>
                    <a:pt x="1986" y="230"/>
                  </a:lnTo>
                  <a:lnTo>
                    <a:pt x="1815" y="134"/>
                  </a:lnTo>
                  <a:lnTo>
                    <a:pt x="1643" y="77"/>
                  </a:lnTo>
                  <a:lnTo>
                    <a:pt x="1452" y="20"/>
                  </a:lnTo>
                  <a:lnTo>
                    <a:pt x="1223"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9" name="Google Shape;59;p2"/>
            <p:cNvSpPr/>
            <p:nvPr/>
          </p:nvSpPr>
          <p:spPr>
            <a:xfrm>
              <a:off x="2652550" y="617550"/>
              <a:ext cx="53475" cy="61600"/>
            </a:xfrm>
            <a:custGeom>
              <a:avLst/>
              <a:gdLst/>
              <a:ahLst/>
              <a:cxnLst/>
              <a:rect l="l" t="t" r="r" b="b"/>
              <a:pathLst>
                <a:path w="2139" h="2464" extrusionOk="0">
                  <a:moveTo>
                    <a:pt x="1089" y="1"/>
                  </a:moveTo>
                  <a:lnTo>
                    <a:pt x="974" y="20"/>
                  </a:lnTo>
                  <a:lnTo>
                    <a:pt x="840" y="39"/>
                  </a:lnTo>
                  <a:lnTo>
                    <a:pt x="726" y="77"/>
                  </a:lnTo>
                  <a:lnTo>
                    <a:pt x="535" y="192"/>
                  </a:lnTo>
                  <a:lnTo>
                    <a:pt x="363" y="325"/>
                  </a:lnTo>
                  <a:lnTo>
                    <a:pt x="229" y="478"/>
                  </a:lnTo>
                  <a:lnTo>
                    <a:pt x="134" y="669"/>
                  </a:lnTo>
                  <a:lnTo>
                    <a:pt x="58" y="860"/>
                  </a:lnTo>
                  <a:lnTo>
                    <a:pt x="0" y="1070"/>
                  </a:lnTo>
                  <a:lnTo>
                    <a:pt x="0" y="1280"/>
                  </a:lnTo>
                  <a:lnTo>
                    <a:pt x="19" y="1490"/>
                  </a:lnTo>
                  <a:lnTo>
                    <a:pt x="58" y="1700"/>
                  </a:lnTo>
                  <a:lnTo>
                    <a:pt x="134" y="1910"/>
                  </a:lnTo>
                  <a:lnTo>
                    <a:pt x="249" y="2082"/>
                  </a:lnTo>
                  <a:lnTo>
                    <a:pt x="401" y="2235"/>
                  </a:lnTo>
                  <a:lnTo>
                    <a:pt x="573" y="2368"/>
                  </a:lnTo>
                  <a:lnTo>
                    <a:pt x="669" y="2426"/>
                  </a:lnTo>
                  <a:lnTo>
                    <a:pt x="764" y="2464"/>
                  </a:lnTo>
                  <a:lnTo>
                    <a:pt x="2139" y="383"/>
                  </a:lnTo>
                  <a:lnTo>
                    <a:pt x="2062" y="306"/>
                  </a:lnTo>
                  <a:lnTo>
                    <a:pt x="1967" y="230"/>
                  </a:lnTo>
                  <a:lnTo>
                    <a:pt x="1871" y="154"/>
                  </a:lnTo>
                  <a:lnTo>
                    <a:pt x="1757" y="96"/>
                  </a:lnTo>
                  <a:lnTo>
                    <a:pt x="1642" y="58"/>
                  </a:lnTo>
                  <a:lnTo>
                    <a:pt x="1509"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0" name="Google Shape;60;p2"/>
            <p:cNvSpPr/>
            <p:nvPr/>
          </p:nvSpPr>
          <p:spPr>
            <a:xfrm>
              <a:off x="2616275" y="482000"/>
              <a:ext cx="40125" cy="63525"/>
            </a:xfrm>
            <a:custGeom>
              <a:avLst/>
              <a:gdLst/>
              <a:ahLst/>
              <a:cxnLst/>
              <a:rect l="l" t="t" r="r" b="b"/>
              <a:pathLst>
                <a:path w="1605" h="2541" extrusionOk="0">
                  <a:moveTo>
                    <a:pt x="249" y="1"/>
                  </a:moveTo>
                  <a:lnTo>
                    <a:pt x="115" y="20"/>
                  </a:lnTo>
                  <a:lnTo>
                    <a:pt x="134" y="325"/>
                  </a:lnTo>
                  <a:lnTo>
                    <a:pt x="153" y="650"/>
                  </a:lnTo>
                  <a:lnTo>
                    <a:pt x="153" y="955"/>
                  </a:lnTo>
                  <a:lnTo>
                    <a:pt x="153" y="1280"/>
                  </a:lnTo>
                  <a:lnTo>
                    <a:pt x="96" y="1891"/>
                  </a:lnTo>
                  <a:lnTo>
                    <a:pt x="0" y="2483"/>
                  </a:lnTo>
                  <a:lnTo>
                    <a:pt x="172" y="2540"/>
                  </a:lnTo>
                  <a:lnTo>
                    <a:pt x="535" y="2540"/>
                  </a:lnTo>
                  <a:lnTo>
                    <a:pt x="669" y="2521"/>
                  </a:lnTo>
                  <a:lnTo>
                    <a:pt x="802" y="2483"/>
                  </a:lnTo>
                  <a:lnTo>
                    <a:pt x="917" y="2445"/>
                  </a:lnTo>
                  <a:lnTo>
                    <a:pt x="1031" y="2387"/>
                  </a:lnTo>
                  <a:lnTo>
                    <a:pt x="1127" y="2311"/>
                  </a:lnTo>
                  <a:lnTo>
                    <a:pt x="1222" y="2235"/>
                  </a:lnTo>
                  <a:lnTo>
                    <a:pt x="1299" y="2158"/>
                  </a:lnTo>
                  <a:lnTo>
                    <a:pt x="1375" y="2063"/>
                  </a:lnTo>
                  <a:lnTo>
                    <a:pt x="1432" y="1948"/>
                  </a:lnTo>
                  <a:lnTo>
                    <a:pt x="1528" y="1738"/>
                  </a:lnTo>
                  <a:lnTo>
                    <a:pt x="1585" y="1509"/>
                  </a:lnTo>
                  <a:lnTo>
                    <a:pt x="1604" y="1280"/>
                  </a:lnTo>
                  <a:lnTo>
                    <a:pt x="1585" y="1032"/>
                  </a:lnTo>
                  <a:lnTo>
                    <a:pt x="1528" y="803"/>
                  </a:lnTo>
                  <a:lnTo>
                    <a:pt x="1432" y="593"/>
                  </a:lnTo>
                  <a:lnTo>
                    <a:pt x="1375" y="497"/>
                  </a:lnTo>
                  <a:lnTo>
                    <a:pt x="1299" y="402"/>
                  </a:lnTo>
                  <a:lnTo>
                    <a:pt x="1222" y="306"/>
                  </a:lnTo>
                  <a:lnTo>
                    <a:pt x="1127" y="230"/>
                  </a:lnTo>
                  <a:lnTo>
                    <a:pt x="1031" y="173"/>
                  </a:lnTo>
                  <a:lnTo>
                    <a:pt x="917" y="115"/>
                  </a:lnTo>
                  <a:lnTo>
                    <a:pt x="802" y="58"/>
                  </a:lnTo>
                  <a:lnTo>
                    <a:pt x="669" y="20"/>
                  </a:lnTo>
                  <a:lnTo>
                    <a:pt x="53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1" name="Google Shape;61;p2"/>
            <p:cNvSpPr/>
            <p:nvPr/>
          </p:nvSpPr>
          <p:spPr>
            <a:xfrm>
              <a:off x="2684050" y="356950"/>
              <a:ext cx="43450" cy="61125"/>
            </a:xfrm>
            <a:custGeom>
              <a:avLst/>
              <a:gdLst/>
              <a:ahLst/>
              <a:cxnLst/>
              <a:rect l="l" t="t" r="r" b="b"/>
              <a:pathLst>
                <a:path w="1738" h="2445" extrusionOk="0">
                  <a:moveTo>
                    <a:pt x="726" y="1"/>
                  </a:moveTo>
                  <a:lnTo>
                    <a:pt x="535" y="115"/>
                  </a:lnTo>
                  <a:lnTo>
                    <a:pt x="363" y="249"/>
                  </a:lnTo>
                  <a:lnTo>
                    <a:pt x="230" y="402"/>
                  </a:lnTo>
                  <a:lnTo>
                    <a:pt x="134" y="593"/>
                  </a:lnTo>
                  <a:lnTo>
                    <a:pt x="58" y="784"/>
                  </a:lnTo>
                  <a:lnTo>
                    <a:pt x="20" y="994"/>
                  </a:lnTo>
                  <a:lnTo>
                    <a:pt x="0" y="1204"/>
                  </a:lnTo>
                  <a:lnTo>
                    <a:pt x="20" y="1395"/>
                  </a:lnTo>
                  <a:lnTo>
                    <a:pt x="77" y="1605"/>
                  </a:lnTo>
                  <a:lnTo>
                    <a:pt x="153" y="1795"/>
                  </a:lnTo>
                  <a:lnTo>
                    <a:pt x="249" y="1986"/>
                  </a:lnTo>
                  <a:lnTo>
                    <a:pt x="401" y="2139"/>
                  </a:lnTo>
                  <a:lnTo>
                    <a:pt x="554" y="2273"/>
                  </a:lnTo>
                  <a:lnTo>
                    <a:pt x="764" y="2368"/>
                  </a:lnTo>
                  <a:lnTo>
                    <a:pt x="860" y="2406"/>
                  </a:lnTo>
                  <a:lnTo>
                    <a:pt x="993" y="2425"/>
                  </a:lnTo>
                  <a:lnTo>
                    <a:pt x="1108" y="2445"/>
                  </a:lnTo>
                  <a:lnTo>
                    <a:pt x="1375" y="2445"/>
                  </a:lnTo>
                  <a:lnTo>
                    <a:pt x="1509" y="2425"/>
                  </a:lnTo>
                  <a:lnTo>
                    <a:pt x="1623" y="2387"/>
                  </a:lnTo>
                  <a:lnTo>
                    <a:pt x="1738" y="2349"/>
                  </a:lnTo>
                  <a:lnTo>
                    <a:pt x="1547" y="1738"/>
                  </a:lnTo>
                  <a:lnTo>
                    <a:pt x="1432" y="1433"/>
                  </a:lnTo>
                  <a:lnTo>
                    <a:pt x="1318" y="1127"/>
                  </a:lnTo>
                  <a:lnTo>
                    <a:pt x="1184" y="841"/>
                  </a:lnTo>
                  <a:lnTo>
                    <a:pt x="1031" y="554"/>
                  </a:lnTo>
                  <a:lnTo>
                    <a:pt x="879" y="268"/>
                  </a:lnTo>
                  <a:lnTo>
                    <a:pt x="726"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2" name="Google Shape;62;p2"/>
            <p:cNvSpPr/>
            <p:nvPr/>
          </p:nvSpPr>
          <p:spPr>
            <a:xfrm>
              <a:off x="2545625" y="277725"/>
              <a:ext cx="61600" cy="41550"/>
            </a:xfrm>
            <a:custGeom>
              <a:avLst/>
              <a:gdLst/>
              <a:ahLst/>
              <a:cxnLst/>
              <a:rect l="l" t="t" r="r" b="b"/>
              <a:pathLst>
                <a:path w="2464" h="1662" extrusionOk="0">
                  <a:moveTo>
                    <a:pt x="58" y="1"/>
                  </a:moveTo>
                  <a:lnTo>
                    <a:pt x="20" y="134"/>
                  </a:lnTo>
                  <a:lnTo>
                    <a:pt x="1" y="287"/>
                  </a:lnTo>
                  <a:lnTo>
                    <a:pt x="1" y="421"/>
                  </a:lnTo>
                  <a:lnTo>
                    <a:pt x="1" y="573"/>
                  </a:lnTo>
                  <a:lnTo>
                    <a:pt x="39" y="707"/>
                  </a:lnTo>
                  <a:lnTo>
                    <a:pt x="77" y="841"/>
                  </a:lnTo>
                  <a:lnTo>
                    <a:pt x="115" y="974"/>
                  </a:lnTo>
                  <a:lnTo>
                    <a:pt x="192" y="1108"/>
                  </a:lnTo>
                  <a:lnTo>
                    <a:pt x="268" y="1222"/>
                  </a:lnTo>
                  <a:lnTo>
                    <a:pt x="364" y="1337"/>
                  </a:lnTo>
                  <a:lnTo>
                    <a:pt x="478" y="1432"/>
                  </a:lnTo>
                  <a:lnTo>
                    <a:pt x="593" y="1509"/>
                  </a:lnTo>
                  <a:lnTo>
                    <a:pt x="726" y="1566"/>
                  </a:lnTo>
                  <a:lnTo>
                    <a:pt x="879" y="1623"/>
                  </a:lnTo>
                  <a:lnTo>
                    <a:pt x="1051" y="1662"/>
                  </a:lnTo>
                  <a:lnTo>
                    <a:pt x="1395" y="1662"/>
                  </a:lnTo>
                  <a:lnTo>
                    <a:pt x="1528" y="1642"/>
                  </a:lnTo>
                  <a:lnTo>
                    <a:pt x="1662" y="1604"/>
                  </a:lnTo>
                  <a:lnTo>
                    <a:pt x="1795" y="1547"/>
                  </a:lnTo>
                  <a:lnTo>
                    <a:pt x="1910" y="1490"/>
                  </a:lnTo>
                  <a:lnTo>
                    <a:pt x="2005" y="1413"/>
                  </a:lnTo>
                  <a:lnTo>
                    <a:pt x="2101" y="1318"/>
                  </a:lnTo>
                  <a:lnTo>
                    <a:pt x="2177" y="1242"/>
                  </a:lnTo>
                  <a:lnTo>
                    <a:pt x="2254" y="1127"/>
                  </a:lnTo>
                  <a:lnTo>
                    <a:pt x="2311" y="1032"/>
                  </a:lnTo>
                  <a:lnTo>
                    <a:pt x="2368" y="917"/>
                  </a:lnTo>
                  <a:lnTo>
                    <a:pt x="2406" y="802"/>
                  </a:lnTo>
                  <a:lnTo>
                    <a:pt x="2445" y="554"/>
                  </a:lnTo>
                  <a:lnTo>
                    <a:pt x="2464" y="306"/>
                  </a:lnTo>
                  <a:lnTo>
                    <a:pt x="2158" y="230"/>
                  </a:lnTo>
                  <a:lnTo>
                    <a:pt x="1872" y="153"/>
                  </a:lnTo>
                  <a:lnTo>
                    <a:pt x="1566" y="96"/>
                  </a:lnTo>
                  <a:lnTo>
                    <a:pt x="1280" y="58"/>
                  </a:lnTo>
                  <a:lnTo>
                    <a:pt x="669"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3" name="Google Shape;63;p2"/>
            <p:cNvSpPr/>
            <p:nvPr/>
          </p:nvSpPr>
          <p:spPr>
            <a:xfrm>
              <a:off x="2448275" y="386075"/>
              <a:ext cx="61100" cy="63500"/>
            </a:xfrm>
            <a:custGeom>
              <a:avLst/>
              <a:gdLst/>
              <a:ahLst/>
              <a:cxnLst/>
              <a:rect l="l" t="t" r="r" b="b"/>
              <a:pathLst>
                <a:path w="2444" h="2540" extrusionOk="0">
                  <a:moveTo>
                    <a:pt x="1241" y="0"/>
                  </a:moveTo>
                  <a:lnTo>
                    <a:pt x="1088" y="20"/>
                  </a:lnTo>
                  <a:lnTo>
                    <a:pt x="955" y="39"/>
                  </a:lnTo>
                  <a:lnTo>
                    <a:pt x="821" y="77"/>
                  </a:lnTo>
                  <a:lnTo>
                    <a:pt x="707" y="115"/>
                  </a:lnTo>
                  <a:lnTo>
                    <a:pt x="611" y="172"/>
                  </a:lnTo>
                  <a:lnTo>
                    <a:pt x="497" y="230"/>
                  </a:lnTo>
                  <a:lnTo>
                    <a:pt x="420" y="306"/>
                  </a:lnTo>
                  <a:lnTo>
                    <a:pt x="325" y="382"/>
                  </a:lnTo>
                  <a:lnTo>
                    <a:pt x="191" y="573"/>
                  </a:lnTo>
                  <a:lnTo>
                    <a:pt x="96" y="764"/>
                  </a:lnTo>
                  <a:lnTo>
                    <a:pt x="38" y="993"/>
                  </a:lnTo>
                  <a:lnTo>
                    <a:pt x="0" y="1222"/>
                  </a:lnTo>
                  <a:lnTo>
                    <a:pt x="19" y="1451"/>
                  </a:lnTo>
                  <a:lnTo>
                    <a:pt x="57" y="1680"/>
                  </a:lnTo>
                  <a:lnTo>
                    <a:pt x="134" y="1890"/>
                  </a:lnTo>
                  <a:lnTo>
                    <a:pt x="248" y="2081"/>
                  </a:lnTo>
                  <a:lnTo>
                    <a:pt x="325" y="2177"/>
                  </a:lnTo>
                  <a:lnTo>
                    <a:pt x="401" y="2253"/>
                  </a:lnTo>
                  <a:lnTo>
                    <a:pt x="497" y="2330"/>
                  </a:lnTo>
                  <a:lnTo>
                    <a:pt x="592" y="2387"/>
                  </a:lnTo>
                  <a:lnTo>
                    <a:pt x="687" y="2444"/>
                  </a:lnTo>
                  <a:lnTo>
                    <a:pt x="802" y="2501"/>
                  </a:lnTo>
                  <a:lnTo>
                    <a:pt x="936" y="2521"/>
                  </a:lnTo>
                  <a:lnTo>
                    <a:pt x="1069" y="2540"/>
                  </a:lnTo>
                  <a:lnTo>
                    <a:pt x="1203" y="2330"/>
                  </a:lnTo>
                  <a:lnTo>
                    <a:pt x="1356" y="2120"/>
                  </a:lnTo>
                  <a:lnTo>
                    <a:pt x="1508" y="1910"/>
                  </a:lnTo>
                  <a:lnTo>
                    <a:pt x="1680" y="1719"/>
                  </a:lnTo>
                  <a:lnTo>
                    <a:pt x="1852" y="1547"/>
                  </a:lnTo>
                  <a:lnTo>
                    <a:pt x="2043" y="1375"/>
                  </a:lnTo>
                  <a:lnTo>
                    <a:pt x="2253" y="1222"/>
                  </a:lnTo>
                  <a:lnTo>
                    <a:pt x="2444" y="1089"/>
                  </a:lnTo>
                  <a:lnTo>
                    <a:pt x="2406" y="879"/>
                  </a:lnTo>
                  <a:lnTo>
                    <a:pt x="2329" y="688"/>
                  </a:lnTo>
                  <a:lnTo>
                    <a:pt x="2234" y="497"/>
                  </a:lnTo>
                  <a:lnTo>
                    <a:pt x="2100" y="344"/>
                  </a:lnTo>
                  <a:lnTo>
                    <a:pt x="1928" y="210"/>
                  </a:lnTo>
                  <a:lnTo>
                    <a:pt x="1833" y="153"/>
                  </a:lnTo>
                  <a:lnTo>
                    <a:pt x="1718" y="96"/>
                  </a:lnTo>
                  <a:lnTo>
                    <a:pt x="1623" y="58"/>
                  </a:lnTo>
                  <a:lnTo>
                    <a:pt x="1489" y="39"/>
                  </a:lnTo>
                  <a:lnTo>
                    <a:pt x="1375" y="20"/>
                  </a:lnTo>
                  <a:lnTo>
                    <a:pt x="1241"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4" name="Google Shape;64;p2"/>
            <p:cNvSpPr/>
            <p:nvPr/>
          </p:nvSpPr>
          <p:spPr>
            <a:xfrm>
              <a:off x="2325600" y="450025"/>
              <a:ext cx="61600" cy="63975"/>
            </a:xfrm>
            <a:custGeom>
              <a:avLst/>
              <a:gdLst/>
              <a:ahLst/>
              <a:cxnLst/>
              <a:rect l="l" t="t" r="r" b="b"/>
              <a:pathLst>
                <a:path w="2464" h="2559" extrusionOk="0">
                  <a:moveTo>
                    <a:pt x="1089" y="1"/>
                  </a:moveTo>
                  <a:lnTo>
                    <a:pt x="936" y="39"/>
                  </a:lnTo>
                  <a:lnTo>
                    <a:pt x="822" y="58"/>
                  </a:lnTo>
                  <a:lnTo>
                    <a:pt x="688" y="115"/>
                  </a:lnTo>
                  <a:lnTo>
                    <a:pt x="573" y="173"/>
                  </a:lnTo>
                  <a:lnTo>
                    <a:pt x="478" y="230"/>
                  </a:lnTo>
                  <a:lnTo>
                    <a:pt x="382" y="306"/>
                  </a:lnTo>
                  <a:lnTo>
                    <a:pt x="306" y="402"/>
                  </a:lnTo>
                  <a:lnTo>
                    <a:pt x="230" y="497"/>
                  </a:lnTo>
                  <a:lnTo>
                    <a:pt x="172" y="593"/>
                  </a:lnTo>
                  <a:lnTo>
                    <a:pt x="77" y="803"/>
                  </a:lnTo>
                  <a:lnTo>
                    <a:pt x="20" y="1032"/>
                  </a:lnTo>
                  <a:lnTo>
                    <a:pt x="1" y="1280"/>
                  </a:lnTo>
                  <a:lnTo>
                    <a:pt x="20" y="1509"/>
                  </a:lnTo>
                  <a:lnTo>
                    <a:pt x="77" y="1738"/>
                  </a:lnTo>
                  <a:lnTo>
                    <a:pt x="172" y="1967"/>
                  </a:lnTo>
                  <a:lnTo>
                    <a:pt x="230" y="2063"/>
                  </a:lnTo>
                  <a:lnTo>
                    <a:pt x="306" y="2158"/>
                  </a:lnTo>
                  <a:lnTo>
                    <a:pt x="382" y="2234"/>
                  </a:lnTo>
                  <a:lnTo>
                    <a:pt x="478" y="2311"/>
                  </a:lnTo>
                  <a:lnTo>
                    <a:pt x="573" y="2387"/>
                  </a:lnTo>
                  <a:lnTo>
                    <a:pt x="688" y="2444"/>
                  </a:lnTo>
                  <a:lnTo>
                    <a:pt x="822" y="2483"/>
                  </a:lnTo>
                  <a:lnTo>
                    <a:pt x="936" y="2521"/>
                  </a:lnTo>
                  <a:lnTo>
                    <a:pt x="1089" y="2540"/>
                  </a:lnTo>
                  <a:lnTo>
                    <a:pt x="1242" y="2559"/>
                  </a:lnTo>
                  <a:lnTo>
                    <a:pt x="1375" y="2540"/>
                  </a:lnTo>
                  <a:lnTo>
                    <a:pt x="1528" y="2521"/>
                  </a:lnTo>
                  <a:lnTo>
                    <a:pt x="1643" y="2483"/>
                  </a:lnTo>
                  <a:lnTo>
                    <a:pt x="1776" y="2444"/>
                  </a:lnTo>
                  <a:lnTo>
                    <a:pt x="1891" y="2387"/>
                  </a:lnTo>
                  <a:lnTo>
                    <a:pt x="1986" y="2311"/>
                  </a:lnTo>
                  <a:lnTo>
                    <a:pt x="2082" y="2234"/>
                  </a:lnTo>
                  <a:lnTo>
                    <a:pt x="2158" y="2158"/>
                  </a:lnTo>
                  <a:lnTo>
                    <a:pt x="2234" y="2063"/>
                  </a:lnTo>
                  <a:lnTo>
                    <a:pt x="2292" y="1967"/>
                  </a:lnTo>
                  <a:lnTo>
                    <a:pt x="2387" y="1738"/>
                  </a:lnTo>
                  <a:lnTo>
                    <a:pt x="2444" y="1509"/>
                  </a:lnTo>
                  <a:lnTo>
                    <a:pt x="2463" y="1280"/>
                  </a:lnTo>
                  <a:lnTo>
                    <a:pt x="2444" y="1032"/>
                  </a:lnTo>
                  <a:lnTo>
                    <a:pt x="2387" y="803"/>
                  </a:lnTo>
                  <a:lnTo>
                    <a:pt x="2292" y="593"/>
                  </a:lnTo>
                  <a:lnTo>
                    <a:pt x="2234" y="497"/>
                  </a:lnTo>
                  <a:lnTo>
                    <a:pt x="2158" y="402"/>
                  </a:lnTo>
                  <a:lnTo>
                    <a:pt x="2082" y="306"/>
                  </a:lnTo>
                  <a:lnTo>
                    <a:pt x="1986" y="230"/>
                  </a:lnTo>
                  <a:lnTo>
                    <a:pt x="1891" y="173"/>
                  </a:lnTo>
                  <a:lnTo>
                    <a:pt x="1776" y="115"/>
                  </a:lnTo>
                  <a:lnTo>
                    <a:pt x="1643" y="58"/>
                  </a:lnTo>
                  <a:lnTo>
                    <a:pt x="1528" y="39"/>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5" name="Google Shape;65;p2"/>
            <p:cNvSpPr/>
            <p:nvPr/>
          </p:nvSpPr>
          <p:spPr>
            <a:xfrm>
              <a:off x="2394800" y="531175"/>
              <a:ext cx="50150" cy="44400"/>
            </a:xfrm>
            <a:custGeom>
              <a:avLst/>
              <a:gdLst/>
              <a:ahLst/>
              <a:cxnLst/>
              <a:rect l="l" t="t" r="r" b="b"/>
              <a:pathLst>
                <a:path w="2006" h="1776" extrusionOk="0">
                  <a:moveTo>
                    <a:pt x="1261" y="0"/>
                  </a:moveTo>
                  <a:lnTo>
                    <a:pt x="1146" y="19"/>
                  </a:lnTo>
                  <a:lnTo>
                    <a:pt x="1032" y="38"/>
                  </a:lnTo>
                  <a:lnTo>
                    <a:pt x="898" y="58"/>
                  </a:lnTo>
                  <a:lnTo>
                    <a:pt x="784" y="115"/>
                  </a:lnTo>
                  <a:lnTo>
                    <a:pt x="669" y="153"/>
                  </a:lnTo>
                  <a:lnTo>
                    <a:pt x="555" y="229"/>
                  </a:lnTo>
                  <a:lnTo>
                    <a:pt x="459" y="306"/>
                  </a:lnTo>
                  <a:lnTo>
                    <a:pt x="364" y="382"/>
                  </a:lnTo>
                  <a:lnTo>
                    <a:pt x="287" y="478"/>
                  </a:lnTo>
                  <a:lnTo>
                    <a:pt x="211" y="573"/>
                  </a:lnTo>
                  <a:lnTo>
                    <a:pt x="154" y="688"/>
                  </a:lnTo>
                  <a:lnTo>
                    <a:pt x="96" y="802"/>
                  </a:lnTo>
                  <a:lnTo>
                    <a:pt x="39" y="917"/>
                  </a:lnTo>
                  <a:lnTo>
                    <a:pt x="20" y="1031"/>
                  </a:lnTo>
                  <a:lnTo>
                    <a:pt x="1" y="1165"/>
                  </a:lnTo>
                  <a:lnTo>
                    <a:pt x="1" y="1279"/>
                  </a:lnTo>
                  <a:lnTo>
                    <a:pt x="20" y="1528"/>
                  </a:lnTo>
                  <a:lnTo>
                    <a:pt x="58" y="1661"/>
                  </a:lnTo>
                  <a:lnTo>
                    <a:pt x="96" y="1776"/>
                  </a:lnTo>
                  <a:lnTo>
                    <a:pt x="765" y="1757"/>
                  </a:lnTo>
                  <a:lnTo>
                    <a:pt x="936" y="1738"/>
                  </a:lnTo>
                  <a:lnTo>
                    <a:pt x="1127" y="1680"/>
                  </a:lnTo>
                  <a:lnTo>
                    <a:pt x="1299" y="1623"/>
                  </a:lnTo>
                  <a:lnTo>
                    <a:pt x="1471" y="1509"/>
                  </a:lnTo>
                  <a:lnTo>
                    <a:pt x="1624" y="1394"/>
                  </a:lnTo>
                  <a:lnTo>
                    <a:pt x="1757" y="1241"/>
                  </a:lnTo>
                  <a:lnTo>
                    <a:pt x="1853" y="1089"/>
                  </a:lnTo>
                  <a:lnTo>
                    <a:pt x="1872" y="993"/>
                  </a:lnTo>
                  <a:lnTo>
                    <a:pt x="1891" y="898"/>
                  </a:lnTo>
                  <a:lnTo>
                    <a:pt x="2006" y="210"/>
                  </a:lnTo>
                  <a:lnTo>
                    <a:pt x="1853" y="115"/>
                  </a:lnTo>
                  <a:lnTo>
                    <a:pt x="1681" y="58"/>
                  </a:lnTo>
                  <a:lnTo>
                    <a:pt x="1509" y="19"/>
                  </a:lnTo>
                  <a:lnTo>
                    <a:pt x="1337"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6" name="Google Shape;66;p2"/>
            <p:cNvSpPr/>
            <p:nvPr/>
          </p:nvSpPr>
          <p:spPr>
            <a:xfrm>
              <a:off x="2364750" y="320675"/>
              <a:ext cx="53950" cy="51100"/>
            </a:xfrm>
            <a:custGeom>
              <a:avLst/>
              <a:gdLst/>
              <a:ahLst/>
              <a:cxnLst/>
              <a:rect l="l" t="t" r="r" b="b"/>
              <a:pathLst>
                <a:path w="2158" h="2044" extrusionOk="0">
                  <a:moveTo>
                    <a:pt x="1909" y="1"/>
                  </a:moveTo>
                  <a:lnTo>
                    <a:pt x="0" y="1738"/>
                  </a:lnTo>
                  <a:lnTo>
                    <a:pt x="172" y="1872"/>
                  </a:lnTo>
                  <a:lnTo>
                    <a:pt x="382" y="1967"/>
                  </a:lnTo>
                  <a:lnTo>
                    <a:pt x="592" y="2025"/>
                  </a:lnTo>
                  <a:lnTo>
                    <a:pt x="821" y="2044"/>
                  </a:lnTo>
                  <a:lnTo>
                    <a:pt x="993" y="2044"/>
                  </a:lnTo>
                  <a:lnTo>
                    <a:pt x="1127" y="2025"/>
                  </a:lnTo>
                  <a:lnTo>
                    <a:pt x="1241" y="1986"/>
                  </a:lnTo>
                  <a:lnTo>
                    <a:pt x="1356" y="1948"/>
                  </a:lnTo>
                  <a:lnTo>
                    <a:pt x="1470" y="1891"/>
                  </a:lnTo>
                  <a:lnTo>
                    <a:pt x="1585" y="1834"/>
                  </a:lnTo>
                  <a:lnTo>
                    <a:pt x="1680" y="1757"/>
                  </a:lnTo>
                  <a:lnTo>
                    <a:pt x="1776" y="1681"/>
                  </a:lnTo>
                  <a:lnTo>
                    <a:pt x="1852" y="1585"/>
                  </a:lnTo>
                  <a:lnTo>
                    <a:pt x="1928" y="1490"/>
                  </a:lnTo>
                  <a:lnTo>
                    <a:pt x="2005" y="1375"/>
                  </a:lnTo>
                  <a:lnTo>
                    <a:pt x="2062" y="1261"/>
                  </a:lnTo>
                  <a:lnTo>
                    <a:pt x="2100" y="1146"/>
                  </a:lnTo>
                  <a:lnTo>
                    <a:pt x="2138" y="1013"/>
                  </a:lnTo>
                  <a:lnTo>
                    <a:pt x="2157" y="898"/>
                  </a:lnTo>
                  <a:lnTo>
                    <a:pt x="2157" y="784"/>
                  </a:lnTo>
                  <a:lnTo>
                    <a:pt x="2138" y="574"/>
                  </a:lnTo>
                  <a:lnTo>
                    <a:pt x="2081" y="383"/>
                  </a:lnTo>
                  <a:lnTo>
                    <a:pt x="2005" y="192"/>
                  </a:lnTo>
                  <a:lnTo>
                    <a:pt x="1909"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67" name="Google Shape;67;p2"/>
          <p:cNvGrpSpPr/>
          <p:nvPr/>
        </p:nvGrpSpPr>
        <p:grpSpPr>
          <a:xfrm>
            <a:off x="21745575" y="9097502"/>
            <a:ext cx="2128333" cy="2918533"/>
            <a:chOff x="532675" y="3247050"/>
            <a:chExt cx="798125" cy="1094450"/>
          </a:xfrm>
        </p:grpSpPr>
        <p:sp>
          <p:nvSpPr>
            <p:cNvPr id="68" name="Google Shape;68;p2"/>
            <p:cNvSpPr/>
            <p:nvPr/>
          </p:nvSpPr>
          <p:spPr>
            <a:xfrm>
              <a:off x="532675" y="3247050"/>
              <a:ext cx="798125" cy="1094450"/>
            </a:xfrm>
            <a:custGeom>
              <a:avLst/>
              <a:gdLst/>
              <a:ahLst/>
              <a:cxnLst/>
              <a:rect l="l" t="t" r="r" b="b"/>
              <a:pathLst>
                <a:path w="31925" h="43778" extrusionOk="0">
                  <a:moveTo>
                    <a:pt x="21069" y="0"/>
                  </a:moveTo>
                  <a:lnTo>
                    <a:pt x="20713" y="24"/>
                  </a:lnTo>
                  <a:lnTo>
                    <a:pt x="20356" y="95"/>
                  </a:lnTo>
                  <a:lnTo>
                    <a:pt x="20000" y="214"/>
                  </a:lnTo>
                  <a:lnTo>
                    <a:pt x="19668" y="380"/>
                  </a:lnTo>
                  <a:lnTo>
                    <a:pt x="19359" y="618"/>
                  </a:lnTo>
                  <a:lnTo>
                    <a:pt x="19192" y="736"/>
                  </a:lnTo>
                  <a:lnTo>
                    <a:pt x="19050" y="903"/>
                  </a:lnTo>
                  <a:lnTo>
                    <a:pt x="18907" y="1045"/>
                  </a:lnTo>
                  <a:lnTo>
                    <a:pt x="18789" y="1211"/>
                  </a:lnTo>
                  <a:lnTo>
                    <a:pt x="18575" y="1544"/>
                  </a:lnTo>
                  <a:lnTo>
                    <a:pt x="18100" y="2399"/>
                  </a:lnTo>
                  <a:lnTo>
                    <a:pt x="17150" y="4181"/>
                  </a:lnTo>
                  <a:lnTo>
                    <a:pt x="12423" y="12946"/>
                  </a:lnTo>
                  <a:lnTo>
                    <a:pt x="7173" y="22661"/>
                  </a:lnTo>
                  <a:lnTo>
                    <a:pt x="2589" y="31093"/>
                  </a:lnTo>
                  <a:lnTo>
                    <a:pt x="2090" y="31996"/>
                  </a:lnTo>
                  <a:lnTo>
                    <a:pt x="2019" y="32138"/>
                  </a:lnTo>
                  <a:lnTo>
                    <a:pt x="1829" y="32494"/>
                  </a:lnTo>
                  <a:lnTo>
                    <a:pt x="1663" y="32779"/>
                  </a:lnTo>
                  <a:lnTo>
                    <a:pt x="1021" y="33967"/>
                  </a:lnTo>
                  <a:lnTo>
                    <a:pt x="380" y="35178"/>
                  </a:lnTo>
                  <a:lnTo>
                    <a:pt x="333" y="35273"/>
                  </a:lnTo>
                  <a:lnTo>
                    <a:pt x="214" y="35535"/>
                  </a:lnTo>
                  <a:lnTo>
                    <a:pt x="143" y="35772"/>
                  </a:lnTo>
                  <a:lnTo>
                    <a:pt x="71" y="36010"/>
                  </a:lnTo>
                  <a:lnTo>
                    <a:pt x="24" y="36247"/>
                  </a:lnTo>
                  <a:lnTo>
                    <a:pt x="0" y="36485"/>
                  </a:lnTo>
                  <a:lnTo>
                    <a:pt x="0" y="36722"/>
                  </a:lnTo>
                  <a:lnTo>
                    <a:pt x="24" y="36936"/>
                  </a:lnTo>
                  <a:lnTo>
                    <a:pt x="48" y="37174"/>
                  </a:lnTo>
                  <a:lnTo>
                    <a:pt x="95" y="37387"/>
                  </a:lnTo>
                  <a:lnTo>
                    <a:pt x="166" y="37601"/>
                  </a:lnTo>
                  <a:lnTo>
                    <a:pt x="261" y="37791"/>
                  </a:lnTo>
                  <a:lnTo>
                    <a:pt x="356" y="37981"/>
                  </a:lnTo>
                  <a:lnTo>
                    <a:pt x="475" y="38171"/>
                  </a:lnTo>
                  <a:lnTo>
                    <a:pt x="618" y="38361"/>
                  </a:lnTo>
                  <a:lnTo>
                    <a:pt x="760" y="38528"/>
                  </a:lnTo>
                  <a:lnTo>
                    <a:pt x="926" y="38670"/>
                  </a:lnTo>
                  <a:lnTo>
                    <a:pt x="1116" y="38813"/>
                  </a:lnTo>
                  <a:lnTo>
                    <a:pt x="1330" y="38931"/>
                  </a:lnTo>
                  <a:lnTo>
                    <a:pt x="1805" y="39193"/>
                  </a:lnTo>
                  <a:lnTo>
                    <a:pt x="8670" y="42898"/>
                  </a:lnTo>
                  <a:lnTo>
                    <a:pt x="9169" y="43183"/>
                  </a:lnTo>
                  <a:lnTo>
                    <a:pt x="9739" y="43492"/>
                  </a:lnTo>
                  <a:lnTo>
                    <a:pt x="9810" y="43516"/>
                  </a:lnTo>
                  <a:lnTo>
                    <a:pt x="10071" y="43635"/>
                  </a:lnTo>
                  <a:lnTo>
                    <a:pt x="10333" y="43706"/>
                  </a:lnTo>
                  <a:lnTo>
                    <a:pt x="10594" y="43753"/>
                  </a:lnTo>
                  <a:lnTo>
                    <a:pt x="10879" y="43777"/>
                  </a:lnTo>
                  <a:lnTo>
                    <a:pt x="11140" y="43753"/>
                  </a:lnTo>
                  <a:lnTo>
                    <a:pt x="11425" y="43706"/>
                  </a:lnTo>
                  <a:lnTo>
                    <a:pt x="11686" y="43635"/>
                  </a:lnTo>
                  <a:lnTo>
                    <a:pt x="11948" y="43540"/>
                  </a:lnTo>
                  <a:lnTo>
                    <a:pt x="12019" y="43516"/>
                  </a:lnTo>
                  <a:lnTo>
                    <a:pt x="12304" y="43349"/>
                  </a:lnTo>
                  <a:lnTo>
                    <a:pt x="12542" y="43183"/>
                  </a:lnTo>
                  <a:lnTo>
                    <a:pt x="12779" y="42993"/>
                  </a:lnTo>
                  <a:lnTo>
                    <a:pt x="12993" y="42756"/>
                  </a:lnTo>
                  <a:lnTo>
                    <a:pt x="13183" y="42518"/>
                  </a:lnTo>
                  <a:lnTo>
                    <a:pt x="13349" y="42233"/>
                  </a:lnTo>
                  <a:lnTo>
                    <a:pt x="14846" y="39454"/>
                  </a:lnTo>
                  <a:lnTo>
                    <a:pt x="15154" y="38884"/>
                  </a:lnTo>
                  <a:lnTo>
                    <a:pt x="19501" y="30832"/>
                  </a:lnTo>
                  <a:lnTo>
                    <a:pt x="29311" y="12732"/>
                  </a:lnTo>
                  <a:lnTo>
                    <a:pt x="30024" y="11378"/>
                  </a:lnTo>
                  <a:lnTo>
                    <a:pt x="30784" y="10024"/>
                  </a:lnTo>
                  <a:lnTo>
                    <a:pt x="31520" y="8599"/>
                  </a:lnTo>
                  <a:lnTo>
                    <a:pt x="31568" y="8551"/>
                  </a:lnTo>
                  <a:lnTo>
                    <a:pt x="31687" y="8290"/>
                  </a:lnTo>
                  <a:lnTo>
                    <a:pt x="31782" y="8029"/>
                  </a:lnTo>
                  <a:lnTo>
                    <a:pt x="31853" y="7767"/>
                  </a:lnTo>
                  <a:lnTo>
                    <a:pt x="31900" y="7506"/>
                  </a:lnTo>
                  <a:lnTo>
                    <a:pt x="31924" y="7221"/>
                  </a:lnTo>
                  <a:lnTo>
                    <a:pt x="31900" y="6960"/>
                  </a:lnTo>
                  <a:lnTo>
                    <a:pt x="31877" y="6698"/>
                  </a:lnTo>
                  <a:lnTo>
                    <a:pt x="31829" y="6461"/>
                  </a:lnTo>
                  <a:lnTo>
                    <a:pt x="31758" y="6200"/>
                  </a:lnTo>
                  <a:lnTo>
                    <a:pt x="31663" y="5962"/>
                  </a:lnTo>
                  <a:lnTo>
                    <a:pt x="31520" y="5748"/>
                  </a:lnTo>
                  <a:lnTo>
                    <a:pt x="31378" y="5535"/>
                  </a:lnTo>
                  <a:lnTo>
                    <a:pt x="31211" y="5321"/>
                  </a:lnTo>
                  <a:lnTo>
                    <a:pt x="31045" y="5154"/>
                  </a:lnTo>
                  <a:lnTo>
                    <a:pt x="30831" y="4988"/>
                  </a:lnTo>
                  <a:lnTo>
                    <a:pt x="30594" y="4846"/>
                  </a:lnTo>
                  <a:lnTo>
                    <a:pt x="30546" y="4822"/>
                  </a:lnTo>
                  <a:lnTo>
                    <a:pt x="30119" y="4584"/>
                  </a:lnTo>
                  <a:lnTo>
                    <a:pt x="25677" y="2185"/>
                  </a:lnTo>
                  <a:lnTo>
                    <a:pt x="22209" y="309"/>
                  </a:lnTo>
                  <a:lnTo>
                    <a:pt x="22090" y="261"/>
                  </a:lnTo>
                  <a:lnTo>
                    <a:pt x="21758" y="119"/>
                  </a:lnTo>
                  <a:lnTo>
                    <a:pt x="21425" y="48"/>
                  </a:lnTo>
                  <a:lnTo>
                    <a:pt x="2106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9" name="Google Shape;69;p2"/>
            <p:cNvSpPr/>
            <p:nvPr/>
          </p:nvSpPr>
          <p:spPr>
            <a:xfrm>
              <a:off x="583725" y="3298100"/>
              <a:ext cx="696000" cy="992325"/>
            </a:xfrm>
            <a:custGeom>
              <a:avLst/>
              <a:gdLst/>
              <a:ahLst/>
              <a:cxnLst/>
              <a:rect l="l" t="t" r="r" b="b"/>
              <a:pathLst>
                <a:path w="27840" h="39693" extrusionOk="0">
                  <a:moveTo>
                    <a:pt x="19051" y="1"/>
                  </a:moveTo>
                  <a:lnTo>
                    <a:pt x="18884" y="25"/>
                  </a:lnTo>
                  <a:lnTo>
                    <a:pt x="18718" y="72"/>
                  </a:lnTo>
                  <a:lnTo>
                    <a:pt x="18576" y="167"/>
                  </a:lnTo>
                  <a:lnTo>
                    <a:pt x="18481" y="262"/>
                  </a:lnTo>
                  <a:lnTo>
                    <a:pt x="18386" y="357"/>
                  </a:lnTo>
                  <a:lnTo>
                    <a:pt x="18338" y="452"/>
                  </a:lnTo>
                  <a:lnTo>
                    <a:pt x="16889" y="3136"/>
                  </a:lnTo>
                  <a:lnTo>
                    <a:pt x="16723" y="3445"/>
                  </a:lnTo>
                  <a:lnTo>
                    <a:pt x="16509" y="3801"/>
                  </a:lnTo>
                  <a:lnTo>
                    <a:pt x="12162" y="11877"/>
                  </a:lnTo>
                  <a:lnTo>
                    <a:pt x="6913" y="21569"/>
                  </a:lnTo>
                  <a:lnTo>
                    <a:pt x="2352" y="30001"/>
                  </a:lnTo>
                  <a:lnTo>
                    <a:pt x="1782" y="31022"/>
                  </a:lnTo>
                  <a:lnTo>
                    <a:pt x="1545" y="31474"/>
                  </a:lnTo>
                  <a:lnTo>
                    <a:pt x="832" y="32780"/>
                  </a:lnTo>
                  <a:lnTo>
                    <a:pt x="143" y="34087"/>
                  </a:lnTo>
                  <a:lnTo>
                    <a:pt x="96" y="34158"/>
                  </a:lnTo>
                  <a:lnTo>
                    <a:pt x="25" y="34324"/>
                  </a:lnTo>
                  <a:lnTo>
                    <a:pt x="1" y="34443"/>
                  </a:lnTo>
                  <a:lnTo>
                    <a:pt x="1" y="34562"/>
                  </a:lnTo>
                  <a:lnTo>
                    <a:pt x="1" y="34680"/>
                  </a:lnTo>
                  <a:lnTo>
                    <a:pt x="25" y="34775"/>
                  </a:lnTo>
                  <a:lnTo>
                    <a:pt x="48" y="34870"/>
                  </a:lnTo>
                  <a:lnTo>
                    <a:pt x="96" y="34965"/>
                  </a:lnTo>
                  <a:lnTo>
                    <a:pt x="167" y="35037"/>
                  </a:lnTo>
                  <a:lnTo>
                    <a:pt x="238" y="35108"/>
                  </a:lnTo>
                  <a:lnTo>
                    <a:pt x="737" y="35345"/>
                  </a:lnTo>
                  <a:lnTo>
                    <a:pt x="7625" y="39075"/>
                  </a:lnTo>
                  <a:lnTo>
                    <a:pt x="8101" y="39336"/>
                  </a:lnTo>
                  <a:lnTo>
                    <a:pt x="8647" y="39645"/>
                  </a:lnTo>
                  <a:lnTo>
                    <a:pt x="8742" y="39692"/>
                  </a:lnTo>
                  <a:lnTo>
                    <a:pt x="8861" y="39692"/>
                  </a:lnTo>
                  <a:lnTo>
                    <a:pt x="8979" y="39669"/>
                  </a:lnTo>
                  <a:lnTo>
                    <a:pt x="9074" y="39645"/>
                  </a:lnTo>
                  <a:lnTo>
                    <a:pt x="9098" y="39621"/>
                  </a:lnTo>
                  <a:lnTo>
                    <a:pt x="9122" y="39621"/>
                  </a:lnTo>
                  <a:lnTo>
                    <a:pt x="9264" y="39526"/>
                  </a:lnTo>
                  <a:lnTo>
                    <a:pt x="9383" y="39407"/>
                  </a:lnTo>
                  <a:lnTo>
                    <a:pt x="9454" y="39336"/>
                  </a:lnTo>
                  <a:lnTo>
                    <a:pt x="9502" y="39241"/>
                  </a:lnTo>
                  <a:lnTo>
                    <a:pt x="11022" y="36414"/>
                  </a:lnTo>
                  <a:lnTo>
                    <a:pt x="11188" y="36129"/>
                  </a:lnTo>
                  <a:lnTo>
                    <a:pt x="11331" y="35892"/>
                  </a:lnTo>
                  <a:lnTo>
                    <a:pt x="15678" y="27816"/>
                  </a:lnTo>
                  <a:lnTo>
                    <a:pt x="20927" y="18124"/>
                  </a:lnTo>
                  <a:lnTo>
                    <a:pt x="25488" y="9692"/>
                  </a:lnTo>
                  <a:lnTo>
                    <a:pt x="25820" y="9075"/>
                  </a:lnTo>
                  <a:lnTo>
                    <a:pt x="26770" y="7341"/>
                  </a:lnTo>
                  <a:lnTo>
                    <a:pt x="27245" y="6485"/>
                  </a:lnTo>
                  <a:lnTo>
                    <a:pt x="27697" y="5607"/>
                  </a:lnTo>
                  <a:lnTo>
                    <a:pt x="27721" y="5535"/>
                  </a:lnTo>
                  <a:lnTo>
                    <a:pt x="27792" y="5393"/>
                  </a:lnTo>
                  <a:lnTo>
                    <a:pt x="27816" y="5250"/>
                  </a:lnTo>
                  <a:lnTo>
                    <a:pt x="27839" y="5131"/>
                  </a:lnTo>
                  <a:lnTo>
                    <a:pt x="27839" y="4989"/>
                  </a:lnTo>
                  <a:lnTo>
                    <a:pt x="27816" y="4870"/>
                  </a:lnTo>
                  <a:lnTo>
                    <a:pt x="27744" y="4751"/>
                  </a:lnTo>
                  <a:lnTo>
                    <a:pt x="27673" y="4656"/>
                  </a:lnTo>
                  <a:lnTo>
                    <a:pt x="27602" y="4609"/>
                  </a:lnTo>
                  <a:lnTo>
                    <a:pt x="27127" y="4348"/>
                  </a:lnTo>
                  <a:lnTo>
                    <a:pt x="20215" y="618"/>
                  </a:lnTo>
                  <a:lnTo>
                    <a:pt x="19740" y="357"/>
                  </a:lnTo>
                  <a:lnTo>
                    <a:pt x="19193" y="48"/>
                  </a:lnTo>
                  <a:lnTo>
                    <a:pt x="19122" y="25"/>
                  </a:lnTo>
                  <a:lnTo>
                    <a:pt x="19051"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70" name="Google Shape;70;p2"/>
            <p:cNvSpPr/>
            <p:nvPr/>
          </p:nvSpPr>
          <p:spPr>
            <a:xfrm>
              <a:off x="584325" y="3302275"/>
              <a:ext cx="510125" cy="853950"/>
            </a:xfrm>
            <a:custGeom>
              <a:avLst/>
              <a:gdLst/>
              <a:ahLst/>
              <a:cxnLst/>
              <a:rect l="l" t="t" r="r" b="b"/>
              <a:pathLst>
                <a:path w="20405" h="34158" extrusionOk="0">
                  <a:moveTo>
                    <a:pt x="18552" y="0"/>
                  </a:moveTo>
                  <a:lnTo>
                    <a:pt x="18457" y="95"/>
                  </a:lnTo>
                  <a:lnTo>
                    <a:pt x="18362" y="190"/>
                  </a:lnTo>
                  <a:lnTo>
                    <a:pt x="18314" y="285"/>
                  </a:lnTo>
                  <a:lnTo>
                    <a:pt x="16865" y="2969"/>
                  </a:lnTo>
                  <a:lnTo>
                    <a:pt x="16699" y="3278"/>
                  </a:lnTo>
                  <a:lnTo>
                    <a:pt x="16485" y="3634"/>
                  </a:lnTo>
                  <a:lnTo>
                    <a:pt x="12138" y="11710"/>
                  </a:lnTo>
                  <a:lnTo>
                    <a:pt x="6889" y="21402"/>
                  </a:lnTo>
                  <a:lnTo>
                    <a:pt x="2328" y="29834"/>
                  </a:lnTo>
                  <a:lnTo>
                    <a:pt x="1758" y="30855"/>
                  </a:lnTo>
                  <a:lnTo>
                    <a:pt x="1521" y="31307"/>
                  </a:lnTo>
                  <a:lnTo>
                    <a:pt x="808" y="32613"/>
                  </a:lnTo>
                  <a:lnTo>
                    <a:pt x="119" y="33920"/>
                  </a:lnTo>
                  <a:lnTo>
                    <a:pt x="72" y="33991"/>
                  </a:lnTo>
                  <a:lnTo>
                    <a:pt x="1" y="34157"/>
                  </a:lnTo>
                  <a:lnTo>
                    <a:pt x="998" y="32376"/>
                  </a:lnTo>
                  <a:lnTo>
                    <a:pt x="3944" y="33943"/>
                  </a:lnTo>
                  <a:lnTo>
                    <a:pt x="4015" y="33991"/>
                  </a:lnTo>
                  <a:lnTo>
                    <a:pt x="4110" y="33991"/>
                  </a:lnTo>
                  <a:lnTo>
                    <a:pt x="4205" y="33967"/>
                  </a:lnTo>
                  <a:lnTo>
                    <a:pt x="4300" y="33943"/>
                  </a:lnTo>
                  <a:lnTo>
                    <a:pt x="4371" y="33896"/>
                  </a:lnTo>
                  <a:lnTo>
                    <a:pt x="4442" y="33825"/>
                  </a:lnTo>
                  <a:lnTo>
                    <a:pt x="4561" y="33635"/>
                  </a:lnTo>
                  <a:lnTo>
                    <a:pt x="4656" y="33444"/>
                  </a:lnTo>
                  <a:lnTo>
                    <a:pt x="4656" y="33349"/>
                  </a:lnTo>
                  <a:lnTo>
                    <a:pt x="4656" y="33254"/>
                  </a:lnTo>
                  <a:lnTo>
                    <a:pt x="4656" y="33159"/>
                  </a:lnTo>
                  <a:lnTo>
                    <a:pt x="4609" y="33064"/>
                  </a:lnTo>
                  <a:lnTo>
                    <a:pt x="4561" y="32993"/>
                  </a:lnTo>
                  <a:lnTo>
                    <a:pt x="4490" y="32946"/>
                  </a:lnTo>
                  <a:lnTo>
                    <a:pt x="1544" y="31354"/>
                  </a:lnTo>
                  <a:lnTo>
                    <a:pt x="1853" y="30784"/>
                  </a:lnTo>
                  <a:lnTo>
                    <a:pt x="1996" y="30547"/>
                  </a:lnTo>
                  <a:lnTo>
                    <a:pt x="4917" y="32138"/>
                  </a:lnTo>
                  <a:lnTo>
                    <a:pt x="5012" y="32162"/>
                  </a:lnTo>
                  <a:lnTo>
                    <a:pt x="5179" y="32162"/>
                  </a:lnTo>
                  <a:lnTo>
                    <a:pt x="5274" y="32114"/>
                  </a:lnTo>
                  <a:lnTo>
                    <a:pt x="5369" y="32067"/>
                  </a:lnTo>
                  <a:lnTo>
                    <a:pt x="5440" y="31996"/>
                  </a:lnTo>
                  <a:lnTo>
                    <a:pt x="5559" y="31829"/>
                  </a:lnTo>
                  <a:lnTo>
                    <a:pt x="5630" y="31615"/>
                  </a:lnTo>
                  <a:lnTo>
                    <a:pt x="5654" y="31520"/>
                  </a:lnTo>
                  <a:lnTo>
                    <a:pt x="5654" y="31425"/>
                  </a:lnTo>
                  <a:lnTo>
                    <a:pt x="5630" y="31330"/>
                  </a:lnTo>
                  <a:lnTo>
                    <a:pt x="5606" y="31259"/>
                  </a:lnTo>
                  <a:lnTo>
                    <a:pt x="5535" y="31188"/>
                  </a:lnTo>
                  <a:lnTo>
                    <a:pt x="5464" y="31117"/>
                  </a:lnTo>
                  <a:lnTo>
                    <a:pt x="2518" y="29525"/>
                  </a:lnTo>
                  <a:lnTo>
                    <a:pt x="2970" y="28718"/>
                  </a:lnTo>
                  <a:lnTo>
                    <a:pt x="6343" y="30547"/>
                  </a:lnTo>
                  <a:lnTo>
                    <a:pt x="6913" y="30855"/>
                  </a:lnTo>
                  <a:lnTo>
                    <a:pt x="6984" y="30879"/>
                  </a:lnTo>
                  <a:lnTo>
                    <a:pt x="7079" y="30903"/>
                  </a:lnTo>
                  <a:lnTo>
                    <a:pt x="7174" y="30879"/>
                  </a:lnTo>
                  <a:lnTo>
                    <a:pt x="7269" y="30855"/>
                  </a:lnTo>
                  <a:lnTo>
                    <a:pt x="7340" y="30784"/>
                  </a:lnTo>
                  <a:lnTo>
                    <a:pt x="7411" y="30713"/>
                  </a:lnTo>
                  <a:lnTo>
                    <a:pt x="7530" y="30547"/>
                  </a:lnTo>
                  <a:lnTo>
                    <a:pt x="7625" y="30357"/>
                  </a:lnTo>
                  <a:lnTo>
                    <a:pt x="7625" y="30238"/>
                  </a:lnTo>
                  <a:lnTo>
                    <a:pt x="7649" y="30143"/>
                  </a:lnTo>
                  <a:lnTo>
                    <a:pt x="7625" y="30048"/>
                  </a:lnTo>
                  <a:lnTo>
                    <a:pt x="7578" y="29977"/>
                  </a:lnTo>
                  <a:lnTo>
                    <a:pt x="7530" y="29905"/>
                  </a:lnTo>
                  <a:lnTo>
                    <a:pt x="7459" y="29834"/>
                  </a:lnTo>
                  <a:lnTo>
                    <a:pt x="3563" y="27744"/>
                  </a:lnTo>
                  <a:lnTo>
                    <a:pt x="3516" y="27720"/>
                  </a:lnTo>
                  <a:lnTo>
                    <a:pt x="3944" y="26912"/>
                  </a:lnTo>
                  <a:lnTo>
                    <a:pt x="6889" y="28504"/>
                  </a:lnTo>
                  <a:lnTo>
                    <a:pt x="6984" y="28528"/>
                  </a:lnTo>
                  <a:lnTo>
                    <a:pt x="7150" y="28528"/>
                  </a:lnTo>
                  <a:lnTo>
                    <a:pt x="7245" y="28480"/>
                  </a:lnTo>
                  <a:lnTo>
                    <a:pt x="7316" y="28433"/>
                  </a:lnTo>
                  <a:lnTo>
                    <a:pt x="7388" y="28361"/>
                  </a:lnTo>
                  <a:lnTo>
                    <a:pt x="7530" y="28195"/>
                  </a:lnTo>
                  <a:lnTo>
                    <a:pt x="7601" y="27981"/>
                  </a:lnTo>
                  <a:lnTo>
                    <a:pt x="7625" y="27886"/>
                  </a:lnTo>
                  <a:lnTo>
                    <a:pt x="7625" y="27791"/>
                  </a:lnTo>
                  <a:lnTo>
                    <a:pt x="7601" y="27696"/>
                  </a:lnTo>
                  <a:lnTo>
                    <a:pt x="7554" y="27601"/>
                  </a:lnTo>
                  <a:lnTo>
                    <a:pt x="7506" y="27530"/>
                  </a:lnTo>
                  <a:lnTo>
                    <a:pt x="7435" y="27482"/>
                  </a:lnTo>
                  <a:lnTo>
                    <a:pt x="4490" y="25891"/>
                  </a:lnTo>
                  <a:lnTo>
                    <a:pt x="4941" y="25083"/>
                  </a:lnTo>
                  <a:lnTo>
                    <a:pt x="7863" y="26675"/>
                  </a:lnTo>
                  <a:lnTo>
                    <a:pt x="7958" y="26699"/>
                  </a:lnTo>
                  <a:lnTo>
                    <a:pt x="8053" y="26722"/>
                  </a:lnTo>
                  <a:lnTo>
                    <a:pt x="8148" y="26699"/>
                  </a:lnTo>
                  <a:lnTo>
                    <a:pt x="8219" y="26675"/>
                  </a:lnTo>
                  <a:lnTo>
                    <a:pt x="8314" y="26604"/>
                  </a:lnTo>
                  <a:lnTo>
                    <a:pt x="8385" y="26532"/>
                  </a:lnTo>
                  <a:lnTo>
                    <a:pt x="8504" y="26366"/>
                  </a:lnTo>
                  <a:lnTo>
                    <a:pt x="8575" y="26176"/>
                  </a:lnTo>
                  <a:lnTo>
                    <a:pt x="8599" y="26057"/>
                  </a:lnTo>
                  <a:lnTo>
                    <a:pt x="8599" y="25962"/>
                  </a:lnTo>
                  <a:lnTo>
                    <a:pt x="8575" y="25867"/>
                  </a:lnTo>
                  <a:lnTo>
                    <a:pt x="8552" y="25796"/>
                  </a:lnTo>
                  <a:lnTo>
                    <a:pt x="8504" y="25725"/>
                  </a:lnTo>
                  <a:lnTo>
                    <a:pt x="8409" y="25653"/>
                  </a:lnTo>
                  <a:lnTo>
                    <a:pt x="5487" y="24086"/>
                  </a:lnTo>
                  <a:lnTo>
                    <a:pt x="5915" y="23278"/>
                  </a:lnTo>
                  <a:lnTo>
                    <a:pt x="9288" y="25107"/>
                  </a:lnTo>
                  <a:lnTo>
                    <a:pt x="9858" y="25392"/>
                  </a:lnTo>
                  <a:lnTo>
                    <a:pt x="9953" y="25440"/>
                  </a:lnTo>
                  <a:lnTo>
                    <a:pt x="10048" y="25440"/>
                  </a:lnTo>
                  <a:lnTo>
                    <a:pt x="10119" y="25416"/>
                  </a:lnTo>
                  <a:lnTo>
                    <a:pt x="10214" y="25392"/>
                  </a:lnTo>
                  <a:lnTo>
                    <a:pt x="10286" y="25321"/>
                  </a:lnTo>
                  <a:lnTo>
                    <a:pt x="10357" y="25250"/>
                  </a:lnTo>
                  <a:lnTo>
                    <a:pt x="10499" y="25083"/>
                  </a:lnTo>
                  <a:lnTo>
                    <a:pt x="10571" y="24893"/>
                  </a:lnTo>
                  <a:lnTo>
                    <a:pt x="10594" y="24798"/>
                  </a:lnTo>
                  <a:lnTo>
                    <a:pt x="10594" y="24680"/>
                  </a:lnTo>
                  <a:lnTo>
                    <a:pt x="10571" y="24608"/>
                  </a:lnTo>
                  <a:lnTo>
                    <a:pt x="10523" y="24513"/>
                  </a:lnTo>
                  <a:lnTo>
                    <a:pt x="10476" y="24442"/>
                  </a:lnTo>
                  <a:lnTo>
                    <a:pt x="10404" y="24395"/>
                  </a:lnTo>
                  <a:lnTo>
                    <a:pt x="6533" y="22281"/>
                  </a:lnTo>
                  <a:lnTo>
                    <a:pt x="6461" y="22257"/>
                  </a:lnTo>
                  <a:lnTo>
                    <a:pt x="6913" y="21449"/>
                  </a:lnTo>
                  <a:lnTo>
                    <a:pt x="9834" y="23041"/>
                  </a:lnTo>
                  <a:lnTo>
                    <a:pt x="9929" y="23064"/>
                  </a:lnTo>
                  <a:lnTo>
                    <a:pt x="10024" y="23088"/>
                  </a:lnTo>
                  <a:lnTo>
                    <a:pt x="10119" y="23064"/>
                  </a:lnTo>
                  <a:lnTo>
                    <a:pt x="10191" y="23017"/>
                  </a:lnTo>
                  <a:lnTo>
                    <a:pt x="10286" y="22969"/>
                  </a:lnTo>
                  <a:lnTo>
                    <a:pt x="10357" y="22898"/>
                  </a:lnTo>
                  <a:lnTo>
                    <a:pt x="10476" y="22732"/>
                  </a:lnTo>
                  <a:lnTo>
                    <a:pt x="10547" y="22518"/>
                  </a:lnTo>
                  <a:lnTo>
                    <a:pt x="10571" y="22423"/>
                  </a:lnTo>
                  <a:lnTo>
                    <a:pt x="10571" y="22328"/>
                  </a:lnTo>
                  <a:lnTo>
                    <a:pt x="10547" y="22233"/>
                  </a:lnTo>
                  <a:lnTo>
                    <a:pt x="10523" y="22162"/>
                  </a:lnTo>
                  <a:lnTo>
                    <a:pt x="10452" y="22090"/>
                  </a:lnTo>
                  <a:lnTo>
                    <a:pt x="10381" y="22019"/>
                  </a:lnTo>
                  <a:lnTo>
                    <a:pt x="7435" y="20428"/>
                  </a:lnTo>
                  <a:lnTo>
                    <a:pt x="7887" y="19620"/>
                  </a:lnTo>
                  <a:lnTo>
                    <a:pt x="10832" y="21212"/>
                  </a:lnTo>
                  <a:lnTo>
                    <a:pt x="10903" y="21259"/>
                  </a:lnTo>
                  <a:lnTo>
                    <a:pt x="10998" y="21259"/>
                  </a:lnTo>
                  <a:lnTo>
                    <a:pt x="11093" y="21235"/>
                  </a:lnTo>
                  <a:lnTo>
                    <a:pt x="11188" y="21212"/>
                  </a:lnTo>
                  <a:lnTo>
                    <a:pt x="11259" y="21140"/>
                  </a:lnTo>
                  <a:lnTo>
                    <a:pt x="11331" y="21069"/>
                  </a:lnTo>
                  <a:lnTo>
                    <a:pt x="11449" y="20903"/>
                  </a:lnTo>
                  <a:lnTo>
                    <a:pt x="11544" y="20713"/>
                  </a:lnTo>
                  <a:lnTo>
                    <a:pt x="11544" y="20618"/>
                  </a:lnTo>
                  <a:lnTo>
                    <a:pt x="11544" y="20499"/>
                  </a:lnTo>
                  <a:lnTo>
                    <a:pt x="11544" y="20428"/>
                  </a:lnTo>
                  <a:lnTo>
                    <a:pt x="11497" y="20333"/>
                  </a:lnTo>
                  <a:lnTo>
                    <a:pt x="11449" y="20262"/>
                  </a:lnTo>
                  <a:lnTo>
                    <a:pt x="11354" y="20214"/>
                  </a:lnTo>
                  <a:lnTo>
                    <a:pt x="8433" y="18623"/>
                  </a:lnTo>
                  <a:lnTo>
                    <a:pt x="8860" y="17815"/>
                  </a:lnTo>
                  <a:lnTo>
                    <a:pt x="12257" y="19644"/>
                  </a:lnTo>
                  <a:lnTo>
                    <a:pt x="12803" y="19929"/>
                  </a:lnTo>
                  <a:lnTo>
                    <a:pt x="12898" y="19976"/>
                  </a:lnTo>
                  <a:lnTo>
                    <a:pt x="12993" y="19976"/>
                  </a:lnTo>
                  <a:lnTo>
                    <a:pt x="13088" y="19953"/>
                  </a:lnTo>
                  <a:lnTo>
                    <a:pt x="13160" y="19929"/>
                  </a:lnTo>
                  <a:lnTo>
                    <a:pt x="13255" y="19881"/>
                  </a:lnTo>
                  <a:lnTo>
                    <a:pt x="13326" y="19810"/>
                  </a:lnTo>
                  <a:lnTo>
                    <a:pt x="13445" y="19620"/>
                  </a:lnTo>
                  <a:lnTo>
                    <a:pt x="13516" y="19430"/>
                  </a:lnTo>
                  <a:lnTo>
                    <a:pt x="13540" y="19335"/>
                  </a:lnTo>
                  <a:lnTo>
                    <a:pt x="13540" y="19240"/>
                  </a:lnTo>
                  <a:lnTo>
                    <a:pt x="13516" y="19145"/>
                  </a:lnTo>
                  <a:lnTo>
                    <a:pt x="13492" y="19050"/>
                  </a:lnTo>
                  <a:lnTo>
                    <a:pt x="13421" y="18979"/>
                  </a:lnTo>
                  <a:lnTo>
                    <a:pt x="13350" y="18931"/>
                  </a:lnTo>
                  <a:lnTo>
                    <a:pt x="9478" y="16841"/>
                  </a:lnTo>
                  <a:lnTo>
                    <a:pt x="9430" y="16794"/>
                  </a:lnTo>
                  <a:lnTo>
                    <a:pt x="9858" y="15986"/>
                  </a:lnTo>
                  <a:lnTo>
                    <a:pt x="12780" y="17577"/>
                  </a:lnTo>
                  <a:lnTo>
                    <a:pt x="12875" y="17601"/>
                  </a:lnTo>
                  <a:lnTo>
                    <a:pt x="12970" y="17625"/>
                  </a:lnTo>
                  <a:lnTo>
                    <a:pt x="13065" y="17601"/>
                  </a:lnTo>
                  <a:lnTo>
                    <a:pt x="13136" y="17554"/>
                  </a:lnTo>
                  <a:lnTo>
                    <a:pt x="13231" y="17506"/>
                  </a:lnTo>
                  <a:lnTo>
                    <a:pt x="13302" y="17435"/>
                  </a:lnTo>
                  <a:lnTo>
                    <a:pt x="13421" y="17269"/>
                  </a:lnTo>
                  <a:lnTo>
                    <a:pt x="13492" y="17079"/>
                  </a:lnTo>
                  <a:lnTo>
                    <a:pt x="13516" y="16960"/>
                  </a:lnTo>
                  <a:lnTo>
                    <a:pt x="13516" y="16865"/>
                  </a:lnTo>
                  <a:lnTo>
                    <a:pt x="13516" y="16770"/>
                  </a:lnTo>
                  <a:lnTo>
                    <a:pt x="13468" y="16699"/>
                  </a:lnTo>
                  <a:lnTo>
                    <a:pt x="13421" y="16627"/>
                  </a:lnTo>
                  <a:lnTo>
                    <a:pt x="13326" y="16556"/>
                  </a:lnTo>
                  <a:lnTo>
                    <a:pt x="10404" y="14988"/>
                  </a:lnTo>
                  <a:lnTo>
                    <a:pt x="10832" y="14181"/>
                  </a:lnTo>
                  <a:lnTo>
                    <a:pt x="13777" y="15748"/>
                  </a:lnTo>
                  <a:lnTo>
                    <a:pt x="13872" y="15796"/>
                  </a:lnTo>
                  <a:lnTo>
                    <a:pt x="13944" y="15796"/>
                  </a:lnTo>
                  <a:lnTo>
                    <a:pt x="14039" y="15772"/>
                  </a:lnTo>
                  <a:lnTo>
                    <a:pt x="14134" y="15748"/>
                  </a:lnTo>
                  <a:lnTo>
                    <a:pt x="14205" y="15701"/>
                  </a:lnTo>
                  <a:lnTo>
                    <a:pt x="14276" y="15630"/>
                  </a:lnTo>
                  <a:lnTo>
                    <a:pt x="14419" y="15440"/>
                  </a:lnTo>
                  <a:lnTo>
                    <a:pt x="14490" y="15250"/>
                  </a:lnTo>
                  <a:lnTo>
                    <a:pt x="14514" y="15155"/>
                  </a:lnTo>
                  <a:lnTo>
                    <a:pt x="14514" y="15060"/>
                  </a:lnTo>
                  <a:lnTo>
                    <a:pt x="14490" y="14965"/>
                  </a:lnTo>
                  <a:lnTo>
                    <a:pt x="14442" y="14870"/>
                  </a:lnTo>
                  <a:lnTo>
                    <a:pt x="14395" y="14798"/>
                  </a:lnTo>
                  <a:lnTo>
                    <a:pt x="14324" y="14751"/>
                  </a:lnTo>
                  <a:lnTo>
                    <a:pt x="11378" y="13159"/>
                  </a:lnTo>
                  <a:lnTo>
                    <a:pt x="11449" y="13041"/>
                  </a:lnTo>
                  <a:lnTo>
                    <a:pt x="11830" y="12352"/>
                  </a:lnTo>
                  <a:lnTo>
                    <a:pt x="15202" y="14181"/>
                  </a:lnTo>
                  <a:lnTo>
                    <a:pt x="15749" y="14489"/>
                  </a:lnTo>
                  <a:lnTo>
                    <a:pt x="15844" y="14513"/>
                  </a:lnTo>
                  <a:lnTo>
                    <a:pt x="16034" y="14513"/>
                  </a:lnTo>
                  <a:lnTo>
                    <a:pt x="16105" y="14466"/>
                  </a:lnTo>
                  <a:lnTo>
                    <a:pt x="16200" y="14418"/>
                  </a:lnTo>
                  <a:lnTo>
                    <a:pt x="16271" y="14347"/>
                  </a:lnTo>
                  <a:lnTo>
                    <a:pt x="16390" y="14181"/>
                  </a:lnTo>
                  <a:lnTo>
                    <a:pt x="16485" y="13967"/>
                  </a:lnTo>
                  <a:lnTo>
                    <a:pt x="16485" y="13872"/>
                  </a:lnTo>
                  <a:lnTo>
                    <a:pt x="16485" y="13777"/>
                  </a:lnTo>
                  <a:lnTo>
                    <a:pt x="16485" y="13682"/>
                  </a:lnTo>
                  <a:lnTo>
                    <a:pt x="16438" y="13611"/>
                  </a:lnTo>
                  <a:lnTo>
                    <a:pt x="16390" y="13539"/>
                  </a:lnTo>
                  <a:lnTo>
                    <a:pt x="16295" y="13468"/>
                  </a:lnTo>
                  <a:lnTo>
                    <a:pt x="12423" y="11378"/>
                  </a:lnTo>
                  <a:lnTo>
                    <a:pt x="12376" y="11330"/>
                  </a:lnTo>
                  <a:lnTo>
                    <a:pt x="12803" y="10523"/>
                  </a:lnTo>
                  <a:lnTo>
                    <a:pt x="15749" y="12114"/>
                  </a:lnTo>
                  <a:lnTo>
                    <a:pt x="15820" y="12162"/>
                  </a:lnTo>
                  <a:lnTo>
                    <a:pt x="15915" y="12162"/>
                  </a:lnTo>
                  <a:lnTo>
                    <a:pt x="16010" y="12138"/>
                  </a:lnTo>
                  <a:lnTo>
                    <a:pt x="16105" y="12114"/>
                  </a:lnTo>
                  <a:lnTo>
                    <a:pt x="16176" y="12043"/>
                  </a:lnTo>
                  <a:lnTo>
                    <a:pt x="16248" y="11972"/>
                  </a:lnTo>
                  <a:lnTo>
                    <a:pt x="16366" y="11805"/>
                  </a:lnTo>
                  <a:lnTo>
                    <a:pt x="16461" y="11615"/>
                  </a:lnTo>
                  <a:lnTo>
                    <a:pt x="16461" y="11520"/>
                  </a:lnTo>
                  <a:lnTo>
                    <a:pt x="16461" y="11402"/>
                  </a:lnTo>
                  <a:lnTo>
                    <a:pt x="16461" y="11330"/>
                  </a:lnTo>
                  <a:lnTo>
                    <a:pt x="16414" y="11235"/>
                  </a:lnTo>
                  <a:lnTo>
                    <a:pt x="16366" y="11164"/>
                  </a:lnTo>
                  <a:lnTo>
                    <a:pt x="16295" y="11117"/>
                  </a:lnTo>
                  <a:lnTo>
                    <a:pt x="13350" y="9525"/>
                  </a:lnTo>
                  <a:lnTo>
                    <a:pt x="13777" y="8717"/>
                  </a:lnTo>
                  <a:lnTo>
                    <a:pt x="16723" y="10309"/>
                  </a:lnTo>
                  <a:lnTo>
                    <a:pt x="16818" y="10333"/>
                  </a:lnTo>
                  <a:lnTo>
                    <a:pt x="17008" y="10333"/>
                  </a:lnTo>
                  <a:lnTo>
                    <a:pt x="17079" y="10285"/>
                  </a:lnTo>
                  <a:lnTo>
                    <a:pt x="17174" y="10238"/>
                  </a:lnTo>
                  <a:lnTo>
                    <a:pt x="17245" y="10166"/>
                  </a:lnTo>
                  <a:lnTo>
                    <a:pt x="17364" y="10000"/>
                  </a:lnTo>
                  <a:lnTo>
                    <a:pt x="17435" y="9786"/>
                  </a:lnTo>
                  <a:lnTo>
                    <a:pt x="17459" y="9691"/>
                  </a:lnTo>
                  <a:lnTo>
                    <a:pt x="17459" y="9596"/>
                  </a:lnTo>
                  <a:lnTo>
                    <a:pt x="17435" y="9501"/>
                  </a:lnTo>
                  <a:lnTo>
                    <a:pt x="17411" y="9406"/>
                  </a:lnTo>
                  <a:lnTo>
                    <a:pt x="17340" y="9335"/>
                  </a:lnTo>
                  <a:lnTo>
                    <a:pt x="17269" y="9288"/>
                  </a:lnTo>
                  <a:lnTo>
                    <a:pt x="14347" y="7696"/>
                  </a:lnTo>
                  <a:lnTo>
                    <a:pt x="14775" y="6888"/>
                  </a:lnTo>
                  <a:lnTo>
                    <a:pt x="18148" y="8717"/>
                  </a:lnTo>
                  <a:lnTo>
                    <a:pt x="18718" y="9026"/>
                  </a:lnTo>
                  <a:lnTo>
                    <a:pt x="18789" y="9050"/>
                  </a:lnTo>
                  <a:lnTo>
                    <a:pt x="18884" y="9074"/>
                  </a:lnTo>
                  <a:lnTo>
                    <a:pt x="18979" y="9050"/>
                  </a:lnTo>
                  <a:lnTo>
                    <a:pt x="19074" y="9003"/>
                  </a:lnTo>
                  <a:lnTo>
                    <a:pt x="19145" y="8955"/>
                  </a:lnTo>
                  <a:lnTo>
                    <a:pt x="19217" y="8884"/>
                  </a:lnTo>
                  <a:lnTo>
                    <a:pt x="19335" y="8717"/>
                  </a:lnTo>
                  <a:lnTo>
                    <a:pt x="19430" y="8504"/>
                  </a:lnTo>
                  <a:lnTo>
                    <a:pt x="19430" y="8409"/>
                  </a:lnTo>
                  <a:lnTo>
                    <a:pt x="19454" y="8314"/>
                  </a:lnTo>
                  <a:lnTo>
                    <a:pt x="19430" y="8219"/>
                  </a:lnTo>
                  <a:lnTo>
                    <a:pt x="19383" y="8147"/>
                  </a:lnTo>
                  <a:lnTo>
                    <a:pt x="19335" y="8076"/>
                  </a:lnTo>
                  <a:lnTo>
                    <a:pt x="19264" y="8005"/>
                  </a:lnTo>
                  <a:lnTo>
                    <a:pt x="15369" y="5915"/>
                  </a:lnTo>
                  <a:lnTo>
                    <a:pt x="15321" y="5891"/>
                  </a:lnTo>
                  <a:lnTo>
                    <a:pt x="15749" y="5083"/>
                  </a:lnTo>
                  <a:lnTo>
                    <a:pt x="18694" y="6651"/>
                  </a:lnTo>
                  <a:lnTo>
                    <a:pt x="18789" y="6698"/>
                  </a:lnTo>
                  <a:lnTo>
                    <a:pt x="18955" y="6698"/>
                  </a:lnTo>
                  <a:lnTo>
                    <a:pt x="19050" y="6651"/>
                  </a:lnTo>
                  <a:lnTo>
                    <a:pt x="19122" y="6603"/>
                  </a:lnTo>
                  <a:lnTo>
                    <a:pt x="19193" y="6532"/>
                  </a:lnTo>
                  <a:lnTo>
                    <a:pt x="19335" y="6342"/>
                  </a:lnTo>
                  <a:lnTo>
                    <a:pt x="19407" y="6152"/>
                  </a:lnTo>
                  <a:lnTo>
                    <a:pt x="19430" y="6057"/>
                  </a:lnTo>
                  <a:lnTo>
                    <a:pt x="19430" y="5962"/>
                  </a:lnTo>
                  <a:lnTo>
                    <a:pt x="19407" y="5867"/>
                  </a:lnTo>
                  <a:lnTo>
                    <a:pt x="19383" y="5772"/>
                  </a:lnTo>
                  <a:lnTo>
                    <a:pt x="19312" y="5701"/>
                  </a:lnTo>
                  <a:lnTo>
                    <a:pt x="19240" y="5653"/>
                  </a:lnTo>
                  <a:lnTo>
                    <a:pt x="16295" y="4062"/>
                  </a:lnTo>
                  <a:lnTo>
                    <a:pt x="16746" y="3254"/>
                  </a:lnTo>
                  <a:lnTo>
                    <a:pt x="19668" y="4846"/>
                  </a:lnTo>
                  <a:lnTo>
                    <a:pt x="19763" y="4869"/>
                  </a:lnTo>
                  <a:lnTo>
                    <a:pt x="19858" y="4893"/>
                  </a:lnTo>
                  <a:lnTo>
                    <a:pt x="19953" y="4869"/>
                  </a:lnTo>
                  <a:lnTo>
                    <a:pt x="20024" y="4822"/>
                  </a:lnTo>
                  <a:lnTo>
                    <a:pt x="20119" y="4774"/>
                  </a:lnTo>
                  <a:lnTo>
                    <a:pt x="20191" y="4703"/>
                  </a:lnTo>
                  <a:lnTo>
                    <a:pt x="20309" y="4537"/>
                  </a:lnTo>
                  <a:lnTo>
                    <a:pt x="20381" y="4323"/>
                  </a:lnTo>
                  <a:lnTo>
                    <a:pt x="20404" y="4228"/>
                  </a:lnTo>
                  <a:lnTo>
                    <a:pt x="20404" y="4133"/>
                  </a:lnTo>
                  <a:lnTo>
                    <a:pt x="20381" y="4038"/>
                  </a:lnTo>
                  <a:lnTo>
                    <a:pt x="20357" y="3967"/>
                  </a:lnTo>
                  <a:lnTo>
                    <a:pt x="20286" y="3896"/>
                  </a:lnTo>
                  <a:lnTo>
                    <a:pt x="20214" y="3824"/>
                  </a:lnTo>
                  <a:lnTo>
                    <a:pt x="17293" y="2233"/>
                  </a:lnTo>
                  <a:lnTo>
                    <a:pt x="17507" y="1829"/>
                  </a:lnTo>
                  <a:lnTo>
                    <a:pt x="18552"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71" name="Google Shape;71;p2"/>
          <p:cNvGrpSpPr/>
          <p:nvPr/>
        </p:nvGrpSpPr>
        <p:grpSpPr>
          <a:xfrm>
            <a:off x="9896067" y="11541340"/>
            <a:ext cx="4591867" cy="4351533"/>
            <a:chOff x="3711025" y="4328000"/>
            <a:chExt cx="1721950" cy="1631825"/>
          </a:xfrm>
        </p:grpSpPr>
        <p:sp>
          <p:nvSpPr>
            <p:cNvPr id="72" name="Google Shape;72;p2"/>
            <p:cNvSpPr/>
            <p:nvPr/>
          </p:nvSpPr>
          <p:spPr>
            <a:xfrm>
              <a:off x="4465375" y="5787500"/>
              <a:ext cx="213225" cy="172325"/>
            </a:xfrm>
            <a:custGeom>
              <a:avLst/>
              <a:gdLst/>
              <a:ahLst/>
              <a:cxnLst/>
              <a:rect l="l" t="t" r="r" b="b"/>
              <a:pathLst>
                <a:path w="8529" h="6893" extrusionOk="0">
                  <a:moveTo>
                    <a:pt x="4256" y="0"/>
                  </a:moveTo>
                  <a:lnTo>
                    <a:pt x="3816" y="18"/>
                  </a:lnTo>
                  <a:lnTo>
                    <a:pt x="3394" y="70"/>
                  </a:lnTo>
                  <a:lnTo>
                    <a:pt x="2990" y="158"/>
                  </a:lnTo>
                  <a:lnTo>
                    <a:pt x="2603" y="281"/>
                  </a:lnTo>
                  <a:lnTo>
                    <a:pt x="2234" y="422"/>
                  </a:lnTo>
                  <a:lnTo>
                    <a:pt x="1882" y="598"/>
                  </a:lnTo>
                  <a:lnTo>
                    <a:pt x="1548" y="791"/>
                  </a:lnTo>
                  <a:lnTo>
                    <a:pt x="1249" y="1020"/>
                  </a:lnTo>
                  <a:lnTo>
                    <a:pt x="968" y="1266"/>
                  </a:lnTo>
                  <a:lnTo>
                    <a:pt x="721" y="1530"/>
                  </a:lnTo>
                  <a:lnTo>
                    <a:pt x="510" y="1811"/>
                  </a:lnTo>
                  <a:lnTo>
                    <a:pt x="335" y="2110"/>
                  </a:lnTo>
                  <a:lnTo>
                    <a:pt x="194" y="2427"/>
                  </a:lnTo>
                  <a:lnTo>
                    <a:pt x="88" y="2761"/>
                  </a:lnTo>
                  <a:lnTo>
                    <a:pt x="53" y="2919"/>
                  </a:lnTo>
                  <a:lnTo>
                    <a:pt x="18" y="3095"/>
                  </a:lnTo>
                  <a:lnTo>
                    <a:pt x="0" y="3271"/>
                  </a:lnTo>
                  <a:lnTo>
                    <a:pt x="0" y="3447"/>
                  </a:lnTo>
                  <a:lnTo>
                    <a:pt x="0" y="3622"/>
                  </a:lnTo>
                  <a:lnTo>
                    <a:pt x="18" y="3798"/>
                  </a:lnTo>
                  <a:lnTo>
                    <a:pt x="53" y="3974"/>
                  </a:lnTo>
                  <a:lnTo>
                    <a:pt x="88" y="4150"/>
                  </a:lnTo>
                  <a:lnTo>
                    <a:pt x="194" y="4466"/>
                  </a:lnTo>
                  <a:lnTo>
                    <a:pt x="335" y="4783"/>
                  </a:lnTo>
                  <a:lnTo>
                    <a:pt x="510" y="5082"/>
                  </a:lnTo>
                  <a:lnTo>
                    <a:pt x="721" y="5381"/>
                  </a:lnTo>
                  <a:lnTo>
                    <a:pt x="968" y="5645"/>
                  </a:lnTo>
                  <a:lnTo>
                    <a:pt x="1249" y="5891"/>
                  </a:lnTo>
                  <a:lnTo>
                    <a:pt x="1548" y="6102"/>
                  </a:lnTo>
                  <a:lnTo>
                    <a:pt x="1882" y="6295"/>
                  </a:lnTo>
                  <a:lnTo>
                    <a:pt x="2234" y="6471"/>
                  </a:lnTo>
                  <a:lnTo>
                    <a:pt x="2603" y="6629"/>
                  </a:lnTo>
                  <a:lnTo>
                    <a:pt x="2990" y="6735"/>
                  </a:lnTo>
                  <a:lnTo>
                    <a:pt x="3394" y="6823"/>
                  </a:lnTo>
                  <a:lnTo>
                    <a:pt x="3816" y="6875"/>
                  </a:lnTo>
                  <a:lnTo>
                    <a:pt x="4256" y="6893"/>
                  </a:lnTo>
                  <a:lnTo>
                    <a:pt x="4695" y="6875"/>
                  </a:lnTo>
                  <a:lnTo>
                    <a:pt x="5117" y="6823"/>
                  </a:lnTo>
                  <a:lnTo>
                    <a:pt x="5522" y="6735"/>
                  </a:lnTo>
                  <a:lnTo>
                    <a:pt x="5926" y="6629"/>
                  </a:lnTo>
                  <a:lnTo>
                    <a:pt x="6296" y="6471"/>
                  </a:lnTo>
                  <a:lnTo>
                    <a:pt x="6647" y="6295"/>
                  </a:lnTo>
                  <a:lnTo>
                    <a:pt x="6981" y="6102"/>
                  </a:lnTo>
                  <a:lnTo>
                    <a:pt x="7280" y="5891"/>
                  </a:lnTo>
                  <a:lnTo>
                    <a:pt x="7544" y="5645"/>
                  </a:lnTo>
                  <a:lnTo>
                    <a:pt x="7790" y="5381"/>
                  </a:lnTo>
                  <a:lnTo>
                    <a:pt x="8001" y="5082"/>
                  </a:lnTo>
                  <a:lnTo>
                    <a:pt x="8195" y="4783"/>
                  </a:lnTo>
                  <a:lnTo>
                    <a:pt x="8335" y="4466"/>
                  </a:lnTo>
                  <a:lnTo>
                    <a:pt x="8441" y="4150"/>
                  </a:lnTo>
                  <a:lnTo>
                    <a:pt x="8476" y="3974"/>
                  </a:lnTo>
                  <a:lnTo>
                    <a:pt x="8511" y="3798"/>
                  </a:lnTo>
                  <a:lnTo>
                    <a:pt x="8511" y="3622"/>
                  </a:lnTo>
                  <a:lnTo>
                    <a:pt x="8529" y="3447"/>
                  </a:lnTo>
                  <a:lnTo>
                    <a:pt x="8511" y="3271"/>
                  </a:lnTo>
                  <a:lnTo>
                    <a:pt x="8511" y="3095"/>
                  </a:lnTo>
                  <a:lnTo>
                    <a:pt x="8476" y="2919"/>
                  </a:lnTo>
                  <a:lnTo>
                    <a:pt x="8441" y="2761"/>
                  </a:lnTo>
                  <a:lnTo>
                    <a:pt x="8335" y="2427"/>
                  </a:lnTo>
                  <a:lnTo>
                    <a:pt x="8195" y="2110"/>
                  </a:lnTo>
                  <a:lnTo>
                    <a:pt x="8001" y="1811"/>
                  </a:lnTo>
                  <a:lnTo>
                    <a:pt x="7790" y="1530"/>
                  </a:lnTo>
                  <a:lnTo>
                    <a:pt x="7544" y="1266"/>
                  </a:lnTo>
                  <a:lnTo>
                    <a:pt x="7280" y="1020"/>
                  </a:lnTo>
                  <a:lnTo>
                    <a:pt x="6981" y="791"/>
                  </a:lnTo>
                  <a:lnTo>
                    <a:pt x="6647" y="598"/>
                  </a:lnTo>
                  <a:lnTo>
                    <a:pt x="6296" y="422"/>
                  </a:lnTo>
                  <a:lnTo>
                    <a:pt x="5926" y="281"/>
                  </a:lnTo>
                  <a:lnTo>
                    <a:pt x="5522" y="158"/>
                  </a:lnTo>
                  <a:lnTo>
                    <a:pt x="5117" y="70"/>
                  </a:lnTo>
                  <a:lnTo>
                    <a:pt x="4695" y="18"/>
                  </a:lnTo>
                  <a:lnTo>
                    <a:pt x="4256"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73" name="Google Shape;73;p2"/>
            <p:cNvSpPr/>
            <p:nvPr/>
          </p:nvSpPr>
          <p:spPr>
            <a:xfrm>
              <a:off x="3711025" y="4536375"/>
              <a:ext cx="860750" cy="1389175"/>
            </a:xfrm>
            <a:custGeom>
              <a:avLst/>
              <a:gdLst/>
              <a:ahLst/>
              <a:cxnLst/>
              <a:rect l="l" t="t" r="r" b="b"/>
              <a:pathLst>
                <a:path w="34430" h="55567" extrusionOk="0">
                  <a:moveTo>
                    <a:pt x="0" y="1"/>
                  </a:moveTo>
                  <a:lnTo>
                    <a:pt x="0" y="49113"/>
                  </a:lnTo>
                  <a:lnTo>
                    <a:pt x="34430" y="55566"/>
                  </a:lnTo>
                  <a:lnTo>
                    <a:pt x="34430" y="6472"/>
                  </a:lnTo>
                  <a:lnTo>
                    <a:pt x="0" y="1"/>
                  </a:lnTo>
                  <a:close/>
                </a:path>
              </a:pathLst>
            </a:custGeom>
            <a:solidFill>
              <a:schemeClr val="accent5"/>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74" name="Google Shape;74;p2"/>
            <p:cNvSpPr/>
            <p:nvPr/>
          </p:nvSpPr>
          <p:spPr>
            <a:xfrm>
              <a:off x="3711025" y="4496825"/>
              <a:ext cx="860750" cy="1389150"/>
            </a:xfrm>
            <a:custGeom>
              <a:avLst/>
              <a:gdLst/>
              <a:ahLst/>
              <a:cxnLst/>
              <a:rect l="l" t="t" r="r" b="b"/>
              <a:pathLst>
                <a:path w="34430" h="55566" extrusionOk="0">
                  <a:moveTo>
                    <a:pt x="0" y="0"/>
                  </a:moveTo>
                  <a:lnTo>
                    <a:pt x="0" y="49095"/>
                  </a:lnTo>
                  <a:lnTo>
                    <a:pt x="34430" y="55566"/>
                  </a:lnTo>
                  <a:lnTo>
                    <a:pt x="34430" y="6453"/>
                  </a:lnTo>
                  <a:lnTo>
                    <a:pt x="0"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75" name="Google Shape;75;p2"/>
            <p:cNvSpPr/>
            <p:nvPr/>
          </p:nvSpPr>
          <p:spPr>
            <a:xfrm>
              <a:off x="4571750" y="4536375"/>
              <a:ext cx="861225" cy="1389175"/>
            </a:xfrm>
            <a:custGeom>
              <a:avLst/>
              <a:gdLst/>
              <a:ahLst/>
              <a:cxnLst/>
              <a:rect l="l" t="t" r="r" b="b"/>
              <a:pathLst>
                <a:path w="34449" h="55567" extrusionOk="0">
                  <a:moveTo>
                    <a:pt x="34448" y="1"/>
                  </a:moveTo>
                  <a:lnTo>
                    <a:pt x="1" y="6472"/>
                  </a:lnTo>
                  <a:lnTo>
                    <a:pt x="1" y="55566"/>
                  </a:lnTo>
                  <a:lnTo>
                    <a:pt x="34448" y="49113"/>
                  </a:lnTo>
                  <a:lnTo>
                    <a:pt x="34448" y="1"/>
                  </a:lnTo>
                  <a:close/>
                </a:path>
              </a:pathLst>
            </a:custGeom>
            <a:solidFill>
              <a:schemeClr val="accent5"/>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76" name="Google Shape;76;p2"/>
            <p:cNvSpPr/>
            <p:nvPr/>
          </p:nvSpPr>
          <p:spPr>
            <a:xfrm>
              <a:off x="4571750" y="4496825"/>
              <a:ext cx="861225" cy="1389150"/>
            </a:xfrm>
            <a:custGeom>
              <a:avLst/>
              <a:gdLst/>
              <a:ahLst/>
              <a:cxnLst/>
              <a:rect l="l" t="t" r="r" b="b"/>
              <a:pathLst>
                <a:path w="34449" h="55566" extrusionOk="0">
                  <a:moveTo>
                    <a:pt x="34448" y="0"/>
                  </a:moveTo>
                  <a:lnTo>
                    <a:pt x="1" y="6453"/>
                  </a:lnTo>
                  <a:lnTo>
                    <a:pt x="1" y="55566"/>
                  </a:lnTo>
                  <a:lnTo>
                    <a:pt x="34448" y="49095"/>
                  </a:lnTo>
                  <a:lnTo>
                    <a:pt x="34448"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77" name="Google Shape;77;p2"/>
            <p:cNvSpPr/>
            <p:nvPr/>
          </p:nvSpPr>
          <p:spPr>
            <a:xfrm>
              <a:off x="3763325" y="4473525"/>
              <a:ext cx="808450" cy="1373325"/>
            </a:xfrm>
            <a:custGeom>
              <a:avLst/>
              <a:gdLst/>
              <a:ahLst/>
              <a:cxnLst/>
              <a:rect l="l" t="t" r="r" b="b"/>
              <a:pathLst>
                <a:path w="32338" h="54933" extrusionOk="0">
                  <a:moveTo>
                    <a:pt x="1" y="0"/>
                  </a:moveTo>
                  <a:lnTo>
                    <a:pt x="1" y="48691"/>
                  </a:lnTo>
                  <a:lnTo>
                    <a:pt x="1021" y="48603"/>
                  </a:lnTo>
                  <a:lnTo>
                    <a:pt x="2040" y="48532"/>
                  </a:lnTo>
                  <a:lnTo>
                    <a:pt x="3025" y="48480"/>
                  </a:lnTo>
                  <a:lnTo>
                    <a:pt x="4010" y="48444"/>
                  </a:lnTo>
                  <a:lnTo>
                    <a:pt x="4977" y="48427"/>
                  </a:lnTo>
                  <a:lnTo>
                    <a:pt x="5909" y="48409"/>
                  </a:lnTo>
                  <a:lnTo>
                    <a:pt x="7755" y="48409"/>
                  </a:lnTo>
                  <a:lnTo>
                    <a:pt x="8634" y="48444"/>
                  </a:lnTo>
                  <a:lnTo>
                    <a:pt x="9514" y="48480"/>
                  </a:lnTo>
                  <a:lnTo>
                    <a:pt x="10375" y="48515"/>
                  </a:lnTo>
                  <a:lnTo>
                    <a:pt x="11202" y="48567"/>
                  </a:lnTo>
                  <a:lnTo>
                    <a:pt x="12028" y="48638"/>
                  </a:lnTo>
                  <a:lnTo>
                    <a:pt x="12837" y="48708"/>
                  </a:lnTo>
                  <a:lnTo>
                    <a:pt x="14402" y="48866"/>
                  </a:lnTo>
                  <a:lnTo>
                    <a:pt x="15897" y="49077"/>
                  </a:lnTo>
                  <a:lnTo>
                    <a:pt x="17321" y="49306"/>
                  </a:lnTo>
                  <a:lnTo>
                    <a:pt x="18675" y="49570"/>
                  </a:lnTo>
                  <a:lnTo>
                    <a:pt x="19959" y="49833"/>
                  </a:lnTo>
                  <a:lnTo>
                    <a:pt x="21189" y="50132"/>
                  </a:lnTo>
                  <a:lnTo>
                    <a:pt x="22350" y="50449"/>
                  </a:lnTo>
                  <a:lnTo>
                    <a:pt x="23440" y="50783"/>
                  </a:lnTo>
                  <a:lnTo>
                    <a:pt x="24478" y="51117"/>
                  </a:lnTo>
                  <a:lnTo>
                    <a:pt x="25445" y="51451"/>
                  </a:lnTo>
                  <a:lnTo>
                    <a:pt x="26342" y="51785"/>
                  </a:lnTo>
                  <a:lnTo>
                    <a:pt x="27186" y="52137"/>
                  </a:lnTo>
                  <a:lnTo>
                    <a:pt x="27942" y="52471"/>
                  </a:lnTo>
                  <a:lnTo>
                    <a:pt x="28663" y="52788"/>
                  </a:lnTo>
                  <a:lnTo>
                    <a:pt x="29296" y="53104"/>
                  </a:lnTo>
                  <a:lnTo>
                    <a:pt x="29876" y="53403"/>
                  </a:lnTo>
                  <a:lnTo>
                    <a:pt x="30404" y="53702"/>
                  </a:lnTo>
                  <a:lnTo>
                    <a:pt x="30861" y="53966"/>
                  </a:lnTo>
                  <a:lnTo>
                    <a:pt x="31265" y="54194"/>
                  </a:lnTo>
                  <a:lnTo>
                    <a:pt x="31863" y="54581"/>
                  </a:lnTo>
                  <a:lnTo>
                    <a:pt x="32232" y="54845"/>
                  </a:lnTo>
                  <a:lnTo>
                    <a:pt x="32338" y="54933"/>
                  </a:lnTo>
                  <a:lnTo>
                    <a:pt x="32338" y="9232"/>
                  </a:lnTo>
                  <a:lnTo>
                    <a:pt x="31793" y="8792"/>
                  </a:lnTo>
                  <a:lnTo>
                    <a:pt x="31230" y="8370"/>
                  </a:lnTo>
                  <a:lnTo>
                    <a:pt x="30650" y="7948"/>
                  </a:lnTo>
                  <a:lnTo>
                    <a:pt x="30069" y="7544"/>
                  </a:lnTo>
                  <a:lnTo>
                    <a:pt x="29472" y="7157"/>
                  </a:lnTo>
                  <a:lnTo>
                    <a:pt x="28856" y="6788"/>
                  </a:lnTo>
                  <a:lnTo>
                    <a:pt x="28241" y="6418"/>
                  </a:lnTo>
                  <a:lnTo>
                    <a:pt x="27625" y="6084"/>
                  </a:lnTo>
                  <a:lnTo>
                    <a:pt x="26992" y="5750"/>
                  </a:lnTo>
                  <a:lnTo>
                    <a:pt x="26342" y="5416"/>
                  </a:lnTo>
                  <a:lnTo>
                    <a:pt x="25691" y="5117"/>
                  </a:lnTo>
                  <a:lnTo>
                    <a:pt x="25040" y="4818"/>
                  </a:lnTo>
                  <a:lnTo>
                    <a:pt x="24390" y="4519"/>
                  </a:lnTo>
                  <a:lnTo>
                    <a:pt x="23722" y="4255"/>
                  </a:lnTo>
                  <a:lnTo>
                    <a:pt x="23053" y="3992"/>
                  </a:lnTo>
                  <a:lnTo>
                    <a:pt x="22385" y="3728"/>
                  </a:lnTo>
                  <a:lnTo>
                    <a:pt x="21717" y="3499"/>
                  </a:lnTo>
                  <a:lnTo>
                    <a:pt x="21049" y="3253"/>
                  </a:lnTo>
                  <a:lnTo>
                    <a:pt x="19695" y="2831"/>
                  </a:lnTo>
                  <a:lnTo>
                    <a:pt x="18341" y="2444"/>
                  </a:lnTo>
                  <a:lnTo>
                    <a:pt x="17004" y="2093"/>
                  </a:lnTo>
                  <a:lnTo>
                    <a:pt x="15668" y="1776"/>
                  </a:lnTo>
                  <a:lnTo>
                    <a:pt x="14367" y="1477"/>
                  </a:lnTo>
                  <a:lnTo>
                    <a:pt x="13083" y="1231"/>
                  </a:lnTo>
                  <a:lnTo>
                    <a:pt x="11817" y="1002"/>
                  </a:lnTo>
                  <a:lnTo>
                    <a:pt x="10586" y="809"/>
                  </a:lnTo>
                  <a:lnTo>
                    <a:pt x="9408" y="651"/>
                  </a:lnTo>
                  <a:lnTo>
                    <a:pt x="8265" y="510"/>
                  </a:lnTo>
                  <a:lnTo>
                    <a:pt x="7175" y="387"/>
                  </a:lnTo>
                  <a:lnTo>
                    <a:pt x="6138" y="281"/>
                  </a:lnTo>
                  <a:lnTo>
                    <a:pt x="5153" y="211"/>
                  </a:lnTo>
                  <a:lnTo>
                    <a:pt x="4256" y="141"/>
                  </a:lnTo>
                  <a:lnTo>
                    <a:pt x="3412" y="88"/>
                  </a:lnTo>
                  <a:lnTo>
                    <a:pt x="1988" y="35"/>
                  </a:lnTo>
                  <a:lnTo>
                    <a:pt x="915" y="0"/>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78" name="Google Shape;78;p2"/>
            <p:cNvSpPr/>
            <p:nvPr/>
          </p:nvSpPr>
          <p:spPr>
            <a:xfrm>
              <a:off x="3797625" y="4396575"/>
              <a:ext cx="774150" cy="1450275"/>
            </a:xfrm>
            <a:custGeom>
              <a:avLst/>
              <a:gdLst/>
              <a:ahLst/>
              <a:cxnLst/>
              <a:rect l="l" t="t" r="r" b="b"/>
              <a:pathLst>
                <a:path w="30966" h="58011" extrusionOk="0">
                  <a:moveTo>
                    <a:pt x="0" y="1"/>
                  </a:moveTo>
                  <a:lnTo>
                    <a:pt x="0" y="48691"/>
                  </a:lnTo>
                  <a:lnTo>
                    <a:pt x="1090" y="48656"/>
                  </a:lnTo>
                  <a:lnTo>
                    <a:pt x="3218" y="48656"/>
                  </a:lnTo>
                  <a:lnTo>
                    <a:pt x="4238" y="48674"/>
                  </a:lnTo>
                  <a:lnTo>
                    <a:pt x="5240" y="48691"/>
                  </a:lnTo>
                  <a:lnTo>
                    <a:pt x="6225" y="48744"/>
                  </a:lnTo>
                  <a:lnTo>
                    <a:pt x="7175" y="48797"/>
                  </a:lnTo>
                  <a:lnTo>
                    <a:pt x="8124" y="48867"/>
                  </a:lnTo>
                  <a:lnTo>
                    <a:pt x="9021" y="48955"/>
                  </a:lnTo>
                  <a:lnTo>
                    <a:pt x="9918" y="49043"/>
                  </a:lnTo>
                  <a:lnTo>
                    <a:pt x="10779" y="49148"/>
                  </a:lnTo>
                  <a:lnTo>
                    <a:pt x="11641" y="49272"/>
                  </a:lnTo>
                  <a:lnTo>
                    <a:pt x="12450" y="49395"/>
                  </a:lnTo>
                  <a:lnTo>
                    <a:pt x="13259" y="49518"/>
                  </a:lnTo>
                  <a:lnTo>
                    <a:pt x="14050" y="49676"/>
                  </a:lnTo>
                  <a:lnTo>
                    <a:pt x="14806" y="49817"/>
                  </a:lnTo>
                  <a:lnTo>
                    <a:pt x="15545" y="49993"/>
                  </a:lnTo>
                  <a:lnTo>
                    <a:pt x="16265" y="50151"/>
                  </a:lnTo>
                  <a:lnTo>
                    <a:pt x="16969" y="50327"/>
                  </a:lnTo>
                  <a:lnTo>
                    <a:pt x="17655" y="50520"/>
                  </a:lnTo>
                  <a:lnTo>
                    <a:pt x="18323" y="50696"/>
                  </a:lnTo>
                  <a:lnTo>
                    <a:pt x="18956" y="50889"/>
                  </a:lnTo>
                  <a:lnTo>
                    <a:pt x="19571" y="51100"/>
                  </a:lnTo>
                  <a:lnTo>
                    <a:pt x="20187" y="51311"/>
                  </a:lnTo>
                  <a:lnTo>
                    <a:pt x="21330" y="51733"/>
                  </a:lnTo>
                  <a:lnTo>
                    <a:pt x="22402" y="52155"/>
                  </a:lnTo>
                  <a:lnTo>
                    <a:pt x="23405" y="52613"/>
                  </a:lnTo>
                  <a:lnTo>
                    <a:pt x="24354" y="53070"/>
                  </a:lnTo>
                  <a:lnTo>
                    <a:pt x="25216" y="53527"/>
                  </a:lnTo>
                  <a:lnTo>
                    <a:pt x="26007" y="53967"/>
                  </a:lnTo>
                  <a:lnTo>
                    <a:pt x="26728" y="54424"/>
                  </a:lnTo>
                  <a:lnTo>
                    <a:pt x="27396" y="54863"/>
                  </a:lnTo>
                  <a:lnTo>
                    <a:pt x="28012" y="55285"/>
                  </a:lnTo>
                  <a:lnTo>
                    <a:pt x="28539" y="55690"/>
                  </a:lnTo>
                  <a:lnTo>
                    <a:pt x="29032" y="56077"/>
                  </a:lnTo>
                  <a:lnTo>
                    <a:pt x="29454" y="56446"/>
                  </a:lnTo>
                  <a:lnTo>
                    <a:pt x="29823" y="56780"/>
                  </a:lnTo>
                  <a:lnTo>
                    <a:pt x="30139" y="57079"/>
                  </a:lnTo>
                  <a:lnTo>
                    <a:pt x="30403" y="57360"/>
                  </a:lnTo>
                  <a:lnTo>
                    <a:pt x="30614" y="57571"/>
                  </a:lnTo>
                  <a:lnTo>
                    <a:pt x="30878" y="57905"/>
                  </a:lnTo>
                  <a:lnTo>
                    <a:pt x="30966" y="58011"/>
                  </a:lnTo>
                  <a:lnTo>
                    <a:pt x="30966" y="12310"/>
                  </a:lnTo>
                  <a:lnTo>
                    <a:pt x="30509" y="11782"/>
                  </a:lnTo>
                  <a:lnTo>
                    <a:pt x="30016" y="11255"/>
                  </a:lnTo>
                  <a:lnTo>
                    <a:pt x="29524" y="10745"/>
                  </a:lnTo>
                  <a:lnTo>
                    <a:pt x="29014" y="10252"/>
                  </a:lnTo>
                  <a:lnTo>
                    <a:pt x="28486" y="9778"/>
                  </a:lnTo>
                  <a:lnTo>
                    <a:pt x="27941" y="9320"/>
                  </a:lnTo>
                  <a:lnTo>
                    <a:pt x="27396" y="8881"/>
                  </a:lnTo>
                  <a:lnTo>
                    <a:pt x="26834" y="8441"/>
                  </a:lnTo>
                  <a:lnTo>
                    <a:pt x="26253" y="8019"/>
                  </a:lnTo>
                  <a:lnTo>
                    <a:pt x="25673" y="7615"/>
                  </a:lnTo>
                  <a:lnTo>
                    <a:pt x="25093" y="7228"/>
                  </a:lnTo>
                  <a:lnTo>
                    <a:pt x="24477" y="6859"/>
                  </a:lnTo>
                  <a:lnTo>
                    <a:pt x="23879" y="6489"/>
                  </a:lnTo>
                  <a:lnTo>
                    <a:pt x="23264" y="6138"/>
                  </a:lnTo>
                  <a:lnTo>
                    <a:pt x="22631" y="5804"/>
                  </a:lnTo>
                  <a:lnTo>
                    <a:pt x="22015" y="5470"/>
                  </a:lnTo>
                  <a:lnTo>
                    <a:pt x="21382" y="5171"/>
                  </a:lnTo>
                  <a:lnTo>
                    <a:pt x="20749" y="4872"/>
                  </a:lnTo>
                  <a:lnTo>
                    <a:pt x="20099" y="4573"/>
                  </a:lnTo>
                  <a:lnTo>
                    <a:pt x="19466" y="4291"/>
                  </a:lnTo>
                  <a:lnTo>
                    <a:pt x="18815" y="4028"/>
                  </a:lnTo>
                  <a:lnTo>
                    <a:pt x="18165" y="3781"/>
                  </a:lnTo>
                  <a:lnTo>
                    <a:pt x="16881" y="3307"/>
                  </a:lnTo>
                  <a:lnTo>
                    <a:pt x="15597" y="2867"/>
                  </a:lnTo>
                  <a:lnTo>
                    <a:pt x="14314" y="2463"/>
                  </a:lnTo>
                  <a:lnTo>
                    <a:pt x="13065" y="2111"/>
                  </a:lnTo>
                  <a:lnTo>
                    <a:pt x="11817" y="1794"/>
                  </a:lnTo>
                  <a:lnTo>
                    <a:pt x="10621" y="1513"/>
                  </a:lnTo>
                  <a:lnTo>
                    <a:pt x="9443" y="1249"/>
                  </a:lnTo>
                  <a:lnTo>
                    <a:pt x="8317" y="1021"/>
                  </a:lnTo>
                  <a:lnTo>
                    <a:pt x="7227" y="827"/>
                  </a:lnTo>
                  <a:lnTo>
                    <a:pt x="6190" y="669"/>
                  </a:lnTo>
                  <a:lnTo>
                    <a:pt x="5223" y="511"/>
                  </a:lnTo>
                  <a:lnTo>
                    <a:pt x="4308" y="388"/>
                  </a:lnTo>
                  <a:lnTo>
                    <a:pt x="3464" y="300"/>
                  </a:lnTo>
                  <a:lnTo>
                    <a:pt x="2022" y="142"/>
                  </a:lnTo>
                  <a:lnTo>
                    <a:pt x="932" y="54"/>
                  </a:lnTo>
                  <a:lnTo>
                    <a:pt x="246" y="18"/>
                  </a:lnTo>
                  <a:lnTo>
                    <a:pt x="0" y="1"/>
                  </a:lnTo>
                  <a:close/>
                </a:path>
              </a:pathLst>
            </a:custGeom>
            <a:solidFill>
              <a:schemeClr val="accent6"/>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79" name="Google Shape;79;p2"/>
            <p:cNvSpPr/>
            <p:nvPr/>
          </p:nvSpPr>
          <p:spPr>
            <a:xfrm>
              <a:off x="3842025" y="4328000"/>
              <a:ext cx="729750" cy="1518850"/>
            </a:xfrm>
            <a:custGeom>
              <a:avLst/>
              <a:gdLst/>
              <a:ahLst/>
              <a:cxnLst/>
              <a:rect l="l" t="t" r="r" b="b"/>
              <a:pathLst>
                <a:path w="29190" h="60754" extrusionOk="0">
                  <a:moveTo>
                    <a:pt x="0" y="1"/>
                  </a:moveTo>
                  <a:lnTo>
                    <a:pt x="0" y="48691"/>
                  </a:lnTo>
                  <a:lnTo>
                    <a:pt x="1020" y="48674"/>
                  </a:lnTo>
                  <a:lnTo>
                    <a:pt x="2022" y="48656"/>
                  </a:lnTo>
                  <a:lnTo>
                    <a:pt x="3007" y="48674"/>
                  </a:lnTo>
                  <a:lnTo>
                    <a:pt x="3974" y="48709"/>
                  </a:lnTo>
                  <a:lnTo>
                    <a:pt x="4924" y="48744"/>
                  </a:lnTo>
                  <a:lnTo>
                    <a:pt x="5838" y="48814"/>
                  </a:lnTo>
                  <a:lnTo>
                    <a:pt x="6735" y="48902"/>
                  </a:lnTo>
                  <a:lnTo>
                    <a:pt x="7614" y="48990"/>
                  </a:lnTo>
                  <a:lnTo>
                    <a:pt x="8476" y="49096"/>
                  </a:lnTo>
                  <a:lnTo>
                    <a:pt x="9320" y="49236"/>
                  </a:lnTo>
                  <a:lnTo>
                    <a:pt x="10129" y="49359"/>
                  </a:lnTo>
                  <a:lnTo>
                    <a:pt x="10920" y="49518"/>
                  </a:lnTo>
                  <a:lnTo>
                    <a:pt x="11711" y="49693"/>
                  </a:lnTo>
                  <a:lnTo>
                    <a:pt x="12467" y="49869"/>
                  </a:lnTo>
                  <a:lnTo>
                    <a:pt x="13206" y="50045"/>
                  </a:lnTo>
                  <a:lnTo>
                    <a:pt x="13909" y="50256"/>
                  </a:lnTo>
                  <a:lnTo>
                    <a:pt x="14613" y="50467"/>
                  </a:lnTo>
                  <a:lnTo>
                    <a:pt x="15298" y="50678"/>
                  </a:lnTo>
                  <a:lnTo>
                    <a:pt x="15949" y="50907"/>
                  </a:lnTo>
                  <a:lnTo>
                    <a:pt x="16600" y="51153"/>
                  </a:lnTo>
                  <a:lnTo>
                    <a:pt x="17215" y="51399"/>
                  </a:lnTo>
                  <a:lnTo>
                    <a:pt x="17830" y="51645"/>
                  </a:lnTo>
                  <a:lnTo>
                    <a:pt x="18411" y="51909"/>
                  </a:lnTo>
                  <a:lnTo>
                    <a:pt x="18973" y="52173"/>
                  </a:lnTo>
                  <a:lnTo>
                    <a:pt x="19536" y="52437"/>
                  </a:lnTo>
                  <a:lnTo>
                    <a:pt x="20064" y="52718"/>
                  </a:lnTo>
                  <a:lnTo>
                    <a:pt x="20591" y="52999"/>
                  </a:lnTo>
                  <a:lnTo>
                    <a:pt x="21084" y="53281"/>
                  </a:lnTo>
                  <a:lnTo>
                    <a:pt x="21558" y="53562"/>
                  </a:lnTo>
                  <a:lnTo>
                    <a:pt x="22033" y="53861"/>
                  </a:lnTo>
                  <a:lnTo>
                    <a:pt x="22912" y="54441"/>
                  </a:lnTo>
                  <a:lnTo>
                    <a:pt x="23739" y="55021"/>
                  </a:lnTo>
                  <a:lnTo>
                    <a:pt x="24477" y="55602"/>
                  </a:lnTo>
                  <a:lnTo>
                    <a:pt x="25181" y="56182"/>
                  </a:lnTo>
                  <a:lnTo>
                    <a:pt x="25814" y="56727"/>
                  </a:lnTo>
                  <a:lnTo>
                    <a:pt x="26376" y="57272"/>
                  </a:lnTo>
                  <a:lnTo>
                    <a:pt x="26886" y="57800"/>
                  </a:lnTo>
                  <a:lnTo>
                    <a:pt x="27343" y="58292"/>
                  </a:lnTo>
                  <a:lnTo>
                    <a:pt x="27748" y="58767"/>
                  </a:lnTo>
                  <a:lnTo>
                    <a:pt x="28100" y="59189"/>
                  </a:lnTo>
                  <a:lnTo>
                    <a:pt x="28399" y="59576"/>
                  </a:lnTo>
                  <a:lnTo>
                    <a:pt x="28645" y="59910"/>
                  </a:lnTo>
                  <a:lnTo>
                    <a:pt x="28856" y="60209"/>
                  </a:lnTo>
                  <a:lnTo>
                    <a:pt x="29119" y="60613"/>
                  </a:lnTo>
                  <a:lnTo>
                    <a:pt x="29190" y="60754"/>
                  </a:lnTo>
                  <a:lnTo>
                    <a:pt x="29190" y="15053"/>
                  </a:lnTo>
                  <a:lnTo>
                    <a:pt x="28803" y="14455"/>
                  </a:lnTo>
                  <a:lnTo>
                    <a:pt x="28381" y="13857"/>
                  </a:lnTo>
                  <a:lnTo>
                    <a:pt x="27941" y="13294"/>
                  </a:lnTo>
                  <a:lnTo>
                    <a:pt x="27484" y="12732"/>
                  </a:lnTo>
                  <a:lnTo>
                    <a:pt x="27027" y="12187"/>
                  </a:lnTo>
                  <a:lnTo>
                    <a:pt x="26552" y="11659"/>
                  </a:lnTo>
                  <a:lnTo>
                    <a:pt x="26060" y="11149"/>
                  </a:lnTo>
                  <a:lnTo>
                    <a:pt x="25550" y="10657"/>
                  </a:lnTo>
                  <a:lnTo>
                    <a:pt x="25022" y="10182"/>
                  </a:lnTo>
                  <a:lnTo>
                    <a:pt x="24495" y="9707"/>
                  </a:lnTo>
                  <a:lnTo>
                    <a:pt x="23950" y="9250"/>
                  </a:lnTo>
                  <a:lnTo>
                    <a:pt x="23405" y="8810"/>
                  </a:lnTo>
                  <a:lnTo>
                    <a:pt x="22842" y="8388"/>
                  </a:lnTo>
                  <a:lnTo>
                    <a:pt x="22279" y="7984"/>
                  </a:lnTo>
                  <a:lnTo>
                    <a:pt x="21699" y="7579"/>
                  </a:lnTo>
                  <a:lnTo>
                    <a:pt x="21119" y="7193"/>
                  </a:lnTo>
                  <a:lnTo>
                    <a:pt x="20521" y="6823"/>
                  </a:lnTo>
                  <a:lnTo>
                    <a:pt x="19923" y="6454"/>
                  </a:lnTo>
                  <a:lnTo>
                    <a:pt x="19325" y="6102"/>
                  </a:lnTo>
                  <a:lnTo>
                    <a:pt x="18727" y="5768"/>
                  </a:lnTo>
                  <a:lnTo>
                    <a:pt x="18112" y="5452"/>
                  </a:lnTo>
                  <a:lnTo>
                    <a:pt x="17514" y="5135"/>
                  </a:lnTo>
                  <a:lnTo>
                    <a:pt x="16899" y="4836"/>
                  </a:lnTo>
                  <a:lnTo>
                    <a:pt x="16283" y="4555"/>
                  </a:lnTo>
                  <a:lnTo>
                    <a:pt x="15070" y="4010"/>
                  </a:lnTo>
                  <a:lnTo>
                    <a:pt x="13856" y="3500"/>
                  </a:lnTo>
                  <a:lnTo>
                    <a:pt x="12643" y="3043"/>
                  </a:lnTo>
                  <a:lnTo>
                    <a:pt x="11465" y="2638"/>
                  </a:lnTo>
                  <a:lnTo>
                    <a:pt x="10304" y="2252"/>
                  </a:lnTo>
                  <a:lnTo>
                    <a:pt x="9179" y="1900"/>
                  </a:lnTo>
                  <a:lnTo>
                    <a:pt x="8089" y="1601"/>
                  </a:lnTo>
                  <a:lnTo>
                    <a:pt x="7034" y="1320"/>
                  </a:lnTo>
                  <a:lnTo>
                    <a:pt x="6032" y="1073"/>
                  </a:lnTo>
                  <a:lnTo>
                    <a:pt x="5082" y="862"/>
                  </a:lnTo>
                  <a:lnTo>
                    <a:pt x="4203" y="687"/>
                  </a:lnTo>
                  <a:lnTo>
                    <a:pt x="3376" y="528"/>
                  </a:lnTo>
                  <a:lnTo>
                    <a:pt x="1970" y="282"/>
                  </a:lnTo>
                  <a:lnTo>
                    <a:pt x="897" y="124"/>
                  </a:lnTo>
                  <a:lnTo>
                    <a:pt x="229" y="36"/>
                  </a:lnTo>
                  <a:lnTo>
                    <a:pt x="0" y="1"/>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0" name="Google Shape;80;p2"/>
            <p:cNvSpPr/>
            <p:nvPr/>
          </p:nvSpPr>
          <p:spPr>
            <a:xfrm>
              <a:off x="4571750" y="4473075"/>
              <a:ext cx="808900" cy="1373350"/>
            </a:xfrm>
            <a:custGeom>
              <a:avLst/>
              <a:gdLst/>
              <a:ahLst/>
              <a:cxnLst/>
              <a:rect l="l" t="t" r="r" b="b"/>
              <a:pathLst>
                <a:path w="32356" h="54934" extrusionOk="0">
                  <a:moveTo>
                    <a:pt x="31441" y="1"/>
                  </a:moveTo>
                  <a:lnTo>
                    <a:pt x="30369" y="36"/>
                  </a:lnTo>
                  <a:lnTo>
                    <a:pt x="28927" y="88"/>
                  </a:lnTo>
                  <a:lnTo>
                    <a:pt x="28100" y="141"/>
                  </a:lnTo>
                  <a:lnTo>
                    <a:pt x="27186" y="212"/>
                  </a:lnTo>
                  <a:lnTo>
                    <a:pt x="26219" y="299"/>
                  </a:lnTo>
                  <a:lnTo>
                    <a:pt x="25181" y="387"/>
                  </a:lnTo>
                  <a:lnTo>
                    <a:pt x="24091" y="510"/>
                  </a:lnTo>
                  <a:lnTo>
                    <a:pt x="22948" y="651"/>
                  </a:lnTo>
                  <a:lnTo>
                    <a:pt x="21752" y="827"/>
                  </a:lnTo>
                  <a:lnTo>
                    <a:pt x="20539" y="1020"/>
                  </a:lnTo>
                  <a:lnTo>
                    <a:pt x="19273" y="1231"/>
                  </a:lnTo>
                  <a:lnTo>
                    <a:pt x="17989" y="1495"/>
                  </a:lnTo>
                  <a:lnTo>
                    <a:pt x="16671" y="1776"/>
                  </a:lnTo>
                  <a:lnTo>
                    <a:pt x="15334" y="2093"/>
                  </a:lnTo>
                  <a:lnTo>
                    <a:pt x="13998" y="2445"/>
                  </a:lnTo>
                  <a:lnTo>
                    <a:pt x="12661" y="2832"/>
                  </a:lnTo>
                  <a:lnTo>
                    <a:pt x="11307" y="3271"/>
                  </a:lnTo>
                  <a:lnTo>
                    <a:pt x="10622" y="3500"/>
                  </a:lnTo>
                  <a:lnTo>
                    <a:pt x="9953" y="3746"/>
                  </a:lnTo>
                  <a:lnTo>
                    <a:pt x="9285" y="3992"/>
                  </a:lnTo>
                  <a:lnTo>
                    <a:pt x="8617" y="4256"/>
                  </a:lnTo>
                  <a:lnTo>
                    <a:pt x="7966" y="4537"/>
                  </a:lnTo>
                  <a:lnTo>
                    <a:pt x="7298" y="4819"/>
                  </a:lnTo>
                  <a:lnTo>
                    <a:pt x="6648" y="5117"/>
                  </a:lnTo>
                  <a:lnTo>
                    <a:pt x="5997" y="5434"/>
                  </a:lnTo>
                  <a:lnTo>
                    <a:pt x="5364" y="5751"/>
                  </a:lnTo>
                  <a:lnTo>
                    <a:pt x="4731" y="6085"/>
                  </a:lnTo>
                  <a:lnTo>
                    <a:pt x="4098" y="6436"/>
                  </a:lnTo>
                  <a:lnTo>
                    <a:pt x="3482" y="6788"/>
                  </a:lnTo>
                  <a:lnTo>
                    <a:pt x="2885" y="7175"/>
                  </a:lnTo>
                  <a:lnTo>
                    <a:pt x="2287" y="7562"/>
                  </a:lnTo>
                  <a:lnTo>
                    <a:pt x="1689" y="7949"/>
                  </a:lnTo>
                  <a:lnTo>
                    <a:pt x="1126" y="8371"/>
                  </a:lnTo>
                  <a:lnTo>
                    <a:pt x="563" y="8793"/>
                  </a:lnTo>
                  <a:lnTo>
                    <a:pt x="1" y="9250"/>
                  </a:lnTo>
                  <a:lnTo>
                    <a:pt x="1" y="54933"/>
                  </a:lnTo>
                  <a:lnTo>
                    <a:pt x="124" y="54845"/>
                  </a:lnTo>
                  <a:lnTo>
                    <a:pt x="493" y="54599"/>
                  </a:lnTo>
                  <a:lnTo>
                    <a:pt x="1091" y="54212"/>
                  </a:lnTo>
                  <a:lnTo>
                    <a:pt x="1495" y="53966"/>
                  </a:lnTo>
                  <a:lnTo>
                    <a:pt x="1953" y="53702"/>
                  </a:lnTo>
                  <a:lnTo>
                    <a:pt x="2463" y="53421"/>
                  </a:lnTo>
                  <a:lnTo>
                    <a:pt x="3043" y="53122"/>
                  </a:lnTo>
                  <a:lnTo>
                    <a:pt x="3693" y="52806"/>
                  </a:lnTo>
                  <a:lnTo>
                    <a:pt x="4397" y="52472"/>
                  </a:lnTo>
                  <a:lnTo>
                    <a:pt x="5171" y="52137"/>
                  </a:lnTo>
                  <a:lnTo>
                    <a:pt x="6015" y="51803"/>
                  </a:lnTo>
                  <a:lnTo>
                    <a:pt x="6911" y="51452"/>
                  </a:lnTo>
                  <a:lnTo>
                    <a:pt x="7878" y="51118"/>
                  </a:lnTo>
                  <a:lnTo>
                    <a:pt x="8898" y="50783"/>
                  </a:lnTo>
                  <a:lnTo>
                    <a:pt x="9989" y="50467"/>
                  </a:lnTo>
                  <a:lnTo>
                    <a:pt x="11149" y="50150"/>
                  </a:lnTo>
                  <a:lnTo>
                    <a:pt x="12380" y="49851"/>
                  </a:lnTo>
                  <a:lnTo>
                    <a:pt x="13681" y="49570"/>
                  </a:lnTo>
                  <a:lnTo>
                    <a:pt x="15035" y="49306"/>
                  </a:lnTo>
                  <a:lnTo>
                    <a:pt x="16460" y="49078"/>
                  </a:lnTo>
                  <a:lnTo>
                    <a:pt x="17954" y="48884"/>
                  </a:lnTo>
                  <a:lnTo>
                    <a:pt x="19519" y="48709"/>
                  </a:lnTo>
                  <a:lnTo>
                    <a:pt x="20310" y="48638"/>
                  </a:lnTo>
                  <a:lnTo>
                    <a:pt x="21137" y="48568"/>
                  </a:lnTo>
                  <a:lnTo>
                    <a:pt x="21981" y="48515"/>
                  </a:lnTo>
                  <a:lnTo>
                    <a:pt x="22843" y="48480"/>
                  </a:lnTo>
                  <a:lnTo>
                    <a:pt x="23704" y="48445"/>
                  </a:lnTo>
                  <a:lnTo>
                    <a:pt x="24601" y="48427"/>
                  </a:lnTo>
                  <a:lnTo>
                    <a:pt x="25515" y="48410"/>
                  </a:lnTo>
                  <a:lnTo>
                    <a:pt x="26430" y="48410"/>
                  </a:lnTo>
                  <a:lnTo>
                    <a:pt x="27379" y="48427"/>
                  </a:lnTo>
                  <a:lnTo>
                    <a:pt x="28346" y="48462"/>
                  </a:lnTo>
                  <a:lnTo>
                    <a:pt x="29313" y="48498"/>
                  </a:lnTo>
                  <a:lnTo>
                    <a:pt x="30316" y="48550"/>
                  </a:lnTo>
                  <a:lnTo>
                    <a:pt x="31318" y="48603"/>
                  </a:lnTo>
                  <a:lnTo>
                    <a:pt x="32356" y="48691"/>
                  </a:lnTo>
                  <a:lnTo>
                    <a:pt x="32356" y="1"/>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1" name="Google Shape;81;p2"/>
            <p:cNvSpPr/>
            <p:nvPr/>
          </p:nvSpPr>
          <p:spPr>
            <a:xfrm>
              <a:off x="4571750" y="4396575"/>
              <a:ext cx="774175" cy="1449850"/>
            </a:xfrm>
            <a:custGeom>
              <a:avLst/>
              <a:gdLst/>
              <a:ahLst/>
              <a:cxnLst/>
              <a:rect l="l" t="t" r="r" b="b"/>
              <a:pathLst>
                <a:path w="30967" h="57994" extrusionOk="0">
                  <a:moveTo>
                    <a:pt x="30738" y="1"/>
                  </a:moveTo>
                  <a:lnTo>
                    <a:pt x="30052" y="54"/>
                  </a:lnTo>
                  <a:lnTo>
                    <a:pt x="28962" y="142"/>
                  </a:lnTo>
                  <a:lnTo>
                    <a:pt x="27502" y="282"/>
                  </a:lnTo>
                  <a:lnTo>
                    <a:pt x="26676" y="388"/>
                  </a:lnTo>
                  <a:lnTo>
                    <a:pt x="25761" y="511"/>
                  </a:lnTo>
                  <a:lnTo>
                    <a:pt x="24777" y="651"/>
                  </a:lnTo>
                  <a:lnTo>
                    <a:pt x="23757" y="827"/>
                  </a:lnTo>
                  <a:lnTo>
                    <a:pt x="22667" y="1021"/>
                  </a:lnTo>
                  <a:lnTo>
                    <a:pt x="21541" y="1232"/>
                  </a:lnTo>
                  <a:lnTo>
                    <a:pt x="20363" y="1496"/>
                  </a:lnTo>
                  <a:lnTo>
                    <a:pt x="19150" y="1777"/>
                  </a:lnTo>
                  <a:lnTo>
                    <a:pt x="17919" y="2111"/>
                  </a:lnTo>
                  <a:lnTo>
                    <a:pt x="16653" y="2463"/>
                  </a:lnTo>
                  <a:lnTo>
                    <a:pt x="15387" y="2849"/>
                  </a:lnTo>
                  <a:lnTo>
                    <a:pt x="14103" y="3289"/>
                  </a:lnTo>
                  <a:lnTo>
                    <a:pt x="12802" y="3764"/>
                  </a:lnTo>
                  <a:lnTo>
                    <a:pt x="12169" y="4028"/>
                  </a:lnTo>
                  <a:lnTo>
                    <a:pt x="11518" y="4291"/>
                  </a:lnTo>
                  <a:lnTo>
                    <a:pt x="10868" y="4573"/>
                  </a:lnTo>
                  <a:lnTo>
                    <a:pt x="10235" y="4854"/>
                  </a:lnTo>
                  <a:lnTo>
                    <a:pt x="9602" y="5153"/>
                  </a:lnTo>
                  <a:lnTo>
                    <a:pt x="8969" y="5470"/>
                  </a:lnTo>
                  <a:lnTo>
                    <a:pt x="8336" y="5786"/>
                  </a:lnTo>
                  <a:lnTo>
                    <a:pt x="7720" y="6120"/>
                  </a:lnTo>
                  <a:lnTo>
                    <a:pt x="7105" y="6472"/>
                  </a:lnTo>
                  <a:lnTo>
                    <a:pt x="6489" y="6841"/>
                  </a:lnTo>
                  <a:lnTo>
                    <a:pt x="5891" y="7210"/>
                  </a:lnTo>
                  <a:lnTo>
                    <a:pt x="5294" y="7615"/>
                  </a:lnTo>
                  <a:lnTo>
                    <a:pt x="4713" y="8019"/>
                  </a:lnTo>
                  <a:lnTo>
                    <a:pt x="4133" y="8424"/>
                  </a:lnTo>
                  <a:lnTo>
                    <a:pt x="3588" y="8863"/>
                  </a:lnTo>
                  <a:lnTo>
                    <a:pt x="3025" y="9303"/>
                  </a:lnTo>
                  <a:lnTo>
                    <a:pt x="2498" y="9778"/>
                  </a:lnTo>
                  <a:lnTo>
                    <a:pt x="1970" y="10252"/>
                  </a:lnTo>
                  <a:lnTo>
                    <a:pt x="1460" y="10745"/>
                  </a:lnTo>
                  <a:lnTo>
                    <a:pt x="950" y="11237"/>
                  </a:lnTo>
                  <a:lnTo>
                    <a:pt x="476" y="11765"/>
                  </a:lnTo>
                  <a:lnTo>
                    <a:pt x="1" y="12310"/>
                  </a:lnTo>
                  <a:lnTo>
                    <a:pt x="1" y="57993"/>
                  </a:lnTo>
                  <a:lnTo>
                    <a:pt x="89" y="57888"/>
                  </a:lnTo>
                  <a:lnTo>
                    <a:pt x="370" y="57571"/>
                  </a:lnTo>
                  <a:lnTo>
                    <a:pt x="581" y="57343"/>
                  </a:lnTo>
                  <a:lnTo>
                    <a:pt x="845" y="57079"/>
                  </a:lnTo>
                  <a:lnTo>
                    <a:pt x="1161" y="56780"/>
                  </a:lnTo>
                  <a:lnTo>
                    <a:pt x="1531" y="56428"/>
                  </a:lnTo>
                  <a:lnTo>
                    <a:pt x="1953" y="56077"/>
                  </a:lnTo>
                  <a:lnTo>
                    <a:pt x="2427" y="55690"/>
                  </a:lnTo>
                  <a:lnTo>
                    <a:pt x="2973" y="55268"/>
                  </a:lnTo>
                  <a:lnTo>
                    <a:pt x="3570" y="54846"/>
                  </a:lnTo>
                  <a:lnTo>
                    <a:pt x="4239" y="54406"/>
                  </a:lnTo>
                  <a:lnTo>
                    <a:pt x="4977" y="53967"/>
                  </a:lnTo>
                  <a:lnTo>
                    <a:pt x="5768" y="53509"/>
                  </a:lnTo>
                  <a:lnTo>
                    <a:pt x="6630" y="53052"/>
                  </a:lnTo>
                  <a:lnTo>
                    <a:pt x="7562" y="52595"/>
                  </a:lnTo>
                  <a:lnTo>
                    <a:pt x="8564" y="52155"/>
                  </a:lnTo>
                  <a:lnTo>
                    <a:pt x="9637" y="51716"/>
                  </a:lnTo>
                  <a:lnTo>
                    <a:pt x="10797" y="51294"/>
                  </a:lnTo>
                  <a:lnTo>
                    <a:pt x="11395" y="51083"/>
                  </a:lnTo>
                  <a:lnTo>
                    <a:pt x="12028" y="50889"/>
                  </a:lnTo>
                  <a:lnTo>
                    <a:pt x="12661" y="50696"/>
                  </a:lnTo>
                  <a:lnTo>
                    <a:pt x="13330" y="50502"/>
                  </a:lnTo>
                  <a:lnTo>
                    <a:pt x="13998" y="50327"/>
                  </a:lnTo>
                  <a:lnTo>
                    <a:pt x="14701" y="50151"/>
                  </a:lnTo>
                  <a:lnTo>
                    <a:pt x="15422" y="49975"/>
                  </a:lnTo>
                  <a:lnTo>
                    <a:pt x="16178" y="49817"/>
                  </a:lnTo>
                  <a:lnTo>
                    <a:pt x="16934" y="49658"/>
                  </a:lnTo>
                  <a:lnTo>
                    <a:pt x="17708" y="49518"/>
                  </a:lnTo>
                  <a:lnTo>
                    <a:pt x="18517" y="49377"/>
                  </a:lnTo>
                  <a:lnTo>
                    <a:pt x="19343" y="49254"/>
                  </a:lnTo>
                  <a:lnTo>
                    <a:pt x="20187" y="49148"/>
                  </a:lnTo>
                  <a:lnTo>
                    <a:pt x="21067" y="49043"/>
                  </a:lnTo>
                  <a:lnTo>
                    <a:pt x="21946" y="48937"/>
                  </a:lnTo>
                  <a:lnTo>
                    <a:pt x="22860" y="48867"/>
                  </a:lnTo>
                  <a:lnTo>
                    <a:pt x="23792" y="48797"/>
                  </a:lnTo>
                  <a:lnTo>
                    <a:pt x="24759" y="48726"/>
                  </a:lnTo>
                  <a:lnTo>
                    <a:pt x="25726" y="48691"/>
                  </a:lnTo>
                  <a:lnTo>
                    <a:pt x="26729" y="48656"/>
                  </a:lnTo>
                  <a:lnTo>
                    <a:pt x="27766" y="48639"/>
                  </a:lnTo>
                  <a:lnTo>
                    <a:pt x="28804" y="48639"/>
                  </a:lnTo>
                  <a:lnTo>
                    <a:pt x="29876" y="48656"/>
                  </a:lnTo>
                  <a:lnTo>
                    <a:pt x="30966" y="48674"/>
                  </a:lnTo>
                  <a:lnTo>
                    <a:pt x="30966" y="1"/>
                  </a:lnTo>
                  <a:close/>
                </a:path>
              </a:pathLst>
            </a:custGeom>
            <a:solidFill>
              <a:schemeClr val="accent6"/>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2" name="Google Shape;82;p2"/>
            <p:cNvSpPr/>
            <p:nvPr/>
          </p:nvSpPr>
          <p:spPr>
            <a:xfrm>
              <a:off x="4571750" y="4328000"/>
              <a:ext cx="730200" cy="1518425"/>
            </a:xfrm>
            <a:custGeom>
              <a:avLst/>
              <a:gdLst/>
              <a:ahLst/>
              <a:cxnLst/>
              <a:rect l="l" t="t" r="r" b="b"/>
              <a:pathLst>
                <a:path w="29208" h="60737" extrusionOk="0">
                  <a:moveTo>
                    <a:pt x="29208" y="1"/>
                  </a:moveTo>
                  <a:lnTo>
                    <a:pt x="28979" y="18"/>
                  </a:lnTo>
                  <a:lnTo>
                    <a:pt x="28294" y="106"/>
                  </a:lnTo>
                  <a:lnTo>
                    <a:pt x="27221" y="265"/>
                  </a:lnTo>
                  <a:lnTo>
                    <a:pt x="25814" y="511"/>
                  </a:lnTo>
                  <a:lnTo>
                    <a:pt x="25005" y="669"/>
                  </a:lnTo>
                  <a:lnTo>
                    <a:pt x="24109" y="862"/>
                  </a:lnTo>
                  <a:lnTo>
                    <a:pt x="23177" y="1073"/>
                  </a:lnTo>
                  <a:lnTo>
                    <a:pt x="22174" y="1320"/>
                  </a:lnTo>
                  <a:lnTo>
                    <a:pt x="21119" y="1583"/>
                  </a:lnTo>
                  <a:lnTo>
                    <a:pt x="20029" y="1900"/>
                  </a:lnTo>
                  <a:lnTo>
                    <a:pt x="18904" y="2234"/>
                  </a:lnTo>
                  <a:lnTo>
                    <a:pt x="17743" y="2621"/>
                  </a:lnTo>
                  <a:lnTo>
                    <a:pt x="16547" y="3043"/>
                  </a:lnTo>
                  <a:lnTo>
                    <a:pt x="15352" y="3500"/>
                  </a:lnTo>
                  <a:lnTo>
                    <a:pt x="14138" y="3992"/>
                  </a:lnTo>
                  <a:lnTo>
                    <a:pt x="12908" y="4537"/>
                  </a:lnTo>
                  <a:lnTo>
                    <a:pt x="12310" y="4836"/>
                  </a:lnTo>
                  <a:lnTo>
                    <a:pt x="11694" y="5135"/>
                  </a:lnTo>
                  <a:lnTo>
                    <a:pt x="11079" y="5434"/>
                  </a:lnTo>
                  <a:lnTo>
                    <a:pt x="10481" y="5768"/>
                  </a:lnTo>
                  <a:lnTo>
                    <a:pt x="9865" y="6102"/>
                  </a:lnTo>
                  <a:lnTo>
                    <a:pt x="9268" y="6454"/>
                  </a:lnTo>
                  <a:lnTo>
                    <a:pt x="8687" y="6806"/>
                  </a:lnTo>
                  <a:lnTo>
                    <a:pt x="8089" y="7175"/>
                  </a:lnTo>
                  <a:lnTo>
                    <a:pt x="7509" y="7562"/>
                  </a:lnTo>
                  <a:lnTo>
                    <a:pt x="6929" y="7966"/>
                  </a:lnTo>
                  <a:lnTo>
                    <a:pt x="6366" y="8371"/>
                  </a:lnTo>
                  <a:lnTo>
                    <a:pt x="5804" y="8810"/>
                  </a:lnTo>
                  <a:lnTo>
                    <a:pt x="5241" y="9250"/>
                  </a:lnTo>
                  <a:lnTo>
                    <a:pt x="4713" y="9690"/>
                  </a:lnTo>
                  <a:lnTo>
                    <a:pt x="4168" y="10164"/>
                  </a:lnTo>
                  <a:lnTo>
                    <a:pt x="3658" y="10639"/>
                  </a:lnTo>
                  <a:lnTo>
                    <a:pt x="3148" y="11149"/>
                  </a:lnTo>
                  <a:lnTo>
                    <a:pt x="2656" y="11659"/>
                  </a:lnTo>
                  <a:lnTo>
                    <a:pt x="2181" y="12187"/>
                  </a:lnTo>
                  <a:lnTo>
                    <a:pt x="1706" y="12732"/>
                  </a:lnTo>
                  <a:lnTo>
                    <a:pt x="1267" y="13277"/>
                  </a:lnTo>
                  <a:lnTo>
                    <a:pt x="827" y="13857"/>
                  </a:lnTo>
                  <a:lnTo>
                    <a:pt x="405" y="14437"/>
                  </a:lnTo>
                  <a:lnTo>
                    <a:pt x="1" y="15053"/>
                  </a:lnTo>
                  <a:lnTo>
                    <a:pt x="1" y="60736"/>
                  </a:lnTo>
                  <a:lnTo>
                    <a:pt x="89" y="60596"/>
                  </a:lnTo>
                  <a:lnTo>
                    <a:pt x="352" y="60191"/>
                  </a:lnTo>
                  <a:lnTo>
                    <a:pt x="546" y="59910"/>
                  </a:lnTo>
                  <a:lnTo>
                    <a:pt x="792" y="59558"/>
                  </a:lnTo>
                  <a:lnTo>
                    <a:pt x="1091" y="59171"/>
                  </a:lnTo>
                  <a:lnTo>
                    <a:pt x="1443" y="58749"/>
                  </a:lnTo>
                  <a:lnTo>
                    <a:pt x="1847" y="58292"/>
                  </a:lnTo>
                  <a:lnTo>
                    <a:pt x="2304" y="57800"/>
                  </a:lnTo>
                  <a:lnTo>
                    <a:pt x="2832" y="57272"/>
                  </a:lnTo>
                  <a:lnTo>
                    <a:pt x="3395" y="56727"/>
                  </a:lnTo>
                  <a:lnTo>
                    <a:pt x="4028" y="56164"/>
                  </a:lnTo>
                  <a:lnTo>
                    <a:pt x="4713" y="55584"/>
                  </a:lnTo>
                  <a:lnTo>
                    <a:pt x="5469" y="55004"/>
                  </a:lnTo>
                  <a:lnTo>
                    <a:pt x="6296" y="54424"/>
                  </a:lnTo>
                  <a:lnTo>
                    <a:pt x="7175" y="53843"/>
                  </a:lnTo>
                  <a:lnTo>
                    <a:pt x="7632" y="53562"/>
                  </a:lnTo>
                  <a:lnTo>
                    <a:pt x="8125" y="53263"/>
                  </a:lnTo>
                  <a:lnTo>
                    <a:pt x="8617" y="52982"/>
                  </a:lnTo>
                  <a:lnTo>
                    <a:pt x="9127" y="52700"/>
                  </a:lnTo>
                  <a:lnTo>
                    <a:pt x="9672" y="52437"/>
                  </a:lnTo>
                  <a:lnTo>
                    <a:pt x="10217" y="52155"/>
                  </a:lnTo>
                  <a:lnTo>
                    <a:pt x="10780" y="51891"/>
                  </a:lnTo>
                  <a:lnTo>
                    <a:pt x="11378" y="51645"/>
                  </a:lnTo>
                  <a:lnTo>
                    <a:pt x="11976" y="51382"/>
                  </a:lnTo>
                  <a:lnTo>
                    <a:pt x="12609" y="51135"/>
                  </a:lnTo>
                  <a:lnTo>
                    <a:pt x="13242" y="50907"/>
                  </a:lnTo>
                  <a:lnTo>
                    <a:pt x="13910" y="50678"/>
                  </a:lnTo>
                  <a:lnTo>
                    <a:pt x="14596" y="50450"/>
                  </a:lnTo>
                  <a:lnTo>
                    <a:pt x="15281" y="50239"/>
                  </a:lnTo>
                  <a:lnTo>
                    <a:pt x="16002" y="50045"/>
                  </a:lnTo>
                  <a:lnTo>
                    <a:pt x="16741" y="49852"/>
                  </a:lnTo>
                  <a:lnTo>
                    <a:pt x="17497" y="49676"/>
                  </a:lnTo>
                  <a:lnTo>
                    <a:pt x="18271" y="49518"/>
                  </a:lnTo>
                  <a:lnTo>
                    <a:pt x="19080" y="49359"/>
                  </a:lnTo>
                  <a:lnTo>
                    <a:pt x="19888" y="49219"/>
                  </a:lnTo>
                  <a:lnTo>
                    <a:pt x="20732" y="49096"/>
                  </a:lnTo>
                  <a:lnTo>
                    <a:pt x="21576" y="48973"/>
                  </a:lnTo>
                  <a:lnTo>
                    <a:pt x="22456" y="48885"/>
                  </a:lnTo>
                  <a:lnTo>
                    <a:pt x="23370" y="48797"/>
                  </a:lnTo>
                  <a:lnTo>
                    <a:pt x="24284" y="48744"/>
                  </a:lnTo>
                  <a:lnTo>
                    <a:pt x="25216" y="48691"/>
                  </a:lnTo>
                  <a:lnTo>
                    <a:pt x="26184" y="48656"/>
                  </a:lnTo>
                  <a:lnTo>
                    <a:pt x="28171" y="48656"/>
                  </a:lnTo>
                  <a:lnTo>
                    <a:pt x="29208" y="48674"/>
                  </a:lnTo>
                  <a:lnTo>
                    <a:pt x="29208" y="1"/>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3" name="Google Shape;83;p2"/>
            <p:cNvSpPr/>
            <p:nvPr/>
          </p:nvSpPr>
          <p:spPr>
            <a:xfrm>
              <a:off x="3918950" y="4450650"/>
              <a:ext cx="600525" cy="310400"/>
            </a:xfrm>
            <a:custGeom>
              <a:avLst/>
              <a:gdLst/>
              <a:ahLst/>
              <a:cxnLst/>
              <a:rect l="l" t="t" r="r" b="b"/>
              <a:pathLst>
                <a:path w="24021" h="12416" extrusionOk="0">
                  <a:moveTo>
                    <a:pt x="0" y="1"/>
                  </a:moveTo>
                  <a:lnTo>
                    <a:pt x="0" y="18"/>
                  </a:lnTo>
                  <a:lnTo>
                    <a:pt x="0" y="53"/>
                  </a:lnTo>
                  <a:lnTo>
                    <a:pt x="18" y="71"/>
                  </a:lnTo>
                  <a:lnTo>
                    <a:pt x="211" y="89"/>
                  </a:lnTo>
                  <a:lnTo>
                    <a:pt x="721" y="141"/>
                  </a:lnTo>
                  <a:lnTo>
                    <a:pt x="1513" y="264"/>
                  </a:lnTo>
                  <a:lnTo>
                    <a:pt x="2568" y="440"/>
                  </a:lnTo>
                  <a:lnTo>
                    <a:pt x="3834" y="686"/>
                  </a:lnTo>
                  <a:lnTo>
                    <a:pt x="4537" y="845"/>
                  </a:lnTo>
                  <a:lnTo>
                    <a:pt x="5276" y="1021"/>
                  </a:lnTo>
                  <a:lnTo>
                    <a:pt x="6067" y="1214"/>
                  </a:lnTo>
                  <a:lnTo>
                    <a:pt x="6876" y="1425"/>
                  </a:lnTo>
                  <a:lnTo>
                    <a:pt x="7720" y="1671"/>
                  </a:lnTo>
                  <a:lnTo>
                    <a:pt x="8599" y="1935"/>
                  </a:lnTo>
                  <a:lnTo>
                    <a:pt x="9496" y="2234"/>
                  </a:lnTo>
                  <a:lnTo>
                    <a:pt x="10393" y="2550"/>
                  </a:lnTo>
                  <a:lnTo>
                    <a:pt x="11325" y="2902"/>
                  </a:lnTo>
                  <a:lnTo>
                    <a:pt x="12257" y="3289"/>
                  </a:lnTo>
                  <a:lnTo>
                    <a:pt x="13188" y="3693"/>
                  </a:lnTo>
                  <a:lnTo>
                    <a:pt x="14138" y="4151"/>
                  </a:lnTo>
                  <a:lnTo>
                    <a:pt x="15070" y="4625"/>
                  </a:lnTo>
                  <a:lnTo>
                    <a:pt x="16002" y="5135"/>
                  </a:lnTo>
                  <a:lnTo>
                    <a:pt x="16916" y="5680"/>
                  </a:lnTo>
                  <a:lnTo>
                    <a:pt x="17813" y="6261"/>
                  </a:lnTo>
                  <a:lnTo>
                    <a:pt x="18253" y="6577"/>
                  </a:lnTo>
                  <a:lnTo>
                    <a:pt x="18692" y="6894"/>
                  </a:lnTo>
                  <a:lnTo>
                    <a:pt x="19132" y="7210"/>
                  </a:lnTo>
                  <a:lnTo>
                    <a:pt x="19554" y="7544"/>
                  </a:lnTo>
                  <a:lnTo>
                    <a:pt x="19976" y="7896"/>
                  </a:lnTo>
                  <a:lnTo>
                    <a:pt x="20380" y="8248"/>
                  </a:lnTo>
                  <a:lnTo>
                    <a:pt x="20785" y="8617"/>
                  </a:lnTo>
                  <a:lnTo>
                    <a:pt x="21172" y="8986"/>
                  </a:lnTo>
                  <a:lnTo>
                    <a:pt x="21559" y="9373"/>
                  </a:lnTo>
                  <a:lnTo>
                    <a:pt x="21945" y="9777"/>
                  </a:lnTo>
                  <a:lnTo>
                    <a:pt x="22297" y="10182"/>
                  </a:lnTo>
                  <a:lnTo>
                    <a:pt x="22666" y="10604"/>
                  </a:lnTo>
                  <a:lnTo>
                    <a:pt x="23000" y="11044"/>
                  </a:lnTo>
                  <a:lnTo>
                    <a:pt x="23335" y="11483"/>
                  </a:lnTo>
                  <a:lnTo>
                    <a:pt x="23651" y="11940"/>
                  </a:lnTo>
                  <a:lnTo>
                    <a:pt x="23968" y="12398"/>
                  </a:lnTo>
                  <a:lnTo>
                    <a:pt x="23985" y="12415"/>
                  </a:lnTo>
                  <a:lnTo>
                    <a:pt x="24003" y="12415"/>
                  </a:lnTo>
                  <a:lnTo>
                    <a:pt x="24020" y="12380"/>
                  </a:lnTo>
                  <a:lnTo>
                    <a:pt x="24020" y="12362"/>
                  </a:lnTo>
                  <a:lnTo>
                    <a:pt x="23686" y="11870"/>
                  </a:lnTo>
                  <a:lnTo>
                    <a:pt x="23352" y="11378"/>
                  </a:lnTo>
                  <a:lnTo>
                    <a:pt x="22983" y="10903"/>
                  </a:lnTo>
                  <a:lnTo>
                    <a:pt x="22614" y="10446"/>
                  </a:lnTo>
                  <a:lnTo>
                    <a:pt x="22244" y="10006"/>
                  </a:lnTo>
                  <a:lnTo>
                    <a:pt x="21840" y="9566"/>
                  </a:lnTo>
                  <a:lnTo>
                    <a:pt x="21435" y="9144"/>
                  </a:lnTo>
                  <a:lnTo>
                    <a:pt x="21013" y="8740"/>
                  </a:lnTo>
                  <a:lnTo>
                    <a:pt x="20591" y="8353"/>
                  </a:lnTo>
                  <a:lnTo>
                    <a:pt x="20152" y="7966"/>
                  </a:lnTo>
                  <a:lnTo>
                    <a:pt x="19712" y="7579"/>
                  </a:lnTo>
                  <a:lnTo>
                    <a:pt x="19255" y="7228"/>
                  </a:lnTo>
                  <a:lnTo>
                    <a:pt x="18798" y="6876"/>
                  </a:lnTo>
                  <a:lnTo>
                    <a:pt x="18323" y="6542"/>
                  </a:lnTo>
                  <a:lnTo>
                    <a:pt x="17848" y="6208"/>
                  </a:lnTo>
                  <a:lnTo>
                    <a:pt x="17374" y="5891"/>
                  </a:lnTo>
                  <a:lnTo>
                    <a:pt x="16899" y="5592"/>
                  </a:lnTo>
                  <a:lnTo>
                    <a:pt x="16406" y="5294"/>
                  </a:lnTo>
                  <a:lnTo>
                    <a:pt x="15422" y="4731"/>
                  </a:lnTo>
                  <a:lnTo>
                    <a:pt x="14419" y="4203"/>
                  </a:lnTo>
                  <a:lnTo>
                    <a:pt x="13417" y="3729"/>
                  </a:lnTo>
                  <a:lnTo>
                    <a:pt x="12415" y="3271"/>
                  </a:lnTo>
                  <a:lnTo>
                    <a:pt x="11412" y="2867"/>
                  </a:lnTo>
                  <a:lnTo>
                    <a:pt x="10428" y="2498"/>
                  </a:lnTo>
                  <a:lnTo>
                    <a:pt x="9443" y="2146"/>
                  </a:lnTo>
                  <a:lnTo>
                    <a:pt x="8494" y="1829"/>
                  </a:lnTo>
                  <a:lnTo>
                    <a:pt x="7579" y="1548"/>
                  </a:lnTo>
                  <a:lnTo>
                    <a:pt x="6682" y="1302"/>
                  </a:lnTo>
                  <a:lnTo>
                    <a:pt x="5803" y="1073"/>
                  </a:lnTo>
                  <a:lnTo>
                    <a:pt x="4994" y="880"/>
                  </a:lnTo>
                  <a:lnTo>
                    <a:pt x="4221" y="704"/>
                  </a:lnTo>
                  <a:lnTo>
                    <a:pt x="3482" y="546"/>
                  </a:lnTo>
                  <a:lnTo>
                    <a:pt x="2814" y="423"/>
                  </a:lnTo>
                  <a:lnTo>
                    <a:pt x="1653" y="212"/>
                  </a:lnTo>
                  <a:lnTo>
                    <a:pt x="774" y="89"/>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4" name="Google Shape;84;p2"/>
            <p:cNvSpPr/>
            <p:nvPr/>
          </p:nvSpPr>
          <p:spPr>
            <a:xfrm>
              <a:off x="3921150" y="4608025"/>
              <a:ext cx="598325" cy="301150"/>
            </a:xfrm>
            <a:custGeom>
              <a:avLst/>
              <a:gdLst/>
              <a:ahLst/>
              <a:cxnLst/>
              <a:rect l="l" t="t" r="r" b="b"/>
              <a:pathLst>
                <a:path w="23933" h="12046" extrusionOk="0">
                  <a:moveTo>
                    <a:pt x="0" y="1"/>
                  </a:moveTo>
                  <a:lnTo>
                    <a:pt x="0" y="18"/>
                  </a:lnTo>
                  <a:lnTo>
                    <a:pt x="0" y="54"/>
                  </a:lnTo>
                  <a:lnTo>
                    <a:pt x="18" y="71"/>
                  </a:lnTo>
                  <a:lnTo>
                    <a:pt x="211" y="89"/>
                  </a:lnTo>
                  <a:lnTo>
                    <a:pt x="721" y="142"/>
                  </a:lnTo>
                  <a:lnTo>
                    <a:pt x="1513" y="265"/>
                  </a:lnTo>
                  <a:lnTo>
                    <a:pt x="2550" y="423"/>
                  </a:lnTo>
                  <a:lnTo>
                    <a:pt x="3816" y="669"/>
                  </a:lnTo>
                  <a:lnTo>
                    <a:pt x="4502" y="810"/>
                  </a:lnTo>
                  <a:lnTo>
                    <a:pt x="5258" y="986"/>
                  </a:lnTo>
                  <a:lnTo>
                    <a:pt x="6032" y="1179"/>
                  </a:lnTo>
                  <a:lnTo>
                    <a:pt x="6841" y="1390"/>
                  </a:lnTo>
                  <a:lnTo>
                    <a:pt x="7685" y="1619"/>
                  </a:lnTo>
                  <a:lnTo>
                    <a:pt x="8564" y="1882"/>
                  </a:lnTo>
                  <a:lnTo>
                    <a:pt x="9443" y="2181"/>
                  </a:lnTo>
                  <a:lnTo>
                    <a:pt x="10357" y="2480"/>
                  </a:lnTo>
                  <a:lnTo>
                    <a:pt x="11272" y="2832"/>
                  </a:lnTo>
                  <a:lnTo>
                    <a:pt x="12204" y="3201"/>
                  </a:lnTo>
                  <a:lnTo>
                    <a:pt x="13136" y="3588"/>
                  </a:lnTo>
                  <a:lnTo>
                    <a:pt x="14068" y="4028"/>
                  </a:lnTo>
                  <a:lnTo>
                    <a:pt x="15000" y="4485"/>
                  </a:lnTo>
                  <a:lnTo>
                    <a:pt x="15932" y="4995"/>
                  </a:lnTo>
                  <a:lnTo>
                    <a:pt x="16846" y="5522"/>
                  </a:lnTo>
                  <a:lnTo>
                    <a:pt x="17743" y="6085"/>
                  </a:lnTo>
                  <a:lnTo>
                    <a:pt x="18182" y="6384"/>
                  </a:lnTo>
                  <a:lnTo>
                    <a:pt x="18622" y="6683"/>
                  </a:lnTo>
                  <a:lnTo>
                    <a:pt x="19044" y="6999"/>
                  </a:lnTo>
                  <a:lnTo>
                    <a:pt x="19466" y="7333"/>
                  </a:lnTo>
                  <a:lnTo>
                    <a:pt x="19888" y="7668"/>
                  </a:lnTo>
                  <a:lnTo>
                    <a:pt x="20292" y="8002"/>
                  </a:lnTo>
                  <a:lnTo>
                    <a:pt x="20697" y="8371"/>
                  </a:lnTo>
                  <a:lnTo>
                    <a:pt x="21101" y="8723"/>
                  </a:lnTo>
                  <a:lnTo>
                    <a:pt x="21471" y="9109"/>
                  </a:lnTo>
                  <a:lnTo>
                    <a:pt x="21857" y="9496"/>
                  </a:lnTo>
                  <a:lnTo>
                    <a:pt x="22209" y="9883"/>
                  </a:lnTo>
                  <a:lnTo>
                    <a:pt x="22578" y="10288"/>
                  </a:lnTo>
                  <a:lnTo>
                    <a:pt x="22912" y="10710"/>
                  </a:lnTo>
                  <a:lnTo>
                    <a:pt x="23247" y="11132"/>
                  </a:lnTo>
                  <a:lnTo>
                    <a:pt x="23563" y="11571"/>
                  </a:lnTo>
                  <a:lnTo>
                    <a:pt x="23880" y="12028"/>
                  </a:lnTo>
                  <a:lnTo>
                    <a:pt x="23897" y="12046"/>
                  </a:lnTo>
                  <a:lnTo>
                    <a:pt x="23915" y="12028"/>
                  </a:lnTo>
                  <a:lnTo>
                    <a:pt x="23932" y="12011"/>
                  </a:lnTo>
                  <a:lnTo>
                    <a:pt x="23932" y="11993"/>
                  </a:lnTo>
                  <a:lnTo>
                    <a:pt x="23598" y="11501"/>
                  </a:lnTo>
                  <a:lnTo>
                    <a:pt x="23264" y="11026"/>
                  </a:lnTo>
                  <a:lnTo>
                    <a:pt x="22895" y="10586"/>
                  </a:lnTo>
                  <a:lnTo>
                    <a:pt x="22526" y="10129"/>
                  </a:lnTo>
                  <a:lnTo>
                    <a:pt x="22156" y="9707"/>
                  </a:lnTo>
                  <a:lnTo>
                    <a:pt x="21752" y="9285"/>
                  </a:lnTo>
                  <a:lnTo>
                    <a:pt x="21347" y="8881"/>
                  </a:lnTo>
                  <a:lnTo>
                    <a:pt x="20925" y="8476"/>
                  </a:lnTo>
                  <a:lnTo>
                    <a:pt x="20503" y="8090"/>
                  </a:lnTo>
                  <a:lnTo>
                    <a:pt x="20064" y="7720"/>
                  </a:lnTo>
                  <a:lnTo>
                    <a:pt x="19624" y="7369"/>
                  </a:lnTo>
                  <a:lnTo>
                    <a:pt x="19185" y="7017"/>
                  </a:lnTo>
                  <a:lnTo>
                    <a:pt x="18710" y="6665"/>
                  </a:lnTo>
                  <a:lnTo>
                    <a:pt x="18253" y="6349"/>
                  </a:lnTo>
                  <a:lnTo>
                    <a:pt x="17778" y="6032"/>
                  </a:lnTo>
                  <a:lnTo>
                    <a:pt x="17303" y="5716"/>
                  </a:lnTo>
                  <a:lnTo>
                    <a:pt x="16811" y="5417"/>
                  </a:lnTo>
                  <a:lnTo>
                    <a:pt x="16336" y="5135"/>
                  </a:lnTo>
                  <a:lnTo>
                    <a:pt x="15351" y="4590"/>
                  </a:lnTo>
                  <a:lnTo>
                    <a:pt x="14349" y="4080"/>
                  </a:lnTo>
                  <a:lnTo>
                    <a:pt x="13347" y="3623"/>
                  </a:lnTo>
                  <a:lnTo>
                    <a:pt x="12362" y="3184"/>
                  </a:lnTo>
                  <a:lnTo>
                    <a:pt x="11360" y="2779"/>
                  </a:lnTo>
                  <a:lnTo>
                    <a:pt x="10375" y="2427"/>
                  </a:lnTo>
                  <a:lnTo>
                    <a:pt x="9408" y="2093"/>
                  </a:lnTo>
                  <a:lnTo>
                    <a:pt x="8458" y="1777"/>
                  </a:lnTo>
                  <a:lnTo>
                    <a:pt x="7544" y="1513"/>
                  </a:lnTo>
                  <a:lnTo>
                    <a:pt x="6647" y="1267"/>
                  </a:lnTo>
                  <a:lnTo>
                    <a:pt x="5786" y="1038"/>
                  </a:lnTo>
                  <a:lnTo>
                    <a:pt x="4959" y="845"/>
                  </a:lnTo>
                  <a:lnTo>
                    <a:pt x="4185" y="687"/>
                  </a:lnTo>
                  <a:lnTo>
                    <a:pt x="3464" y="528"/>
                  </a:lnTo>
                  <a:lnTo>
                    <a:pt x="2796" y="405"/>
                  </a:lnTo>
                  <a:lnTo>
                    <a:pt x="1653" y="212"/>
                  </a:lnTo>
                  <a:lnTo>
                    <a:pt x="774" y="89"/>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5" name="Google Shape;85;p2"/>
            <p:cNvSpPr/>
            <p:nvPr/>
          </p:nvSpPr>
          <p:spPr>
            <a:xfrm>
              <a:off x="3923350" y="4764975"/>
              <a:ext cx="596125" cy="291925"/>
            </a:xfrm>
            <a:custGeom>
              <a:avLst/>
              <a:gdLst/>
              <a:ahLst/>
              <a:cxnLst/>
              <a:rect l="l" t="t" r="r" b="b"/>
              <a:pathLst>
                <a:path w="23845" h="11677" extrusionOk="0">
                  <a:moveTo>
                    <a:pt x="35" y="0"/>
                  </a:moveTo>
                  <a:lnTo>
                    <a:pt x="0" y="18"/>
                  </a:lnTo>
                  <a:lnTo>
                    <a:pt x="0" y="36"/>
                  </a:lnTo>
                  <a:lnTo>
                    <a:pt x="0" y="71"/>
                  </a:lnTo>
                  <a:lnTo>
                    <a:pt x="18" y="71"/>
                  </a:lnTo>
                  <a:lnTo>
                    <a:pt x="211" y="88"/>
                  </a:lnTo>
                  <a:lnTo>
                    <a:pt x="721" y="159"/>
                  </a:lnTo>
                  <a:lnTo>
                    <a:pt x="1512" y="264"/>
                  </a:lnTo>
                  <a:lnTo>
                    <a:pt x="2550" y="440"/>
                  </a:lnTo>
                  <a:lnTo>
                    <a:pt x="3798" y="669"/>
                  </a:lnTo>
                  <a:lnTo>
                    <a:pt x="4484" y="809"/>
                  </a:lnTo>
                  <a:lnTo>
                    <a:pt x="5223" y="985"/>
                  </a:lnTo>
                  <a:lnTo>
                    <a:pt x="5996" y="1161"/>
                  </a:lnTo>
                  <a:lnTo>
                    <a:pt x="6805" y="1372"/>
                  </a:lnTo>
                  <a:lnTo>
                    <a:pt x="7649" y="1601"/>
                  </a:lnTo>
                  <a:lnTo>
                    <a:pt x="8511" y="1847"/>
                  </a:lnTo>
                  <a:lnTo>
                    <a:pt x="9408" y="2128"/>
                  </a:lnTo>
                  <a:lnTo>
                    <a:pt x="10305" y="2427"/>
                  </a:lnTo>
                  <a:lnTo>
                    <a:pt x="11219" y="2761"/>
                  </a:lnTo>
                  <a:lnTo>
                    <a:pt x="12151" y="3113"/>
                  </a:lnTo>
                  <a:lnTo>
                    <a:pt x="13083" y="3500"/>
                  </a:lnTo>
                  <a:lnTo>
                    <a:pt x="14015" y="3922"/>
                  </a:lnTo>
                  <a:lnTo>
                    <a:pt x="14947" y="4379"/>
                  </a:lnTo>
                  <a:lnTo>
                    <a:pt x="15861" y="4854"/>
                  </a:lnTo>
                  <a:lnTo>
                    <a:pt x="16775" y="5364"/>
                  </a:lnTo>
                  <a:lnTo>
                    <a:pt x="17672" y="5926"/>
                  </a:lnTo>
                  <a:lnTo>
                    <a:pt x="18112" y="6208"/>
                  </a:lnTo>
                  <a:lnTo>
                    <a:pt x="18534" y="6506"/>
                  </a:lnTo>
                  <a:lnTo>
                    <a:pt x="18973" y="6805"/>
                  </a:lnTo>
                  <a:lnTo>
                    <a:pt x="19396" y="7122"/>
                  </a:lnTo>
                  <a:lnTo>
                    <a:pt x="19818" y="7456"/>
                  </a:lnTo>
                  <a:lnTo>
                    <a:pt x="20222" y="7790"/>
                  </a:lnTo>
                  <a:lnTo>
                    <a:pt x="20626" y="8124"/>
                  </a:lnTo>
                  <a:lnTo>
                    <a:pt x="21013" y="8476"/>
                  </a:lnTo>
                  <a:lnTo>
                    <a:pt x="21400" y="8845"/>
                  </a:lnTo>
                  <a:lnTo>
                    <a:pt x="21769" y="9214"/>
                  </a:lnTo>
                  <a:lnTo>
                    <a:pt x="22139" y="9601"/>
                  </a:lnTo>
                  <a:lnTo>
                    <a:pt x="22490" y="9988"/>
                  </a:lnTo>
                  <a:lnTo>
                    <a:pt x="22824" y="10393"/>
                  </a:lnTo>
                  <a:lnTo>
                    <a:pt x="23159" y="10815"/>
                  </a:lnTo>
                  <a:lnTo>
                    <a:pt x="23475" y="11237"/>
                  </a:lnTo>
                  <a:lnTo>
                    <a:pt x="23792" y="11676"/>
                  </a:lnTo>
                  <a:lnTo>
                    <a:pt x="23827" y="11676"/>
                  </a:lnTo>
                  <a:lnTo>
                    <a:pt x="23844" y="11659"/>
                  </a:lnTo>
                  <a:lnTo>
                    <a:pt x="23844" y="11623"/>
                  </a:lnTo>
                  <a:lnTo>
                    <a:pt x="23510" y="11166"/>
                  </a:lnTo>
                  <a:lnTo>
                    <a:pt x="23176" y="10709"/>
                  </a:lnTo>
                  <a:lnTo>
                    <a:pt x="22807" y="10269"/>
                  </a:lnTo>
                  <a:lnTo>
                    <a:pt x="22438" y="9830"/>
                  </a:lnTo>
                  <a:lnTo>
                    <a:pt x="22068" y="9425"/>
                  </a:lnTo>
                  <a:lnTo>
                    <a:pt x="21664" y="9021"/>
                  </a:lnTo>
                  <a:lnTo>
                    <a:pt x="21259" y="8617"/>
                  </a:lnTo>
                  <a:lnTo>
                    <a:pt x="20855" y="8230"/>
                  </a:lnTo>
                  <a:lnTo>
                    <a:pt x="20433" y="7860"/>
                  </a:lnTo>
                  <a:lnTo>
                    <a:pt x="19993" y="7509"/>
                  </a:lnTo>
                  <a:lnTo>
                    <a:pt x="19554" y="7157"/>
                  </a:lnTo>
                  <a:lnTo>
                    <a:pt x="19097" y="6823"/>
                  </a:lnTo>
                  <a:lnTo>
                    <a:pt x="18639" y="6489"/>
                  </a:lnTo>
                  <a:lnTo>
                    <a:pt x="18182" y="6172"/>
                  </a:lnTo>
                  <a:lnTo>
                    <a:pt x="17707" y="5856"/>
                  </a:lnTo>
                  <a:lnTo>
                    <a:pt x="17233" y="5557"/>
                  </a:lnTo>
                  <a:lnTo>
                    <a:pt x="16740" y="5276"/>
                  </a:lnTo>
                  <a:lnTo>
                    <a:pt x="16266" y="4994"/>
                  </a:lnTo>
                  <a:lnTo>
                    <a:pt x="15281" y="4467"/>
                  </a:lnTo>
                  <a:lnTo>
                    <a:pt x="14296" y="3974"/>
                  </a:lnTo>
                  <a:lnTo>
                    <a:pt x="13294" y="3517"/>
                  </a:lnTo>
                  <a:lnTo>
                    <a:pt x="12292" y="3113"/>
                  </a:lnTo>
                  <a:lnTo>
                    <a:pt x="11307" y="2726"/>
                  </a:lnTo>
                  <a:lnTo>
                    <a:pt x="10322" y="2357"/>
                  </a:lnTo>
                  <a:lnTo>
                    <a:pt x="9373" y="2040"/>
                  </a:lnTo>
                  <a:lnTo>
                    <a:pt x="8423" y="1741"/>
                  </a:lnTo>
                  <a:lnTo>
                    <a:pt x="7509" y="1477"/>
                  </a:lnTo>
                  <a:lnTo>
                    <a:pt x="6612" y="1249"/>
                  </a:lnTo>
                  <a:lnTo>
                    <a:pt x="5750" y="1020"/>
                  </a:lnTo>
                  <a:lnTo>
                    <a:pt x="4941" y="844"/>
                  </a:lnTo>
                  <a:lnTo>
                    <a:pt x="4168" y="669"/>
                  </a:lnTo>
                  <a:lnTo>
                    <a:pt x="2796" y="405"/>
                  </a:lnTo>
                  <a:lnTo>
                    <a:pt x="1636" y="211"/>
                  </a:lnTo>
                  <a:lnTo>
                    <a:pt x="774" y="88"/>
                  </a:lnTo>
                  <a:lnTo>
                    <a:pt x="35"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6" name="Google Shape;86;p2"/>
            <p:cNvSpPr/>
            <p:nvPr/>
          </p:nvSpPr>
          <p:spPr>
            <a:xfrm>
              <a:off x="3925550" y="4922350"/>
              <a:ext cx="593925" cy="282700"/>
            </a:xfrm>
            <a:custGeom>
              <a:avLst/>
              <a:gdLst/>
              <a:ahLst/>
              <a:cxnLst/>
              <a:rect l="l" t="t" r="r" b="b"/>
              <a:pathLst>
                <a:path w="23757" h="11308" extrusionOk="0">
                  <a:moveTo>
                    <a:pt x="35" y="0"/>
                  </a:moveTo>
                  <a:lnTo>
                    <a:pt x="0" y="18"/>
                  </a:lnTo>
                  <a:lnTo>
                    <a:pt x="0" y="36"/>
                  </a:lnTo>
                  <a:lnTo>
                    <a:pt x="0" y="53"/>
                  </a:lnTo>
                  <a:lnTo>
                    <a:pt x="18" y="71"/>
                  </a:lnTo>
                  <a:lnTo>
                    <a:pt x="211" y="88"/>
                  </a:lnTo>
                  <a:lnTo>
                    <a:pt x="721" y="159"/>
                  </a:lnTo>
                  <a:lnTo>
                    <a:pt x="1495" y="264"/>
                  </a:lnTo>
                  <a:lnTo>
                    <a:pt x="2532" y="422"/>
                  </a:lnTo>
                  <a:lnTo>
                    <a:pt x="3781" y="651"/>
                  </a:lnTo>
                  <a:lnTo>
                    <a:pt x="4467" y="792"/>
                  </a:lnTo>
                  <a:lnTo>
                    <a:pt x="5205" y="950"/>
                  </a:lnTo>
                  <a:lnTo>
                    <a:pt x="5979" y="1126"/>
                  </a:lnTo>
                  <a:lnTo>
                    <a:pt x="6788" y="1337"/>
                  </a:lnTo>
                  <a:lnTo>
                    <a:pt x="7614" y="1548"/>
                  </a:lnTo>
                  <a:lnTo>
                    <a:pt x="8476" y="1794"/>
                  </a:lnTo>
                  <a:lnTo>
                    <a:pt x="9355" y="2058"/>
                  </a:lnTo>
                  <a:lnTo>
                    <a:pt x="10252" y="2357"/>
                  </a:lnTo>
                  <a:lnTo>
                    <a:pt x="11166" y="2673"/>
                  </a:lnTo>
                  <a:lnTo>
                    <a:pt x="12098" y="3025"/>
                  </a:lnTo>
                  <a:lnTo>
                    <a:pt x="13012" y="3394"/>
                  </a:lnTo>
                  <a:lnTo>
                    <a:pt x="13944" y="3816"/>
                  </a:lnTo>
                  <a:lnTo>
                    <a:pt x="14876" y="4238"/>
                  </a:lnTo>
                  <a:lnTo>
                    <a:pt x="15791" y="4713"/>
                  </a:lnTo>
                  <a:lnTo>
                    <a:pt x="16705" y="5205"/>
                  </a:lnTo>
                  <a:lnTo>
                    <a:pt x="17584" y="5733"/>
                  </a:lnTo>
                  <a:lnTo>
                    <a:pt x="18463" y="6296"/>
                  </a:lnTo>
                  <a:lnTo>
                    <a:pt x="18885" y="6595"/>
                  </a:lnTo>
                  <a:lnTo>
                    <a:pt x="19308" y="6893"/>
                  </a:lnTo>
                  <a:lnTo>
                    <a:pt x="19730" y="7210"/>
                  </a:lnTo>
                  <a:lnTo>
                    <a:pt x="20134" y="7544"/>
                  </a:lnTo>
                  <a:lnTo>
                    <a:pt x="20538" y="7878"/>
                  </a:lnTo>
                  <a:lnTo>
                    <a:pt x="20925" y="8212"/>
                  </a:lnTo>
                  <a:lnTo>
                    <a:pt x="21312" y="8564"/>
                  </a:lnTo>
                  <a:lnTo>
                    <a:pt x="21681" y="8916"/>
                  </a:lnTo>
                  <a:lnTo>
                    <a:pt x="22051" y="9285"/>
                  </a:lnTo>
                  <a:lnTo>
                    <a:pt x="22402" y="9672"/>
                  </a:lnTo>
                  <a:lnTo>
                    <a:pt x="22736" y="10059"/>
                  </a:lnTo>
                  <a:lnTo>
                    <a:pt x="23071" y="10463"/>
                  </a:lnTo>
                  <a:lnTo>
                    <a:pt x="23387" y="10867"/>
                  </a:lnTo>
                  <a:lnTo>
                    <a:pt x="23704" y="11289"/>
                  </a:lnTo>
                  <a:lnTo>
                    <a:pt x="23721" y="11307"/>
                  </a:lnTo>
                  <a:lnTo>
                    <a:pt x="23739" y="11307"/>
                  </a:lnTo>
                  <a:lnTo>
                    <a:pt x="23756" y="11272"/>
                  </a:lnTo>
                  <a:lnTo>
                    <a:pt x="23756" y="11254"/>
                  </a:lnTo>
                  <a:lnTo>
                    <a:pt x="23422" y="10797"/>
                  </a:lnTo>
                  <a:lnTo>
                    <a:pt x="23088" y="10358"/>
                  </a:lnTo>
                  <a:lnTo>
                    <a:pt x="22719" y="9936"/>
                  </a:lnTo>
                  <a:lnTo>
                    <a:pt x="22350" y="9531"/>
                  </a:lnTo>
                  <a:lnTo>
                    <a:pt x="21980" y="9127"/>
                  </a:lnTo>
                  <a:lnTo>
                    <a:pt x="21576" y="8722"/>
                  </a:lnTo>
                  <a:lnTo>
                    <a:pt x="21171" y="8353"/>
                  </a:lnTo>
                  <a:lnTo>
                    <a:pt x="20767" y="7984"/>
                  </a:lnTo>
                  <a:lnTo>
                    <a:pt x="20345" y="7614"/>
                  </a:lnTo>
                  <a:lnTo>
                    <a:pt x="19905" y="7263"/>
                  </a:lnTo>
                  <a:lnTo>
                    <a:pt x="19466" y="6929"/>
                  </a:lnTo>
                  <a:lnTo>
                    <a:pt x="19009" y="6595"/>
                  </a:lnTo>
                  <a:lnTo>
                    <a:pt x="18569" y="6278"/>
                  </a:lnTo>
                  <a:lnTo>
                    <a:pt x="18094" y="5979"/>
                  </a:lnTo>
                  <a:lnTo>
                    <a:pt x="17619" y="5680"/>
                  </a:lnTo>
                  <a:lnTo>
                    <a:pt x="17145" y="5381"/>
                  </a:lnTo>
                  <a:lnTo>
                    <a:pt x="16195" y="4836"/>
                  </a:lnTo>
                  <a:lnTo>
                    <a:pt x="15210" y="4326"/>
                  </a:lnTo>
                  <a:lnTo>
                    <a:pt x="14226" y="3851"/>
                  </a:lnTo>
                  <a:lnTo>
                    <a:pt x="13241" y="3412"/>
                  </a:lnTo>
                  <a:lnTo>
                    <a:pt x="12239" y="3007"/>
                  </a:lnTo>
                  <a:lnTo>
                    <a:pt x="11254" y="2638"/>
                  </a:lnTo>
                  <a:lnTo>
                    <a:pt x="10287" y="2286"/>
                  </a:lnTo>
                  <a:lnTo>
                    <a:pt x="9320" y="1987"/>
                  </a:lnTo>
                  <a:lnTo>
                    <a:pt x="8388" y="1689"/>
                  </a:lnTo>
                  <a:lnTo>
                    <a:pt x="7473" y="1442"/>
                  </a:lnTo>
                  <a:lnTo>
                    <a:pt x="6577" y="1196"/>
                  </a:lnTo>
                  <a:lnTo>
                    <a:pt x="5733" y="1003"/>
                  </a:lnTo>
                  <a:lnTo>
                    <a:pt x="4924" y="809"/>
                  </a:lnTo>
                  <a:lnTo>
                    <a:pt x="4150" y="651"/>
                  </a:lnTo>
                  <a:lnTo>
                    <a:pt x="2778" y="387"/>
                  </a:lnTo>
                  <a:lnTo>
                    <a:pt x="1636" y="211"/>
                  </a:lnTo>
                  <a:lnTo>
                    <a:pt x="774" y="88"/>
                  </a:lnTo>
                  <a:lnTo>
                    <a:pt x="35"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7" name="Google Shape;87;p2"/>
            <p:cNvSpPr/>
            <p:nvPr/>
          </p:nvSpPr>
          <p:spPr>
            <a:xfrm>
              <a:off x="3927750" y="5079725"/>
              <a:ext cx="591725" cy="273450"/>
            </a:xfrm>
            <a:custGeom>
              <a:avLst/>
              <a:gdLst/>
              <a:ahLst/>
              <a:cxnLst/>
              <a:rect l="l" t="t" r="r" b="b"/>
              <a:pathLst>
                <a:path w="23669" h="10938" extrusionOk="0">
                  <a:moveTo>
                    <a:pt x="35" y="1"/>
                  </a:moveTo>
                  <a:lnTo>
                    <a:pt x="0" y="18"/>
                  </a:lnTo>
                  <a:lnTo>
                    <a:pt x="0" y="36"/>
                  </a:lnTo>
                  <a:lnTo>
                    <a:pt x="0" y="53"/>
                  </a:lnTo>
                  <a:lnTo>
                    <a:pt x="35" y="71"/>
                  </a:lnTo>
                  <a:lnTo>
                    <a:pt x="211" y="89"/>
                  </a:lnTo>
                  <a:lnTo>
                    <a:pt x="721" y="141"/>
                  </a:lnTo>
                  <a:lnTo>
                    <a:pt x="1495" y="247"/>
                  </a:lnTo>
                  <a:lnTo>
                    <a:pt x="2515" y="405"/>
                  </a:lnTo>
                  <a:lnTo>
                    <a:pt x="3763" y="634"/>
                  </a:lnTo>
                  <a:lnTo>
                    <a:pt x="5170" y="915"/>
                  </a:lnTo>
                  <a:lnTo>
                    <a:pt x="5944" y="1091"/>
                  </a:lnTo>
                  <a:lnTo>
                    <a:pt x="6752" y="1284"/>
                  </a:lnTo>
                  <a:lnTo>
                    <a:pt x="7579" y="1513"/>
                  </a:lnTo>
                  <a:lnTo>
                    <a:pt x="8440" y="1741"/>
                  </a:lnTo>
                  <a:lnTo>
                    <a:pt x="9320" y="2005"/>
                  </a:lnTo>
                  <a:lnTo>
                    <a:pt x="10216" y="2287"/>
                  </a:lnTo>
                  <a:lnTo>
                    <a:pt x="11113" y="2603"/>
                  </a:lnTo>
                  <a:lnTo>
                    <a:pt x="12045" y="2937"/>
                  </a:lnTo>
                  <a:lnTo>
                    <a:pt x="12960" y="3289"/>
                  </a:lnTo>
                  <a:lnTo>
                    <a:pt x="13892" y="3693"/>
                  </a:lnTo>
                  <a:lnTo>
                    <a:pt x="14806" y="4115"/>
                  </a:lnTo>
                  <a:lnTo>
                    <a:pt x="15720" y="4555"/>
                  </a:lnTo>
                  <a:lnTo>
                    <a:pt x="16635" y="5047"/>
                  </a:lnTo>
                  <a:lnTo>
                    <a:pt x="17514" y="5557"/>
                  </a:lnTo>
                  <a:lnTo>
                    <a:pt x="18393" y="6102"/>
                  </a:lnTo>
                  <a:lnTo>
                    <a:pt x="18815" y="6384"/>
                  </a:lnTo>
                  <a:lnTo>
                    <a:pt x="19237" y="6683"/>
                  </a:lnTo>
                  <a:lnTo>
                    <a:pt x="19642" y="6981"/>
                  </a:lnTo>
                  <a:lnTo>
                    <a:pt x="20046" y="7298"/>
                  </a:lnTo>
                  <a:lnTo>
                    <a:pt x="20450" y="7615"/>
                  </a:lnTo>
                  <a:lnTo>
                    <a:pt x="20837" y="7949"/>
                  </a:lnTo>
                  <a:lnTo>
                    <a:pt x="21224" y="8283"/>
                  </a:lnTo>
                  <a:lnTo>
                    <a:pt x="21593" y="8634"/>
                  </a:lnTo>
                  <a:lnTo>
                    <a:pt x="21963" y="8986"/>
                  </a:lnTo>
                  <a:lnTo>
                    <a:pt x="22314" y="9355"/>
                  </a:lnTo>
                  <a:lnTo>
                    <a:pt x="22648" y="9725"/>
                  </a:lnTo>
                  <a:lnTo>
                    <a:pt x="22983" y="10111"/>
                  </a:lnTo>
                  <a:lnTo>
                    <a:pt x="23299" y="10516"/>
                  </a:lnTo>
                  <a:lnTo>
                    <a:pt x="23616" y="10920"/>
                  </a:lnTo>
                  <a:lnTo>
                    <a:pt x="23633" y="10938"/>
                  </a:lnTo>
                  <a:lnTo>
                    <a:pt x="23651" y="10938"/>
                  </a:lnTo>
                  <a:lnTo>
                    <a:pt x="23668" y="10903"/>
                  </a:lnTo>
                  <a:lnTo>
                    <a:pt x="23668" y="10885"/>
                  </a:lnTo>
                  <a:lnTo>
                    <a:pt x="23334" y="10446"/>
                  </a:lnTo>
                  <a:lnTo>
                    <a:pt x="23000" y="10024"/>
                  </a:lnTo>
                  <a:lnTo>
                    <a:pt x="22631" y="9602"/>
                  </a:lnTo>
                  <a:lnTo>
                    <a:pt x="22262" y="9215"/>
                  </a:lnTo>
                  <a:lnTo>
                    <a:pt x="21892" y="8810"/>
                  </a:lnTo>
                  <a:lnTo>
                    <a:pt x="21505" y="8441"/>
                  </a:lnTo>
                  <a:lnTo>
                    <a:pt x="21101" y="8072"/>
                  </a:lnTo>
                  <a:lnTo>
                    <a:pt x="20679" y="7720"/>
                  </a:lnTo>
                  <a:lnTo>
                    <a:pt x="20257" y="7368"/>
                  </a:lnTo>
                  <a:lnTo>
                    <a:pt x="19817" y="7034"/>
                  </a:lnTo>
                  <a:lnTo>
                    <a:pt x="19378" y="6700"/>
                  </a:lnTo>
                  <a:lnTo>
                    <a:pt x="18938" y="6384"/>
                  </a:lnTo>
                  <a:lnTo>
                    <a:pt x="18481" y="6085"/>
                  </a:lnTo>
                  <a:lnTo>
                    <a:pt x="18024" y="5786"/>
                  </a:lnTo>
                  <a:lnTo>
                    <a:pt x="17549" y="5487"/>
                  </a:lnTo>
                  <a:lnTo>
                    <a:pt x="17074" y="5223"/>
                  </a:lnTo>
                  <a:lnTo>
                    <a:pt x="16125" y="4678"/>
                  </a:lnTo>
                  <a:lnTo>
                    <a:pt x="15140" y="4186"/>
                  </a:lnTo>
                  <a:lnTo>
                    <a:pt x="14155" y="3728"/>
                  </a:lnTo>
                  <a:lnTo>
                    <a:pt x="13171" y="3306"/>
                  </a:lnTo>
                  <a:lnTo>
                    <a:pt x="12186" y="2920"/>
                  </a:lnTo>
                  <a:lnTo>
                    <a:pt x="11201" y="2550"/>
                  </a:lnTo>
                  <a:lnTo>
                    <a:pt x="10234" y="2216"/>
                  </a:lnTo>
                  <a:lnTo>
                    <a:pt x="9285" y="1917"/>
                  </a:lnTo>
                  <a:lnTo>
                    <a:pt x="8335" y="1636"/>
                  </a:lnTo>
                  <a:lnTo>
                    <a:pt x="7438" y="1390"/>
                  </a:lnTo>
                  <a:lnTo>
                    <a:pt x="6541" y="1161"/>
                  </a:lnTo>
                  <a:lnTo>
                    <a:pt x="5697" y="968"/>
                  </a:lnTo>
                  <a:lnTo>
                    <a:pt x="4888" y="792"/>
                  </a:lnTo>
                  <a:lnTo>
                    <a:pt x="4132" y="634"/>
                  </a:lnTo>
                  <a:lnTo>
                    <a:pt x="2761" y="387"/>
                  </a:lnTo>
                  <a:lnTo>
                    <a:pt x="1635" y="194"/>
                  </a:lnTo>
                  <a:lnTo>
                    <a:pt x="774" y="89"/>
                  </a:lnTo>
                  <a:lnTo>
                    <a:pt x="3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8" name="Google Shape;88;p2"/>
            <p:cNvSpPr/>
            <p:nvPr/>
          </p:nvSpPr>
          <p:spPr>
            <a:xfrm>
              <a:off x="3929950" y="5237100"/>
              <a:ext cx="589525" cy="264225"/>
            </a:xfrm>
            <a:custGeom>
              <a:avLst/>
              <a:gdLst/>
              <a:ahLst/>
              <a:cxnLst/>
              <a:rect l="l" t="t" r="r" b="b"/>
              <a:pathLst>
                <a:path w="23581" h="10569" extrusionOk="0">
                  <a:moveTo>
                    <a:pt x="0" y="1"/>
                  </a:moveTo>
                  <a:lnTo>
                    <a:pt x="0" y="36"/>
                  </a:lnTo>
                  <a:lnTo>
                    <a:pt x="0" y="53"/>
                  </a:lnTo>
                  <a:lnTo>
                    <a:pt x="35" y="71"/>
                  </a:lnTo>
                  <a:lnTo>
                    <a:pt x="211" y="89"/>
                  </a:lnTo>
                  <a:lnTo>
                    <a:pt x="721" y="141"/>
                  </a:lnTo>
                  <a:lnTo>
                    <a:pt x="1495" y="247"/>
                  </a:lnTo>
                  <a:lnTo>
                    <a:pt x="2515" y="405"/>
                  </a:lnTo>
                  <a:lnTo>
                    <a:pt x="3745" y="616"/>
                  </a:lnTo>
                  <a:lnTo>
                    <a:pt x="5152" y="897"/>
                  </a:lnTo>
                  <a:lnTo>
                    <a:pt x="5926" y="1056"/>
                  </a:lnTo>
                  <a:lnTo>
                    <a:pt x="6717" y="1249"/>
                  </a:lnTo>
                  <a:lnTo>
                    <a:pt x="7544" y="1460"/>
                  </a:lnTo>
                  <a:lnTo>
                    <a:pt x="8405" y="1689"/>
                  </a:lnTo>
                  <a:lnTo>
                    <a:pt x="9267" y="1935"/>
                  </a:lnTo>
                  <a:lnTo>
                    <a:pt x="10164" y="2216"/>
                  </a:lnTo>
                  <a:lnTo>
                    <a:pt x="11060" y="2515"/>
                  </a:lnTo>
                  <a:lnTo>
                    <a:pt x="11975" y="2849"/>
                  </a:lnTo>
                  <a:lnTo>
                    <a:pt x="12907" y="3183"/>
                  </a:lnTo>
                  <a:lnTo>
                    <a:pt x="13821" y="3570"/>
                  </a:lnTo>
                  <a:lnTo>
                    <a:pt x="14735" y="3975"/>
                  </a:lnTo>
                  <a:lnTo>
                    <a:pt x="15650" y="4414"/>
                  </a:lnTo>
                  <a:lnTo>
                    <a:pt x="16547" y="4872"/>
                  </a:lnTo>
                  <a:lnTo>
                    <a:pt x="17443" y="5364"/>
                  </a:lnTo>
                  <a:lnTo>
                    <a:pt x="18305" y="5891"/>
                  </a:lnTo>
                  <a:lnTo>
                    <a:pt x="19149" y="6454"/>
                  </a:lnTo>
                  <a:lnTo>
                    <a:pt x="19571" y="6753"/>
                  </a:lnTo>
                  <a:lnTo>
                    <a:pt x="19976" y="7052"/>
                  </a:lnTo>
                  <a:lnTo>
                    <a:pt x="20362" y="7368"/>
                  </a:lnTo>
                  <a:lnTo>
                    <a:pt x="20767" y="7685"/>
                  </a:lnTo>
                  <a:lnTo>
                    <a:pt x="21136" y="8001"/>
                  </a:lnTo>
                  <a:lnTo>
                    <a:pt x="21505" y="8336"/>
                  </a:lnTo>
                  <a:lnTo>
                    <a:pt x="21875" y="8687"/>
                  </a:lnTo>
                  <a:lnTo>
                    <a:pt x="22226" y="9039"/>
                  </a:lnTo>
                  <a:lnTo>
                    <a:pt x="22560" y="9408"/>
                  </a:lnTo>
                  <a:lnTo>
                    <a:pt x="22895" y="9777"/>
                  </a:lnTo>
                  <a:lnTo>
                    <a:pt x="23211" y="10164"/>
                  </a:lnTo>
                  <a:lnTo>
                    <a:pt x="23528" y="10551"/>
                  </a:lnTo>
                  <a:lnTo>
                    <a:pt x="23545" y="10569"/>
                  </a:lnTo>
                  <a:lnTo>
                    <a:pt x="23563" y="10551"/>
                  </a:lnTo>
                  <a:lnTo>
                    <a:pt x="23580" y="10534"/>
                  </a:lnTo>
                  <a:lnTo>
                    <a:pt x="23580" y="10498"/>
                  </a:lnTo>
                  <a:lnTo>
                    <a:pt x="23246" y="10094"/>
                  </a:lnTo>
                  <a:lnTo>
                    <a:pt x="22912" y="9672"/>
                  </a:lnTo>
                  <a:lnTo>
                    <a:pt x="22543" y="9285"/>
                  </a:lnTo>
                  <a:lnTo>
                    <a:pt x="22174" y="8898"/>
                  </a:lnTo>
                  <a:lnTo>
                    <a:pt x="21804" y="8511"/>
                  </a:lnTo>
                  <a:lnTo>
                    <a:pt x="21417" y="8160"/>
                  </a:lnTo>
                  <a:lnTo>
                    <a:pt x="21013" y="7790"/>
                  </a:lnTo>
                  <a:lnTo>
                    <a:pt x="20591" y="7456"/>
                  </a:lnTo>
                  <a:lnTo>
                    <a:pt x="20169" y="7122"/>
                  </a:lnTo>
                  <a:lnTo>
                    <a:pt x="19747" y="6788"/>
                  </a:lnTo>
                  <a:lnTo>
                    <a:pt x="19307" y="6472"/>
                  </a:lnTo>
                  <a:lnTo>
                    <a:pt x="18850" y="6173"/>
                  </a:lnTo>
                  <a:lnTo>
                    <a:pt x="18411" y="5874"/>
                  </a:lnTo>
                  <a:lnTo>
                    <a:pt x="17936" y="5592"/>
                  </a:lnTo>
                  <a:lnTo>
                    <a:pt x="17479" y="5311"/>
                  </a:lnTo>
                  <a:lnTo>
                    <a:pt x="17004" y="5047"/>
                  </a:lnTo>
                  <a:lnTo>
                    <a:pt x="16054" y="4537"/>
                  </a:lnTo>
                  <a:lnTo>
                    <a:pt x="15070" y="4063"/>
                  </a:lnTo>
                  <a:lnTo>
                    <a:pt x="14102" y="3605"/>
                  </a:lnTo>
                  <a:lnTo>
                    <a:pt x="13118" y="3201"/>
                  </a:lnTo>
                  <a:lnTo>
                    <a:pt x="12133" y="2814"/>
                  </a:lnTo>
                  <a:lnTo>
                    <a:pt x="11148" y="2462"/>
                  </a:lnTo>
                  <a:lnTo>
                    <a:pt x="10181" y="2146"/>
                  </a:lnTo>
                  <a:lnTo>
                    <a:pt x="9232" y="1847"/>
                  </a:lnTo>
                  <a:lnTo>
                    <a:pt x="8300" y="1583"/>
                  </a:lnTo>
                  <a:lnTo>
                    <a:pt x="7403" y="1355"/>
                  </a:lnTo>
                  <a:lnTo>
                    <a:pt x="6524" y="1126"/>
                  </a:lnTo>
                  <a:lnTo>
                    <a:pt x="5680" y="933"/>
                  </a:lnTo>
                  <a:lnTo>
                    <a:pt x="4871" y="757"/>
                  </a:lnTo>
                  <a:lnTo>
                    <a:pt x="4115" y="616"/>
                  </a:lnTo>
                  <a:lnTo>
                    <a:pt x="2743" y="370"/>
                  </a:lnTo>
                  <a:lnTo>
                    <a:pt x="1618" y="194"/>
                  </a:lnTo>
                  <a:lnTo>
                    <a:pt x="756" y="71"/>
                  </a:lnTo>
                  <a:lnTo>
                    <a:pt x="3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9" name="Google Shape;89;p2"/>
            <p:cNvSpPr/>
            <p:nvPr/>
          </p:nvSpPr>
          <p:spPr>
            <a:xfrm>
              <a:off x="3932125" y="5394475"/>
              <a:ext cx="411950" cy="116975"/>
            </a:xfrm>
            <a:custGeom>
              <a:avLst/>
              <a:gdLst/>
              <a:ahLst/>
              <a:cxnLst/>
              <a:rect l="l" t="t" r="r" b="b"/>
              <a:pathLst>
                <a:path w="16478" h="4679" extrusionOk="0">
                  <a:moveTo>
                    <a:pt x="1" y="1"/>
                  </a:moveTo>
                  <a:lnTo>
                    <a:pt x="1" y="36"/>
                  </a:lnTo>
                  <a:lnTo>
                    <a:pt x="1" y="54"/>
                  </a:lnTo>
                  <a:lnTo>
                    <a:pt x="36" y="71"/>
                  </a:lnTo>
                  <a:lnTo>
                    <a:pt x="124" y="71"/>
                  </a:lnTo>
                  <a:lnTo>
                    <a:pt x="827" y="159"/>
                  </a:lnTo>
                  <a:lnTo>
                    <a:pt x="2111" y="335"/>
                  </a:lnTo>
                  <a:lnTo>
                    <a:pt x="2955" y="458"/>
                  </a:lnTo>
                  <a:lnTo>
                    <a:pt x="3887" y="616"/>
                  </a:lnTo>
                  <a:lnTo>
                    <a:pt x="4924" y="827"/>
                  </a:lnTo>
                  <a:lnTo>
                    <a:pt x="6032" y="1056"/>
                  </a:lnTo>
                  <a:lnTo>
                    <a:pt x="7228" y="1337"/>
                  </a:lnTo>
                  <a:lnTo>
                    <a:pt x="8459" y="1671"/>
                  </a:lnTo>
                  <a:lnTo>
                    <a:pt x="9760" y="2041"/>
                  </a:lnTo>
                  <a:lnTo>
                    <a:pt x="11079" y="2445"/>
                  </a:lnTo>
                  <a:lnTo>
                    <a:pt x="11747" y="2674"/>
                  </a:lnTo>
                  <a:lnTo>
                    <a:pt x="12415" y="2920"/>
                  </a:lnTo>
                  <a:lnTo>
                    <a:pt x="13084" y="3184"/>
                  </a:lnTo>
                  <a:lnTo>
                    <a:pt x="13769" y="3447"/>
                  </a:lnTo>
                  <a:lnTo>
                    <a:pt x="14437" y="3729"/>
                  </a:lnTo>
                  <a:lnTo>
                    <a:pt x="15106" y="4028"/>
                  </a:lnTo>
                  <a:lnTo>
                    <a:pt x="15774" y="4344"/>
                  </a:lnTo>
                  <a:lnTo>
                    <a:pt x="16424" y="4678"/>
                  </a:lnTo>
                  <a:lnTo>
                    <a:pt x="16460" y="4678"/>
                  </a:lnTo>
                  <a:lnTo>
                    <a:pt x="16477" y="4661"/>
                  </a:lnTo>
                  <a:lnTo>
                    <a:pt x="16477" y="4643"/>
                  </a:lnTo>
                  <a:lnTo>
                    <a:pt x="16460" y="4625"/>
                  </a:lnTo>
                  <a:lnTo>
                    <a:pt x="15756" y="4274"/>
                  </a:lnTo>
                  <a:lnTo>
                    <a:pt x="15035" y="3940"/>
                  </a:lnTo>
                  <a:lnTo>
                    <a:pt x="14332" y="3606"/>
                  </a:lnTo>
                  <a:lnTo>
                    <a:pt x="13611" y="3307"/>
                  </a:lnTo>
                  <a:lnTo>
                    <a:pt x="12890" y="3025"/>
                  </a:lnTo>
                  <a:lnTo>
                    <a:pt x="12169" y="2762"/>
                  </a:lnTo>
                  <a:lnTo>
                    <a:pt x="11448" y="2515"/>
                  </a:lnTo>
                  <a:lnTo>
                    <a:pt x="10745" y="2269"/>
                  </a:lnTo>
                  <a:lnTo>
                    <a:pt x="10041" y="2041"/>
                  </a:lnTo>
                  <a:lnTo>
                    <a:pt x="9338" y="1830"/>
                  </a:lnTo>
                  <a:lnTo>
                    <a:pt x="7984" y="1460"/>
                  </a:lnTo>
                  <a:lnTo>
                    <a:pt x="6683" y="1144"/>
                  </a:lnTo>
                  <a:lnTo>
                    <a:pt x="5452" y="862"/>
                  </a:lnTo>
                  <a:lnTo>
                    <a:pt x="4309" y="634"/>
                  </a:lnTo>
                  <a:lnTo>
                    <a:pt x="3254" y="440"/>
                  </a:lnTo>
                  <a:lnTo>
                    <a:pt x="2340" y="300"/>
                  </a:lnTo>
                  <a:lnTo>
                    <a:pt x="1548" y="177"/>
                  </a:lnTo>
                  <a:lnTo>
                    <a:pt x="441" y="36"/>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90" name="Google Shape;90;p2"/>
            <p:cNvSpPr/>
            <p:nvPr/>
          </p:nvSpPr>
          <p:spPr>
            <a:xfrm>
              <a:off x="4625825" y="4450650"/>
              <a:ext cx="600525" cy="310400"/>
            </a:xfrm>
            <a:custGeom>
              <a:avLst/>
              <a:gdLst/>
              <a:ahLst/>
              <a:cxnLst/>
              <a:rect l="l" t="t" r="r" b="b"/>
              <a:pathLst>
                <a:path w="24021" h="12416" extrusionOk="0">
                  <a:moveTo>
                    <a:pt x="23985" y="1"/>
                  </a:moveTo>
                  <a:lnTo>
                    <a:pt x="23229" y="89"/>
                  </a:lnTo>
                  <a:lnTo>
                    <a:pt x="22368" y="212"/>
                  </a:lnTo>
                  <a:lnTo>
                    <a:pt x="21207" y="423"/>
                  </a:lnTo>
                  <a:lnTo>
                    <a:pt x="20539" y="546"/>
                  </a:lnTo>
                  <a:lnTo>
                    <a:pt x="19800" y="704"/>
                  </a:lnTo>
                  <a:lnTo>
                    <a:pt x="19027" y="880"/>
                  </a:lnTo>
                  <a:lnTo>
                    <a:pt x="18200" y="1073"/>
                  </a:lnTo>
                  <a:lnTo>
                    <a:pt x="17339" y="1302"/>
                  </a:lnTo>
                  <a:lnTo>
                    <a:pt x="16442" y="1548"/>
                  </a:lnTo>
                  <a:lnTo>
                    <a:pt x="15510" y="1829"/>
                  </a:lnTo>
                  <a:lnTo>
                    <a:pt x="14560" y="2146"/>
                  </a:lnTo>
                  <a:lnTo>
                    <a:pt x="13593" y="2498"/>
                  </a:lnTo>
                  <a:lnTo>
                    <a:pt x="12608" y="2867"/>
                  </a:lnTo>
                  <a:lnTo>
                    <a:pt x="11606" y="3271"/>
                  </a:lnTo>
                  <a:lnTo>
                    <a:pt x="10604" y="3729"/>
                  </a:lnTo>
                  <a:lnTo>
                    <a:pt x="9602" y="4203"/>
                  </a:lnTo>
                  <a:lnTo>
                    <a:pt x="8599" y="4731"/>
                  </a:lnTo>
                  <a:lnTo>
                    <a:pt x="7615" y="5294"/>
                  </a:lnTo>
                  <a:lnTo>
                    <a:pt x="7122" y="5592"/>
                  </a:lnTo>
                  <a:lnTo>
                    <a:pt x="6647" y="5891"/>
                  </a:lnTo>
                  <a:lnTo>
                    <a:pt x="6155" y="6208"/>
                  </a:lnTo>
                  <a:lnTo>
                    <a:pt x="5680" y="6542"/>
                  </a:lnTo>
                  <a:lnTo>
                    <a:pt x="5223" y="6876"/>
                  </a:lnTo>
                  <a:lnTo>
                    <a:pt x="4766" y="7228"/>
                  </a:lnTo>
                  <a:lnTo>
                    <a:pt x="4309" y="7579"/>
                  </a:lnTo>
                  <a:lnTo>
                    <a:pt x="3869" y="7966"/>
                  </a:lnTo>
                  <a:lnTo>
                    <a:pt x="3430" y="8353"/>
                  </a:lnTo>
                  <a:lnTo>
                    <a:pt x="2990" y="8740"/>
                  </a:lnTo>
                  <a:lnTo>
                    <a:pt x="2585" y="9144"/>
                  </a:lnTo>
                  <a:lnTo>
                    <a:pt x="2181" y="9566"/>
                  </a:lnTo>
                  <a:lnTo>
                    <a:pt x="1777" y="10006"/>
                  </a:lnTo>
                  <a:lnTo>
                    <a:pt x="1390" y="10446"/>
                  </a:lnTo>
                  <a:lnTo>
                    <a:pt x="1021" y="10903"/>
                  </a:lnTo>
                  <a:lnTo>
                    <a:pt x="669" y="11378"/>
                  </a:lnTo>
                  <a:lnTo>
                    <a:pt x="335" y="11870"/>
                  </a:lnTo>
                  <a:lnTo>
                    <a:pt x="1" y="12362"/>
                  </a:lnTo>
                  <a:lnTo>
                    <a:pt x="1" y="12380"/>
                  </a:lnTo>
                  <a:lnTo>
                    <a:pt x="1" y="12415"/>
                  </a:lnTo>
                  <a:lnTo>
                    <a:pt x="36" y="12415"/>
                  </a:lnTo>
                  <a:lnTo>
                    <a:pt x="53" y="12398"/>
                  </a:lnTo>
                  <a:lnTo>
                    <a:pt x="387" y="11905"/>
                  </a:lnTo>
                  <a:lnTo>
                    <a:pt x="722" y="11413"/>
                  </a:lnTo>
                  <a:lnTo>
                    <a:pt x="1091" y="10956"/>
                  </a:lnTo>
                  <a:lnTo>
                    <a:pt x="1460" y="10498"/>
                  </a:lnTo>
                  <a:lnTo>
                    <a:pt x="1829" y="10059"/>
                  </a:lnTo>
                  <a:lnTo>
                    <a:pt x="2234" y="9619"/>
                  </a:lnTo>
                  <a:lnTo>
                    <a:pt x="2638" y="9197"/>
                  </a:lnTo>
                  <a:lnTo>
                    <a:pt x="3043" y="8793"/>
                  </a:lnTo>
                  <a:lnTo>
                    <a:pt x="3465" y="8406"/>
                  </a:lnTo>
                  <a:lnTo>
                    <a:pt x="3904" y="8019"/>
                  </a:lnTo>
                  <a:lnTo>
                    <a:pt x="4344" y="7650"/>
                  </a:lnTo>
                  <a:lnTo>
                    <a:pt x="4801" y="7281"/>
                  </a:lnTo>
                  <a:lnTo>
                    <a:pt x="5258" y="6929"/>
                  </a:lnTo>
                  <a:lnTo>
                    <a:pt x="5733" y="6595"/>
                  </a:lnTo>
                  <a:lnTo>
                    <a:pt x="6208" y="6261"/>
                  </a:lnTo>
                  <a:lnTo>
                    <a:pt x="6683" y="5944"/>
                  </a:lnTo>
                  <a:lnTo>
                    <a:pt x="7157" y="5645"/>
                  </a:lnTo>
                  <a:lnTo>
                    <a:pt x="7650" y="5346"/>
                  </a:lnTo>
                  <a:lnTo>
                    <a:pt x="8634" y="4784"/>
                  </a:lnTo>
                  <a:lnTo>
                    <a:pt x="9637" y="4274"/>
                  </a:lnTo>
                  <a:lnTo>
                    <a:pt x="10639" y="3781"/>
                  </a:lnTo>
                  <a:lnTo>
                    <a:pt x="11641" y="3342"/>
                  </a:lnTo>
                  <a:lnTo>
                    <a:pt x="12626" y="2937"/>
                  </a:lnTo>
                  <a:lnTo>
                    <a:pt x="13611" y="2550"/>
                  </a:lnTo>
                  <a:lnTo>
                    <a:pt x="14595" y="2216"/>
                  </a:lnTo>
                  <a:lnTo>
                    <a:pt x="15545" y="1900"/>
                  </a:lnTo>
                  <a:lnTo>
                    <a:pt x="16459" y="1618"/>
                  </a:lnTo>
                  <a:lnTo>
                    <a:pt x="17356" y="1372"/>
                  </a:lnTo>
                  <a:lnTo>
                    <a:pt x="18218" y="1144"/>
                  </a:lnTo>
                  <a:lnTo>
                    <a:pt x="19044" y="950"/>
                  </a:lnTo>
                  <a:lnTo>
                    <a:pt x="19818" y="774"/>
                  </a:lnTo>
                  <a:lnTo>
                    <a:pt x="20539" y="616"/>
                  </a:lnTo>
                  <a:lnTo>
                    <a:pt x="21207" y="493"/>
                  </a:lnTo>
                  <a:lnTo>
                    <a:pt x="22368" y="282"/>
                  </a:lnTo>
                  <a:lnTo>
                    <a:pt x="23247" y="159"/>
                  </a:lnTo>
                  <a:lnTo>
                    <a:pt x="23792" y="89"/>
                  </a:lnTo>
                  <a:lnTo>
                    <a:pt x="23985" y="71"/>
                  </a:lnTo>
                  <a:lnTo>
                    <a:pt x="24021" y="53"/>
                  </a:lnTo>
                  <a:lnTo>
                    <a:pt x="24021" y="18"/>
                  </a:lnTo>
                  <a:lnTo>
                    <a:pt x="24003"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91" name="Google Shape;91;p2"/>
            <p:cNvSpPr/>
            <p:nvPr/>
          </p:nvSpPr>
          <p:spPr>
            <a:xfrm>
              <a:off x="4625825" y="4608025"/>
              <a:ext cx="598325" cy="301150"/>
            </a:xfrm>
            <a:custGeom>
              <a:avLst/>
              <a:gdLst/>
              <a:ahLst/>
              <a:cxnLst/>
              <a:rect l="l" t="t" r="r" b="b"/>
              <a:pathLst>
                <a:path w="23933" h="12046" extrusionOk="0">
                  <a:moveTo>
                    <a:pt x="23897" y="1"/>
                  </a:moveTo>
                  <a:lnTo>
                    <a:pt x="23159" y="89"/>
                  </a:lnTo>
                  <a:lnTo>
                    <a:pt x="22280" y="212"/>
                  </a:lnTo>
                  <a:lnTo>
                    <a:pt x="21119" y="405"/>
                  </a:lnTo>
                  <a:lnTo>
                    <a:pt x="20451" y="528"/>
                  </a:lnTo>
                  <a:lnTo>
                    <a:pt x="19730" y="687"/>
                  </a:lnTo>
                  <a:lnTo>
                    <a:pt x="18956" y="845"/>
                  </a:lnTo>
                  <a:lnTo>
                    <a:pt x="18147" y="1038"/>
                  </a:lnTo>
                  <a:lnTo>
                    <a:pt x="17286" y="1267"/>
                  </a:lnTo>
                  <a:lnTo>
                    <a:pt x="16389" y="1513"/>
                  </a:lnTo>
                  <a:lnTo>
                    <a:pt x="15475" y="1777"/>
                  </a:lnTo>
                  <a:lnTo>
                    <a:pt x="14525" y="2093"/>
                  </a:lnTo>
                  <a:lnTo>
                    <a:pt x="13558" y="2427"/>
                  </a:lnTo>
                  <a:lnTo>
                    <a:pt x="12573" y="2779"/>
                  </a:lnTo>
                  <a:lnTo>
                    <a:pt x="11571" y="3184"/>
                  </a:lnTo>
                  <a:lnTo>
                    <a:pt x="10569" y="3623"/>
                  </a:lnTo>
                  <a:lnTo>
                    <a:pt x="9584" y="4080"/>
                  </a:lnTo>
                  <a:lnTo>
                    <a:pt x="8582" y="4590"/>
                  </a:lnTo>
                  <a:lnTo>
                    <a:pt x="7597" y="5135"/>
                  </a:lnTo>
                  <a:lnTo>
                    <a:pt x="7105" y="5417"/>
                  </a:lnTo>
                  <a:lnTo>
                    <a:pt x="6630" y="5716"/>
                  </a:lnTo>
                  <a:lnTo>
                    <a:pt x="6155" y="6032"/>
                  </a:lnTo>
                  <a:lnTo>
                    <a:pt x="5680" y="6349"/>
                  </a:lnTo>
                  <a:lnTo>
                    <a:pt x="5206" y="6665"/>
                  </a:lnTo>
                  <a:lnTo>
                    <a:pt x="4748" y="7017"/>
                  </a:lnTo>
                  <a:lnTo>
                    <a:pt x="4291" y="7369"/>
                  </a:lnTo>
                  <a:lnTo>
                    <a:pt x="3852" y="7720"/>
                  </a:lnTo>
                  <a:lnTo>
                    <a:pt x="3412" y="8090"/>
                  </a:lnTo>
                  <a:lnTo>
                    <a:pt x="2990" y="8476"/>
                  </a:lnTo>
                  <a:lnTo>
                    <a:pt x="2585" y="8881"/>
                  </a:lnTo>
                  <a:lnTo>
                    <a:pt x="2181" y="9285"/>
                  </a:lnTo>
                  <a:lnTo>
                    <a:pt x="1777" y="9707"/>
                  </a:lnTo>
                  <a:lnTo>
                    <a:pt x="1390" y="10129"/>
                  </a:lnTo>
                  <a:lnTo>
                    <a:pt x="1021" y="10586"/>
                  </a:lnTo>
                  <a:lnTo>
                    <a:pt x="669" y="11026"/>
                  </a:lnTo>
                  <a:lnTo>
                    <a:pt x="335" y="11501"/>
                  </a:lnTo>
                  <a:lnTo>
                    <a:pt x="1" y="11993"/>
                  </a:lnTo>
                  <a:lnTo>
                    <a:pt x="1" y="12011"/>
                  </a:lnTo>
                  <a:lnTo>
                    <a:pt x="1" y="12028"/>
                  </a:lnTo>
                  <a:lnTo>
                    <a:pt x="36" y="12046"/>
                  </a:lnTo>
                  <a:lnTo>
                    <a:pt x="53" y="12028"/>
                  </a:lnTo>
                  <a:lnTo>
                    <a:pt x="387" y="11536"/>
                  </a:lnTo>
                  <a:lnTo>
                    <a:pt x="722" y="11079"/>
                  </a:lnTo>
                  <a:lnTo>
                    <a:pt x="1073" y="10622"/>
                  </a:lnTo>
                  <a:lnTo>
                    <a:pt x="1443" y="10182"/>
                  </a:lnTo>
                  <a:lnTo>
                    <a:pt x="1829" y="9742"/>
                  </a:lnTo>
                  <a:lnTo>
                    <a:pt x="2216" y="9338"/>
                  </a:lnTo>
                  <a:lnTo>
                    <a:pt x="2621" y="8934"/>
                  </a:lnTo>
                  <a:lnTo>
                    <a:pt x="3043" y="8529"/>
                  </a:lnTo>
                  <a:lnTo>
                    <a:pt x="3465" y="8142"/>
                  </a:lnTo>
                  <a:lnTo>
                    <a:pt x="3904" y="7773"/>
                  </a:lnTo>
                  <a:lnTo>
                    <a:pt x="4344" y="7421"/>
                  </a:lnTo>
                  <a:lnTo>
                    <a:pt x="4801" y="7070"/>
                  </a:lnTo>
                  <a:lnTo>
                    <a:pt x="5258" y="6736"/>
                  </a:lnTo>
                  <a:lnTo>
                    <a:pt x="5715" y="6401"/>
                  </a:lnTo>
                  <a:lnTo>
                    <a:pt x="6190" y="6085"/>
                  </a:lnTo>
                  <a:lnTo>
                    <a:pt x="6665" y="5786"/>
                  </a:lnTo>
                  <a:lnTo>
                    <a:pt x="7140" y="5487"/>
                  </a:lnTo>
                  <a:lnTo>
                    <a:pt x="7632" y="5188"/>
                  </a:lnTo>
                  <a:lnTo>
                    <a:pt x="8617" y="4661"/>
                  </a:lnTo>
                  <a:lnTo>
                    <a:pt x="9602" y="4151"/>
                  </a:lnTo>
                  <a:lnTo>
                    <a:pt x="10604" y="3676"/>
                  </a:lnTo>
                  <a:lnTo>
                    <a:pt x="11606" y="3254"/>
                  </a:lnTo>
                  <a:lnTo>
                    <a:pt x="12591" y="2849"/>
                  </a:lnTo>
                  <a:lnTo>
                    <a:pt x="13576" y="2480"/>
                  </a:lnTo>
                  <a:lnTo>
                    <a:pt x="14543" y="2146"/>
                  </a:lnTo>
                  <a:lnTo>
                    <a:pt x="15492" y="1847"/>
                  </a:lnTo>
                  <a:lnTo>
                    <a:pt x="16407" y="1583"/>
                  </a:lnTo>
                  <a:lnTo>
                    <a:pt x="17303" y="1337"/>
                  </a:lnTo>
                  <a:lnTo>
                    <a:pt x="18165" y="1109"/>
                  </a:lnTo>
                  <a:lnTo>
                    <a:pt x="18974" y="915"/>
                  </a:lnTo>
                  <a:lnTo>
                    <a:pt x="19748" y="739"/>
                  </a:lnTo>
                  <a:lnTo>
                    <a:pt x="20469" y="599"/>
                  </a:lnTo>
                  <a:lnTo>
                    <a:pt x="21137" y="476"/>
                  </a:lnTo>
                  <a:lnTo>
                    <a:pt x="22297" y="282"/>
                  </a:lnTo>
                  <a:lnTo>
                    <a:pt x="23159" y="159"/>
                  </a:lnTo>
                  <a:lnTo>
                    <a:pt x="23704" y="89"/>
                  </a:lnTo>
                  <a:lnTo>
                    <a:pt x="23897" y="71"/>
                  </a:lnTo>
                  <a:lnTo>
                    <a:pt x="23933" y="54"/>
                  </a:lnTo>
                  <a:lnTo>
                    <a:pt x="23933" y="18"/>
                  </a:lnTo>
                  <a:lnTo>
                    <a:pt x="2391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92" name="Google Shape;92;p2"/>
            <p:cNvSpPr/>
            <p:nvPr/>
          </p:nvSpPr>
          <p:spPr>
            <a:xfrm>
              <a:off x="4625825" y="4764975"/>
              <a:ext cx="596125" cy="291925"/>
            </a:xfrm>
            <a:custGeom>
              <a:avLst/>
              <a:gdLst/>
              <a:ahLst/>
              <a:cxnLst/>
              <a:rect l="l" t="t" r="r" b="b"/>
              <a:pathLst>
                <a:path w="23845" h="11677" extrusionOk="0">
                  <a:moveTo>
                    <a:pt x="23809" y="0"/>
                  </a:moveTo>
                  <a:lnTo>
                    <a:pt x="23071" y="88"/>
                  </a:lnTo>
                  <a:lnTo>
                    <a:pt x="22192" y="211"/>
                  </a:lnTo>
                  <a:lnTo>
                    <a:pt x="21049" y="405"/>
                  </a:lnTo>
                  <a:lnTo>
                    <a:pt x="19660" y="669"/>
                  </a:lnTo>
                  <a:lnTo>
                    <a:pt x="18904" y="844"/>
                  </a:lnTo>
                  <a:lnTo>
                    <a:pt x="18077" y="1020"/>
                  </a:lnTo>
                  <a:lnTo>
                    <a:pt x="17233" y="1249"/>
                  </a:lnTo>
                  <a:lnTo>
                    <a:pt x="16336" y="1477"/>
                  </a:lnTo>
                  <a:lnTo>
                    <a:pt x="15422" y="1741"/>
                  </a:lnTo>
                  <a:lnTo>
                    <a:pt x="14472" y="2040"/>
                  </a:lnTo>
                  <a:lnTo>
                    <a:pt x="13505" y="2357"/>
                  </a:lnTo>
                  <a:lnTo>
                    <a:pt x="12538" y="2726"/>
                  </a:lnTo>
                  <a:lnTo>
                    <a:pt x="11536" y="3113"/>
                  </a:lnTo>
                  <a:lnTo>
                    <a:pt x="10551" y="3517"/>
                  </a:lnTo>
                  <a:lnTo>
                    <a:pt x="9549" y="3974"/>
                  </a:lnTo>
                  <a:lnTo>
                    <a:pt x="8564" y="4467"/>
                  </a:lnTo>
                  <a:lnTo>
                    <a:pt x="7579" y="4994"/>
                  </a:lnTo>
                  <a:lnTo>
                    <a:pt x="7087" y="5276"/>
                  </a:lnTo>
                  <a:lnTo>
                    <a:pt x="6612" y="5557"/>
                  </a:lnTo>
                  <a:lnTo>
                    <a:pt x="6137" y="5856"/>
                  </a:lnTo>
                  <a:lnTo>
                    <a:pt x="5663" y="6172"/>
                  </a:lnTo>
                  <a:lnTo>
                    <a:pt x="5206" y="6489"/>
                  </a:lnTo>
                  <a:lnTo>
                    <a:pt x="4748" y="6823"/>
                  </a:lnTo>
                  <a:lnTo>
                    <a:pt x="4291" y="7157"/>
                  </a:lnTo>
                  <a:lnTo>
                    <a:pt x="3852" y="7509"/>
                  </a:lnTo>
                  <a:lnTo>
                    <a:pt x="3412" y="7860"/>
                  </a:lnTo>
                  <a:lnTo>
                    <a:pt x="2990" y="8230"/>
                  </a:lnTo>
                  <a:lnTo>
                    <a:pt x="2568" y="8617"/>
                  </a:lnTo>
                  <a:lnTo>
                    <a:pt x="2163" y="9021"/>
                  </a:lnTo>
                  <a:lnTo>
                    <a:pt x="1777" y="9425"/>
                  </a:lnTo>
                  <a:lnTo>
                    <a:pt x="1390" y="9830"/>
                  </a:lnTo>
                  <a:lnTo>
                    <a:pt x="1021" y="10269"/>
                  </a:lnTo>
                  <a:lnTo>
                    <a:pt x="669" y="10709"/>
                  </a:lnTo>
                  <a:lnTo>
                    <a:pt x="335" y="11166"/>
                  </a:lnTo>
                  <a:lnTo>
                    <a:pt x="1" y="11623"/>
                  </a:lnTo>
                  <a:lnTo>
                    <a:pt x="1" y="11659"/>
                  </a:lnTo>
                  <a:lnTo>
                    <a:pt x="1" y="11676"/>
                  </a:lnTo>
                  <a:lnTo>
                    <a:pt x="53" y="11676"/>
                  </a:lnTo>
                  <a:lnTo>
                    <a:pt x="387" y="11201"/>
                  </a:lnTo>
                  <a:lnTo>
                    <a:pt x="722" y="10744"/>
                  </a:lnTo>
                  <a:lnTo>
                    <a:pt x="1073" y="10305"/>
                  </a:lnTo>
                  <a:lnTo>
                    <a:pt x="1443" y="9883"/>
                  </a:lnTo>
                  <a:lnTo>
                    <a:pt x="1829" y="9461"/>
                  </a:lnTo>
                  <a:lnTo>
                    <a:pt x="2216" y="9056"/>
                  </a:lnTo>
                  <a:lnTo>
                    <a:pt x="2621" y="8669"/>
                  </a:lnTo>
                  <a:lnTo>
                    <a:pt x="3043" y="8282"/>
                  </a:lnTo>
                  <a:lnTo>
                    <a:pt x="3465" y="7913"/>
                  </a:lnTo>
                  <a:lnTo>
                    <a:pt x="3887" y="7562"/>
                  </a:lnTo>
                  <a:lnTo>
                    <a:pt x="4344" y="7210"/>
                  </a:lnTo>
                  <a:lnTo>
                    <a:pt x="4784" y="6876"/>
                  </a:lnTo>
                  <a:lnTo>
                    <a:pt x="5241" y="6542"/>
                  </a:lnTo>
                  <a:lnTo>
                    <a:pt x="5698" y="6225"/>
                  </a:lnTo>
                  <a:lnTo>
                    <a:pt x="6173" y="5926"/>
                  </a:lnTo>
                  <a:lnTo>
                    <a:pt x="6647" y="5627"/>
                  </a:lnTo>
                  <a:lnTo>
                    <a:pt x="7122" y="5328"/>
                  </a:lnTo>
                  <a:lnTo>
                    <a:pt x="7615" y="5065"/>
                  </a:lnTo>
                  <a:lnTo>
                    <a:pt x="8599" y="4537"/>
                  </a:lnTo>
                  <a:lnTo>
                    <a:pt x="9584" y="4045"/>
                  </a:lnTo>
                  <a:lnTo>
                    <a:pt x="10569" y="3588"/>
                  </a:lnTo>
                  <a:lnTo>
                    <a:pt x="11571" y="3166"/>
                  </a:lnTo>
                  <a:lnTo>
                    <a:pt x="12556" y="2779"/>
                  </a:lnTo>
                  <a:lnTo>
                    <a:pt x="13540" y="2427"/>
                  </a:lnTo>
                  <a:lnTo>
                    <a:pt x="14490" y="2110"/>
                  </a:lnTo>
                  <a:lnTo>
                    <a:pt x="15439" y="1812"/>
                  </a:lnTo>
                  <a:lnTo>
                    <a:pt x="16354" y="1548"/>
                  </a:lnTo>
                  <a:lnTo>
                    <a:pt x="17251" y="1302"/>
                  </a:lnTo>
                  <a:lnTo>
                    <a:pt x="18095" y="1091"/>
                  </a:lnTo>
                  <a:lnTo>
                    <a:pt x="18921" y="915"/>
                  </a:lnTo>
                  <a:lnTo>
                    <a:pt x="19677" y="739"/>
                  </a:lnTo>
                  <a:lnTo>
                    <a:pt x="21066" y="475"/>
                  </a:lnTo>
                  <a:lnTo>
                    <a:pt x="22209" y="282"/>
                  </a:lnTo>
                  <a:lnTo>
                    <a:pt x="23071" y="159"/>
                  </a:lnTo>
                  <a:lnTo>
                    <a:pt x="23616" y="88"/>
                  </a:lnTo>
                  <a:lnTo>
                    <a:pt x="23809" y="71"/>
                  </a:lnTo>
                  <a:lnTo>
                    <a:pt x="23845" y="71"/>
                  </a:lnTo>
                  <a:lnTo>
                    <a:pt x="23845" y="36"/>
                  </a:lnTo>
                  <a:lnTo>
                    <a:pt x="23827" y="18"/>
                  </a:lnTo>
                  <a:lnTo>
                    <a:pt x="23809"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93" name="Google Shape;93;p2"/>
            <p:cNvSpPr/>
            <p:nvPr/>
          </p:nvSpPr>
          <p:spPr>
            <a:xfrm>
              <a:off x="4625825" y="4922350"/>
              <a:ext cx="593925" cy="282700"/>
            </a:xfrm>
            <a:custGeom>
              <a:avLst/>
              <a:gdLst/>
              <a:ahLst/>
              <a:cxnLst/>
              <a:rect l="l" t="t" r="r" b="b"/>
              <a:pathLst>
                <a:path w="23757" h="11308" extrusionOk="0">
                  <a:moveTo>
                    <a:pt x="23722" y="0"/>
                  </a:moveTo>
                  <a:lnTo>
                    <a:pt x="22983" y="88"/>
                  </a:lnTo>
                  <a:lnTo>
                    <a:pt x="22121" y="211"/>
                  </a:lnTo>
                  <a:lnTo>
                    <a:pt x="20978" y="387"/>
                  </a:lnTo>
                  <a:lnTo>
                    <a:pt x="19607" y="651"/>
                  </a:lnTo>
                  <a:lnTo>
                    <a:pt x="18833" y="809"/>
                  </a:lnTo>
                  <a:lnTo>
                    <a:pt x="18024" y="1003"/>
                  </a:lnTo>
                  <a:lnTo>
                    <a:pt x="17180" y="1196"/>
                  </a:lnTo>
                  <a:lnTo>
                    <a:pt x="16284" y="1442"/>
                  </a:lnTo>
                  <a:lnTo>
                    <a:pt x="15369" y="1689"/>
                  </a:lnTo>
                  <a:lnTo>
                    <a:pt x="14437" y="1987"/>
                  </a:lnTo>
                  <a:lnTo>
                    <a:pt x="13470" y="2286"/>
                  </a:lnTo>
                  <a:lnTo>
                    <a:pt x="12503" y="2638"/>
                  </a:lnTo>
                  <a:lnTo>
                    <a:pt x="11518" y="3007"/>
                  </a:lnTo>
                  <a:lnTo>
                    <a:pt x="10516" y="3412"/>
                  </a:lnTo>
                  <a:lnTo>
                    <a:pt x="9531" y="3851"/>
                  </a:lnTo>
                  <a:lnTo>
                    <a:pt x="8547" y="4326"/>
                  </a:lnTo>
                  <a:lnTo>
                    <a:pt x="7562" y="4836"/>
                  </a:lnTo>
                  <a:lnTo>
                    <a:pt x="6595" y="5381"/>
                  </a:lnTo>
                  <a:lnTo>
                    <a:pt x="6120" y="5680"/>
                  </a:lnTo>
                  <a:lnTo>
                    <a:pt x="5663" y="5979"/>
                  </a:lnTo>
                  <a:lnTo>
                    <a:pt x="5188" y="6278"/>
                  </a:lnTo>
                  <a:lnTo>
                    <a:pt x="4731" y="6595"/>
                  </a:lnTo>
                  <a:lnTo>
                    <a:pt x="4291" y="6929"/>
                  </a:lnTo>
                  <a:lnTo>
                    <a:pt x="3852" y="7263"/>
                  </a:lnTo>
                  <a:lnTo>
                    <a:pt x="3412" y="7614"/>
                  </a:lnTo>
                  <a:lnTo>
                    <a:pt x="2990" y="7984"/>
                  </a:lnTo>
                  <a:lnTo>
                    <a:pt x="2568" y="8353"/>
                  </a:lnTo>
                  <a:lnTo>
                    <a:pt x="2163" y="8722"/>
                  </a:lnTo>
                  <a:lnTo>
                    <a:pt x="1777" y="9127"/>
                  </a:lnTo>
                  <a:lnTo>
                    <a:pt x="1390" y="9531"/>
                  </a:lnTo>
                  <a:lnTo>
                    <a:pt x="1021" y="9936"/>
                  </a:lnTo>
                  <a:lnTo>
                    <a:pt x="669" y="10358"/>
                  </a:lnTo>
                  <a:lnTo>
                    <a:pt x="335" y="10797"/>
                  </a:lnTo>
                  <a:lnTo>
                    <a:pt x="1" y="11254"/>
                  </a:lnTo>
                  <a:lnTo>
                    <a:pt x="1" y="11272"/>
                  </a:lnTo>
                  <a:lnTo>
                    <a:pt x="1" y="11307"/>
                  </a:lnTo>
                  <a:lnTo>
                    <a:pt x="36" y="11307"/>
                  </a:lnTo>
                  <a:lnTo>
                    <a:pt x="53" y="11289"/>
                  </a:lnTo>
                  <a:lnTo>
                    <a:pt x="387" y="10850"/>
                  </a:lnTo>
                  <a:lnTo>
                    <a:pt x="722" y="10410"/>
                  </a:lnTo>
                  <a:lnTo>
                    <a:pt x="1073" y="9988"/>
                  </a:lnTo>
                  <a:lnTo>
                    <a:pt x="1443" y="9566"/>
                  </a:lnTo>
                  <a:lnTo>
                    <a:pt x="1829" y="9162"/>
                  </a:lnTo>
                  <a:lnTo>
                    <a:pt x="2216" y="8775"/>
                  </a:lnTo>
                  <a:lnTo>
                    <a:pt x="2621" y="8406"/>
                  </a:lnTo>
                  <a:lnTo>
                    <a:pt x="3025" y="8036"/>
                  </a:lnTo>
                  <a:lnTo>
                    <a:pt x="3465" y="7667"/>
                  </a:lnTo>
                  <a:lnTo>
                    <a:pt x="3887" y="7315"/>
                  </a:lnTo>
                  <a:lnTo>
                    <a:pt x="4326" y="6981"/>
                  </a:lnTo>
                  <a:lnTo>
                    <a:pt x="4784" y="6665"/>
                  </a:lnTo>
                  <a:lnTo>
                    <a:pt x="5223" y="6348"/>
                  </a:lnTo>
                  <a:lnTo>
                    <a:pt x="5698" y="6032"/>
                  </a:lnTo>
                  <a:lnTo>
                    <a:pt x="6155" y="5733"/>
                  </a:lnTo>
                  <a:lnTo>
                    <a:pt x="6630" y="5452"/>
                  </a:lnTo>
                  <a:lnTo>
                    <a:pt x="7597" y="4906"/>
                  </a:lnTo>
                  <a:lnTo>
                    <a:pt x="8564" y="4397"/>
                  </a:lnTo>
                  <a:lnTo>
                    <a:pt x="9549" y="3922"/>
                  </a:lnTo>
                  <a:lnTo>
                    <a:pt x="10551" y="3482"/>
                  </a:lnTo>
                  <a:lnTo>
                    <a:pt x="11536" y="3078"/>
                  </a:lnTo>
                  <a:lnTo>
                    <a:pt x="12521" y="2708"/>
                  </a:lnTo>
                  <a:lnTo>
                    <a:pt x="13488" y="2357"/>
                  </a:lnTo>
                  <a:lnTo>
                    <a:pt x="14455" y="2040"/>
                  </a:lnTo>
                  <a:lnTo>
                    <a:pt x="15387" y="1759"/>
                  </a:lnTo>
                  <a:lnTo>
                    <a:pt x="16301" y="1513"/>
                  </a:lnTo>
                  <a:lnTo>
                    <a:pt x="17198" y="1267"/>
                  </a:lnTo>
                  <a:lnTo>
                    <a:pt x="18042" y="1073"/>
                  </a:lnTo>
                  <a:lnTo>
                    <a:pt x="18851" y="880"/>
                  </a:lnTo>
                  <a:lnTo>
                    <a:pt x="19607" y="721"/>
                  </a:lnTo>
                  <a:lnTo>
                    <a:pt x="20996" y="458"/>
                  </a:lnTo>
                  <a:lnTo>
                    <a:pt x="22121" y="282"/>
                  </a:lnTo>
                  <a:lnTo>
                    <a:pt x="22983" y="159"/>
                  </a:lnTo>
                  <a:lnTo>
                    <a:pt x="23528" y="88"/>
                  </a:lnTo>
                  <a:lnTo>
                    <a:pt x="23722" y="71"/>
                  </a:lnTo>
                  <a:lnTo>
                    <a:pt x="23757" y="53"/>
                  </a:lnTo>
                  <a:lnTo>
                    <a:pt x="23757" y="36"/>
                  </a:lnTo>
                  <a:lnTo>
                    <a:pt x="23739" y="18"/>
                  </a:lnTo>
                  <a:lnTo>
                    <a:pt x="23722"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94" name="Google Shape;94;p2"/>
            <p:cNvSpPr/>
            <p:nvPr/>
          </p:nvSpPr>
          <p:spPr>
            <a:xfrm>
              <a:off x="4625825" y="5079725"/>
              <a:ext cx="591725" cy="273450"/>
            </a:xfrm>
            <a:custGeom>
              <a:avLst/>
              <a:gdLst/>
              <a:ahLst/>
              <a:cxnLst/>
              <a:rect l="l" t="t" r="r" b="b"/>
              <a:pathLst>
                <a:path w="23669" h="10938" extrusionOk="0">
                  <a:moveTo>
                    <a:pt x="23634" y="1"/>
                  </a:moveTo>
                  <a:lnTo>
                    <a:pt x="22895" y="89"/>
                  </a:lnTo>
                  <a:lnTo>
                    <a:pt x="22034" y="194"/>
                  </a:lnTo>
                  <a:lnTo>
                    <a:pt x="20908" y="387"/>
                  </a:lnTo>
                  <a:lnTo>
                    <a:pt x="19537" y="634"/>
                  </a:lnTo>
                  <a:lnTo>
                    <a:pt x="18763" y="792"/>
                  </a:lnTo>
                  <a:lnTo>
                    <a:pt x="17954" y="968"/>
                  </a:lnTo>
                  <a:lnTo>
                    <a:pt x="17110" y="1161"/>
                  </a:lnTo>
                  <a:lnTo>
                    <a:pt x="16231" y="1390"/>
                  </a:lnTo>
                  <a:lnTo>
                    <a:pt x="15316" y="1636"/>
                  </a:lnTo>
                  <a:lnTo>
                    <a:pt x="14384" y="1917"/>
                  </a:lnTo>
                  <a:lnTo>
                    <a:pt x="13435" y="2216"/>
                  </a:lnTo>
                  <a:lnTo>
                    <a:pt x="12468" y="2550"/>
                  </a:lnTo>
                  <a:lnTo>
                    <a:pt x="11483" y="2920"/>
                  </a:lnTo>
                  <a:lnTo>
                    <a:pt x="10498" y="3306"/>
                  </a:lnTo>
                  <a:lnTo>
                    <a:pt x="9496" y="3728"/>
                  </a:lnTo>
                  <a:lnTo>
                    <a:pt x="8511" y="4186"/>
                  </a:lnTo>
                  <a:lnTo>
                    <a:pt x="7544" y="4678"/>
                  </a:lnTo>
                  <a:lnTo>
                    <a:pt x="6577" y="5223"/>
                  </a:lnTo>
                  <a:lnTo>
                    <a:pt x="6120" y="5487"/>
                  </a:lnTo>
                  <a:lnTo>
                    <a:pt x="5645" y="5786"/>
                  </a:lnTo>
                  <a:lnTo>
                    <a:pt x="5188" y="6085"/>
                  </a:lnTo>
                  <a:lnTo>
                    <a:pt x="4731" y="6384"/>
                  </a:lnTo>
                  <a:lnTo>
                    <a:pt x="4274" y="6700"/>
                  </a:lnTo>
                  <a:lnTo>
                    <a:pt x="3834" y="7034"/>
                  </a:lnTo>
                  <a:lnTo>
                    <a:pt x="3412" y="7368"/>
                  </a:lnTo>
                  <a:lnTo>
                    <a:pt x="2990" y="7720"/>
                  </a:lnTo>
                  <a:lnTo>
                    <a:pt x="2568" y="8072"/>
                  </a:lnTo>
                  <a:lnTo>
                    <a:pt x="2163" y="8441"/>
                  </a:lnTo>
                  <a:lnTo>
                    <a:pt x="1777" y="8810"/>
                  </a:lnTo>
                  <a:lnTo>
                    <a:pt x="1390" y="9215"/>
                  </a:lnTo>
                  <a:lnTo>
                    <a:pt x="1021" y="9602"/>
                  </a:lnTo>
                  <a:lnTo>
                    <a:pt x="669" y="10024"/>
                  </a:lnTo>
                  <a:lnTo>
                    <a:pt x="335" y="10446"/>
                  </a:lnTo>
                  <a:lnTo>
                    <a:pt x="1" y="10885"/>
                  </a:lnTo>
                  <a:lnTo>
                    <a:pt x="1" y="10903"/>
                  </a:lnTo>
                  <a:lnTo>
                    <a:pt x="1" y="10938"/>
                  </a:lnTo>
                  <a:lnTo>
                    <a:pt x="36" y="10938"/>
                  </a:lnTo>
                  <a:lnTo>
                    <a:pt x="53" y="10920"/>
                  </a:lnTo>
                  <a:lnTo>
                    <a:pt x="387" y="10481"/>
                  </a:lnTo>
                  <a:lnTo>
                    <a:pt x="722" y="10059"/>
                  </a:lnTo>
                  <a:lnTo>
                    <a:pt x="1073" y="9654"/>
                  </a:lnTo>
                  <a:lnTo>
                    <a:pt x="1443" y="9250"/>
                  </a:lnTo>
                  <a:lnTo>
                    <a:pt x="1829" y="8863"/>
                  </a:lnTo>
                  <a:lnTo>
                    <a:pt x="2216" y="8494"/>
                  </a:lnTo>
                  <a:lnTo>
                    <a:pt x="2621" y="8124"/>
                  </a:lnTo>
                  <a:lnTo>
                    <a:pt x="3025" y="7773"/>
                  </a:lnTo>
                  <a:lnTo>
                    <a:pt x="3447" y="7421"/>
                  </a:lnTo>
                  <a:lnTo>
                    <a:pt x="3887" y="7087"/>
                  </a:lnTo>
                  <a:lnTo>
                    <a:pt x="4326" y="6753"/>
                  </a:lnTo>
                  <a:lnTo>
                    <a:pt x="4766" y="6436"/>
                  </a:lnTo>
                  <a:lnTo>
                    <a:pt x="5223" y="6137"/>
                  </a:lnTo>
                  <a:lnTo>
                    <a:pt x="5680" y="5839"/>
                  </a:lnTo>
                  <a:lnTo>
                    <a:pt x="6155" y="5557"/>
                  </a:lnTo>
                  <a:lnTo>
                    <a:pt x="6612" y="5276"/>
                  </a:lnTo>
                  <a:lnTo>
                    <a:pt x="7579" y="4748"/>
                  </a:lnTo>
                  <a:lnTo>
                    <a:pt x="8547" y="4256"/>
                  </a:lnTo>
                  <a:lnTo>
                    <a:pt x="9531" y="3799"/>
                  </a:lnTo>
                  <a:lnTo>
                    <a:pt x="10516" y="3377"/>
                  </a:lnTo>
                  <a:lnTo>
                    <a:pt x="11501" y="2972"/>
                  </a:lnTo>
                  <a:lnTo>
                    <a:pt x="12485" y="2621"/>
                  </a:lnTo>
                  <a:lnTo>
                    <a:pt x="13452" y="2287"/>
                  </a:lnTo>
                  <a:lnTo>
                    <a:pt x="14402" y="1988"/>
                  </a:lnTo>
                  <a:lnTo>
                    <a:pt x="15334" y="1706"/>
                  </a:lnTo>
                  <a:lnTo>
                    <a:pt x="16248" y="1460"/>
                  </a:lnTo>
                  <a:lnTo>
                    <a:pt x="17128" y="1231"/>
                  </a:lnTo>
                  <a:lnTo>
                    <a:pt x="17972" y="1038"/>
                  </a:lnTo>
                  <a:lnTo>
                    <a:pt x="18780" y="862"/>
                  </a:lnTo>
                  <a:lnTo>
                    <a:pt x="19537" y="704"/>
                  </a:lnTo>
                  <a:lnTo>
                    <a:pt x="20908" y="458"/>
                  </a:lnTo>
                  <a:lnTo>
                    <a:pt x="22051" y="264"/>
                  </a:lnTo>
                  <a:lnTo>
                    <a:pt x="22913" y="159"/>
                  </a:lnTo>
                  <a:lnTo>
                    <a:pt x="23440" y="89"/>
                  </a:lnTo>
                  <a:lnTo>
                    <a:pt x="23634" y="71"/>
                  </a:lnTo>
                  <a:lnTo>
                    <a:pt x="23669" y="53"/>
                  </a:lnTo>
                  <a:lnTo>
                    <a:pt x="23669" y="36"/>
                  </a:lnTo>
                  <a:lnTo>
                    <a:pt x="23651" y="18"/>
                  </a:lnTo>
                  <a:lnTo>
                    <a:pt x="23634"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95" name="Google Shape;95;p2"/>
            <p:cNvSpPr/>
            <p:nvPr/>
          </p:nvSpPr>
          <p:spPr>
            <a:xfrm>
              <a:off x="4625825" y="5237100"/>
              <a:ext cx="589525" cy="264225"/>
            </a:xfrm>
            <a:custGeom>
              <a:avLst/>
              <a:gdLst/>
              <a:ahLst/>
              <a:cxnLst/>
              <a:rect l="l" t="t" r="r" b="b"/>
              <a:pathLst>
                <a:path w="23581" h="10569" extrusionOk="0">
                  <a:moveTo>
                    <a:pt x="23546" y="1"/>
                  </a:moveTo>
                  <a:lnTo>
                    <a:pt x="22807" y="71"/>
                  </a:lnTo>
                  <a:lnTo>
                    <a:pt x="21963" y="194"/>
                  </a:lnTo>
                  <a:lnTo>
                    <a:pt x="20820" y="370"/>
                  </a:lnTo>
                  <a:lnTo>
                    <a:pt x="19466" y="616"/>
                  </a:lnTo>
                  <a:lnTo>
                    <a:pt x="18710" y="757"/>
                  </a:lnTo>
                  <a:lnTo>
                    <a:pt x="17901" y="933"/>
                  </a:lnTo>
                  <a:lnTo>
                    <a:pt x="17057" y="1126"/>
                  </a:lnTo>
                  <a:lnTo>
                    <a:pt x="16178" y="1355"/>
                  </a:lnTo>
                  <a:lnTo>
                    <a:pt x="15281" y="1583"/>
                  </a:lnTo>
                  <a:lnTo>
                    <a:pt x="14349" y="1847"/>
                  </a:lnTo>
                  <a:lnTo>
                    <a:pt x="13400" y="2146"/>
                  </a:lnTo>
                  <a:lnTo>
                    <a:pt x="12433" y="2462"/>
                  </a:lnTo>
                  <a:lnTo>
                    <a:pt x="11448" y="2814"/>
                  </a:lnTo>
                  <a:lnTo>
                    <a:pt x="10463" y="3201"/>
                  </a:lnTo>
                  <a:lnTo>
                    <a:pt x="9478" y="3605"/>
                  </a:lnTo>
                  <a:lnTo>
                    <a:pt x="8494" y="4063"/>
                  </a:lnTo>
                  <a:lnTo>
                    <a:pt x="7527" y="4537"/>
                  </a:lnTo>
                  <a:lnTo>
                    <a:pt x="6577" y="5047"/>
                  </a:lnTo>
                  <a:lnTo>
                    <a:pt x="6102" y="5311"/>
                  </a:lnTo>
                  <a:lnTo>
                    <a:pt x="5628" y="5592"/>
                  </a:lnTo>
                  <a:lnTo>
                    <a:pt x="5170" y="5874"/>
                  </a:lnTo>
                  <a:lnTo>
                    <a:pt x="4713" y="6173"/>
                  </a:lnTo>
                  <a:lnTo>
                    <a:pt x="4274" y="6472"/>
                  </a:lnTo>
                  <a:lnTo>
                    <a:pt x="3834" y="6788"/>
                  </a:lnTo>
                  <a:lnTo>
                    <a:pt x="3394" y="7122"/>
                  </a:lnTo>
                  <a:lnTo>
                    <a:pt x="2972" y="7456"/>
                  </a:lnTo>
                  <a:lnTo>
                    <a:pt x="2568" y="7790"/>
                  </a:lnTo>
                  <a:lnTo>
                    <a:pt x="2163" y="8160"/>
                  </a:lnTo>
                  <a:lnTo>
                    <a:pt x="1777" y="8511"/>
                  </a:lnTo>
                  <a:lnTo>
                    <a:pt x="1390" y="8898"/>
                  </a:lnTo>
                  <a:lnTo>
                    <a:pt x="1021" y="9285"/>
                  </a:lnTo>
                  <a:lnTo>
                    <a:pt x="669" y="9672"/>
                  </a:lnTo>
                  <a:lnTo>
                    <a:pt x="335" y="10094"/>
                  </a:lnTo>
                  <a:lnTo>
                    <a:pt x="1" y="10498"/>
                  </a:lnTo>
                  <a:lnTo>
                    <a:pt x="1" y="10534"/>
                  </a:lnTo>
                  <a:lnTo>
                    <a:pt x="1" y="10551"/>
                  </a:lnTo>
                  <a:lnTo>
                    <a:pt x="36" y="10569"/>
                  </a:lnTo>
                  <a:lnTo>
                    <a:pt x="53" y="10551"/>
                  </a:lnTo>
                  <a:lnTo>
                    <a:pt x="387" y="10129"/>
                  </a:lnTo>
                  <a:lnTo>
                    <a:pt x="722" y="9725"/>
                  </a:lnTo>
                  <a:lnTo>
                    <a:pt x="1073" y="9320"/>
                  </a:lnTo>
                  <a:lnTo>
                    <a:pt x="1443" y="8951"/>
                  </a:lnTo>
                  <a:lnTo>
                    <a:pt x="1829" y="8564"/>
                  </a:lnTo>
                  <a:lnTo>
                    <a:pt x="2216" y="8212"/>
                  </a:lnTo>
                  <a:lnTo>
                    <a:pt x="2621" y="7843"/>
                  </a:lnTo>
                  <a:lnTo>
                    <a:pt x="3025" y="7509"/>
                  </a:lnTo>
                  <a:lnTo>
                    <a:pt x="3447" y="7175"/>
                  </a:lnTo>
                  <a:lnTo>
                    <a:pt x="3869" y="6841"/>
                  </a:lnTo>
                  <a:lnTo>
                    <a:pt x="4309" y="6542"/>
                  </a:lnTo>
                  <a:lnTo>
                    <a:pt x="4766" y="6225"/>
                  </a:lnTo>
                  <a:lnTo>
                    <a:pt x="5206" y="5927"/>
                  </a:lnTo>
                  <a:lnTo>
                    <a:pt x="5663" y="5645"/>
                  </a:lnTo>
                  <a:lnTo>
                    <a:pt x="6137" y="5364"/>
                  </a:lnTo>
                  <a:lnTo>
                    <a:pt x="6612" y="5100"/>
                  </a:lnTo>
                  <a:lnTo>
                    <a:pt x="7562" y="4590"/>
                  </a:lnTo>
                  <a:lnTo>
                    <a:pt x="8529" y="4115"/>
                  </a:lnTo>
                  <a:lnTo>
                    <a:pt x="9514" y="3676"/>
                  </a:lnTo>
                  <a:lnTo>
                    <a:pt x="10481" y="3271"/>
                  </a:lnTo>
                  <a:lnTo>
                    <a:pt x="11465" y="2885"/>
                  </a:lnTo>
                  <a:lnTo>
                    <a:pt x="12450" y="2533"/>
                  </a:lnTo>
                  <a:lnTo>
                    <a:pt x="13417" y="2216"/>
                  </a:lnTo>
                  <a:lnTo>
                    <a:pt x="14367" y="1917"/>
                  </a:lnTo>
                  <a:lnTo>
                    <a:pt x="15299" y="1654"/>
                  </a:lnTo>
                  <a:lnTo>
                    <a:pt x="16196" y="1407"/>
                  </a:lnTo>
                  <a:lnTo>
                    <a:pt x="17075" y="1196"/>
                  </a:lnTo>
                  <a:lnTo>
                    <a:pt x="17919" y="1003"/>
                  </a:lnTo>
                  <a:lnTo>
                    <a:pt x="18710" y="827"/>
                  </a:lnTo>
                  <a:lnTo>
                    <a:pt x="19484" y="686"/>
                  </a:lnTo>
                  <a:lnTo>
                    <a:pt x="20838" y="440"/>
                  </a:lnTo>
                  <a:lnTo>
                    <a:pt x="21963" y="264"/>
                  </a:lnTo>
                  <a:lnTo>
                    <a:pt x="22825" y="141"/>
                  </a:lnTo>
                  <a:lnTo>
                    <a:pt x="23352" y="89"/>
                  </a:lnTo>
                  <a:lnTo>
                    <a:pt x="23546" y="71"/>
                  </a:lnTo>
                  <a:lnTo>
                    <a:pt x="23581" y="53"/>
                  </a:lnTo>
                  <a:lnTo>
                    <a:pt x="23581" y="36"/>
                  </a:lnTo>
                  <a:lnTo>
                    <a:pt x="23563"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96" name="Google Shape;96;p2"/>
            <p:cNvSpPr/>
            <p:nvPr/>
          </p:nvSpPr>
          <p:spPr>
            <a:xfrm>
              <a:off x="4625825" y="5469650"/>
              <a:ext cx="267750" cy="179400"/>
            </a:xfrm>
            <a:custGeom>
              <a:avLst/>
              <a:gdLst/>
              <a:ahLst/>
              <a:cxnLst/>
              <a:rect l="l" t="t" r="r" b="b"/>
              <a:pathLst>
                <a:path w="10710" h="7176" extrusionOk="0">
                  <a:moveTo>
                    <a:pt x="10657" y="1"/>
                  </a:moveTo>
                  <a:lnTo>
                    <a:pt x="9900" y="300"/>
                  </a:lnTo>
                  <a:lnTo>
                    <a:pt x="9162" y="599"/>
                  </a:lnTo>
                  <a:lnTo>
                    <a:pt x="8423" y="933"/>
                  </a:lnTo>
                  <a:lnTo>
                    <a:pt x="7667" y="1284"/>
                  </a:lnTo>
                  <a:lnTo>
                    <a:pt x="6946" y="1654"/>
                  </a:lnTo>
                  <a:lnTo>
                    <a:pt x="6225" y="2040"/>
                  </a:lnTo>
                  <a:lnTo>
                    <a:pt x="5504" y="2462"/>
                  </a:lnTo>
                  <a:lnTo>
                    <a:pt x="4819" y="2885"/>
                  </a:lnTo>
                  <a:lnTo>
                    <a:pt x="4133" y="3342"/>
                  </a:lnTo>
                  <a:lnTo>
                    <a:pt x="3465" y="3799"/>
                  </a:lnTo>
                  <a:lnTo>
                    <a:pt x="2832" y="4309"/>
                  </a:lnTo>
                  <a:lnTo>
                    <a:pt x="2216" y="4819"/>
                  </a:lnTo>
                  <a:lnTo>
                    <a:pt x="1618" y="5364"/>
                  </a:lnTo>
                  <a:lnTo>
                    <a:pt x="1038" y="5927"/>
                  </a:lnTo>
                  <a:lnTo>
                    <a:pt x="511" y="6507"/>
                  </a:lnTo>
                  <a:lnTo>
                    <a:pt x="1" y="7122"/>
                  </a:lnTo>
                  <a:lnTo>
                    <a:pt x="1" y="7157"/>
                  </a:lnTo>
                  <a:lnTo>
                    <a:pt x="1" y="7175"/>
                  </a:lnTo>
                  <a:lnTo>
                    <a:pt x="53" y="7175"/>
                  </a:lnTo>
                  <a:lnTo>
                    <a:pt x="563" y="6560"/>
                  </a:lnTo>
                  <a:lnTo>
                    <a:pt x="1091" y="5979"/>
                  </a:lnTo>
                  <a:lnTo>
                    <a:pt x="1671" y="5417"/>
                  </a:lnTo>
                  <a:lnTo>
                    <a:pt x="2251" y="4872"/>
                  </a:lnTo>
                  <a:lnTo>
                    <a:pt x="2867" y="4362"/>
                  </a:lnTo>
                  <a:lnTo>
                    <a:pt x="3517" y="3869"/>
                  </a:lnTo>
                  <a:lnTo>
                    <a:pt x="4168" y="3394"/>
                  </a:lnTo>
                  <a:lnTo>
                    <a:pt x="4854" y="2937"/>
                  </a:lnTo>
                  <a:lnTo>
                    <a:pt x="5540" y="2515"/>
                  </a:lnTo>
                  <a:lnTo>
                    <a:pt x="6261" y="2111"/>
                  </a:lnTo>
                  <a:lnTo>
                    <a:pt x="6982" y="1724"/>
                  </a:lnTo>
                  <a:lnTo>
                    <a:pt x="7702" y="1355"/>
                  </a:lnTo>
                  <a:lnTo>
                    <a:pt x="8441" y="1003"/>
                  </a:lnTo>
                  <a:lnTo>
                    <a:pt x="9197" y="669"/>
                  </a:lnTo>
                  <a:lnTo>
                    <a:pt x="9936" y="352"/>
                  </a:lnTo>
                  <a:lnTo>
                    <a:pt x="10692" y="71"/>
                  </a:lnTo>
                  <a:lnTo>
                    <a:pt x="10709" y="53"/>
                  </a:lnTo>
                  <a:lnTo>
                    <a:pt x="10709" y="18"/>
                  </a:lnTo>
                  <a:lnTo>
                    <a:pt x="10692"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97" name="Google Shape;97;p2"/>
          <p:cNvSpPr/>
          <p:nvPr/>
        </p:nvSpPr>
        <p:spPr>
          <a:xfrm rot="3022529">
            <a:off x="21839106" y="4157122"/>
            <a:ext cx="1285965" cy="1335357"/>
          </a:xfrm>
          <a:custGeom>
            <a:avLst/>
            <a:gdLst/>
            <a:ahLst/>
            <a:cxnLst/>
            <a:rect l="l" t="t" r="r" b="b"/>
            <a:pathLst>
              <a:path w="44914" h="46639" extrusionOk="0">
                <a:moveTo>
                  <a:pt x="29574" y="0"/>
                </a:moveTo>
                <a:lnTo>
                  <a:pt x="22726" y="13884"/>
                </a:lnTo>
                <a:lnTo>
                  <a:pt x="6928" y="7656"/>
                </a:lnTo>
                <a:lnTo>
                  <a:pt x="0" y="17173"/>
                </a:lnTo>
                <a:lnTo>
                  <a:pt x="15178" y="26554"/>
                </a:lnTo>
                <a:lnTo>
                  <a:pt x="8815" y="40950"/>
                </a:lnTo>
                <a:lnTo>
                  <a:pt x="21351" y="46639"/>
                </a:lnTo>
                <a:lnTo>
                  <a:pt x="27525" y="32539"/>
                </a:lnTo>
                <a:lnTo>
                  <a:pt x="40681" y="40061"/>
                </a:lnTo>
                <a:lnTo>
                  <a:pt x="41381" y="38335"/>
                </a:lnTo>
                <a:lnTo>
                  <a:pt x="42891" y="34453"/>
                </a:lnTo>
                <a:lnTo>
                  <a:pt x="43700" y="32377"/>
                </a:lnTo>
                <a:lnTo>
                  <a:pt x="44374" y="30490"/>
                </a:lnTo>
                <a:lnTo>
                  <a:pt x="44616" y="29735"/>
                </a:lnTo>
                <a:lnTo>
                  <a:pt x="44805" y="29115"/>
                </a:lnTo>
                <a:lnTo>
                  <a:pt x="44913" y="28684"/>
                </a:lnTo>
                <a:lnTo>
                  <a:pt x="44913" y="28549"/>
                </a:lnTo>
                <a:lnTo>
                  <a:pt x="44913" y="28468"/>
                </a:lnTo>
                <a:lnTo>
                  <a:pt x="44832" y="28388"/>
                </a:lnTo>
                <a:lnTo>
                  <a:pt x="44724" y="28280"/>
                </a:lnTo>
                <a:lnTo>
                  <a:pt x="44320" y="28010"/>
                </a:lnTo>
                <a:lnTo>
                  <a:pt x="42918" y="27120"/>
                </a:lnTo>
                <a:lnTo>
                  <a:pt x="41004" y="25961"/>
                </a:lnTo>
                <a:lnTo>
                  <a:pt x="38847" y="24667"/>
                </a:lnTo>
                <a:lnTo>
                  <a:pt x="34831" y="22322"/>
                </a:lnTo>
                <a:lnTo>
                  <a:pt x="32997" y="21270"/>
                </a:lnTo>
                <a:lnTo>
                  <a:pt x="40896" y="4933"/>
                </a:lnTo>
                <a:lnTo>
                  <a:pt x="29574" y="0"/>
                </a:lnTo>
                <a:close/>
              </a:path>
            </a:pathLst>
          </a:custGeom>
          <a:solidFill>
            <a:schemeClr val="accent4"/>
          </a:solidFill>
          <a:ln w="38100"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spTree>
    <p:extLst>
      <p:ext uri="{BB962C8B-B14F-4D97-AF65-F5344CB8AC3E}">
        <p14:creationId xmlns:p14="http://schemas.microsoft.com/office/powerpoint/2010/main" val="40082860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98"/>
        <p:cNvGrpSpPr/>
        <p:nvPr/>
      </p:nvGrpSpPr>
      <p:grpSpPr>
        <a:xfrm>
          <a:off x="0" y="0"/>
          <a:ext cx="0" cy="0"/>
          <a:chOff x="0" y="0"/>
          <a:chExt cx="0" cy="0"/>
        </a:xfrm>
      </p:grpSpPr>
      <p:pic>
        <p:nvPicPr>
          <p:cNvPr id="99" name="Google Shape;99;p3"/>
          <p:cNvPicPr preferRelativeResize="0"/>
          <p:nvPr/>
        </p:nvPicPr>
        <p:blipFill>
          <a:blip r:embed="rId2">
            <a:alphaModFix amt="80000"/>
          </a:blip>
          <a:stretch>
            <a:fillRect/>
          </a:stretch>
        </p:blipFill>
        <p:spPr>
          <a:xfrm>
            <a:off x="-67" y="0"/>
            <a:ext cx="24384000" cy="13716000"/>
          </a:xfrm>
          <a:prstGeom prst="rect">
            <a:avLst/>
          </a:prstGeom>
          <a:noFill/>
          <a:ln>
            <a:noFill/>
          </a:ln>
        </p:spPr>
      </p:pic>
      <p:sp>
        <p:nvSpPr>
          <p:cNvPr id="100" name="Google Shape;100;p3"/>
          <p:cNvSpPr txBox="1">
            <a:spLocks noGrp="1"/>
          </p:cNvSpPr>
          <p:nvPr>
            <p:ph type="title"/>
          </p:nvPr>
        </p:nvSpPr>
        <p:spPr>
          <a:xfrm>
            <a:off x="5486400" y="7098779"/>
            <a:ext cx="13411200" cy="1097600"/>
          </a:xfrm>
          <a:prstGeom prst="rect">
            <a:avLst/>
          </a:prstGeom>
        </p:spPr>
        <p:txBody>
          <a:bodyPr spcFirstLastPara="1" wrap="square" lIns="243783" tIns="243783" rIns="243783" bIns="243783" anchor="ctr" anchorCtr="0">
            <a:noAutofit/>
          </a:bodyPr>
          <a:lstStyle>
            <a:lvl1pPr lvl="0">
              <a:spcBef>
                <a:spcPts val="0"/>
              </a:spcBef>
              <a:spcAft>
                <a:spcPts val="0"/>
              </a:spcAft>
              <a:buSzPts val="3600"/>
              <a:buNone/>
              <a:defRPr sz="12000">
                <a:solidFill>
                  <a:schemeClr val="accent5"/>
                </a:solidFill>
              </a:defRPr>
            </a:lvl1pPr>
            <a:lvl2pPr lvl="1" algn="ctr">
              <a:spcBef>
                <a:spcPts val="0"/>
              </a:spcBef>
              <a:spcAft>
                <a:spcPts val="0"/>
              </a:spcAft>
              <a:buSzPts val="3600"/>
              <a:buNone/>
              <a:defRPr sz="9600"/>
            </a:lvl2pPr>
            <a:lvl3pPr lvl="2" algn="ctr">
              <a:spcBef>
                <a:spcPts val="0"/>
              </a:spcBef>
              <a:spcAft>
                <a:spcPts val="0"/>
              </a:spcAft>
              <a:buSzPts val="3600"/>
              <a:buNone/>
              <a:defRPr sz="9600"/>
            </a:lvl3pPr>
            <a:lvl4pPr lvl="3" algn="ctr">
              <a:spcBef>
                <a:spcPts val="0"/>
              </a:spcBef>
              <a:spcAft>
                <a:spcPts val="0"/>
              </a:spcAft>
              <a:buSzPts val="3600"/>
              <a:buNone/>
              <a:defRPr sz="9600"/>
            </a:lvl4pPr>
            <a:lvl5pPr lvl="4" algn="ctr">
              <a:spcBef>
                <a:spcPts val="0"/>
              </a:spcBef>
              <a:spcAft>
                <a:spcPts val="0"/>
              </a:spcAft>
              <a:buSzPts val="3600"/>
              <a:buNone/>
              <a:defRPr sz="9600"/>
            </a:lvl5pPr>
            <a:lvl6pPr lvl="5" algn="ctr">
              <a:spcBef>
                <a:spcPts val="0"/>
              </a:spcBef>
              <a:spcAft>
                <a:spcPts val="0"/>
              </a:spcAft>
              <a:buSzPts val="3600"/>
              <a:buNone/>
              <a:defRPr sz="9600"/>
            </a:lvl6pPr>
            <a:lvl7pPr lvl="6" algn="ctr">
              <a:spcBef>
                <a:spcPts val="0"/>
              </a:spcBef>
              <a:spcAft>
                <a:spcPts val="0"/>
              </a:spcAft>
              <a:buSzPts val="3600"/>
              <a:buNone/>
              <a:defRPr sz="9600"/>
            </a:lvl7pPr>
            <a:lvl8pPr lvl="7" algn="ctr">
              <a:spcBef>
                <a:spcPts val="0"/>
              </a:spcBef>
              <a:spcAft>
                <a:spcPts val="0"/>
              </a:spcAft>
              <a:buSzPts val="3600"/>
              <a:buNone/>
              <a:defRPr sz="9600"/>
            </a:lvl8pPr>
            <a:lvl9pPr lvl="8" algn="ctr">
              <a:spcBef>
                <a:spcPts val="0"/>
              </a:spcBef>
              <a:spcAft>
                <a:spcPts val="0"/>
              </a:spcAft>
              <a:buSzPts val="3600"/>
              <a:buNone/>
              <a:defRPr sz="9600"/>
            </a:lvl9pPr>
          </a:lstStyle>
          <a:p>
            <a:endParaRPr/>
          </a:p>
        </p:txBody>
      </p:sp>
      <p:sp>
        <p:nvSpPr>
          <p:cNvPr id="101" name="Google Shape;101;p3"/>
          <p:cNvSpPr txBox="1">
            <a:spLocks noGrp="1"/>
          </p:cNvSpPr>
          <p:nvPr>
            <p:ph type="subTitle" idx="1"/>
          </p:nvPr>
        </p:nvSpPr>
        <p:spPr>
          <a:xfrm>
            <a:off x="8099200" y="9132859"/>
            <a:ext cx="8185600" cy="1053600"/>
          </a:xfrm>
          <a:prstGeom prst="rect">
            <a:avLst/>
          </a:prstGeom>
        </p:spPr>
        <p:txBody>
          <a:bodyPr spcFirstLastPara="1" wrap="square" lIns="243783" tIns="243783" rIns="243783" bIns="243783" anchor="ctr" anchorCtr="0">
            <a:noAutofit/>
          </a:bodyPr>
          <a:lstStyle>
            <a:lvl1pPr lvl="0" algn="ctr">
              <a:spcBef>
                <a:spcPts val="0"/>
              </a:spcBef>
              <a:spcAft>
                <a:spcPts val="0"/>
              </a:spcAft>
              <a:buSzPts val="1600"/>
              <a:buNone/>
              <a:defRPr sz="4300"/>
            </a:lvl1pPr>
            <a:lvl2pPr lvl="1">
              <a:spcBef>
                <a:spcPts val="0"/>
              </a:spcBef>
              <a:spcAft>
                <a:spcPts val="0"/>
              </a:spcAft>
              <a:buSzPts val="1600"/>
              <a:buNone/>
              <a:defRPr/>
            </a:lvl2pPr>
            <a:lvl3pPr lvl="2">
              <a:spcBef>
                <a:spcPts val="0"/>
              </a:spcBef>
              <a:spcAft>
                <a:spcPts val="0"/>
              </a:spcAft>
              <a:buSzPts val="1600"/>
              <a:buNone/>
              <a:defRPr/>
            </a:lvl3pPr>
            <a:lvl4pPr lvl="3">
              <a:spcBef>
                <a:spcPts val="0"/>
              </a:spcBef>
              <a:spcAft>
                <a:spcPts val="0"/>
              </a:spcAft>
              <a:buSzPts val="1600"/>
              <a:buNone/>
              <a:defRPr/>
            </a:lvl4pPr>
            <a:lvl5pPr lvl="4">
              <a:spcBef>
                <a:spcPts val="0"/>
              </a:spcBef>
              <a:spcAft>
                <a:spcPts val="0"/>
              </a:spcAft>
              <a:buSzPts val="1600"/>
              <a:buNone/>
              <a:defRPr/>
            </a:lvl5pPr>
            <a:lvl6pPr lvl="5">
              <a:spcBef>
                <a:spcPts val="0"/>
              </a:spcBef>
              <a:spcAft>
                <a:spcPts val="0"/>
              </a:spcAft>
              <a:buSzPts val="1600"/>
              <a:buNone/>
              <a:defRPr/>
            </a:lvl6pPr>
            <a:lvl7pPr lvl="6">
              <a:spcBef>
                <a:spcPts val="0"/>
              </a:spcBef>
              <a:spcAft>
                <a:spcPts val="0"/>
              </a:spcAft>
              <a:buSzPts val="1600"/>
              <a:buNone/>
              <a:defRPr/>
            </a:lvl7pPr>
            <a:lvl8pPr lvl="7">
              <a:spcBef>
                <a:spcPts val="0"/>
              </a:spcBef>
              <a:spcAft>
                <a:spcPts val="0"/>
              </a:spcAft>
              <a:buSzPts val="1600"/>
              <a:buNone/>
              <a:defRPr/>
            </a:lvl8pPr>
            <a:lvl9pPr lvl="8">
              <a:spcBef>
                <a:spcPts val="0"/>
              </a:spcBef>
              <a:spcAft>
                <a:spcPts val="0"/>
              </a:spcAft>
              <a:buSzPts val="1600"/>
              <a:buNone/>
              <a:defRPr/>
            </a:lvl9pPr>
          </a:lstStyle>
          <a:p>
            <a:endParaRPr/>
          </a:p>
        </p:txBody>
      </p:sp>
      <p:sp>
        <p:nvSpPr>
          <p:cNvPr id="102" name="Google Shape;102;p3"/>
          <p:cNvSpPr txBox="1">
            <a:spLocks noGrp="1"/>
          </p:cNvSpPr>
          <p:nvPr>
            <p:ph type="title" idx="2" hasCustomPrompt="1"/>
          </p:nvPr>
        </p:nvSpPr>
        <p:spPr>
          <a:xfrm>
            <a:off x="11069168" y="4211941"/>
            <a:ext cx="2380000" cy="1268000"/>
          </a:xfrm>
          <a:prstGeom prst="rect">
            <a:avLst/>
          </a:prstGeom>
        </p:spPr>
        <p:txBody>
          <a:bodyPr spcFirstLastPara="1" wrap="square" lIns="243783" tIns="243783" rIns="243783" bIns="243783" anchor="ctr" anchorCtr="0">
            <a:noAutofit/>
          </a:bodyPr>
          <a:lstStyle>
            <a:lvl1pPr lvl="0" algn="ctr" rtl="0">
              <a:spcBef>
                <a:spcPts val="0"/>
              </a:spcBef>
              <a:spcAft>
                <a:spcPts val="0"/>
              </a:spcAft>
              <a:buSzPts val="6000"/>
              <a:buNone/>
              <a:defRPr sz="9300"/>
            </a:lvl1pPr>
            <a:lvl2pPr lvl="1" algn="ctr" rtl="0">
              <a:spcBef>
                <a:spcPts val="0"/>
              </a:spcBef>
              <a:spcAft>
                <a:spcPts val="0"/>
              </a:spcAft>
              <a:buClr>
                <a:schemeClr val="dk2"/>
              </a:buClr>
              <a:buSzPts val="6000"/>
              <a:buNone/>
              <a:defRPr sz="16000">
                <a:solidFill>
                  <a:schemeClr val="dk2"/>
                </a:solidFill>
              </a:defRPr>
            </a:lvl2pPr>
            <a:lvl3pPr lvl="2" algn="ctr" rtl="0">
              <a:spcBef>
                <a:spcPts val="0"/>
              </a:spcBef>
              <a:spcAft>
                <a:spcPts val="0"/>
              </a:spcAft>
              <a:buClr>
                <a:schemeClr val="dk2"/>
              </a:buClr>
              <a:buSzPts val="6000"/>
              <a:buNone/>
              <a:defRPr sz="16000">
                <a:solidFill>
                  <a:schemeClr val="dk2"/>
                </a:solidFill>
              </a:defRPr>
            </a:lvl3pPr>
            <a:lvl4pPr lvl="3" algn="ctr" rtl="0">
              <a:spcBef>
                <a:spcPts val="0"/>
              </a:spcBef>
              <a:spcAft>
                <a:spcPts val="0"/>
              </a:spcAft>
              <a:buClr>
                <a:schemeClr val="dk2"/>
              </a:buClr>
              <a:buSzPts val="6000"/>
              <a:buNone/>
              <a:defRPr sz="16000">
                <a:solidFill>
                  <a:schemeClr val="dk2"/>
                </a:solidFill>
              </a:defRPr>
            </a:lvl4pPr>
            <a:lvl5pPr lvl="4" algn="ctr" rtl="0">
              <a:spcBef>
                <a:spcPts val="0"/>
              </a:spcBef>
              <a:spcAft>
                <a:spcPts val="0"/>
              </a:spcAft>
              <a:buClr>
                <a:schemeClr val="dk2"/>
              </a:buClr>
              <a:buSzPts val="6000"/>
              <a:buNone/>
              <a:defRPr sz="16000">
                <a:solidFill>
                  <a:schemeClr val="dk2"/>
                </a:solidFill>
              </a:defRPr>
            </a:lvl5pPr>
            <a:lvl6pPr lvl="5" algn="ctr" rtl="0">
              <a:spcBef>
                <a:spcPts val="0"/>
              </a:spcBef>
              <a:spcAft>
                <a:spcPts val="0"/>
              </a:spcAft>
              <a:buClr>
                <a:schemeClr val="dk2"/>
              </a:buClr>
              <a:buSzPts val="6000"/>
              <a:buNone/>
              <a:defRPr sz="16000">
                <a:solidFill>
                  <a:schemeClr val="dk2"/>
                </a:solidFill>
              </a:defRPr>
            </a:lvl6pPr>
            <a:lvl7pPr lvl="6" algn="ctr" rtl="0">
              <a:spcBef>
                <a:spcPts val="0"/>
              </a:spcBef>
              <a:spcAft>
                <a:spcPts val="0"/>
              </a:spcAft>
              <a:buClr>
                <a:schemeClr val="dk2"/>
              </a:buClr>
              <a:buSzPts val="6000"/>
              <a:buNone/>
              <a:defRPr sz="16000">
                <a:solidFill>
                  <a:schemeClr val="dk2"/>
                </a:solidFill>
              </a:defRPr>
            </a:lvl7pPr>
            <a:lvl8pPr lvl="7" algn="ctr" rtl="0">
              <a:spcBef>
                <a:spcPts val="0"/>
              </a:spcBef>
              <a:spcAft>
                <a:spcPts val="0"/>
              </a:spcAft>
              <a:buClr>
                <a:schemeClr val="dk2"/>
              </a:buClr>
              <a:buSzPts val="6000"/>
              <a:buNone/>
              <a:defRPr sz="16000">
                <a:solidFill>
                  <a:schemeClr val="dk2"/>
                </a:solidFill>
              </a:defRPr>
            </a:lvl8pPr>
            <a:lvl9pPr lvl="8" algn="ctr" rtl="0">
              <a:spcBef>
                <a:spcPts val="0"/>
              </a:spcBef>
              <a:spcAft>
                <a:spcPts val="0"/>
              </a:spcAft>
              <a:buClr>
                <a:schemeClr val="dk2"/>
              </a:buClr>
              <a:buSzPts val="6000"/>
              <a:buNone/>
              <a:defRPr sz="16000">
                <a:solidFill>
                  <a:schemeClr val="dk2"/>
                </a:solidFill>
              </a:defRPr>
            </a:lvl9pPr>
          </a:lstStyle>
          <a:p>
            <a:r>
              <a:t>xx%</a:t>
            </a:r>
          </a:p>
        </p:txBody>
      </p:sp>
      <p:grpSp>
        <p:nvGrpSpPr>
          <p:cNvPr id="103" name="Google Shape;103;p3"/>
          <p:cNvGrpSpPr/>
          <p:nvPr/>
        </p:nvGrpSpPr>
        <p:grpSpPr>
          <a:xfrm rot="5400000">
            <a:off x="-3451070" y="6921044"/>
            <a:ext cx="10270539" cy="3368349"/>
            <a:chOff x="238125" y="548775"/>
            <a:chExt cx="2842400" cy="932200"/>
          </a:xfrm>
        </p:grpSpPr>
        <p:sp>
          <p:nvSpPr>
            <p:cNvPr id="104" name="Google Shape;104;p3"/>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05" name="Google Shape;105;p3"/>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06" name="Google Shape;106;p3"/>
          <p:cNvGrpSpPr/>
          <p:nvPr/>
        </p:nvGrpSpPr>
        <p:grpSpPr>
          <a:xfrm rot="10800000">
            <a:off x="14113464" y="-23"/>
            <a:ext cx="10270539" cy="3368349"/>
            <a:chOff x="238125" y="548775"/>
            <a:chExt cx="2842400" cy="932200"/>
          </a:xfrm>
        </p:grpSpPr>
        <p:sp>
          <p:nvSpPr>
            <p:cNvPr id="107" name="Google Shape;107;p3"/>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08" name="Google Shape;108;p3"/>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109" name="Google Shape;109;p3"/>
          <p:cNvSpPr/>
          <p:nvPr/>
        </p:nvSpPr>
        <p:spPr>
          <a:xfrm rot="5952801" flipH="1">
            <a:off x="10170642" y="-3967987"/>
            <a:ext cx="4042733" cy="8245296"/>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110" name="Google Shape;110;p3"/>
          <p:cNvGrpSpPr/>
          <p:nvPr/>
        </p:nvGrpSpPr>
        <p:grpSpPr>
          <a:xfrm rot="693926">
            <a:off x="21752100" y="10541776"/>
            <a:ext cx="1460003" cy="2099051"/>
            <a:chOff x="1400150" y="2031300"/>
            <a:chExt cx="494000" cy="710225"/>
          </a:xfrm>
        </p:grpSpPr>
        <p:sp>
          <p:nvSpPr>
            <p:cNvPr id="111" name="Google Shape;111;p3"/>
            <p:cNvSpPr/>
            <p:nvPr/>
          </p:nvSpPr>
          <p:spPr>
            <a:xfrm>
              <a:off x="1400150" y="2031300"/>
              <a:ext cx="494000" cy="710225"/>
            </a:xfrm>
            <a:custGeom>
              <a:avLst/>
              <a:gdLst/>
              <a:ahLst/>
              <a:cxnLst/>
              <a:rect l="l" t="t" r="r" b="b"/>
              <a:pathLst>
                <a:path w="19760" h="28409" extrusionOk="0">
                  <a:moveTo>
                    <a:pt x="2635" y="0"/>
                  </a:moveTo>
                  <a:lnTo>
                    <a:pt x="2348" y="19"/>
                  </a:lnTo>
                  <a:lnTo>
                    <a:pt x="2043" y="58"/>
                  </a:lnTo>
                  <a:lnTo>
                    <a:pt x="1756" y="153"/>
                  </a:lnTo>
                  <a:lnTo>
                    <a:pt x="1489" y="249"/>
                  </a:lnTo>
                  <a:lnTo>
                    <a:pt x="1222" y="401"/>
                  </a:lnTo>
                  <a:lnTo>
                    <a:pt x="974" y="554"/>
                  </a:lnTo>
                  <a:lnTo>
                    <a:pt x="745" y="764"/>
                  </a:lnTo>
                  <a:lnTo>
                    <a:pt x="535" y="1012"/>
                  </a:lnTo>
                  <a:lnTo>
                    <a:pt x="363" y="1260"/>
                  </a:lnTo>
                  <a:lnTo>
                    <a:pt x="229" y="1528"/>
                  </a:lnTo>
                  <a:lnTo>
                    <a:pt x="115" y="1833"/>
                  </a:lnTo>
                  <a:lnTo>
                    <a:pt x="38" y="2139"/>
                  </a:lnTo>
                  <a:lnTo>
                    <a:pt x="0" y="2444"/>
                  </a:lnTo>
                  <a:lnTo>
                    <a:pt x="0" y="2769"/>
                  </a:lnTo>
                  <a:lnTo>
                    <a:pt x="19" y="3246"/>
                  </a:lnTo>
                  <a:lnTo>
                    <a:pt x="0" y="3780"/>
                  </a:lnTo>
                  <a:lnTo>
                    <a:pt x="0" y="4449"/>
                  </a:lnTo>
                  <a:lnTo>
                    <a:pt x="0" y="4831"/>
                  </a:lnTo>
                  <a:lnTo>
                    <a:pt x="19" y="5212"/>
                  </a:lnTo>
                  <a:lnTo>
                    <a:pt x="57" y="5613"/>
                  </a:lnTo>
                  <a:lnTo>
                    <a:pt x="95" y="6014"/>
                  </a:lnTo>
                  <a:lnTo>
                    <a:pt x="191" y="6396"/>
                  </a:lnTo>
                  <a:lnTo>
                    <a:pt x="305" y="6797"/>
                  </a:lnTo>
                  <a:lnTo>
                    <a:pt x="439" y="7179"/>
                  </a:lnTo>
                  <a:lnTo>
                    <a:pt x="630" y="7561"/>
                  </a:lnTo>
                  <a:lnTo>
                    <a:pt x="745" y="7732"/>
                  </a:lnTo>
                  <a:lnTo>
                    <a:pt x="859" y="7904"/>
                  </a:lnTo>
                  <a:lnTo>
                    <a:pt x="993" y="8076"/>
                  </a:lnTo>
                  <a:lnTo>
                    <a:pt x="1146" y="8229"/>
                  </a:lnTo>
                  <a:lnTo>
                    <a:pt x="1298" y="8401"/>
                  </a:lnTo>
                  <a:lnTo>
                    <a:pt x="1470" y="8534"/>
                  </a:lnTo>
                  <a:lnTo>
                    <a:pt x="1661" y="8687"/>
                  </a:lnTo>
                  <a:lnTo>
                    <a:pt x="1852" y="8821"/>
                  </a:lnTo>
                  <a:lnTo>
                    <a:pt x="2081" y="8935"/>
                  </a:lnTo>
                  <a:lnTo>
                    <a:pt x="2310" y="9050"/>
                  </a:lnTo>
                  <a:lnTo>
                    <a:pt x="2558" y="9145"/>
                  </a:lnTo>
                  <a:lnTo>
                    <a:pt x="2826" y="9241"/>
                  </a:lnTo>
                  <a:lnTo>
                    <a:pt x="3112" y="9336"/>
                  </a:lnTo>
                  <a:lnTo>
                    <a:pt x="3417" y="9393"/>
                  </a:lnTo>
                  <a:lnTo>
                    <a:pt x="3723" y="9432"/>
                  </a:lnTo>
                  <a:lnTo>
                    <a:pt x="4028" y="9451"/>
                  </a:lnTo>
                  <a:lnTo>
                    <a:pt x="4334" y="9432"/>
                  </a:lnTo>
                  <a:lnTo>
                    <a:pt x="4620" y="9413"/>
                  </a:lnTo>
                  <a:lnTo>
                    <a:pt x="4926" y="9355"/>
                  </a:lnTo>
                  <a:lnTo>
                    <a:pt x="5212" y="9298"/>
                  </a:lnTo>
                  <a:lnTo>
                    <a:pt x="5498" y="9203"/>
                  </a:lnTo>
                  <a:lnTo>
                    <a:pt x="5766" y="9107"/>
                  </a:lnTo>
                  <a:lnTo>
                    <a:pt x="6033" y="8973"/>
                  </a:lnTo>
                  <a:lnTo>
                    <a:pt x="6300" y="8821"/>
                  </a:lnTo>
                  <a:lnTo>
                    <a:pt x="6548" y="8668"/>
                  </a:lnTo>
                  <a:lnTo>
                    <a:pt x="6797" y="8477"/>
                  </a:lnTo>
                  <a:lnTo>
                    <a:pt x="7026" y="8286"/>
                  </a:lnTo>
                  <a:lnTo>
                    <a:pt x="7255" y="8057"/>
                  </a:lnTo>
                  <a:lnTo>
                    <a:pt x="8190" y="8019"/>
                  </a:lnTo>
                  <a:lnTo>
                    <a:pt x="9145" y="8019"/>
                  </a:lnTo>
                  <a:lnTo>
                    <a:pt x="8744" y="9374"/>
                  </a:lnTo>
                  <a:lnTo>
                    <a:pt x="8343" y="10749"/>
                  </a:lnTo>
                  <a:lnTo>
                    <a:pt x="7159" y="10711"/>
                  </a:lnTo>
                  <a:lnTo>
                    <a:pt x="6014" y="10634"/>
                  </a:lnTo>
                  <a:lnTo>
                    <a:pt x="5766" y="10634"/>
                  </a:lnTo>
                  <a:lnTo>
                    <a:pt x="5537" y="10653"/>
                  </a:lnTo>
                  <a:lnTo>
                    <a:pt x="5288" y="10692"/>
                  </a:lnTo>
                  <a:lnTo>
                    <a:pt x="5059" y="10768"/>
                  </a:lnTo>
                  <a:lnTo>
                    <a:pt x="4830" y="10844"/>
                  </a:lnTo>
                  <a:lnTo>
                    <a:pt x="4620" y="10959"/>
                  </a:lnTo>
                  <a:lnTo>
                    <a:pt x="4410" y="11093"/>
                  </a:lnTo>
                  <a:lnTo>
                    <a:pt x="4200" y="11226"/>
                  </a:lnTo>
                  <a:lnTo>
                    <a:pt x="4028" y="11379"/>
                  </a:lnTo>
                  <a:lnTo>
                    <a:pt x="3857" y="11551"/>
                  </a:lnTo>
                  <a:lnTo>
                    <a:pt x="3685" y="11742"/>
                  </a:lnTo>
                  <a:lnTo>
                    <a:pt x="3551" y="11933"/>
                  </a:lnTo>
                  <a:lnTo>
                    <a:pt x="3437" y="12143"/>
                  </a:lnTo>
                  <a:lnTo>
                    <a:pt x="3341" y="12372"/>
                  </a:lnTo>
                  <a:lnTo>
                    <a:pt x="3265" y="12582"/>
                  </a:lnTo>
                  <a:lnTo>
                    <a:pt x="3207" y="12830"/>
                  </a:lnTo>
                  <a:lnTo>
                    <a:pt x="3150" y="13250"/>
                  </a:lnTo>
                  <a:lnTo>
                    <a:pt x="3131" y="13651"/>
                  </a:lnTo>
                  <a:lnTo>
                    <a:pt x="3112" y="14033"/>
                  </a:lnTo>
                  <a:lnTo>
                    <a:pt x="3131" y="14415"/>
                  </a:lnTo>
                  <a:lnTo>
                    <a:pt x="3169" y="14777"/>
                  </a:lnTo>
                  <a:lnTo>
                    <a:pt x="3227" y="15140"/>
                  </a:lnTo>
                  <a:lnTo>
                    <a:pt x="3322" y="15484"/>
                  </a:lnTo>
                  <a:lnTo>
                    <a:pt x="3437" y="15846"/>
                  </a:lnTo>
                  <a:lnTo>
                    <a:pt x="3513" y="16037"/>
                  </a:lnTo>
                  <a:lnTo>
                    <a:pt x="3608" y="16247"/>
                  </a:lnTo>
                  <a:lnTo>
                    <a:pt x="3704" y="16419"/>
                  </a:lnTo>
                  <a:lnTo>
                    <a:pt x="3818" y="16591"/>
                  </a:lnTo>
                  <a:lnTo>
                    <a:pt x="3952" y="16763"/>
                  </a:lnTo>
                  <a:lnTo>
                    <a:pt x="4086" y="16916"/>
                  </a:lnTo>
                  <a:lnTo>
                    <a:pt x="4238" y="17068"/>
                  </a:lnTo>
                  <a:lnTo>
                    <a:pt x="4391" y="17183"/>
                  </a:lnTo>
                  <a:lnTo>
                    <a:pt x="4563" y="17297"/>
                  </a:lnTo>
                  <a:lnTo>
                    <a:pt x="4754" y="17412"/>
                  </a:lnTo>
                  <a:lnTo>
                    <a:pt x="4926" y="17507"/>
                  </a:lnTo>
                  <a:lnTo>
                    <a:pt x="5117" y="17584"/>
                  </a:lnTo>
                  <a:lnTo>
                    <a:pt x="5327" y="17641"/>
                  </a:lnTo>
                  <a:lnTo>
                    <a:pt x="5517" y="17698"/>
                  </a:lnTo>
                  <a:lnTo>
                    <a:pt x="5747" y="17736"/>
                  </a:lnTo>
                  <a:lnTo>
                    <a:pt x="5957" y="17756"/>
                  </a:lnTo>
                  <a:lnTo>
                    <a:pt x="6663" y="17794"/>
                  </a:lnTo>
                  <a:lnTo>
                    <a:pt x="6319" y="19684"/>
                  </a:lnTo>
                  <a:lnTo>
                    <a:pt x="6014" y="21593"/>
                  </a:lnTo>
                  <a:lnTo>
                    <a:pt x="5728" y="23521"/>
                  </a:lnTo>
                  <a:lnTo>
                    <a:pt x="5479" y="25488"/>
                  </a:lnTo>
                  <a:lnTo>
                    <a:pt x="5479" y="25755"/>
                  </a:lnTo>
                  <a:lnTo>
                    <a:pt x="5498" y="26041"/>
                  </a:lnTo>
                  <a:lnTo>
                    <a:pt x="5537" y="26328"/>
                  </a:lnTo>
                  <a:lnTo>
                    <a:pt x="5632" y="26595"/>
                  </a:lnTo>
                  <a:lnTo>
                    <a:pt x="5747" y="26862"/>
                  </a:lnTo>
                  <a:lnTo>
                    <a:pt x="5880" y="27110"/>
                  </a:lnTo>
                  <a:lnTo>
                    <a:pt x="6071" y="27359"/>
                  </a:lnTo>
                  <a:lnTo>
                    <a:pt x="6262" y="27588"/>
                  </a:lnTo>
                  <a:lnTo>
                    <a:pt x="6472" y="27760"/>
                  </a:lnTo>
                  <a:lnTo>
                    <a:pt x="6682" y="27931"/>
                  </a:lnTo>
                  <a:lnTo>
                    <a:pt x="6911" y="28065"/>
                  </a:lnTo>
                  <a:lnTo>
                    <a:pt x="7140" y="28199"/>
                  </a:lnTo>
                  <a:lnTo>
                    <a:pt x="7388" y="28275"/>
                  </a:lnTo>
                  <a:lnTo>
                    <a:pt x="7637" y="28351"/>
                  </a:lnTo>
                  <a:lnTo>
                    <a:pt x="7885" y="28390"/>
                  </a:lnTo>
                  <a:lnTo>
                    <a:pt x="8133" y="28409"/>
                  </a:lnTo>
                  <a:lnTo>
                    <a:pt x="8381" y="28390"/>
                  </a:lnTo>
                  <a:lnTo>
                    <a:pt x="9317" y="28313"/>
                  </a:lnTo>
                  <a:lnTo>
                    <a:pt x="10252" y="28275"/>
                  </a:lnTo>
                  <a:lnTo>
                    <a:pt x="11188" y="28275"/>
                  </a:lnTo>
                  <a:lnTo>
                    <a:pt x="12142" y="28332"/>
                  </a:lnTo>
                  <a:lnTo>
                    <a:pt x="12410" y="28332"/>
                  </a:lnTo>
                  <a:lnTo>
                    <a:pt x="12658" y="28313"/>
                  </a:lnTo>
                  <a:lnTo>
                    <a:pt x="12925" y="28256"/>
                  </a:lnTo>
                  <a:lnTo>
                    <a:pt x="13173" y="28180"/>
                  </a:lnTo>
                  <a:lnTo>
                    <a:pt x="13402" y="28084"/>
                  </a:lnTo>
                  <a:lnTo>
                    <a:pt x="13631" y="27970"/>
                  </a:lnTo>
                  <a:lnTo>
                    <a:pt x="13841" y="27817"/>
                  </a:lnTo>
                  <a:lnTo>
                    <a:pt x="14032" y="27645"/>
                  </a:lnTo>
                  <a:lnTo>
                    <a:pt x="14223" y="27473"/>
                  </a:lnTo>
                  <a:lnTo>
                    <a:pt x="14395" y="27263"/>
                  </a:lnTo>
                  <a:lnTo>
                    <a:pt x="14548" y="27053"/>
                  </a:lnTo>
                  <a:lnTo>
                    <a:pt x="14662" y="26805"/>
                  </a:lnTo>
                  <a:lnTo>
                    <a:pt x="14777" y="26557"/>
                  </a:lnTo>
                  <a:lnTo>
                    <a:pt x="14872" y="26309"/>
                  </a:lnTo>
                  <a:lnTo>
                    <a:pt x="14930" y="26022"/>
                  </a:lnTo>
                  <a:lnTo>
                    <a:pt x="14987" y="25736"/>
                  </a:lnTo>
                  <a:lnTo>
                    <a:pt x="15121" y="24342"/>
                  </a:lnTo>
                  <a:lnTo>
                    <a:pt x="15292" y="22949"/>
                  </a:lnTo>
                  <a:lnTo>
                    <a:pt x="15483" y="21555"/>
                  </a:lnTo>
                  <a:lnTo>
                    <a:pt x="15693" y="20161"/>
                  </a:lnTo>
                  <a:lnTo>
                    <a:pt x="15903" y="18767"/>
                  </a:lnTo>
                  <a:lnTo>
                    <a:pt x="16152" y="17374"/>
                  </a:lnTo>
                  <a:lnTo>
                    <a:pt x="16419" y="15980"/>
                  </a:lnTo>
                  <a:lnTo>
                    <a:pt x="16705" y="14586"/>
                  </a:lnTo>
                  <a:lnTo>
                    <a:pt x="17011" y="13193"/>
                  </a:lnTo>
                  <a:lnTo>
                    <a:pt x="17316" y="11818"/>
                  </a:lnTo>
                  <a:lnTo>
                    <a:pt x="17660" y="10424"/>
                  </a:lnTo>
                  <a:lnTo>
                    <a:pt x="18022" y="9050"/>
                  </a:lnTo>
                  <a:lnTo>
                    <a:pt x="18404" y="7675"/>
                  </a:lnTo>
                  <a:lnTo>
                    <a:pt x="18786" y="6301"/>
                  </a:lnTo>
                  <a:lnTo>
                    <a:pt x="19206" y="4926"/>
                  </a:lnTo>
                  <a:lnTo>
                    <a:pt x="19645" y="3570"/>
                  </a:lnTo>
                  <a:lnTo>
                    <a:pt x="19722" y="3246"/>
                  </a:lnTo>
                  <a:lnTo>
                    <a:pt x="19760" y="2940"/>
                  </a:lnTo>
                  <a:lnTo>
                    <a:pt x="19760" y="2616"/>
                  </a:lnTo>
                  <a:lnTo>
                    <a:pt x="19722" y="2291"/>
                  </a:lnTo>
                  <a:lnTo>
                    <a:pt x="19645" y="1967"/>
                  </a:lnTo>
                  <a:lnTo>
                    <a:pt x="19512" y="1661"/>
                  </a:lnTo>
                  <a:lnTo>
                    <a:pt x="19359" y="1356"/>
                  </a:lnTo>
                  <a:lnTo>
                    <a:pt x="19168" y="1089"/>
                  </a:lnTo>
                  <a:lnTo>
                    <a:pt x="18939" y="821"/>
                  </a:lnTo>
                  <a:lnTo>
                    <a:pt x="18710" y="611"/>
                  </a:lnTo>
                  <a:lnTo>
                    <a:pt x="18443" y="420"/>
                  </a:lnTo>
                  <a:lnTo>
                    <a:pt x="18156" y="268"/>
                  </a:lnTo>
                  <a:lnTo>
                    <a:pt x="17851" y="153"/>
                  </a:lnTo>
                  <a:lnTo>
                    <a:pt x="17545" y="77"/>
                  </a:lnTo>
                  <a:lnTo>
                    <a:pt x="17240" y="39"/>
                  </a:lnTo>
                  <a:lnTo>
                    <a:pt x="16915" y="39"/>
                  </a:lnTo>
                  <a:lnTo>
                    <a:pt x="15292" y="134"/>
                  </a:lnTo>
                  <a:lnTo>
                    <a:pt x="13689" y="191"/>
                  </a:lnTo>
                  <a:lnTo>
                    <a:pt x="12066" y="249"/>
                  </a:lnTo>
                  <a:lnTo>
                    <a:pt x="10443" y="268"/>
                  </a:lnTo>
                  <a:lnTo>
                    <a:pt x="8820" y="268"/>
                  </a:lnTo>
                  <a:lnTo>
                    <a:pt x="7198" y="249"/>
                  </a:lnTo>
                  <a:lnTo>
                    <a:pt x="5575" y="191"/>
                  </a:lnTo>
                  <a:lnTo>
                    <a:pt x="3952" y="115"/>
                  </a:lnTo>
                  <a:lnTo>
                    <a:pt x="3589" y="58"/>
                  </a:lnTo>
                  <a:lnTo>
                    <a:pt x="3246" y="39"/>
                  </a:lnTo>
                  <a:lnTo>
                    <a:pt x="294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12" name="Google Shape;112;p3"/>
            <p:cNvSpPr/>
            <p:nvPr/>
          </p:nvSpPr>
          <p:spPr>
            <a:xfrm>
              <a:off x="1439275" y="2070425"/>
              <a:ext cx="415750" cy="631500"/>
            </a:xfrm>
            <a:custGeom>
              <a:avLst/>
              <a:gdLst/>
              <a:ahLst/>
              <a:cxnLst/>
              <a:rect l="l" t="t" r="r" b="b"/>
              <a:pathLst>
                <a:path w="16630" h="25260" extrusionOk="0">
                  <a:moveTo>
                    <a:pt x="1031" y="1"/>
                  </a:moveTo>
                  <a:lnTo>
                    <a:pt x="879" y="20"/>
                  </a:lnTo>
                  <a:lnTo>
                    <a:pt x="707" y="58"/>
                  </a:lnTo>
                  <a:lnTo>
                    <a:pt x="573" y="115"/>
                  </a:lnTo>
                  <a:lnTo>
                    <a:pt x="440" y="211"/>
                  </a:lnTo>
                  <a:lnTo>
                    <a:pt x="306" y="306"/>
                  </a:lnTo>
                  <a:lnTo>
                    <a:pt x="230" y="383"/>
                  </a:lnTo>
                  <a:lnTo>
                    <a:pt x="172" y="459"/>
                  </a:lnTo>
                  <a:lnTo>
                    <a:pt x="115" y="555"/>
                  </a:lnTo>
                  <a:lnTo>
                    <a:pt x="77" y="650"/>
                  </a:lnTo>
                  <a:lnTo>
                    <a:pt x="39" y="745"/>
                  </a:lnTo>
                  <a:lnTo>
                    <a:pt x="20" y="879"/>
                  </a:lnTo>
                  <a:lnTo>
                    <a:pt x="1" y="994"/>
                  </a:lnTo>
                  <a:lnTo>
                    <a:pt x="1" y="1127"/>
                  </a:lnTo>
                  <a:lnTo>
                    <a:pt x="20" y="1624"/>
                  </a:lnTo>
                  <a:lnTo>
                    <a:pt x="1" y="2158"/>
                  </a:lnTo>
                  <a:lnTo>
                    <a:pt x="1" y="2636"/>
                  </a:lnTo>
                  <a:lnTo>
                    <a:pt x="1" y="3132"/>
                  </a:lnTo>
                  <a:lnTo>
                    <a:pt x="20" y="3609"/>
                  </a:lnTo>
                  <a:lnTo>
                    <a:pt x="58" y="4086"/>
                  </a:lnTo>
                  <a:lnTo>
                    <a:pt x="115" y="4296"/>
                  </a:lnTo>
                  <a:lnTo>
                    <a:pt x="153" y="4526"/>
                  </a:lnTo>
                  <a:lnTo>
                    <a:pt x="230" y="4736"/>
                  </a:lnTo>
                  <a:lnTo>
                    <a:pt x="306" y="4946"/>
                  </a:lnTo>
                  <a:lnTo>
                    <a:pt x="401" y="5137"/>
                  </a:lnTo>
                  <a:lnTo>
                    <a:pt x="516" y="5327"/>
                  </a:lnTo>
                  <a:lnTo>
                    <a:pt x="650" y="5499"/>
                  </a:lnTo>
                  <a:lnTo>
                    <a:pt x="802" y="5671"/>
                  </a:lnTo>
                  <a:lnTo>
                    <a:pt x="993" y="5824"/>
                  </a:lnTo>
                  <a:lnTo>
                    <a:pt x="1222" y="5957"/>
                  </a:lnTo>
                  <a:lnTo>
                    <a:pt x="1451" y="6091"/>
                  </a:lnTo>
                  <a:lnTo>
                    <a:pt x="1738" y="6187"/>
                  </a:lnTo>
                  <a:lnTo>
                    <a:pt x="1948" y="6244"/>
                  </a:lnTo>
                  <a:lnTo>
                    <a:pt x="2177" y="6282"/>
                  </a:lnTo>
                  <a:lnTo>
                    <a:pt x="2387" y="6301"/>
                  </a:lnTo>
                  <a:lnTo>
                    <a:pt x="2826" y="6301"/>
                  </a:lnTo>
                  <a:lnTo>
                    <a:pt x="3036" y="6263"/>
                  </a:lnTo>
                  <a:lnTo>
                    <a:pt x="3246" y="6206"/>
                  </a:lnTo>
                  <a:lnTo>
                    <a:pt x="3437" y="6148"/>
                  </a:lnTo>
                  <a:lnTo>
                    <a:pt x="3628" y="6072"/>
                  </a:lnTo>
                  <a:lnTo>
                    <a:pt x="3819" y="5977"/>
                  </a:lnTo>
                  <a:lnTo>
                    <a:pt x="4010" y="5862"/>
                  </a:lnTo>
                  <a:lnTo>
                    <a:pt x="4182" y="5747"/>
                  </a:lnTo>
                  <a:lnTo>
                    <a:pt x="4334" y="5614"/>
                  </a:lnTo>
                  <a:lnTo>
                    <a:pt x="4487" y="5461"/>
                  </a:lnTo>
                  <a:lnTo>
                    <a:pt x="4640" y="5308"/>
                  </a:lnTo>
                  <a:lnTo>
                    <a:pt x="4754" y="5156"/>
                  </a:lnTo>
                  <a:lnTo>
                    <a:pt x="4869" y="4984"/>
                  </a:lnTo>
                  <a:lnTo>
                    <a:pt x="5480" y="4946"/>
                  </a:lnTo>
                  <a:lnTo>
                    <a:pt x="6091" y="4907"/>
                  </a:lnTo>
                  <a:lnTo>
                    <a:pt x="7313" y="4888"/>
                  </a:lnTo>
                  <a:lnTo>
                    <a:pt x="8534" y="4869"/>
                  </a:lnTo>
                  <a:lnTo>
                    <a:pt x="9756" y="4888"/>
                  </a:lnTo>
                  <a:lnTo>
                    <a:pt x="9737" y="4927"/>
                  </a:lnTo>
                  <a:lnTo>
                    <a:pt x="9699" y="5060"/>
                  </a:lnTo>
                  <a:lnTo>
                    <a:pt x="9050" y="7008"/>
                  </a:lnTo>
                  <a:lnTo>
                    <a:pt x="8534" y="8745"/>
                  </a:lnTo>
                  <a:lnTo>
                    <a:pt x="8038" y="10482"/>
                  </a:lnTo>
                  <a:lnTo>
                    <a:pt x="7981" y="10749"/>
                  </a:lnTo>
                  <a:lnTo>
                    <a:pt x="7064" y="10749"/>
                  </a:lnTo>
                  <a:lnTo>
                    <a:pt x="6148" y="10730"/>
                  </a:lnTo>
                  <a:lnTo>
                    <a:pt x="5251" y="10692"/>
                  </a:lnTo>
                  <a:lnTo>
                    <a:pt x="4334" y="10654"/>
                  </a:lnTo>
                  <a:lnTo>
                    <a:pt x="4201" y="10654"/>
                  </a:lnTo>
                  <a:lnTo>
                    <a:pt x="4086" y="10673"/>
                  </a:lnTo>
                  <a:lnTo>
                    <a:pt x="3933" y="10711"/>
                  </a:lnTo>
                  <a:lnTo>
                    <a:pt x="3800" y="10788"/>
                  </a:lnTo>
                  <a:lnTo>
                    <a:pt x="3647" y="10864"/>
                  </a:lnTo>
                  <a:lnTo>
                    <a:pt x="3513" y="10979"/>
                  </a:lnTo>
                  <a:lnTo>
                    <a:pt x="3399" y="11093"/>
                  </a:lnTo>
                  <a:lnTo>
                    <a:pt x="3303" y="11227"/>
                  </a:lnTo>
                  <a:lnTo>
                    <a:pt x="3246" y="11360"/>
                  </a:lnTo>
                  <a:lnTo>
                    <a:pt x="3208" y="11513"/>
                  </a:lnTo>
                  <a:lnTo>
                    <a:pt x="3170" y="11800"/>
                  </a:lnTo>
                  <a:lnTo>
                    <a:pt x="3132" y="12086"/>
                  </a:lnTo>
                  <a:lnTo>
                    <a:pt x="3132" y="12372"/>
                  </a:lnTo>
                  <a:lnTo>
                    <a:pt x="3132" y="12659"/>
                  </a:lnTo>
                  <a:lnTo>
                    <a:pt x="3151" y="12926"/>
                  </a:lnTo>
                  <a:lnTo>
                    <a:pt x="3189" y="13193"/>
                  </a:lnTo>
                  <a:lnTo>
                    <a:pt x="3265" y="13480"/>
                  </a:lnTo>
                  <a:lnTo>
                    <a:pt x="3342" y="13766"/>
                  </a:lnTo>
                  <a:lnTo>
                    <a:pt x="3418" y="13938"/>
                  </a:lnTo>
                  <a:lnTo>
                    <a:pt x="3532" y="14110"/>
                  </a:lnTo>
                  <a:lnTo>
                    <a:pt x="3647" y="14243"/>
                  </a:lnTo>
                  <a:lnTo>
                    <a:pt x="3781" y="14377"/>
                  </a:lnTo>
                  <a:lnTo>
                    <a:pt x="3933" y="14472"/>
                  </a:lnTo>
                  <a:lnTo>
                    <a:pt x="4105" y="14549"/>
                  </a:lnTo>
                  <a:lnTo>
                    <a:pt x="4277" y="14587"/>
                  </a:lnTo>
                  <a:lnTo>
                    <a:pt x="4487" y="14625"/>
                  </a:lnTo>
                  <a:lnTo>
                    <a:pt x="7007" y="14759"/>
                  </a:lnTo>
                  <a:lnTo>
                    <a:pt x="6759" y="15961"/>
                  </a:lnTo>
                  <a:lnTo>
                    <a:pt x="6568" y="16935"/>
                  </a:lnTo>
                  <a:lnTo>
                    <a:pt x="6377" y="17909"/>
                  </a:lnTo>
                  <a:lnTo>
                    <a:pt x="6091" y="19684"/>
                  </a:lnTo>
                  <a:lnTo>
                    <a:pt x="5823" y="21460"/>
                  </a:lnTo>
                  <a:lnTo>
                    <a:pt x="5556" y="23407"/>
                  </a:lnTo>
                  <a:lnTo>
                    <a:pt x="5480" y="24095"/>
                  </a:lnTo>
                  <a:lnTo>
                    <a:pt x="5480" y="24209"/>
                  </a:lnTo>
                  <a:lnTo>
                    <a:pt x="5499" y="24305"/>
                  </a:lnTo>
                  <a:lnTo>
                    <a:pt x="5518" y="24419"/>
                  </a:lnTo>
                  <a:lnTo>
                    <a:pt x="5556" y="24534"/>
                  </a:lnTo>
                  <a:lnTo>
                    <a:pt x="5613" y="24629"/>
                  </a:lnTo>
                  <a:lnTo>
                    <a:pt x="5671" y="24744"/>
                  </a:lnTo>
                  <a:lnTo>
                    <a:pt x="5823" y="24915"/>
                  </a:lnTo>
                  <a:lnTo>
                    <a:pt x="6014" y="25068"/>
                  </a:lnTo>
                  <a:lnTo>
                    <a:pt x="6110" y="25145"/>
                  </a:lnTo>
                  <a:lnTo>
                    <a:pt x="6224" y="25183"/>
                  </a:lnTo>
                  <a:lnTo>
                    <a:pt x="6320" y="25221"/>
                  </a:lnTo>
                  <a:lnTo>
                    <a:pt x="6434" y="25259"/>
                  </a:lnTo>
                  <a:lnTo>
                    <a:pt x="6664" y="25259"/>
                  </a:lnTo>
                  <a:lnTo>
                    <a:pt x="7656" y="25183"/>
                  </a:lnTo>
                  <a:lnTo>
                    <a:pt x="8668" y="25145"/>
                  </a:lnTo>
                  <a:lnTo>
                    <a:pt x="9661" y="25145"/>
                  </a:lnTo>
                  <a:lnTo>
                    <a:pt x="10673" y="25202"/>
                  </a:lnTo>
                  <a:lnTo>
                    <a:pt x="10806" y="25202"/>
                  </a:lnTo>
                  <a:lnTo>
                    <a:pt x="10921" y="25183"/>
                  </a:lnTo>
                  <a:lnTo>
                    <a:pt x="11035" y="25164"/>
                  </a:lnTo>
                  <a:lnTo>
                    <a:pt x="11131" y="25106"/>
                  </a:lnTo>
                  <a:lnTo>
                    <a:pt x="11245" y="25068"/>
                  </a:lnTo>
                  <a:lnTo>
                    <a:pt x="11322" y="25011"/>
                  </a:lnTo>
                  <a:lnTo>
                    <a:pt x="11494" y="24858"/>
                  </a:lnTo>
                  <a:lnTo>
                    <a:pt x="11627" y="24667"/>
                  </a:lnTo>
                  <a:lnTo>
                    <a:pt x="11742" y="24457"/>
                  </a:lnTo>
                  <a:lnTo>
                    <a:pt x="11818" y="24247"/>
                  </a:lnTo>
                  <a:lnTo>
                    <a:pt x="11856" y="24018"/>
                  </a:lnTo>
                  <a:lnTo>
                    <a:pt x="11895" y="23617"/>
                  </a:lnTo>
                  <a:lnTo>
                    <a:pt x="11990" y="22605"/>
                  </a:lnTo>
                  <a:lnTo>
                    <a:pt x="12124" y="21594"/>
                  </a:lnTo>
                  <a:lnTo>
                    <a:pt x="12334" y="19913"/>
                  </a:lnTo>
                  <a:lnTo>
                    <a:pt x="12582" y="18252"/>
                  </a:lnTo>
                  <a:lnTo>
                    <a:pt x="12754" y="17241"/>
                  </a:lnTo>
                  <a:lnTo>
                    <a:pt x="12926" y="16229"/>
                  </a:lnTo>
                  <a:lnTo>
                    <a:pt x="13212" y="14587"/>
                  </a:lnTo>
                  <a:lnTo>
                    <a:pt x="13556" y="12926"/>
                  </a:lnTo>
                  <a:lnTo>
                    <a:pt x="13766" y="11914"/>
                  </a:lnTo>
                  <a:lnTo>
                    <a:pt x="13995" y="10902"/>
                  </a:lnTo>
                  <a:lnTo>
                    <a:pt x="14377" y="9299"/>
                  </a:lnTo>
                  <a:lnTo>
                    <a:pt x="14777" y="7695"/>
                  </a:lnTo>
                  <a:lnTo>
                    <a:pt x="15045" y="6664"/>
                  </a:lnTo>
                  <a:lnTo>
                    <a:pt x="15331" y="5652"/>
                  </a:lnTo>
                  <a:lnTo>
                    <a:pt x="15770" y="4086"/>
                  </a:lnTo>
                  <a:lnTo>
                    <a:pt x="16267" y="2540"/>
                  </a:lnTo>
                  <a:lnTo>
                    <a:pt x="16572" y="1528"/>
                  </a:lnTo>
                  <a:lnTo>
                    <a:pt x="16610" y="1375"/>
                  </a:lnTo>
                  <a:lnTo>
                    <a:pt x="16629" y="1223"/>
                  </a:lnTo>
                  <a:lnTo>
                    <a:pt x="16610" y="1070"/>
                  </a:lnTo>
                  <a:lnTo>
                    <a:pt x="16591" y="917"/>
                  </a:lnTo>
                  <a:lnTo>
                    <a:pt x="16534" y="765"/>
                  </a:lnTo>
                  <a:lnTo>
                    <a:pt x="16457" y="631"/>
                  </a:lnTo>
                  <a:lnTo>
                    <a:pt x="16381" y="497"/>
                  </a:lnTo>
                  <a:lnTo>
                    <a:pt x="16286" y="383"/>
                  </a:lnTo>
                  <a:lnTo>
                    <a:pt x="16114" y="230"/>
                  </a:lnTo>
                  <a:lnTo>
                    <a:pt x="15999" y="173"/>
                  </a:lnTo>
                  <a:lnTo>
                    <a:pt x="15904" y="115"/>
                  </a:lnTo>
                  <a:lnTo>
                    <a:pt x="15789" y="77"/>
                  </a:lnTo>
                  <a:lnTo>
                    <a:pt x="15675" y="58"/>
                  </a:lnTo>
                  <a:lnTo>
                    <a:pt x="15560" y="39"/>
                  </a:lnTo>
                  <a:lnTo>
                    <a:pt x="15446" y="39"/>
                  </a:lnTo>
                  <a:lnTo>
                    <a:pt x="14644" y="77"/>
                  </a:lnTo>
                  <a:lnTo>
                    <a:pt x="13078" y="173"/>
                  </a:lnTo>
                  <a:lnTo>
                    <a:pt x="11513" y="230"/>
                  </a:lnTo>
                  <a:lnTo>
                    <a:pt x="9966" y="268"/>
                  </a:lnTo>
                  <a:lnTo>
                    <a:pt x="6835" y="268"/>
                  </a:lnTo>
                  <a:lnTo>
                    <a:pt x="5289" y="230"/>
                  </a:lnTo>
                  <a:lnTo>
                    <a:pt x="3723" y="192"/>
                  </a:lnTo>
                  <a:lnTo>
                    <a:pt x="2158" y="115"/>
                  </a:lnTo>
                  <a:lnTo>
                    <a:pt x="1929" y="77"/>
                  </a:lnTo>
                  <a:lnTo>
                    <a:pt x="1700" y="58"/>
                  </a:lnTo>
                  <a:lnTo>
                    <a:pt x="1528" y="58"/>
                  </a:lnTo>
                  <a:lnTo>
                    <a:pt x="1356" y="20"/>
                  </a:lnTo>
                  <a:lnTo>
                    <a:pt x="1203"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13" name="Google Shape;113;p3"/>
            <p:cNvSpPr/>
            <p:nvPr/>
          </p:nvSpPr>
          <p:spPr>
            <a:xfrm>
              <a:off x="1439275" y="2059450"/>
              <a:ext cx="415750" cy="74500"/>
            </a:xfrm>
            <a:custGeom>
              <a:avLst/>
              <a:gdLst/>
              <a:ahLst/>
              <a:cxnLst/>
              <a:rect l="l" t="t" r="r" b="b"/>
              <a:pathLst>
                <a:path w="16630" h="2980" extrusionOk="0">
                  <a:moveTo>
                    <a:pt x="8038" y="1"/>
                  </a:moveTo>
                  <a:lnTo>
                    <a:pt x="7236" y="20"/>
                  </a:lnTo>
                  <a:lnTo>
                    <a:pt x="6434" y="39"/>
                  </a:lnTo>
                  <a:lnTo>
                    <a:pt x="5652" y="77"/>
                  </a:lnTo>
                  <a:lnTo>
                    <a:pt x="4850" y="115"/>
                  </a:lnTo>
                  <a:lnTo>
                    <a:pt x="4067" y="192"/>
                  </a:lnTo>
                  <a:lnTo>
                    <a:pt x="3265" y="268"/>
                  </a:lnTo>
                  <a:lnTo>
                    <a:pt x="2482" y="383"/>
                  </a:lnTo>
                  <a:lnTo>
                    <a:pt x="1700" y="497"/>
                  </a:lnTo>
                  <a:lnTo>
                    <a:pt x="917" y="631"/>
                  </a:lnTo>
                  <a:lnTo>
                    <a:pt x="306" y="745"/>
                  </a:lnTo>
                  <a:lnTo>
                    <a:pt x="230" y="822"/>
                  </a:lnTo>
                  <a:lnTo>
                    <a:pt x="172" y="898"/>
                  </a:lnTo>
                  <a:lnTo>
                    <a:pt x="115" y="994"/>
                  </a:lnTo>
                  <a:lnTo>
                    <a:pt x="77" y="1089"/>
                  </a:lnTo>
                  <a:lnTo>
                    <a:pt x="39" y="1184"/>
                  </a:lnTo>
                  <a:lnTo>
                    <a:pt x="20" y="1318"/>
                  </a:lnTo>
                  <a:lnTo>
                    <a:pt x="1" y="1433"/>
                  </a:lnTo>
                  <a:lnTo>
                    <a:pt x="1" y="1566"/>
                  </a:lnTo>
                  <a:lnTo>
                    <a:pt x="20" y="2063"/>
                  </a:lnTo>
                  <a:lnTo>
                    <a:pt x="1" y="2597"/>
                  </a:lnTo>
                  <a:lnTo>
                    <a:pt x="898" y="2444"/>
                  </a:lnTo>
                  <a:lnTo>
                    <a:pt x="1795" y="2330"/>
                  </a:lnTo>
                  <a:lnTo>
                    <a:pt x="2673" y="2215"/>
                  </a:lnTo>
                  <a:lnTo>
                    <a:pt x="3571" y="2139"/>
                  </a:lnTo>
                  <a:lnTo>
                    <a:pt x="4468" y="2063"/>
                  </a:lnTo>
                  <a:lnTo>
                    <a:pt x="5346" y="2005"/>
                  </a:lnTo>
                  <a:lnTo>
                    <a:pt x="6243" y="1967"/>
                  </a:lnTo>
                  <a:lnTo>
                    <a:pt x="8038" y="1967"/>
                  </a:lnTo>
                  <a:lnTo>
                    <a:pt x="8916" y="1986"/>
                  </a:lnTo>
                  <a:lnTo>
                    <a:pt x="9814" y="2044"/>
                  </a:lnTo>
                  <a:lnTo>
                    <a:pt x="10711" y="2101"/>
                  </a:lnTo>
                  <a:lnTo>
                    <a:pt x="11589" y="2196"/>
                  </a:lnTo>
                  <a:lnTo>
                    <a:pt x="12467" y="2292"/>
                  </a:lnTo>
                  <a:lnTo>
                    <a:pt x="13346" y="2425"/>
                  </a:lnTo>
                  <a:lnTo>
                    <a:pt x="14224" y="2559"/>
                  </a:lnTo>
                  <a:lnTo>
                    <a:pt x="15102" y="2731"/>
                  </a:lnTo>
                  <a:lnTo>
                    <a:pt x="15694" y="2845"/>
                  </a:lnTo>
                  <a:lnTo>
                    <a:pt x="16267" y="2979"/>
                  </a:lnTo>
                  <a:lnTo>
                    <a:pt x="16572" y="1967"/>
                  </a:lnTo>
                  <a:lnTo>
                    <a:pt x="16610" y="1814"/>
                  </a:lnTo>
                  <a:lnTo>
                    <a:pt x="16629" y="1662"/>
                  </a:lnTo>
                  <a:lnTo>
                    <a:pt x="16610" y="1509"/>
                  </a:lnTo>
                  <a:lnTo>
                    <a:pt x="16591" y="1356"/>
                  </a:lnTo>
                  <a:lnTo>
                    <a:pt x="16534" y="1204"/>
                  </a:lnTo>
                  <a:lnTo>
                    <a:pt x="16457" y="1070"/>
                  </a:lnTo>
                  <a:lnTo>
                    <a:pt x="16381" y="936"/>
                  </a:lnTo>
                  <a:lnTo>
                    <a:pt x="16286" y="822"/>
                  </a:lnTo>
                  <a:lnTo>
                    <a:pt x="15178" y="612"/>
                  </a:lnTo>
                  <a:lnTo>
                    <a:pt x="14644" y="516"/>
                  </a:lnTo>
                  <a:lnTo>
                    <a:pt x="13823" y="402"/>
                  </a:lnTo>
                  <a:lnTo>
                    <a:pt x="13002" y="306"/>
                  </a:lnTo>
                  <a:lnTo>
                    <a:pt x="12162" y="211"/>
                  </a:lnTo>
                  <a:lnTo>
                    <a:pt x="11341" y="134"/>
                  </a:lnTo>
                  <a:lnTo>
                    <a:pt x="10520" y="77"/>
                  </a:lnTo>
                  <a:lnTo>
                    <a:pt x="9680" y="39"/>
                  </a:lnTo>
                  <a:lnTo>
                    <a:pt x="8859" y="20"/>
                  </a:lnTo>
                  <a:lnTo>
                    <a:pt x="8038" y="1"/>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14" name="Google Shape;114;p3"/>
            <p:cNvSpPr/>
            <p:nvPr/>
          </p:nvSpPr>
          <p:spPr>
            <a:xfrm>
              <a:off x="1459325" y="2199300"/>
              <a:ext cx="98825" cy="28675"/>
            </a:xfrm>
            <a:custGeom>
              <a:avLst/>
              <a:gdLst/>
              <a:ahLst/>
              <a:cxnLst/>
              <a:rect l="l" t="t" r="r" b="b"/>
              <a:pathLst>
                <a:path w="3953" h="1147" extrusionOk="0">
                  <a:moveTo>
                    <a:pt x="3952" y="1"/>
                  </a:moveTo>
                  <a:lnTo>
                    <a:pt x="2998" y="77"/>
                  </a:lnTo>
                  <a:lnTo>
                    <a:pt x="2024" y="192"/>
                  </a:lnTo>
                  <a:lnTo>
                    <a:pt x="1070" y="325"/>
                  </a:lnTo>
                  <a:lnTo>
                    <a:pt x="115" y="497"/>
                  </a:lnTo>
                  <a:lnTo>
                    <a:pt x="0" y="516"/>
                  </a:lnTo>
                  <a:lnTo>
                    <a:pt x="191" y="669"/>
                  </a:lnTo>
                  <a:lnTo>
                    <a:pt x="420" y="802"/>
                  </a:lnTo>
                  <a:lnTo>
                    <a:pt x="649" y="936"/>
                  </a:lnTo>
                  <a:lnTo>
                    <a:pt x="936" y="1032"/>
                  </a:lnTo>
                  <a:lnTo>
                    <a:pt x="1146" y="1089"/>
                  </a:lnTo>
                  <a:lnTo>
                    <a:pt x="1375" y="1127"/>
                  </a:lnTo>
                  <a:lnTo>
                    <a:pt x="1585" y="1146"/>
                  </a:lnTo>
                  <a:lnTo>
                    <a:pt x="2024" y="1146"/>
                  </a:lnTo>
                  <a:lnTo>
                    <a:pt x="2234" y="1108"/>
                  </a:lnTo>
                  <a:lnTo>
                    <a:pt x="2444" y="1051"/>
                  </a:lnTo>
                  <a:lnTo>
                    <a:pt x="2635" y="993"/>
                  </a:lnTo>
                  <a:lnTo>
                    <a:pt x="2826" y="917"/>
                  </a:lnTo>
                  <a:lnTo>
                    <a:pt x="3017" y="822"/>
                  </a:lnTo>
                  <a:lnTo>
                    <a:pt x="3208" y="707"/>
                  </a:lnTo>
                  <a:lnTo>
                    <a:pt x="3380" y="592"/>
                  </a:lnTo>
                  <a:lnTo>
                    <a:pt x="3532" y="459"/>
                  </a:lnTo>
                  <a:lnTo>
                    <a:pt x="3685" y="306"/>
                  </a:lnTo>
                  <a:lnTo>
                    <a:pt x="3838" y="153"/>
                  </a:lnTo>
                  <a:lnTo>
                    <a:pt x="3952" y="1"/>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15" name="Google Shape;115;p3"/>
            <p:cNvSpPr/>
            <p:nvPr/>
          </p:nvSpPr>
          <p:spPr>
            <a:xfrm>
              <a:off x="1665500" y="2196925"/>
              <a:ext cx="157075" cy="65875"/>
            </a:xfrm>
            <a:custGeom>
              <a:avLst/>
              <a:gdLst/>
              <a:ahLst/>
              <a:cxnLst/>
              <a:rect l="l" t="t" r="r" b="b"/>
              <a:pathLst>
                <a:path w="6283" h="2635" extrusionOk="0">
                  <a:moveTo>
                    <a:pt x="650" y="0"/>
                  </a:moveTo>
                  <a:lnTo>
                    <a:pt x="1" y="1948"/>
                  </a:lnTo>
                  <a:lnTo>
                    <a:pt x="726" y="1986"/>
                  </a:lnTo>
                  <a:lnTo>
                    <a:pt x="1452" y="2043"/>
                  </a:lnTo>
                  <a:lnTo>
                    <a:pt x="2158" y="2119"/>
                  </a:lnTo>
                  <a:lnTo>
                    <a:pt x="2884" y="2196"/>
                  </a:lnTo>
                  <a:lnTo>
                    <a:pt x="3590" y="2272"/>
                  </a:lnTo>
                  <a:lnTo>
                    <a:pt x="4316" y="2387"/>
                  </a:lnTo>
                  <a:lnTo>
                    <a:pt x="5022" y="2501"/>
                  </a:lnTo>
                  <a:lnTo>
                    <a:pt x="5728" y="2635"/>
                  </a:lnTo>
                  <a:lnTo>
                    <a:pt x="5996" y="1604"/>
                  </a:lnTo>
                  <a:lnTo>
                    <a:pt x="6282" y="592"/>
                  </a:lnTo>
                  <a:lnTo>
                    <a:pt x="6129" y="573"/>
                  </a:lnTo>
                  <a:lnTo>
                    <a:pt x="5442" y="458"/>
                  </a:lnTo>
                  <a:lnTo>
                    <a:pt x="4774" y="363"/>
                  </a:lnTo>
                  <a:lnTo>
                    <a:pt x="4087" y="267"/>
                  </a:lnTo>
                  <a:lnTo>
                    <a:pt x="3399" y="191"/>
                  </a:lnTo>
                  <a:lnTo>
                    <a:pt x="2025" y="77"/>
                  </a:lnTo>
                  <a:lnTo>
                    <a:pt x="650" y="0"/>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16" name="Google Shape;116;p3"/>
            <p:cNvSpPr/>
            <p:nvPr/>
          </p:nvSpPr>
          <p:spPr>
            <a:xfrm>
              <a:off x="1517550" y="2332475"/>
              <a:ext cx="271600" cy="61100"/>
            </a:xfrm>
            <a:custGeom>
              <a:avLst/>
              <a:gdLst/>
              <a:ahLst/>
              <a:cxnLst/>
              <a:rect l="l" t="t" r="r" b="b"/>
              <a:pathLst>
                <a:path w="10864" h="2444" extrusionOk="0">
                  <a:moveTo>
                    <a:pt x="4907" y="0"/>
                  </a:moveTo>
                  <a:lnTo>
                    <a:pt x="3972" y="19"/>
                  </a:lnTo>
                  <a:lnTo>
                    <a:pt x="3055" y="38"/>
                  </a:lnTo>
                  <a:lnTo>
                    <a:pt x="2120" y="96"/>
                  </a:lnTo>
                  <a:lnTo>
                    <a:pt x="1203" y="172"/>
                  </a:lnTo>
                  <a:lnTo>
                    <a:pt x="1184" y="172"/>
                  </a:lnTo>
                  <a:lnTo>
                    <a:pt x="955" y="191"/>
                  </a:lnTo>
                  <a:lnTo>
                    <a:pt x="802" y="229"/>
                  </a:lnTo>
                  <a:lnTo>
                    <a:pt x="669" y="306"/>
                  </a:lnTo>
                  <a:lnTo>
                    <a:pt x="516" y="382"/>
                  </a:lnTo>
                  <a:lnTo>
                    <a:pt x="382" y="497"/>
                  </a:lnTo>
                  <a:lnTo>
                    <a:pt x="268" y="611"/>
                  </a:lnTo>
                  <a:lnTo>
                    <a:pt x="172" y="745"/>
                  </a:lnTo>
                  <a:lnTo>
                    <a:pt x="115" y="878"/>
                  </a:lnTo>
                  <a:lnTo>
                    <a:pt x="77" y="1031"/>
                  </a:lnTo>
                  <a:lnTo>
                    <a:pt x="39" y="1318"/>
                  </a:lnTo>
                  <a:lnTo>
                    <a:pt x="1" y="1604"/>
                  </a:lnTo>
                  <a:lnTo>
                    <a:pt x="1" y="1890"/>
                  </a:lnTo>
                  <a:lnTo>
                    <a:pt x="1" y="2177"/>
                  </a:lnTo>
                  <a:lnTo>
                    <a:pt x="1222" y="2062"/>
                  </a:lnTo>
                  <a:lnTo>
                    <a:pt x="2444" y="2005"/>
                  </a:lnTo>
                  <a:lnTo>
                    <a:pt x="3666" y="1967"/>
                  </a:lnTo>
                  <a:lnTo>
                    <a:pt x="4907" y="1967"/>
                  </a:lnTo>
                  <a:lnTo>
                    <a:pt x="5594" y="1986"/>
                  </a:lnTo>
                  <a:lnTo>
                    <a:pt x="6282" y="2005"/>
                  </a:lnTo>
                  <a:lnTo>
                    <a:pt x="6988" y="2062"/>
                  </a:lnTo>
                  <a:lnTo>
                    <a:pt x="7675" y="2119"/>
                  </a:lnTo>
                  <a:lnTo>
                    <a:pt x="8363" y="2177"/>
                  </a:lnTo>
                  <a:lnTo>
                    <a:pt x="9050" y="2253"/>
                  </a:lnTo>
                  <a:lnTo>
                    <a:pt x="9737" y="2348"/>
                  </a:lnTo>
                  <a:lnTo>
                    <a:pt x="10425" y="2444"/>
                  </a:lnTo>
                  <a:lnTo>
                    <a:pt x="10635" y="1432"/>
                  </a:lnTo>
                  <a:lnTo>
                    <a:pt x="10864" y="420"/>
                  </a:lnTo>
                  <a:lnTo>
                    <a:pt x="10119" y="325"/>
                  </a:lnTo>
                  <a:lnTo>
                    <a:pt x="9375" y="229"/>
                  </a:lnTo>
                  <a:lnTo>
                    <a:pt x="8630" y="172"/>
                  </a:lnTo>
                  <a:lnTo>
                    <a:pt x="7885" y="115"/>
                  </a:lnTo>
                  <a:lnTo>
                    <a:pt x="7141" y="57"/>
                  </a:lnTo>
                  <a:lnTo>
                    <a:pt x="6396" y="38"/>
                  </a:lnTo>
                  <a:lnTo>
                    <a:pt x="5652" y="19"/>
                  </a:lnTo>
                  <a:lnTo>
                    <a:pt x="4907" y="0"/>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17" name="Google Shape;117;p3"/>
            <p:cNvSpPr/>
            <p:nvPr/>
          </p:nvSpPr>
          <p:spPr>
            <a:xfrm>
              <a:off x="1598700" y="2468975"/>
              <a:ext cx="163725" cy="57775"/>
            </a:xfrm>
            <a:custGeom>
              <a:avLst/>
              <a:gdLst/>
              <a:ahLst/>
              <a:cxnLst/>
              <a:rect l="l" t="t" r="r" b="b"/>
              <a:pathLst>
                <a:path w="6549" h="2311" extrusionOk="0">
                  <a:moveTo>
                    <a:pt x="1661" y="0"/>
                  </a:moveTo>
                  <a:lnTo>
                    <a:pt x="382" y="19"/>
                  </a:lnTo>
                  <a:lnTo>
                    <a:pt x="191" y="993"/>
                  </a:lnTo>
                  <a:lnTo>
                    <a:pt x="0" y="1967"/>
                  </a:lnTo>
                  <a:lnTo>
                    <a:pt x="0" y="1967"/>
                  </a:lnTo>
                  <a:lnTo>
                    <a:pt x="840" y="1948"/>
                  </a:lnTo>
                  <a:lnTo>
                    <a:pt x="1661" y="1967"/>
                  </a:lnTo>
                  <a:lnTo>
                    <a:pt x="2807" y="2005"/>
                  </a:lnTo>
                  <a:lnTo>
                    <a:pt x="3933" y="2062"/>
                  </a:lnTo>
                  <a:lnTo>
                    <a:pt x="5078" y="2177"/>
                  </a:lnTo>
                  <a:lnTo>
                    <a:pt x="6205" y="2310"/>
                  </a:lnTo>
                  <a:lnTo>
                    <a:pt x="6377" y="1299"/>
                  </a:lnTo>
                  <a:lnTo>
                    <a:pt x="6549" y="287"/>
                  </a:lnTo>
                  <a:lnTo>
                    <a:pt x="5327" y="153"/>
                  </a:lnTo>
                  <a:lnTo>
                    <a:pt x="4105" y="77"/>
                  </a:lnTo>
                  <a:lnTo>
                    <a:pt x="2883" y="19"/>
                  </a:lnTo>
                  <a:lnTo>
                    <a:pt x="1661" y="0"/>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18" name="Google Shape;118;p3"/>
            <p:cNvSpPr/>
            <p:nvPr/>
          </p:nvSpPr>
          <p:spPr>
            <a:xfrm>
              <a:off x="1578175" y="2605475"/>
              <a:ext cx="164200" cy="55400"/>
            </a:xfrm>
            <a:custGeom>
              <a:avLst/>
              <a:gdLst/>
              <a:ahLst/>
              <a:cxnLst/>
              <a:rect l="l" t="t" r="r" b="b"/>
              <a:pathLst>
                <a:path w="6568" h="2216" extrusionOk="0">
                  <a:moveTo>
                    <a:pt x="2482" y="1"/>
                  </a:moveTo>
                  <a:lnTo>
                    <a:pt x="1375" y="20"/>
                  </a:lnTo>
                  <a:lnTo>
                    <a:pt x="267" y="58"/>
                  </a:lnTo>
                  <a:lnTo>
                    <a:pt x="0" y="2005"/>
                  </a:lnTo>
                  <a:lnTo>
                    <a:pt x="0" y="2005"/>
                  </a:lnTo>
                  <a:lnTo>
                    <a:pt x="1241" y="1967"/>
                  </a:lnTo>
                  <a:lnTo>
                    <a:pt x="2482" y="1967"/>
                  </a:lnTo>
                  <a:lnTo>
                    <a:pt x="3437" y="1986"/>
                  </a:lnTo>
                  <a:lnTo>
                    <a:pt x="4410" y="2043"/>
                  </a:lnTo>
                  <a:lnTo>
                    <a:pt x="5384" y="2120"/>
                  </a:lnTo>
                  <a:lnTo>
                    <a:pt x="6339" y="2215"/>
                  </a:lnTo>
                  <a:lnTo>
                    <a:pt x="6434" y="1203"/>
                  </a:lnTo>
                  <a:lnTo>
                    <a:pt x="6568" y="192"/>
                  </a:lnTo>
                  <a:lnTo>
                    <a:pt x="5537" y="115"/>
                  </a:lnTo>
                  <a:lnTo>
                    <a:pt x="4525" y="58"/>
                  </a:lnTo>
                  <a:lnTo>
                    <a:pt x="3494" y="20"/>
                  </a:lnTo>
                  <a:lnTo>
                    <a:pt x="2482" y="1"/>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19" name="Google Shape;119;p3"/>
          <p:cNvGrpSpPr/>
          <p:nvPr/>
        </p:nvGrpSpPr>
        <p:grpSpPr>
          <a:xfrm>
            <a:off x="688975" y="610968"/>
            <a:ext cx="2128333" cy="2918533"/>
            <a:chOff x="532675" y="3247050"/>
            <a:chExt cx="798125" cy="1094450"/>
          </a:xfrm>
        </p:grpSpPr>
        <p:sp>
          <p:nvSpPr>
            <p:cNvPr id="120" name="Google Shape;120;p3"/>
            <p:cNvSpPr/>
            <p:nvPr/>
          </p:nvSpPr>
          <p:spPr>
            <a:xfrm>
              <a:off x="532675" y="3247050"/>
              <a:ext cx="798125" cy="1094450"/>
            </a:xfrm>
            <a:custGeom>
              <a:avLst/>
              <a:gdLst/>
              <a:ahLst/>
              <a:cxnLst/>
              <a:rect l="l" t="t" r="r" b="b"/>
              <a:pathLst>
                <a:path w="31925" h="43778" extrusionOk="0">
                  <a:moveTo>
                    <a:pt x="21069" y="0"/>
                  </a:moveTo>
                  <a:lnTo>
                    <a:pt x="20713" y="24"/>
                  </a:lnTo>
                  <a:lnTo>
                    <a:pt x="20356" y="95"/>
                  </a:lnTo>
                  <a:lnTo>
                    <a:pt x="20000" y="214"/>
                  </a:lnTo>
                  <a:lnTo>
                    <a:pt x="19668" y="380"/>
                  </a:lnTo>
                  <a:lnTo>
                    <a:pt x="19359" y="618"/>
                  </a:lnTo>
                  <a:lnTo>
                    <a:pt x="19192" y="736"/>
                  </a:lnTo>
                  <a:lnTo>
                    <a:pt x="19050" y="903"/>
                  </a:lnTo>
                  <a:lnTo>
                    <a:pt x="18907" y="1045"/>
                  </a:lnTo>
                  <a:lnTo>
                    <a:pt x="18789" y="1211"/>
                  </a:lnTo>
                  <a:lnTo>
                    <a:pt x="18575" y="1544"/>
                  </a:lnTo>
                  <a:lnTo>
                    <a:pt x="18100" y="2399"/>
                  </a:lnTo>
                  <a:lnTo>
                    <a:pt x="17150" y="4181"/>
                  </a:lnTo>
                  <a:lnTo>
                    <a:pt x="12423" y="12946"/>
                  </a:lnTo>
                  <a:lnTo>
                    <a:pt x="7173" y="22661"/>
                  </a:lnTo>
                  <a:lnTo>
                    <a:pt x="2589" y="31093"/>
                  </a:lnTo>
                  <a:lnTo>
                    <a:pt x="2090" y="31996"/>
                  </a:lnTo>
                  <a:lnTo>
                    <a:pt x="2019" y="32138"/>
                  </a:lnTo>
                  <a:lnTo>
                    <a:pt x="1829" y="32494"/>
                  </a:lnTo>
                  <a:lnTo>
                    <a:pt x="1663" y="32779"/>
                  </a:lnTo>
                  <a:lnTo>
                    <a:pt x="1021" y="33967"/>
                  </a:lnTo>
                  <a:lnTo>
                    <a:pt x="380" y="35178"/>
                  </a:lnTo>
                  <a:lnTo>
                    <a:pt x="333" y="35273"/>
                  </a:lnTo>
                  <a:lnTo>
                    <a:pt x="214" y="35535"/>
                  </a:lnTo>
                  <a:lnTo>
                    <a:pt x="143" y="35772"/>
                  </a:lnTo>
                  <a:lnTo>
                    <a:pt x="71" y="36010"/>
                  </a:lnTo>
                  <a:lnTo>
                    <a:pt x="24" y="36247"/>
                  </a:lnTo>
                  <a:lnTo>
                    <a:pt x="0" y="36485"/>
                  </a:lnTo>
                  <a:lnTo>
                    <a:pt x="0" y="36722"/>
                  </a:lnTo>
                  <a:lnTo>
                    <a:pt x="24" y="36936"/>
                  </a:lnTo>
                  <a:lnTo>
                    <a:pt x="48" y="37174"/>
                  </a:lnTo>
                  <a:lnTo>
                    <a:pt x="95" y="37387"/>
                  </a:lnTo>
                  <a:lnTo>
                    <a:pt x="166" y="37601"/>
                  </a:lnTo>
                  <a:lnTo>
                    <a:pt x="261" y="37791"/>
                  </a:lnTo>
                  <a:lnTo>
                    <a:pt x="356" y="37981"/>
                  </a:lnTo>
                  <a:lnTo>
                    <a:pt x="475" y="38171"/>
                  </a:lnTo>
                  <a:lnTo>
                    <a:pt x="618" y="38361"/>
                  </a:lnTo>
                  <a:lnTo>
                    <a:pt x="760" y="38528"/>
                  </a:lnTo>
                  <a:lnTo>
                    <a:pt x="926" y="38670"/>
                  </a:lnTo>
                  <a:lnTo>
                    <a:pt x="1116" y="38813"/>
                  </a:lnTo>
                  <a:lnTo>
                    <a:pt x="1330" y="38931"/>
                  </a:lnTo>
                  <a:lnTo>
                    <a:pt x="1805" y="39193"/>
                  </a:lnTo>
                  <a:lnTo>
                    <a:pt x="8670" y="42898"/>
                  </a:lnTo>
                  <a:lnTo>
                    <a:pt x="9169" y="43183"/>
                  </a:lnTo>
                  <a:lnTo>
                    <a:pt x="9739" y="43492"/>
                  </a:lnTo>
                  <a:lnTo>
                    <a:pt x="9810" y="43516"/>
                  </a:lnTo>
                  <a:lnTo>
                    <a:pt x="10071" y="43635"/>
                  </a:lnTo>
                  <a:lnTo>
                    <a:pt x="10333" y="43706"/>
                  </a:lnTo>
                  <a:lnTo>
                    <a:pt x="10594" y="43753"/>
                  </a:lnTo>
                  <a:lnTo>
                    <a:pt x="10879" y="43777"/>
                  </a:lnTo>
                  <a:lnTo>
                    <a:pt x="11140" y="43753"/>
                  </a:lnTo>
                  <a:lnTo>
                    <a:pt x="11425" y="43706"/>
                  </a:lnTo>
                  <a:lnTo>
                    <a:pt x="11686" y="43635"/>
                  </a:lnTo>
                  <a:lnTo>
                    <a:pt x="11948" y="43540"/>
                  </a:lnTo>
                  <a:lnTo>
                    <a:pt x="12019" y="43516"/>
                  </a:lnTo>
                  <a:lnTo>
                    <a:pt x="12304" y="43349"/>
                  </a:lnTo>
                  <a:lnTo>
                    <a:pt x="12542" y="43183"/>
                  </a:lnTo>
                  <a:lnTo>
                    <a:pt x="12779" y="42993"/>
                  </a:lnTo>
                  <a:lnTo>
                    <a:pt x="12993" y="42756"/>
                  </a:lnTo>
                  <a:lnTo>
                    <a:pt x="13183" y="42518"/>
                  </a:lnTo>
                  <a:lnTo>
                    <a:pt x="13349" y="42233"/>
                  </a:lnTo>
                  <a:lnTo>
                    <a:pt x="14846" y="39454"/>
                  </a:lnTo>
                  <a:lnTo>
                    <a:pt x="15154" y="38884"/>
                  </a:lnTo>
                  <a:lnTo>
                    <a:pt x="19501" y="30832"/>
                  </a:lnTo>
                  <a:lnTo>
                    <a:pt x="29311" y="12732"/>
                  </a:lnTo>
                  <a:lnTo>
                    <a:pt x="30024" y="11378"/>
                  </a:lnTo>
                  <a:lnTo>
                    <a:pt x="30784" y="10024"/>
                  </a:lnTo>
                  <a:lnTo>
                    <a:pt x="31520" y="8599"/>
                  </a:lnTo>
                  <a:lnTo>
                    <a:pt x="31568" y="8551"/>
                  </a:lnTo>
                  <a:lnTo>
                    <a:pt x="31687" y="8290"/>
                  </a:lnTo>
                  <a:lnTo>
                    <a:pt x="31782" y="8029"/>
                  </a:lnTo>
                  <a:lnTo>
                    <a:pt x="31853" y="7767"/>
                  </a:lnTo>
                  <a:lnTo>
                    <a:pt x="31900" y="7506"/>
                  </a:lnTo>
                  <a:lnTo>
                    <a:pt x="31924" y="7221"/>
                  </a:lnTo>
                  <a:lnTo>
                    <a:pt x="31900" y="6960"/>
                  </a:lnTo>
                  <a:lnTo>
                    <a:pt x="31877" y="6698"/>
                  </a:lnTo>
                  <a:lnTo>
                    <a:pt x="31829" y="6461"/>
                  </a:lnTo>
                  <a:lnTo>
                    <a:pt x="31758" y="6200"/>
                  </a:lnTo>
                  <a:lnTo>
                    <a:pt x="31663" y="5962"/>
                  </a:lnTo>
                  <a:lnTo>
                    <a:pt x="31520" y="5748"/>
                  </a:lnTo>
                  <a:lnTo>
                    <a:pt x="31378" y="5535"/>
                  </a:lnTo>
                  <a:lnTo>
                    <a:pt x="31211" y="5321"/>
                  </a:lnTo>
                  <a:lnTo>
                    <a:pt x="31045" y="5154"/>
                  </a:lnTo>
                  <a:lnTo>
                    <a:pt x="30831" y="4988"/>
                  </a:lnTo>
                  <a:lnTo>
                    <a:pt x="30594" y="4846"/>
                  </a:lnTo>
                  <a:lnTo>
                    <a:pt x="30546" y="4822"/>
                  </a:lnTo>
                  <a:lnTo>
                    <a:pt x="30119" y="4584"/>
                  </a:lnTo>
                  <a:lnTo>
                    <a:pt x="25677" y="2185"/>
                  </a:lnTo>
                  <a:lnTo>
                    <a:pt x="22209" y="309"/>
                  </a:lnTo>
                  <a:lnTo>
                    <a:pt x="22090" y="261"/>
                  </a:lnTo>
                  <a:lnTo>
                    <a:pt x="21758" y="119"/>
                  </a:lnTo>
                  <a:lnTo>
                    <a:pt x="21425" y="48"/>
                  </a:lnTo>
                  <a:lnTo>
                    <a:pt x="2106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21" name="Google Shape;121;p3"/>
            <p:cNvSpPr/>
            <p:nvPr/>
          </p:nvSpPr>
          <p:spPr>
            <a:xfrm>
              <a:off x="583725" y="3298100"/>
              <a:ext cx="696000" cy="992325"/>
            </a:xfrm>
            <a:custGeom>
              <a:avLst/>
              <a:gdLst/>
              <a:ahLst/>
              <a:cxnLst/>
              <a:rect l="l" t="t" r="r" b="b"/>
              <a:pathLst>
                <a:path w="27840" h="39693" extrusionOk="0">
                  <a:moveTo>
                    <a:pt x="19051" y="1"/>
                  </a:moveTo>
                  <a:lnTo>
                    <a:pt x="18884" y="25"/>
                  </a:lnTo>
                  <a:lnTo>
                    <a:pt x="18718" y="72"/>
                  </a:lnTo>
                  <a:lnTo>
                    <a:pt x="18576" y="167"/>
                  </a:lnTo>
                  <a:lnTo>
                    <a:pt x="18481" y="262"/>
                  </a:lnTo>
                  <a:lnTo>
                    <a:pt x="18386" y="357"/>
                  </a:lnTo>
                  <a:lnTo>
                    <a:pt x="18338" y="452"/>
                  </a:lnTo>
                  <a:lnTo>
                    <a:pt x="16889" y="3136"/>
                  </a:lnTo>
                  <a:lnTo>
                    <a:pt x="16723" y="3445"/>
                  </a:lnTo>
                  <a:lnTo>
                    <a:pt x="16509" y="3801"/>
                  </a:lnTo>
                  <a:lnTo>
                    <a:pt x="12162" y="11877"/>
                  </a:lnTo>
                  <a:lnTo>
                    <a:pt x="6913" y="21569"/>
                  </a:lnTo>
                  <a:lnTo>
                    <a:pt x="2352" y="30001"/>
                  </a:lnTo>
                  <a:lnTo>
                    <a:pt x="1782" y="31022"/>
                  </a:lnTo>
                  <a:lnTo>
                    <a:pt x="1545" y="31474"/>
                  </a:lnTo>
                  <a:lnTo>
                    <a:pt x="832" y="32780"/>
                  </a:lnTo>
                  <a:lnTo>
                    <a:pt x="143" y="34087"/>
                  </a:lnTo>
                  <a:lnTo>
                    <a:pt x="96" y="34158"/>
                  </a:lnTo>
                  <a:lnTo>
                    <a:pt x="25" y="34324"/>
                  </a:lnTo>
                  <a:lnTo>
                    <a:pt x="1" y="34443"/>
                  </a:lnTo>
                  <a:lnTo>
                    <a:pt x="1" y="34562"/>
                  </a:lnTo>
                  <a:lnTo>
                    <a:pt x="1" y="34680"/>
                  </a:lnTo>
                  <a:lnTo>
                    <a:pt x="25" y="34775"/>
                  </a:lnTo>
                  <a:lnTo>
                    <a:pt x="48" y="34870"/>
                  </a:lnTo>
                  <a:lnTo>
                    <a:pt x="96" y="34965"/>
                  </a:lnTo>
                  <a:lnTo>
                    <a:pt x="167" y="35037"/>
                  </a:lnTo>
                  <a:lnTo>
                    <a:pt x="238" y="35108"/>
                  </a:lnTo>
                  <a:lnTo>
                    <a:pt x="737" y="35345"/>
                  </a:lnTo>
                  <a:lnTo>
                    <a:pt x="7625" y="39075"/>
                  </a:lnTo>
                  <a:lnTo>
                    <a:pt x="8101" y="39336"/>
                  </a:lnTo>
                  <a:lnTo>
                    <a:pt x="8647" y="39645"/>
                  </a:lnTo>
                  <a:lnTo>
                    <a:pt x="8742" y="39692"/>
                  </a:lnTo>
                  <a:lnTo>
                    <a:pt x="8861" y="39692"/>
                  </a:lnTo>
                  <a:lnTo>
                    <a:pt x="8979" y="39669"/>
                  </a:lnTo>
                  <a:lnTo>
                    <a:pt x="9074" y="39645"/>
                  </a:lnTo>
                  <a:lnTo>
                    <a:pt x="9098" y="39621"/>
                  </a:lnTo>
                  <a:lnTo>
                    <a:pt x="9122" y="39621"/>
                  </a:lnTo>
                  <a:lnTo>
                    <a:pt x="9264" y="39526"/>
                  </a:lnTo>
                  <a:lnTo>
                    <a:pt x="9383" y="39407"/>
                  </a:lnTo>
                  <a:lnTo>
                    <a:pt x="9454" y="39336"/>
                  </a:lnTo>
                  <a:lnTo>
                    <a:pt x="9502" y="39241"/>
                  </a:lnTo>
                  <a:lnTo>
                    <a:pt x="11022" y="36414"/>
                  </a:lnTo>
                  <a:lnTo>
                    <a:pt x="11188" y="36129"/>
                  </a:lnTo>
                  <a:lnTo>
                    <a:pt x="11331" y="35892"/>
                  </a:lnTo>
                  <a:lnTo>
                    <a:pt x="15678" y="27816"/>
                  </a:lnTo>
                  <a:lnTo>
                    <a:pt x="20927" y="18124"/>
                  </a:lnTo>
                  <a:lnTo>
                    <a:pt x="25488" y="9692"/>
                  </a:lnTo>
                  <a:lnTo>
                    <a:pt x="25820" y="9075"/>
                  </a:lnTo>
                  <a:lnTo>
                    <a:pt x="26770" y="7341"/>
                  </a:lnTo>
                  <a:lnTo>
                    <a:pt x="27245" y="6485"/>
                  </a:lnTo>
                  <a:lnTo>
                    <a:pt x="27697" y="5607"/>
                  </a:lnTo>
                  <a:lnTo>
                    <a:pt x="27721" y="5535"/>
                  </a:lnTo>
                  <a:lnTo>
                    <a:pt x="27792" y="5393"/>
                  </a:lnTo>
                  <a:lnTo>
                    <a:pt x="27816" y="5250"/>
                  </a:lnTo>
                  <a:lnTo>
                    <a:pt x="27839" y="5131"/>
                  </a:lnTo>
                  <a:lnTo>
                    <a:pt x="27839" y="4989"/>
                  </a:lnTo>
                  <a:lnTo>
                    <a:pt x="27816" y="4870"/>
                  </a:lnTo>
                  <a:lnTo>
                    <a:pt x="27744" y="4751"/>
                  </a:lnTo>
                  <a:lnTo>
                    <a:pt x="27673" y="4656"/>
                  </a:lnTo>
                  <a:lnTo>
                    <a:pt x="27602" y="4609"/>
                  </a:lnTo>
                  <a:lnTo>
                    <a:pt x="27127" y="4348"/>
                  </a:lnTo>
                  <a:lnTo>
                    <a:pt x="20215" y="618"/>
                  </a:lnTo>
                  <a:lnTo>
                    <a:pt x="19740" y="357"/>
                  </a:lnTo>
                  <a:lnTo>
                    <a:pt x="19193" y="48"/>
                  </a:lnTo>
                  <a:lnTo>
                    <a:pt x="19122" y="25"/>
                  </a:lnTo>
                  <a:lnTo>
                    <a:pt x="19051"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22" name="Google Shape;122;p3"/>
            <p:cNvSpPr/>
            <p:nvPr/>
          </p:nvSpPr>
          <p:spPr>
            <a:xfrm>
              <a:off x="584325" y="3302275"/>
              <a:ext cx="510125" cy="853950"/>
            </a:xfrm>
            <a:custGeom>
              <a:avLst/>
              <a:gdLst/>
              <a:ahLst/>
              <a:cxnLst/>
              <a:rect l="l" t="t" r="r" b="b"/>
              <a:pathLst>
                <a:path w="20405" h="34158" extrusionOk="0">
                  <a:moveTo>
                    <a:pt x="18552" y="0"/>
                  </a:moveTo>
                  <a:lnTo>
                    <a:pt x="18457" y="95"/>
                  </a:lnTo>
                  <a:lnTo>
                    <a:pt x="18362" y="190"/>
                  </a:lnTo>
                  <a:lnTo>
                    <a:pt x="18314" y="285"/>
                  </a:lnTo>
                  <a:lnTo>
                    <a:pt x="16865" y="2969"/>
                  </a:lnTo>
                  <a:lnTo>
                    <a:pt x="16699" y="3278"/>
                  </a:lnTo>
                  <a:lnTo>
                    <a:pt x="16485" y="3634"/>
                  </a:lnTo>
                  <a:lnTo>
                    <a:pt x="12138" y="11710"/>
                  </a:lnTo>
                  <a:lnTo>
                    <a:pt x="6889" y="21402"/>
                  </a:lnTo>
                  <a:lnTo>
                    <a:pt x="2328" y="29834"/>
                  </a:lnTo>
                  <a:lnTo>
                    <a:pt x="1758" y="30855"/>
                  </a:lnTo>
                  <a:lnTo>
                    <a:pt x="1521" y="31307"/>
                  </a:lnTo>
                  <a:lnTo>
                    <a:pt x="808" y="32613"/>
                  </a:lnTo>
                  <a:lnTo>
                    <a:pt x="119" y="33920"/>
                  </a:lnTo>
                  <a:lnTo>
                    <a:pt x="72" y="33991"/>
                  </a:lnTo>
                  <a:lnTo>
                    <a:pt x="1" y="34157"/>
                  </a:lnTo>
                  <a:lnTo>
                    <a:pt x="998" y="32376"/>
                  </a:lnTo>
                  <a:lnTo>
                    <a:pt x="3944" y="33943"/>
                  </a:lnTo>
                  <a:lnTo>
                    <a:pt x="4015" y="33991"/>
                  </a:lnTo>
                  <a:lnTo>
                    <a:pt x="4110" y="33991"/>
                  </a:lnTo>
                  <a:lnTo>
                    <a:pt x="4205" y="33967"/>
                  </a:lnTo>
                  <a:lnTo>
                    <a:pt x="4300" y="33943"/>
                  </a:lnTo>
                  <a:lnTo>
                    <a:pt x="4371" y="33896"/>
                  </a:lnTo>
                  <a:lnTo>
                    <a:pt x="4442" y="33825"/>
                  </a:lnTo>
                  <a:lnTo>
                    <a:pt x="4561" y="33635"/>
                  </a:lnTo>
                  <a:lnTo>
                    <a:pt x="4656" y="33444"/>
                  </a:lnTo>
                  <a:lnTo>
                    <a:pt x="4656" y="33349"/>
                  </a:lnTo>
                  <a:lnTo>
                    <a:pt x="4656" y="33254"/>
                  </a:lnTo>
                  <a:lnTo>
                    <a:pt x="4656" y="33159"/>
                  </a:lnTo>
                  <a:lnTo>
                    <a:pt x="4609" y="33064"/>
                  </a:lnTo>
                  <a:lnTo>
                    <a:pt x="4561" y="32993"/>
                  </a:lnTo>
                  <a:lnTo>
                    <a:pt x="4490" y="32946"/>
                  </a:lnTo>
                  <a:lnTo>
                    <a:pt x="1544" y="31354"/>
                  </a:lnTo>
                  <a:lnTo>
                    <a:pt x="1853" y="30784"/>
                  </a:lnTo>
                  <a:lnTo>
                    <a:pt x="1996" y="30547"/>
                  </a:lnTo>
                  <a:lnTo>
                    <a:pt x="4917" y="32138"/>
                  </a:lnTo>
                  <a:lnTo>
                    <a:pt x="5012" y="32162"/>
                  </a:lnTo>
                  <a:lnTo>
                    <a:pt x="5179" y="32162"/>
                  </a:lnTo>
                  <a:lnTo>
                    <a:pt x="5274" y="32114"/>
                  </a:lnTo>
                  <a:lnTo>
                    <a:pt x="5369" y="32067"/>
                  </a:lnTo>
                  <a:lnTo>
                    <a:pt x="5440" y="31996"/>
                  </a:lnTo>
                  <a:lnTo>
                    <a:pt x="5559" y="31829"/>
                  </a:lnTo>
                  <a:lnTo>
                    <a:pt x="5630" y="31615"/>
                  </a:lnTo>
                  <a:lnTo>
                    <a:pt x="5654" y="31520"/>
                  </a:lnTo>
                  <a:lnTo>
                    <a:pt x="5654" y="31425"/>
                  </a:lnTo>
                  <a:lnTo>
                    <a:pt x="5630" y="31330"/>
                  </a:lnTo>
                  <a:lnTo>
                    <a:pt x="5606" y="31259"/>
                  </a:lnTo>
                  <a:lnTo>
                    <a:pt x="5535" y="31188"/>
                  </a:lnTo>
                  <a:lnTo>
                    <a:pt x="5464" y="31117"/>
                  </a:lnTo>
                  <a:lnTo>
                    <a:pt x="2518" y="29525"/>
                  </a:lnTo>
                  <a:lnTo>
                    <a:pt x="2970" y="28718"/>
                  </a:lnTo>
                  <a:lnTo>
                    <a:pt x="6343" y="30547"/>
                  </a:lnTo>
                  <a:lnTo>
                    <a:pt x="6913" y="30855"/>
                  </a:lnTo>
                  <a:lnTo>
                    <a:pt x="6984" y="30879"/>
                  </a:lnTo>
                  <a:lnTo>
                    <a:pt x="7079" y="30903"/>
                  </a:lnTo>
                  <a:lnTo>
                    <a:pt x="7174" y="30879"/>
                  </a:lnTo>
                  <a:lnTo>
                    <a:pt x="7269" y="30855"/>
                  </a:lnTo>
                  <a:lnTo>
                    <a:pt x="7340" y="30784"/>
                  </a:lnTo>
                  <a:lnTo>
                    <a:pt x="7411" y="30713"/>
                  </a:lnTo>
                  <a:lnTo>
                    <a:pt x="7530" y="30547"/>
                  </a:lnTo>
                  <a:lnTo>
                    <a:pt x="7625" y="30357"/>
                  </a:lnTo>
                  <a:lnTo>
                    <a:pt x="7625" y="30238"/>
                  </a:lnTo>
                  <a:lnTo>
                    <a:pt x="7649" y="30143"/>
                  </a:lnTo>
                  <a:lnTo>
                    <a:pt x="7625" y="30048"/>
                  </a:lnTo>
                  <a:lnTo>
                    <a:pt x="7578" y="29977"/>
                  </a:lnTo>
                  <a:lnTo>
                    <a:pt x="7530" y="29905"/>
                  </a:lnTo>
                  <a:lnTo>
                    <a:pt x="7459" y="29834"/>
                  </a:lnTo>
                  <a:lnTo>
                    <a:pt x="3563" y="27744"/>
                  </a:lnTo>
                  <a:lnTo>
                    <a:pt x="3516" y="27720"/>
                  </a:lnTo>
                  <a:lnTo>
                    <a:pt x="3944" y="26912"/>
                  </a:lnTo>
                  <a:lnTo>
                    <a:pt x="6889" y="28504"/>
                  </a:lnTo>
                  <a:lnTo>
                    <a:pt x="6984" y="28528"/>
                  </a:lnTo>
                  <a:lnTo>
                    <a:pt x="7150" y="28528"/>
                  </a:lnTo>
                  <a:lnTo>
                    <a:pt x="7245" y="28480"/>
                  </a:lnTo>
                  <a:lnTo>
                    <a:pt x="7316" y="28433"/>
                  </a:lnTo>
                  <a:lnTo>
                    <a:pt x="7388" y="28361"/>
                  </a:lnTo>
                  <a:lnTo>
                    <a:pt x="7530" y="28195"/>
                  </a:lnTo>
                  <a:lnTo>
                    <a:pt x="7601" y="27981"/>
                  </a:lnTo>
                  <a:lnTo>
                    <a:pt x="7625" y="27886"/>
                  </a:lnTo>
                  <a:lnTo>
                    <a:pt x="7625" y="27791"/>
                  </a:lnTo>
                  <a:lnTo>
                    <a:pt x="7601" y="27696"/>
                  </a:lnTo>
                  <a:lnTo>
                    <a:pt x="7554" y="27601"/>
                  </a:lnTo>
                  <a:lnTo>
                    <a:pt x="7506" y="27530"/>
                  </a:lnTo>
                  <a:lnTo>
                    <a:pt x="7435" y="27482"/>
                  </a:lnTo>
                  <a:lnTo>
                    <a:pt x="4490" y="25891"/>
                  </a:lnTo>
                  <a:lnTo>
                    <a:pt x="4941" y="25083"/>
                  </a:lnTo>
                  <a:lnTo>
                    <a:pt x="7863" y="26675"/>
                  </a:lnTo>
                  <a:lnTo>
                    <a:pt x="7958" y="26699"/>
                  </a:lnTo>
                  <a:lnTo>
                    <a:pt x="8053" y="26722"/>
                  </a:lnTo>
                  <a:lnTo>
                    <a:pt x="8148" y="26699"/>
                  </a:lnTo>
                  <a:lnTo>
                    <a:pt x="8219" y="26675"/>
                  </a:lnTo>
                  <a:lnTo>
                    <a:pt x="8314" y="26604"/>
                  </a:lnTo>
                  <a:lnTo>
                    <a:pt x="8385" y="26532"/>
                  </a:lnTo>
                  <a:lnTo>
                    <a:pt x="8504" y="26366"/>
                  </a:lnTo>
                  <a:lnTo>
                    <a:pt x="8575" y="26176"/>
                  </a:lnTo>
                  <a:lnTo>
                    <a:pt x="8599" y="26057"/>
                  </a:lnTo>
                  <a:lnTo>
                    <a:pt x="8599" y="25962"/>
                  </a:lnTo>
                  <a:lnTo>
                    <a:pt x="8575" y="25867"/>
                  </a:lnTo>
                  <a:lnTo>
                    <a:pt x="8552" y="25796"/>
                  </a:lnTo>
                  <a:lnTo>
                    <a:pt x="8504" y="25725"/>
                  </a:lnTo>
                  <a:lnTo>
                    <a:pt x="8409" y="25653"/>
                  </a:lnTo>
                  <a:lnTo>
                    <a:pt x="5487" y="24086"/>
                  </a:lnTo>
                  <a:lnTo>
                    <a:pt x="5915" y="23278"/>
                  </a:lnTo>
                  <a:lnTo>
                    <a:pt x="9288" y="25107"/>
                  </a:lnTo>
                  <a:lnTo>
                    <a:pt x="9858" y="25392"/>
                  </a:lnTo>
                  <a:lnTo>
                    <a:pt x="9953" y="25440"/>
                  </a:lnTo>
                  <a:lnTo>
                    <a:pt x="10048" y="25440"/>
                  </a:lnTo>
                  <a:lnTo>
                    <a:pt x="10119" y="25416"/>
                  </a:lnTo>
                  <a:lnTo>
                    <a:pt x="10214" y="25392"/>
                  </a:lnTo>
                  <a:lnTo>
                    <a:pt x="10286" y="25321"/>
                  </a:lnTo>
                  <a:lnTo>
                    <a:pt x="10357" y="25250"/>
                  </a:lnTo>
                  <a:lnTo>
                    <a:pt x="10499" y="25083"/>
                  </a:lnTo>
                  <a:lnTo>
                    <a:pt x="10571" y="24893"/>
                  </a:lnTo>
                  <a:lnTo>
                    <a:pt x="10594" y="24798"/>
                  </a:lnTo>
                  <a:lnTo>
                    <a:pt x="10594" y="24680"/>
                  </a:lnTo>
                  <a:lnTo>
                    <a:pt x="10571" y="24608"/>
                  </a:lnTo>
                  <a:lnTo>
                    <a:pt x="10523" y="24513"/>
                  </a:lnTo>
                  <a:lnTo>
                    <a:pt x="10476" y="24442"/>
                  </a:lnTo>
                  <a:lnTo>
                    <a:pt x="10404" y="24395"/>
                  </a:lnTo>
                  <a:lnTo>
                    <a:pt x="6533" y="22281"/>
                  </a:lnTo>
                  <a:lnTo>
                    <a:pt x="6461" y="22257"/>
                  </a:lnTo>
                  <a:lnTo>
                    <a:pt x="6913" y="21449"/>
                  </a:lnTo>
                  <a:lnTo>
                    <a:pt x="9834" y="23041"/>
                  </a:lnTo>
                  <a:lnTo>
                    <a:pt x="9929" y="23064"/>
                  </a:lnTo>
                  <a:lnTo>
                    <a:pt x="10024" y="23088"/>
                  </a:lnTo>
                  <a:lnTo>
                    <a:pt x="10119" y="23064"/>
                  </a:lnTo>
                  <a:lnTo>
                    <a:pt x="10191" y="23017"/>
                  </a:lnTo>
                  <a:lnTo>
                    <a:pt x="10286" y="22969"/>
                  </a:lnTo>
                  <a:lnTo>
                    <a:pt x="10357" y="22898"/>
                  </a:lnTo>
                  <a:lnTo>
                    <a:pt x="10476" y="22732"/>
                  </a:lnTo>
                  <a:lnTo>
                    <a:pt x="10547" y="22518"/>
                  </a:lnTo>
                  <a:lnTo>
                    <a:pt x="10571" y="22423"/>
                  </a:lnTo>
                  <a:lnTo>
                    <a:pt x="10571" y="22328"/>
                  </a:lnTo>
                  <a:lnTo>
                    <a:pt x="10547" y="22233"/>
                  </a:lnTo>
                  <a:lnTo>
                    <a:pt x="10523" y="22162"/>
                  </a:lnTo>
                  <a:lnTo>
                    <a:pt x="10452" y="22090"/>
                  </a:lnTo>
                  <a:lnTo>
                    <a:pt x="10381" y="22019"/>
                  </a:lnTo>
                  <a:lnTo>
                    <a:pt x="7435" y="20428"/>
                  </a:lnTo>
                  <a:lnTo>
                    <a:pt x="7887" y="19620"/>
                  </a:lnTo>
                  <a:lnTo>
                    <a:pt x="10832" y="21212"/>
                  </a:lnTo>
                  <a:lnTo>
                    <a:pt x="10903" y="21259"/>
                  </a:lnTo>
                  <a:lnTo>
                    <a:pt x="10998" y="21259"/>
                  </a:lnTo>
                  <a:lnTo>
                    <a:pt x="11093" y="21235"/>
                  </a:lnTo>
                  <a:lnTo>
                    <a:pt x="11188" y="21212"/>
                  </a:lnTo>
                  <a:lnTo>
                    <a:pt x="11259" y="21140"/>
                  </a:lnTo>
                  <a:lnTo>
                    <a:pt x="11331" y="21069"/>
                  </a:lnTo>
                  <a:lnTo>
                    <a:pt x="11449" y="20903"/>
                  </a:lnTo>
                  <a:lnTo>
                    <a:pt x="11544" y="20713"/>
                  </a:lnTo>
                  <a:lnTo>
                    <a:pt x="11544" y="20618"/>
                  </a:lnTo>
                  <a:lnTo>
                    <a:pt x="11544" y="20499"/>
                  </a:lnTo>
                  <a:lnTo>
                    <a:pt x="11544" y="20428"/>
                  </a:lnTo>
                  <a:lnTo>
                    <a:pt x="11497" y="20333"/>
                  </a:lnTo>
                  <a:lnTo>
                    <a:pt x="11449" y="20262"/>
                  </a:lnTo>
                  <a:lnTo>
                    <a:pt x="11354" y="20214"/>
                  </a:lnTo>
                  <a:lnTo>
                    <a:pt x="8433" y="18623"/>
                  </a:lnTo>
                  <a:lnTo>
                    <a:pt x="8860" y="17815"/>
                  </a:lnTo>
                  <a:lnTo>
                    <a:pt x="12257" y="19644"/>
                  </a:lnTo>
                  <a:lnTo>
                    <a:pt x="12803" y="19929"/>
                  </a:lnTo>
                  <a:lnTo>
                    <a:pt x="12898" y="19976"/>
                  </a:lnTo>
                  <a:lnTo>
                    <a:pt x="12993" y="19976"/>
                  </a:lnTo>
                  <a:lnTo>
                    <a:pt x="13088" y="19953"/>
                  </a:lnTo>
                  <a:lnTo>
                    <a:pt x="13160" y="19929"/>
                  </a:lnTo>
                  <a:lnTo>
                    <a:pt x="13255" y="19881"/>
                  </a:lnTo>
                  <a:lnTo>
                    <a:pt x="13326" y="19810"/>
                  </a:lnTo>
                  <a:lnTo>
                    <a:pt x="13445" y="19620"/>
                  </a:lnTo>
                  <a:lnTo>
                    <a:pt x="13516" y="19430"/>
                  </a:lnTo>
                  <a:lnTo>
                    <a:pt x="13540" y="19335"/>
                  </a:lnTo>
                  <a:lnTo>
                    <a:pt x="13540" y="19240"/>
                  </a:lnTo>
                  <a:lnTo>
                    <a:pt x="13516" y="19145"/>
                  </a:lnTo>
                  <a:lnTo>
                    <a:pt x="13492" y="19050"/>
                  </a:lnTo>
                  <a:lnTo>
                    <a:pt x="13421" y="18979"/>
                  </a:lnTo>
                  <a:lnTo>
                    <a:pt x="13350" y="18931"/>
                  </a:lnTo>
                  <a:lnTo>
                    <a:pt x="9478" y="16841"/>
                  </a:lnTo>
                  <a:lnTo>
                    <a:pt x="9430" y="16794"/>
                  </a:lnTo>
                  <a:lnTo>
                    <a:pt x="9858" y="15986"/>
                  </a:lnTo>
                  <a:lnTo>
                    <a:pt x="12780" y="17577"/>
                  </a:lnTo>
                  <a:lnTo>
                    <a:pt x="12875" y="17601"/>
                  </a:lnTo>
                  <a:lnTo>
                    <a:pt x="12970" y="17625"/>
                  </a:lnTo>
                  <a:lnTo>
                    <a:pt x="13065" y="17601"/>
                  </a:lnTo>
                  <a:lnTo>
                    <a:pt x="13136" y="17554"/>
                  </a:lnTo>
                  <a:lnTo>
                    <a:pt x="13231" y="17506"/>
                  </a:lnTo>
                  <a:lnTo>
                    <a:pt x="13302" y="17435"/>
                  </a:lnTo>
                  <a:lnTo>
                    <a:pt x="13421" y="17269"/>
                  </a:lnTo>
                  <a:lnTo>
                    <a:pt x="13492" y="17079"/>
                  </a:lnTo>
                  <a:lnTo>
                    <a:pt x="13516" y="16960"/>
                  </a:lnTo>
                  <a:lnTo>
                    <a:pt x="13516" y="16865"/>
                  </a:lnTo>
                  <a:lnTo>
                    <a:pt x="13516" y="16770"/>
                  </a:lnTo>
                  <a:lnTo>
                    <a:pt x="13468" y="16699"/>
                  </a:lnTo>
                  <a:lnTo>
                    <a:pt x="13421" y="16627"/>
                  </a:lnTo>
                  <a:lnTo>
                    <a:pt x="13326" y="16556"/>
                  </a:lnTo>
                  <a:lnTo>
                    <a:pt x="10404" y="14988"/>
                  </a:lnTo>
                  <a:lnTo>
                    <a:pt x="10832" y="14181"/>
                  </a:lnTo>
                  <a:lnTo>
                    <a:pt x="13777" y="15748"/>
                  </a:lnTo>
                  <a:lnTo>
                    <a:pt x="13872" y="15796"/>
                  </a:lnTo>
                  <a:lnTo>
                    <a:pt x="13944" y="15796"/>
                  </a:lnTo>
                  <a:lnTo>
                    <a:pt x="14039" y="15772"/>
                  </a:lnTo>
                  <a:lnTo>
                    <a:pt x="14134" y="15748"/>
                  </a:lnTo>
                  <a:lnTo>
                    <a:pt x="14205" y="15701"/>
                  </a:lnTo>
                  <a:lnTo>
                    <a:pt x="14276" y="15630"/>
                  </a:lnTo>
                  <a:lnTo>
                    <a:pt x="14419" y="15440"/>
                  </a:lnTo>
                  <a:lnTo>
                    <a:pt x="14490" y="15250"/>
                  </a:lnTo>
                  <a:lnTo>
                    <a:pt x="14514" y="15155"/>
                  </a:lnTo>
                  <a:lnTo>
                    <a:pt x="14514" y="15060"/>
                  </a:lnTo>
                  <a:lnTo>
                    <a:pt x="14490" y="14965"/>
                  </a:lnTo>
                  <a:lnTo>
                    <a:pt x="14442" y="14870"/>
                  </a:lnTo>
                  <a:lnTo>
                    <a:pt x="14395" y="14798"/>
                  </a:lnTo>
                  <a:lnTo>
                    <a:pt x="14324" y="14751"/>
                  </a:lnTo>
                  <a:lnTo>
                    <a:pt x="11378" y="13159"/>
                  </a:lnTo>
                  <a:lnTo>
                    <a:pt x="11449" y="13041"/>
                  </a:lnTo>
                  <a:lnTo>
                    <a:pt x="11830" y="12352"/>
                  </a:lnTo>
                  <a:lnTo>
                    <a:pt x="15202" y="14181"/>
                  </a:lnTo>
                  <a:lnTo>
                    <a:pt x="15749" y="14489"/>
                  </a:lnTo>
                  <a:lnTo>
                    <a:pt x="15844" y="14513"/>
                  </a:lnTo>
                  <a:lnTo>
                    <a:pt x="16034" y="14513"/>
                  </a:lnTo>
                  <a:lnTo>
                    <a:pt x="16105" y="14466"/>
                  </a:lnTo>
                  <a:lnTo>
                    <a:pt x="16200" y="14418"/>
                  </a:lnTo>
                  <a:lnTo>
                    <a:pt x="16271" y="14347"/>
                  </a:lnTo>
                  <a:lnTo>
                    <a:pt x="16390" y="14181"/>
                  </a:lnTo>
                  <a:lnTo>
                    <a:pt x="16485" y="13967"/>
                  </a:lnTo>
                  <a:lnTo>
                    <a:pt x="16485" y="13872"/>
                  </a:lnTo>
                  <a:lnTo>
                    <a:pt x="16485" y="13777"/>
                  </a:lnTo>
                  <a:lnTo>
                    <a:pt x="16485" y="13682"/>
                  </a:lnTo>
                  <a:lnTo>
                    <a:pt x="16438" y="13611"/>
                  </a:lnTo>
                  <a:lnTo>
                    <a:pt x="16390" y="13539"/>
                  </a:lnTo>
                  <a:lnTo>
                    <a:pt x="16295" y="13468"/>
                  </a:lnTo>
                  <a:lnTo>
                    <a:pt x="12423" y="11378"/>
                  </a:lnTo>
                  <a:lnTo>
                    <a:pt x="12376" y="11330"/>
                  </a:lnTo>
                  <a:lnTo>
                    <a:pt x="12803" y="10523"/>
                  </a:lnTo>
                  <a:lnTo>
                    <a:pt x="15749" y="12114"/>
                  </a:lnTo>
                  <a:lnTo>
                    <a:pt x="15820" y="12162"/>
                  </a:lnTo>
                  <a:lnTo>
                    <a:pt x="15915" y="12162"/>
                  </a:lnTo>
                  <a:lnTo>
                    <a:pt x="16010" y="12138"/>
                  </a:lnTo>
                  <a:lnTo>
                    <a:pt x="16105" y="12114"/>
                  </a:lnTo>
                  <a:lnTo>
                    <a:pt x="16176" y="12043"/>
                  </a:lnTo>
                  <a:lnTo>
                    <a:pt x="16248" y="11972"/>
                  </a:lnTo>
                  <a:lnTo>
                    <a:pt x="16366" y="11805"/>
                  </a:lnTo>
                  <a:lnTo>
                    <a:pt x="16461" y="11615"/>
                  </a:lnTo>
                  <a:lnTo>
                    <a:pt x="16461" y="11520"/>
                  </a:lnTo>
                  <a:lnTo>
                    <a:pt x="16461" y="11402"/>
                  </a:lnTo>
                  <a:lnTo>
                    <a:pt x="16461" y="11330"/>
                  </a:lnTo>
                  <a:lnTo>
                    <a:pt x="16414" y="11235"/>
                  </a:lnTo>
                  <a:lnTo>
                    <a:pt x="16366" y="11164"/>
                  </a:lnTo>
                  <a:lnTo>
                    <a:pt x="16295" y="11117"/>
                  </a:lnTo>
                  <a:lnTo>
                    <a:pt x="13350" y="9525"/>
                  </a:lnTo>
                  <a:lnTo>
                    <a:pt x="13777" y="8717"/>
                  </a:lnTo>
                  <a:lnTo>
                    <a:pt x="16723" y="10309"/>
                  </a:lnTo>
                  <a:lnTo>
                    <a:pt x="16818" y="10333"/>
                  </a:lnTo>
                  <a:lnTo>
                    <a:pt x="17008" y="10333"/>
                  </a:lnTo>
                  <a:lnTo>
                    <a:pt x="17079" y="10285"/>
                  </a:lnTo>
                  <a:lnTo>
                    <a:pt x="17174" y="10238"/>
                  </a:lnTo>
                  <a:lnTo>
                    <a:pt x="17245" y="10166"/>
                  </a:lnTo>
                  <a:lnTo>
                    <a:pt x="17364" y="10000"/>
                  </a:lnTo>
                  <a:lnTo>
                    <a:pt x="17435" y="9786"/>
                  </a:lnTo>
                  <a:lnTo>
                    <a:pt x="17459" y="9691"/>
                  </a:lnTo>
                  <a:lnTo>
                    <a:pt x="17459" y="9596"/>
                  </a:lnTo>
                  <a:lnTo>
                    <a:pt x="17435" y="9501"/>
                  </a:lnTo>
                  <a:lnTo>
                    <a:pt x="17411" y="9406"/>
                  </a:lnTo>
                  <a:lnTo>
                    <a:pt x="17340" y="9335"/>
                  </a:lnTo>
                  <a:lnTo>
                    <a:pt x="17269" y="9288"/>
                  </a:lnTo>
                  <a:lnTo>
                    <a:pt x="14347" y="7696"/>
                  </a:lnTo>
                  <a:lnTo>
                    <a:pt x="14775" y="6888"/>
                  </a:lnTo>
                  <a:lnTo>
                    <a:pt x="18148" y="8717"/>
                  </a:lnTo>
                  <a:lnTo>
                    <a:pt x="18718" y="9026"/>
                  </a:lnTo>
                  <a:lnTo>
                    <a:pt x="18789" y="9050"/>
                  </a:lnTo>
                  <a:lnTo>
                    <a:pt x="18884" y="9074"/>
                  </a:lnTo>
                  <a:lnTo>
                    <a:pt x="18979" y="9050"/>
                  </a:lnTo>
                  <a:lnTo>
                    <a:pt x="19074" y="9003"/>
                  </a:lnTo>
                  <a:lnTo>
                    <a:pt x="19145" y="8955"/>
                  </a:lnTo>
                  <a:lnTo>
                    <a:pt x="19217" y="8884"/>
                  </a:lnTo>
                  <a:lnTo>
                    <a:pt x="19335" y="8717"/>
                  </a:lnTo>
                  <a:lnTo>
                    <a:pt x="19430" y="8504"/>
                  </a:lnTo>
                  <a:lnTo>
                    <a:pt x="19430" y="8409"/>
                  </a:lnTo>
                  <a:lnTo>
                    <a:pt x="19454" y="8314"/>
                  </a:lnTo>
                  <a:lnTo>
                    <a:pt x="19430" y="8219"/>
                  </a:lnTo>
                  <a:lnTo>
                    <a:pt x="19383" y="8147"/>
                  </a:lnTo>
                  <a:lnTo>
                    <a:pt x="19335" y="8076"/>
                  </a:lnTo>
                  <a:lnTo>
                    <a:pt x="19264" y="8005"/>
                  </a:lnTo>
                  <a:lnTo>
                    <a:pt x="15369" y="5915"/>
                  </a:lnTo>
                  <a:lnTo>
                    <a:pt x="15321" y="5891"/>
                  </a:lnTo>
                  <a:lnTo>
                    <a:pt x="15749" y="5083"/>
                  </a:lnTo>
                  <a:lnTo>
                    <a:pt x="18694" y="6651"/>
                  </a:lnTo>
                  <a:lnTo>
                    <a:pt x="18789" y="6698"/>
                  </a:lnTo>
                  <a:lnTo>
                    <a:pt x="18955" y="6698"/>
                  </a:lnTo>
                  <a:lnTo>
                    <a:pt x="19050" y="6651"/>
                  </a:lnTo>
                  <a:lnTo>
                    <a:pt x="19122" y="6603"/>
                  </a:lnTo>
                  <a:lnTo>
                    <a:pt x="19193" y="6532"/>
                  </a:lnTo>
                  <a:lnTo>
                    <a:pt x="19335" y="6342"/>
                  </a:lnTo>
                  <a:lnTo>
                    <a:pt x="19407" y="6152"/>
                  </a:lnTo>
                  <a:lnTo>
                    <a:pt x="19430" y="6057"/>
                  </a:lnTo>
                  <a:lnTo>
                    <a:pt x="19430" y="5962"/>
                  </a:lnTo>
                  <a:lnTo>
                    <a:pt x="19407" y="5867"/>
                  </a:lnTo>
                  <a:lnTo>
                    <a:pt x="19383" y="5772"/>
                  </a:lnTo>
                  <a:lnTo>
                    <a:pt x="19312" y="5701"/>
                  </a:lnTo>
                  <a:lnTo>
                    <a:pt x="19240" y="5653"/>
                  </a:lnTo>
                  <a:lnTo>
                    <a:pt x="16295" y="4062"/>
                  </a:lnTo>
                  <a:lnTo>
                    <a:pt x="16746" y="3254"/>
                  </a:lnTo>
                  <a:lnTo>
                    <a:pt x="19668" y="4846"/>
                  </a:lnTo>
                  <a:lnTo>
                    <a:pt x="19763" y="4869"/>
                  </a:lnTo>
                  <a:lnTo>
                    <a:pt x="19858" y="4893"/>
                  </a:lnTo>
                  <a:lnTo>
                    <a:pt x="19953" y="4869"/>
                  </a:lnTo>
                  <a:lnTo>
                    <a:pt x="20024" y="4822"/>
                  </a:lnTo>
                  <a:lnTo>
                    <a:pt x="20119" y="4774"/>
                  </a:lnTo>
                  <a:lnTo>
                    <a:pt x="20191" y="4703"/>
                  </a:lnTo>
                  <a:lnTo>
                    <a:pt x="20309" y="4537"/>
                  </a:lnTo>
                  <a:lnTo>
                    <a:pt x="20381" y="4323"/>
                  </a:lnTo>
                  <a:lnTo>
                    <a:pt x="20404" y="4228"/>
                  </a:lnTo>
                  <a:lnTo>
                    <a:pt x="20404" y="4133"/>
                  </a:lnTo>
                  <a:lnTo>
                    <a:pt x="20381" y="4038"/>
                  </a:lnTo>
                  <a:lnTo>
                    <a:pt x="20357" y="3967"/>
                  </a:lnTo>
                  <a:lnTo>
                    <a:pt x="20286" y="3896"/>
                  </a:lnTo>
                  <a:lnTo>
                    <a:pt x="20214" y="3824"/>
                  </a:lnTo>
                  <a:lnTo>
                    <a:pt x="17293" y="2233"/>
                  </a:lnTo>
                  <a:lnTo>
                    <a:pt x="17507" y="1829"/>
                  </a:lnTo>
                  <a:lnTo>
                    <a:pt x="18552"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23" name="Google Shape;123;p3"/>
          <p:cNvGrpSpPr/>
          <p:nvPr/>
        </p:nvGrpSpPr>
        <p:grpSpPr>
          <a:xfrm>
            <a:off x="1156108" y="4734441"/>
            <a:ext cx="1194067" cy="1192467"/>
            <a:chOff x="5760700" y="2457850"/>
            <a:chExt cx="447775" cy="447175"/>
          </a:xfrm>
        </p:grpSpPr>
        <p:sp>
          <p:nvSpPr>
            <p:cNvPr id="124" name="Google Shape;124;p3"/>
            <p:cNvSpPr/>
            <p:nvPr/>
          </p:nvSpPr>
          <p:spPr>
            <a:xfrm>
              <a:off x="5760700" y="2457850"/>
              <a:ext cx="447775" cy="447175"/>
            </a:xfrm>
            <a:custGeom>
              <a:avLst/>
              <a:gdLst/>
              <a:ahLst/>
              <a:cxnLst/>
              <a:rect l="l" t="t" r="r" b="b"/>
              <a:pathLst>
                <a:path w="17911" h="17887" extrusionOk="0">
                  <a:moveTo>
                    <a:pt x="6485" y="0"/>
                  </a:moveTo>
                  <a:lnTo>
                    <a:pt x="6153" y="24"/>
                  </a:lnTo>
                  <a:lnTo>
                    <a:pt x="5820" y="71"/>
                  </a:lnTo>
                  <a:lnTo>
                    <a:pt x="5488" y="119"/>
                  </a:lnTo>
                  <a:lnTo>
                    <a:pt x="5155" y="190"/>
                  </a:lnTo>
                  <a:lnTo>
                    <a:pt x="4846" y="285"/>
                  </a:lnTo>
                  <a:lnTo>
                    <a:pt x="4538" y="380"/>
                  </a:lnTo>
                  <a:lnTo>
                    <a:pt x="4205" y="499"/>
                  </a:lnTo>
                  <a:lnTo>
                    <a:pt x="3920" y="641"/>
                  </a:lnTo>
                  <a:lnTo>
                    <a:pt x="3611" y="784"/>
                  </a:lnTo>
                  <a:lnTo>
                    <a:pt x="3326" y="950"/>
                  </a:lnTo>
                  <a:lnTo>
                    <a:pt x="3041" y="1140"/>
                  </a:lnTo>
                  <a:lnTo>
                    <a:pt x="2780" y="1330"/>
                  </a:lnTo>
                  <a:lnTo>
                    <a:pt x="2519" y="1544"/>
                  </a:lnTo>
                  <a:lnTo>
                    <a:pt x="2257" y="1758"/>
                  </a:lnTo>
                  <a:lnTo>
                    <a:pt x="1996" y="1995"/>
                  </a:lnTo>
                  <a:lnTo>
                    <a:pt x="1758" y="2233"/>
                  </a:lnTo>
                  <a:lnTo>
                    <a:pt x="1545" y="2494"/>
                  </a:lnTo>
                  <a:lnTo>
                    <a:pt x="1331" y="2756"/>
                  </a:lnTo>
                  <a:lnTo>
                    <a:pt x="1141" y="3041"/>
                  </a:lnTo>
                  <a:lnTo>
                    <a:pt x="975" y="3302"/>
                  </a:lnTo>
                  <a:lnTo>
                    <a:pt x="808" y="3611"/>
                  </a:lnTo>
                  <a:lnTo>
                    <a:pt x="666" y="3896"/>
                  </a:lnTo>
                  <a:lnTo>
                    <a:pt x="523" y="4204"/>
                  </a:lnTo>
                  <a:lnTo>
                    <a:pt x="405" y="4513"/>
                  </a:lnTo>
                  <a:lnTo>
                    <a:pt x="310" y="4822"/>
                  </a:lnTo>
                  <a:lnTo>
                    <a:pt x="215" y="5155"/>
                  </a:lnTo>
                  <a:lnTo>
                    <a:pt x="143" y="5463"/>
                  </a:lnTo>
                  <a:lnTo>
                    <a:pt x="72" y="5796"/>
                  </a:lnTo>
                  <a:lnTo>
                    <a:pt x="48" y="6128"/>
                  </a:lnTo>
                  <a:lnTo>
                    <a:pt x="24" y="6485"/>
                  </a:lnTo>
                  <a:lnTo>
                    <a:pt x="1" y="6817"/>
                  </a:lnTo>
                  <a:lnTo>
                    <a:pt x="24" y="7150"/>
                  </a:lnTo>
                  <a:lnTo>
                    <a:pt x="48" y="7482"/>
                  </a:lnTo>
                  <a:lnTo>
                    <a:pt x="72" y="7815"/>
                  </a:lnTo>
                  <a:lnTo>
                    <a:pt x="143" y="8147"/>
                  </a:lnTo>
                  <a:lnTo>
                    <a:pt x="215" y="8480"/>
                  </a:lnTo>
                  <a:lnTo>
                    <a:pt x="310" y="8813"/>
                  </a:lnTo>
                  <a:lnTo>
                    <a:pt x="405" y="9121"/>
                  </a:lnTo>
                  <a:lnTo>
                    <a:pt x="523" y="9430"/>
                  </a:lnTo>
                  <a:lnTo>
                    <a:pt x="666" y="9739"/>
                  </a:lnTo>
                  <a:lnTo>
                    <a:pt x="808" y="10024"/>
                  </a:lnTo>
                  <a:lnTo>
                    <a:pt x="975" y="10309"/>
                  </a:lnTo>
                  <a:lnTo>
                    <a:pt x="1141" y="10594"/>
                  </a:lnTo>
                  <a:lnTo>
                    <a:pt x="1331" y="10879"/>
                  </a:lnTo>
                  <a:lnTo>
                    <a:pt x="1545" y="11140"/>
                  </a:lnTo>
                  <a:lnTo>
                    <a:pt x="1758" y="11402"/>
                  </a:lnTo>
                  <a:lnTo>
                    <a:pt x="1996" y="11639"/>
                  </a:lnTo>
                  <a:lnTo>
                    <a:pt x="2257" y="11877"/>
                  </a:lnTo>
                  <a:lnTo>
                    <a:pt x="2519" y="12090"/>
                  </a:lnTo>
                  <a:lnTo>
                    <a:pt x="2780" y="12304"/>
                  </a:lnTo>
                  <a:lnTo>
                    <a:pt x="3041" y="12494"/>
                  </a:lnTo>
                  <a:lnTo>
                    <a:pt x="3326" y="12684"/>
                  </a:lnTo>
                  <a:lnTo>
                    <a:pt x="3611" y="12827"/>
                  </a:lnTo>
                  <a:lnTo>
                    <a:pt x="3920" y="12993"/>
                  </a:lnTo>
                  <a:lnTo>
                    <a:pt x="4205" y="13112"/>
                  </a:lnTo>
                  <a:lnTo>
                    <a:pt x="4514" y="13231"/>
                  </a:lnTo>
                  <a:lnTo>
                    <a:pt x="4846" y="13349"/>
                  </a:lnTo>
                  <a:lnTo>
                    <a:pt x="5155" y="13444"/>
                  </a:lnTo>
                  <a:lnTo>
                    <a:pt x="5488" y="13516"/>
                  </a:lnTo>
                  <a:lnTo>
                    <a:pt x="5820" y="13563"/>
                  </a:lnTo>
                  <a:lnTo>
                    <a:pt x="6153" y="13611"/>
                  </a:lnTo>
                  <a:lnTo>
                    <a:pt x="6485" y="13634"/>
                  </a:lnTo>
                  <a:lnTo>
                    <a:pt x="7174" y="13634"/>
                  </a:lnTo>
                  <a:lnTo>
                    <a:pt x="7530" y="13611"/>
                  </a:lnTo>
                  <a:lnTo>
                    <a:pt x="7863" y="13563"/>
                  </a:lnTo>
                  <a:lnTo>
                    <a:pt x="8196" y="13492"/>
                  </a:lnTo>
                  <a:lnTo>
                    <a:pt x="8552" y="13421"/>
                  </a:lnTo>
                  <a:lnTo>
                    <a:pt x="8861" y="13326"/>
                  </a:lnTo>
                  <a:lnTo>
                    <a:pt x="9193" y="13207"/>
                  </a:lnTo>
                  <a:lnTo>
                    <a:pt x="9526" y="13088"/>
                  </a:lnTo>
                  <a:lnTo>
                    <a:pt x="9834" y="13397"/>
                  </a:lnTo>
                  <a:lnTo>
                    <a:pt x="10001" y="13539"/>
                  </a:lnTo>
                  <a:lnTo>
                    <a:pt x="10215" y="13634"/>
                  </a:lnTo>
                  <a:lnTo>
                    <a:pt x="10428" y="13706"/>
                  </a:lnTo>
                  <a:lnTo>
                    <a:pt x="10642" y="13729"/>
                  </a:lnTo>
                  <a:lnTo>
                    <a:pt x="10690" y="13729"/>
                  </a:lnTo>
                  <a:lnTo>
                    <a:pt x="14846" y="17886"/>
                  </a:lnTo>
                  <a:lnTo>
                    <a:pt x="17911" y="14846"/>
                  </a:lnTo>
                  <a:lnTo>
                    <a:pt x="13754" y="10665"/>
                  </a:lnTo>
                  <a:lnTo>
                    <a:pt x="13730" y="10452"/>
                  </a:lnTo>
                  <a:lnTo>
                    <a:pt x="13659" y="10214"/>
                  </a:lnTo>
                  <a:lnTo>
                    <a:pt x="13564" y="10000"/>
                  </a:lnTo>
                  <a:lnTo>
                    <a:pt x="13421" y="9810"/>
                  </a:lnTo>
                  <a:lnTo>
                    <a:pt x="13089" y="9501"/>
                  </a:lnTo>
                  <a:lnTo>
                    <a:pt x="13279" y="9026"/>
                  </a:lnTo>
                  <a:lnTo>
                    <a:pt x="13421" y="8528"/>
                  </a:lnTo>
                  <a:lnTo>
                    <a:pt x="13540" y="8052"/>
                  </a:lnTo>
                  <a:lnTo>
                    <a:pt x="13611" y="7530"/>
                  </a:lnTo>
                  <a:lnTo>
                    <a:pt x="13635" y="7031"/>
                  </a:lnTo>
                  <a:lnTo>
                    <a:pt x="13635" y="6532"/>
                  </a:lnTo>
                  <a:lnTo>
                    <a:pt x="13611" y="6033"/>
                  </a:lnTo>
                  <a:lnTo>
                    <a:pt x="13516" y="5535"/>
                  </a:lnTo>
                  <a:lnTo>
                    <a:pt x="13421" y="5060"/>
                  </a:lnTo>
                  <a:lnTo>
                    <a:pt x="13255" y="4561"/>
                  </a:lnTo>
                  <a:lnTo>
                    <a:pt x="13089" y="4109"/>
                  </a:lnTo>
                  <a:lnTo>
                    <a:pt x="12875" y="3634"/>
                  </a:lnTo>
                  <a:lnTo>
                    <a:pt x="12614" y="3207"/>
                  </a:lnTo>
                  <a:lnTo>
                    <a:pt x="12329" y="2779"/>
                  </a:lnTo>
                  <a:lnTo>
                    <a:pt x="11996" y="2375"/>
                  </a:lnTo>
                  <a:lnTo>
                    <a:pt x="11663" y="1995"/>
                  </a:lnTo>
                  <a:lnTo>
                    <a:pt x="11402" y="1758"/>
                  </a:lnTo>
                  <a:lnTo>
                    <a:pt x="11141" y="1544"/>
                  </a:lnTo>
                  <a:lnTo>
                    <a:pt x="10880" y="1330"/>
                  </a:lnTo>
                  <a:lnTo>
                    <a:pt x="10618" y="1140"/>
                  </a:lnTo>
                  <a:lnTo>
                    <a:pt x="10333" y="950"/>
                  </a:lnTo>
                  <a:lnTo>
                    <a:pt x="10048" y="784"/>
                  </a:lnTo>
                  <a:lnTo>
                    <a:pt x="9739" y="641"/>
                  </a:lnTo>
                  <a:lnTo>
                    <a:pt x="9431" y="499"/>
                  </a:lnTo>
                  <a:lnTo>
                    <a:pt x="9122" y="380"/>
                  </a:lnTo>
                  <a:lnTo>
                    <a:pt x="8813" y="285"/>
                  </a:lnTo>
                  <a:lnTo>
                    <a:pt x="8504" y="190"/>
                  </a:lnTo>
                  <a:lnTo>
                    <a:pt x="8172" y="119"/>
                  </a:lnTo>
                  <a:lnTo>
                    <a:pt x="7839" y="71"/>
                  </a:lnTo>
                  <a:lnTo>
                    <a:pt x="7507" y="24"/>
                  </a:lnTo>
                  <a:lnTo>
                    <a:pt x="7174" y="0"/>
                  </a:lnTo>
                  <a:close/>
                </a:path>
              </a:pathLst>
            </a:custGeom>
            <a:solidFill>
              <a:srgbClr val="FFFFFF"/>
            </a:solidFill>
            <a:ln>
              <a:noFill/>
            </a:ln>
            <a:effectLst>
              <a:outerShdw dist="57150" dir="3600000" algn="bl" rotWithShape="0">
                <a:srgbClr val="000000">
                  <a:alpha val="19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25" name="Google Shape;125;p3"/>
            <p:cNvSpPr/>
            <p:nvPr/>
          </p:nvSpPr>
          <p:spPr>
            <a:xfrm>
              <a:off x="5994075" y="2691225"/>
              <a:ext cx="183525" cy="182925"/>
            </a:xfrm>
            <a:custGeom>
              <a:avLst/>
              <a:gdLst/>
              <a:ahLst/>
              <a:cxnLst/>
              <a:rect l="l" t="t" r="r" b="b"/>
              <a:pathLst>
                <a:path w="7341" h="7317" extrusionOk="0">
                  <a:moveTo>
                    <a:pt x="1830" y="0"/>
                  </a:moveTo>
                  <a:lnTo>
                    <a:pt x="1" y="1805"/>
                  </a:lnTo>
                  <a:lnTo>
                    <a:pt x="5511" y="7316"/>
                  </a:lnTo>
                  <a:lnTo>
                    <a:pt x="7340" y="5511"/>
                  </a:lnTo>
                  <a:lnTo>
                    <a:pt x="1830"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26" name="Google Shape;126;p3"/>
            <p:cNvSpPr/>
            <p:nvPr/>
          </p:nvSpPr>
          <p:spPr>
            <a:xfrm>
              <a:off x="5990525" y="2687650"/>
              <a:ext cx="92050" cy="91475"/>
            </a:xfrm>
            <a:custGeom>
              <a:avLst/>
              <a:gdLst/>
              <a:ahLst/>
              <a:cxnLst/>
              <a:rect l="l" t="t" r="r" b="b"/>
              <a:pathLst>
                <a:path w="3682" h="3659" extrusionOk="0">
                  <a:moveTo>
                    <a:pt x="2138" y="1"/>
                  </a:moveTo>
                  <a:lnTo>
                    <a:pt x="2043" y="72"/>
                  </a:lnTo>
                  <a:lnTo>
                    <a:pt x="95" y="2020"/>
                  </a:lnTo>
                  <a:lnTo>
                    <a:pt x="24" y="2115"/>
                  </a:lnTo>
                  <a:lnTo>
                    <a:pt x="0" y="2210"/>
                  </a:lnTo>
                  <a:lnTo>
                    <a:pt x="24" y="2328"/>
                  </a:lnTo>
                  <a:lnTo>
                    <a:pt x="95" y="2423"/>
                  </a:lnTo>
                  <a:lnTo>
                    <a:pt x="1259" y="3587"/>
                  </a:lnTo>
                  <a:lnTo>
                    <a:pt x="1354" y="3635"/>
                  </a:lnTo>
                  <a:lnTo>
                    <a:pt x="1449" y="3659"/>
                  </a:lnTo>
                  <a:lnTo>
                    <a:pt x="1544" y="3635"/>
                  </a:lnTo>
                  <a:lnTo>
                    <a:pt x="1639" y="3587"/>
                  </a:lnTo>
                  <a:lnTo>
                    <a:pt x="3587" y="1640"/>
                  </a:lnTo>
                  <a:lnTo>
                    <a:pt x="3658" y="1545"/>
                  </a:lnTo>
                  <a:lnTo>
                    <a:pt x="3682" y="1450"/>
                  </a:lnTo>
                  <a:lnTo>
                    <a:pt x="3658" y="1331"/>
                  </a:lnTo>
                  <a:lnTo>
                    <a:pt x="3587" y="1236"/>
                  </a:lnTo>
                  <a:lnTo>
                    <a:pt x="2423" y="72"/>
                  </a:lnTo>
                  <a:lnTo>
                    <a:pt x="2328"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27" name="Google Shape;127;p3"/>
            <p:cNvSpPr/>
            <p:nvPr/>
          </p:nvSpPr>
          <p:spPr>
            <a:xfrm>
              <a:off x="5782675" y="2479225"/>
              <a:ext cx="297525" cy="297525"/>
            </a:xfrm>
            <a:custGeom>
              <a:avLst/>
              <a:gdLst/>
              <a:ahLst/>
              <a:cxnLst/>
              <a:rect l="l" t="t" r="r" b="b"/>
              <a:pathLst>
                <a:path w="11901" h="11901" extrusionOk="0">
                  <a:moveTo>
                    <a:pt x="5939" y="0"/>
                  </a:moveTo>
                  <a:lnTo>
                    <a:pt x="5369" y="48"/>
                  </a:lnTo>
                  <a:lnTo>
                    <a:pt x="4822" y="119"/>
                  </a:lnTo>
                  <a:lnTo>
                    <a:pt x="4252" y="262"/>
                  </a:lnTo>
                  <a:lnTo>
                    <a:pt x="3706" y="452"/>
                  </a:lnTo>
                  <a:lnTo>
                    <a:pt x="3445" y="570"/>
                  </a:lnTo>
                  <a:lnTo>
                    <a:pt x="3183" y="689"/>
                  </a:lnTo>
                  <a:lnTo>
                    <a:pt x="2922" y="832"/>
                  </a:lnTo>
                  <a:lnTo>
                    <a:pt x="2685" y="998"/>
                  </a:lnTo>
                  <a:lnTo>
                    <a:pt x="2423" y="1164"/>
                  </a:lnTo>
                  <a:lnTo>
                    <a:pt x="2186" y="1354"/>
                  </a:lnTo>
                  <a:lnTo>
                    <a:pt x="1972" y="1544"/>
                  </a:lnTo>
                  <a:lnTo>
                    <a:pt x="1735" y="1758"/>
                  </a:lnTo>
                  <a:lnTo>
                    <a:pt x="1545" y="1972"/>
                  </a:lnTo>
                  <a:lnTo>
                    <a:pt x="1331" y="2209"/>
                  </a:lnTo>
                  <a:lnTo>
                    <a:pt x="1141" y="2447"/>
                  </a:lnTo>
                  <a:lnTo>
                    <a:pt x="974" y="2684"/>
                  </a:lnTo>
                  <a:lnTo>
                    <a:pt x="832" y="2946"/>
                  </a:lnTo>
                  <a:lnTo>
                    <a:pt x="689" y="3183"/>
                  </a:lnTo>
                  <a:lnTo>
                    <a:pt x="547" y="3444"/>
                  </a:lnTo>
                  <a:lnTo>
                    <a:pt x="428" y="3730"/>
                  </a:lnTo>
                  <a:lnTo>
                    <a:pt x="238" y="4276"/>
                  </a:lnTo>
                  <a:lnTo>
                    <a:pt x="119" y="4822"/>
                  </a:lnTo>
                  <a:lnTo>
                    <a:pt x="24" y="5392"/>
                  </a:lnTo>
                  <a:lnTo>
                    <a:pt x="1" y="5962"/>
                  </a:lnTo>
                  <a:lnTo>
                    <a:pt x="24" y="6532"/>
                  </a:lnTo>
                  <a:lnTo>
                    <a:pt x="119" y="7102"/>
                  </a:lnTo>
                  <a:lnTo>
                    <a:pt x="238" y="7649"/>
                  </a:lnTo>
                  <a:lnTo>
                    <a:pt x="428" y="8195"/>
                  </a:lnTo>
                  <a:lnTo>
                    <a:pt x="547" y="8456"/>
                  </a:lnTo>
                  <a:lnTo>
                    <a:pt x="689" y="8718"/>
                  </a:lnTo>
                  <a:lnTo>
                    <a:pt x="832" y="8979"/>
                  </a:lnTo>
                  <a:lnTo>
                    <a:pt x="974" y="9240"/>
                  </a:lnTo>
                  <a:lnTo>
                    <a:pt x="1141" y="9478"/>
                  </a:lnTo>
                  <a:lnTo>
                    <a:pt x="1331" y="9715"/>
                  </a:lnTo>
                  <a:lnTo>
                    <a:pt x="1545" y="9953"/>
                  </a:lnTo>
                  <a:lnTo>
                    <a:pt x="1735" y="10167"/>
                  </a:lnTo>
                  <a:lnTo>
                    <a:pt x="1972" y="10380"/>
                  </a:lnTo>
                  <a:lnTo>
                    <a:pt x="2186" y="10570"/>
                  </a:lnTo>
                  <a:lnTo>
                    <a:pt x="2423" y="10760"/>
                  </a:lnTo>
                  <a:lnTo>
                    <a:pt x="2685" y="10927"/>
                  </a:lnTo>
                  <a:lnTo>
                    <a:pt x="2922" y="11093"/>
                  </a:lnTo>
                  <a:lnTo>
                    <a:pt x="3183" y="11235"/>
                  </a:lnTo>
                  <a:lnTo>
                    <a:pt x="3445" y="11354"/>
                  </a:lnTo>
                  <a:lnTo>
                    <a:pt x="3706" y="11473"/>
                  </a:lnTo>
                  <a:lnTo>
                    <a:pt x="4252" y="11663"/>
                  </a:lnTo>
                  <a:lnTo>
                    <a:pt x="4822" y="11806"/>
                  </a:lnTo>
                  <a:lnTo>
                    <a:pt x="5369" y="11877"/>
                  </a:lnTo>
                  <a:lnTo>
                    <a:pt x="5939" y="11901"/>
                  </a:lnTo>
                  <a:lnTo>
                    <a:pt x="6509" y="11877"/>
                  </a:lnTo>
                  <a:lnTo>
                    <a:pt x="7079" y="11806"/>
                  </a:lnTo>
                  <a:lnTo>
                    <a:pt x="7649" y="11663"/>
                  </a:lnTo>
                  <a:lnTo>
                    <a:pt x="8195" y="11473"/>
                  </a:lnTo>
                  <a:lnTo>
                    <a:pt x="8457" y="11354"/>
                  </a:lnTo>
                  <a:lnTo>
                    <a:pt x="8718" y="11235"/>
                  </a:lnTo>
                  <a:lnTo>
                    <a:pt x="8979" y="11093"/>
                  </a:lnTo>
                  <a:lnTo>
                    <a:pt x="9217" y="10927"/>
                  </a:lnTo>
                  <a:lnTo>
                    <a:pt x="9478" y="10760"/>
                  </a:lnTo>
                  <a:lnTo>
                    <a:pt x="9716" y="10570"/>
                  </a:lnTo>
                  <a:lnTo>
                    <a:pt x="9929" y="10380"/>
                  </a:lnTo>
                  <a:lnTo>
                    <a:pt x="10167" y="10167"/>
                  </a:lnTo>
                  <a:lnTo>
                    <a:pt x="10357" y="9953"/>
                  </a:lnTo>
                  <a:lnTo>
                    <a:pt x="10571" y="9715"/>
                  </a:lnTo>
                  <a:lnTo>
                    <a:pt x="10737" y="9478"/>
                  </a:lnTo>
                  <a:lnTo>
                    <a:pt x="10927" y="9240"/>
                  </a:lnTo>
                  <a:lnTo>
                    <a:pt x="11070" y="8979"/>
                  </a:lnTo>
                  <a:lnTo>
                    <a:pt x="11212" y="8718"/>
                  </a:lnTo>
                  <a:lnTo>
                    <a:pt x="11355" y="8456"/>
                  </a:lnTo>
                  <a:lnTo>
                    <a:pt x="11473" y="8195"/>
                  </a:lnTo>
                  <a:lnTo>
                    <a:pt x="11663" y="7649"/>
                  </a:lnTo>
                  <a:lnTo>
                    <a:pt x="11782" y="7102"/>
                  </a:lnTo>
                  <a:lnTo>
                    <a:pt x="11877" y="6532"/>
                  </a:lnTo>
                  <a:lnTo>
                    <a:pt x="11901" y="5962"/>
                  </a:lnTo>
                  <a:lnTo>
                    <a:pt x="11877" y="5392"/>
                  </a:lnTo>
                  <a:lnTo>
                    <a:pt x="11782" y="4822"/>
                  </a:lnTo>
                  <a:lnTo>
                    <a:pt x="11663" y="4276"/>
                  </a:lnTo>
                  <a:lnTo>
                    <a:pt x="11473" y="3730"/>
                  </a:lnTo>
                  <a:lnTo>
                    <a:pt x="11355" y="3444"/>
                  </a:lnTo>
                  <a:lnTo>
                    <a:pt x="11212" y="3183"/>
                  </a:lnTo>
                  <a:lnTo>
                    <a:pt x="11070" y="2946"/>
                  </a:lnTo>
                  <a:lnTo>
                    <a:pt x="10927" y="2684"/>
                  </a:lnTo>
                  <a:lnTo>
                    <a:pt x="10737" y="2447"/>
                  </a:lnTo>
                  <a:lnTo>
                    <a:pt x="10571" y="2209"/>
                  </a:lnTo>
                  <a:lnTo>
                    <a:pt x="10357" y="1972"/>
                  </a:lnTo>
                  <a:lnTo>
                    <a:pt x="10167" y="1758"/>
                  </a:lnTo>
                  <a:lnTo>
                    <a:pt x="9929" y="1544"/>
                  </a:lnTo>
                  <a:lnTo>
                    <a:pt x="9716" y="1354"/>
                  </a:lnTo>
                  <a:lnTo>
                    <a:pt x="9478" y="1164"/>
                  </a:lnTo>
                  <a:lnTo>
                    <a:pt x="9217" y="998"/>
                  </a:lnTo>
                  <a:lnTo>
                    <a:pt x="8979" y="832"/>
                  </a:lnTo>
                  <a:lnTo>
                    <a:pt x="8718" y="689"/>
                  </a:lnTo>
                  <a:lnTo>
                    <a:pt x="8457" y="570"/>
                  </a:lnTo>
                  <a:lnTo>
                    <a:pt x="8195" y="452"/>
                  </a:lnTo>
                  <a:lnTo>
                    <a:pt x="7649" y="262"/>
                  </a:lnTo>
                  <a:lnTo>
                    <a:pt x="7079" y="119"/>
                  </a:lnTo>
                  <a:lnTo>
                    <a:pt x="6509" y="48"/>
                  </a:lnTo>
                  <a:lnTo>
                    <a:pt x="5939"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28" name="Google Shape;128;p3"/>
            <p:cNvSpPr/>
            <p:nvPr/>
          </p:nvSpPr>
          <p:spPr>
            <a:xfrm>
              <a:off x="5810575" y="2507125"/>
              <a:ext cx="241725" cy="242300"/>
            </a:xfrm>
            <a:custGeom>
              <a:avLst/>
              <a:gdLst/>
              <a:ahLst/>
              <a:cxnLst/>
              <a:rect l="l" t="t" r="r" b="b"/>
              <a:pathLst>
                <a:path w="9669" h="9692" extrusionOk="0">
                  <a:moveTo>
                    <a:pt x="4823" y="1"/>
                  </a:moveTo>
                  <a:lnTo>
                    <a:pt x="4372" y="24"/>
                  </a:lnTo>
                  <a:lnTo>
                    <a:pt x="3920" y="96"/>
                  </a:lnTo>
                  <a:lnTo>
                    <a:pt x="3445" y="191"/>
                  </a:lnTo>
                  <a:lnTo>
                    <a:pt x="3018" y="357"/>
                  </a:lnTo>
                  <a:lnTo>
                    <a:pt x="2590" y="547"/>
                  </a:lnTo>
                  <a:lnTo>
                    <a:pt x="2163" y="808"/>
                  </a:lnTo>
                  <a:lnTo>
                    <a:pt x="1782" y="1093"/>
                  </a:lnTo>
                  <a:lnTo>
                    <a:pt x="1402" y="1426"/>
                  </a:lnTo>
                  <a:lnTo>
                    <a:pt x="1070" y="1782"/>
                  </a:lnTo>
                  <a:lnTo>
                    <a:pt x="785" y="2186"/>
                  </a:lnTo>
                  <a:lnTo>
                    <a:pt x="547" y="2590"/>
                  </a:lnTo>
                  <a:lnTo>
                    <a:pt x="334" y="3017"/>
                  </a:lnTo>
                  <a:lnTo>
                    <a:pt x="191" y="3469"/>
                  </a:lnTo>
                  <a:lnTo>
                    <a:pt x="72" y="3920"/>
                  </a:lnTo>
                  <a:lnTo>
                    <a:pt x="1" y="4371"/>
                  </a:lnTo>
                  <a:lnTo>
                    <a:pt x="1" y="4846"/>
                  </a:lnTo>
                  <a:lnTo>
                    <a:pt x="1" y="5298"/>
                  </a:lnTo>
                  <a:lnTo>
                    <a:pt x="72" y="5773"/>
                  </a:lnTo>
                  <a:lnTo>
                    <a:pt x="191" y="6224"/>
                  </a:lnTo>
                  <a:lnTo>
                    <a:pt x="334" y="6675"/>
                  </a:lnTo>
                  <a:lnTo>
                    <a:pt x="547" y="7103"/>
                  </a:lnTo>
                  <a:lnTo>
                    <a:pt x="785" y="7507"/>
                  </a:lnTo>
                  <a:lnTo>
                    <a:pt x="1070" y="7910"/>
                  </a:lnTo>
                  <a:lnTo>
                    <a:pt x="1402" y="8267"/>
                  </a:lnTo>
                  <a:lnTo>
                    <a:pt x="1782" y="8599"/>
                  </a:lnTo>
                  <a:lnTo>
                    <a:pt x="2163" y="8884"/>
                  </a:lnTo>
                  <a:lnTo>
                    <a:pt x="2590" y="9146"/>
                  </a:lnTo>
                  <a:lnTo>
                    <a:pt x="3018" y="9336"/>
                  </a:lnTo>
                  <a:lnTo>
                    <a:pt x="3445" y="9478"/>
                  </a:lnTo>
                  <a:lnTo>
                    <a:pt x="3920" y="9597"/>
                  </a:lnTo>
                  <a:lnTo>
                    <a:pt x="4372" y="9668"/>
                  </a:lnTo>
                  <a:lnTo>
                    <a:pt x="4823" y="9692"/>
                  </a:lnTo>
                  <a:lnTo>
                    <a:pt x="5298" y="9668"/>
                  </a:lnTo>
                  <a:lnTo>
                    <a:pt x="5749" y="9597"/>
                  </a:lnTo>
                  <a:lnTo>
                    <a:pt x="6224" y="9478"/>
                  </a:lnTo>
                  <a:lnTo>
                    <a:pt x="6652" y="9336"/>
                  </a:lnTo>
                  <a:lnTo>
                    <a:pt x="7079" y="9146"/>
                  </a:lnTo>
                  <a:lnTo>
                    <a:pt x="7507" y="8884"/>
                  </a:lnTo>
                  <a:lnTo>
                    <a:pt x="7887" y="8599"/>
                  </a:lnTo>
                  <a:lnTo>
                    <a:pt x="8267" y="8267"/>
                  </a:lnTo>
                  <a:lnTo>
                    <a:pt x="8600" y="7910"/>
                  </a:lnTo>
                  <a:lnTo>
                    <a:pt x="8885" y="7507"/>
                  </a:lnTo>
                  <a:lnTo>
                    <a:pt x="9122" y="7103"/>
                  </a:lnTo>
                  <a:lnTo>
                    <a:pt x="9312" y="6675"/>
                  </a:lnTo>
                  <a:lnTo>
                    <a:pt x="9478" y="6224"/>
                  </a:lnTo>
                  <a:lnTo>
                    <a:pt x="9597" y="5773"/>
                  </a:lnTo>
                  <a:lnTo>
                    <a:pt x="9645" y="5298"/>
                  </a:lnTo>
                  <a:lnTo>
                    <a:pt x="9668" y="4846"/>
                  </a:lnTo>
                  <a:lnTo>
                    <a:pt x="9645" y="4371"/>
                  </a:lnTo>
                  <a:lnTo>
                    <a:pt x="9597" y="3920"/>
                  </a:lnTo>
                  <a:lnTo>
                    <a:pt x="9478" y="3469"/>
                  </a:lnTo>
                  <a:lnTo>
                    <a:pt x="9312" y="3017"/>
                  </a:lnTo>
                  <a:lnTo>
                    <a:pt x="9122" y="2590"/>
                  </a:lnTo>
                  <a:lnTo>
                    <a:pt x="8885" y="2186"/>
                  </a:lnTo>
                  <a:lnTo>
                    <a:pt x="8600" y="1782"/>
                  </a:lnTo>
                  <a:lnTo>
                    <a:pt x="8267" y="1426"/>
                  </a:lnTo>
                  <a:lnTo>
                    <a:pt x="7887" y="1093"/>
                  </a:lnTo>
                  <a:lnTo>
                    <a:pt x="7507" y="808"/>
                  </a:lnTo>
                  <a:lnTo>
                    <a:pt x="7079" y="547"/>
                  </a:lnTo>
                  <a:lnTo>
                    <a:pt x="6652" y="357"/>
                  </a:lnTo>
                  <a:lnTo>
                    <a:pt x="6224" y="191"/>
                  </a:lnTo>
                  <a:lnTo>
                    <a:pt x="5749" y="96"/>
                  </a:lnTo>
                  <a:lnTo>
                    <a:pt x="5298" y="24"/>
                  </a:lnTo>
                  <a:lnTo>
                    <a:pt x="4823" y="1"/>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29" name="Google Shape;129;p3"/>
          <p:cNvGrpSpPr/>
          <p:nvPr/>
        </p:nvGrpSpPr>
        <p:grpSpPr>
          <a:xfrm rot="-395414">
            <a:off x="1067543" y="10738649"/>
            <a:ext cx="1371219" cy="2111800"/>
            <a:chOff x="3189975" y="2019850"/>
            <a:chExt cx="463950" cy="714525"/>
          </a:xfrm>
        </p:grpSpPr>
        <p:sp>
          <p:nvSpPr>
            <p:cNvPr id="130" name="Google Shape;130;p3"/>
            <p:cNvSpPr/>
            <p:nvPr/>
          </p:nvSpPr>
          <p:spPr>
            <a:xfrm>
              <a:off x="3189975" y="2019850"/>
              <a:ext cx="463950" cy="714525"/>
            </a:xfrm>
            <a:custGeom>
              <a:avLst/>
              <a:gdLst/>
              <a:ahLst/>
              <a:cxnLst/>
              <a:rect l="l" t="t" r="r" b="b"/>
              <a:pathLst>
                <a:path w="18558" h="28581" extrusionOk="0">
                  <a:moveTo>
                    <a:pt x="9432" y="0"/>
                  </a:moveTo>
                  <a:lnTo>
                    <a:pt x="8993" y="57"/>
                  </a:lnTo>
                  <a:lnTo>
                    <a:pt x="8554" y="134"/>
                  </a:lnTo>
                  <a:lnTo>
                    <a:pt x="8210" y="172"/>
                  </a:lnTo>
                  <a:lnTo>
                    <a:pt x="7866" y="248"/>
                  </a:lnTo>
                  <a:lnTo>
                    <a:pt x="7523" y="325"/>
                  </a:lnTo>
                  <a:lnTo>
                    <a:pt x="7179" y="420"/>
                  </a:lnTo>
                  <a:lnTo>
                    <a:pt x="6854" y="535"/>
                  </a:lnTo>
                  <a:lnTo>
                    <a:pt x="6530" y="649"/>
                  </a:lnTo>
                  <a:lnTo>
                    <a:pt x="6205" y="783"/>
                  </a:lnTo>
                  <a:lnTo>
                    <a:pt x="5900" y="936"/>
                  </a:lnTo>
                  <a:lnTo>
                    <a:pt x="5461" y="1107"/>
                  </a:lnTo>
                  <a:lnTo>
                    <a:pt x="5060" y="1298"/>
                  </a:lnTo>
                  <a:lnTo>
                    <a:pt x="4659" y="1489"/>
                  </a:lnTo>
                  <a:lnTo>
                    <a:pt x="4296" y="1699"/>
                  </a:lnTo>
                  <a:lnTo>
                    <a:pt x="3952" y="1909"/>
                  </a:lnTo>
                  <a:lnTo>
                    <a:pt x="3609" y="2138"/>
                  </a:lnTo>
                  <a:lnTo>
                    <a:pt x="3303" y="2368"/>
                  </a:lnTo>
                  <a:lnTo>
                    <a:pt x="2998" y="2635"/>
                  </a:lnTo>
                  <a:lnTo>
                    <a:pt x="2559" y="3055"/>
                  </a:lnTo>
                  <a:lnTo>
                    <a:pt x="2158" y="3494"/>
                  </a:lnTo>
                  <a:lnTo>
                    <a:pt x="1776" y="3971"/>
                  </a:lnTo>
                  <a:lnTo>
                    <a:pt x="1432" y="4468"/>
                  </a:lnTo>
                  <a:lnTo>
                    <a:pt x="1127" y="4983"/>
                  </a:lnTo>
                  <a:lnTo>
                    <a:pt x="860" y="5518"/>
                  </a:lnTo>
                  <a:lnTo>
                    <a:pt x="611" y="6071"/>
                  </a:lnTo>
                  <a:lnTo>
                    <a:pt x="421" y="6644"/>
                  </a:lnTo>
                  <a:lnTo>
                    <a:pt x="249" y="7217"/>
                  </a:lnTo>
                  <a:lnTo>
                    <a:pt x="134" y="7809"/>
                  </a:lnTo>
                  <a:lnTo>
                    <a:pt x="39" y="8400"/>
                  </a:lnTo>
                  <a:lnTo>
                    <a:pt x="1" y="8992"/>
                  </a:lnTo>
                  <a:lnTo>
                    <a:pt x="1" y="9584"/>
                  </a:lnTo>
                  <a:lnTo>
                    <a:pt x="39" y="10176"/>
                  </a:lnTo>
                  <a:lnTo>
                    <a:pt x="115" y="10749"/>
                  </a:lnTo>
                  <a:lnTo>
                    <a:pt x="230" y="11322"/>
                  </a:lnTo>
                  <a:lnTo>
                    <a:pt x="325" y="11665"/>
                  </a:lnTo>
                  <a:lnTo>
                    <a:pt x="440" y="11990"/>
                  </a:lnTo>
                  <a:lnTo>
                    <a:pt x="554" y="12314"/>
                  </a:lnTo>
                  <a:lnTo>
                    <a:pt x="669" y="12620"/>
                  </a:lnTo>
                  <a:lnTo>
                    <a:pt x="802" y="12925"/>
                  </a:lnTo>
                  <a:lnTo>
                    <a:pt x="955" y="13231"/>
                  </a:lnTo>
                  <a:lnTo>
                    <a:pt x="1108" y="13536"/>
                  </a:lnTo>
                  <a:lnTo>
                    <a:pt x="1280" y="13823"/>
                  </a:lnTo>
                  <a:lnTo>
                    <a:pt x="1471" y="14090"/>
                  </a:lnTo>
                  <a:lnTo>
                    <a:pt x="1661" y="14376"/>
                  </a:lnTo>
                  <a:lnTo>
                    <a:pt x="1852" y="14643"/>
                  </a:lnTo>
                  <a:lnTo>
                    <a:pt x="2062" y="14892"/>
                  </a:lnTo>
                  <a:lnTo>
                    <a:pt x="2272" y="15140"/>
                  </a:lnTo>
                  <a:lnTo>
                    <a:pt x="2502" y="15388"/>
                  </a:lnTo>
                  <a:lnTo>
                    <a:pt x="2731" y="15617"/>
                  </a:lnTo>
                  <a:lnTo>
                    <a:pt x="2979" y="15846"/>
                  </a:lnTo>
                  <a:lnTo>
                    <a:pt x="3227" y="16056"/>
                  </a:lnTo>
                  <a:lnTo>
                    <a:pt x="3494" y="16266"/>
                  </a:lnTo>
                  <a:lnTo>
                    <a:pt x="3762" y="16457"/>
                  </a:lnTo>
                  <a:lnTo>
                    <a:pt x="4029" y="16648"/>
                  </a:lnTo>
                  <a:lnTo>
                    <a:pt x="4315" y="16820"/>
                  </a:lnTo>
                  <a:lnTo>
                    <a:pt x="4602" y="16992"/>
                  </a:lnTo>
                  <a:lnTo>
                    <a:pt x="4888" y="17144"/>
                  </a:lnTo>
                  <a:lnTo>
                    <a:pt x="5193" y="17278"/>
                  </a:lnTo>
                  <a:lnTo>
                    <a:pt x="5499" y="17431"/>
                  </a:lnTo>
                  <a:lnTo>
                    <a:pt x="5823" y="17545"/>
                  </a:lnTo>
                  <a:lnTo>
                    <a:pt x="6129" y="17660"/>
                  </a:lnTo>
                  <a:lnTo>
                    <a:pt x="6453" y="17755"/>
                  </a:lnTo>
                  <a:lnTo>
                    <a:pt x="6797" y="17851"/>
                  </a:lnTo>
                  <a:lnTo>
                    <a:pt x="7122" y="17927"/>
                  </a:lnTo>
                  <a:lnTo>
                    <a:pt x="7465" y="17984"/>
                  </a:lnTo>
                  <a:lnTo>
                    <a:pt x="7809" y="18042"/>
                  </a:lnTo>
                  <a:lnTo>
                    <a:pt x="8134" y="18118"/>
                  </a:lnTo>
                  <a:lnTo>
                    <a:pt x="8439" y="18175"/>
                  </a:lnTo>
                  <a:lnTo>
                    <a:pt x="8057" y="18958"/>
                  </a:lnTo>
                  <a:lnTo>
                    <a:pt x="7656" y="19741"/>
                  </a:lnTo>
                  <a:lnTo>
                    <a:pt x="7217" y="20524"/>
                  </a:lnTo>
                  <a:lnTo>
                    <a:pt x="6759" y="21287"/>
                  </a:lnTo>
                  <a:lnTo>
                    <a:pt x="6282" y="22032"/>
                  </a:lnTo>
                  <a:lnTo>
                    <a:pt x="5766" y="22738"/>
                  </a:lnTo>
                  <a:lnTo>
                    <a:pt x="5213" y="23445"/>
                  </a:lnTo>
                  <a:lnTo>
                    <a:pt x="4926" y="23788"/>
                  </a:lnTo>
                  <a:lnTo>
                    <a:pt x="4640" y="24113"/>
                  </a:lnTo>
                  <a:lnTo>
                    <a:pt x="4506" y="24266"/>
                  </a:lnTo>
                  <a:lnTo>
                    <a:pt x="4372" y="24437"/>
                  </a:lnTo>
                  <a:lnTo>
                    <a:pt x="4258" y="24609"/>
                  </a:lnTo>
                  <a:lnTo>
                    <a:pt x="4162" y="24800"/>
                  </a:lnTo>
                  <a:lnTo>
                    <a:pt x="4086" y="24972"/>
                  </a:lnTo>
                  <a:lnTo>
                    <a:pt x="4010" y="25163"/>
                  </a:lnTo>
                  <a:lnTo>
                    <a:pt x="3952" y="25354"/>
                  </a:lnTo>
                  <a:lnTo>
                    <a:pt x="3914" y="25545"/>
                  </a:lnTo>
                  <a:lnTo>
                    <a:pt x="3895" y="25736"/>
                  </a:lnTo>
                  <a:lnTo>
                    <a:pt x="3876" y="25946"/>
                  </a:lnTo>
                  <a:lnTo>
                    <a:pt x="3895" y="26137"/>
                  </a:lnTo>
                  <a:lnTo>
                    <a:pt x="3914" y="26328"/>
                  </a:lnTo>
                  <a:lnTo>
                    <a:pt x="3933" y="26518"/>
                  </a:lnTo>
                  <a:lnTo>
                    <a:pt x="3991" y="26709"/>
                  </a:lnTo>
                  <a:lnTo>
                    <a:pt x="4048" y="26900"/>
                  </a:lnTo>
                  <a:lnTo>
                    <a:pt x="4143" y="27091"/>
                  </a:lnTo>
                  <a:lnTo>
                    <a:pt x="4220" y="27263"/>
                  </a:lnTo>
                  <a:lnTo>
                    <a:pt x="4334" y="27416"/>
                  </a:lnTo>
                  <a:lnTo>
                    <a:pt x="4430" y="27568"/>
                  </a:lnTo>
                  <a:lnTo>
                    <a:pt x="4563" y="27702"/>
                  </a:lnTo>
                  <a:lnTo>
                    <a:pt x="4697" y="27836"/>
                  </a:lnTo>
                  <a:lnTo>
                    <a:pt x="4831" y="27969"/>
                  </a:lnTo>
                  <a:lnTo>
                    <a:pt x="4983" y="28084"/>
                  </a:lnTo>
                  <a:lnTo>
                    <a:pt x="5136" y="28179"/>
                  </a:lnTo>
                  <a:lnTo>
                    <a:pt x="5289" y="28275"/>
                  </a:lnTo>
                  <a:lnTo>
                    <a:pt x="5461" y="28351"/>
                  </a:lnTo>
                  <a:lnTo>
                    <a:pt x="5652" y="28428"/>
                  </a:lnTo>
                  <a:lnTo>
                    <a:pt x="5823" y="28485"/>
                  </a:lnTo>
                  <a:lnTo>
                    <a:pt x="6014" y="28523"/>
                  </a:lnTo>
                  <a:lnTo>
                    <a:pt x="6205" y="28561"/>
                  </a:lnTo>
                  <a:lnTo>
                    <a:pt x="6396" y="28580"/>
                  </a:lnTo>
                  <a:lnTo>
                    <a:pt x="6778" y="28580"/>
                  </a:lnTo>
                  <a:lnTo>
                    <a:pt x="7236" y="28561"/>
                  </a:lnTo>
                  <a:lnTo>
                    <a:pt x="8344" y="28561"/>
                  </a:lnTo>
                  <a:lnTo>
                    <a:pt x="9031" y="28523"/>
                  </a:lnTo>
                  <a:lnTo>
                    <a:pt x="9394" y="28485"/>
                  </a:lnTo>
                  <a:lnTo>
                    <a:pt x="9756" y="28447"/>
                  </a:lnTo>
                  <a:lnTo>
                    <a:pt x="10119" y="28389"/>
                  </a:lnTo>
                  <a:lnTo>
                    <a:pt x="10482" y="28294"/>
                  </a:lnTo>
                  <a:lnTo>
                    <a:pt x="10825" y="28199"/>
                  </a:lnTo>
                  <a:lnTo>
                    <a:pt x="11188" y="28065"/>
                  </a:lnTo>
                  <a:lnTo>
                    <a:pt x="11532" y="27893"/>
                  </a:lnTo>
                  <a:lnTo>
                    <a:pt x="11856" y="27702"/>
                  </a:lnTo>
                  <a:lnTo>
                    <a:pt x="12162" y="27473"/>
                  </a:lnTo>
                  <a:lnTo>
                    <a:pt x="12467" y="27206"/>
                  </a:lnTo>
                  <a:lnTo>
                    <a:pt x="12601" y="27053"/>
                  </a:lnTo>
                  <a:lnTo>
                    <a:pt x="12735" y="26881"/>
                  </a:lnTo>
                  <a:lnTo>
                    <a:pt x="12868" y="26709"/>
                  </a:lnTo>
                  <a:lnTo>
                    <a:pt x="12983" y="26538"/>
                  </a:lnTo>
                  <a:lnTo>
                    <a:pt x="13403" y="25831"/>
                  </a:lnTo>
                  <a:lnTo>
                    <a:pt x="13823" y="25106"/>
                  </a:lnTo>
                  <a:lnTo>
                    <a:pt x="14205" y="24380"/>
                  </a:lnTo>
                  <a:lnTo>
                    <a:pt x="14567" y="23655"/>
                  </a:lnTo>
                  <a:lnTo>
                    <a:pt x="15255" y="22204"/>
                  </a:lnTo>
                  <a:lnTo>
                    <a:pt x="15904" y="20810"/>
                  </a:lnTo>
                  <a:lnTo>
                    <a:pt x="16209" y="20085"/>
                  </a:lnTo>
                  <a:lnTo>
                    <a:pt x="16515" y="19378"/>
                  </a:lnTo>
                  <a:lnTo>
                    <a:pt x="16782" y="18672"/>
                  </a:lnTo>
                  <a:lnTo>
                    <a:pt x="17049" y="17984"/>
                  </a:lnTo>
                  <a:lnTo>
                    <a:pt x="17278" y="17297"/>
                  </a:lnTo>
                  <a:lnTo>
                    <a:pt x="17488" y="16629"/>
                  </a:lnTo>
                  <a:lnTo>
                    <a:pt x="17679" y="15942"/>
                  </a:lnTo>
                  <a:lnTo>
                    <a:pt x="17851" y="15273"/>
                  </a:lnTo>
                  <a:lnTo>
                    <a:pt x="18004" y="14605"/>
                  </a:lnTo>
                  <a:lnTo>
                    <a:pt x="18138" y="13956"/>
                  </a:lnTo>
                  <a:lnTo>
                    <a:pt x="18252" y="13307"/>
                  </a:lnTo>
                  <a:lnTo>
                    <a:pt x="18348" y="12658"/>
                  </a:lnTo>
                  <a:lnTo>
                    <a:pt x="18424" y="12009"/>
                  </a:lnTo>
                  <a:lnTo>
                    <a:pt x="18481" y="11360"/>
                  </a:lnTo>
                  <a:lnTo>
                    <a:pt x="18519" y="10730"/>
                  </a:lnTo>
                  <a:lnTo>
                    <a:pt x="18519" y="10100"/>
                  </a:lnTo>
                  <a:lnTo>
                    <a:pt x="18558" y="9584"/>
                  </a:lnTo>
                  <a:lnTo>
                    <a:pt x="18558" y="9069"/>
                  </a:lnTo>
                  <a:lnTo>
                    <a:pt x="18538" y="8572"/>
                  </a:lnTo>
                  <a:lnTo>
                    <a:pt x="18481" y="8057"/>
                  </a:lnTo>
                  <a:lnTo>
                    <a:pt x="18405" y="7560"/>
                  </a:lnTo>
                  <a:lnTo>
                    <a:pt x="18290" y="7064"/>
                  </a:lnTo>
                  <a:lnTo>
                    <a:pt x="18176" y="6587"/>
                  </a:lnTo>
                  <a:lnTo>
                    <a:pt x="18004" y="6090"/>
                  </a:lnTo>
                  <a:lnTo>
                    <a:pt x="17832" y="5632"/>
                  </a:lnTo>
                  <a:lnTo>
                    <a:pt x="17622" y="5174"/>
                  </a:lnTo>
                  <a:lnTo>
                    <a:pt x="17393" y="4716"/>
                  </a:lnTo>
                  <a:lnTo>
                    <a:pt x="17145" y="4277"/>
                  </a:lnTo>
                  <a:lnTo>
                    <a:pt x="16858" y="3857"/>
                  </a:lnTo>
                  <a:lnTo>
                    <a:pt x="16572" y="3456"/>
                  </a:lnTo>
                  <a:lnTo>
                    <a:pt x="16247" y="3074"/>
                  </a:lnTo>
                  <a:lnTo>
                    <a:pt x="15904" y="2711"/>
                  </a:lnTo>
                  <a:lnTo>
                    <a:pt x="15465" y="2291"/>
                  </a:lnTo>
                  <a:lnTo>
                    <a:pt x="14987" y="1909"/>
                  </a:lnTo>
                  <a:lnTo>
                    <a:pt x="14510" y="1566"/>
                  </a:lnTo>
                  <a:lnTo>
                    <a:pt x="13995" y="1241"/>
                  </a:lnTo>
                  <a:lnTo>
                    <a:pt x="13479" y="955"/>
                  </a:lnTo>
                  <a:lnTo>
                    <a:pt x="12926" y="726"/>
                  </a:lnTo>
                  <a:lnTo>
                    <a:pt x="12353" y="516"/>
                  </a:lnTo>
                  <a:lnTo>
                    <a:pt x="11780" y="344"/>
                  </a:lnTo>
                  <a:lnTo>
                    <a:pt x="11417" y="210"/>
                  </a:lnTo>
                  <a:lnTo>
                    <a:pt x="11035" y="115"/>
                  </a:lnTo>
                  <a:lnTo>
                    <a:pt x="10654" y="38"/>
                  </a:lnTo>
                  <a:lnTo>
                    <a:pt x="10272"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31" name="Google Shape;131;p3"/>
            <p:cNvSpPr/>
            <p:nvPr/>
          </p:nvSpPr>
          <p:spPr>
            <a:xfrm>
              <a:off x="3229125" y="2058975"/>
              <a:ext cx="385675" cy="636250"/>
            </a:xfrm>
            <a:custGeom>
              <a:avLst/>
              <a:gdLst/>
              <a:ahLst/>
              <a:cxnLst/>
              <a:rect l="l" t="t" r="r" b="b"/>
              <a:pathLst>
                <a:path w="15427" h="25450" extrusionOk="0">
                  <a:moveTo>
                    <a:pt x="7293" y="4144"/>
                  </a:moveTo>
                  <a:lnTo>
                    <a:pt x="7732" y="4163"/>
                  </a:lnTo>
                  <a:lnTo>
                    <a:pt x="8133" y="4220"/>
                  </a:lnTo>
                  <a:lnTo>
                    <a:pt x="8553" y="4296"/>
                  </a:lnTo>
                  <a:lnTo>
                    <a:pt x="8954" y="4430"/>
                  </a:lnTo>
                  <a:lnTo>
                    <a:pt x="9336" y="4583"/>
                  </a:lnTo>
                  <a:lnTo>
                    <a:pt x="9699" y="4774"/>
                  </a:lnTo>
                  <a:lnTo>
                    <a:pt x="10042" y="5003"/>
                  </a:lnTo>
                  <a:lnTo>
                    <a:pt x="10348" y="5251"/>
                  </a:lnTo>
                  <a:lnTo>
                    <a:pt x="10481" y="5385"/>
                  </a:lnTo>
                  <a:lnTo>
                    <a:pt x="10615" y="5537"/>
                  </a:lnTo>
                  <a:lnTo>
                    <a:pt x="10844" y="5843"/>
                  </a:lnTo>
                  <a:lnTo>
                    <a:pt x="11054" y="6148"/>
                  </a:lnTo>
                  <a:lnTo>
                    <a:pt x="11207" y="6473"/>
                  </a:lnTo>
                  <a:lnTo>
                    <a:pt x="11321" y="6816"/>
                  </a:lnTo>
                  <a:lnTo>
                    <a:pt x="11398" y="7160"/>
                  </a:lnTo>
                  <a:lnTo>
                    <a:pt x="11455" y="7485"/>
                  </a:lnTo>
                  <a:lnTo>
                    <a:pt x="11474" y="7828"/>
                  </a:lnTo>
                  <a:lnTo>
                    <a:pt x="11455" y="8172"/>
                  </a:lnTo>
                  <a:lnTo>
                    <a:pt x="11398" y="8573"/>
                  </a:lnTo>
                  <a:lnTo>
                    <a:pt x="11283" y="8955"/>
                  </a:lnTo>
                  <a:lnTo>
                    <a:pt x="11130" y="9336"/>
                  </a:lnTo>
                  <a:lnTo>
                    <a:pt x="10940" y="9699"/>
                  </a:lnTo>
                  <a:lnTo>
                    <a:pt x="10882" y="9795"/>
                  </a:lnTo>
                  <a:lnTo>
                    <a:pt x="10710" y="9986"/>
                  </a:lnTo>
                  <a:lnTo>
                    <a:pt x="10539" y="10157"/>
                  </a:lnTo>
                  <a:lnTo>
                    <a:pt x="10138" y="10463"/>
                  </a:lnTo>
                  <a:lnTo>
                    <a:pt x="9699" y="10768"/>
                  </a:lnTo>
                  <a:lnTo>
                    <a:pt x="9259" y="11017"/>
                  </a:lnTo>
                  <a:lnTo>
                    <a:pt x="8782" y="11246"/>
                  </a:lnTo>
                  <a:lnTo>
                    <a:pt x="8610" y="11284"/>
                  </a:lnTo>
                  <a:lnTo>
                    <a:pt x="8496" y="11322"/>
                  </a:lnTo>
                  <a:lnTo>
                    <a:pt x="8381" y="11360"/>
                  </a:lnTo>
                  <a:lnTo>
                    <a:pt x="7923" y="11398"/>
                  </a:lnTo>
                  <a:lnTo>
                    <a:pt x="7465" y="11398"/>
                  </a:lnTo>
                  <a:lnTo>
                    <a:pt x="7236" y="11379"/>
                  </a:lnTo>
                  <a:lnTo>
                    <a:pt x="7007" y="11360"/>
                  </a:lnTo>
                  <a:lnTo>
                    <a:pt x="6778" y="11303"/>
                  </a:lnTo>
                  <a:lnTo>
                    <a:pt x="6548" y="11265"/>
                  </a:lnTo>
                  <a:lnTo>
                    <a:pt x="6338" y="11188"/>
                  </a:lnTo>
                  <a:lnTo>
                    <a:pt x="6109" y="11112"/>
                  </a:lnTo>
                  <a:lnTo>
                    <a:pt x="5899" y="11017"/>
                  </a:lnTo>
                  <a:lnTo>
                    <a:pt x="5689" y="10921"/>
                  </a:lnTo>
                  <a:lnTo>
                    <a:pt x="5498" y="10787"/>
                  </a:lnTo>
                  <a:lnTo>
                    <a:pt x="5288" y="10654"/>
                  </a:lnTo>
                  <a:lnTo>
                    <a:pt x="5097" y="10520"/>
                  </a:lnTo>
                  <a:lnTo>
                    <a:pt x="4907" y="10348"/>
                  </a:lnTo>
                  <a:lnTo>
                    <a:pt x="4620" y="10062"/>
                  </a:lnTo>
                  <a:lnTo>
                    <a:pt x="4372" y="9757"/>
                  </a:lnTo>
                  <a:lnTo>
                    <a:pt x="4162" y="9432"/>
                  </a:lnTo>
                  <a:lnTo>
                    <a:pt x="3990" y="9069"/>
                  </a:lnTo>
                  <a:lnTo>
                    <a:pt x="3837" y="8726"/>
                  </a:lnTo>
                  <a:lnTo>
                    <a:pt x="3742" y="8344"/>
                  </a:lnTo>
                  <a:lnTo>
                    <a:pt x="3685" y="7981"/>
                  </a:lnTo>
                  <a:lnTo>
                    <a:pt x="3666" y="7599"/>
                  </a:lnTo>
                  <a:lnTo>
                    <a:pt x="3666" y="7255"/>
                  </a:lnTo>
                  <a:lnTo>
                    <a:pt x="3723" y="6931"/>
                  </a:lnTo>
                  <a:lnTo>
                    <a:pt x="3799" y="6606"/>
                  </a:lnTo>
                  <a:lnTo>
                    <a:pt x="3895" y="6282"/>
                  </a:lnTo>
                  <a:lnTo>
                    <a:pt x="4047" y="5976"/>
                  </a:lnTo>
                  <a:lnTo>
                    <a:pt x="4219" y="5671"/>
                  </a:lnTo>
                  <a:lnTo>
                    <a:pt x="4448" y="5385"/>
                  </a:lnTo>
                  <a:lnTo>
                    <a:pt x="4697" y="5117"/>
                  </a:lnTo>
                  <a:lnTo>
                    <a:pt x="4830" y="4984"/>
                  </a:lnTo>
                  <a:lnTo>
                    <a:pt x="5002" y="4850"/>
                  </a:lnTo>
                  <a:lnTo>
                    <a:pt x="5155" y="4735"/>
                  </a:lnTo>
                  <a:lnTo>
                    <a:pt x="5327" y="4640"/>
                  </a:lnTo>
                  <a:lnTo>
                    <a:pt x="5518" y="4544"/>
                  </a:lnTo>
                  <a:lnTo>
                    <a:pt x="5689" y="4449"/>
                  </a:lnTo>
                  <a:lnTo>
                    <a:pt x="6071" y="4315"/>
                  </a:lnTo>
                  <a:lnTo>
                    <a:pt x="6472" y="4220"/>
                  </a:lnTo>
                  <a:lnTo>
                    <a:pt x="6892" y="4163"/>
                  </a:lnTo>
                  <a:lnTo>
                    <a:pt x="7293" y="4144"/>
                  </a:lnTo>
                  <a:close/>
                  <a:moveTo>
                    <a:pt x="8190" y="1"/>
                  </a:moveTo>
                  <a:lnTo>
                    <a:pt x="7866" y="20"/>
                  </a:lnTo>
                  <a:lnTo>
                    <a:pt x="7560" y="58"/>
                  </a:lnTo>
                  <a:lnTo>
                    <a:pt x="7236" y="115"/>
                  </a:lnTo>
                  <a:lnTo>
                    <a:pt x="6949" y="153"/>
                  </a:lnTo>
                  <a:lnTo>
                    <a:pt x="6663" y="211"/>
                  </a:lnTo>
                  <a:lnTo>
                    <a:pt x="6377" y="287"/>
                  </a:lnTo>
                  <a:lnTo>
                    <a:pt x="6090" y="363"/>
                  </a:lnTo>
                  <a:lnTo>
                    <a:pt x="5804" y="459"/>
                  </a:lnTo>
                  <a:lnTo>
                    <a:pt x="5518" y="554"/>
                  </a:lnTo>
                  <a:lnTo>
                    <a:pt x="5250" y="669"/>
                  </a:lnTo>
                  <a:lnTo>
                    <a:pt x="4964" y="803"/>
                  </a:lnTo>
                  <a:lnTo>
                    <a:pt x="4353" y="1051"/>
                  </a:lnTo>
                  <a:lnTo>
                    <a:pt x="4047" y="1203"/>
                  </a:lnTo>
                  <a:lnTo>
                    <a:pt x="3761" y="1356"/>
                  </a:lnTo>
                  <a:lnTo>
                    <a:pt x="3417" y="1547"/>
                  </a:lnTo>
                  <a:lnTo>
                    <a:pt x="3093" y="1757"/>
                  </a:lnTo>
                  <a:lnTo>
                    <a:pt x="2787" y="1986"/>
                  </a:lnTo>
                  <a:lnTo>
                    <a:pt x="2482" y="2234"/>
                  </a:lnTo>
                  <a:lnTo>
                    <a:pt x="2272" y="2444"/>
                  </a:lnTo>
                  <a:lnTo>
                    <a:pt x="2062" y="2654"/>
                  </a:lnTo>
                  <a:lnTo>
                    <a:pt x="1852" y="2864"/>
                  </a:lnTo>
                  <a:lnTo>
                    <a:pt x="1661" y="3094"/>
                  </a:lnTo>
                  <a:lnTo>
                    <a:pt x="1336" y="3552"/>
                  </a:lnTo>
                  <a:lnTo>
                    <a:pt x="1031" y="4029"/>
                  </a:lnTo>
                  <a:lnTo>
                    <a:pt x="764" y="4525"/>
                  </a:lnTo>
                  <a:lnTo>
                    <a:pt x="535" y="5041"/>
                  </a:lnTo>
                  <a:lnTo>
                    <a:pt x="344" y="5575"/>
                  </a:lnTo>
                  <a:lnTo>
                    <a:pt x="191" y="6129"/>
                  </a:lnTo>
                  <a:lnTo>
                    <a:pt x="76" y="6683"/>
                  </a:lnTo>
                  <a:lnTo>
                    <a:pt x="19" y="7255"/>
                  </a:lnTo>
                  <a:lnTo>
                    <a:pt x="0" y="7561"/>
                  </a:lnTo>
                  <a:lnTo>
                    <a:pt x="0" y="7866"/>
                  </a:lnTo>
                  <a:lnTo>
                    <a:pt x="19" y="8172"/>
                  </a:lnTo>
                  <a:lnTo>
                    <a:pt x="38" y="8496"/>
                  </a:lnTo>
                  <a:lnTo>
                    <a:pt x="95" y="8936"/>
                  </a:lnTo>
                  <a:lnTo>
                    <a:pt x="191" y="9375"/>
                  </a:lnTo>
                  <a:lnTo>
                    <a:pt x="286" y="9718"/>
                  </a:lnTo>
                  <a:lnTo>
                    <a:pt x="401" y="10043"/>
                  </a:lnTo>
                  <a:lnTo>
                    <a:pt x="516" y="10348"/>
                  </a:lnTo>
                  <a:lnTo>
                    <a:pt x="649" y="10654"/>
                  </a:lnTo>
                  <a:lnTo>
                    <a:pt x="783" y="10959"/>
                  </a:lnTo>
                  <a:lnTo>
                    <a:pt x="936" y="11246"/>
                  </a:lnTo>
                  <a:lnTo>
                    <a:pt x="1107" y="11532"/>
                  </a:lnTo>
                  <a:lnTo>
                    <a:pt x="1279" y="11799"/>
                  </a:lnTo>
                  <a:lnTo>
                    <a:pt x="1489" y="12067"/>
                  </a:lnTo>
                  <a:lnTo>
                    <a:pt x="1699" y="12334"/>
                  </a:lnTo>
                  <a:lnTo>
                    <a:pt x="1909" y="12582"/>
                  </a:lnTo>
                  <a:lnTo>
                    <a:pt x="2157" y="12830"/>
                  </a:lnTo>
                  <a:lnTo>
                    <a:pt x="2386" y="13040"/>
                  </a:lnTo>
                  <a:lnTo>
                    <a:pt x="2616" y="13250"/>
                  </a:lnTo>
                  <a:lnTo>
                    <a:pt x="2864" y="13441"/>
                  </a:lnTo>
                  <a:lnTo>
                    <a:pt x="3112" y="13613"/>
                  </a:lnTo>
                  <a:lnTo>
                    <a:pt x="3360" y="13785"/>
                  </a:lnTo>
                  <a:lnTo>
                    <a:pt x="3627" y="13957"/>
                  </a:lnTo>
                  <a:lnTo>
                    <a:pt x="3895" y="14109"/>
                  </a:lnTo>
                  <a:lnTo>
                    <a:pt x="4162" y="14243"/>
                  </a:lnTo>
                  <a:lnTo>
                    <a:pt x="4448" y="14377"/>
                  </a:lnTo>
                  <a:lnTo>
                    <a:pt x="4735" y="14491"/>
                  </a:lnTo>
                  <a:lnTo>
                    <a:pt x="5021" y="14587"/>
                  </a:lnTo>
                  <a:lnTo>
                    <a:pt x="5327" y="14682"/>
                  </a:lnTo>
                  <a:lnTo>
                    <a:pt x="5613" y="14759"/>
                  </a:lnTo>
                  <a:lnTo>
                    <a:pt x="5918" y="14835"/>
                  </a:lnTo>
                  <a:lnTo>
                    <a:pt x="6224" y="14892"/>
                  </a:lnTo>
                  <a:lnTo>
                    <a:pt x="6529" y="14930"/>
                  </a:lnTo>
                  <a:lnTo>
                    <a:pt x="6854" y="15007"/>
                  </a:lnTo>
                  <a:lnTo>
                    <a:pt x="7198" y="15064"/>
                  </a:lnTo>
                  <a:lnTo>
                    <a:pt x="7465" y="15102"/>
                  </a:lnTo>
                  <a:lnTo>
                    <a:pt x="7732" y="15121"/>
                  </a:lnTo>
                  <a:lnTo>
                    <a:pt x="8267" y="15121"/>
                  </a:lnTo>
                  <a:lnTo>
                    <a:pt x="8801" y="15083"/>
                  </a:lnTo>
                  <a:lnTo>
                    <a:pt x="9336" y="14988"/>
                  </a:lnTo>
                  <a:lnTo>
                    <a:pt x="8839" y="16133"/>
                  </a:lnTo>
                  <a:lnTo>
                    <a:pt x="8305" y="17260"/>
                  </a:lnTo>
                  <a:lnTo>
                    <a:pt x="7999" y="17909"/>
                  </a:lnTo>
                  <a:lnTo>
                    <a:pt x="7656" y="18577"/>
                  </a:lnTo>
                  <a:lnTo>
                    <a:pt x="7274" y="19283"/>
                  </a:lnTo>
                  <a:lnTo>
                    <a:pt x="6873" y="19971"/>
                  </a:lnTo>
                  <a:lnTo>
                    <a:pt x="6453" y="20658"/>
                  </a:lnTo>
                  <a:lnTo>
                    <a:pt x="6014" y="21326"/>
                  </a:lnTo>
                  <a:lnTo>
                    <a:pt x="5594" y="21918"/>
                  </a:lnTo>
                  <a:lnTo>
                    <a:pt x="5155" y="22510"/>
                  </a:lnTo>
                  <a:lnTo>
                    <a:pt x="4716" y="23063"/>
                  </a:lnTo>
                  <a:lnTo>
                    <a:pt x="4238" y="23598"/>
                  </a:lnTo>
                  <a:lnTo>
                    <a:pt x="4105" y="23770"/>
                  </a:lnTo>
                  <a:lnTo>
                    <a:pt x="4009" y="23923"/>
                  </a:lnTo>
                  <a:lnTo>
                    <a:pt x="3952" y="24075"/>
                  </a:lnTo>
                  <a:lnTo>
                    <a:pt x="3914" y="24247"/>
                  </a:lnTo>
                  <a:lnTo>
                    <a:pt x="3895" y="24400"/>
                  </a:lnTo>
                  <a:lnTo>
                    <a:pt x="3895" y="24553"/>
                  </a:lnTo>
                  <a:lnTo>
                    <a:pt x="3933" y="24705"/>
                  </a:lnTo>
                  <a:lnTo>
                    <a:pt x="3990" y="24858"/>
                  </a:lnTo>
                  <a:lnTo>
                    <a:pt x="4067" y="24992"/>
                  </a:lnTo>
                  <a:lnTo>
                    <a:pt x="4162" y="25106"/>
                  </a:lnTo>
                  <a:lnTo>
                    <a:pt x="4296" y="25202"/>
                  </a:lnTo>
                  <a:lnTo>
                    <a:pt x="4429" y="25297"/>
                  </a:lnTo>
                  <a:lnTo>
                    <a:pt x="4582" y="25373"/>
                  </a:lnTo>
                  <a:lnTo>
                    <a:pt x="4754" y="25412"/>
                  </a:lnTo>
                  <a:lnTo>
                    <a:pt x="4926" y="25450"/>
                  </a:lnTo>
                  <a:lnTo>
                    <a:pt x="5117" y="25450"/>
                  </a:lnTo>
                  <a:lnTo>
                    <a:pt x="5728" y="25431"/>
                  </a:lnTo>
                  <a:lnTo>
                    <a:pt x="6377" y="25431"/>
                  </a:lnTo>
                  <a:lnTo>
                    <a:pt x="7045" y="25412"/>
                  </a:lnTo>
                  <a:lnTo>
                    <a:pt x="7369" y="25393"/>
                  </a:lnTo>
                  <a:lnTo>
                    <a:pt x="7694" y="25354"/>
                  </a:lnTo>
                  <a:lnTo>
                    <a:pt x="8019" y="25316"/>
                  </a:lnTo>
                  <a:lnTo>
                    <a:pt x="8343" y="25259"/>
                  </a:lnTo>
                  <a:lnTo>
                    <a:pt x="8649" y="25183"/>
                  </a:lnTo>
                  <a:lnTo>
                    <a:pt x="8935" y="25068"/>
                  </a:lnTo>
                  <a:lnTo>
                    <a:pt x="9221" y="24953"/>
                  </a:lnTo>
                  <a:lnTo>
                    <a:pt x="9469" y="24782"/>
                  </a:lnTo>
                  <a:lnTo>
                    <a:pt x="9699" y="24591"/>
                  </a:lnTo>
                  <a:lnTo>
                    <a:pt x="9928" y="24362"/>
                  </a:lnTo>
                  <a:lnTo>
                    <a:pt x="10080" y="24133"/>
                  </a:lnTo>
                  <a:lnTo>
                    <a:pt x="10424" y="23560"/>
                  </a:lnTo>
                  <a:lnTo>
                    <a:pt x="10768" y="22987"/>
                  </a:lnTo>
                  <a:lnTo>
                    <a:pt x="11226" y="22109"/>
                  </a:lnTo>
                  <a:lnTo>
                    <a:pt x="11684" y="21211"/>
                  </a:lnTo>
                  <a:lnTo>
                    <a:pt x="12123" y="20295"/>
                  </a:lnTo>
                  <a:lnTo>
                    <a:pt x="12543" y="19398"/>
                  </a:lnTo>
                  <a:lnTo>
                    <a:pt x="12906" y="18596"/>
                  </a:lnTo>
                  <a:lnTo>
                    <a:pt x="13173" y="18004"/>
                  </a:lnTo>
                  <a:lnTo>
                    <a:pt x="13421" y="17412"/>
                  </a:lnTo>
                  <a:lnTo>
                    <a:pt x="13803" y="16419"/>
                  </a:lnTo>
                  <a:lnTo>
                    <a:pt x="14147" y="15427"/>
                  </a:lnTo>
                  <a:lnTo>
                    <a:pt x="14471" y="14434"/>
                  </a:lnTo>
                  <a:lnTo>
                    <a:pt x="14739" y="13422"/>
                  </a:lnTo>
                  <a:lnTo>
                    <a:pt x="14949" y="12487"/>
                  </a:lnTo>
                  <a:lnTo>
                    <a:pt x="15121" y="11532"/>
                  </a:lnTo>
                  <a:lnTo>
                    <a:pt x="15235" y="10768"/>
                  </a:lnTo>
                  <a:lnTo>
                    <a:pt x="15311" y="10005"/>
                  </a:lnTo>
                  <a:lnTo>
                    <a:pt x="15369" y="9222"/>
                  </a:lnTo>
                  <a:lnTo>
                    <a:pt x="15388" y="8458"/>
                  </a:lnTo>
                  <a:lnTo>
                    <a:pt x="15407" y="8134"/>
                  </a:lnTo>
                  <a:lnTo>
                    <a:pt x="15426" y="7733"/>
                  </a:lnTo>
                  <a:lnTo>
                    <a:pt x="15407" y="7313"/>
                  </a:lnTo>
                  <a:lnTo>
                    <a:pt x="15388" y="6912"/>
                  </a:lnTo>
                  <a:lnTo>
                    <a:pt x="15331" y="6511"/>
                  </a:lnTo>
                  <a:lnTo>
                    <a:pt x="15254" y="6148"/>
                  </a:lnTo>
                  <a:lnTo>
                    <a:pt x="15178" y="5785"/>
                  </a:lnTo>
                  <a:lnTo>
                    <a:pt x="15082" y="5423"/>
                  </a:lnTo>
                  <a:lnTo>
                    <a:pt x="14968" y="5079"/>
                  </a:lnTo>
                  <a:lnTo>
                    <a:pt x="14834" y="4735"/>
                  </a:lnTo>
                  <a:lnTo>
                    <a:pt x="14701" y="4392"/>
                  </a:lnTo>
                  <a:lnTo>
                    <a:pt x="14529" y="4067"/>
                  </a:lnTo>
                  <a:lnTo>
                    <a:pt x="14357" y="3743"/>
                  </a:lnTo>
                  <a:lnTo>
                    <a:pt x="14166" y="3437"/>
                  </a:lnTo>
                  <a:lnTo>
                    <a:pt x="13956" y="3132"/>
                  </a:lnTo>
                  <a:lnTo>
                    <a:pt x="13727" y="2826"/>
                  </a:lnTo>
                  <a:lnTo>
                    <a:pt x="13498" y="2540"/>
                  </a:lnTo>
                  <a:lnTo>
                    <a:pt x="13211" y="2253"/>
                  </a:lnTo>
                  <a:lnTo>
                    <a:pt x="12830" y="1891"/>
                  </a:lnTo>
                  <a:lnTo>
                    <a:pt x="12448" y="1566"/>
                  </a:lnTo>
                  <a:lnTo>
                    <a:pt x="12028" y="1280"/>
                  </a:lnTo>
                  <a:lnTo>
                    <a:pt x="11589" y="1013"/>
                  </a:lnTo>
                  <a:lnTo>
                    <a:pt x="11130" y="783"/>
                  </a:lnTo>
                  <a:lnTo>
                    <a:pt x="10672" y="573"/>
                  </a:lnTo>
                  <a:lnTo>
                    <a:pt x="10195" y="402"/>
                  </a:lnTo>
                  <a:lnTo>
                    <a:pt x="9718" y="268"/>
                  </a:lnTo>
                  <a:lnTo>
                    <a:pt x="9412" y="153"/>
                  </a:lnTo>
                  <a:lnTo>
                    <a:pt x="9107" y="77"/>
                  </a:lnTo>
                  <a:lnTo>
                    <a:pt x="8801" y="20"/>
                  </a:lnTo>
                  <a:lnTo>
                    <a:pt x="8496"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32" name="Google Shape;132;p3"/>
            <p:cNvSpPr/>
            <p:nvPr/>
          </p:nvSpPr>
          <p:spPr>
            <a:xfrm>
              <a:off x="3270625" y="2092400"/>
              <a:ext cx="317425" cy="85925"/>
            </a:xfrm>
            <a:custGeom>
              <a:avLst/>
              <a:gdLst/>
              <a:ahLst/>
              <a:cxnLst/>
              <a:rect l="l" t="t" r="r" b="b"/>
              <a:pathLst>
                <a:path w="12697" h="3437" extrusionOk="0">
                  <a:moveTo>
                    <a:pt x="2636" y="0"/>
                  </a:moveTo>
                  <a:lnTo>
                    <a:pt x="2101" y="19"/>
                  </a:lnTo>
                  <a:lnTo>
                    <a:pt x="1757" y="210"/>
                  </a:lnTo>
                  <a:lnTo>
                    <a:pt x="1433" y="420"/>
                  </a:lnTo>
                  <a:lnTo>
                    <a:pt x="1127" y="649"/>
                  </a:lnTo>
                  <a:lnTo>
                    <a:pt x="822" y="897"/>
                  </a:lnTo>
                  <a:lnTo>
                    <a:pt x="612" y="1107"/>
                  </a:lnTo>
                  <a:lnTo>
                    <a:pt x="402" y="1317"/>
                  </a:lnTo>
                  <a:lnTo>
                    <a:pt x="192" y="1527"/>
                  </a:lnTo>
                  <a:lnTo>
                    <a:pt x="1" y="1757"/>
                  </a:lnTo>
                  <a:lnTo>
                    <a:pt x="478" y="1623"/>
                  </a:lnTo>
                  <a:lnTo>
                    <a:pt x="956" y="1489"/>
                  </a:lnTo>
                  <a:lnTo>
                    <a:pt x="1433" y="1394"/>
                  </a:lnTo>
                  <a:lnTo>
                    <a:pt x="1910" y="1317"/>
                  </a:lnTo>
                  <a:lnTo>
                    <a:pt x="2407" y="1298"/>
                  </a:lnTo>
                  <a:lnTo>
                    <a:pt x="2655" y="1298"/>
                  </a:lnTo>
                  <a:lnTo>
                    <a:pt x="2903" y="1317"/>
                  </a:lnTo>
                  <a:lnTo>
                    <a:pt x="3151" y="1356"/>
                  </a:lnTo>
                  <a:lnTo>
                    <a:pt x="3399" y="1394"/>
                  </a:lnTo>
                  <a:lnTo>
                    <a:pt x="3667" y="1451"/>
                  </a:lnTo>
                  <a:lnTo>
                    <a:pt x="3915" y="1547"/>
                  </a:lnTo>
                  <a:lnTo>
                    <a:pt x="4316" y="1680"/>
                  </a:lnTo>
                  <a:lnTo>
                    <a:pt x="4717" y="1852"/>
                  </a:lnTo>
                  <a:lnTo>
                    <a:pt x="5499" y="2196"/>
                  </a:lnTo>
                  <a:lnTo>
                    <a:pt x="6263" y="2539"/>
                  </a:lnTo>
                  <a:lnTo>
                    <a:pt x="7046" y="2883"/>
                  </a:lnTo>
                  <a:lnTo>
                    <a:pt x="7447" y="3036"/>
                  </a:lnTo>
                  <a:lnTo>
                    <a:pt x="7848" y="3169"/>
                  </a:lnTo>
                  <a:lnTo>
                    <a:pt x="8249" y="3265"/>
                  </a:lnTo>
                  <a:lnTo>
                    <a:pt x="8649" y="3360"/>
                  </a:lnTo>
                  <a:lnTo>
                    <a:pt x="9070" y="3417"/>
                  </a:lnTo>
                  <a:lnTo>
                    <a:pt x="9490" y="3437"/>
                  </a:lnTo>
                  <a:lnTo>
                    <a:pt x="9929" y="3417"/>
                  </a:lnTo>
                  <a:lnTo>
                    <a:pt x="10368" y="3360"/>
                  </a:lnTo>
                  <a:lnTo>
                    <a:pt x="10635" y="3303"/>
                  </a:lnTo>
                  <a:lnTo>
                    <a:pt x="10921" y="3227"/>
                  </a:lnTo>
                  <a:lnTo>
                    <a:pt x="11189" y="3131"/>
                  </a:lnTo>
                  <a:lnTo>
                    <a:pt x="11494" y="2997"/>
                  </a:lnTo>
                  <a:lnTo>
                    <a:pt x="12086" y="2730"/>
                  </a:lnTo>
                  <a:lnTo>
                    <a:pt x="12697" y="2406"/>
                  </a:lnTo>
                  <a:lnTo>
                    <a:pt x="12506" y="2100"/>
                  </a:lnTo>
                  <a:lnTo>
                    <a:pt x="12296" y="1795"/>
                  </a:lnTo>
                  <a:lnTo>
                    <a:pt x="12067" y="1489"/>
                  </a:lnTo>
                  <a:lnTo>
                    <a:pt x="11838" y="1203"/>
                  </a:lnTo>
                  <a:lnTo>
                    <a:pt x="11399" y="1432"/>
                  </a:lnTo>
                  <a:lnTo>
                    <a:pt x="10979" y="1623"/>
                  </a:lnTo>
                  <a:lnTo>
                    <a:pt x="10520" y="1757"/>
                  </a:lnTo>
                  <a:lnTo>
                    <a:pt x="10291" y="1833"/>
                  </a:lnTo>
                  <a:lnTo>
                    <a:pt x="10062" y="1871"/>
                  </a:lnTo>
                  <a:lnTo>
                    <a:pt x="9814" y="1909"/>
                  </a:lnTo>
                  <a:lnTo>
                    <a:pt x="9318" y="1909"/>
                  </a:lnTo>
                  <a:lnTo>
                    <a:pt x="9070" y="1890"/>
                  </a:lnTo>
                  <a:lnTo>
                    <a:pt x="8821" y="1852"/>
                  </a:lnTo>
                  <a:lnTo>
                    <a:pt x="8592" y="1814"/>
                  </a:lnTo>
                  <a:lnTo>
                    <a:pt x="8115" y="1680"/>
                  </a:lnTo>
                  <a:lnTo>
                    <a:pt x="7638" y="1508"/>
                  </a:lnTo>
                  <a:lnTo>
                    <a:pt x="7179" y="1317"/>
                  </a:lnTo>
                  <a:lnTo>
                    <a:pt x="6282" y="936"/>
                  </a:lnTo>
                  <a:lnTo>
                    <a:pt x="5748" y="706"/>
                  </a:lnTo>
                  <a:lnTo>
                    <a:pt x="5213" y="496"/>
                  </a:lnTo>
                  <a:lnTo>
                    <a:pt x="4698" y="325"/>
                  </a:lnTo>
                  <a:lnTo>
                    <a:pt x="4182" y="191"/>
                  </a:lnTo>
                  <a:lnTo>
                    <a:pt x="3667" y="96"/>
                  </a:lnTo>
                  <a:lnTo>
                    <a:pt x="3151" y="38"/>
                  </a:lnTo>
                  <a:lnTo>
                    <a:pt x="2636"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33" name="Google Shape;133;p3"/>
            <p:cNvSpPr/>
            <p:nvPr/>
          </p:nvSpPr>
          <p:spPr>
            <a:xfrm>
              <a:off x="3229125" y="2216000"/>
              <a:ext cx="97375" cy="55400"/>
            </a:xfrm>
            <a:custGeom>
              <a:avLst/>
              <a:gdLst/>
              <a:ahLst/>
              <a:cxnLst/>
              <a:rect l="l" t="t" r="r" b="b"/>
              <a:pathLst>
                <a:path w="3895" h="2216" extrusionOk="0">
                  <a:moveTo>
                    <a:pt x="3895" y="1"/>
                  </a:moveTo>
                  <a:lnTo>
                    <a:pt x="3398" y="39"/>
                  </a:lnTo>
                  <a:lnTo>
                    <a:pt x="2902" y="115"/>
                  </a:lnTo>
                  <a:lnTo>
                    <a:pt x="2386" y="230"/>
                  </a:lnTo>
                  <a:lnTo>
                    <a:pt x="1852" y="383"/>
                  </a:lnTo>
                  <a:lnTo>
                    <a:pt x="974" y="669"/>
                  </a:lnTo>
                  <a:lnTo>
                    <a:pt x="496" y="822"/>
                  </a:lnTo>
                  <a:lnTo>
                    <a:pt x="19" y="974"/>
                  </a:lnTo>
                  <a:lnTo>
                    <a:pt x="0" y="1280"/>
                  </a:lnTo>
                  <a:lnTo>
                    <a:pt x="0" y="1585"/>
                  </a:lnTo>
                  <a:lnTo>
                    <a:pt x="19" y="1891"/>
                  </a:lnTo>
                  <a:lnTo>
                    <a:pt x="38" y="2215"/>
                  </a:lnTo>
                  <a:lnTo>
                    <a:pt x="496" y="2101"/>
                  </a:lnTo>
                  <a:lnTo>
                    <a:pt x="936" y="1967"/>
                  </a:lnTo>
                  <a:lnTo>
                    <a:pt x="1852" y="1700"/>
                  </a:lnTo>
                  <a:lnTo>
                    <a:pt x="2291" y="1566"/>
                  </a:lnTo>
                  <a:lnTo>
                    <a:pt x="2749" y="1452"/>
                  </a:lnTo>
                  <a:lnTo>
                    <a:pt x="3207" y="1375"/>
                  </a:lnTo>
                  <a:lnTo>
                    <a:pt x="3666" y="1318"/>
                  </a:lnTo>
                  <a:lnTo>
                    <a:pt x="3666" y="974"/>
                  </a:lnTo>
                  <a:lnTo>
                    <a:pt x="3723" y="650"/>
                  </a:lnTo>
                  <a:lnTo>
                    <a:pt x="3799" y="325"/>
                  </a:lnTo>
                  <a:lnTo>
                    <a:pt x="3895"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34" name="Google Shape;134;p3"/>
            <p:cNvSpPr/>
            <p:nvPr/>
          </p:nvSpPr>
          <p:spPr>
            <a:xfrm>
              <a:off x="3502600" y="2221725"/>
              <a:ext cx="112200" cy="80225"/>
            </a:xfrm>
            <a:custGeom>
              <a:avLst/>
              <a:gdLst/>
              <a:ahLst/>
              <a:cxnLst/>
              <a:rect l="l" t="t" r="r" b="b"/>
              <a:pathLst>
                <a:path w="4488" h="3209" extrusionOk="0">
                  <a:moveTo>
                    <a:pt x="4353" y="1"/>
                  </a:moveTo>
                  <a:lnTo>
                    <a:pt x="3914" y="230"/>
                  </a:lnTo>
                  <a:lnTo>
                    <a:pt x="3475" y="459"/>
                  </a:lnTo>
                  <a:lnTo>
                    <a:pt x="2616" y="956"/>
                  </a:lnTo>
                  <a:lnTo>
                    <a:pt x="2177" y="1166"/>
                  </a:lnTo>
                  <a:lnTo>
                    <a:pt x="1719" y="1376"/>
                  </a:lnTo>
                  <a:lnTo>
                    <a:pt x="1490" y="1452"/>
                  </a:lnTo>
                  <a:lnTo>
                    <a:pt x="1261" y="1528"/>
                  </a:lnTo>
                  <a:lnTo>
                    <a:pt x="1012" y="1586"/>
                  </a:lnTo>
                  <a:lnTo>
                    <a:pt x="783" y="1643"/>
                  </a:lnTo>
                  <a:lnTo>
                    <a:pt x="516" y="1662"/>
                  </a:lnTo>
                  <a:lnTo>
                    <a:pt x="459" y="2063"/>
                  </a:lnTo>
                  <a:lnTo>
                    <a:pt x="344" y="2445"/>
                  </a:lnTo>
                  <a:lnTo>
                    <a:pt x="191" y="2826"/>
                  </a:lnTo>
                  <a:lnTo>
                    <a:pt x="1" y="3189"/>
                  </a:lnTo>
                  <a:lnTo>
                    <a:pt x="268" y="3208"/>
                  </a:lnTo>
                  <a:lnTo>
                    <a:pt x="535" y="3189"/>
                  </a:lnTo>
                  <a:lnTo>
                    <a:pt x="802" y="3170"/>
                  </a:lnTo>
                  <a:lnTo>
                    <a:pt x="1089" y="3132"/>
                  </a:lnTo>
                  <a:lnTo>
                    <a:pt x="1471" y="3036"/>
                  </a:lnTo>
                  <a:lnTo>
                    <a:pt x="1871" y="2903"/>
                  </a:lnTo>
                  <a:lnTo>
                    <a:pt x="2292" y="2731"/>
                  </a:lnTo>
                  <a:lnTo>
                    <a:pt x="2712" y="2540"/>
                  </a:lnTo>
                  <a:lnTo>
                    <a:pt x="3590" y="2082"/>
                  </a:lnTo>
                  <a:lnTo>
                    <a:pt x="4468" y="1624"/>
                  </a:lnTo>
                  <a:lnTo>
                    <a:pt x="4487" y="1223"/>
                  </a:lnTo>
                  <a:lnTo>
                    <a:pt x="4468" y="803"/>
                  </a:lnTo>
                  <a:lnTo>
                    <a:pt x="4449" y="402"/>
                  </a:lnTo>
                  <a:lnTo>
                    <a:pt x="4392"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35" name="Google Shape;135;p3"/>
            <p:cNvSpPr/>
            <p:nvPr/>
          </p:nvSpPr>
          <p:spPr>
            <a:xfrm>
              <a:off x="3261100" y="2339150"/>
              <a:ext cx="346050" cy="85925"/>
            </a:xfrm>
            <a:custGeom>
              <a:avLst/>
              <a:gdLst/>
              <a:ahLst/>
              <a:cxnLst/>
              <a:rect l="l" t="t" r="r" b="b"/>
              <a:pathLst>
                <a:path w="13842" h="3437" extrusionOk="0">
                  <a:moveTo>
                    <a:pt x="2921" y="0"/>
                  </a:moveTo>
                  <a:lnTo>
                    <a:pt x="2539" y="20"/>
                  </a:lnTo>
                  <a:lnTo>
                    <a:pt x="2158" y="39"/>
                  </a:lnTo>
                  <a:lnTo>
                    <a:pt x="1776" y="96"/>
                  </a:lnTo>
                  <a:lnTo>
                    <a:pt x="1375" y="172"/>
                  </a:lnTo>
                  <a:lnTo>
                    <a:pt x="974" y="268"/>
                  </a:lnTo>
                  <a:lnTo>
                    <a:pt x="573" y="401"/>
                  </a:lnTo>
                  <a:lnTo>
                    <a:pt x="0" y="592"/>
                  </a:lnTo>
                  <a:lnTo>
                    <a:pt x="210" y="860"/>
                  </a:lnTo>
                  <a:lnTo>
                    <a:pt x="420" y="1127"/>
                  </a:lnTo>
                  <a:lnTo>
                    <a:pt x="630" y="1375"/>
                  </a:lnTo>
                  <a:lnTo>
                    <a:pt x="878" y="1623"/>
                  </a:lnTo>
                  <a:lnTo>
                    <a:pt x="1279" y="1509"/>
                  </a:lnTo>
                  <a:lnTo>
                    <a:pt x="1699" y="1413"/>
                  </a:lnTo>
                  <a:lnTo>
                    <a:pt x="2119" y="1356"/>
                  </a:lnTo>
                  <a:lnTo>
                    <a:pt x="2558" y="1318"/>
                  </a:lnTo>
                  <a:lnTo>
                    <a:pt x="2978" y="1299"/>
                  </a:lnTo>
                  <a:lnTo>
                    <a:pt x="3418" y="1337"/>
                  </a:lnTo>
                  <a:lnTo>
                    <a:pt x="3628" y="1375"/>
                  </a:lnTo>
                  <a:lnTo>
                    <a:pt x="3857" y="1413"/>
                  </a:lnTo>
                  <a:lnTo>
                    <a:pt x="4086" y="1471"/>
                  </a:lnTo>
                  <a:lnTo>
                    <a:pt x="4296" y="1547"/>
                  </a:lnTo>
                  <a:lnTo>
                    <a:pt x="4697" y="1700"/>
                  </a:lnTo>
                  <a:lnTo>
                    <a:pt x="5098" y="1852"/>
                  </a:lnTo>
                  <a:lnTo>
                    <a:pt x="5880" y="2196"/>
                  </a:lnTo>
                  <a:lnTo>
                    <a:pt x="6644" y="2559"/>
                  </a:lnTo>
                  <a:lnTo>
                    <a:pt x="7427" y="2883"/>
                  </a:lnTo>
                  <a:lnTo>
                    <a:pt x="7828" y="3036"/>
                  </a:lnTo>
                  <a:lnTo>
                    <a:pt x="8229" y="3170"/>
                  </a:lnTo>
                  <a:lnTo>
                    <a:pt x="8630" y="3284"/>
                  </a:lnTo>
                  <a:lnTo>
                    <a:pt x="9030" y="3361"/>
                  </a:lnTo>
                  <a:lnTo>
                    <a:pt x="9451" y="3418"/>
                  </a:lnTo>
                  <a:lnTo>
                    <a:pt x="9871" y="3437"/>
                  </a:lnTo>
                  <a:lnTo>
                    <a:pt x="10310" y="3437"/>
                  </a:lnTo>
                  <a:lnTo>
                    <a:pt x="10749" y="3380"/>
                  </a:lnTo>
                  <a:lnTo>
                    <a:pt x="11054" y="3303"/>
                  </a:lnTo>
                  <a:lnTo>
                    <a:pt x="11379" y="3208"/>
                  </a:lnTo>
                  <a:lnTo>
                    <a:pt x="11703" y="3074"/>
                  </a:lnTo>
                  <a:lnTo>
                    <a:pt x="12047" y="2921"/>
                  </a:lnTo>
                  <a:lnTo>
                    <a:pt x="12753" y="2578"/>
                  </a:lnTo>
                  <a:lnTo>
                    <a:pt x="13460" y="2215"/>
                  </a:lnTo>
                  <a:lnTo>
                    <a:pt x="13670" y="1280"/>
                  </a:lnTo>
                  <a:lnTo>
                    <a:pt x="13842" y="325"/>
                  </a:lnTo>
                  <a:lnTo>
                    <a:pt x="13842" y="325"/>
                  </a:lnTo>
                  <a:lnTo>
                    <a:pt x="13441" y="554"/>
                  </a:lnTo>
                  <a:lnTo>
                    <a:pt x="13021" y="783"/>
                  </a:lnTo>
                  <a:lnTo>
                    <a:pt x="12200" y="1241"/>
                  </a:lnTo>
                  <a:lnTo>
                    <a:pt x="11761" y="1451"/>
                  </a:lnTo>
                  <a:lnTo>
                    <a:pt x="11341" y="1623"/>
                  </a:lnTo>
                  <a:lnTo>
                    <a:pt x="10901" y="1776"/>
                  </a:lnTo>
                  <a:lnTo>
                    <a:pt x="10672" y="1833"/>
                  </a:lnTo>
                  <a:lnTo>
                    <a:pt x="10443" y="1871"/>
                  </a:lnTo>
                  <a:lnTo>
                    <a:pt x="10195" y="1910"/>
                  </a:lnTo>
                  <a:lnTo>
                    <a:pt x="9699" y="1910"/>
                  </a:lnTo>
                  <a:lnTo>
                    <a:pt x="9451" y="1891"/>
                  </a:lnTo>
                  <a:lnTo>
                    <a:pt x="9202" y="1852"/>
                  </a:lnTo>
                  <a:lnTo>
                    <a:pt x="8973" y="1814"/>
                  </a:lnTo>
                  <a:lnTo>
                    <a:pt x="8496" y="1681"/>
                  </a:lnTo>
                  <a:lnTo>
                    <a:pt x="8019" y="1528"/>
                  </a:lnTo>
                  <a:lnTo>
                    <a:pt x="7560" y="1337"/>
                  </a:lnTo>
                  <a:lnTo>
                    <a:pt x="6663" y="936"/>
                  </a:lnTo>
                  <a:lnTo>
                    <a:pt x="6262" y="764"/>
                  </a:lnTo>
                  <a:lnTo>
                    <a:pt x="5899" y="611"/>
                  </a:lnTo>
                  <a:lnTo>
                    <a:pt x="5518" y="478"/>
                  </a:lnTo>
                  <a:lnTo>
                    <a:pt x="5136" y="363"/>
                  </a:lnTo>
                  <a:lnTo>
                    <a:pt x="4773" y="249"/>
                  </a:lnTo>
                  <a:lnTo>
                    <a:pt x="4391" y="172"/>
                  </a:lnTo>
                  <a:lnTo>
                    <a:pt x="4028" y="96"/>
                  </a:lnTo>
                  <a:lnTo>
                    <a:pt x="3666" y="58"/>
                  </a:lnTo>
                  <a:lnTo>
                    <a:pt x="3284" y="20"/>
                  </a:lnTo>
                  <a:lnTo>
                    <a:pt x="2921"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36" name="Google Shape;136;p3"/>
            <p:cNvSpPr/>
            <p:nvPr/>
          </p:nvSpPr>
          <p:spPr>
            <a:xfrm>
              <a:off x="3420500" y="2490450"/>
              <a:ext cx="144175" cy="58250"/>
            </a:xfrm>
            <a:custGeom>
              <a:avLst/>
              <a:gdLst/>
              <a:ahLst/>
              <a:cxnLst/>
              <a:rect l="l" t="t" r="r" b="b"/>
              <a:pathLst>
                <a:path w="5767" h="2330" extrusionOk="0">
                  <a:moveTo>
                    <a:pt x="650" y="1"/>
                  </a:moveTo>
                  <a:lnTo>
                    <a:pt x="344" y="650"/>
                  </a:lnTo>
                  <a:lnTo>
                    <a:pt x="1" y="1318"/>
                  </a:lnTo>
                  <a:lnTo>
                    <a:pt x="516" y="1547"/>
                  </a:lnTo>
                  <a:lnTo>
                    <a:pt x="1032" y="1776"/>
                  </a:lnTo>
                  <a:lnTo>
                    <a:pt x="1566" y="1967"/>
                  </a:lnTo>
                  <a:lnTo>
                    <a:pt x="2101" y="2120"/>
                  </a:lnTo>
                  <a:lnTo>
                    <a:pt x="2368" y="2196"/>
                  </a:lnTo>
                  <a:lnTo>
                    <a:pt x="2654" y="2253"/>
                  </a:lnTo>
                  <a:lnTo>
                    <a:pt x="2922" y="2292"/>
                  </a:lnTo>
                  <a:lnTo>
                    <a:pt x="3208" y="2311"/>
                  </a:lnTo>
                  <a:lnTo>
                    <a:pt x="3495" y="2330"/>
                  </a:lnTo>
                  <a:lnTo>
                    <a:pt x="3781" y="2330"/>
                  </a:lnTo>
                  <a:lnTo>
                    <a:pt x="4067" y="2311"/>
                  </a:lnTo>
                  <a:lnTo>
                    <a:pt x="4373" y="2253"/>
                  </a:lnTo>
                  <a:lnTo>
                    <a:pt x="4621" y="2215"/>
                  </a:lnTo>
                  <a:lnTo>
                    <a:pt x="4888" y="2139"/>
                  </a:lnTo>
                  <a:lnTo>
                    <a:pt x="5251" y="1337"/>
                  </a:lnTo>
                  <a:lnTo>
                    <a:pt x="5518" y="745"/>
                  </a:lnTo>
                  <a:lnTo>
                    <a:pt x="5766" y="153"/>
                  </a:lnTo>
                  <a:lnTo>
                    <a:pt x="5346" y="344"/>
                  </a:lnTo>
                  <a:lnTo>
                    <a:pt x="4926" y="516"/>
                  </a:lnTo>
                  <a:lnTo>
                    <a:pt x="4506" y="669"/>
                  </a:lnTo>
                  <a:lnTo>
                    <a:pt x="4277" y="726"/>
                  </a:lnTo>
                  <a:lnTo>
                    <a:pt x="4067" y="764"/>
                  </a:lnTo>
                  <a:lnTo>
                    <a:pt x="3838" y="783"/>
                  </a:lnTo>
                  <a:lnTo>
                    <a:pt x="3609" y="802"/>
                  </a:lnTo>
                  <a:lnTo>
                    <a:pt x="3399" y="802"/>
                  </a:lnTo>
                  <a:lnTo>
                    <a:pt x="3170" y="783"/>
                  </a:lnTo>
                  <a:lnTo>
                    <a:pt x="2750" y="726"/>
                  </a:lnTo>
                  <a:lnTo>
                    <a:pt x="2311" y="631"/>
                  </a:lnTo>
                  <a:lnTo>
                    <a:pt x="1891" y="497"/>
                  </a:lnTo>
                  <a:lnTo>
                    <a:pt x="1471" y="344"/>
                  </a:lnTo>
                  <a:lnTo>
                    <a:pt x="1070" y="172"/>
                  </a:lnTo>
                  <a:lnTo>
                    <a:pt x="65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37" name="Google Shape;137;p3"/>
            <p:cNvSpPr/>
            <p:nvPr/>
          </p:nvSpPr>
          <p:spPr>
            <a:xfrm>
              <a:off x="3357975" y="2592125"/>
              <a:ext cx="140350" cy="75900"/>
            </a:xfrm>
            <a:custGeom>
              <a:avLst/>
              <a:gdLst/>
              <a:ahLst/>
              <a:cxnLst/>
              <a:rect l="l" t="t" r="r" b="b"/>
              <a:pathLst>
                <a:path w="5614" h="3036" extrusionOk="0">
                  <a:moveTo>
                    <a:pt x="860" y="0"/>
                  </a:moveTo>
                  <a:lnTo>
                    <a:pt x="440" y="592"/>
                  </a:lnTo>
                  <a:lnTo>
                    <a:pt x="1" y="1184"/>
                  </a:lnTo>
                  <a:lnTo>
                    <a:pt x="421" y="1298"/>
                  </a:lnTo>
                  <a:lnTo>
                    <a:pt x="974" y="1508"/>
                  </a:lnTo>
                  <a:lnTo>
                    <a:pt x="1528" y="1737"/>
                  </a:lnTo>
                  <a:lnTo>
                    <a:pt x="2597" y="2234"/>
                  </a:lnTo>
                  <a:lnTo>
                    <a:pt x="3132" y="2463"/>
                  </a:lnTo>
                  <a:lnTo>
                    <a:pt x="3666" y="2692"/>
                  </a:lnTo>
                  <a:lnTo>
                    <a:pt x="4220" y="2883"/>
                  </a:lnTo>
                  <a:lnTo>
                    <a:pt x="4487" y="2959"/>
                  </a:lnTo>
                  <a:lnTo>
                    <a:pt x="4774" y="3036"/>
                  </a:lnTo>
                  <a:lnTo>
                    <a:pt x="4926" y="2807"/>
                  </a:lnTo>
                  <a:lnTo>
                    <a:pt x="5270" y="2234"/>
                  </a:lnTo>
                  <a:lnTo>
                    <a:pt x="5614" y="1661"/>
                  </a:lnTo>
                  <a:lnTo>
                    <a:pt x="5232" y="1604"/>
                  </a:lnTo>
                  <a:lnTo>
                    <a:pt x="4869" y="1508"/>
                  </a:lnTo>
                  <a:lnTo>
                    <a:pt x="4506" y="1413"/>
                  </a:lnTo>
                  <a:lnTo>
                    <a:pt x="4163" y="1279"/>
                  </a:lnTo>
                  <a:lnTo>
                    <a:pt x="3456" y="993"/>
                  </a:lnTo>
                  <a:lnTo>
                    <a:pt x="2788" y="687"/>
                  </a:lnTo>
                  <a:lnTo>
                    <a:pt x="2292" y="477"/>
                  </a:lnTo>
                  <a:lnTo>
                    <a:pt x="1814" y="306"/>
                  </a:lnTo>
                  <a:lnTo>
                    <a:pt x="1337" y="134"/>
                  </a:lnTo>
                  <a:lnTo>
                    <a:pt x="860"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38" name="Google Shape;138;p3"/>
          <p:cNvGrpSpPr/>
          <p:nvPr/>
        </p:nvGrpSpPr>
        <p:grpSpPr>
          <a:xfrm>
            <a:off x="11460375" y="11467000"/>
            <a:ext cx="1463267" cy="1596267"/>
            <a:chOff x="5261300" y="4859875"/>
            <a:chExt cx="548725" cy="598600"/>
          </a:xfrm>
        </p:grpSpPr>
        <p:sp>
          <p:nvSpPr>
            <p:cNvPr id="139" name="Google Shape;139;p3"/>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40" name="Google Shape;140;p3"/>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41" name="Google Shape;141;p3"/>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42" name="Google Shape;142;p3"/>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43" name="Google Shape;143;p3"/>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44" name="Google Shape;144;p3"/>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45" name="Google Shape;145;p3"/>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46" name="Google Shape;146;p3"/>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47" name="Google Shape;147;p3"/>
          <p:cNvGrpSpPr/>
          <p:nvPr/>
        </p:nvGrpSpPr>
        <p:grpSpPr>
          <a:xfrm>
            <a:off x="21155000" y="610968"/>
            <a:ext cx="2654133" cy="1867067"/>
            <a:chOff x="2038000" y="2627075"/>
            <a:chExt cx="995300" cy="700150"/>
          </a:xfrm>
        </p:grpSpPr>
        <p:sp>
          <p:nvSpPr>
            <p:cNvPr id="148" name="Google Shape;148;p3"/>
            <p:cNvSpPr/>
            <p:nvPr/>
          </p:nvSpPr>
          <p:spPr>
            <a:xfrm>
              <a:off x="2038000" y="2627075"/>
              <a:ext cx="995300" cy="700150"/>
            </a:xfrm>
            <a:custGeom>
              <a:avLst/>
              <a:gdLst/>
              <a:ahLst/>
              <a:cxnLst/>
              <a:rect l="l" t="t" r="r" b="b"/>
              <a:pathLst>
                <a:path w="39812" h="28006" extrusionOk="0">
                  <a:moveTo>
                    <a:pt x="19906" y="1"/>
                  </a:moveTo>
                  <a:lnTo>
                    <a:pt x="1" y="10048"/>
                  </a:lnTo>
                  <a:lnTo>
                    <a:pt x="1" y="13516"/>
                  </a:lnTo>
                  <a:lnTo>
                    <a:pt x="7293" y="17198"/>
                  </a:lnTo>
                  <a:lnTo>
                    <a:pt x="7412" y="17293"/>
                  </a:lnTo>
                  <a:lnTo>
                    <a:pt x="7483" y="17412"/>
                  </a:lnTo>
                  <a:lnTo>
                    <a:pt x="7554" y="17578"/>
                  </a:lnTo>
                  <a:lnTo>
                    <a:pt x="7578" y="17768"/>
                  </a:lnTo>
                  <a:lnTo>
                    <a:pt x="7626" y="17982"/>
                  </a:lnTo>
                  <a:lnTo>
                    <a:pt x="7626" y="18219"/>
                  </a:lnTo>
                  <a:lnTo>
                    <a:pt x="7626" y="18718"/>
                  </a:lnTo>
                  <a:lnTo>
                    <a:pt x="7602" y="19217"/>
                  </a:lnTo>
                  <a:lnTo>
                    <a:pt x="7578" y="19716"/>
                  </a:lnTo>
                  <a:lnTo>
                    <a:pt x="7531" y="20096"/>
                  </a:lnTo>
                  <a:lnTo>
                    <a:pt x="7531" y="20381"/>
                  </a:lnTo>
                  <a:lnTo>
                    <a:pt x="7554" y="20951"/>
                  </a:lnTo>
                  <a:lnTo>
                    <a:pt x="7602" y="21497"/>
                  </a:lnTo>
                  <a:lnTo>
                    <a:pt x="7673" y="21996"/>
                  </a:lnTo>
                  <a:lnTo>
                    <a:pt x="7792" y="22447"/>
                  </a:lnTo>
                  <a:lnTo>
                    <a:pt x="7887" y="22685"/>
                  </a:lnTo>
                  <a:lnTo>
                    <a:pt x="7958" y="22899"/>
                  </a:lnTo>
                  <a:lnTo>
                    <a:pt x="8077" y="23113"/>
                  </a:lnTo>
                  <a:lnTo>
                    <a:pt x="8196" y="23350"/>
                  </a:lnTo>
                  <a:lnTo>
                    <a:pt x="8338" y="23564"/>
                  </a:lnTo>
                  <a:lnTo>
                    <a:pt x="8481" y="23778"/>
                  </a:lnTo>
                  <a:lnTo>
                    <a:pt x="8671" y="23991"/>
                  </a:lnTo>
                  <a:lnTo>
                    <a:pt x="8861" y="24229"/>
                  </a:lnTo>
                  <a:lnTo>
                    <a:pt x="9122" y="24467"/>
                  </a:lnTo>
                  <a:lnTo>
                    <a:pt x="9383" y="24728"/>
                  </a:lnTo>
                  <a:lnTo>
                    <a:pt x="9668" y="24965"/>
                  </a:lnTo>
                  <a:lnTo>
                    <a:pt x="9953" y="25179"/>
                  </a:lnTo>
                  <a:lnTo>
                    <a:pt x="10239" y="25393"/>
                  </a:lnTo>
                  <a:lnTo>
                    <a:pt x="10547" y="25583"/>
                  </a:lnTo>
                  <a:lnTo>
                    <a:pt x="11189" y="25963"/>
                  </a:lnTo>
                  <a:lnTo>
                    <a:pt x="11854" y="26295"/>
                  </a:lnTo>
                  <a:lnTo>
                    <a:pt x="12566" y="26581"/>
                  </a:lnTo>
                  <a:lnTo>
                    <a:pt x="13279" y="26842"/>
                  </a:lnTo>
                  <a:lnTo>
                    <a:pt x="14015" y="27056"/>
                  </a:lnTo>
                  <a:lnTo>
                    <a:pt x="14752" y="27246"/>
                  </a:lnTo>
                  <a:lnTo>
                    <a:pt x="15512" y="27412"/>
                  </a:lnTo>
                  <a:lnTo>
                    <a:pt x="16272" y="27531"/>
                  </a:lnTo>
                  <a:lnTo>
                    <a:pt x="17008" y="27649"/>
                  </a:lnTo>
                  <a:lnTo>
                    <a:pt x="17768" y="27721"/>
                  </a:lnTo>
                  <a:lnTo>
                    <a:pt x="18505" y="27768"/>
                  </a:lnTo>
                  <a:lnTo>
                    <a:pt x="19217" y="27816"/>
                  </a:lnTo>
                  <a:lnTo>
                    <a:pt x="20524" y="27816"/>
                  </a:lnTo>
                  <a:lnTo>
                    <a:pt x="21141" y="27768"/>
                  </a:lnTo>
                  <a:lnTo>
                    <a:pt x="21759" y="27744"/>
                  </a:lnTo>
                  <a:lnTo>
                    <a:pt x="22353" y="27673"/>
                  </a:lnTo>
                  <a:lnTo>
                    <a:pt x="22946" y="27602"/>
                  </a:lnTo>
                  <a:lnTo>
                    <a:pt x="23516" y="27507"/>
                  </a:lnTo>
                  <a:lnTo>
                    <a:pt x="24110" y="27412"/>
                  </a:lnTo>
                  <a:lnTo>
                    <a:pt x="24680" y="27269"/>
                  </a:lnTo>
                  <a:lnTo>
                    <a:pt x="25227" y="27151"/>
                  </a:lnTo>
                  <a:lnTo>
                    <a:pt x="25797" y="26984"/>
                  </a:lnTo>
                  <a:lnTo>
                    <a:pt x="25892" y="27103"/>
                  </a:lnTo>
                  <a:lnTo>
                    <a:pt x="26034" y="27198"/>
                  </a:lnTo>
                  <a:lnTo>
                    <a:pt x="26177" y="27293"/>
                  </a:lnTo>
                  <a:lnTo>
                    <a:pt x="26319" y="27364"/>
                  </a:lnTo>
                  <a:lnTo>
                    <a:pt x="26676" y="28006"/>
                  </a:lnTo>
                  <a:lnTo>
                    <a:pt x="27768" y="27958"/>
                  </a:lnTo>
                  <a:lnTo>
                    <a:pt x="28220" y="27934"/>
                  </a:lnTo>
                  <a:lnTo>
                    <a:pt x="28647" y="27887"/>
                  </a:lnTo>
                  <a:lnTo>
                    <a:pt x="29098" y="27792"/>
                  </a:lnTo>
                  <a:lnTo>
                    <a:pt x="29526" y="27697"/>
                  </a:lnTo>
                  <a:lnTo>
                    <a:pt x="29740" y="27626"/>
                  </a:lnTo>
                  <a:lnTo>
                    <a:pt x="30049" y="27483"/>
                  </a:lnTo>
                  <a:lnTo>
                    <a:pt x="30215" y="27388"/>
                  </a:lnTo>
                  <a:lnTo>
                    <a:pt x="30405" y="27269"/>
                  </a:lnTo>
                  <a:lnTo>
                    <a:pt x="30571" y="27103"/>
                  </a:lnTo>
                  <a:lnTo>
                    <a:pt x="30737" y="26889"/>
                  </a:lnTo>
                  <a:lnTo>
                    <a:pt x="30856" y="26723"/>
                  </a:lnTo>
                  <a:lnTo>
                    <a:pt x="30951" y="26557"/>
                  </a:lnTo>
                  <a:lnTo>
                    <a:pt x="31022" y="26391"/>
                  </a:lnTo>
                  <a:lnTo>
                    <a:pt x="31070" y="26248"/>
                  </a:lnTo>
                  <a:lnTo>
                    <a:pt x="31141" y="25987"/>
                  </a:lnTo>
                  <a:lnTo>
                    <a:pt x="31165" y="25797"/>
                  </a:lnTo>
                  <a:lnTo>
                    <a:pt x="31212" y="25250"/>
                  </a:lnTo>
                  <a:lnTo>
                    <a:pt x="31236" y="24728"/>
                  </a:lnTo>
                  <a:lnTo>
                    <a:pt x="31260" y="24467"/>
                  </a:lnTo>
                  <a:lnTo>
                    <a:pt x="31307" y="24205"/>
                  </a:lnTo>
                  <a:lnTo>
                    <a:pt x="31355" y="23968"/>
                  </a:lnTo>
                  <a:lnTo>
                    <a:pt x="31426" y="23730"/>
                  </a:lnTo>
                  <a:lnTo>
                    <a:pt x="31569" y="23493"/>
                  </a:lnTo>
                  <a:lnTo>
                    <a:pt x="31711" y="23279"/>
                  </a:lnTo>
                  <a:lnTo>
                    <a:pt x="31901" y="23089"/>
                  </a:lnTo>
                  <a:lnTo>
                    <a:pt x="32068" y="22899"/>
                  </a:lnTo>
                  <a:lnTo>
                    <a:pt x="32258" y="22709"/>
                  </a:lnTo>
                  <a:lnTo>
                    <a:pt x="32424" y="22495"/>
                  </a:lnTo>
                  <a:lnTo>
                    <a:pt x="32543" y="22257"/>
                  </a:lnTo>
                  <a:lnTo>
                    <a:pt x="32614" y="22115"/>
                  </a:lnTo>
                  <a:lnTo>
                    <a:pt x="32661" y="21949"/>
                  </a:lnTo>
                  <a:lnTo>
                    <a:pt x="32709" y="21687"/>
                  </a:lnTo>
                  <a:lnTo>
                    <a:pt x="32733" y="21426"/>
                  </a:lnTo>
                  <a:lnTo>
                    <a:pt x="32756" y="20856"/>
                  </a:lnTo>
                  <a:lnTo>
                    <a:pt x="32733" y="20238"/>
                  </a:lnTo>
                  <a:lnTo>
                    <a:pt x="32685" y="19621"/>
                  </a:lnTo>
                  <a:lnTo>
                    <a:pt x="32566" y="18362"/>
                  </a:lnTo>
                  <a:lnTo>
                    <a:pt x="32519" y="17768"/>
                  </a:lnTo>
                  <a:lnTo>
                    <a:pt x="32495" y="17222"/>
                  </a:lnTo>
                  <a:lnTo>
                    <a:pt x="39811" y="13516"/>
                  </a:lnTo>
                  <a:lnTo>
                    <a:pt x="39811" y="10048"/>
                  </a:lnTo>
                  <a:lnTo>
                    <a:pt x="19906" y="1"/>
                  </a:lnTo>
                  <a:close/>
                </a:path>
              </a:pathLst>
            </a:custGeom>
            <a:solidFill>
              <a:srgbClr val="FFFFFF"/>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49" name="Google Shape;149;p3"/>
            <p:cNvSpPr/>
            <p:nvPr/>
          </p:nvSpPr>
          <p:spPr>
            <a:xfrm>
              <a:off x="2265450" y="2963200"/>
              <a:ext cx="540400" cy="314750"/>
            </a:xfrm>
            <a:custGeom>
              <a:avLst/>
              <a:gdLst/>
              <a:ahLst/>
              <a:cxnLst/>
              <a:rect l="l" t="t" r="r" b="b"/>
              <a:pathLst>
                <a:path w="21616" h="12590" extrusionOk="0">
                  <a:moveTo>
                    <a:pt x="0" y="0"/>
                  </a:moveTo>
                  <a:lnTo>
                    <a:pt x="0" y="7625"/>
                  </a:lnTo>
                  <a:lnTo>
                    <a:pt x="24" y="7839"/>
                  </a:lnTo>
                  <a:lnTo>
                    <a:pt x="72" y="8076"/>
                  </a:lnTo>
                  <a:lnTo>
                    <a:pt x="143" y="8290"/>
                  </a:lnTo>
                  <a:lnTo>
                    <a:pt x="262" y="8504"/>
                  </a:lnTo>
                  <a:lnTo>
                    <a:pt x="380" y="8741"/>
                  </a:lnTo>
                  <a:lnTo>
                    <a:pt x="523" y="8955"/>
                  </a:lnTo>
                  <a:lnTo>
                    <a:pt x="689" y="9169"/>
                  </a:lnTo>
                  <a:lnTo>
                    <a:pt x="903" y="9383"/>
                  </a:lnTo>
                  <a:lnTo>
                    <a:pt x="1117" y="9596"/>
                  </a:lnTo>
                  <a:lnTo>
                    <a:pt x="1354" y="9810"/>
                  </a:lnTo>
                  <a:lnTo>
                    <a:pt x="1616" y="10024"/>
                  </a:lnTo>
                  <a:lnTo>
                    <a:pt x="1901" y="10214"/>
                  </a:lnTo>
                  <a:lnTo>
                    <a:pt x="2209" y="10428"/>
                  </a:lnTo>
                  <a:lnTo>
                    <a:pt x="2518" y="10618"/>
                  </a:lnTo>
                  <a:lnTo>
                    <a:pt x="3207" y="10974"/>
                  </a:lnTo>
                  <a:lnTo>
                    <a:pt x="3991" y="11330"/>
                  </a:lnTo>
                  <a:lnTo>
                    <a:pt x="4798" y="11639"/>
                  </a:lnTo>
                  <a:lnTo>
                    <a:pt x="5701" y="11900"/>
                  </a:lnTo>
                  <a:lnTo>
                    <a:pt x="6627" y="12138"/>
                  </a:lnTo>
                  <a:lnTo>
                    <a:pt x="7625" y="12328"/>
                  </a:lnTo>
                  <a:lnTo>
                    <a:pt x="8646" y="12470"/>
                  </a:lnTo>
                  <a:lnTo>
                    <a:pt x="9169" y="12518"/>
                  </a:lnTo>
                  <a:lnTo>
                    <a:pt x="9715" y="12542"/>
                  </a:lnTo>
                  <a:lnTo>
                    <a:pt x="10262" y="12565"/>
                  </a:lnTo>
                  <a:lnTo>
                    <a:pt x="10808" y="12589"/>
                  </a:lnTo>
                  <a:lnTo>
                    <a:pt x="11378" y="12565"/>
                  </a:lnTo>
                  <a:lnTo>
                    <a:pt x="11948" y="12542"/>
                  </a:lnTo>
                  <a:lnTo>
                    <a:pt x="12946" y="12470"/>
                  </a:lnTo>
                  <a:lnTo>
                    <a:pt x="13896" y="12328"/>
                  </a:lnTo>
                  <a:lnTo>
                    <a:pt x="14822" y="12162"/>
                  </a:lnTo>
                  <a:lnTo>
                    <a:pt x="15725" y="11948"/>
                  </a:lnTo>
                  <a:lnTo>
                    <a:pt x="16556" y="11710"/>
                  </a:lnTo>
                  <a:lnTo>
                    <a:pt x="17340" y="11425"/>
                  </a:lnTo>
                  <a:lnTo>
                    <a:pt x="18076" y="11117"/>
                  </a:lnTo>
                  <a:lnTo>
                    <a:pt x="18765" y="10784"/>
                  </a:lnTo>
                  <a:lnTo>
                    <a:pt x="19383" y="10428"/>
                  </a:lnTo>
                  <a:lnTo>
                    <a:pt x="19929" y="10071"/>
                  </a:lnTo>
                  <a:lnTo>
                    <a:pt x="20428" y="9668"/>
                  </a:lnTo>
                  <a:lnTo>
                    <a:pt x="20618" y="9478"/>
                  </a:lnTo>
                  <a:lnTo>
                    <a:pt x="20832" y="9288"/>
                  </a:lnTo>
                  <a:lnTo>
                    <a:pt x="20998" y="9074"/>
                  </a:lnTo>
                  <a:lnTo>
                    <a:pt x="21141" y="8860"/>
                  </a:lnTo>
                  <a:lnTo>
                    <a:pt x="21283" y="8670"/>
                  </a:lnTo>
                  <a:lnTo>
                    <a:pt x="21402" y="8456"/>
                  </a:lnTo>
                  <a:lnTo>
                    <a:pt x="21473" y="8242"/>
                  </a:lnTo>
                  <a:lnTo>
                    <a:pt x="21544" y="8029"/>
                  </a:lnTo>
                  <a:lnTo>
                    <a:pt x="21592" y="7839"/>
                  </a:lnTo>
                  <a:lnTo>
                    <a:pt x="21616" y="7625"/>
                  </a:lnTo>
                  <a:lnTo>
                    <a:pt x="21616"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0" name="Google Shape;150;p3"/>
            <p:cNvSpPr/>
            <p:nvPr/>
          </p:nvSpPr>
          <p:spPr>
            <a:xfrm>
              <a:off x="2564150" y="2963200"/>
              <a:ext cx="241700" cy="313550"/>
            </a:xfrm>
            <a:custGeom>
              <a:avLst/>
              <a:gdLst/>
              <a:ahLst/>
              <a:cxnLst/>
              <a:rect l="l" t="t" r="r" b="b"/>
              <a:pathLst>
                <a:path w="9668" h="12542" extrusionOk="0">
                  <a:moveTo>
                    <a:pt x="0" y="0"/>
                  </a:moveTo>
                  <a:lnTo>
                    <a:pt x="0" y="12542"/>
                  </a:lnTo>
                  <a:lnTo>
                    <a:pt x="998" y="12470"/>
                  </a:lnTo>
                  <a:lnTo>
                    <a:pt x="1948" y="12328"/>
                  </a:lnTo>
                  <a:lnTo>
                    <a:pt x="2874" y="12162"/>
                  </a:lnTo>
                  <a:lnTo>
                    <a:pt x="3777" y="11948"/>
                  </a:lnTo>
                  <a:lnTo>
                    <a:pt x="4608" y="11710"/>
                  </a:lnTo>
                  <a:lnTo>
                    <a:pt x="5392" y="11425"/>
                  </a:lnTo>
                  <a:lnTo>
                    <a:pt x="6128" y="11117"/>
                  </a:lnTo>
                  <a:lnTo>
                    <a:pt x="6817" y="10784"/>
                  </a:lnTo>
                  <a:lnTo>
                    <a:pt x="7435" y="10428"/>
                  </a:lnTo>
                  <a:lnTo>
                    <a:pt x="7981" y="10071"/>
                  </a:lnTo>
                  <a:lnTo>
                    <a:pt x="8480" y="9668"/>
                  </a:lnTo>
                  <a:lnTo>
                    <a:pt x="8670" y="9478"/>
                  </a:lnTo>
                  <a:lnTo>
                    <a:pt x="8884" y="9288"/>
                  </a:lnTo>
                  <a:lnTo>
                    <a:pt x="9050" y="9074"/>
                  </a:lnTo>
                  <a:lnTo>
                    <a:pt x="9193" y="8860"/>
                  </a:lnTo>
                  <a:lnTo>
                    <a:pt x="9335" y="8670"/>
                  </a:lnTo>
                  <a:lnTo>
                    <a:pt x="9454" y="8456"/>
                  </a:lnTo>
                  <a:lnTo>
                    <a:pt x="9525" y="8242"/>
                  </a:lnTo>
                  <a:lnTo>
                    <a:pt x="9596" y="8029"/>
                  </a:lnTo>
                  <a:lnTo>
                    <a:pt x="9644" y="7839"/>
                  </a:lnTo>
                  <a:lnTo>
                    <a:pt x="9668" y="7625"/>
                  </a:lnTo>
                  <a:lnTo>
                    <a:pt x="9668" y="0"/>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1" name="Google Shape;151;p3"/>
            <p:cNvSpPr/>
            <p:nvPr/>
          </p:nvSpPr>
          <p:spPr>
            <a:xfrm>
              <a:off x="2082550" y="2709025"/>
              <a:ext cx="905600" cy="457275"/>
            </a:xfrm>
            <a:custGeom>
              <a:avLst/>
              <a:gdLst/>
              <a:ahLst/>
              <a:cxnLst/>
              <a:rect l="l" t="t" r="r" b="b"/>
              <a:pathLst>
                <a:path w="36224" h="18291" extrusionOk="0">
                  <a:moveTo>
                    <a:pt x="18124" y="1"/>
                  </a:moveTo>
                  <a:lnTo>
                    <a:pt x="1544" y="8362"/>
                  </a:lnTo>
                  <a:lnTo>
                    <a:pt x="0" y="7863"/>
                  </a:lnTo>
                  <a:lnTo>
                    <a:pt x="0" y="9146"/>
                  </a:lnTo>
                  <a:lnTo>
                    <a:pt x="18124" y="18291"/>
                  </a:lnTo>
                  <a:lnTo>
                    <a:pt x="36224" y="9146"/>
                  </a:lnTo>
                  <a:lnTo>
                    <a:pt x="36224" y="7863"/>
                  </a:lnTo>
                  <a:lnTo>
                    <a:pt x="34751" y="8386"/>
                  </a:lnTo>
                  <a:lnTo>
                    <a:pt x="18124" y="1"/>
                  </a:lnTo>
                  <a:close/>
                </a:path>
              </a:pathLst>
            </a:custGeom>
            <a:solidFill>
              <a:srgbClr val="43434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2" name="Google Shape;152;p3"/>
            <p:cNvSpPr/>
            <p:nvPr/>
          </p:nvSpPr>
          <p:spPr>
            <a:xfrm>
              <a:off x="2082550" y="2676975"/>
              <a:ext cx="905600" cy="457250"/>
            </a:xfrm>
            <a:custGeom>
              <a:avLst/>
              <a:gdLst/>
              <a:ahLst/>
              <a:cxnLst/>
              <a:rect l="l" t="t" r="r" b="b"/>
              <a:pathLst>
                <a:path w="36224" h="18290" extrusionOk="0">
                  <a:moveTo>
                    <a:pt x="18124" y="0"/>
                  </a:moveTo>
                  <a:lnTo>
                    <a:pt x="0" y="9145"/>
                  </a:lnTo>
                  <a:lnTo>
                    <a:pt x="18124" y="18290"/>
                  </a:lnTo>
                  <a:lnTo>
                    <a:pt x="36224" y="9145"/>
                  </a:lnTo>
                  <a:lnTo>
                    <a:pt x="18124"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3" name="Google Shape;153;p3"/>
            <p:cNvSpPr/>
            <p:nvPr/>
          </p:nvSpPr>
          <p:spPr>
            <a:xfrm>
              <a:off x="2539800" y="2865800"/>
              <a:ext cx="220925" cy="289225"/>
            </a:xfrm>
            <a:custGeom>
              <a:avLst/>
              <a:gdLst/>
              <a:ahLst/>
              <a:cxnLst/>
              <a:rect l="l" t="t" r="r" b="b"/>
              <a:pathLst>
                <a:path w="8837" h="11569" extrusionOk="0">
                  <a:moveTo>
                    <a:pt x="309" y="1"/>
                  </a:moveTo>
                  <a:lnTo>
                    <a:pt x="238" y="48"/>
                  </a:lnTo>
                  <a:lnTo>
                    <a:pt x="167" y="119"/>
                  </a:lnTo>
                  <a:lnTo>
                    <a:pt x="95" y="191"/>
                  </a:lnTo>
                  <a:lnTo>
                    <a:pt x="48" y="262"/>
                  </a:lnTo>
                  <a:lnTo>
                    <a:pt x="24" y="357"/>
                  </a:lnTo>
                  <a:lnTo>
                    <a:pt x="0" y="452"/>
                  </a:lnTo>
                  <a:lnTo>
                    <a:pt x="0" y="571"/>
                  </a:lnTo>
                  <a:lnTo>
                    <a:pt x="0" y="666"/>
                  </a:lnTo>
                  <a:lnTo>
                    <a:pt x="48" y="761"/>
                  </a:lnTo>
                  <a:lnTo>
                    <a:pt x="95" y="856"/>
                  </a:lnTo>
                  <a:lnTo>
                    <a:pt x="167" y="927"/>
                  </a:lnTo>
                  <a:lnTo>
                    <a:pt x="238" y="998"/>
                  </a:lnTo>
                  <a:lnTo>
                    <a:pt x="357" y="1069"/>
                  </a:lnTo>
                  <a:lnTo>
                    <a:pt x="1212" y="1354"/>
                  </a:lnTo>
                  <a:lnTo>
                    <a:pt x="2091" y="1640"/>
                  </a:lnTo>
                  <a:lnTo>
                    <a:pt x="2993" y="1948"/>
                  </a:lnTo>
                  <a:lnTo>
                    <a:pt x="3444" y="2115"/>
                  </a:lnTo>
                  <a:lnTo>
                    <a:pt x="3896" y="2281"/>
                  </a:lnTo>
                  <a:lnTo>
                    <a:pt x="4323" y="2471"/>
                  </a:lnTo>
                  <a:lnTo>
                    <a:pt x="4751" y="2685"/>
                  </a:lnTo>
                  <a:lnTo>
                    <a:pt x="5155" y="2922"/>
                  </a:lnTo>
                  <a:lnTo>
                    <a:pt x="5535" y="3183"/>
                  </a:lnTo>
                  <a:lnTo>
                    <a:pt x="5891" y="3469"/>
                  </a:lnTo>
                  <a:lnTo>
                    <a:pt x="6224" y="3777"/>
                  </a:lnTo>
                  <a:lnTo>
                    <a:pt x="6532" y="4110"/>
                  </a:lnTo>
                  <a:lnTo>
                    <a:pt x="6794" y="4466"/>
                  </a:lnTo>
                  <a:lnTo>
                    <a:pt x="7007" y="4846"/>
                  </a:lnTo>
                  <a:lnTo>
                    <a:pt x="7174" y="5226"/>
                  </a:lnTo>
                  <a:lnTo>
                    <a:pt x="7340" y="5630"/>
                  </a:lnTo>
                  <a:lnTo>
                    <a:pt x="7459" y="6010"/>
                  </a:lnTo>
                  <a:lnTo>
                    <a:pt x="7554" y="6438"/>
                  </a:lnTo>
                  <a:lnTo>
                    <a:pt x="7625" y="6841"/>
                  </a:lnTo>
                  <a:lnTo>
                    <a:pt x="7696" y="7245"/>
                  </a:lnTo>
                  <a:lnTo>
                    <a:pt x="7744" y="7673"/>
                  </a:lnTo>
                  <a:lnTo>
                    <a:pt x="7744" y="8100"/>
                  </a:lnTo>
                  <a:lnTo>
                    <a:pt x="7768" y="8528"/>
                  </a:lnTo>
                  <a:lnTo>
                    <a:pt x="7744" y="9383"/>
                  </a:lnTo>
                  <a:lnTo>
                    <a:pt x="7696" y="10214"/>
                  </a:lnTo>
                  <a:lnTo>
                    <a:pt x="7649" y="11046"/>
                  </a:lnTo>
                  <a:lnTo>
                    <a:pt x="7649" y="11165"/>
                  </a:lnTo>
                  <a:lnTo>
                    <a:pt x="7672" y="11283"/>
                  </a:lnTo>
                  <a:lnTo>
                    <a:pt x="7720" y="11355"/>
                  </a:lnTo>
                  <a:lnTo>
                    <a:pt x="7768" y="11450"/>
                  </a:lnTo>
                  <a:lnTo>
                    <a:pt x="7863" y="11497"/>
                  </a:lnTo>
                  <a:lnTo>
                    <a:pt x="7934" y="11545"/>
                  </a:lnTo>
                  <a:lnTo>
                    <a:pt x="8029" y="11568"/>
                  </a:lnTo>
                  <a:lnTo>
                    <a:pt x="8243" y="11568"/>
                  </a:lnTo>
                  <a:lnTo>
                    <a:pt x="8338" y="11545"/>
                  </a:lnTo>
                  <a:lnTo>
                    <a:pt x="8433" y="11497"/>
                  </a:lnTo>
                  <a:lnTo>
                    <a:pt x="8504" y="11426"/>
                  </a:lnTo>
                  <a:lnTo>
                    <a:pt x="8599" y="11355"/>
                  </a:lnTo>
                  <a:lnTo>
                    <a:pt x="8646" y="11283"/>
                  </a:lnTo>
                  <a:lnTo>
                    <a:pt x="8694" y="11165"/>
                  </a:lnTo>
                  <a:lnTo>
                    <a:pt x="8718" y="11046"/>
                  </a:lnTo>
                  <a:lnTo>
                    <a:pt x="8789" y="10072"/>
                  </a:lnTo>
                  <a:lnTo>
                    <a:pt x="8813" y="9098"/>
                  </a:lnTo>
                  <a:lnTo>
                    <a:pt x="8836" y="8599"/>
                  </a:lnTo>
                  <a:lnTo>
                    <a:pt x="8813" y="8100"/>
                  </a:lnTo>
                  <a:lnTo>
                    <a:pt x="8789" y="7625"/>
                  </a:lnTo>
                  <a:lnTo>
                    <a:pt x="8741" y="7126"/>
                  </a:lnTo>
                  <a:lnTo>
                    <a:pt x="8694" y="6628"/>
                  </a:lnTo>
                  <a:lnTo>
                    <a:pt x="8599" y="6153"/>
                  </a:lnTo>
                  <a:lnTo>
                    <a:pt x="8480" y="5678"/>
                  </a:lnTo>
                  <a:lnTo>
                    <a:pt x="8338" y="5226"/>
                  </a:lnTo>
                  <a:lnTo>
                    <a:pt x="8148" y="4775"/>
                  </a:lnTo>
                  <a:lnTo>
                    <a:pt x="7958" y="4324"/>
                  </a:lnTo>
                  <a:lnTo>
                    <a:pt x="7696" y="3896"/>
                  </a:lnTo>
                  <a:lnTo>
                    <a:pt x="7411" y="3492"/>
                  </a:lnTo>
                  <a:lnTo>
                    <a:pt x="7102" y="3136"/>
                  </a:lnTo>
                  <a:lnTo>
                    <a:pt x="6770" y="2780"/>
                  </a:lnTo>
                  <a:lnTo>
                    <a:pt x="6414" y="2495"/>
                  </a:lnTo>
                  <a:lnTo>
                    <a:pt x="6010" y="2210"/>
                  </a:lnTo>
                  <a:lnTo>
                    <a:pt x="5606" y="1948"/>
                  </a:lnTo>
                  <a:lnTo>
                    <a:pt x="5178" y="1711"/>
                  </a:lnTo>
                  <a:lnTo>
                    <a:pt x="4751" y="1497"/>
                  </a:lnTo>
                  <a:lnTo>
                    <a:pt x="4300" y="1307"/>
                  </a:lnTo>
                  <a:lnTo>
                    <a:pt x="3373" y="951"/>
                  </a:lnTo>
                  <a:lnTo>
                    <a:pt x="2447" y="642"/>
                  </a:lnTo>
                  <a:lnTo>
                    <a:pt x="1520" y="333"/>
                  </a:lnTo>
                  <a:lnTo>
                    <a:pt x="642" y="24"/>
                  </a:lnTo>
                  <a:lnTo>
                    <a:pt x="523"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4" name="Google Shape;154;p3"/>
            <p:cNvSpPr/>
            <p:nvPr/>
          </p:nvSpPr>
          <p:spPr>
            <a:xfrm>
              <a:off x="2714975" y="3156775"/>
              <a:ext cx="60000" cy="124725"/>
            </a:xfrm>
            <a:custGeom>
              <a:avLst/>
              <a:gdLst/>
              <a:ahLst/>
              <a:cxnLst/>
              <a:rect l="l" t="t" r="r" b="b"/>
              <a:pathLst>
                <a:path w="2400" h="4989" extrusionOk="0">
                  <a:moveTo>
                    <a:pt x="1093" y="1"/>
                  </a:moveTo>
                  <a:lnTo>
                    <a:pt x="903" y="48"/>
                  </a:lnTo>
                  <a:lnTo>
                    <a:pt x="761" y="119"/>
                  </a:lnTo>
                  <a:lnTo>
                    <a:pt x="642" y="214"/>
                  </a:lnTo>
                  <a:lnTo>
                    <a:pt x="547" y="333"/>
                  </a:lnTo>
                  <a:lnTo>
                    <a:pt x="475" y="476"/>
                  </a:lnTo>
                  <a:lnTo>
                    <a:pt x="404" y="642"/>
                  </a:lnTo>
                  <a:lnTo>
                    <a:pt x="357" y="784"/>
                  </a:lnTo>
                  <a:lnTo>
                    <a:pt x="285" y="1093"/>
                  </a:lnTo>
                  <a:lnTo>
                    <a:pt x="190" y="1497"/>
                  </a:lnTo>
                  <a:lnTo>
                    <a:pt x="143" y="1901"/>
                  </a:lnTo>
                  <a:lnTo>
                    <a:pt x="95" y="2305"/>
                  </a:lnTo>
                  <a:lnTo>
                    <a:pt x="48" y="2708"/>
                  </a:lnTo>
                  <a:lnTo>
                    <a:pt x="24" y="3682"/>
                  </a:lnTo>
                  <a:lnTo>
                    <a:pt x="0" y="4276"/>
                  </a:lnTo>
                  <a:lnTo>
                    <a:pt x="24" y="4466"/>
                  </a:lnTo>
                  <a:lnTo>
                    <a:pt x="24" y="4561"/>
                  </a:lnTo>
                  <a:lnTo>
                    <a:pt x="333" y="4585"/>
                  </a:lnTo>
                  <a:lnTo>
                    <a:pt x="333" y="4585"/>
                  </a:lnTo>
                  <a:lnTo>
                    <a:pt x="309" y="4062"/>
                  </a:lnTo>
                  <a:lnTo>
                    <a:pt x="357" y="4300"/>
                  </a:lnTo>
                  <a:lnTo>
                    <a:pt x="428" y="4537"/>
                  </a:lnTo>
                  <a:lnTo>
                    <a:pt x="523" y="4775"/>
                  </a:lnTo>
                  <a:lnTo>
                    <a:pt x="618" y="4989"/>
                  </a:lnTo>
                  <a:lnTo>
                    <a:pt x="974" y="4965"/>
                  </a:lnTo>
                  <a:lnTo>
                    <a:pt x="1307" y="4917"/>
                  </a:lnTo>
                  <a:lnTo>
                    <a:pt x="1639" y="4846"/>
                  </a:lnTo>
                  <a:lnTo>
                    <a:pt x="1972" y="4775"/>
                  </a:lnTo>
                  <a:lnTo>
                    <a:pt x="2114" y="4727"/>
                  </a:lnTo>
                  <a:lnTo>
                    <a:pt x="2186" y="4680"/>
                  </a:lnTo>
                  <a:lnTo>
                    <a:pt x="2233" y="4632"/>
                  </a:lnTo>
                  <a:lnTo>
                    <a:pt x="2304" y="4514"/>
                  </a:lnTo>
                  <a:lnTo>
                    <a:pt x="2304" y="4395"/>
                  </a:lnTo>
                  <a:lnTo>
                    <a:pt x="2376" y="3777"/>
                  </a:lnTo>
                  <a:lnTo>
                    <a:pt x="2399" y="3160"/>
                  </a:lnTo>
                  <a:lnTo>
                    <a:pt x="2376" y="2542"/>
                  </a:lnTo>
                  <a:lnTo>
                    <a:pt x="2328" y="1925"/>
                  </a:lnTo>
                  <a:lnTo>
                    <a:pt x="2281" y="1640"/>
                  </a:lnTo>
                  <a:lnTo>
                    <a:pt x="2209" y="1307"/>
                  </a:lnTo>
                  <a:lnTo>
                    <a:pt x="2114" y="951"/>
                  </a:lnTo>
                  <a:lnTo>
                    <a:pt x="1948" y="618"/>
                  </a:lnTo>
                  <a:lnTo>
                    <a:pt x="1877" y="452"/>
                  </a:lnTo>
                  <a:lnTo>
                    <a:pt x="1782" y="309"/>
                  </a:lnTo>
                  <a:lnTo>
                    <a:pt x="1663" y="191"/>
                  </a:lnTo>
                  <a:lnTo>
                    <a:pt x="1544" y="96"/>
                  </a:lnTo>
                  <a:lnTo>
                    <a:pt x="1402" y="48"/>
                  </a:lnTo>
                  <a:lnTo>
                    <a:pt x="125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5" name="Google Shape;155;p3"/>
            <p:cNvSpPr/>
            <p:nvPr/>
          </p:nvSpPr>
          <p:spPr>
            <a:xfrm>
              <a:off x="2710225" y="3128875"/>
              <a:ext cx="68300" cy="68300"/>
            </a:xfrm>
            <a:custGeom>
              <a:avLst/>
              <a:gdLst/>
              <a:ahLst/>
              <a:cxnLst/>
              <a:rect l="l" t="t" r="r" b="b"/>
              <a:pathLst>
                <a:path w="2732" h="2732" extrusionOk="0">
                  <a:moveTo>
                    <a:pt x="1354" y="0"/>
                  </a:moveTo>
                  <a:lnTo>
                    <a:pt x="1093" y="24"/>
                  </a:lnTo>
                  <a:lnTo>
                    <a:pt x="832" y="95"/>
                  </a:lnTo>
                  <a:lnTo>
                    <a:pt x="594" y="238"/>
                  </a:lnTo>
                  <a:lnTo>
                    <a:pt x="404" y="404"/>
                  </a:lnTo>
                  <a:lnTo>
                    <a:pt x="238" y="594"/>
                  </a:lnTo>
                  <a:lnTo>
                    <a:pt x="95" y="832"/>
                  </a:lnTo>
                  <a:lnTo>
                    <a:pt x="24" y="1093"/>
                  </a:lnTo>
                  <a:lnTo>
                    <a:pt x="0" y="1354"/>
                  </a:lnTo>
                  <a:lnTo>
                    <a:pt x="24" y="1639"/>
                  </a:lnTo>
                  <a:lnTo>
                    <a:pt x="95" y="1900"/>
                  </a:lnTo>
                  <a:lnTo>
                    <a:pt x="238" y="2114"/>
                  </a:lnTo>
                  <a:lnTo>
                    <a:pt x="404" y="2328"/>
                  </a:lnTo>
                  <a:lnTo>
                    <a:pt x="594" y="2494"/>
                  </a:lnTo>
                  <a:lnTo>
                    <a:pt x="832" y="2613"/>
                  </a:lnTo>
                  <a:lnTo>
                    <a:pt x="1093" y="2708"/>
                  </a:lnTo>
                  <a:lnTo>
                    <a:pt x="1354" y="2732"/>
                  </a:lnTo>
                  <a:lnTo>
                    <a:pt x="1639" y="2708"/>
                  </a:lnTo>
                  <a:lnTo>
                    <a:pt x="1901" y="2613"/>
                  </a:lnTo>
                  <a:lnTo>
                    <a:pt x="2114" y="2494"/>
                  </a:lnTo>
                  <a:lnTo>
                    <a:pt x="2328" y="2328"/>
                  </a:lnTo>
                  <a:lnTo>
                    <a:pt x="2494" y="2114"/>
                  </a:lnTo>
                  <a:lnTo>
                    <a:pt x="2613" y="1900"/>
                  </a:lnTo>
                  <a:lnTo>
                    <a:pt x="2684" y="1639"/>
                  </a:lnTo>
                  <a:lnTo>
                    <a:pt x="2732" y="1354"/>
                  </a:lnTo>
                  <a:lnTo>
                    <a:pt x="2684" y="1093"/>
                  </a:lnTo>
                  <a:lnTo>
                    <a:pt x="2613" y="832"/>
                  </a:lnTo>
                  <a:lnTo>
                    <a:pt x="2494" y="594"/>
                  </a:lnTo>
                  <a:lnTo>
                    <a:pt x="2328" y="404"/>
                  </a:lnTo>
                  <a:lnTo>
                    <a:pt x="2114" y="238"/>
                  </a:lnTo>
                  <a:lnTo>
                    <a:pt x="1901" y="95"/>
                  </a:lnTo>
                  <a:lnTo>
                    <a:pt x="1639" y="24"/>
                  </a:lnTo>
                  <a:lnTo>
                    <a:pt x="1354"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315821834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6"/>
        <p:cNvGrpSpPr/>
        <p:nvPr/>
      </p:nvGrpSpPr>
      <p:grpSpPr>
        <a:xfrm>
          <a:off x="0" y="0"/>
          <a:ext cx="0" cy="0"/>
          <a:chOff x="0" y="0"/>
          <a:chExt cx="0" cy="0"/>
        </a:xfrm>
      </p:grpSpPr>
      <p:pic>
        <p:nvPicPr>
          <p:cNvPr id="157" name="Google Shape;157;p4"/>
          <p:cNvPicPr preferRelativeResize="0"/>
          <p:nvPr/>
        </p:nvPicPr>
        <p:blipFill>
          <a:blip r:embed="rId2">
            <a:alphaModFix amt="80000"/>
          </a:blip>
          <a:stretch>
            <a:fillRect/>
          </a:stretch>
        </p:blipFill>
        <p:spPr>
          <a:xfrm>
            <a:off x="-67" y="0"/>
            <a:ext cx="24384000" cy="13716000"/>
          </a:xfrm>
          <a:prstGeom prst="rect">
            <a:avLst/>
          </a:prstGeom>
          <a:noFill/>
          <a:ln>
            <a:noFill/>
          </a:ln>
        </p:spPr>
      </p:pic>
      <p:sp>
        <p:nvSpPr>
          <p:cNvPr id="158" name="Google Shape;158;p4"/>
          <p:cNvSpPr txBox="1">
            <a:spLocks noGrp="1"/>
          </p:cNvSpPr>
          <p:nvPr>
            <p:ph type="title"/>
          </p:nvPr>
        </p:nvSpPr>
        <p:spPr>
          <a:xfrm>
            <a:off x="1901933" y="1463040"/>
            <a:ext cx="20580000" cy="785600"/>
          </a:xfrm>
          <a:prstGeom prst="rect">
            <a:avLst/>
          </a:prstGeom>
        </p:spPr>
        <p:txBody>
          <a:bodyPr spcFirstLastPara="1" wrap="square" lIns="243783" tIns="243783" rIns="243783" bIns="243783" anchor="ctr" anchorCtr="0">
            <a:noAutofit/>
          </a:bodyPr>
          <a:lstStyle>
            <a:lvl1pPr lvl="0">
              <a:spcBef>
                <a:spcPts val="0"/>
              </a:spcBef>
              <a:spcAft>
                <a:spcPts val="0"/>
              </a:spcAft>
              <a:buSzPts val="2800"/>
              <a:buNone/>
              <a:defRPr/>
            </a:lvl1pPr>
            <a:lvl2pPr lvl="1">
              <a:spcBef>
                <a:spcPts val="0"/>
              </a:spcBef>
              <a:spcAft>
                <a:spcPts val="0"/>
              </a:spcAft>
              <a:buClr>
                <a:schemeClr val="accent1"/>
              </a:buClr>
              <a:buSzPts val="2800"/>
              <a:buNone/>
              <a:defRPr>
                <a:solidFill>
                  <a:schemeClr val="accent1"/>
                </a:solidFill>
              </a:defRPr>
            </a:lvl2pPr>
            <a:lvl3pPr lvl="2">
              <a:spcBef>
                <a:spcPts val="0"/>
              </a:spcBef>
              <a:spcAft>
                <a:spcPts val="0"/>
              </a:spcAft>
              <a:buClr>
                <a:schemeClr val="accent1"/>
              </a:buClr>
              <a:buSzPts val="2800"/>
              <a:buNone/>
              <a:defRPr>
                <a:solidFill>
                  <a:schemeClr val="accent1"/>
                </a:solidFill>
              </a:defRPr>
            </a:lvl3pPr>
            <a:lvl4pPr lvl="3">
              <a:spcBef>
                <a:spcPts val="0"/>
              </a:spcBef>
              <a:spcAft>
                <a:spcPts val="0"/>
              </a:spcAft>
              <a:buClr>
                <a:schemeClr val="accent1"/>
              </a:buClr>
              <a:buSzPts val="2800"/>
              <a:buNone/>
              <a:defRPr>
                <a:solidFill>
                  <a:schemeClr val="accent1"/>
                </a:solidFill>
              </a:defRPr>
            </a:lvl4pPr>
            <a:lvl5pPr lvl="4">
              <a:spcBef>
                <a:spcPts val="0"/>
              </a:spcBef>
              <a:spcAft>
                <a:spcPts val="0"/>
              </a:spcAft>
              <a:buClr>
                <a:schemeClr val="accent1"/>
              </a:buClr>
              <a:buSzPts val="2800"/>
              <a:buNone/>
              <a:defRPr>
                <a:solidFill>
                  <a:schemeClr val="accent1"/>
                </a:solidFill>
              </a:defRPr>
            </a:lvl5pPr>
            <a:lvl6pPr lvl="5">
              <a:spcBef>
                <a:spcPts val="0"/>
              </a:spcBef>
              <a:spcAft>
                <a:spcPts val="0"/>
              </a:spcAft>
              <a:buClr>
                <a:schemeClr val="accent1"/>
              </a:buClr>
              <a:buSzPts val="2800"/>
              <a:buNone/>
              <a:defRPr>
                <a:solidFill>
                  <a:schemeClr val="accent1"/>
                </a:solidFill>
              </a:defRPr>
            </a:lvl6pPr>
            <a:lvl7pPr lvl="6">
              <a:spcBef>
                <a:spcPts val="0"/>
              </a:spcBef>
              <a:spcAft>
                <a:spcPts val="0"/>
              </a:spcAft>
              <a:buClr>
                <a:schemeClr val="accent1"/>
              </a:buClr>
              <a:buSzPts val="2800"/>
              <a:buNone/>
              <a:defRPr>
                <a:solidFill>
                  <a:schemeClr val="accent1"/>
                </a:solidFill>
              </a:defRPr>
            </a:lvl7pPr>
            <a:lvl8pPr lvl="7">
              <a:spcBef>
                <a:spcPts val="0"/>
              </a:spcBef>
              <a:spcAft>
                <a:spcPts val="0"/>
              </a:spcAft>
              <a:buClr>
                <a:schemeClr val="accent1"/>
              </a:buClr>
              <a:buSzPts val="2800"/>
              <a:buNone/>
              <a:defRPr>
                <a:solidFill>
                  <a:schemeClr val="accent1"/>
                </a:solidFill>
              </a:defRPr>
            </a:lvl8pPr>
            <a:lvl9pPr lvl="8">
              <a:spcBef>
                <a:spcPts val="0"/>
              </a:spcBef>
              <a:spcAft>
                <a:spcPts val="0"/>
              </a:spcAft>
              <a:buClr>
                <a:schemeClr val="accent1"/>
              </a:buClr>
              <a:buSzPts val="2800"/>
              <a:buNone/>
              <a:defRPr>
                <a:solidFill>
                  <a:schemeClr val="accent1"/>
                </a:solidFill>
              </a:defRPr>
            </a:lvl9pPr>
          </a:lstStyle>
          <a:p>
            <a:endParaRPr/>
          </a:p>
        </p:txBody>
      </p:sp>
      <p:sp>
        <p:nvSpPr>
          <p:cNvPr id="159" name="Google Shape;159;p4"/>
          <p:cNvSpPr txBox="1">
            <a:spLocks noGrp="1"/>
          </p:cNvSpPr>
          <p:nvPr>
            <p:ph type="body" idx="1"/>
          </p:nvPr>
        </p:nvSpPr>
        <p:spPr>
          <a:xfrm>
            <a:off x="1901933" y="2724400"/>
            <a:ext cx="20580000" cy="9540800"/>
          </a:xfrm>
          <a:prstGeom prst="rect">
            <a:avLst/>
          </a:prstGeom>
        </p:spPr>
        <p:txBody>
          <a:bodyPr spcFirstLastPara="1" wrap="square" lIns="243783" tIns="243783" rIns="243783" bIns="243783" anchor="t" anchorCtr="0">
            <a:noAutofit/>
          </a:bodyPr>
          <a:lstStyle>
            <a:lvl1pPr marL="1219111" lvl="0" indent="-812740" rtl="0">
              <a:spcBef>
                <a:spcPts val="0"/>
              </a:spcBef>
              <a:spcAft>
                <a:spcPts val="0"/>
              </a:spcAft>
              <a:buSzPts val="1200"/>
              <a:buAutoNum type="arabicPeriod"/>
              <a:defRPr sz="3500"/>
            </a:lvl1pPr>
            <a:lvl2pPr marL="2438216" lvl="1" indent="-880469" rtl="0">
              <a:spcBef>
                <a:spcPts val="0"/>
              </a:spcBef>
              <a:spcAft>
                <a:spcPts val="0"/>
              </a:spcAft>
              <a:buSzPts val="1600"/>
              <a:buAutoNum type="alphaLcPeriod"/>
              <a:defRPr/>
            </a:lvl2pPr>
            <a:lvl3pPr marL="3657327" lvl="2" indent="-880469" rtl="0">
              <a:spcBef>
                <a:spcPts val="0"/>
              </a:spcBef>
              <a:spcAft>
                <a:spcPts val="0"/>
              </a:spcAft>
              <a:buSzPts val="1600"/>
              <a:buAutoNum type="romanLcPeriod"/>
              <a:defRPr/>
            </a:lvl3pPr>
            <a:lvl4pPr marL="4876433" lvl="3" indent="-880469" rtl="0">
              <a:spcBef>
                <a:spcPts val="0"/>
              </a:spcBef>
              <a:spcAft>
                <a:spcPts val="0"/>
              </a:spcAft>
              <a:buSzPts val="1600"/>
              <a:buAutoNum type="arabicPeriod"/>
              <a:defRPr/>
            </a:lvl4pPr>
            <a:lvl5pPr marL="6095544" lvl="4" indent="-880469" rtl="0">
              <a:spcBef>
                <a:spcPts val="0"/>
              </a:spcBef>
              <a:spcAft>
                <a:spcPts val="0"/>
              </a:spcAft>
              <a:buSzPts val="1600"/>
              <a:buAutoNum type="alphaLcPeriod"/>
              <a:defRPr/>
            </a:lvl5pPr>
            <a:lvl6pPr marL="7314649" lvl="5" indent="-880469" rtl="0">
              <a:spcBef>
                <a:spcPts val="0"/>
              </a:spcBef>
              <a:spcAft>
                <a:spcPts val="0"/>
              </a:spcAft>
              <a:buSzPts val="1600"/>
              <a:buAutoNum type="romanLcPeriod"/>
              <a:defRPr/>
            </a:lvl6pPr>
            <a:lvl7pPr marL="8533760" lvl="6" indent="-880469" rtl="0">
              <a:spcBef>
                <a:spcPts val="0"/>
              </a:spcBef>
              <a:spcAft>
                <a:spcPts val="0"/>
              </a:spcAft>
              <a:buSzPts val="1600"/>
              <a:buAutoNum type="arabicPeriod"/>
              <a:defRPr/>
            </a:lvl7pPr>
            <a:lvl8pPr marL="9752868" lvl="7" indent="-880469" rtl="0">
              <a:spcBef>
                <a:spcPts val="0"/>
              </a:spcBef>
              <a:spcAft>
                <a:spcPts val="0"/>
              </a:spcAft>
              <a:buSzPts val="1600"/>
              <a:buAutoNum type="alphaLcPeriod"/>
              <a:defRPr/>
            </a:lvl8pPr>
            <a:lvl9pPr marL="10971976" lvl="8" indent="-880469" rtl="0">
              <a:spcBef>
                <a:spcPts val="0"/>
              </a:spcBef>
              <a:spcAft>
                <a:spcPts val="0"/>
              </a:spcAft>
              <a:buSzPts val="1600"/>
              <a:buAutoNum type="romanLcPeriod"/>
              <a:defRPr/>
            </a:lvl9pPr>
          </a:lstStyle>
          <a:p>
            <a:endParaRPr/>
          </a:p>
        </p:txBody>
      </p:sp>
      <p:grpSp>
        <p:nvGrpSpPr>
          <p:cNvPr id="160" name="Google Shape;160;p4"/>
          <p:cNvGrpSpPr/>
          <p:nvPr/>
        </p:nvGrpSpPr>
        <p:grpSpPr>
          <a:xfrm rot="-420730">
            <a:off x="363489" y="4893838"/>
            <a:ext cx="1610936" cy="2117349"/>
            <a:chOff x="1391550" y="1144975"/>
            <a:chExt cx="545075" cy="716425"/>
          </a:xfrm>
        </p:grpSpPr>
        <p:sp>
          <p:nvSpPr>
            <p:cNvPr id="161" name="Google Shape;161;p4"/>
            <p:cNvSpPr/>
            <p:nvPr/>
          </p:nvSpPr>
          <p:spPr>
            <a:xfrm>
              <a:off x="1400150" y="1144975"/>
              <a:ext cx="536475" cy="716425"/>
            </a:xfrm>
            <a:custGeom>
              <a:avLst/>
              <a:gdLst/>
              <a:ahLst/>
              <a:cxnLst/>
              <a:rect l="l" t="t" r="r" b="b"/>
              <a:pathLst>
                <a:path w="21459" h="28657" extrusionOk="0">
                  <a:moveTo>
                    <a:pt x="13708" y="0"/>
                  </a:moveTo>
                  <a:lnTo>
                    <a:pt x="13441" y="19"/>
                  </a:lnTo>
                  <a:lnTo>
                    <a:pt x="13173" y="57"/>
                  </a:lnTo>
                  <a:lnTo>
                    <a:pt x="12906" y="115"/>
                  </a:lnTo>
                  <a:lnTo>
                    <a:pt x="12658" y="210"/>
                  </a:lnTo>
                  <a:lnTo>
                    <a:pt x="12429" y="306"/>
                  </a:lnTo>
                  <a:lnTo>
                    <a:pt x="12200" y="458"/>
                  </a:lnTo>
                  <a:lnTo>
                    <a:pt x="11990" y="611"/>
                  </a:lnTo>
                  <a:lnTo>
                    <a:pt x="11799" y="783"/>
                  </a:lnTo>
                  <a:lnTo>
                    <a:pt x="11646" y="955"/>
                  </a:lnTo>
                  <a:lnTo>
                    <a:pt x="11493" y="1146"/>
                  </a:lnTo>
                  <a:lnTo>
                    <a:pt x="11379" y="1337"/>
                  </a:lnTo>
                  <a:lnTo>
                    <a:pt x="11283" y="1547"/>
                  </a:lnTo>
                  <a:lnTo>
                    <a:pt x="11188" y="1757"/>
                  </a:lnTo>
                  <a:lnTo>
                    <a:pt x="11111" y="1967"/>
                  </a:lnTo>
                  <a:lnTo>
                    <a:pt x="11073" y="2196"/>
                  </a:lnTo>
                  <a:lnTo>
                    <a:pt x="11035" y="2425"/>
                  </a:lnTo>
                  <a:lnTo>
                    <a:pt x="10940" y="2749"/>
                  </a:lnTo>
                  <a:lnTo>
                    <a:pt x="10901" y="3074"/>
                  </a:lnTo>
                  <a:lnTo>
                    <a:pt x="10882" y="3418"/>
                  </a:lnTo>
                  <a:lnTo>
                    <a:pt x="10920" y="3742"/>
                  </a:lnTo>
                  <a:lnTo>
                    <a:pt x="11130" y="5308"/>
                  </a:lnTo>
                  <a:lnTo>
                    <a:pt x="11340" y="6892"/>
                  </a:lnTo>
                  <a:lnTo>
                    <a:pt x="11531" y="8496"/>
                  </a:lnTo>
                  <a:lnTo>
                    <a:pt x="11703" y="10119"/>
                  </a:lnTo>
                  <a:lnTo>
                    <a:pt x="8553" y="10443"/>
                  </a:lnTo>
                  <a:lnTo>
                    <a:pt x="8553" y="10443"/>
                  </a:lnTo>
                  <a:lnTo>
                    <a:pt x="9851" y="3933"/>
                  </a:lnTo>
                  <a:lnTo>
                    <a:pt x="9909" y="3608"/>
                  </a:lnTo>
                  <a:lnTo>
                    <a:pt x="9909" y="3284"/>
                  </a:lnTo>
                  <a:lnTo>
                    <a:pt x="9870" y="2959"/>
                  </a:lnTo>
                  <a:lnTo>
                    <a:pt x="9813" y="2635"/>
                  </a:lnTo>
                  <a:lnTo>
                    <a:pt x="9718" y="2329"/>
                  </a:lnTo>
                  <a:lnTo>
                    <a:pt x="9584" y="2024"/>
                  </a:lnTo>
                  <a:lnTo>
                    <a:pt x="9412" y="1757"/>
                  </a:lnTo>
                  <a:lnTo>
                    <a:pt x="9221" y="1489"/>
                  </a:lnTo>
                  <a:lnTo>
                    <a:pt x="9011" y="1279"/>
                  </a:lnTo>
                  <a:lnTo>
                    <a:pt x="8782" y="1088"/>
                  </a:lnTo>
                  <a:lnTo>
                    <a:pt x="8534" y="917"/>
                  </a:lnTo>
                  <a:lnTo>
                    <a:pt x="8267" y="783"/>
                  </a:lnTo>
                  <a:lnTo>
                    <a:pt x="7999" y="687"/>
                  </a:lnTo>
                  <a:lnTo>
                    <a:pt x="7713" y="611"/>
                  </a:lnTo>
                  <a:lnTo>
                    <a:pt x="7408" y="592"/>
                  </a:lnTo>
                  <a:lnTo>
                    <a:pt x="7102" y="573"/>
                  </a:lnTo>
                  <a:lnTo>
                    <a:pt x="5556" y="649"/>
                  </a:lnTo>
                  <a:lnTo>
                    <a:pt x="5327" y="668"/>
                  </a:lnTo>
                  <a:lnTo>
                    <a:pt x="5097" y="707"/>
                  </a:lnTo>
                  <a:lnTo>
                    <a:pt x="4887" y="764"/>
                  </a:lnTo>
                  <a:lnTo>
                    <a:pt x="4677" y="840"/>
                  </a:lnTo>
                  <a:lnTo>
                    <a:pt x="4467" y="917"/>
                  </a:lnTo>
                  <a:lnTo>
                    <a:pt x="4277" y="1012"/>
                  </a:lnTo>
                  <a:lnTo>
                    <a:pt x="4105" y="1127"/>
                  </a:lnTo>
                  <a:lnTo>
                    <a:pt x="3933" y="1260"/>
                  </a:lnTo>
                  <a:lnTo>
                    <a:pt x="3780" y="1394"/>
                  </a:lnTo>
                  <a:lnTo>
                    <a:pt x="3627" y="1566"/>
                  </a:lnTo>
                  <a:lnTo>
                    <a:pt x="3494" y="1718"/>
                  </a:lnTo>
                  <a:lnTo>
                    <a:pt x="3360" y="1890"/>
                  </a:lnTo>
                  <a:lnTo>
                    <a:pt x="3265" y="2081"/>
                  </a:lnTo>
                  <a:lnTo>
                    <a:pt x="3169" y="2291"/>
                  </a:lnTo>
                  <a:lnTo>
                    <a:pt x="3074" y="2501"/>
                  </a:lnTo>
                  <a:lnTo>
                    <a:pt x="3016" y="2711"/>
                  </a:lnTo>
                  <a:lnTo>
                    <a:pt x="2940" y="2921"/>
                  </a:lnTo>
                  <a:lnTo>
                    <a:pt x="2864" y="3150"/>
                  </a:lnTo>
                  <a:lnTo>
                    <a:pt x="229" y="13956"/>
                  </a:lnTo>
                  <a:lnTo>
                    <a:pt x="172" y="14223"/>
                  </a:lnTo>
                  <a:lnTo>
                    <a:pt x="153" y="14472"/>
                  </a:lnTo>
                  <a:lnTo>
                    <a:pt x="153" y="14739"/>
                  </a:lnTo>
                  <a:lnTo>
                    <a:pt x="172" y="15006"/>
                  </a:lnTo>
                  <a:lnTo>
                    <a:pt x="38" y="15674"/>
                  </a:lnTo>
                  <a:lnTo>
                    <a:pt x="0" y="15999"/>
                  </a:lnTo>
                  <a:lnTo>
                    <a:pt x="0" y="16304"/>
                  </a:lnTo>
                  <a:lnTo>
                    <a:pt x="19" y="16629"/>
                  </a:lnTo>
                  <a:lnTo>
                    <a:pt x="76" y="16934"/>
                  </a:lnTo>
                  <a:lnTo>
                    <a:pt x="172" y="17221"/>
                  </a:lnTo>
                  <a:lnTo>
                    <a:pt x="286" y="17507"/>
                  </a:lnTo>
                  <a:lnTo>
                    <a:pt x="439" y="17774"/>
                  </a:lnTo>
                  <a:lnTo>
                    <a:pt x="630" y="18023"/>
                  </a:lnTo>
                  <a:lnTo>
                    <a:pt x="821" y="18252"/>
                  </a:lnTo>
                  <a:lnTo>
                    <a:pt x="1050" y="18443"/>
                  </a:lnTo>
                  <a:lnTo>
                    <a:pt x="1279" y="18615"/>
                  </a:lnTo>
                  <a:lnTo>
                    <a:pt x="1546" y="18748"/>
                  </a:lnTo>
                  <a:lnTo>
                    <a:pt x="1814" y="18863"/>
                  </a:lnTo>
                  <a:lnTo>
                    <a:pt x="2100" y="18939"/>
                  </a:lnTo>
                  <a:lnTo>
                    <a:pt x="2386" y="18996"/>
                  </a:lnTo>
                  <a:lnTo>
                    <a:pt x="2692" y="19015"/>
                  </a:lnTo>
                  <a:lnTo>
                    <a:pt x="3857" y="19035"/>
                  </a:lnTo>
                  <a:lnTo>
                    <a:pt x="5021" y="19015"/>
                  </a:lnTo>
                  <a:lnTo>
                    <a:pt x="6186" y="19015"/>
                  </a:lnTo>
                  <a:lnTo>
                    <a:pt x="7331" y="18977"/>
                  </a:lnTo>
                  <a:lnTo>
                    <a:pt x="8477" y="18939"/>
                  </a:lnTo>
                  <a:lnTo>
                    <a:pt x="9622" y="18901"/>
                  </a:lnTo>
                  <a:lnTo>
                    <a:pt x="10749" y="18844"/>
                  </a:lnTo>
                  <a:lnTo>
                    <a:pt x="11856" y="18767"/>
                  </a:lnTo>
                  <a:lnTo>
                    <a:pt x="12200" y="18729"/>
                  </a:lnTo>
                  <a:lnTo>
                    <a:pt x="12371" y="21879"/>
                  </a:lnTo>
                  <a:lnTo>
                    <a:pt x="12429" y="22528"/>
                  </a:lnTo>
                  <a:lnTo>
                    <a:pt x="12505" y="23846"/>
                  </a:lnTo>
                  <a:lnTo>
                    <a:pt x="12600" y="25163"/>
                  </a:lnTo>
                  <a:lnTo>
                    <a:pt x="12600" y="25239"/>
                  </a:lnTo>
                  <a:lnTo>
                    <a:pt x="12639" y="25564"/>
                  </a:lnTo>
                  <a:lnTo>
                    <a:pt x="12696" y="25946"/>
                  </a:lnTo>
                  <a:lnTo>
                    <a:pt x="12772" y="26347"/>
                  </a:lnTo>
                  <a:lnTo>
                    <a:pt x="12849" y="26557"/>
                  </a:lnTo>
                  <a:lnTo>
                    <a:pt x="12925" y="26767"/>
                  </a:lnTo>
                  <a:lnTo>
                    <a:pt x="13020" y="26977"/>
                  </a:lnTo>
                  <a:lnTo>
                    <a:pt x="13135" y="27187"/>
                  </a:lnTo>
                  <a:lnTo>
                    <a:pt x="13269" y="27397"/>
                  </a:lnTo>
                  <a:lnTo>
                    <a:pt x="13421" y="27588"/>
                  </a:lnTo>
                  <a:lnTo>
                    <a:pt x="13612" y="27779"/>
                  </a:lnTo>
                  <a:lnTo>
                    <a:pt x="13822" y="27969"/>
                  </a:lnTo>
                  <a:lnTo>
                    <a:pt x="14071" y="28122"/>
                  </a:lnTo>
                  <a:lnTo>
                    <a:pt x="14338" y="28275"/>
                  </a:lnTo>
                  <a:lnTo>
                    <a:pt x="14548" y="28370"/>
                  </a:lnTo>
                  <a:lnTo>
                    <a:pt x="14758" y="28447"/>
                  </a:lnTo>
                  <a:lnTo>
                    <a:pt x="14987" y="28504"/>
                  </a:lnTo>
                  <a:lnTo>
                    <a:pt x="15235" y="28561"/>
                  </a:lnTo>
                  <a:lnTo>
                    <a:pt x="15502" y="28599"/>
                  </a:lnTo>
                  <a:lnTo>
                    <a:pt x="15770" y="28638"/>
                  </a:lnTo>
                  <a:lnTo>
                    <a:pt x="16037" y="28657"/>
                  </a:lnTo>
                  <a:lnTo>
                    <a:pt x="16648" y="28657"/>
                  </a:lnTo>
                  <a:lnTo>
                    <a:pt x="16972" y="28638"/>
                  </a:lnTo>
                  <a:lnTo>
                    <a:pt x="17297" y="28599"/>
                  </a:lnTo>
                  <a:lnTo>
                    <a:pt x="17622" y="28542"/>
                  </a:lnTo>
                  <a:lnTo>
                    <a:pt x="17946" y="28466"/>
                  </a:lnTo>
                  <a:lnTo>
                    <a:pt x="18252" y="28389"/>
                  </a:lnTo>
                  <a:lnTo>
                    <a:pt x="18576" y="28294"/>
                  </a:lnTo>
                  <a:lnTo>
                    <a:pt x="18882" y="28179"/>
                  </a:lnTo>
                  <a:lnTo>
                    <a:pt x="19168" y="28046"/>
                  </a:lnTo>
                  <a:lnTo>
                    <a:pt x="19454" y="27912"/>
                  </a:lnTo>
                  <a:lnTo>
                    <a:pt x="19722" y="27740"/>
                  </a:lnTo>
                  <a:lnTo>
                    <a:pt x="19970" y="27568"/>
                  </a:lnTo>
                  <a:lnTo>
                    <a:pt x="20199" y="27378"/>
                  </a:lnTo>
                  <a:lnTo>
                    <a:pt x="20409" y="27148"/>
                  </a:lnTo>
                  <a:lnTo>
                    <a:pt x="20581" y="26919"/>
                  </a:lnTo>
                  <a:lnTo>
                    <a:pt x="20753" y="26690"/>
                  </a:lnTo>
                  <a:lnTo>
                    <a:pt x="20867" y="26461"/>
                  </a:lnTo>
                  <a:lnTo>
                    <a:pt x="20963" y="26232"/>
                  </a:lnTo>
                  <a:lnTo>
                    <a:pt x="21039" y="26003"/>
                  </a:lnTo>
                  <a:lnTo>
                    <a:pt x="21077" y="25793"/>
                  </a:lnTo>
                  <a:lnTo>
                    <a:pt x="21115" y="25564"/>
                  </a:lnTo>
                  <a:lnTo>
                    <a:pt x="21134" y="25354"/>
                  </a:lnTo>
                  <a:lnTo>
                    <a:pt x="21154" y="25144"/>
                  </a:lnTo>
                  <a:lnTo>
                    <a:pt x="21134" y="24953"/>
                  </a:lnTo>
                  <a:lnTo>
                    <a:pt x="21096" y="24571"/>
                  </a:lnTo>
                  <a:lnTo>
                    <a:pt x="21020" y="24227"/>
                  </a:lnTo>
                  <a:lnTo>
                    <a:pt x="20924" y="23941"/>
                  </a:lnTo>
                  <a:lnTo>
                    <a:pt x="20848" y="23693"/>
                  </a:lnTo>
                  <a:lnTo>
                    <a:pt x="20237" y="20734"/>
                  </a:lnTo>
                  <a:lnTo>
                    <a:pt x="19626" y="17698"/>
                  </a:lnTo>
                  <a:lnTo>
                    <a:pt x="19951" y="17507"/>
                  </a:lnTo>
                  <a:lnTo>
                    <a:pt x="20123" y="17393"/>
                  </a:lnTo>
                  <a:lnTo>
                    <a:pt x="20275" y="17259"/>
                  </a:lnTo>
                  <a:lnTo>
                    <a:pt x="20428" y="17125"/>
                  </a:lnTo>
                  <a:lnTo>
                    <a:pt x="20581" y="16973"/>
                  </a:lnTo>
                  <a:lnTo>
                    <a:pt x="20714" y="16801"/>
                  </a:lnTo>
                  <a:lnTo>
                    <a:pt x="20848" y="16610"/>
                  </a:lnTo>
                  <a:lnTo>
                    <a:pt x="20963" y="16438"/>
                  </a:lnTo>
                  <a:lnTo>
                    <a:pt x="21058" y="16228"/>
                  </a:lnTo>
                  <a:lnTo>
                    <a:pt x="21154" y="16037"/>
                  </a:lnTo>
                  <a:lnTo>
                    <a:pt x="21230" y="15808"/>
                  </a:lnTo>
                  <a:lnTo>
                    <a:pt x="21306" y="15579"/>
                  </a:lnTo>
                  <a:lnTo>
                    <a:pt x="21364" y="15350"/>
                  </a:lnTo>
                  <a:lnTo>
                    <a:pt x="21402" y="15083"/>
                  </a:lnTo>
                  <a:lnTo>
                    <a:pt x="21440" y="14815"/>
                  </a:lnTo>
                  <a:lnTo>
                    <a:pt x="21459" y="14548"/>
                  </a:lnTo>
                  <a:lnTo>
                    <a:pt x="21459" y="14262"/>
                  </a:lnTo>
                  <a:lnTo>
                    <a:pt x="21459" y="13632"/>
                  </a:lnTo>
                  <a:lnTo>
                    <a:pt x="21383" y="12944"/>
                  </a:lnTo>
                  <a:lnTo>
                    <a:pt x="21287" y="12219"/>
                  </a:lnTo>
                  <a:lnTo>
                    <a:pt x="21230" y="11894"/>
                  </a:lnTo>
                  <a:lnTo>
                    <a:pt x="21134" y="11589"/>
                  </a:lnTo>
                  <a:lnTo>
                    <a:pt x="21039" y="11302"/>
                  </a:lnTo>
                  <a:lnTo>
                    <a:pt x="20905" y="11016"/>
                  </a:lnTo>
                  <a:lnTo>
                    <a:pt x="20753" y="10749"/>
                  </a:lnTo>
                  <a:lnTo>
                    <a:pt x="20600" y="10520"/>
                  </a:lnTo>
                  <a:lnTo>
                    <a:pt x="20409" y="10291"/>
                  </a:lnTo>
                  <a:lnTo>
                    <a:pt x="20218" y="10081"/>
                  </a:lnTo>
                  <a:lnTo>
                    <a:pt x="20008" y="9890"/>
                  </a:lnTo>
                  <a:lnTo>
                    <a:pt x="19779" y="9718"/>
                  </a:lnTo>
                  <a:lnTo>
                    <a:pt x="19531" y="9565"/>
                  </a:lnTo>
                  <a:lnTo>
                    <a:pt x="19283" y="9431"/>
                  </a:lnTo>
                  <a:lnTo>
                    <a:pt x="19015" y="9336"/>
                  </a:lnTo>
                  <a:lnTo>
                    <a:pt x="18748" y="9260"/>
                  </a:lnTo>
                  <a:lnTo>
                    <a:pt x="18462" y="9183"/>
                  </a:lnTo>
                  <a:lnTo>
                    <a:pt x="18156" y="9164"/>
                  </a:lnTo>
                  <a:lnTo>
                    <a:pt x="17908" y="7484"/>
                  </a:lnTo>
                  <a:lnTo>
                    <a:pt x="17679" y="5823"/>
                  </a:lnTo>
                  <a:lnTo>
                    <a:pt x="17450" y="4181"/>
                  </a:lnTo>
                  <a:lnTo>
                    <a:pt x="17240" y="2558"/>
                  </a:lnTo>
                  <a:lnTo>
                    <a:pt x="17202" y="2272"/>
                  </a:lnTo>
                  <a:lnTo>
                    <a:pt x="17125" y="2005"/>
                  </a:lnTo>
                  <a:lnTo>
                    <a:pt x="17049" y="1757"/>
                  </a:lnTo>
                  <a:lnTo>
                    <a:pt x="16934" y="1527"/>
                  </a:lnTo>
                  <a:lnTo>
                    <a:pt x="16820" y="1298"/>
                  </a:lnTo>
                  <a:lnTo>
                    <a:pt x="16667" y="1088"/>
                  </a:lnTo>
                  <a:lnTo>
                    <a:pt x="16514" y="897"/>
                  </a:lnTo>
                  <a:lnTo>
                    <a:pt x="16342" y="726"/>
                  </a:lnTo>
                  <a:lnTo>
                    <a:pt x="16152" y="554"/>
                  </a:lnTo>
                  <a:lnTo>
                    <a:pt x="15961" y="420"/>
                  </a:lnTo>
                  <a:lnTo>
                    <a:pt x="15732" y="287"/>
                  </a:lnTo>
                  <a:lnTo>
                    <a:pt x="15521" y="191"/>
                  </a:lnTo>
                  <a:lnTo>
                    <a:pt x="15273" y="115"/>
                  </a:lnTo>
                  <a:lnTo>
                    <a:pt x="15025" y="57"/>
                  </a:lnTo>
                  <a:lnTo>
                    <a:pt x="14777" y="19"/>
                  </a:lnTo>
                  <a:lnTo>
                    <a:pt x="1451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2" name="Google Shape;162;p4"/>
            <p:cNvSpPr/>
            <p:nvPr/>
          </p:nvSpPr>
          <p:spPr>
            <a:xfrm>
              <a:off x="1439275" y="1184100"/>
              <a:ext cx="458225" cy="638175"/>
            </a:xfrm>
            <a:custGeom>
              <a:avLst/>
              <a:gdLst/>
              <a:ahLst/>
              <a:cxnLst/>
              <a:rect l="l" t="t" r="r" b="b"/>
              <a:pathLst>
                <a:path w="18329" h="25527" extrusionOk="0">
                  <a:moveTo>
                    <a:pt x="12143" y="1"/>
                  </a:moveTo>
                  <a:lnTo>
                    <a:pt x="12009" y="20"/>
                  </a:lnTo>
                  <a:lnTo>
                    <a:pt x="11895" y="39"/>
                  </a:lnTo>
                  <a:lnTo>
                    <a:pt x="11780" y="58"/>
                  </a:lnTo>
                  <a:lnTo>
                    <a:pt x="11666" y="96"/>
                  </a:lnTo>
                  <a:lnTo>
                    <a:pt x="11551" y="153"/>
                  </a:lnTo>
                  <a:lnTo>
                    <a:pt x="11475" y="211"/>
                  </a:lnTo>
                  <a:lnTo>
                    <a:pt x="11379" y="287"/>
                  </a:lnTo>
                  <a:lnTo>
                    <a:pt x="11303" y="363"/>
                  </a:lnTo>
                  <a:lnTo>
                    <a:pt x="11188" y="535"/>
                  </a:lnTo>
                  <a:lnTo>
                    <a:pt x="11093" y="726"/>
                  </a:lnTo>
                  <a:lnTo>
                    <a:pt x="11035" y="936"/>
                  </a:lnTo>
                  <a:lnTo>
                    <a:pt x="11016" y="1165"/>
                  </a:lnTo>
                  <a:lnTo>
                    <a:pt x="11016" y="1203"/>
                  </a:lnTo>
                  <a:lnTo>
                    <a:pt x="10959" y="1375"/>
                  </a:lnTo>
                  <a:lnTo>
                    <a:pt x="10902" y="1566"/>
                  </a:lnTo>
                  <a:lnTo>
                    <a:pt x="10883" y="1757"/>
                  </a:lnTo>
                  <a:lnTo>
                    <a:pt x="10902" y="1948"/>
                  </a:lnTo>
                  <a:lnTo>
                    <a:pt x="11035" y="2807"/>
                  </a:lnTo>
                  <a:lnTo>
                    <a:pt x="11303" y="4926"/>
                  </a:lnTo>
                  <a:lnTo>
                    <a:pt x="11494" y="6530"/>
                  </a:lnTo>
                  <a:lnTo>
                    <a:pt x="11723" y="8649"/>
                  </a:lnTo>
                  <a:lnTo>
                    <a:pt x="11856" y="9947"/>
                  </a:lnTo>
                  <a:lnTo>
                    <a:pt x="9546" y="10196"/>
                  </a:lnTo>
                  <a:lnTo>
                    <a:pt x="6854" y="10482"/>
                  </a:lnTo>
                  <a:lnTo>
                    <a:pt x="6415" y="10558"/>
                  </a:lnTo>
                  <a:lnTo>
                    <a:pt x="5671" y="10673"/>
                  </a:lnTo>
                  <a:lnTo>
                    <a:pt x="5270" y="10730"/>
                  </a:lnTo>
                  <a:lnTo>
                    <a:pt x="4907" y="10787"/>
                  </a:lnTo>
                  <a:lnTo>
                    <a:pt x="4983" y="10463"/>
                  </a:lnTo>
                  <a:lnTo>
                    <a:pt x="5079" y="10157"/>
                  </a:lnTo>
                  <a:lnTo>
                    <a:pt x="5213" y="9699"/>
                  </a:lnTo>
                  <a:lnTo>
                    <a:pt x="5308" y="9317"/>
                  </a:lnTo>
                  <a:lnTo>
                    <a:pt x="5442" y="8668"/>
                  </a:lnTo>
                  <a:lnTo>
                    <a:pt x="5804" y="6816"/>
                  </a:lnTo>
                  <a:lnTo>
                    <a:pt x="5862" y="6549"/>
                  </a:lnTo>
                  <a:lnTo>
                    <a:pt x="6148" y="5041"/>
                  </a:lnTo>
                  <a:lnTo>
                    <a:pt x="6587" y="2903"/>
                  </a:lnTo>
                  <a:lnTo>
                    <a:pt x="6740" y="2063"/>
                  </a:lnTo>
                  <a:lnTo>
                    <a:pt x="6778" y="1872"/>
                  </a:lnTo>
                  <a:lnTo>
                    <a:pt x="6759" y="1681"/>
                  </a:lnTo>
                  <a:lnTo>
                    <a:pt x="6740" y="1509"/>
                  </a:lnTo>
                  <a:lnTo>
                    <a:pt x="6683" y="1318"/>
                  </a:lnTo>
                  <a:lnTo>
                    <a:pt x="6606" y="1165"/>
                  </a:lnTo>
                  <a:lnTo>
                    <a:pt x="6511" y="1013"/>
                  </a:lnTo>
                  <a:lnTo>
                    <a:pt x="6415" y="898"/>
                  </a:lnTo>
                  <a:lnTo>
                    <a:pt x="6282" y="783"/>
                  </a:lnTo>
                  <a:lnTo>
                    <a:pt x="6148" y="688"/>
                  </a:lnTo>
                  <a:lnTo>
                    <a:pt x="5976" y="631"/>
                  </a:lnTo>
                  <a:lnTo>
                    <a:pt x="5804" y="593"/>
                  </a:lnTo>
                  <a:lnTo>
                    <a:pt x="5613" y="593"/>
                  </a:lnTo>
                  <a:lnTo>
                    <a:pt x="4430" y="650"/>
                  </a:lnTo>
                  <a:lnTo>
                    <a:pt x="4048" y="669"/>
                  </a:lnTo>
                  <a:lnTo>
                    <a:pt x="3819" y="688"/>
                  </a:lnTo>
                  <a:lnTo>
                    <a:pt x="3628" y="764"/>
                  </a:lnTo>
                  <a:lnTo>
                    <a:pt x="3437" y="860"/>
                  </a:lnTo>
                  <a:lnTo>
                    <a:pt x="3284" y="974"/>
                  </a:lnTo>
                  <a:lnTo>
                    <a:pt x="3170" y="1127"/>
                  </a:lnTo>
                  <a:lnTo>
                    <a:pt x="3074" y="1299"/>
                  </a:lnTo>
                  <a:lnTo>
                    <a:pt x="2998" y="1471"/>
                  </a:lnTo>
                  <a:lnTo>
                    <a:pt x="2941" y="1662"/>
                  </a:lnTo>
                  <a:lnTo>
                    <a:pt x="2922" y="1719"/>
                  </a:lnTo>
                  <a:lnTo>
                    <a:pt x="2864" y="1833"/>
                  </a:lnTo>
                  <a:lnTo>
                    <a:pt x="2826" y="1948"/>
                  </a:lnTo>
                  <a:lnTo>
                    <a:pt x="2349" y="3953"/>
                  </a:lnTo>
                  <a:lnTo>
                    <a:pt x="2005" y="5327"/>
                  </a:lnTo>
                  <a:lnTo>
                    <a:pt x="1413" y="7733"/>
                  </a:lnTo>
                  <a:lnTo>
                    <a:pt x="1089" y="9069"/>
                  </a:lnTo>
                  <a:lnTo>
                    <a:pt x="459" y="11608"/>
                  </a:lnTo>
                  <a:lnTo>
                    <a:pt x="191" y="12773"/>
                  </a:lnTo>
                  <a:lnTo>
                    <a:pt x="153" y="12907"/>
                  </a:lnTo>
                  <a:lnTo>
                    <a:pt x="153" y="13040"/>
                  </a:lnTo>
                  <a:lnTo>
                    <a:pt x="153" y="13174"/>
                  </a:lnTo>
                  <a:lnTo>
                    <a:pt x="172" y="13308"/>
                  </a:lnTo>
                  <a:lnTo>
                    <a:pt x="211" y="13441"/>
                  </a:lnTo>
                  <a:lnTo>
                    <a:pt x="20" y="14396"/>
                  </a:lnTo>
                  <a:lnTo>
                    <a:pt x="1" y="14549"/>
                  </a:lnTo>
                  <a:lnTo>
                    <a:pt x="1" y="14701"/>
                  </a:lnTo>
                  <a:lnTo>
                    <a:pt x="20" y="14854"/>
                  </a:lnTo>
                  <a:lnTo>
                    <a:pt x="39" y="14988"/>
                  </a:lnTo>
                  <a:lnTo>
                    <a:pt x="77" y="15121"/>
                  </a:lnTo>
                  <a:lnTo>
                    <a:pt x="134" y="15255"/>
                  </a:lnTo>
                  <a:lnTo>
                    <a:pt x="211" y="15369"/>
                  </a:lnTo>
                  <a:lnTo>
                    <a:pt x="287" y="15484"/>
                  </a:lnTo>
                  <a:lnTo>
                    <a:pt x="363" y="15560"/>
                  </a:lnTo>
                  <a:lnTo>
                    <a:pt x="459" y="15637"/>
                  </a:lnTo>
                  <a:lnTo>
                    <a:pt x="554" y="15713"/>
                  </a:lnTo>
                  <a:lnTo>
                    <a:pt x="650" y="15770"/>
                  </a:lnTo>
                  <a:lnTo>
                    <a:pt x="764" y="15809"/>
                  </a:lnTo>
                  <a:lnTo>
                    <a:pt x="898" y="15847"/>
                  </a:lnTo>
                  <a:lnTo>
                    <a:pt x="1012" y="15866"/>
                  </a:lnTo>
                  <a:lnTo>
                    <a:pt x="1146" y="15885"/>
                  </a:lnTo>
                  <a:lnTo>
                    <a:pt x="3914" y="15885"/>
                  </a:lnTo>
                  <a:lnTo>
                    <a:pt x="5480" y="15847"/>
                  </a:lnTo>
                  <a:lnTo>
                    <a:pt x="7045" y="15809"/>
                  </a:lnTo>
                  <a:lnTo>
                    <a:pt x="8611" y="15732"/>
                  </a:lnTo>
                  <a:lnTo>
                    <a:pt x="10176" y="15637"/>
                  </a:lnTo>
                  <a:lnTo>
                    <a:pt x="12143" y="15465"/>
                  </a:lnTo>
                  <a:lnTo>
                    <a:pt x="12162" y="16190"/>
                  </a:lnTo>
                  <a:lnTo>
                    <a:pt x="12257" y="17851"/>
                  </a:lnTo>
                  <a:lnTo>
                    <a:pt x="12372" y="19971"/>
                  </a:lnTo>
                  <a:lnTo>
                    <a:pt x="12391" y="20219"/>
                  </a:lnTo>
                  <a:lnTo>
                    <a:pt x="12467" y="21632"/>
                  </a:lnTo>
                  <a:lnTo>
                    <a:pt x="12525" y="22548"/>
                  </a:lnTo>
                  <a:lnTo>
                    <a:pt x="12601" y="23464"/>
                  </a:lnTo>
                  <a:lnTo>
                    <a:pt x="12620" y="23732"/>
                  </a:lnTo>
                  <a:lnTo>
                    <a:pt x="12677" y="24171"/>
                  </a:lnTo>
                  <a:lnTo>
                    <a:pt x="12716" y="24362"/>
                  </a:lnTo>
                  <a:lnTo>
                    <a:pt x="12792" y="24553"/>
                  </a:lnTo>
                  <a:lnTo>
                    <a:pt x="12868" y="24743"/>
                  </a:lnTo>
                  <a:lnTo>
                    <a:pt x="12964" y="24896"/>
                  </a:lnTo>
                  <a:lnTo>
                    <a:pt x="13116" y="25049"/>
                  </a:lnTo>
                  <a:lnTo>
                    <a:pt x="13288" y="25202"/>
                  </a:lnTo>
                  <a:lnTo>
                    <a:pt x="13460" y="25297"/>
                  </a:lnTo>
                  <a:lnTo>
                    <a:pt x="13670" y="25393"/>
                  </a:lnTo>
                  <a:lnTo>
                    <a:pt x="13918" y="25450"/>
                  </a:lnTo>
                  <a:lnTo>
                    <a:pt x="14186" y="25488"/>
                  </a:lnTo>
                  <a:lnTo>
                    <a:pt x="14491" y="25526"/>
                  </a:lnTo>
                  <a:lnTo>
                    <a:pt x="14797" y="25526"/>
                  </a:lnTo>
                  <a:lnTo>
                    <a:pt x="15121" y="25507"/>
                  </a:lnTo>
                  <a:lnTo>
                    <a:pt x="15465" y="25469"/>
                  </a:lnTo>
                  <a:lnTo>
                    <a:pt x="15789" y="25412"/>
                  </a:lnTo>
                  <a:lnTo>
                    <a:pt x="16114" y="25354"/>
                  </a:lnTo>
                  <a:lnTo>
                    <a:pt x="16438" y="25259"/>
                  </a:lnTo>
                  <a:lnTo>
                    <a:pt x="16744" y="25144"/>
                  </a:lnTo>
                  <a:lnTo>
                    <a:pt x="17011" y="25030"/>
                  </a:lnTo>
                  <a:lnTo>
                    <a:pt x="17278" y="24877"/>
                  </a:lnTo>
                  <a:lnTo>
                    <a:pt x="17488" y="24724"/>
                  </a:lnTo>
                  <a:lnTo>
                    <a:pt x="17679" y="24533"/>
                  </a:lnTo>
                  <a:lnTo>
                    <a:pt x="17756" y="24438"/>
                  </a:lnTo>
                  <a:lnTo>
                    <a:pt x="17813" y="24343"/>
                  </a:lnTo>
                  <a:lnTo>
                    <a:pt x="17889" y="24190"/>
                  </a:lnTo>
                  <a:lnTo>
                    <a:pt x="17947" y="24037"/>
                  </a:lnTo>
                  <a:lnTo>
                    <a:pt x="17985" y="23846"/>
                  </a:lnTo>
                  <a:lnTo>
                    <a:pt x="18004" y="23674"/>
                  </a:lnTo>
                  <a:lnTo>
                    <a:pt x="18004" y="23483"/>
                  </a:lnTo>
                  <a:lnTo>
                    <a:pt x="17985" y="23292"/>
                  </a:lnTo>
                  <a:lnTo>
                    <a:pt x="17947" y="23102"/>
                  </a:lnTo>
                  <a:lnTo>
                    <a:pt x="17889" y="22930"/>
                  </a:lnTo>
                  <a:lnTo>
                    <a:pt x="17775" y="22567"/>
                  </a:lnTo>
                  <a:lnTo>
                    <a:pt x="17737" y="22433"/>
                  </a:lnTo>
                  <a:lnTo>
                    <a:pt x="17278" y="20257"/>
                  </a:lnTo>
                  <a:lnTo>
                    <a:pt x="16954" y="18672"/>
                  </a:lnTo>
                  <a:lnTo>
                    <a:pt x="16553" y="16515"/>
                  </a:lnTo>
                  <a:lnTo>
                    <a:pt x="16267" y="15064"/>
                  </a:lnTo>
                  <a:lnTo>
                    <a:pt x="16515" y="15007"/>
                  </a:lnTo>
                  <a:lnTo>
                    <a:pt x="16763" y="14949"/>
                  </a:lnTo>
                  <a:lnTo>
                    <a:pt x="17011" y="14873"/>
                  </a:lnTo>
                  <a:lnTo>
                    <a:pt x="17240" y="14797"/>
                  </a:lnTo>
                  <a:lnTo>
                    <a:pt x="17450" y="14682"/>
                  </a:lnTo>
                  <a:lnTo>
                    <a:pt x="17641" y="14529"/>
                  </a:lnTo>
                  <a:lnTo>
                    <a:pt x="17832" y="14377"/>
                  </a:lnTo>
                  <a:lnTo>
                    <a:pt x="17966" y="14186"/>
                  </a:lnTo>
                  <a:lnTo>
                    <a:pt x="18080" y="14014"/>
                  </a:lnTo>
                  <a:lnTo>
                    <a:pt x="18157" y="13823"/>
                  </a:lnTo>
                  <a:lnTo>
                    <a:pt x="18214" y="13632"/>
                  </a:lnTo>
                  <a:lnTo>
                    <a:pt x="18252" y="13403"/>
                  </a:lnTo>
                  <a:lnTo>
                    <a:pt x="18290" y="13174"/>
                  </a:lnTo>
                  <a:lnTo>
                    <a:pt x="18309" y="12945"/>
                  </a:lnTo>
                  <a:lnTo>
                    <a:pt x="18328" y="12468"/>
                  </a:lnTo>
                  <a:lnTo>
                    <a:pt x="18309" y="12047"/>
                  </a:lnTo>
                  <a:lnTo>
                    <a:pt x="18271" y="11627"/>
                  </a:lnTo>
                  <a:lnTo>
                    <a:pt x="18233" y="11246"/>
                  </a:lnTo>
                  <a:lnTo>
                    <a:pt x="18176" y="10902"/>
                  </a:lnTo>
                  <a:lnTo>
                    <a:pt x="18157" y="10864"/>
                  </a:lnTo>
                  <a:lnTo>
                    <a:pt x="18118" y="10673"/>
                  </a:lnTo>
                  <a:lnTo>
                    <a:pt x="18080" y="10520"/>
                  </a:lnTo>
                  <a:lnTo>
                    <a:pt x="18023" y="10348"/>
                  </a:lnTo>
                  <a:lnTo>
                    <a:pt x="17947" y="10196"/>
                  </a:lnTo>
                  <a:lnTo>
                    <a:pt x="17870" y="10043"/>
                  </a:lnTo>
                  <a:lnTo>
                    <a:pt x="17775" y="9909"/>
                  </a:lnTo>
                  <a:lnTo>
                    <a:pt x="17679" y="9776"/>
                  </a:lnTo>
                  <a:lnTo>
                    <a:pt x="17584" y="9661"/>
                  </a:lnTo>
                  <a:lnTo>
                    <a:pt x="17450" y="9546"/>
                  </a:lnTo>
                  <a:lnTo>
                    <a:pt x="17317" y="9451"/>
                  </a:lnTo>
                  <a:lnTo>
                    <a:pt x="17183" y="9356"/>
                  </a:lnTo>
                  <a:lnTo>
                    <a:pt x="17030" y="9298"/>
                  </a:lnTo>
                  <a:lnTo>
                    <a:pt x="16878" y="9241"/>
                  </a:lnTo>
                  <a:lnTo>
                    <a:pt x="16706" y="9184"/>
                  </a:lnTo>
                  <a:lnTo>
                    <a:pt x="16534" y="9165"/>
                  </a:lnTo>
                  <a:lnTo>
                    <a:pt x="16343" y="9146"/>
                  </a:lnTo>
                  <a:lnTo>
                    <a:pt x="16076" y="9165"/>
                  </a:lnTo>
                  <a:lnTo>
                    <a:pt x="15808" y="9184"/>
                  </a:lnTo>
                  <a:lnTo>
                    <a:pt x="15274" y="9241"/>
                  </a:lnTo>
                  <a:lnTo>
                    <a:pt x="15255" y="9126"/>
                  </a:lnTo>
                  <a:lnTo>
                    <a:pt x="15007" y="7542"/>
                  </a:lnTo>
                  <a:lnTo>
                    <a:pt x="14701" y="5461"/>
                  </a:lnTo>
                  <a:lnTo>
                    <a:pt x="14472" y="3838"/>
                  </a:lnTo>
                  <a:lnTo>
                    <a:pt x="14186" y="1776"/>
                  </a:lnTo>
                  <a:lnTo>
                    <a:pt x="14109" y="1184"/>
                  </a:lnTo>
                  <a:lnTo>
                    <a:pt x="14071" y="917"/>
                  </a:lnTo>
                  <a:lnTo>
                    <a:pt x="13976" y="669"/>
                  </a:lnTo>
                  <a:lnTo>
                    <a:pt x="13899" y="554"/>
                  </a:lnTo>
                  <a:lnTo>
                    <a:pt x="13842" y="440"/>
                  </a:lnTo>
                  <a:lnTo>
                    <a:pt x="13766" y="344"/>
                  </a:lnTo>
                  <a:lnTo>
                    <a:pt x="13670" y="268"/>
                  </a:lnTo>
                  <a:lnTo>
                    <a:pt x="13517" y="153"/>
                  </a:lnTo>
                  <a:lnTo>
                    <a:pt x="13346" y="77"/>
                  </a:lnTo>
                  <a:lnTo>
                    <a:pt x="13155" y="20"/>
                  </a:lnTo>
                  <a:lnTo>
                    <a:pt x="12945"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3" name="Google Shape;163;p4"/>
            <p:cNvSpPr/>
            <p:nvPr/>
          </p:nvSpPr>
          <p:spPr>
            <a:xfrm>
              <a:off x="1391550" y="1246150"/>
              <a:ext cx="975" cy="1450"/>
            </a:xfrm>
            <a:custGeom>
              <a:avLst/>
              <a:gdLst/>
              <a:ahLst/>
              <a:cxnLst/>
              <a:rect l="l" t="t" r="r" b="b"/>
              <a:pathLst>
                <a:path w="39" h="58" extrusionOk="0">
                  <a:moveTo>
                    <a:pt x="0" y="1"/>
                  </a:moveTo>
                  <a:lnTo>
                    <a:pt x="0" y="20"/>
                  </a:lnTo>
                  <a:lnTo>
                    <a:pt x="0" y="39"/>
                  </a:lnTo>
                  <a:lnTo>
                    <a:pt x="19" y="58"/>
                  </a:lnTo>
                  <a:lnTo>
                    <a:pt x="39" y="39"/>
                  </a:lnTo>
                  <a:lnTo>
                    <a:pt x="39" y="20"/>
                  </a:lnTo>
                  <a:lnTo>
                    <a:pt x="39" y="1"/>
                  </a:lnTo>
                  <a:close/>
                </a:path>
              </a:pathLst>
            </a:custGeom>
            <a:solidFill>
              <a:srgbClr val="E6234C"/>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4" name="Google Shape;164;p4"/>
            <p:cNvSpPr/>
            <p:nvPr/>
          </p:nvSpPr>
          <p:spPr>
            <a:xfrm>
              <a:off x="1512300" y="1200325"/>
              <a:ext cx="96450" cy="56350"/>
            </a:xfrm>
            <a:custGeom>
              <a:avLst/>
              <a:gdLst/>
              <a:ahLst/>
              <a:cxnLst/>
              <a:rect l="l" t="t" r="r" b="b"/>
              <a:pathLst>
                <a:path w="3858" h="2254" extrusionOk="0">
                  <a:moveTo>
                    <a:pt x="1509" y="1"/>
                  </a:moveTo>
                  <a:lnTo>
                    <a:pt x="1127" y="20"/>
                  </a:lnTo>
                  <a:lnTo>
                    <a:pt x="898" y="39"/>
                  </a:lnTo>
                  <a:lnTo>
                    <a:pt x="707" y="115"/>
                  </a:lnTo>
                  <a:lnTo>
                    <a:pt x="516" y="211"/>
                  </a:lnTo>
                  <a:lnTo>
                    <a:pt x="363" y="325"/>
                  </a:lnTo>
                  <a:lnTo>
                    <a:pt x="249" y="478"/>
                  </a:lnTo>
                  <a:lnTo>
                    <a:pt x="153" y="650"/>
                  </a:lnTo>
                  <a:lnTo>
                    <a:pt x="77" y="822"/>
                  </a:lnTo>
                  <a:lnTo>
                    <a:pt x="20" y="1013"/>
                  </a:lnTo>
                  <a:lnTo>
                    <a:pt x="1" y="1070"/>
                  </a:lnTo>
                  <a:lnTo>
                    <a:pt x="917" y="1375"/>
                  </a:lnTo>
                  <a:lnTo>
                    <a:pt x="1833" y="1700"/>
                  </a:lnTo>
                  <a:lnTo>
                    <a:pt x="2750" y="1986"/>
                  </a:lnTo>
                  <a:lnTo>
                    <a:pt x="3208" y="2120"/>
                  </a:lnTo>
                  <a:lnTo>
                    <a:pt x="3666" y="2254"/>
                  </a:lnTo>
                  <a:lnTo>
                    <a:pt x="3819" y="1414"/>
                  </a:lnTo>
                  <a:lnTo>
                    <a:pt x="3857" y="1223"/>
                  </a:lnTo>
                  <a:lnTo>
                    <a:pt x="3838" y="1032"/>
                  </a:lnTo>
                  <a:lnTo>
                    <a:pt x="3819" y="860"/>
                  </a:lnTo>
                  <a:lnTo>
                    <a:pt x="3762" y="669"/>
                  </a:lnTo>
                  <a:lnTo>
                    <a:pt x="3189" y="516"/>
                  </a:lnTo>
                  <a:lnTo>
                    <a:pt x="2635" y="364"/>
                  </a:lnTo>
                  <a:lnTo>
                    <a:pt x="1509"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5" name="Google Shape;165;p4"/>
            <p:cNvSpPr/>
            <p:nvPr/>
          </p:nvSpPr>
          <p:spPr>
            <a:xfrm>
              <a:off x="1711325" y="1190775"/>
              <a:ext cx="82600" cy="63525"/>
            </a:xfrm>
            <a:custGeom>
              <a:avLst/>
              <a:gdLst/>
              <a:ahLst/>
              <a:cxnLst/>
              <a:rect l="l" t="t" r="r" b="b"/>
              <a:pathLst>
                <a:path w="3304" h="2541" extrusionOk="0">
                  <a:moveTo>
                    <a:pt x="2788" y="1"/>
                  </a:moveTo>
                  <a:lnTo>
                    <a:pt x="1471" y="459"/>
                  </a:lnTo>
                  <a:lnTo>
                    <a:pt x="803" y="688"/>
                  </a:lnTo>
                  <a:lnTo>
                    <a:pt x="134" y="898"/>
                  </a:lnTo>
                  <a:lnTo>
                    <a:pt x="134" y="936"/>
                  </a:lnTo>
                  <a:lnTo>
                    <a:pt x="77" y="1108"/>
                  </a:lnTo>
                  <a:lnTo>
                    <a:pt x="20" y="1299"/>
                  </a:lnTo>
                  <a:lnTo>
                    <a:pt x="1" y="1490"/>
                  </a:lnTo>
                  <a:lnTo>
                    <a:pt x="20" y="1681"/>
                  </a:lnTo>
                  <a:lnTo>
                    <a:pt x="153" y="2540"/>
                  </a:lnTo>
                  <a:lnTo>
                    <a:pt x="936" y="2311"/>
                  </a:lnTo>
                  <a:lnTo>
                    <a:pt x="1738" y="2063"/>
                  </a:lnTo>
                  <a:lnTo>
                    <a:pt x="3304" y="1509"/>
                  </a:lnTo>
                  <a:lnTo>
                    <a:pt x="3227" y="917"/>
                  </a:lnTo>
                  <a:lnTo>
                    <a:pt x="3189" y="650"/>
                  </a:lnTo>
                  <a:lnTo>
                    <a:pt x="3094" y="402"/>
                  </a:lnTo>
                  <a:lnTo>
                    <a:pt x="3017" y="287"/>
                  </a:lnTo>
                  <a:lnTo>
                    <a:pt x="2960" y="173"/>
                  </a:lnTo>
                  <a:lnTo>
                    <a:pt x="2884" y="77"/>
                  </a:lnTo>
                  <a:lnTo>
                    <a:pt x="2788"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6" name="Google Shape;166;p4"/>
            <p:cNvSpPr/>
            <p:nvPr/>
          </p:nvSpPr>
          <p:spPr>
            <a:xfrm>
              <a:off x="1489400" y="1282900"/>
              <a:ext cx="103600" cy="64950"/>
            </a:xfrm>
            <a:custGeom>
              <a:avLst/>
              <a:gdLst/>
              <a:ahLst/>
              <a:cxnLst/>
              <a:rect l="l" t="t" r="r" b="b"/>
              <a:pathLst>
                <a:path w="4144" h="2598" extrusionOk="0">
                  <a:moveTo>
                    <a:pt x="344" y="1"/>
                  </a:moveTo>
                  <a:lnTo>
                    <a:pt x="0" y="1375"/>
                  </a:lnTo>
                  <a:lnTo>
                    <a:pt x="401" y="1471"/>
                  </a:lnTo>
                  <a:lnTo>
                    <a:pt x="802" y="1585"/>
                  </a:lnTo>
                  <a:lnTo>
                    <a:pt x="1585" y="1833"/>
                  </a:lnTo>
                  <a:lnTo>
                    <a:pt x="2348" y="2101"/>
                  </a:lnTo>
                  <a:lnTo>
                    <a:pt x="3093" y="2368"/>
                  </a:lnTo>
                  <a:lnTo>
                    <a:pt x="3857" y="2597"/>
                  </a:lnTo>
                  <a:lnTo>
                    <a:pt x="4143" y="1089"/>
                  </a:lnTo>
                  <a:lnTo>
                    <a:pt x="3685" y="936"/>
                  </a:lnTo>
                  <a:lnTo>
                    <a:pt x="3208" y="802"/>
                  </a:lnTo>
                  <a:lnTo>
                    <a:pt x="2253" y="478"/>
                  </a:lnTo>
                  <a:lnTo>
                    <a:pt x="1795" y="344"/>
                  </a:lnTo>
                  <a:lnTo>
                    <a:pt x="1317" y="211"/>
                  </a:lnTo>
                  <a:lnTo>
                    <a:pt x="821" y="96"/>
                  </a:lnTo>
                  <a:lnTo>
                    <a:pt x="344"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7" name="Google Shape;167;p4"/>
            <p:cNvSpPr/>
            <p:nvPr/>
          </p:nvSpPr>
          <p:spPr>
            <a:xfrm>
              <a:off x="1721825" y="1280050"/>
              <a:ext cx="85000" cy="67325"/>
            </a:xfrm>
            <a:custGeom>
              <a:avLst/>
              <a:gdLst/>
              <a:ahLst/>
              <a:cxnLst/>
              <a:rect l="l" t="t" r="r" b="b"/>
              <a:pathLst>
                <a:path w="3400" h="2693" extrusionOk="0">
                  <a:moveTo>
                    <a:pt x="3170" y="0"/>
                  </a:moveTo>
                  <a:lnTo>
                    <a:pt x="2368" y="267"/>
                  </a:lnTo>
                  <a:lnTo>
                    <a:pt x="1585" y="554"/>
                  </a:lnTo>
                  <a:lnTo>
                    <a:pt x="803" y="840"/>
                  </a:lnTo>
                  <a:lnTo>
                    <a:pt x="1" y="1088"/>
                  </a:lnTo>
                  <a:lnTo>
                    <a:pt x="192" y="2692"/>
                  </a:lnTo>
                  <a:lnTo>
                    <a:pt x="994" y="2444"/>
                  </a:lnTo>
                  <a:lnTo>
                    <a:pt x="1795" y="2177"/>
                  </a:lnTo>
                  <a:lnTo>
                    <a:pt x="2597" y="1890"/>
                  </a:lnTo>
                  <a:lnTo>
                    <a:pt x="3399" y="1623"/>
                  </a:lnTo>
                  <a:lnTo>
                    <a:pt x="3170" y="0"/>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8" name="Google Shape;168;p4"/>
            <p:cNvSpPr/>
            <p:nvPr/>
          </p:nvSpPr>
          <p:spPr>
            <a:xfrm>
              <a:off x="1466475" y="1377400"/>
              <a:ext cx="108850" cy="60650"/>
            </a:xfrm>
            <a:custGeom>
              <a:avLst/>
              <a:gdLst/>
              <a:ahLst/>
              <a:cxnLst/>
              <a:rect l="l" t="t" r="r" b="b"/>
              <a:pathLst>
                <a:path w="4354" h="2426" extrusionOk="0">
                  <a:moveTo>
                    <a:pt x="325" y="1"/>
                  </a:moveTo>
                  <a:lnTo>
                    <a:pt x="1" y="1337"/>
                  </a:lnTo>
                  <a:lnTo>
                    <a:pt x="440" y="1375"/>
                  </a:lnTo>
                  <a:lnTo>
                    <a:pt x="860" y="1452"/>
                  </a:lnTo>
                  <a:lnTo>
                    <a:pt x="1299" y="1547"/>
                  </a:lnTo>
                  <a:lnTo>
                    <a:pt x="1719" y="1662"/>
                  </a:lnTo>
                  <a:lnTo>
                    <a:pt x="2292" y="1834"/>
                  </a:lnTo>
                  <a:lnTo>
                    <a:pt x="2864" y="2044"/>
                  </a:lnTo>
                  <a:lnTo>
                    <a:pt x="3991" y="2425"/>
                  </a:lnTo>
                  <a:lnTo>
                    <a:pt x="4125" y="1967"/>
                  </a:lnTo>
                  <a:lnTo>
                    <a:pt x="4220" y="1585"/>
                  </a:lnTo>
                  <a:lnTo>
                    <a:pt x="4354" y="936"/>
                  </a:lnTo>
                  <a:lnTo>
                    <a:pt x="3475" y="650"/>
                  </a:lnTo>
                  <a:lnTo>
                    <a:pt x="2578" y="383"/>
                  </a:lnTo>
                  <a:lnTo>
                    <a:pt x="2139" y="268"/>
                  </a:lnTo>
                  <a:lnTo>
                    <a:pt x="1700" y="154"/>
                  </a:lnTo>
                  <a:lnTo>
                    <a:pt x="1242" y="77"/>
                  </a:lnTo>
                  <a:lnTo>
                    <a:pt x="764" y="20"/>
                  </a:lnTo>
                  <a:lnTo>
                    <a:pt x="325"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9" name="Google Shape;169;p4"/>
            <p:cNvSpPr/>
            <p:nvPr/>
          </p:nvSpPr>
          <p:spPr>
            <a:xfrm>
              <a:off x="1599650" y="1372625"/>
              <a:ext cx="221000" cy="82600"/>
            </a:xfrm>
            <a:custGeom>
              <a:avLst/>
              <a:gdLst/>
              <a:ahLst/>
              <a:cxnLst/>
              <a:rect l="l" t="t" r="r" b="b"/>
              <a:pathLst>
                <a:path w="8840" h="3304" extrusionOk="0">
                  <a:moveTo>
                    <a:pt x="8592" y="1"/>
                  </a:moveTo>
                  <a:lnTo>
                    <a:pt x="7752" y="249"/>
                  </a:lnTo>
                  <a:lnTo>
                    <a:pt x="6950" y="535"/>
                  </a:lnTo>
                  <a:lnTo>
                    <a:pt x="6129" y="822"/>
                  </a:lnTo>
                  <a:lnTo>
                    <a:pt x="5308" y="1108"/>
                  </a:lnTo>
                  <a:lnTo>
                    <a:pt x="5441" y="2406"/>
                  </a:lnTo>
                  <a:lnTo>
                    <a:pt x="3131" y="2655"/>
                  </a:lnTo>
                  <a:lnTo>
                    <a:pt x="439" y="2941"/>
                  </a:lnTo>
                  <a:lnTo>
                    <a:pt x="0" y="3017"/>
                  </a:lnTo>
                  <a:lnTo>
                    <a:pt x="554" y="3132"/>
                  </a:lnTo>
                  <a:lnTo>
                    <a:pt x="1108" y="3227"/>
                  </a:lnTo>
                  <a:lnTo>
                    <a:pt x="1699" y="3285"/>
                  </a:lnTo>
                  <a:lnTo>
                    <a:pt x="1986" y="3304"/>
                  </a:lnTo>
                  <a:lnTo>
                    <a:pt x="2291" y="3304"/>
                  </a:lnTo>
                  <a:lnTo>
                    <a:pt x="2692" y="3285"/>
                  </a:lnTo>
                  <a:lnTo>
                    <a:pt x="3093" y="3246"/>
                  </a:lnTo>
                  <a:lnTo>
                    <a:pt x="3494" y="3189"/>
                  </a:lnTo>
                  <a:lnTo>
                    <a:pt x="3876" y="3132"/>
                  </a:lnTo>
                  <a:lnTo>
                    <a:pt x="4277" y="3056"/>
                  </a:lnTo>
                  <a:lnTo>
                    <a:pt x="4659" y="2960"/>
                  </a:lnTo>
                  <a:lnTo>
                    <a:pt x="5403" y="2750"/>
                  </a:lnTo>
                  <a:lnTo>
                    <a:pt x="6167" y="2502"/>
                  </a:lnTo>
                  <a:lnTo>
                    <a:pt x="6911" y="2235"/>
                  </a:lnTo>
                  <a:lnTo>
                    <a:pt x="7656" y="1967"/>
                  </a:lnTo>
                  <a:lnTo>
                    <a:pt x="8420" y="1719"/>
                  </a:lnTo>
                  <a:lnTo>
                    <a:pt x="8840" y="1585"/>
                  </a:lnTo>
                  <a:lnTo>
                    <a:pt x="8592"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70" name="Google Shape;170;p4"/>
            <p:cNvSpPr/>
            <p:nvPr/>
          </p:nvSpPr>
          <p:spPr>
            <a:xfrm>
              <a:off x="1443100" y="1455675"/>
              <a:ext cx="454400" cy="95500"/>
            </a:xfrm>
            <a:custGeom>
              <a:avLst/>
              <a:gdLst/>
              <a:ahLst/>
              <a:cxnLst/>
              <a:rect l="l" t="t" r="r" b="b"/>
              <a:pathLst>
                <a:path w="18176" h="3820" extrusionOk="0">
                  <a:moveTo>
                    <a:pt x="18004" y="1"/>
                  </a:moveTo>
                  <a:lnTo>
                    <a:pt x="17431" y="39"/>
                  </a:lnTo>
                  <a:lnTo>
                    <a:pt x="16858" y="96"/>
                  </a:lnTo>
                  <a:lnTo>
                    <a:pt x="16285" y="192"/>
                  </a:lnTo>
                  <a:lnTo>
                    <a:pt x="15751" y="287"/>
                  </a:lnTo>
                  <a:lnTo>
                    <a:pt x="15274" y="402"/>
                  </a:lnTo>
                  <a:lnTo>
                    <a:pt x="14796" y="535"/>
                  </a:lnTo>
                  <a:lnTo>
                    <a:pt x="14338" y="669"/>
                  </a:lnTo>
                  <a:lnTo>
                    <a:pt x="13880" y="822"/>
                  </a:lnTo>
                  <a:lnTo>
                    <a:pt x="12963" y="1146"/>
                  </a:lnTo>
                  <a:lnTo>
                    <a:pt x="12066" y="1471"/>
                  </a:lnTo>
                  <a:lnTo>
                    <a:pt x="11150" y="1757"/>
                  </a:lnTo>
                  <a:lnTo>
                    <a:pt x="10672" y="1891"/>
                  </a:lnTo>
                  <a:lnTo>
                    <a:pt x="10214" y="2005"/>
                  </a:lnTo>
                  <a:lnTo>
                    <a:pt x="9737" y="2101"/>
                  </a:lnTo>
                  <a:lnTo>
                    <a:pt x="9260" y="2177"/>
                  </a:lnTo>
                  <a:lnTo>
                    <a:pt x="8782" y="2215"/>
                  </a:lnTo>
                  <a:lnTo>
                    <a:pt x="8286" y="2235"/>
                  </a:lnTo>
                  <a:lnTo>
                    <a:pt x="7866" y="2215"/>
                  </a:lnTo>
                  <a:lnTo>
                    <a:pt x="7427" y="2177"/>
                  </a:lnTo>
                  <a:lnTo>
                    <a:pt x="7007" y="2101"/>
                  </a:lnTo>
                  <a:lnTo>
                    <a:pt x="6606" y="2025"/>
                  </a:lnTo>
                  <a:lnTo>
                    <a:pt x="6186" y="1929"/>
                  </a:lnTo>
                  <a:lnTo>
                    <a:pt x="5785" y="1815"/>
                  </a:lnTo>
                  <a:lnTo>
                    <a:pt x="4983" y="1566"/>
                  </a:lnTo>
                  <a:lnTo>
                    <a:pt x="4181" y="1299"/>
                  </a:lnTo>
                  <a:lnTo>
                    <a:pt x="3379" y="1051"/>
                  </a:lnTo>
                  <a:lnTo>
                    <a:pt x="2959" y="955"/>
                  </a:lnTo>
                  <a:lnTo>
                    <a:pt x="2559" y="860"/>
                  </a:lnTo>
                  <a:lnTo>
                    <a:pt x="2139" y="784"/>
                  </a:lnTo>
                  <a:lnTo>
                    <a:pt x="1699" y="726"/>
                  </a:lnTo>
                  <a:lnTo>
                    <a:pt x="1375" y="707"/>
                  </a:lnTo>
                  <a:lnTo>
                    <a:pt x="1031" y="707"/>
                  </a:lnTo>
                  <a:lnTo>
                    <a:pt x="668" y="726"/>
                  </a:lnTo>
                  <a:lnTo>
                    <a:pt x="306" y="745"/>
                  </a:lnTo>
                  <a:lnTo>
                    <a:pt x="38" y="1910"/>
                  </a:lnTo>
                  <a:lnTo>
                    <a:pt x="0" y="2044"/>
                  </a:lnTo>
                  <a:lnTo>
                    <a:pt x="668" y="2044"/>
                  </a:lnTo>
                  <a:lnTo>
                    <a:pt x="1012" y="2063"/>
                  </a:lnTo>
                  <a:lnTo>
                    <a:pt x="1337" y="2082"/>
                  </a:lnTo>
                  <a:lnTo>
                    <a:pt x="1661" y="2139"/>
                  </a:lnTo>
                  <a:lnTo>
                    <a:pt x="1986" y="2196"/>
                  </a:lnTo>
                  <a:lnTo>
                    <a:pt x="2329" y="2273"/>
                  </a:lnTo>
                  <a:lnTo>
                    <a:pt x="2654" y="2368"/>
                  </a:lnTo>
                  <a:lnTo>
                    <a:pt x="3399" y="2616"/>
                  </a:lnTo>
                  <a:lnTo>
                    <a:pt x="4124" y="2865"/>
                  </a:lnTo>
                  <a:lnTo>
                    <a:pt x="4830" y="3113"/>
                  </a:lnTo>
                  <a:lnTo>
                    <a:pt x="5556" y="3342"/>
                  </a:lnTo>
                  <a:lnTo>
                    <a:pt x="6262" y="3552"/>
                  </a:lnTo>
                  <a:lnTo>
                    <a:pt x="6644" y="3628"/>
                  </a:lnTo>
                  <a:lnTo>
                    <a:pt x="7007" y="3705"/>
                  </a:lnTo>
                  <a:lnTo>
                    <a:pt x="7389" y="3762"/>
                  </a:lnTo>
                  <a:lnTo>
                    <a:pt x="7771" y="3800"/>
                  </a:lnTo>
                  <a:lnTo>
                    <a:pt x="8152" y="3819"/>
                  </a:lnTo>
                  <a:lnTo>
                    <a:pt x="8553" y="3819"/>
                  </a:lnTo>
                  <a:lnTo>
                    <a:pt x="8954" y="3800"/>
                  </a:lnTo>
                  <a:lnTo>
                    <a:pt x="9355" y="3781"/>
                  </a:lnTo>
                  <a:lnTo>
                    <a:pt x="9756" y="3724"/>
                  </a:lnTo>
                  <a:lnTo>
                    <a:pt x="10138" y="3647"/>
                  </a:lnTo>
                  <a:lnTo>
                    <a:pt x="10539" y="3571"/>
                  </a:lnTo>
                  <a:lnTo>
                    <a:pt x="10921" y="3475"/>
                  </a:lnTo>
                  <a:lnTo>
                    <a:pt x="11665" y="3265"/>
                  </a:lnTo>
                  <a:lnTo>
                    <a:pt x="12429" y="3036"/>
                  </a:lnTo>
                  <a:lnTo>
                    <a:pt x="13173" y="2769"/>
                  </a:lnTo>
                  <a:lnTo>
                    <a:pt x="13918" y="2502"/>
                  </a:lnTo>
                  <a:lnTo>
                    <a:pt x="14682" y="2254"/>
                  </a:lnTo>
                  <a:lnTo>
                    <a:pt x="15102" y="2120"/>
                  </a:lnTo>
                  <a:lnTo>
                    <a:pt x="15503" y="2005"/>
                  </a:lnTo>
                  <a:lnTo>
                    <a:pt x="15923" y="1910"/>
                  </a:lnTo>
                  <a:lnTo>
                    <a:pt x="16343" y="1815"/>
                  </a:lnTo>
                  <a:lnTo>
                    <a:pt x="16763" y="1738"/>
                  </a:lnTo>
                  <a:lnTo>
                    <a:pt x="17183" y="1681"/>
                  </a:lnTo>
                  <a:lnTo>
                    <a:pt x="17603" y="1643"/>
                  </a:lnTo>
                  <a:lnTo>
                    <a:pt x="18042" y="1605"/>
                  </a:lnTo>
                  <a:lnTo>
                    <a:pt x="18175" y="1605"/>
                  </a:lnTo>
                  <a:lnTo>
                    <a:pt x="18156" y="1184"/>
                  </a:lnTo>
                  <a:lnTo>
                    <a:pt x="18118" y="764"/>
                  </a:lnTo>
                  <a:lnTo>
                    <a:pt x="18080" y="383"/>
                  </a:lnTo>
                  <a:lnTo>
                    <a:pt x="18023" y="39"/>
                  </a:lnTo>
                  <a:lnTo>
                    <a:pt x="18004"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71" name="Google Shape;171;p4"/>
            <p:cNvSpPr/>
            <p:nvPr/>
          </p:nvSpPr>
          <p:spPr>
            <a:xfrm>
              <a:off x="1446425" y="1569750"/>
              <a:ext cx="90725" cy="11475"/>
            </a:xfrm>
            <a:custGeom>
              <a:avLst/>
              <a:gdLst/>
              <a:ahLst/>
              <a:cxnLst/>
              <a:rect l="l" t="t" r="r" b="b"/>
              <a:pathLst>
                <a:path w="3629" h="459" extrusionOk="0">
                  <a:moveTo>
                    <a:pt x="803" y="1"/>
                  </a:moveTo>
                  <a:lnTo>
                    <a:pt x="402" y="20"/>
                  </a:lnTo>
                  <a:lnTo>
                    <a:pt x="1" y="58"/>
                  </a:lnTo>
                  <a:lnTo>
                    <a:pt x="77" y="134"/>
                  </a:lnTo>
                  <a:lnTo>
                    <a:pt x="173" y="211"/>
                  </a:lnTo>
                  <a:lnTo>
                    <a:pt x="268" y="287"/>
                  </a:lnTo>
                  <a:lnTo>
                    <a:pt x="364" y="344"/>
                  </a:lnTo>
                  <a:lnTo>
                    <a:pt x="478" y="383"/>
                  </a:lnTo>
                  <a:lnTo>
                    <a:pt x="612" y="421"/>
                  </a:lnTo>
                  <a:lnTo>
                    <a:pt x="726" y="440"/>
                  </a:lnTo>
                  <a:lnTo>
                    <a:pt x="860" y="459"/>
                  </a:lnTo>
                  <a:lnTo>
                    <a:pt x="3628" y="459"/>
                  </a:lnTo>
                  <a:lnTo>
                    <a:pt x="3132" y="306"/>
                  </a:lnTo>
                  <a:lnTo>
                    <a:pt x="2616" y="192"/>
                  </a:lnTo>
                  <a:lnTo>
                    <a:pt x="2101" y="96"/>
                  </a:lnTo>
                  <a:lnTo>
                    <a:pt x="1566" y="20"/>
                  </a:lnTo>
                  <a:lnTo>
                    <a:pt x="1204"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72" name="Google Shape;172;p4"/>
            <p:cNvSpPr/>
            <p:nvPr/>
          </p:nvSpPr>
          <p:spPr>
            <a:xfrm>
              <a:off x="1743300" y="1554000"/>
              <a:ext cx="127000" cy="76400"/>
            </a:xfrm>
            <a:custGeom>
              <a:avLst/>
              <a:gdLst/>
              <a:ahLst/>
              <a:cxnLst/>
              <a:rect l="l" t="t" r="r" b="b"/>
              <a:pathLst>
                <a:path w="5080" h="3056" extrusionOk="0">
                  <a:moveTo>
                    <a:pt x="5079" y="1"/>
                  </a:moveTo>
                  <a:lnTo>
                    <a:pt x="4392" y="96"/>
                  </a:lnTo>
                  <a:lnTo>
                    <a:pt x="3743" y="211"/>
                  </a:lnTo>
                  <a:lnTo>
                    <a:pt x="3266" y="325"/>
                  </a:lnTo>
                  <a:lnTo>
                    <a:pt x="2788" y="459"/>
                  </a:lnTo>
                  <a:lnTo>
                    <a:pt x="2311" y="593"/>
                  </a:lnTo>
                  <a:lnTo>
                    <a:pt x="1853" y="745"/>
                  </a:lnTo>
                  <a:lnTo>
                    <a:pt x="1" y="1394"/>
                  </a:lnTo>
                  <a:lnTo>
                    <a:pt x="96" y="3055"/>
                  </a:lnTo>
                  <a:lnTo>
                    <a:pt x="1375" y="2616"/>
                  </a:lnTo>
                  <a:lnTo>
                    <a:pt x="2674" y="2158"/>
                  </a:lnTo>
                  <a:lnTo>
                    <a:pt x="3094" y="2044"/>
                  </a:lnTo>
                  <a:lnTo>
                    <a:pt x="3533" y="1910"/>
                  </a:lnTo>
                  <a:lnTo>
                    <a:pt x="3953" y="1814"/>
                  </a:lnTo>
                  <a:lnTo>
                    <a:pt x="4392" y="1719"/>
                  </a:lnTo>
                  <a:lnTo>
                    <a:pt x="4106" y="268"/>
                  </a:lnTo>
                  <a:lnTo>
                    <a:pt x="4354" y="211"/>
                  </a:lnTo>
                  <a:lnTo>
                    <a:pt x="4602" y="153"/>
                  </a:lnTo>
                  <a:lnTo>
                    <a:pt x="4850" y="77"/>
                  </a:lnTo>
                  <a:lnTo>
                    <a:pt x="5079"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73" name="Google Shape;173;p4"/>
            <p:cNvSpPr/>
            <p:nvPr/>
          </p:nvSpPr>
          <p:spPr>
            <a:xfrm>
              <a:off x="1748550" y="1650900"/>
              <a:ext cx="122700" cy="74000"/>
            </a:xfrm>
            <a:custGeom>
              <a:avLst/>
              <a:gdLst/>
              <a:ahLst/>
              <a:cxnLst/>
              <a:rect l="l" t="t" r="r" b="b"/>
              <a:pathLst>
                <a:path w="4908" h="2960" extrusionOk="0">
                  <a:moveTo>
                    <a:pt x="4583" y="0"/>
                  </a:moveTo>
                  <a:lnTo>
                    <a:pt x="4048" y="96"/>
                  </a:lnTo>
                  <a:lnTo>
                    <a:pt x="3533" y="191"/>
                  </a:lnTo>
                  <a:lnTo>
                    <a:pt x="3075" y="287"/>
                  </a:lnTo>
                  <a:lnTo>
                    <a:pt x="2636" y="420"/>
                  </a:lnTo>
                  <a:lnTo>
                    <a:pt x="2177" y="535"/>
                  </a:lnTo>
                  <a:lnTo>
                    <a:pt x="1738" y="688"/>
                  </a:lnTo>
                  <a:lnTo>
                    <a:pt x="860" y="993"/>
                  </a:lnTo>
                  <a:lnTo>
                    <a:pt x="1" y="1299"/>
                  </a:lnTo>
                  <a:lnTo>
                    <a:pt x="20" y="1547"/>
                  </a:lnTo>
                  <a:lnTo>
                    <a:pt x="96" y="2960"/>
                  </a:lnTo>
                  <a:lnTo>
                    <a:pt x="1280" y="2539"/>
                  </a:lnTo>
                  <a:lnTo>
                    <a:pt x="2464" y="2139"/>
                  </a:lnTo>
                  <a:lnTo>
                    <a:pt x="3075" y="1967"/>
                  </a:lnTo>
                  <a:lnTo>
                    <a:pt x="3686" y="1795"/>
                  </a:lnTo>
                  <a:lnTo>
                    <a:pt x="4297" y="1680"/>
                  </a:lnTo>
                  <a:lnTo>
                    <a:pt x="4907" y="1585"/>
                  </a:lnTo>
                  <a:lnTo>
                    <a:pt x="4583" y="0"/>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74" name="Google Shape;174;p4"/>
            <p:cNvSpPr/>
            <p:nvPr/>
          </p:nvSpPr>
          <p:spPr>
            <a:xfrm>
              <a:off x="1754775" y="1744925"/>
              <a:ext cx="134600" cy="69225"/>
            </a:xfrm>
            <a:custGeom>
              <a:avLst/>
              <a:gdLst/>
              <a:ahLst/>
              <a:cxnLst/>
              <a:rect l="l" t="t" r="r" b="b"/>
              <a:pathLst>
                <a:path w="5384" h="2769" extrusionOk="0">
                  <a:moveTo>
                    <a:pt x="5117" y="0"/>
                  </a:moveTo>
                  <a:lnTo>
                    <a:pt x="4639" y="58"/>
                  </a:lnTo>
                  <a:lnTo>
                    <a:pt x="4181" y="115"/>
                  </a:lnTo>
                  <a:lnTo>
                    <a:pt x="3723" y="191"/>
                  </a:lnTo>
                  <a:lnTo>
                    <a:pt x="3284" y="268"/>
                  </a:lnTo>
                  <a:lnTo>
                    <a:pt x="2864" y="363"/>
                  </a:lnTo>
                  <a:lnTo>
                    <a:pt x="2444" y="478"/>
                  </a:lnTo>
                  <a:lnTo>
                    <a:pt x="1623" y="726"/>
                  </a:lnTo>
                  <a:lnTo>
                    <a:pt x="821" y="1012"/>
                  </a:lnTo>
                  <a:lnTo>
                    <a:pt x="0" y="1299"/>
                  </a:lnTo>
                  <a:lnTo>
                    <a:pt x="57" y="1738"/>
                  </a:lnTo>
                  <a:lnTo>
                    <a:pt x="96" y="1929"/>
                  </a:lnTo>
                  <a:lnTo>
                    <a:pt x="172" y="2120"/>
                  </a:lnTo>
                  <a:lnTo>
                    <a:pt x="248" y="2310"/>
                  </a:lnTo>
                  <a:lnTo>
                    <a:pt x="344" y="2463"/>
                  </a:lnTo>
                  <a:lnTo>
                    <a:pt x="496" y="2616"/>
                  </a:lnTo>
                  <a:lnTo>
                    <a:pt x="668" y="2769"/>
                  </a:lnTo>
                  <a:lnTo>
                    <a:pt x="1432" y="2482"/>
                  </a:lnTo>
                  <a:lnTo>
                    <a:pt x="2215" y="2234"/>
                  </a:lnTo>
                  <a:lnTo>
                    <a:pt x="2978" y="2005"/>
                  </a:lnTo>
                  <a:lnTo>
                    <a:pt x="3360" y="1910"/>
                  </a:lnTo>
                  <a:lnTo>
                    <a:pt x="3761" y="1814"/>
                  </a:lnTo>
                  <a:lnTo>
                    <a:pt x="4143" y="1738"/>
                  </a:lnTo>
                  <a:lnTo>
                    <a:pt x="4544" y="1680"/>
                  </a:lnTo>
                  <a:lnTo>
                    <a:pt x="4926" y="1642"/>
                  </a:lnTo>
                  <a:lnTo>
                    <a:pt x="5327" y="1604"/>
                  </a:lnTo>
                  <a:lnTo>
                    <a:pt x="5365" y="1413"/>
                  </a:lnTo>
                  <a:lnTo>
                    <a:pt x="5384" y="1241"/>
                  </a:lnTo>
                  <a:lnTo>
                    <a:pt x="5384" y="1050"/>
                  </a:lnTo>
                  <a:lnTo>
                    <a:pt x="5365" y="859"/>
                  </a:lnTo>
                  <a:lnTo>
                    <a:pt x="5327" y="669"/>
                  </a:lnTo>
                  <a:lnTo>
                    <a:pt x="5269" y="497"/>
                  </a:lnTo>
                  <a:lnTo>
                    <a:pt x="5155" y="134"/>
                  </a:lnTo>
                  <a:lnTo>
                    <a:pt x="5117" y="0"/>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75" name="Google Shape;175;p4"/>
          <p:cNvGrpSpPr/>
          <p:nvPr/>
        </p:nvGrpSpPr>
        <p:grpSpPr>
          <a:xfrm rot="-669090">
            <a:off x="490528" y="10782577"/>
            <a:ext cx="1450571" cy="1760899"/>
            <a:chOff x="3703100" y="2534450"/>
            <a:chExt cx="543975" cy="660350"/>
          </a:xfrm>
        </p:grpSpPr>
        <p:sp>
          <p:nvSpPr>
            <p:cNvPr id="176" name="Google Shape;176;p4"/>
            <p:cNvSpPr/>
            <p:nvPr/>
          </p:nvSpPr>
          <p:spPr>
            <a:xfrm>
              <a:off x="3703100" y="2534450"/>
              <a:ext cx="543975" cy="660350"/>
            </a:xfrm>
            <a:custGeom>
              <a:avLst/>
              <a:gdLst/>
              <a:ahLst/>
              <a:cxnLst/>
              <a:rect l="l" t="t" r="r" b="b"/>
              <a:pathLst>
                <a:path w="21759" h="26414" extrusionOk="0">
                  <a:moveTo>
                    <a:pt x="7245" y="0"/>
                  </a:moveTo>
                  <a:lnTo>
                    <a:pt x="7031" y="24"/>
                  </a:lnTo>
                  <a:lnTo>
                    <a:pt x="6841" y="72"/>
                  </a:lnTo>
                  <a:lnTo>
                    <a:pt x="6628" y="143"/>
                  </a:lnTo>
                  <a:lnTo>
                    <a:pt x="6438" y="214"/>
                  </a:lnTo>
                  <a:lnTo>
                    <a:pt x="6248" y="309"/>
                  </a:lnTo>
                  <a:lnTo>
                    <a:pt x="6081" y="428"/>
                  </a:lnTo>
                  <a:lnTo>
                    <a:pt x="5915" y="547"/>
                  </a:lnTo>
                  <a:lnTo>
                    <a:pt x="5749" y="689"/>
                  </a:lnTo>
                  <a:lnTo>
                    <a:pt x="5606" y="855"/>
                  </a:lnTo>
                  <a:lnTo>
                    <a:pt x="5487" y="1022"/>
                  </a:lnTo>
                  <a:lnTo>
                    <a:pt x="5392" y="1212"/>
                  </a:lnTo>
                  <a:lnTo>
                    <a:pt x="5297" y="1425"/>
                  </a:lnTo>
                  <a:lnTo>
                    <a:pt x="5226" y="1639"/>
                  </a:lnTo>
                  <a:lnTo>
                    <a:pt x="72" y="20262"/>
                  </a:lnTo>
                  <a:lnTo>
                    <a:pt x="24" y="20475"/>
                  </a:lnTo>
                  <a:lnTo>
                    <a:pt x="0" y="20689"/>
                  </a:lnTo>
                  <a:lnTo>
                    <a:pt x="0" y="20903"/>
                  </a:lnTo>
                  <a:lnTo>
                    <a:pt x="24" y="21117"/>
                  </a:lnTo>
                  <a:lnTo>
                    <a:pt x="48" y="21331"/>
                  </a:lnTo>
                  <a:lnTo>
                    <a:pt x="119" y="21544"/>
                  </a:lnTo>
                  <a:lnTo>
                    <a:pt x="190" y="21734"/>
                  </a:lnTo>
                  <a:lnTo>
                    <a:pt x="285" y="21924"/>
                  </a:lnTo>
                  <a:lnTo>
                    <a:pt x="404" y="22114"/>
                  </a:lnTo>
                  <a:lnTo>
                    <a:pt x="523" y="22281"/>
                  </a:lnTo>
                  <a:lnTo>
                    <a:pt x="666" y="22447"/>
                  </a:lnTo>
                  <a:lnTo>
                    <a:pt x="832" y="22590"/>
                  </a:lnTo>
                  <a:lnTo>
                    <a:pt x="1022" y="22708"/>
                  </a:lnTo>
                  <a:lnTo>
                    <a:pt x="1212" y="22803"/>
                  </a:lnTo>
                  <a:lnTo>
                    <a:pt x="1402" y="22898"/>
                  </a:lnTo>
                  <a:lnTo>
                    <a:pt x="1616" y="22970"/>
                  </a:lnTo>
                  <a:lnTo>
                    <a:pt x="13872" y="26366"/>
                  </a:lnTo>
                  <a:lnTo>
                    <a:pt x="14086" y="26414"/>
                  </a:lnTo>
                  <a:lnTo>
                    <a:pt x="14514" y="26414"/>
                  </a:lnTo>
                  <a:lnTo>
                    <a:pt x="14727" y="26390"/>
                  </a:lnTo>
                  <a:lnTo>
                    <a:pt x="14941" y="26366"/>
                  </a:lnTo>
                  <a:lnTo>
                    <a:pt x="15131" y="26295"/>
                  </a:lnTo>
                  <a:lnTo>
                    <a:pt x="15321" y="26224"/>
                  </a:lnTo>
                  <a:lnTo>
                    <a:pt x="15511" y="26129"/>
                  </a:lnTo>
                  <a:lnTo>
                    <a:pt x="15701" y="26010"/>
                  </a:lnTo>
                  <a:lnTo>
                    <a:pt x="15867" y="25867"/>
                  </a:lnTo>
                  <a:lnTo>
                    <a:pt x="16010" y="25725"/>
                  </a:lnTo>
                  <a:lnTo>
                    <a:pt x="16153" y="25582"/>
                  </a:lnTo>
                  <a:lnTo>
                    <a:pt x="16271" y="25392"/>
                  </a:lnTo>
                  <a:lnTo>
                    <a:pt x="16390" y="25202"/>
                  </a:lnTo>
                  <a:lnTo>
                    <a:pt x="16461" y="25012"/>
                  </a:lnTo>
                  <a:lnTo>
                    <a:pt x="16533" y="24799"/>
                  </a:lnTo>
                  <a:lnTo>
                    <a:pt x="21687" y="6176"/>
                  </a:lnTo>
                  <a:lnTo>
                    <a:pt x="21734" y="5962"/>
                  </a:lnTo>
                  <a:lnTo>
                    <a:pt x="21758" y="5749"/>
                  </a:lnTo>
                  <a:lnTo>
                    <a:pt x="21758" y="5535"/>
                  </a:lnTo>
                  <a:lnTo>
                    <a:pt x="21758" y="5321"/>
                  </a:lnTo>
                  <a:lnTo>
                    <a:pt x="21711" y="5107"/>
                  </a:lnTo>
                  <a:lnTo>
                    <a:pt x="21663" y="4893"/>
                  </a:lnTo>
                  <a:lnTo>
                    <a:pt x="21568" y="4703"/>
                  </a:lnTo>
                  <a:lnTo>
                    <a:pt x="21473" y="4490"/>
                  </a:lnTo>
                  <a:lnTo>
                    <a:pt x="21354" y="4300"/>
                  </a:lnTo>
                  <a:lnTo>
                    <a:pt x="21236" y="4133"/>
                  </a:lnTo>
                  <a:lnTo>
                    <a:pt x="21069" y="3991"/>
                  </a:lnTo>
                  <a:lnTo>
                    <a:pt x="20927" y="3848"/>
                  </a:lnTo>
                  <a:lnTo>
                    <a:pt x="20737" y="3706"/>
                  </a:lnTo>
                  <a:lnTo>
                    <a:pt x="20547" y="3611"/>
                  </a:lnTo>
                  <a:lnTo>
                    <a:pt x="20357" y="3516"/>
                  </a:lnTo>
                  <a:lnTo>
                    <a:pt x="20143" y="3445"/>
                  </a:lnTo>
                  <a:lnTo>
                    <a:pt x="7910" y="72"/>
                  </a:lnTo>
                  <a:lnTo>
                    <a:pt x="7673" y="24"/>
                  </a:lnTo>
                  <a:lnTo>
                    <a:pt x="745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77" name="Google Shape;177;p4"/>
            <p:cNvSpPr/>
            <p:nvPr/>
          </p:nvSpPr>
          <p:spPr>
            <a:xfrm>
              <a:off x="3736350" y="2586700"/>
              <a:ext cx="472125" cy="574850"/>
            </a:xfrm>
            <a:custGeom>
              <a:avLst/>
              <a:gdLst/>
              <a:ahLst/>
              <a:cxnLst/>
              <a:rect l="l" t="t" r="r" b="b"/>
              <a:pathLst>
                <a:path w="18885" h="22994" extrusionOk="0">
                  <a:moveTo>
                    <a:pt x="5891" y="1"/>
                  </a:moveTo>
                  <a:lnTo>
                    <a:pt x="5701" y="24"/>
                  </a:lnTo>
                  <a:lnTo>
                    <a:pt x="5535" y="48"/>
                  </a:lnTo>
                  <a:lnTo>
                    <a:pt x="5393" y="119"/>
                  </a:lnTo>
                  <a:lnTo>
                    <a:pt x="5250" y="214"/>
                  </a:lnTo>
                  <a:lnTo>
                    <a:pt x="5131" y="333"/>
                  </a:lnTo>
                  <a:lnTo>
                    <a:pt x="5036" y="499"/>
                  </a:lnTo>
                  <a:lnTo>
                    <a:pt x="4965" y="666"/>
                  </a:lnTo>
                  <a:lnTo>
                    <a:pt x="24" y="18504"/>
                  </a:lnTo>
                  <a:lnTo>
                    <a:pt x="1" y="18694"/>
                  </a:lnTo>
                  <a:lnTo>
                    <a:pt x="1" y="18861"/>
                  </a:lnTo>
                  <a:lnTo>
                    <a:pt x="48" y="19027"/>
                  </a:lnTo>
                  <a:lnTo>
                    <a:pt x="119" y="19193"/>
                  </a:lnTo>
                  <a:lnTo>
                    <a:pt x="214" y="19336"/>
                  </a:lnTo>
                  <a:lnTo>
                    <a:pt x="333" y="19454"/>
                  </a:lnTo>
                  <a:lnTo>
                    <a:pt x="476" y="19526"/>
                  </a:lnTo>
                  <a:lnTo>
                    <a:pt x="642" y="19597"/>
                  </a:lnTo>
                  <a:lnTo>
                    <a:pt x="12827" y="22970"/>
                  </a:lnTo>
                  <a:lnTo>
                    <a:pt x="13017" y="22994"/>
                  </a:lnTo>
                  <a:lnTo>
                    <a:pt x="13184" y="22994"/>
                  </a:lnTo>
                  <a:lnTo>
                    <a:pt x="13350" y="22946"/>
                  </a:lnTo>
                  <a:lnTo>
                    <a:pt x="13516" y="22899"/>
                  </a:lnTo>
                  <a:lnTo>
                    <a:pt x="13635" y="22780"/>
                  </a:lnTo>
                  <a:lnTo>
                    <a:pt x="13754" y="22661"/>
                  </a:lnTo>
                  <a:lnTo>
                    <a:pt x="13849" y="22519"/>
                  </a:lnTo>
                  <a:lnTo>
                    <a:pt x="13920" y="22352"/>
                  </a:lnTo>
                  <a:lnTo>
                    <a:pt x="18861" y="4490"/>
                  </a:lnTo>
                  <a:lnTo>
                    <a:pt x="18884" y="4324"/>
                  </a:lnTo>
                  <a:lnTo>
                    <a:pt x="18884" y="4157"/>
                  </a:lnTo>
                  <a:lnTo>
                    <a:pt x="18837" y="3991"/>
                  </a:lnTo>
                  <a:lnTo>
                    <a:pt x="18789" y="3825"/>
                  </a:lnTo>
                  <a:lnTo>
                    <a:pt x="18671" y="3682"/>
                  </a:lnTo>
                  <a:lnTo>
                    <a:pt x="18552" y="3564"/>
                  </a:lnTo>
                  <a:lnTo>
                    <a:pt x="18409" y="3469"/>
                  </a:lnTo>
                  <a:lnTo>
                    <a:pt x="18243" y="3421"/>
                  </a:lnTo>
                  <a:lnTo>
                    <a:pt x="6058" y="48"/>
                  </a:lnTo>
                  <a:lnTo>
                    <a:pt x="5891" y="1"/>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78" name="Google Shape;178;p4"/>
            <p:cNvSpPr/>
            <p:nvPr/>
          </p:nvSpPr>
          <p:spPr>
            <a:xfrm>
              <a:off x="3741700" y="2567700"/>
              <a:ext cx="472125" cy="574850"/>
            </a:xfrm>
            <a:custGeom>
              <a:avLst/>
              <a:gdLst/>
              <a:ahLst/>
              <a:cxnLst/>
              <a:rect l="l" t="t" r="r" b="b"/>
              <a:pathLst>
                <a:path w="18885" h="22994" extrusionOk="0">
                  <a:moveTo>
                    <a:pt x="5867" y="0"/>
                  </a:moveTo>
                  <a:lnTo>
                    <a:pt x="5701" y="24"/>
                  </a:lnTo>
                  <a:lnTo>
                    <a:pt x="5535" y="48"/>
                  </a:lnTo>
                  <a:lnTo>
                    <a:pt x="5392" y="119"/>
                  </a:lnTo>
                  <a:lnTo>
                    <a:pt x="5250" y="214"/>
                  </a:lnTo>
                  <a:lnTo>
                    <a:pt x="5131" y="333"/>
                  </a:lnTo>
                  <a:lnTo>
                    <a:pt x="5036" y="476"/>
                  </a:lnTo>
                  <a:lnTo>
                    <a:pt x="4965" y="642"/>
                  </a:lnTo>
                  <a:lnTo>
                    <a:pt x="24" y="18504"/>
                  </a:lnTo>
                  <a:lnTo>
                    <a:pt x="0" y="18694"/>
                  </a:lnTo>
                  <a:lnTo>
                    <a:pt x="0" y="18860"/>
                  </a:lnTo>
                  <a:lnTo>
                    <a:pt x="48" y="19027"/>
                  </a:lnTo>
                  <a:lnTo>
                    <a:pt x="119" y="19193"/>
                  </a:lnTo>
                  <a:lnTo>
                    <a:pt x="214" y="19312"/>
                  </a:lnTo>
                  <a:lnTo>
                    <a:pt x="333" y="19431"/>
                  </a:lnTo>
                  <a:lnTo>
                    <a:pt x="475" y="19526"/>
                  </a:lnTo>
                  <a:lnTo>
                    <a:pt x="642" y="19597"/>
                  </a:lnTo>
                  <a:lnTo>
                    <a:pt x="12827" y="22970"/>
                  </a:lnTo>
                  <a:lnTo>
                    <a:pt x="13017" y="22994"/>
                  </a:lnTo>
                  <a:lnTo>
                    <a:pt x="13183" y="22994"/>
                  </a:lnTo>
                  <a:lnTo>
                    <a:pt x="13350" y="22946"/>
                  </a:lnTo>
                  <a:lnTo>
                    <a:pt x="13516" y="22875"/>
                  </a:lnTo>
                  <a:lnTo>
                    <a:pt x="13635" y="22780"/>
                  </a:lnTo>
                  <a:lnTo>
                    <a:pt x="13753" y="22661"/>
                  </a:lnTo>
                  <a:lnTo>
                    <a:pt x="13848" y="22518"/>
                  </a:lnTo>
                  <a:lnTo>
                    <a:pt x="13920" y="22352"/>
                  </a:lnTo>
                  <a:lnTo>
                    <a:pt x="18860" y="4490"/>
                  </a:lnTo>
                  <a:lnTo>
                    <a:pt x="18884" y="4324"/>
                  </a:lnTo>
                  <a:lnTo>
                    <a:pt x="18884" y="4134"/>
                  </a:lnTo>
                  <a:lnTo>
                    <a:pt x="18837" y="3967"/>
                  </a:lnTo>
                  <a:lnTo>
                    <a:pt x="18765" y="3825"/>
                  </a:lnTo>
                  <a:lnTo>
                    <a:pt x="18670" y="3682"/>
                  </a:lnTo>
                  <a:lnTo>
                    <a:pt x="18552" y="3563"/>
                  </a:lnTo>
                  <a:lnTo>
                    <a:pt x="18409" y="3468"/>
                  </a:lnTo>
                  <a:lnTo>
                    <a:pt x="18243" y="3397"/>
                  </a:lnTo>
                  <a:lnTo>
                    <a:pt x="6057" y="48"/>
                  </a:lnTo>
                  <a:lnTo>
                    <a:pt x="5867" y="0"/>
                  </a:lnTo>
                  <a:close/>
                </a:path>
              </a:pathLst>
            </a:custGeom>
            <a:solidFill>
              <a:srgbClr val="CECECE"/>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79" name="Google Shape;179;p4"/>
            <p:cNvSpPr/>
            <p:nvPr/>
          </p:nvSpPr>
          <p:spPr>
            <a:xfrm>
              <a:off x="3865800" y="2720900"/>
              <a:ext cx="74250" cy="74250"/>
            </a:xfrm>
            <a:custGeom>
              <a:avLst/>
              <a:gdLst/>
              <a:ahLst/>
              <a:cxnLst/>
              <a:rect l="l" t="t" r="r" b="b"/>
              <a:pathLst>
                <a:path w="2970" h="2970" extrusionOk="0">
                  <a:moveTo>
                    <a:pt x="761" y="1"/>
                  </a:moveTo>
                  <a:lnTo>
                    <a:pt x="666" y="48"/>
                  </a:lnTo>
                  <a:lnTo>
                    <a:pt x="595" y="96"/>
                  </a:lnTo>
                  <a:lnTo>
                    <a:pt x="547" y="191"/>
                  </a:lnTo>
                  <a:lnTo>
                    <a:pt x="1" y="2115"/>
                  </a:lnTo>
                  <a:lnTo>
                    <a:pt x="1" y="2210"/>
                  </a:lnTo>
                  <a:lnTo>
                    <a:pt x="25" y="2305"/>
                  </a:lnTo>
                  <a:lnTo>
                    <a:pt x="96" y="2400"/>
                  </a:lnTo>
                  <a:lnTo>
                    <a:pt x="191" y="2447"/>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CCB76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80" name="Google Shape;180;p4"/>
            <p:cNvSpPr/>
            <p:nvPr/>
          </p:nvSpPr>
          <p:spPr>
            <a:xfrm>
              <a:off x="3960225" y="2747025"/>
              <a:ext cx="74250" cy="74275"/>
            </a:xfrm>
            <a:custGeom>
              <a:avLst/>
              <a:gdLst/>
              <a:ahLst/>
              <a:cxnLst/>
              <a:rect l="l" t="t" r="r" b="b"/>
              <a:pathLst>
                <a:path w="2970" h="2971" extrusionOk="0">
                  <a:moveTo>
                    <a:pt x="761" y="1"/>
                  </a:moveTo>
                  <a:lnTo>
                    <a:pt x="666" y="48"/>
                  </a:lnTo>
                  <a:lnTo>
                    <a:pt x="594" y="96"/>
                  </a:lnTo>
                  <a:lnTo>
                    <a:pt x="547" y="191"/>
                  </a:lnTo>
                  <a:lnTo>
                    <a:pt x="24" y="2115"/>
                  </a:lnTo>
                  <a:lnTo>
                    <a:pt x="1" y="2210"/>
                  </a:lnTo>
                  <a:lnTo>
                    <a:pt x="48" y="2305"/>
                  </a:lnTo>
                  <a:lnTo>
                    <a:pt x="96" y="2400"/>
                  </a:lnTo>
                  <a:lnTo>
                    <a:pt x="191" y="2447"/>
                  </a:lnTo>
                  <a:lnTo>
                    <a:pt x="2115" y="2970"/>
                  </a:lnTo>
                  <a:lnTo>
                    <a:pt x="2210" y="2970"/>
                  </a:lnTo>
                  <a:lnTo>
                    <a:pt x="2305" y="2946"/>
                  </a:lnTo>
                  <a:lnTo>
                    <a:pt x="2376" y="2875"/>
                  </a:lnTo>
                  <a:lnTo>
                    <a:pt x="2423" y="2780"/>
                  </a:lnTo>
                  <a:lnTo>
                    <a:pt x="2970" y="856"/>
                  </a:lnTo>
                  <a:lnTo>
                    <a:pt x="2970" y="761"/>
                  </a:lnTo>
                  <a:lnTo>
                    <a:pt x="2946"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81" name="Google Shape;181;p4"/>
            <p:cNvSpPr/>
            <p:nvPr/>
          </p:nvSpPr>
          <p:spPr>
            <a:xfrm>
              <a:off x="4054650" y="2773175"/>
              <a:ext cx="74250" cy="74250"/>
            </a:xfrm>
            <a:custGeom>
              <a:avLst/>
              <a:gdLst/>
              <a:ahLst/>
              <a:cxnLst/>
              <a:rect l="l" t="t" r="r" b="b"/>
              <a:pathLst>
                <a:path w="2970" h="2970" extrusionOk="0">
                  <a:moveTo>
                    <a:pt x="760" y="0"/>
                  </a:moveTo>
                  <a:lnTo>
                    <a:pt x="665" y="48"/>
                  </a:lnTo>
                  <a:lnTo>
                    <a:pt x="594" y="95"/>
                  </a:lnTo>
                  <a:lnTo>
                    <a:pt x="547" y="190"/>
                  </a:lnTo>
                  <a:lnTo>
                    <a:pt x="24" y="2114"/>
                  </a:lnTo>
                  <a:lnTo>
                    <a:pt x="0" y="2233"/>
                  </a:lnTo>
                  <a:lnTo>
                    <a:pt x="48" y="2304"/>
                  </a:lnTo>
                  <a:lnTo>
                    <a:pt x="95" y="2399"/>
                  </a:lnTo>
                  <a:lnTo>
                    <a:pt x="190" y="2447"/>
                  </a:lnTo>
                  <a:lnTo>
                    <a:pt x="2114" y="2969"/>
                  </a:lnTo>
                  <a:lnTo>
                    <a:pt x="2233" y="2969"/>
                  </a:lnTo>
                  <a:lnTo>
                    <a:pt x="2304" y="2945"/>
                  </a:lnTo>
                  <a:lnTo>
                    <a:pt x="2399" y="2874"/>
                  </a:lnTo>
                  <a:lnTo>
                    <a:pt x="2447" y="2779"/>
                  </a:lnTo>
                  <a:lnTo>
                    <a:pt x="2969" y="855"/>
                  </a:lnTo>
                  <a:lnTo>
                    <a:pt x="2969" y="760"/>
                  </a:lnTo>
                  <a:lnTo>
                    <a:pt x="2946" y="665"/>
                  </a:lnTo>
                  <a:lnTo>
                    <a:pt x="2874" y="594"/>
                  </a:lnTo>
                  <a:lnTo>
                    <a:pt x="2779" y="546"/>
                  </a:lnTo>
                  <a:lnTo>
                    <a:pt x="855" y="24"/>
                  </a:lnTo>
                  <a:lnTo>
                    <a:pt x="760"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82" name="Google Shape;182;p4"/>
            <p:cNvSpPr/>
            <p:nvPr/>
          </p:nvSpPr>
          <p:spPr>
            <a:xfrm>
              <a:off x="3842050" y="2806425"/>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99"/>
                  </a:lnTo>
                  <a:lnTo>
                    <a:pt x="191" y="2423"/>
                  </a:lnTo>
                  <a:lnTo>
                    <a:pt x="2115" y="2969"/>
                  </a:lnTo>
                  <a:lnTo>
                    <a:pt x="2210" y="2969"/>
                  </a:lnTo>
                  <a:lnTo>
                    <a:pt x="2305" y="2946"/>
                  </a:lnTo>
                  <a:lnTo>
                    <a:pt x="2376" y="2874"/>
                  </a:lnTo>
                  <a:lnTo>
                    <a:pt x="2423"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83" name="Google Shape;183;p4"/>
            <p:cNvSpPr/>
            <p:nvPr/>
          </p:nvSpPr>
          <p:spPr>
            <a:xfrm>
              <a:off x="3936475" y="2832550"/>
              <a:ext cx="74250" cy="74250"/>
            </a:xfrm>
            <a:custGeom>
              <a:avLst/>
              <a:gdLst/>
              <a:ahLst/>
              <a:cxnLst/>
              <a:rect l="l" t="t" r="r" b="b"/>
              <a:pathLst>
                <a:path w="2970" h="2970" extrusionOk="0">
                  <a:moveTo>
                    <a:pt x="761" y="0"/>
                  </a:moveTo>
                  <a:lnTo>
                    <a:pt x="665" y="48"/>
                  </a:lnTo>
                  <a:lnTo>
                    <a:pt x="594" y="95"/>
                  </a:lnTo>
                  <a:lnTo>
                    <a:pt x="547" y="190"/>
                  </a:lnTo>
                  <a:lnTo>
                    <a:pt x="24" y="2114"/>
                  </a:lnTo>
                  <a:lnTo>
                    <a:pt x="0" y="2209"/>
                  </a:lnTo>
                  <a:lnTo>
                    <a:pt x="48" y="2304"/>
                  </a:lnTo>
                  <a:lnTo>
                    <a:pt x="95" y="2399"/>
                  </a:lnTo>
                  <a:lnTo>
                    <a:pt x="190" y="2423"/>
                  </a:lnTo>
                  <a:lnTo>
                    <a:pt x="2114" y="2970"/>
                  </a:lnTo>
                  <a:lnTo>
                    <a:pt x="2209" y="2970"/>
                  </a:lnTo>
                  <a:lnTo>
                    <a:pt x="2304" y="2946"/>
                  </a:lnTo>
                  <a:lnTo>
                    <a:pt x="2399" y="2875"/>
                  </a:lnTo>
                  <a:lnTo>
                    <a:pt x="2447"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84" name="Google Shape;184;p4"/>
            <p:cNvSpPr/>
            <p:nvPr/>
          </p:nvSpPr>
          <p:spPr>
            <a:xfrm>
              <a:off x="4031475" y="2858675"/>
              <a:ext cx="73675" cy="74250"/>
            </a:xfrm>
            <a:custGeom>
              <a:avLst/>
              <a:gdLst/>
              <a:ahLst/>
              <a:cxnLst/>
              <a:rect l="l" t="t" r="r" b="b"/>
              <a:pathLst>
                <a:path w="2947" h="2970" extrusionOk="0">
                  <a:moveTo>
                    <a:pt x="737" y="1"/>
                  </a:moveTo>
                  <a:lnTo>
                    <a:pt x="642" y="48"/>
                  </a:lnTo>
                  <a:lnTo>
                    <a:pt x="571" y="96"/>
                  </a:lnTo>
                  <a:lnTo>
                    <a:pt x="523" y="191"/>
                  </a:lnTo>
                  <a:lnTo>
                    <a:pt x="1" y="2115"/>
                  </a:lnTo>
                  <a:lnTo>
                    <a:pt x="1" y="2210"/>
                  </a:lnTo>
                  <a:lnTo>
                    <a:pt x="25" y="2305"/>
                  </a:lnTo>
                  <a:lnTo>
                    <a:pt x="96" y="2400"/>
                  </a:lnTo>
                  <a:lnTo>
                    <a:pt x="191" y="2447"/>
                  </a:lnTo>
                  <a:lnTo>
                    <a:pt x="2091" y="2970"/>
                  </a:lnTo>
                  <a:lnTo>
                    <a:pt x="2210" y="2970"/>
                  </a:lnTo>
                  <a:lnTo>
                    <a:pt x="2305" y="2946"/>
                  </a:lnTo>
                  <a:lnTo>
                    <a:pt x="2376" y="2875"/>
                  </a:lnTo>
                  <a:lnTo>
                    <a:pt x="2424" y="2780"/>
                  </a:lnTo>
                  <a:lnTo>
                    <a:pt x="2946" y="856"/>
                  </a:lnTo>
                  <a:lnTo>
                    <a:pt x="2946" y="761"/>
                  </a:lnTo>
                  <a:lnTo>
                    <a:pt x="2923" y="666"/>
                  </a:lnTo>
                  <a:lnTo>
                    <a:pt x="2851" y="594"/>
                  </a:lnTo>
                  <a:lnTo>
                    <a:pt x="2780" y="547"/>
                  </a:lnTo>
                  <a:lnTo>
                    <a:pt x="856" y="24"/>
                  </a:lnTo>
                  <a:lnTo>
                    <a:pt x="737"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85" name="Google Shape;185;p4"/>
            <p:cNvSpPr/>
            <p:nvPr/>
          </p:nvSpPr>
          <p:spPr>
            <a:xfrm>
              <a:off x="3818300" y="2891925"/>
              <a:ext cx="74250" cy="74250"/>
            </a:xfrm>
            <a:custGeom>
              <a:avLst/>
              <a:gdLst/>
              <a:ahLst/>
              <a:cxnLst/>
              <a:rect l="l" t="t" r="r" b="b"/>
              <a:pathLst>
                <a:path w="2970" h="2970" extrusionOk="0">
                  <a:moveTo>
                    <a:pt x="761" y="1"/>
                  </a:moveTo>
                  <a:lnTo>
                    <a:pt x="666" y="48"/>
                  </a:lnTo>
                  <a:lnTo>
                    <a:pt x="594" y="96"/>
                  </a:lnTo>
                  <a:lnTo>
                    <a:pt x="547" y="191"/>
                  </a:lnTo>
                  <a:lnTo>
                    <a:pt x="24" y="2115"/>
                  </a:lnTo>
                  <a:lnTo>
                    <a:pt x="1" y="2210"/>
                  </a:lnTo>
                  <a:lnTo>
                    <a:pt x="48" y="2305"/>
                  </a:lnTo>
                  <a:lnTo>
                    <a:pt x="96" y="2376"/>
                  </a:lnTo>
                  <a:lnTo>
                    <a:pt x="191" y="2424"/>
                  </a:lnTo>
                  <a:lnTo>
                    <a:pt x="2115" y="2970"/>
                  </a:lnTo>
                  <a:lnTo>
                    <a:pt x="2210" y="2970"/>
                  </a:lnTo>
                  <a:lnTo>
                    <a:pt x="2305" y="2946"/>
                  </a:lnTo>
                  <a:lnTo>
                    <a:pt x="2400" y="2875"/>
                  </a:lnTo>
                  <a:lnTo>
                    <a:pt x="2423" y="2780"/>
                  </a:lnTo>
                  <a:lnTo>
                    <a:pt x="2970" y="856"/>
                  </a:lnTo>
                  <a:lnTo>
                    <a:pt x="2970" y="761"/>
                  </a:lnTo>
                  <a:lnTo>
                    <a:pt x="2946" y="666"/>
                  </a:lnTo>
                  <a:lnTo>
                    <a:pt x="2875" y="595"/>
                  </a:lnTo>
                  <a:lnTo>
                    <a:pt x="2780" y="547"/>
                  </a:lnTo>
                  <a:lnTo>
                    <a:pt x="856" y="24"/>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86" name="Google Shape;186;p4"/>
            <p:cNvSpPr/>
            <p:nvPr/>
          </p:nvSpPr>
          <p:spPr>
            <a:xfrm>
              <a:off x="3913325" y="2918050"/>
              <a:ext cx="73650" cy="74250"/>
            </a:xfrm>
            <a:custGeom>
              <a:avLst/>
              <a:gdLst/>
              <a:ahLst/>
              <a:cxnLst/>
              <a:rect l="l" t="t" r="r" b="b"/>
              <a:pathLst>
                <a:path w="2946" h="2970" extrusionOk="0">
                  <a:moveTo>
                    <a:pt x="736" y="1"/>
                  </a:moveTo>
                  <a:lnTo>
                    <a:pt x="641" y="48"/>
                  </a:lnTo>
                  <a:lnTo>
                    <a:pt x="570" y="96"/>
                  </a:lnTo>
                  <a:lnTo>
                    <a:pt x="523" y="191"/>
                  </a:lnTo>
                  <a:lnTo>
                    <a:pt x="0" y="2115"/>
                  </a:lnTo>
                  <a:lnTo>
                    <a:pt x="0" y="2210"/>
                  </a:lnTo>
                  <a:lnTo>
                    <a:pt x="24" y="2305"/>
                  </a:lnTo>
                  <a:lnTo>
                    <a:pt x="95" y="2376"/>
                  </a:lnTo>
                  <a:lnTo>
                    <a:pt x="166" y="2424"/>
                  </a:lnTo>
                  <a:lnTo>
                    <a:pt x="2090" y="2970"/>
                  </a:lnTo>
                  <a:lnTo>
                    <a:pt x="2209" y="2970"/>
                  </a:lnTo>
                  <a:lnTo>
                    <a:pt x="2304" y="2946"/>
                  </a:lnTo>
                  <a:lnTo>
                    <a:pt x="2375" y="2875"/>
                  </a:lnTo>
                  <a:lnTo>
                    <a:pt x="2423" y="2780"/>
                  </a:lnTo>
                  <a:lnTo>
                    <a:pt x="2945" y="856"/>
                  </a:lnTo>
                  <a:lnTo>
                    <a:pt x="2945" y="761"/>
                  </a:lnTo>
                  <a:lnTo>
                    <a:pt x="2922" y="666"/>
                  </a:lnTo>
                  <a:lnTo>
                    <a:pt x="2850" y="595"/>
                  </a:lnTo>
                  <a:lnTo>
                    <a:pt x="2755" y="547"/>
                  </a:lnTo>
                  <a:lnTo>
                    <a:pt x="855" y="25"/>
                  </a:lnTo>
                  <a:lnTo>
                    <a:pt x="736"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87" name="Google Shape;187;p4"/>
            <p:cNvSpPr/>
            <p:nvPr/>
          </p:nvSpPr>
          <p:spPr>
            <a:xfrm>
              <a:off x="4007725" y="2944175"/>
              <a:ext cx="74250" cy="74275"/>
            </a:xfrm>
            <a:custGeom>
              <a:avLst/>
              <a:gdLst/>
              <a:ahLst/>
              <a:cxnLst/>
              <a:rect l="l" t="t" r="r" b="b"/>
              <a:pathLst>
                <a:path w="2970" h="2971" extrusionOk="0">
                  <a:moveTo>
                    <a:pt x="761" y="1"/>
                  </a:moveTo>
                  <a:lnTo>
                    <a:pt x="666" y="48"/>
                  </a:lnTo>
                  <a:lnTo>
                    <a:pt x="571" y="96"/>
                  </a:lnTo>
                  <a:lnTo>
                    <a:pt x="547" y="191"/>
                  </a:lnTo>
                  <a:lnTo>
                    <a:pt x="1" y="2115"/>
                  </a:lnTo>
                  <a:lnTo>
                    <a:pt x="1" y="2210"/>
                  </a:lnTo>
                  <a:lnTo>
                    <a:pt x="25" y="2305"/>
                  </a:lnTo>
                  <a:lnTo>
                    <a:pt x="96" y="2400"/>
                  </a:lnTo>
                  <a:lnTo>
                    <a:pt x="191" y="2424"/>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88" name="Google Shape;188;p4"/>
            <p:cNvSpPr/>
            <p:nvPr/>
          </p:nvSpPr>
          <p:spPr>
            <a:xfrm>
              <a:off x="3795150" y="2977450"/>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75"/>
                  </a:lnTo>
                  <a:lnTo>
                    <a:pt x="166" y="2423"/>
                  </a:lnTo>
                  <a:lnTo>
                    <a:pt x="2090" y="2969"/>
                  </a:lnTo>
                  <a:lnTo>
                    <a:pt x="2209" y="2969"/>
                  </a:lnTo>
                  <a:lnTo>
                    <a:pt x="2304" y="2946"/>
                  </a:lnTo>
                  <a:lnTo>
                    <a:pt x="2375" y="2874"/>
                  </a:lnTo>
                  <a:lnTo>
                    <a:pt x="2423" y="2779"/>
                  </a:lnTo>
                  <a:lnTo>
                    <a:pt x="2946" y="855"/>
                  </a:lnTo>
                  <a:lnTo>
                    <a:pt x="2946" y="760"/>
                  </a:lnTo>
                  <a:lnTo>
                    <a:pt x="2922" y="665"/>
                  </a:lnTo>
                  <a:lnTo>
                    <a:pt x="2851" y="594"/>
                  </a:lnTo>
                  <a:lnTo>
                    <a:pt x="2756" y="546"/>
                  </a:lnTo>
                  <a:lnTo>
                    <a:pt x="855" y="24"/>
                  </a:lnTo>
                  <a:lnTo>
                    <a:pt x="737"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89" name="Google Shape;189;p4"/>
            <p:cNvSpPr/>
            <p:nvPr/>
          </p:nvSpPr>
          <p:spPr>
            <a:xfrm>
              <a:off x="3889550" y="3003575"/>
              <a:ext cx="74275" cy="74250"/>
            </a:xfrm>
            <a:custGeom>
              <a:avLst/>
              <a:gdLst/>
              <a:ahLst/>
              <a:cxnLst/>
              <a:rect l="l" t="t" r="r" b="b"/>
              <a:pathLst>
                <a:path w="2971" h="2970" extrusionOk="0">
                  <a:moveTo>
                    <a:pt x="761" y="0"/>
                  </a:moveTo>
                  <a:lnTo>
                    <a:pt x="666" y="48"/>
                  </a:lnTo>
                  <a:lnTo>
                    <a:pt x="571" y="95"/>
                  </a:lnTo>
                  <a:lnTo>
                    <a:pt x="523" y="190"/>
                  </a:lnTo>
                  <a:lnTo>
                    <a:pt x="1" y="2114"/>
                  </a:lnTo>
                  <a:lnTo>
                    <a:pt x="1" y="2209"/>
                  </a:lnTo>
                  <a:lnTo>
                    <a:pt x="25" y="2304"/>
                  </a:lnTo>
                  <a:lnTo>
                    <a:pt x="96" y="2376"/>
                  </a:lnTo>
                  <a:lnTo>
                    <a:pt x="191" y="2423"/>
                  </a:lnTo>
                  <a:lnTo>
                    <a:pt x="2115" y="2969"/>
                  </a:lnTo>
                  <a:lnTo>
                    <a:pt x="2210" y="2969"/>
                  </a:lnTo>
                  <a:lnTo>
                    <a:pt x="2305" y="2946"/>
                  </a:lnTo>
                  <a:lnTo>
                    <a:pt x="2376" y="2874"/>
                  </a:lnTo>
                  <a:lnTo>
                    <a:pt x="2424" y="2779"/>
                  </a:lnTo>
                  <a:lnTo>
                    <a:pt x="2946" y="855"/>
                  </a:lnTo>
                  <a:lnTo>
                    <a:pt x="2970" y="760"/>
                  </a:lnTo>
                  <a:lnTo>
                    <a:pt x="2923"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0" name="Google Shape;190;p4"/>
            <p:cNvSpPr/>
            <p:nvPr/>
          </p:nvSpPr>
          <p:spPr>
            <a:xfrm>
              <a:off x="3983975" y="3029700"/>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76"/>
                  </a:lnTo>
                  <a:lnTo>
                    <a:pt x="191" y="2423"/>
                  </a:lnTo>
                  <a:lnTo>
                    <a:pt x="2115" y="2970"/>
                  </a:lnTo>
                  <a:lnTo>
                    <a:pt x="2210" y="2970"/>
                  </a:lnTo>
                  <a:lnTo>
                    <a:pt x="2305" y="2946"/>
                  </a:lnTo>
                  <a:lnTo>
                    <a:pt x="2376" y="2875"/>
                  </a:lnTo>
                  <a:lnTo>
                    <a:pt x="2423" y="2780"/>
                  </a:lnTo>
                  <a:lnTo>
                    <a:pt x="2970" y="856"/>
                  </a:lnTo>
                  <a:lnTo>
                    <a:pt x="2970" y="761"/>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1" name="Google Shape;191;p4"/>
            <p:cNvSpPr/>
            <p:nvPr/>
          </p:nvSpPr>
          <p:spPr>
            <a:xfrm>
              <a:off x="3867600" y="2713775"/>
              <a:ext cx="74250" cy="74250"/>
            </a:xfrm>
            <a:custGeom>
              <a:avLst/>
              <a:gdLst/>
              <a:ahLst/>
              <a:cxnLst/>
              <a:rect l="l" t="t" r="r" b="b"/>
              <a:pathLst>
                <a:path w="2970" h="2970" extrusionOk="0">
                  <a:moveTo>
                    <a:pt x="760" y="1"/>
                  </a:moveTo>
                  <a:lnTo>
                    <a:pt x="665" y="48"/>
                  </a:lnTo>
                  <a:lnTo>
                    <a:pt x="594" y="96"/>
                  </a:lnTo>
                  <a:lnTo>
                    <a:pt x="546" y="191"/>
                  </a:lnTo>
                  <a:lnTo>
                    <a:pt x="24" y="2115"/>
                  </a:lnTo>
                  <a:lnTo>
                    <a:pt x="0" y="2210"/>
                  </a:lnTo>
                  <a:lnTo>
                    <a:pt x="48" y="2305"/>
                  </a:lnTo>
                  <a:lnTo>
                    <a:pt x="95" y="2400"/>
                  </a:lnTo>
                  <a:lnTo>
                    <a:pt x="190" y="2447"/>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2" name="Google Shape;192;p4"/>
            <p:cNvSpPr/>
            <p:nvPr/>
          </p:nvSpPr>
          <p:spPr>
            <a:xfrm>
              <a:off x="3962600" y="2739900"/>
              <a:ext cx="73650" cy="74275"/>
            </a:xfrm>
            <a:custGeom>
              <a:avLst/>
              <a:gdLst/>
              <a:ahLst/>
              <a:cxnLst/>
              <a:rect l="l" t="t" r="r" b="b"/>
              <a:pathLst>
                <a:path w="2946" h="2971" extrusionOk="0">
                  <a:moveTo>
                    <a:pt x="737" y="1"/>
                  </a:moveTo>
                  <a:lnTo>
                    <a:pt x="642" y="48"/>
                  </a:lnTo>
                  <a:lnTo>
                    <a:pt x="571" y="96"/>
                  </a:lnTo>
                  <a:lnTo>
                    <a:pt x="523" y="191"/>
                  </a:lnTo>
                  <a:lnTo>
                    <a:pt x="1" y="2115"/>
                  </a:lnTo>
                  <a:lnTo>
                    <a:pt x="1" y="2210"/>
                  </a:lnTo>
                  <a:lnTo>
                    <a:pt x="24" y="2305"/>
                  </a:lnTo>
                  <a:lnTo>
                    <a:pt x="96" y="2400"/>
                  </a:lnTo>
                  <a:lnTo>
                    <a:pt x="167" y="2447"/>
                  </a:lnTo>
                  <a:lnTo>
                    <a:pt x="2091" y="2970"/>
                  </a:lnTo>
                  <a:lnTo>
                    <a:pt x="2210" y="2970"/>
                  </a:lnTo>
                  <a:lnTo>
                    <a:pt x="2305" y="2946"/>
                  </a:lnTo>
                  <a:lnTo>
                    <a:pt x="2376" y="2875"/>
                  </a:lnTo>
                  <a:lnTo>
                    <a:pt x="2423" y="2780"/>
                  </a:lnTo>
                  <a:lnTo>
                    <a:pt x="2946" y="856"/>
                  </a:lnTo>
                  <a:lnTo>
                    <a:pt x="2946" y="761"/>
                  </a:lnTo>
                  <a:lnTo>
                    <a:pt x="2922" y="666"/>
                  </a:lnTo>
                  <a:lnTo>
                    <a:pt x="2851" y="595"/>
                  </a:lnTo>
                  <a:lnTo>
                    <a:pt x="2756" y="547"/>
                  </a:lnTo>
                  <a:lnTo>
                    <a:pt x="856" y="25"/>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3" name="Google Shape;193;p4"/>
            <p:cNvSpPr/>
            <p:nvPr/>
          </p:nvSpPr>
          <p:spPr>
            <a:xfrm>
              <a:off x="4057025" y="2766050"/>
              <a:ext cx="74250" cy="74250"/>
            </a:xfrm>
            <a:custGeom>
              <a:avLst/>
              <a:gdLst/>
              <a:ahLst/>
              <a:cxnLst/>
              <a:rect l="l" t="t" r="r" b="b"/>
              <a:pathLst>
                <a:path w="2970" h="2970" extrusionOk="0">
                  <a:moveTo>
                    <a:pt x="737" y="0"/>
                  </a:moveTo>
                  <a:lnTo>
                    <a:pt x="665" y="48"/>
                  </a:lnTo>
                  <a:lnTo>
                    <a:pt x="570" y="119"/>
                  </a:lnTo>
                  <a:lnTo>
                    <a:pt x="523" y="190"/>
                  </a:lnTo>
                  <a:lnTo>
                    <a:pt x="0" y="2114"/>
                  </a:lnTo>
                  <a:lnTo>
                    <a:pt x="0" y="2233"/>
                  </a:lnTo>
                  <a:lnTo>
                    <a:pt x="24" y="2304"/>
                  </a:lnTo>
                  <a:lnTo>
                    <a:pt x="95" y="2399"/>
                  </a:lnTo>
                  <a:lnTo>
                    <a:pt x="190" y="2447"/>
                  </a:lnTo>
                  <a:lnTo>
                    <a:pt x="2114" y="2969"/>
                  </a:lnTo>
                  <a:lnTo>
                    <a:pt x="2209" y="2969"/>
                  </a:lnTo>
                  <a:lnTo>
                    <a:pt x="2304" y="2945"/>
                  </a:lnTo>
                  <a:lnTo>
                    <a:pt x="2376" y="2874"/>
                  </a:lnTo>
                  <a:lnTo>
                    <a:pt x="2423" y="2779"/>
                  </a:lnTo>
                  <a:lnTo>
                    <a:pt x="2946" y="879"/>
                  </a:lnTo>
                  <a:lnTo>
                    <a:pt x="2969" y="760"/>
                  </a:lnTo>
                  <a:lnTo>
                    <a:pt x="2922" y="665"/>
                  </a:lnTo>
                  <a:lnTo>
                    <a:pt x="2874" y="594"/>
                  </a:lnTo>
                  <a:lnTo>
                    <a:pt x="2779" y="546"/>
                  </a:lnTo>
                  <a:lnTo>
                    <a:pt x="855"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4" name="Google Shape;194;p4"/>
            <p:cNvSpPr/>
            <p:nvPr/>
          </p:nvSpPr>
          <p:spPr>
            <a:xfrm>
              <a:off x="3843825" y="2799300"/>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99"/>
                  </a:lnTo>
                  <a:lnTo>
                    <a:pt x="191" y="2423"/>
                  </a:lnTo>
                  <a:lnTo>
                    <a:pt x="2115" y="2969"/>
                  </a:lnTo>
                  <a:lnTo>
                    <a:pt x="2210" y="2969"/>
                  </a:lnTo>
                  <a:lnTo>
                    <a:pt x="2305" y="2946"/>
                  </a:lnTo>
                  <a:lnTo>
                    <a:pt x="2400" y="2874"/>
                  </a:lnTo>
                  <a:lnTo>
                    <a:pt x="2447"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5" name="Google Shape;195;p4"/>
            <p:cNvSpPr/>
            <p:nvPr/>
          </p:nvSpPr>
          <p:spPr>
            <a:xfrm>
              <a:off x="3938850" y="2825425"/>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99"/>
                  </a:lnTo>
                  <a:lnTo>
                    <a:pt x="190" y="2447"/>
                  </a:lnTo>
                  <a:lnTo>
                    <a:pt x="2091" y="2969"/>
                  </a:lnTo>
                  <a:lnTo>
                    <a:pt x="2209" y="2969"/>
                  </a:lnTo>
                  <a:lnTo>
                    <a:pt x="2304" y="2946"/>
                  </a:lnTo>
                  <a:lnTo>
                    <a:pt x="2376" y="2874"/>
                  </a:lnTo>
                  <a:lnTo>
                    <a:pt x="2423" y="2779"/>
                  </a:lnTo>
                  <a:lnTo>
                    <a:pt x="2946" y="855"/>
                  </a:lnTo>
                  <a:lnTo>
                    <a:pt x="2946" y="760"/>
                  </a:lnTo>
                  <a:lnTo>
                    <a:pt x="2922" y="665"/>
                  </a:lnTo>
                  <a:lnTo>
                    <a:pt x="2851" y="594"/>
                  </a:lnTo>
                  <a:lnTo>
                    <a:pt x="2780" y="547"/>
                  </a:lnTo>
                  <a:lnTo>
                    <a:pt x="856"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6" name="Google Shape;196;p4"/>
            <p:cNvSpPr/>
            <p:nvPr/>
          </p:nvSpPr>
          <p:spPr>
            <a:xfrm>
              <a:off x="4033275" y="2851550"/>
              <a:ext cx="74250" cy="74250"/>
            </a:xfrm>
            <a:custGeom>
              <a:avLst/>
              <a:gdLst/>
              <a:ahLst/>
              <a:cxnLst/>
              <a:rect l="l" t="t" r="r" b="b"/>
              <a:pathLst>
                <a:path w="2970" h="2970" extrusionOk="0">
                  <a:moveTo>
                    <a:pt x="760" y="0"/>
                  </a:moveTo>
                  <a:lnTo>
                    <a:pt x="665" y="48"/>
                  </a:lnTo>
                  <a:lnTo>
                    <a:pt x="594" y="95"/>
                  </a:lnTo>
                  <a:lnTo>
                    <a:pt x="546" y="190"/>
                  </a:lnTo>
                  <a:lnTo>
                    <a:pt x="0" y="2115"/>
                  </a:lnTo>
                  <a:lnTo>
                    <a:pt x="0" y="2210"/>
                  </a:lnTo>
                  <a:lnTo>
                    <a:pt x="24" y="2305"/>
                  </a:lnTo>
                  <a:lnTo>
                    <a:pt x="95" y="2400"/>
                  </a:lnTo>
                  <a:lnTo>
                    <a:pt x="190" y="2447"/>
                  </a:lnTo>
                  <a:lnTo>
                    <a:pt x="2114" y="2970"/>
                  </a:lnTo>
                  <a:lnTo>
                    <a:pt x="2209" y="2970"/>
                  </a:lnTo>
                  <a:lnTo>
                    <a:pt x="2304" y="2946"/>
                  </a:lnTo>
                  <a:lnTo>
                    <a:pt x="2375" y="2875"/>
                  </a:lnTo>
                  <a:lnTo>
                    <a:pt x="2423" y="2780"/>
                  </a:lnTo>
                  <a:lnTo>
                    <a:pt x="2946" y="856"/>
                  </a:lnTo>
                  <a:lnTo>
                    <a:pt x="2969" y="761"/>
                  </a:lnTo>
                  <a:lnTo>
                    <a:pt x="2922" y="666"/>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7" name="Google Shape;197;p4"/>
            <p:cNvSpPr/>
            <p:nvPr/>
          </p:nvSpPr>
          <p:spPr>
            <a:xfrm>
              <a:off x="3820675" y="2884800"/>
              <a:ext cx="73650" cy="74250"/>
            </a:xfrm>
            <a:custGeom>
              <a:avLst/>
              <a:gdLst/>
              <a:ahLst/>
              <a:cxnLst/>
              <a:rect l="l" t="t" r="r" b="b"/>
              <a:pathLst>
                <a:path w="2946" h="2970" extrusionOk="0">
                  <a:moveTo>
                    <a:pt x="737" y="1"/>
                  </a:moveTo>
                  <a:lnTo>
                    <a:pt x="642" y="48"/>
                  </a:lnTo>
                  <a:lnTo>
                    <a:pt x="571" y="96"/>
                  </a:lnTo>
                  <a:lnTo>
                    <a:pt x="523" y="191"/>
                  </a:lnTo>
                  <a:lnTo>
                    <a:pt x="1" y="2115"/>
                  </a:lnTo>
                  <a:lnTo>
                    <a:pt x="1" y="2210"/>
                  </a:lnTo>
                  <a:lnTo>
                    <a:pt x="24" y="2305"/>
                  </a:lnTo>
                  <a:lnTo>
                    <a:pt x="96" y="2376"/>
                  </a:lnTo>
                  <a:lnTo>
                    <a:pt x="191" y="2423"/>
                  </a:lnTo>
                  <a:lnTo>
                    <a:pt x="2091" y="2970"/>
                  </a:lnTo>
                  <a:lnTo>
                    <a:pt x="2210" y="2970"/>
                  </a:lnTo>
                  <a:lnTo>
                    <a:pt x="2305" y="2946"/>
                  </a:lnTo>
                  <a:lnTo>
                    <a:pt x="2376" y="2875"/>
                  </a:lnTo>
                  <a:lnTo>
                    <a:pt x="2423" y="2780"/>
                  </a:lnTo>
                  <a:lnTo>
                    <a:pt x="2946" y="856"/>
                  </a:lnTo>
                  <a:lnTo>
                    <a:pt x="2946" y="761"/>
                  </a:lnTo>
                  <a:lnTo>
                    <a:pt x="2922" y="666"/>
                  </a:lnTo>
                  <a:lnTo>
                    <a:pt x="2851" y="594"/>
                  </a:lnTo>
                  <a:lnTo>
                    <a:pt x="2780" y="547"/>
                  </a:lnTo>
                  <a:lnTo>
                    <a:pt x="856" y="24"/>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8" name="Google Shape;198;p4"/>
            <p:cNvSpPr/>
            <p:nvPr/>
          </p:nvSpPr>
          <p:spPr>
            <a:xfrm>
              <a:off x="3915100" y="2910925"/>
              <a:ext cx="74250" cy="74250"/>
            </a:xfrm>
            <a:custGeom>
              <a:avLst/>
              <a:gdLst/>
              <a:ahLst/>
              <a:cxnLst/>
              <a:rect l="l" t="t" r="r" b="b"/>
              <a:pathLst>
                <a:path w="2970" h="2970" extrusionOk="0">
                  <a:moveTo>
                    <a:pt x="760" y="1"/>
                  </a:moveTo>
                  <a:lnTo>
                    <a:pt x="665" y="48"/>
                  </a:lnTo>
                  <a:lnTo>
                    <a:pt x="594" y="96"/>
                  </a:lnTo>
                  <a:lnTo>
                    <a:pt x="547" y="191"/>
                  </a:lnTo>
                  <a:lnTo>
                    <a:pt x="0" y="2115"/>
                  </a:lnTo>
                  <a:lnTo>
                    <a:pt x="0" y="2210"/>
                  </a:lnTo>
                  <a:lnTo>
                    <a:pt x="24" y="2305"/>
                  </a:lnTo>
                  <a:lnTo>
                    <a:pt x="95" y="2400"/>
                  </a:lnTo>
                  <a:lnTo>
                    <a:pt x="190" y="2424"/>
                  </a:lnTo>
                  <a:lnTo>
                    <a:pt x="2114" y="2970"/>
                  </a:lnTo>
                  <a:lnTo>
                    <a:pt x="2209" y="2970"/>
                  </a:lnTo>
                  <a:lnTo>
                    <a:pt x="2304" y="2946"/>
                  </a:lnTo>
                  <a:lnTo>
                    <a:pt x="2376" y="2875"/>
                  </a:lnTo>
                  <a:lnTo>
                    <a:pt x="2423" y="2780"/>
                  </a:lnTo>
                  <a:lnTo>
                    <a:pt x="2946" y="856"/>
                  </a:lnTo>
                  <a:lnTo>
                    <a:pt x="2969" y="761"/>
                  </a:lnTo>
                  <a:lnTo>
                    <a:pt x="2922"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9" name="Google Shape;199;p4"/>
            <p:cNvSpPr/>
            <p:nvPr/>
          </p:nvSpPr>
          <p:spPr>
            <a:xfrm>
              <a:off x="4009525" y="2937050"/>
              <a:ext cx="74250" cy="74275"/>
            </a:xfrm>
            <a:custGeom>
              <a:avLst/>
              <a:gdLst/>
              <a:ahLst/>
              <a:cxnLst/>
              <a:rect l="l" t="t" r="r" b="b"/>
              <a:pathLst>
                <a:path w="2970" h="2971" extrusionOk="0">
                  <a:moveTo>
                    <a:pt x="760" y="1"/>
                  </a:moveTo>
                  <a:lnTo>
                    <a:pt x="665" y="48"/>
                  </a:lnTo>
                  <a:lnTo>
                    <a:pt x="594" y="96"/>
                  </a:lnTo>
                  <a:lnTo>
                    <a:pt x="546" y="191"/>
                  </a:lnTo>
                  <a:lnTo>
                    <a:pt x="0" y="2115"/>
                  </a:lnTo>
                  <a:lnTo>
                    <a:pt x="0" y="2210"/>
                  </a:lnTo>
                  <a:lnTo>
                    <a:pt x="24" y="2305"/>
                  </a:lnTo>
                  <a:lnTo>
                    <a:pt x="95" y="2400"/>
                  </a:lnTo>
                  <a:lnTo>
                    <a:pt x="190" y="2424"/>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0" name="Google Shape;200;p4"/>
            <p:cNvSpPr/>
            <p:nvPr/>
          </p:nvSpPr>
          <p:spPr>
            <a:xfrm>
              <a:off x="3796925" y="2970325"/>
              <a:ext cx="74250" cy="74250"/>
            </a:xfrm>
            <a:custGeom>
              <a:avLst/>
              <a:gdLst/>
              <a:ahLst/>
              <a:cxnLst/>
              <a:rect l="l" t="t" r="r" b="b"/>
              <a:pathLst>
                <a:path w="2970" h="2970" extrusionOk="0">
                  <a:moveTo>
                    <a:pt x="761" y="0"/>
                  </a:moveTo>
                  <a:lnTo>
                    <a:pt x="666" y="48"/>
                  </a:lnTo>
                  <a:lnTo>
                    <a:pt x="571" y="95"/>
                  </a:lnTo>
                  <a:lnTo>
                    <a:pt x="547" y="190"/>
                  </a:lnTo>
                  <a:lnTo>
                    <a:pt x="0" y="2114"/>
                  </a:lnTo>
                  <a:lnTo>
                    <a:pt x="0" y="2209"/>
                  </a:lnTo>
                  <a:lnTo>
                    <a:pt x="24" y="2304"/>
                  </a:lnTo>
                  <a:lnTo>
                    <a:pt x="95" y="2375"/>
                  </a:lnTo>
                  <a:lnTo>
                    <a:pt x="190" y="2423"/>
                  </a:lnTo>
                  <a:lnTo>
                    <a:pt x="2114" y="2969"/>
                  </a:lnTo>
                  <a:lnTo>
                    <a:pt x="2209" y="2969"/>
                  </a:lnTo>
                  <a:lnTo>
                    <a:pt x="2304" y="2945"/>
                  </a:lnTo>
                  <a:lnTo>
                    <a:pt x="2376" y="2874"/>
                  </a:lnTo>
                  <a:lnTo>
                    <a:pt x="2423" y="2779"/>
                  </a:lnTo>
                  <a:lnTo>
                    <a:pt x="2946" y="855"/>
                  </a:lnTo>
                  <a:lnTo>
                    <a:pt x="2970" y="760"/>
                  </a:lnTo>
                  <a:lnTo>
                    <a:pt x="2922" y="665"/>
                  </a:lnTo>
                  <a:lnTo>
                    <a:pt x="2875" y="594"/>
                  </a:lnTo>
                  <a:lnTo>
                    <a:pt x="2780" y="546"/>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1" name="Google Shape;201;p4"/>
            <p:cNvSpPr/>
            <p:nvPr/>
          </p:nvSpPr>
          <p:spPr>
            <a:xfrm>
              <a:off x="3891350" y="2996450"/>
              <a:ext cx="74250" cy="74250"/>
            </a:xfrm>
            <a:custGeom>
              <a:avLst/>
              <a:gdLst/>
              <a:ahLst/>
              <a:cxnLst/>
              <a:rect l="l" t="t" r="r" b="b"/>
              <a:pathLst>
                <a:path w="2970" h="2970" extrusionOk="0">
                  <a:moveTo>
                    <a:pt x="760" y="0"/>
                  </a:moveTo>
                  <a:lnTo>
                    <a:pt x="665" y="48"/>
                  </a:lnTo>
                  <a:lnTo>
                    <a:pt x="594" y="95"/>
                  </a:lnTo>
                  <a:lnTo>
                    <a:pt x="546" y="190"/>
                  </a:lnTo>
                  <a:lnTo>
                    <a:pt x="0" y="2114"/>
                  </a:lnTo>
                  <a:lnTo>
                    <a:pt x="0" y="2209"/>
                  </a:lnTo>
                  <a:lnTo>
                    <a:pt x="24" y="2304"/>
                  </a:lnTo>
                  <a:lnTo>
                    <a:pt x="95" y="2376"/>
                  </a:lnTo>
                  <a:lnTo>
                    <a:pt x="190" y="2423"/>
                  </a:lnTo>
                  <a:lnTo>
                    <a:pt x="2114" y="2969"/>
                  </a:lnTo>
                  <a:lnTo>
                    <a:pt x="2209" y="2969"/>
                  </a:lnTo>
                  <a:lnTo>
                    <a:pt x="2304" y="2946"/>
                  </a:lnTo>
                  <a:lnTo>
                    <a:pt x="2375" y="2874"/>
                  </a:lnTo>
                  <a:lnTo>
                    <a:pt x="2423" y="2779"/>
                  </a:lnTo>
                  <a:lnTo>
                    <a:pt x="2969" y="855"/>
                  </a:lnTo>
                  <a:lnTo>
                    <a:pt x="2969" y="760"/>
                  </a:lnTo>
                  <a:lnTo>
                    <a:pt x="2946" y="665"/>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2" name="Google Shape;202;p4"/>
            <p:cNvSpPr/>
            <p:nvPr/>
          </p:nvSpPr>
          <p:spPr>
            <a:xfrm>
              <a:off x="3985750" y="3022575"/>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76"/>
                  </a:lnTo>
                  <a:lnTo>
                    <a:pt x="191" y="2423"/>
                  </a:lnTo>
                  <a:lnTo>
                    <a:pt x="2115" y="2970"/>
                  </a:lnTo>
                  <a:lnTo>
                    <a:pt x="2210" y="2970"/>
                  </a:lnTo>
                  <a:lnTo>
                    <a:pt x="2305" y="2946"/>
                  </a:lnTo>
                  <a:lnTo>
                    <a:pt x="2400" y="2874"/>
                  </a:lnTo>
                  <a:lnTo>
                    <a:pt x="2424"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3" name="Google Shape;203;p4"/>
            <p:cNvSpPr/>
            <p:nvPr/>
          </p:nvSpPr>
          <p:spPr>
            <a:xfrm>
              <a:off x="3881850" y="2608675"/>
              <a:ext cx="290400" cy="136000"/>
            </a:xfrm>
            <a:custGeom>
              <a:avLst/>
              <a:gdLst/>
              <a:ahLst/>
              <a:cxnLst/>
              <a:rect l="l" t="t" r="r" b="b"/>
              <a:pathLst>
                <a:path w="11616" h="5440" extrusionOk="0">
                  <a:moveTo>
                    <a:pt x="998" y="0"/>
                  </a:moveTo>
                  <a:lnTo>
                    <a:pt x="855" y="24"/>
                  </a:lnTo>
                  <a:lnTo>
                    <a:pt x="736" y="95"/>
                  </a:lnTo>
                  <a:lnTo>
                    <a:pt x="618" y="167"/>
                  </a:lnTo>
                  <a:lnTo>
                    <a:pt x="523" y="262"/>
                  </a:lnTo>
                  <a:lnTo>
                    <a:pt x="451" y="380"/>
                  </a:lnTo>
                  <a:lnTo>
                    <a:pt x="404" y="523"/>
                  </a:lnTo>
                  <a:lnTo>
                    <a:pt x="24" y="1829"/>
                  </a:lnTo>
                  <a:lnTo>
                    <a:pt x="0" y="1972"/>
                  </a:lnTo>
                  <a:lnTo>
                    <a:pt x="0" y="2114"/>
                  </a:lnTo>
                  <a:lnTo>
                    <a:pt x="48" y="2257"/>
                  </a:lnTo>
                  <a:lnTo>
                    <a:pt x="95" y="2376"/>
                  </a:lnTo>
                  <a:lnTo>
                    <a:pt x="166" y="2471"/>
                  </a:lnTo>
                  <a:lnTo>
                    <a:pt x="285" y="2590"/>
                  </a:lnTo>
                  <a:lnTo>
                    <a:pt x="404" y="2661"/>
                  </a:lnTo>
                  <a:lnTo>
                    <a:pt x="523" y="2708"/>
                  </a:lnTo>
                  <a:lnTo>
                    <a:pt x="10356" y="5416"/>
                  </a:lnTo>
                  <a:lnTo>
                    <a:pt x="10499" y="5440"/>
                  </a:lnTo>
                  <a:lnTo>
                    <a:pt x="10641" y="5440"/>
                  </a:lnTo>
                  <a:lnTo>
                    <a:pt x="10760" y="5416"/>
                  </a:lnTo>
                  <a:lnTo>
                    <a:pt x="10903" y="5345"/>
                  </a:lnTo>
                  <a:lnTo>
                    <a:pt x="10998" y="5274"/>
                  </a:lnTo>
                  <a:lnTo>
                    <a:pt x="11093" y="5179"/>
                  </a:lnTo>
                  <a:lnTo>
                    <a:pt x="11188" y="5060"/>
                  </a:lnTo>
                  <a:lnTo>
                    <a:pt x="11235" y="4917"/>
                  </a:lnTo>
                  <a:lnTo>
                    <a:pt x="11592" y="3611"/>
                  </a:lnTo>
                  <a:lnTo>
                    <a:pt x="11615" y="3468"/>
                  </a:lnTo>
                  <a:lnTo>
                    <a:pt x="11615" y="3326"/>
                  </a:lnTo>
                  <a:lnTo>
                    <a:pt x="11592" y="3207"/>
                  </a:lnTo>
                  <a:lnTo>
                    <a:pt x="11520" y="3065"/>
                  </a:lnTo>
                  <a:lnTo>
                    <a:pt x="11449" y="2970"/>
                  </a:lnTo>
                  <a:lnTo>
                    <a:pt x="11354" y="2875"/>
                  </a:lnTo>
                  <a:lnTo>
                    <a:pt x="11235" y="2780"/>
                  </a:lnTo>
                  <a:lnTo>
                    <a:pt x="11093" y="2732"/>
                  </a:lnTo>
                  <a:lnTo>
                    <a:pt x="1259" y="24"/>
                  </a:lnTo>
                  <a:lnTo>
                    <a:pt x="1117" y="0"/>
                  </a:lnTo>
                  <a:close/>
                </a:path>
              </a:pathLst>
            </a:custGeom>
            <a:solidFill>
              <a:srgbClr val="2F393B"/>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204" name="Google Shape;204;p4"/>
          <p:cNvSpPr/>
          <p:nvPr/>
        </p:nvSpPr>
        <p:spPr>
          <a:xfrm rot="7888966" flipH="1">
            <a:off x="22563448" y="-2477118"/>
            <a:ext cx="4042165" cy="8244139"/>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360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205" name="Google Shape;205;p4"/>
          <p:cNvGrpSpPr/>
          <p:nvPr/>
        </p:nvGrpSpPr>
        <p:grpSpPr>
          <a:xfrm rot="693926">
            <a:off x="22458367" y="5247043"/>
            <a:ext cx="1460003" cy="2099051"/>
            <a:chOff x="1400150" y="2031300"/>
            <a:chExt cx="494000" cy="710225"/>
          </a:xfrm>
        </p:grpSpPr>
        <p:sp>
          <p:nvSpPr>
            <p:cNvPr id="206" name="Google Shape;206;p4"/>
            <p:cNvSpPr/>
            <p:nvPr/>
          </p:nvSpPr>
          <p:spPr>
            <a:xfrm>
              <a:off x="1400150" y="2031300"/>
              <a:ext cx="494000" cy="710225"/>
            </a:xfrm>
            <a:custGeom>
              <a:avLst/>
              <a:gdLst/>
              <a:ahLst/>
              <a:cxnLst/>
              <a:rect l="l" t="t" r="r" b="b"/>
              <a:pathLst>
                <a:path w="19760" h="28409" extrusionOk="0">
                  <a:moveTo>
                    <a:pt x="2635" y="0"/>
                  </a:moveTo>
                  <a:lnTo>
                    <a:pt x="2348" y="19"/>
                  </a:lnTo>
                  <a:lnTo>
                    <a:pt x="2043" y="58"/>
                  </a:lnTo>
                  <a:lnTo>
                    <a:pt x="1756" y="153"/>
                  </a:lnTo>
                  <a:lnTo>
                    <a:pt x="1489" y="249"/>
                  </a:lnTo>
                  <a:lnTo>
                    <a:pt x="1222" y="401"/>
                  </a:lnTo>
                  <a:lnTo>
                    <a:pt x="974" y="554"/>
                  </a:lnTo>
                  <a:lnTo>
                    <a:pt x="745" y="764"/>
                  </a:lnTo>
                  <a:lnTo>
                    <a:pt x="535" y="1012"/>
                  </a:lnTo>
                  <a:lnTo>
                    <a:pt x="363" y="1260"/>
                  </a:lnTo>
                  <a:lnTo>
                    <a:pt x="229" y="1528"/>
                  </a:lnTo>
                  <a:lnTo>
                    <a:pt x="115" y="1833"/>
                  </a:lnTo>
                  <a:lnTo>
                    <a:pt x="38" y="2139"/>
                  </a:lnTo>
                  <a:lnTo>
                    <a:pt x="0" y="2444"/>
                  </a:lnTo>
                  <a:lnTo>
                    <a:pt x="0" y="2769"/>
                  </a:lnTo>
                  <a:lnTo>
                    <a:pt x="19" y="3246"/>
                  </a:lnTo>
                  <a:lnTo>
                    <a:pt x="0" y="3780"/>
                  </a:lnTo>
                  <a:lnTo>
                    <a:pt x="0" y="4449"/>
                  </a:lnTo>
                  <a:lnTo>
                    <a:pt x="0" y="4831"/>
                  </a:lnTo>
                  <a:lnTo>
                    <a:pt x="19" y="5212"/>
                  </a:lnTo>
                  <a:lnTo>
                    <a:pt x="57" y="5613"/>
                  </a:lnTo>
                  <a:lnTo>
                    <a:pt x="95" y="6014"/>
                  </a:lnTo>
                  <a:lnTo>
                    <a:pt x="191" y="6396"/>
                  </a:lnTo>
                  <a:lnTo>
                    <a:pt x="305" y="6797"/>
                  </a:lnTo>
                  <a:lnTo>
                    <a:pt x="439" y="7179"/>
                  </a:lnTo>
                  <a:lnTo>
                    <a:pt x="630" y="7561"/>
                  </a:lnTo>
                  <a:lnTo>
                    <a:pt x="745" y="7732"/>
                  </a:lnTo>
                  <a:lnTo>
                    <a:pt x="859" y="7904"/>
                  </a:lnTo>
                  <a:lnTo>
                    <a:pt x="993" y="8076"/>
                  </a:lnTo>
                  <a:lnTo>
                    <a:pt x="1146" y="8229"/>
                  </a:lnTo>
                  <a:lnTo>
                    <a:pt x="1298" y="8401"/>
                  </a:lnTo>
                  <a:lnTo>
                    <a:pt x="1470" y="8534"/>
                  </a:lnTo>
                  <a:lnTo>
                    <a:pt x="1661" y="8687"/>
                  </a:lnTo>
                  <a:lnTo>
                    <a:pt x="1852" y="8821"/>
                  </a:lnTo>
                  <a:lnTo>
                    <a:pt x="2081" y="8935"/>
                  </a:lnTo>
                  <a:lnTo>
                    <a:pt x="2310" y="9050"/>
                  </a:lnTo>
                  <a:lnTo>
                    <a:pt x="2558" y="9145"/>
                  </a:lnTo>
                  <a:lnTo>
                    <a:pt x="2826" y="9241"/>
                  </a:lnTo>
                  <a:lnTo>
                    <a:pt x="3112" y="9336"/>
                  </a:lnTo>
                  <a:lnTo>
                    <a:pt x="3417" y="9393"/>
                  </a:lnTo>
                  <a:lnTo>
                    <a:pt x="3723" y="9432"/>
                  </a:lnTo>
                  <a:lnTo>
                    <a:pt x="4028" y="9451"/>
                  </a:lnTo>
                  <a:lnTo>
                    <a:pt x="4334" y="9432"/>
                  </a:lnTo>
                  <a:lnTo>
                    <a:pt x="4620" y="9413"/>
                  </a:lnTo>
                  <a:lnTo>
                    <a:pt x="4926" y="9355"/>
                  </a:lnTo>
                  <a:lnTo>
                    <a:pt x="5212" y="9298"/>
                  </a:lnTo>
                  <a:lnTo>
                    <a:pt x="5498" y="9203"/>
                  </a:lnTo>
                  <a:lnTo>
                    <a:pt x="5766" y="9107"/>
                  </a:lnTo>
                  <a:lnTo>
                    <a:pt x="6033" y="8973"/>
                  </a:lnTo>
                  <a:lnTo>
                    <a:pt x="6300" y="8821"/>
                  </a:lnTo>
                  <a:lnTo>
                    <a:pt x="6548" y="8668"/>
                  </a:lnTo>
                  <a:lnTo>
                    <a:pt x="6797" y="8477"/>
                  </a:lnTo>
                  <a:lnTo>
                    <a:pt x="7026" y="8286"/>
                  </a:lnTo>
                  <a:lnTo>
                    <a:pt x="7255" y="8057"/>
                  </a:lnTo>
                  <a:lnTo>
                    <a:pt x="8190" y="8019"/>
                  </a:lnTo>
                  <a:lnTo>
                    <a:pt x="9145" y="8019"/>
                  </a:lnTo>
                  <a:lnTo>
                    <a:pt x="8744" y="9374"/>
                  </a:lnTo>
                  <a:lnTo>
                    <a:pt x="8343" y="10749"/>
                  </a:lnTo>
                  <a:lnTo>
                    <a:pt x="7159" y="10711"/>
                  </a:lnTo>
                  <a:lnTo>
                    <a:pt x="6014" y="10634"/>
                  </a:lnTo>
                  <a:lnTo>
                    <a:pt x="5766" y="10634"/>
                  </a:lnTo>
                  <a:lnTo>
                    <a:pt x="5537" y="10653"/>
                  </a:lnTo>
                  <a:lnTo>
                    <a:pt x="5288" y="10692"/>
                  </a:lnTo>
                  <a:lnTo>
                    <a:pt x="5059" y="10768"/>
                  </a:lnTo>
                  <a:lnTo>
                    <a:pt x="4830" y="10844"/>
                  </a:lnTo>
                  <a:lnTo>
                    <a:pt x="4620" y="10959"/>
                  </a:lnTo>
                  <a:lnTo>
                    <a:pt x="4410" y="11093"/>
                  </a:lnTo>
                  <a:lnTo>
                    <a:pt x="4200" y="11226"/>
                  </a:lnTo>
                  <a:lnTo>
                    <a:pt x="4028" y="11379"/>
                  </a:lnTo>
                  <a:lnTo>
                    <a:pt x="3857" y="11551"/>
                  </a:lnTo>
                  <a:lnTo>
                    <a:pt x="3685" y="11742"/>
                  </a:lnTo>
                  <a:lnTo>
                    <a:pt x="3551" y="11933"/>
                  </a:lnTo>
                  <a:lnTo>
                    <a:pt x="3437" y="12143"/>
                  </a:lnTo>
                  <a:lnTo>
                    <a:pt x="3341" y="12372"/>
                  </a:lnTo>
                  <a:lnTo>
                    <a:pt x="3265" y="12582"/>
                  </a:lnTo>
                  <a:lnTo>
                    <a:pt x="3207" y="12830"/>
                  </a:lnTo>
                  <a:lnTo>
                    <a:pt x="3150" y="13250"/>
                  </a:lnTo>
                  <a:lnTo>
                    <a:pt x="3131" y="13651"/>
                  </a:lnTo>
                  <a:lnTo>
                    <a:pt x="3112" y="14033"/>
                  </a:lnTo>
                  <a:lnTo>
                    <a:pt x="3131" y="14415"/>
                  </a:lnTo>
                  <a:lnTo>
                    <a:pt x="3169" y="14777"/>
                  </a:lnTo>
                  <a:lnTo>
                    <a:pt x="3227" y="15140"/>
                  </a:lnTo>
                  <a:lnTo>
                    <a:pt x="3322" y="15484"/>
                  </a:lnTo>
                  <a:lnTo>
                    <a:pt x="3437" y="15846"/>
                  </a:lnTo>
                  <a:lnTo>
                    <a:pt x="3513" y="16037"/>
                  </a:lnTo>
                  <a:lnTo>
                    <a:pt x="3608" y="16247"/>
                  </a:lnTo>
                  <a:lnTo>
                    <a:pt x="3704" y="16419"/>
                  </a:lnTo>
                  <a:lnTo>
                    <a:pt x="3818" y="16591"/>
                  </a:lnTo>
                  <a:lnTo>
                    <a:pt x="3952" y="16763"/>
                  </a:lnTo>
                  <a:lnTo>
                    <a:pt x="4086" y="16916"/>
                  </a:lnTo>
                  <a:lnTo>
                    <a:pt x="4238" y="17068"/>
                  </a:lnTo>
                  <a:lnTo>
                    <a:pt x="4391" y="17183"/>
                  </a:lnTo>
                  <a:lnTo>
                    <a:pt x="4563" y="17297"/>
                  </a:lnTo>
                  <a:lnTo>
                    <a:pt x="4754" y="17412"/>
                  </a:lnTo>
                  <a:lnTo>
                    <a:pt x="4926" y="17507"/>
                  </a:lnTo>
                  <a:lnTo>
                    <a:pt x="5117" y="17584"/>
                  </a:lnTo>
                  <a:lnTo>
                    <a:pt x="5327" y="17641"/>
                  </a:lnTo>
                  <a:lnTo>
                    <a:pt x="5517" y="17698"/>
                  </a:lnTo>
                  <a:lnTo>
                    <a:pt x="5747" y="17736"/>
                  </a:lnTo>
                  <a:lnTo>
                    <a:pt x="5957" y="17756"/>
                  </a:lnTo>
                  <a:lnTo>
                    <a:pt x="6663" y="17794"/>
                  </a:lnTo>
                  <a:lnTo>
                    <a:pt x="6319" y="19684"/>
                  </a:lnTo>
                  <a:lnTo>
                    <a:pt x="6014" y="21593"/>
                  </a:lnTo>
                  <a:lnTo>
                    <a:pt x="5728" y="23521"/>
                  </a:lnTo>
                  <a:lnTo>
                    <a:pt x="5479" y="25488"/>
                  </a:lnTo>
                  <a:lnTo>
                    <a:pt x="5479" y="25755"/>
                  </a:lnTo>
                  <a:lnTo>
                    <a:pt x="5498" y="26041"/>
                  </a:lnTo>
                  <a:lnTo>
                    <a:pt x="5537" y="26328"/>
                  </a:lnTo>
                  <a:lnTo>
                    <a:pt x="5632" y="26595"/>
                  </a:lnTo>
                  <a:lnTo>
                    <a:pt x="5747" y="26862"/>
                  </a:lnTo>
                  <a:lnTo>
                    <a:pt x="5880" y="27110"/>
                  </a:lnTo>
                  <a:lnTo>
                    <a:pt x="6071" y="27359"/>
                  </a:lnTo>
                  <a:lnTo>
                    <a:pt x="6262" y="27588"/>
                  </a:lnTo>
                  <a:lnTo>
                    <a:pt x="6472" y="27760"/>
                  </a:lnTo>
                  <a:lnTo>
                    <a:pt x="6682" y="27931"/>
                  </a:lnTo>
                  <a:lnTo>
                    <a:pt x="6911" y="28065"/>
                  </a:lnTo>
                  <a:lnTo>
                    <a:pt x="7140" y="28199"/>
                  </a:lnTo>
                  <a:lnTo>
                    <a:pt x="7388" y="28275"/>
                  </a:lnTo>
                  <a:lnTo>
                    <a:pt x="7637" y="28351"/>
                  </a:lnTo>
                  <a:lnTo>
                    <a:pt x="7885" y="28390"/>
                  </a:lnTo>
                  <a:lnTo>
                    <a:pt x="8133" y="28409"/>
                  </a:lnTo>
                  <a:lnTo>
                    <a:pt x="8381" y="28390"/>
                  </a:lnTo>
                  <a:lnTo>
                    <a:pt x="9317" y="28313"/>
                  </a:lnTo>
                  <a:lnTo>
                    <a:pt x="10252" y="28275"/>
                  </a:lnTo>
                  <a:lnTo>
                    <a:pt x="11188" y="28275"/>
                  </a:lnTo>
                  <a:lnTo>
                    <a:pt x="12142" y="28332"/>
                  </a:lnTo>
                  <a:lnTo>
                    <a:pt x="12410" y="28332"/>
                  </a:lnTo>
                  <a:lnTo>
                    <a:pt x="12658" y="28313"/>
                  </a:lnTo>
                  <a:lnTo>
                    <a:pt x="12925" y="28256"/>
                  </a:lnTo>
                  <a:lnTo>
                    <a:pt x="13173" y="28180"/>
                  </a:lnTo>
                  <a:lnTo>
                    <a:pt x="13402" y="28084"/>
                  </a:lnTo>
                  <a:lnTo>
                    <a:pt x="13631" y="27970"/>
                  </a:lnTo>
                  <a:lnTo>
                    <a:pt x="13841" y="27817"/>
                  </a:lnTo>
                  <a:lnTo>
                    <a:pt x="14032" y="27645"/>
                  </a:lnTo>
                  <a:lnTo>
                    <a:pt x="14223" y="27473"/>
                  </a:lnTo>
                  <a:lnTo>
                    <a:pt x="14395" y="27263"/>
                  </a:lnTo>
                  <a:lnTo>
                    <a:pt x="14548" y="27053"/>
                  </a:lnTo>
                  <a:lnTo>
                    <a:pt x="14662" y="26805"/>
                  </a:lnTo>
                  <a:lnTo>
                    <a:pt x="14777" y="26557"/>
                  </a:lnTo>
                  <a:lnTo>
                    <a:pt x="14872" y="26309"/>
                  </a:lnTo>
                  <a:lnTo>
                    <a:pt x="14930" y="26022"/>
                  </a:lnTo>
                  <a:lnTo>
                    <a:pt x="14987" y="25736"/>
                  </a:lnTo>
                  <a:lnTo>
                    <a:pt x="15121" y="24342"/>
                  </a:lnTo>
                  <a:lnTo>
                    <a:pt x="15292" y="22949"/>
                  </a:lnTo>
                  <a:lnTo>
                    <a:pt x="15483" y="21555"/>
                  </a:lnTo>
                  <a:lnTo>
                    <a:pt x="15693" y="20161"/>
                  </a:lnTo>
                  <a:lnTo>
                    <a:pt x="15903" y="18767"/>
                  </a:lnTo>
                  <a:lnTo>
                    <a:pt x="16152" y="17374"/>
                  </a:lnTo>
                  <a:lnTo>
                    <a:pt x="16419" y="15980"/>
                  </a:lnTo>
                  <a:lnTo>
                    <a:pt x="16705" y="14586"/>
                  </a:lnTo>
                  <a:lnTo>
                    <a:pt x="17011" y="13193"/>
                  </a:lnTo>
                  <a:lnTo>
                    <a:pt x="17316" y="11818"/>
                  </a:lnTo>
                  <a:lnTo>
                    <a:pt x="17660" y="10424"/>
                  </a:lnTo>
                  <a:lnTo>
                    <a:pt x="18022" y="9050"/>
                  </a:lnTo>
                  <a:lnTo>
                    <a:pt x="18404" y="7675"/>
                  </a:lnTo>
                  <a:lnTo>
                    <a:pt x="18786" y="6301"/>
                  </a:lnTo>
                  <a:lnTo>
                    <a:pt x="19206" y="4926"/>
                  </a:lnTo>
                  <a:lnTo>
                    <a:pt x="19645" y="3570"/>
                  </a:lnTo>
                  <a:lnTo>
                    <a:pt x="19722" y="3246"/>
                  </a:lnTo>
                  <a:lnTo>
                    <a:pt x="19760" y="2940"/>
                  </a:lnTo>
                  <a:lnTo>
                    <a:pt x="19760" y="2616"/>
                  </a:lnTo>
                  <a:lnTo>
                    <a:pt x="19722" y="2291"/>
                  </a:lnTo>
                  <a:lnTo>
                    <a:pt x="19645" y="1967"/>
                  </a:lnTo>
                  <a:lnTo>
                    <a:pt x="19512" y="1661"/>
                  </a:lnTo>
                  <a:lnTo>
                    <a:pt x="19359" y="1356"/>
                  </a:lnTo>
                  <a:lnTo>
                    <a:pt x="19168" y="1089"/>
                  </a:lnTo>
                  <a:lnTo>
                    <a:pt x="18939" y="821"/>
                  </a:lnTo>
                  <a:lnTo>
                    <a:pt x="18710" y="611"/>
                  </a:lnTo>
                  <a:lnTo>
                    <a:pt x="18443" y="420"/>
                  </a:lnTo>
                  <a:lnTo>
                    <a:pt x="18156" y="268"/>
                  </a:lnTo>
                  <a:lnTo>
                    <a:pt x="17851" y="153"/>
                  </a:lnTo>
                  <a:lnTo>
                    <a:pt x="17545" y="77"/>
                  </a:lnTo>
                  <a:lnTo>
                    <a:pt x="17240" y="39"/>
                  </a:lnTo>
                  <a:lnTo>
                    <a:pt x="16915" y="39"/>
                  </a:lnTo>
                  <a:lnTo>
                    <a:pt x="15292" y="134"/>
                  </a:lnTo>
                  <a:lnTo>
                    <a:pt x="13689" y="191"/>
                  </a:lnTo>
                  <a:lnTo>
                    <a:pt x="12066" y="249"/>
                  </a:lnTo>
                  <a:lnTo>
                    <a:pt x="10443" y="268"/>
                  </a:lnTo>
                  <a:lnTo>
                    <a:pt x="8820" y="268"/>
                  </a:lnTo>
                  <a:lnTo>
                    <a:pt x="7198" y="249"/>
                  </a:lnTo>
                  <a:lnTo>
                    <a:pt x="5575" y="191"/>
                  </a:lnTo>
                  <a:lnTo>
                    <a:pt x="3952" y="115"/>
                  </a:lnTo>
                  <a:lnTo>
                    <a:pt x="3589" y="58"/>
                  </a:lnTo>
                  <a:lnTo>
                    <a:pt x="3246" y="39"/>
                  </a:lnTo>
                  <a:lnTo>
                    <a:pt x="294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7" name="Google Shape;207;p4"/>
            <p:cNvSpPr/>
            <p:nvPr/>
          </p:nvSpPr>
          <p:spPr>
            <a:xfrm>
              <a:off x="1439275" y="2070425"/>
              <a:ext cx="415750" cy="631500"/>
            </a:xfrm>
            <a:custGeom>
              <a:avLst/>
              <a:gdLst/>
              <a:ahLst/>
              <a:cxnLst/>
              <a:rect l="l" t="t" r="r" b="b"/>
              <a:pathLst>
                <a:path w="16630" h="25260" extrusionOk="0">
                  <a:moveTo>
                    <a:pt x="1031" y="1"/>
                  </a:moveTo>
                  <a:lnTo>
                    <a:pt x="879" y="20"/>
                  </a:lnTo>
                  <a:lnTo>
                    <a:pt x="707" y="58"/>
                  </a:lnTo>
                  <a:lnTo>
                    <a:pt x="573" y="115"/>
                  </a:lnTo>
                  <a:lnTo>
                    <a:pt x="440" y="211"/>
                  </a:lnTo>
                  <a:lnTo>
                    <a:pt x="306" y="306"/>
                  </a:lnTo>
                  <a:lnTo>
                    <a:pt x="230" y="383"/>
                  </a:lnTo>
                  <a:lnTo>
                    <a:pt x="172" y="459"/>
                  </a:lnTo>
                  <a:lnTo>
                    <a:pt x="115" y="555"/>
                  </a:lnTo>
                  <a:lnTo>
                    <a:pt x="77" y="650"/>
                  </a:lnTo>
                  <a:lnTo>
                    <a:pt x="39" y="745"/>
                  </a:lnTo>
                  <a:lnTo>
                    <a:pt x="20" y="879"/>
                  </a:lnTo>
                  <a:lnTo>
                    <a:pt x="1" y="994"/>
                  </a:lnTo>
                  <a:lnTo>
                    <a:pt x="1" y="1127"/>
                  </a:lnTo>
                  <a:lnTo>
                    <a:pt x="20" y="1624"/>
                  </a:lnTo>
                  <a:lnTo>
                    <a:pt x="1" y="2158"/>
                  </a:lnTo>
                  <a:lnTo>
                    <a:pt x="1" y="2636"/>
                  </a:lnTo>
                  <a:lnTo>
                    <a:pt x="1" y="3132"/>
                  </a:lnTo>
                  <a:lnTo>
                    <a:pt x="20" y="3609"/>
                  </a:lnTo>
                  <a:lnTo>
                    <a:pt x="58" y="4086"/>
                  </a:lnTo>
                  <a:lnTo>
                    <a:pt x="115" y="4296"/>
                  </a:lnTo>
                  <a:lnTo>
                    <a:pt x="153" y="4526"/>
                  </a:lnTo>
                  <a:lnTo>
                    <a:pt x="230" y="4736"/>
                  </a:lnTo>
                  <a:lnTo>
                    <a:pt x="306" y="4946"/>
                  </a:lnTo>
                  <a:lnTo>
                    <a:pt x="401" y="5137"/>
                  </a:lnTo>
                  <a:lnTo>
                    <a:pt x="516" y="5327"/>
                  </a:lnTo>
                  <a:lnTo>
                    <a:pt x="650" y="5499"/>
                  </a:lnTo>
                  <a:lnTo>
                    <a:pt x="802" y="5671"/>
                  </a:lnTo>
                  <a:lnTo>
                    <a:pt x="993" y="5824"/>
                  </a:lnTo>
                  <a:lnTo>
                    <a:pt x="1222" y="5957"/>
                  </a:lnTo>
                  <a:lnTo>
                    <a:pt x="1451" y="6091"/>
                  </a:lnTo>
                  <a:lnTo>
                    <a:pt x="1738" y="6187"/>
                  </a:lnTo>
                  <a:lnTo>
                    <a:pt x="1948" y="6244"/>
                  </a:lnTo>
                  <a:lnTo>
                    <a:pt x="2177" y="6282"/>
                  </a:lnTo>
                  <a:lnTo>
                    <a:pt x="2387" y="6301"/>
                  </a:lnTo>
                  <a:lnTo>
                    <a:pt x="2826" y="6301"/>
                  </a:lnTo>
                  <a:lnTo>
                    <a:pt x="3036" y="6263"/>
                  </a:lnTo>
                  <a:lnTo>
                    <a:pt x="3246" y="6206"/>
                  </a:lnTo>
                  <a:lnTo>
                    <a:pt x="3437" y="6148"/>
                  </a:lnTo>
                  <a:lnTo>
                    <a:pt x="3628" y="6072"/>
                  </a:lnTo>
                  <a:lnTo>
                    <a:pt x="3819" y="5977"/>
                  </a:lnTo>
                  <a:lnTo>
                    <a:pt x="4010" y="5862"/>
                  </a:lnTo>
                  <a:lnTo>
                    <a:pt x="4182" y="5747"/>
                  </a:lnTo>
                  <a:lnTo>
                    <a:pt x="4334" y="5614"/>
                  </a:lnTo>
                  <a:lnTo>
                    <a:pt x="4487" y="5461"/>
                  </a:lnTo>
                  <a:lnTo>
                    <a:pt x="4640" y="5308"/>
                  </a:lnTo>
                  <a:lnTo>
                    <a:pt x="4754" y="5156"/>
                  </a:lnTo>
                  <a:lnTo>
                    <a:pt x="4869" y="4984"/>
                  </a:lnTo>
                  <a:lnTo>
                    <a:pt x="5480" y="4946"/>
                  </a:lnTo>
                  <a:lnTo>
                    <a:pt x="6091" y="4907"/>
                  </a:lnTo>
                  <a:lnTo>
                    <a:pt x="7313" y="4888"/>
                  </a:lnTo>
                  <a:lnTo>
                    <a:pt x="8534" y="4869"/>
                  </a:lnTo>
                  <a:lnTo>
                    <a:pt x="9756" y="4888"/>
                  </a:lnTo>
                  <a:lnTo>
                    <a:pt x="9737" y="4927"/>
                  </a:lnTo>
                  <a:lnTo>
                    <a:pt x="9699" y="5060"/>
                  </a:lnTo>
                  <a:lnTo>
                    <a:pt x="9050" y="7008"/>
                  </a:lnTo>
                  <a:lnTo>
                    <a:pt x="8534" y="8745"/>
                  </a:lnTo>
                  <a:lnTo>
                    <a:pt x="8038" y="10482"/>
                  </a:lnTo>
                  <a:lnTo>
                    <a:pt x="7981" y="10749"/>
                  </a:lnTo>
                  <a:lnTo>
                    <a:pt x="7064" y="10749"/>
                  </a:lnTo>
                  <a:lnTo>
                    <a:pt x="6148" y="10730"/>
                  </a:lnTo>
                  <a:lnTo>
                    <a:pt x="5251" y="10692"/>
                  </a:lnTo>
                  <a:lnTo>
                    <a:pt x="4334" y="10654"/>
                  </a:lnTo>
                  <a:lnTo>
                    <a:pt x="4201" y="10654"/>
                  </a:lnTo>
                  <a:lnTo>
                    <a:pt x="4086" y="10673"/>
                  </a:lnTo>
                  <a:lnTo>
                    <a:pt x="3933" y="10711"/>
                  </a:lnTo>
                  <a:lnTo>
                    <a:pt x="3800" y="10788"/>
                  </a:lnTo>
                  <a:lnTo>
                    <a:pt x="3647" y="10864"/>
                  </a:lnTo>
                  <a:lnTo>
                    <a:pt x="3513" y="10979"/>
                  </a:lnTo>
                  <a:lnTo>
                    <a:pt x="3399" y="11093"/>
                  </a:lnTo>
                  <a:lnTo>
                    <a:pt x="3303" y="11227"/>
                  </a:lnTo>
                  <a:lnTo>
                    <a:pt x="3246" y="11360"/>
                  </a:lnTo>
                  <a:lnTo>
                    <a:pt x="3208" y="11513"/>
                  </a:lnTo>
                  <a:lnTo>
                    <a:pt x="3170" y="11800"/>
                  </a:lnTo>
                  <a:lnTo>
                    <a:pt x="3132" y="12086"/>
                  </a:lnTo>
                  <a:lnTo>
                    <a:pt x="3132" y="12372"/>
                  </a:lnTo>
                  <a:lnTo>
                    <a:pt x="3132" y="12659"/>
                  </a:lnTo>
                  <a:lnTo>
                    <a:pt x="3151" y="12926"/>
                  </a:lnTo>
                  <a:lnTo>
                    <a:pt x="3189" y="13193"/>
                  </a:lnTo>
                  <a:lnTo>
                    <a:pt x="3265" y="13480"/>
                  </a:lnTo>
                  <a:lnTo>
                    <a:pt x="3342" y="13766"/>
                  </a:lnTo>
                  <a:lnTo>
                    <a:pt x="3418" y="13938"/>
                  </a:lnTo>
                  <a:lnTo>
                    <a:pt x="3532" y="14110"/>
                  </a:lnTo>
                  <a:lnTo>
                    <a:pt x="3647" y="14243"/>
                  </a:lnTo>
                  <a:lnTo>
                    <a:pt x="3781" y="14377"/>
                  </a:lnTo>
                  <a:lnTo>
                    <a:pt x="3933" y="14472"/>
                  </a:lnTo>
                  <a:lnTo>
                    <a:pt x="4105" y="14549"/>
                  </a:lnTo>
                  <a:lnTo>
                    <a:pt x="4277" y="14587"/>
                  </a:lnTo>
                  <a:lnTo>
                    <a:pt x="4487" y="14625"/>
                  </a:lnTo>
                  <a:lnTo>
                    <a:pt x="7007" y="14759"/>
                  </a:lnTo>
                  <a:lnTo>
                    <a:pt x="6759" y="15961"/>
                  </a:lnTo>
                  <a:lnTo>
                    <a:pt x="6568" y="16935"/>
                  </a:lnTo>
                  <a:lnTo>
                    <a:pt x="6377" y="17909"/>
                  </a:lnTo>
                  <a:lnTo>
                    <a:pt x="6091" y="19684"/>
                  </a:lnTo>
                  <a:lnTo>
                    <a:pt x="5823" y="21460"/>
                  </a:lnTo>
                  <a:lnTo>
                    <a:pt x="5556" y="23407"/>
                  </a:lnTo>
                  <a:lnTo>
                    <a:pt x="5480" y="24095"/>
                  </a:lnTo>
                  <a:lnTo>
                    <a:pt x="5480" y="24209"/>
                  </a:lnTo>
                  <a:lnTo>
                    <a:pt x="5499" y="24305"/>
                  </a:lnTo>
                  <a:lnTo>
                    <a:pt x="5518" y="24419"/>
                  </a:lnTo>
                  <a:lnTo>
                    <a:pt x="5556" y="24534"/>
                  </a:lnTo>
                  <a:lnTo>
                    <a:pt x="5613" y="24629"/>
                  </a:lnTo>
                  <a:lnTo>
                    <a:pt x="5671" y="24744"/>
                  </a:lnTo>
                  <a:lnTo>
                    <a:pt x="5823" y="24915"/>
                  </a:lnTo>
                  <a:lnTo>
                    <a:pt x="6014" y="25068"/>
                  </a:lnTo>
                  <a:lnTo>
                    <a:pt x="6110" y="25145"/>
                  </a:lnTo>
                  <a:lnTo>
                    <a:pt x="6224" y="25183"/>
                  </a:lnTo>
                  <a:lnTo>
                    <a:pt x="6320" y="25221"/>
                  </a:lnTo>
                  <a:lnTo>
                    <a:pt x="6434" y="25259"/>
                  </a:lnTo>
                  <a:lnTo>
                    <a:pt x="6664" y="25259"/>
                  </a:lnTo>
                  <a:lnTo>
                    <a:pt x="7656" y="25183"/>
                  </a:lnTo>
                  <a:lnTo>
                    <a:pt x="8668" y="25145"/>
                  </a:lnTo>
                  <a:lnTo>
                    <a:pt x="9661" y="25145"/>
                  </a:lnTo>
                  <a:lnTo>
                    <a:pt x="10673" y="25202"/>
                  </a:lnTo>
                  <a:lnTo>
                    <a:pt x="10806" y="25202"/>
                  </a:lnTo>
                  <a:lnTo>
                    <a:pt x="10921" y="25183"/>
                  </a:lnTo>
                  <a:lnTo>
                    <a:pt x="11035" y="25164"/>
                  </a:lnTo>
                  <a:lnTo>
                    <a:pt x="11131" y="25106"/>
                  </a:lnTo>
                  <a:lnTo>
                    <a:pt x="11245" y="25068"/>
                  </a:lnTo>
                  <a:lnTo>
                    <a:pt x="11322" y="25011"/>
                  </a:lnTo>
                  <a:lnTo>
                    <a:pt x="11494" y="24858"/>
                  </a:lnTo>
                  <a:lnTo>
                    <a:pt x="11627" y="24667"/>
                  </a:lnTo>
                  <a:lnTo>
                    <a:pt x="11742" y="24457"/>
                  </a:lnTo>
                  <a:lnTo>
                    <a:pt x="11818" y="24247"/>
                  </a:lnTo>
                  <a:lnTo>
                    <a:pt x="11856" y="24018"/>
                  </a:lnTo>
                  <a:lnTo>
                    <a:pt x="11895" y="23617"/>
                  </a:lnTo>
                  <a:lnTo>
                    <a:pt x="11990" y="22605"/>
                  </a:lnTo>
                  <a:lnTo>
                    <a:pt x="12124" y="21594"/>
                  </a:lnTo>
                  <a:lnTo>
                    <a:pt x="12334" y="19913"/>
                  </a:lnTo>
                  <a:lnTo>
                    <a:pt x="12582" y="18252"/>
                  </a:lnTo>
                  <a:lnTo>
                    <a:pt x="12754" y="17241"/>
                  </a:lnTo>
                  <a:lnTo>
                    <a:pt x="12926" y="16229"/>
                  </a:lnTo>
                  <a:lnTo>
                    <a:pt x="13212" y="14587"/>
                  </a:lnTo>
                  <a:lnTo>
                    <a:pt x="13556" y="12926"/>
                  </a:lnTo>
                  <a:lnTo>
                    <a:pt x="13766" y="11914"/>
                  </a:lnTo>
                  <a:lnTo>
                    <a:pt x="13995" y="10902"/>
                  </a:lnTo>
                  <a:lnTo>
                    <a:pt x="14377" y="9299"/>
                  </a:lnTo>
                  <a:lnTo>
                    <a:pt x="14777" y="7695"/>
                  </a:lnTo>
                  <a:lnTo>
                    <a:pt x="15045" y="6664"/>
                  </a:lnTo>
                  <a:lnTo>
                    <a:pt x="15331" y="5652"/>
                  </a:lnTo>
                  <a:lnTo>
                    <a:pt x="15770" y="4086"/>
                  </a:lnTo>
                  <a:lnTo>
                    <a:pt x="16267" y="2540"/>
                  </a:lnTo>
                  <a:lnTo>
                    <a:pt x="16572" y="1528"/>
                  </a:lnTo>
                  <a:lnTo>
                    <a:pt x="16610" y="1375"/>
                  </a:lnTo>
                  <a:lnTo>
                    <a:pt x="16629" y="1223"/>
                  </a:lnTo>
                  <a:lnTo>
                    <a:pt x="16610" y="1070"/>
                  </a:lnTo>
                  <a:lnTo>
                    <a:pt x="16591" y="917"/>
                  </a:lnTo>
                  <a:lnTo>
                    <a:pt x="16534" y="765"/>
                  </a:lnTo>
                  <a:lnTo>
                    <a:pt x="16457" y="631"/>
                  </a:lnTo>
                  <a:lnTo>
                    <a:pt x="16381" y="497"/>
                  </a:lnTo>
                  <a:lnTo>
                    <a:pt x="16286" y="383"/>
                  </a:lnTo>
                  <a:lnTo>
                    <a:pt x="16114" y="230"/>
                  </a:lnTo>
                  <a:lnTo>
                    <a:pt x="15999" y="173"/>
                  </a:lnTo>
                  <a:lnTo>
                    <a:pt x="15904" y="115"/>
                  </a:lnTo>
                  <a:lnTo>
                    <a:pt x="15789" y="77"/>
                  </a:lnTo>
                  <a:lnTo>
                    <a:pt x="15675" y="58"/>
                  </a:lnTo>
                  <a:lnTo>
                    <a:pt x="15560" y="39"/>
                  </a:lnTo>
                  <a:lnTo>
                    <a:pt x="15446" y="39"/>
                  </a:lnTo>
                  <a:lnTo>
                    <a:pt x="14644" y="77"/>
                  </a:lnTo>
                  <a:lnTo>
                    <a:pt x="13078" y="173"/>
                  </a:lnTo>
                  <a:lnTo>
                    <a:pt x="11513" y="230"/>
                  </a:lnTo>
                  <a:lnTo>
                    <a:pt x="9966" y="268"/>
                  </a:lnTo>
                  <a:lnTo>
                    <a:pt x="6835" y="268"/>
                  </a:lnTo>
                  <a:lnTo>
                    <a:pt x="5289" y="230"/>
                  </a:lnTo>
                  <a:lnTo>
                    <a:pt x="3723" y="192"/>
                  </a:lnTo>
                  <a:lnTo>
                    <a:pt x="2158" y="115"/>
                  </a:lnTo>
                  <a:lnTo>
                    <a:pt x="1929" y="77"/>
                  </a:lnTo>
                  <a:lnTo>
                    <a:pt x="1700" y="58"/>
                  </a:lnTo>
                  <a:lnTo>
                    <a:pt x="1528" y="58"/>
                  </a:lnTo>
                  <a:lnTo>
                    <a:pt x="1356" y="20"/>
                  </a:lnTo>
                  <a:lnTo>
                    <a:pt x="1203"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8" name="Google Shape;208;p4"/>
            <p:cNvSpPr/>
            <p:nvPr/>
          </p:nvSpPr>
          <p:spPr>
            <a:xfrm>
              <a:off x="1439275" y="2059450"/>
              <a:ext cx="415750" cy="74500"/>
            </a:xfrm>
            <a:custGeom>
              <a:avLst/>
              <a:gdLst/>
              <a:ahLst/>
              <a:cxnLst/>
              <a:rect l="l" t="t" r="r" b="b"/>
              <a:pathLst>
                <a:path w="16630" h="2980" extrusionOk="0">
                  <a:moveTo>
                    <a:pt x="8038" y="1"/>
                  </a:moveTo>
                  <a:lnTo>
                    <a:pt x="7236" y="20"/>
                  </a:lnTo>
                  <a:lnTo>
                    <a:pt x="6434" y="39"/>
                  </a:lnTo>
                  <a:lnTo>
                    <a:pt x="5652" y="77"/>
                  </a:lnTo>
                  <a:lnTo>
                    <a:pt x="4850" y="115"/>
                  </a:lnTo>
                  <a:lnTo>
                    <a:pt x="4067" y="192"/>
                  </a:lnTo>
                  <a:lnTo>
                    <a:pt x="3265" y="268"/>
                  </a:lnTo>
                  <a:lnTo>
                    <a:pt x="2482" y="383"/>
                  </a:lnTo>
                  <a:lnTo>
                    <a:pt x="1700" y="497"/>
                  </a:lnTo>
                  <a:lnTo>
                    <a:pt x="917" y="631"/>
                  </a:lnTo>
                  <a:lnTo>
                    <a:pt x="306" y="745"/>
                  </a:lnTo>
                  <a:lnTo>
                    <a:pt x="230" y="822"/>
                  </a:lnTo>
                  <a:lnTo>
                    <a:pt x="172" y="898"/>
                  </a:lnTo>
                  <a:lnTo>
                    <a:pt x="115" y="994"/>
                  </a:lnTo>
                  <a:lnTo>
                    <a:pt x="77" y="1089"/>
                  </a:lnTo>
                  <a:lnTo>
                    <a:pt x="39" y="1184"/>
                  </a:lnTo>
                  <a:lnTo>
                    <a:pt x="20" y="1318"/>
                  </a:lnTo>
                  <a:lnTo>
                    <a:pt x="1" y="1433"/>
                  </a:lnTo>
                  <a:lnTo>
                    <a:pt x="1" y="1566"/>
                  </a:lnTo>
                  <a:lnTo>
                    <a:pt x="20" y="2063"/>
                  </a:lnTo>
                  <a:lnTo>
                    <a:pt x="1" y="2597"/>
                  </a:lnTo>
                  <a:lnTo>
                    <a:pt x="898" y="2444"/>
                  </a:lnTo>
                  <a:lnTo>
                    <a:pt x="1795" y="2330"/>
                  </a:lnTo>
                  <a:lnTo>
                    <a:pt x="2673" y="2215"/>
                  </a:lnTo>
                  <a:lnTo>
                    <a:pt x="3571" y="2139"/>
                  </a:lnTo>
                  <a:lnTo>
                    <a:pt x="4468" y="2063"/>
                  </a:lnTo>
                  <a:lnTo>
                    <a:pt x="5346" y="2005"/>
                  </a:lnTo>
                  <a:lnTo>
                    <a:pt x="6243" y="1967"/>
                  </a:lnTo>
                  <a:lnTo>
                    <a:pt x="8038" y="1967"/>
                  </a:lnTo>
                  <a:lnTo>
                    <a:pt x="8916" y="1986"/>
                  </a:lnTo>
                  <a:lnTo>
                    <a:pt x="9814" y="2044"/>
                  </a:lnTo>
                  <a:lnTo>
                    <a:pt x="10711" y="2101"/>
                  </a:lnTo>
                  <a:lnTo>
                    <a:pt x="11589" y="2196"/>
                  </a:lnTo>
                  <a:lnTo>
                    <a:pt x="12467" y="2292"/>
                  </a:lnTo>
                  <a:lnTo>
                    <a:pt x="13346" y="2425"/>
                  </a:lnTo>
                  <a:lnTo>
                    <a:pt x="14224" y="2559"/>
                  </a:lnTo>
                  <a:lnTo>
                    <a:pt x="15102" y="2731"/>
                  </a:lnTo>
                  <a:lnTo>
                    <a:pt x="15694" y="2845"/>
                  </a:lnTo>
                  <a:lnTo>
                    <a:pt x="16267" y="2979"/>
                  </a:lnTo>
                  <a:lnTo>
                    <a:pt x="16572" y="1967"/>
                  </a:lnTo>
                  <a:lnTo>
                    <a:pt x="16610" y="1814"/>
                  </a:lnTo>
                  <a:lnTo>
                    <a:pt x="16629" y="1662"/>
                  </a:lnTo>
                  <a:lnTo>
                    <a:pt x="16610" y="1509"/>
                  </a:lnTo>
                  <a:lnTo>
                    <a:pt x="16591" y="1356"/>
                  </a:lnTo>
                  <a:lnTo>
                    <a:pt x="16534" y="1204"/>
                  </a:lnTo>
                  <a:lnTo>
                    <a:pt x="16457" y="1070"/>
                  </a:lnTo>
                  <a:lnTo>
                    <a:pt x="16381" y="936"/>
                  </a:lnTo>
                  <a:lnTo>
                    <a:pt x="16286" y="822"/>
                  </a:lnTo>
                  <a:lnTo>
                    <a:pt x="15178" y="612"/>
                  </a:lnTo>
                  <a:lnTo>
                    <a:pt x="14644" y="516"/>
                  </a:lnTo>
                  <a:lnTo>
                    <a:pt x="13823" y="402"/>
                  </a:lnTo>
                  <a:lnTo>
                    <a:pt x="13002" y="306"/>
                  </a:lnTo>
                  <a:lnTo>
                    <a:pt x="12162" y="211"/>
                  </a:lnTo>
                  <a:lnTo>
                    <a:pt x="11341" y="134"/>
                  </a:lnTo>
                  <a:lnTo>
                    <a:pt x="10520" y="77"/>
                  </a:lnTo>
                  <a:lnTo>
                    <a:pt x="9680" y="39"/>
                  </a:lnTo>
                  <a:lnTo>
                    <a:pt x="8859" y="20"/>
                  </a:lnTo>
                  <a:lnTo>
                    <a:pt x="8038" y="1"/>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9" name="Google Shape;209;p4"/>
            <p:cNvSpPr/>
            <p:nvPr/>
          </p:nvSpPr>
          <p:spPr>
            <a:xfrm>
              <a:off x="1459325" y="2199300"/>
              <a:ext cx="98825" cy="28675"/>
            </a:xfrm>
            <a:custGeom>
              <a:avLst/>
              <a:gdLst/>
              <a:ahLst/>
              <a:cxnLst/>
              <a:rect l="l" t="t" r="r" b="b"/>
              <a:pathLst>
                <a:path w="3953" h="1147" extrusionOk="0">
                  <a:moveTo>
                    <a:pt x="3952" y="1"/>
                  </a:moveTo>
                  <a:lnTo>
                    <a:pt x="2998" y="77"/>
                  </a:lnTo>
                  <a:lnTo>
                    <a:pt x="2024" y="192"/>
                  </a:lnTo>
                  <a:lnTo>
                    <a:pt x="1070" y="325"/>
                  </a:lnTo>
                  <a:lnTo>
                    <a:pt x="115" y="497"/>
                  </a:lnTo>
                  <a:lnTo>
                    <a:pt x="0" y="516"/>
                  </a:lnTo>
                  <a:lnTo>
                    <a:pt x="191" y="669"/>
                  </a:lnTo>
                  <a:lnTo>
                    <a:pt x="420" y="802"/>
                  </a:lnTo>
                  <a:lnTo>
                    <a:pt x="649" y="936"/>
                  </a:lnTo>
                  <a:lnTo>
                    <a:pt x="936" y="1032"/>
                  </a:lnTo>
                  <a:lnTo>
                    <a:pt x="1146" y="1089"/>
                  </a:lnTo>
                  <a:lnTo>
                    <a:pt x="1375" y="1127"/>
                  </a:lnTo>
                  <a:lnTo>
                    <a:pt x="1585" y="1146"/>
                  </a:lnTo>
                  <a:lnTo>
                    <a:pt x="2024" y="1146"/>
                  </a:lnTo>
                  <a:lnTo>
                    <a:pt x="2234" y="1108"/>
                  </a:lnTo>
                  <a:lnTo>
                    <a:pt x="2444" y="1051"/>
                  </a:lnTo>
                  <a:lnTo>
                    <a:pt x="2635" y="993"/>
                  </a:lnTo>
                  <a:lnTo>
                    <a:pt x="2826" y="917"/>
                  </a:lnTo>
                  <a:lnTo>
                    <a:pt x="3017" y="822"/>
                  </a:lnTo>
                  <a:lnTo>
                    <a:pt x="3208" y="707"/>
                  </a:lnTo>
                  <a:lnTo>
                    <a:pt x="3380" y="592"/>
                  </a:lnTo>
                  <a:lnTo>
                    <a:pt x="3532" y="459"/>
                  </a:lnTo>
                  <a:lnTo>
                    <a:pt x="3685" y="306"/>
                  </a:lnTo>
                  <a:lnTo>
                    <a:pt x="3838" y="153"/>
                  </a:lnTo>
                  <a:lnTo>
                    <a:pt x="3952" y="1"/>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0" name="Google Shape;210;p4"/>
            <p:cNvSpPr/>
            <p:nvPr/>
          </p:nvSpPr>
          <p:spPr>
            <a:xfrm>
              <a:off x="1665500" y="2196925"/>
              <a:ext cx="157075" cy="65875"/>
            </a:xfrm>
            <a:custGeom>
              <a:avLst/>
              <a:gdLst/>
              <a:ahLst/>
              <a:cxnLst/>
              <a:rect l="l" t="t" r="r" b="b"/>
              <a:pathLst>
                <a:path w="6283" h="2635" extrusionOk="0">
                  <a:moveTo>
                    <a:pt x="650" y="0"/>
                  </a:moveTo>
                  <a:lnTo>
                    <a:pt x="1" y="1948"/>
                  </a:lnTo>
                  <a:lnTo>
                    <a:pt x="726" y="1986"/>
                  </a:lnTo>
                  <a:lnTo>
                    <a:pt x="1452" y="2043"/>
                  </a:lnTo>
                  <a:lnTo>
                    <a:pt x="2158" y="2119"/>
                  </a:lnTo>
                  <a:lnTo>
                    <a:pt x="2884" y="2196"/>
                  </a:lnTo>
                  <a:lnTo>
                    <a:pt x="3590" y="2272"/>
                  </a:lnTo>
                  <a:lnTo>
                    <a:pt x="4316" y="2387"/>
                  </a:lnTo>
                  <a:lnTo>
                    <a:pt x="5022" y="2501"/>
                  </a:lnTo>
                  <a:lnTo>
                    <a:pt x="5728" y="2635"/>
                  </a:lnTo>
                  <a:lnTo>
                    <a:pt x="5996" y="1604"/>
                  </a:lnTo>
                  <a:lnTo>
                    <a:pt x="6282" y="592"/>
                  </a:lnTo>
                  <a:lnTo>
                    <a:pt x="6129" y="573"/>
                  </a:lnTo>
                  <a:lnTo>
                    <a:pt x="5442" y="458"/>
                  </a:lnTo>
                  <a:lnTo>
                    <a:pt x="4774" y="363"/>
                  </a:lnTo>
                  <a:lnTo>
                    <a:pt x="4087" y="267"/>
                  </a:lnTo>
                  <a:lnTo>
                    <a:pt x="3399" y="191"/>
                  </a:lnTo>
                  <a:lnTo>
                    <a:pt x="2025" y="77"/>
                  </a:lnTo>
                  <a:lnTo>
                    <a:pt x="650" y="0"/>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1" name="Google Shape;211;p4"/>
            <p:cNvSpPr/>
            <p:nvPr/>
          </p:nvSpPr>
          <p:spPr>
            <a:xfrm>
              <a:off x="1517550" y="2332475"/>
              <a:ext cx="271600" cy="61100"/>
            </a:xfrm>
            <a:custGeom>
              <a:avLst/>
              <a:gdLst/>
              <a:ahLst/>
              <a:cxnLst/>
              <a:rect l="l" t="t" r="r" b="b"/>
              <a:pathLst>
                <a:path w="10864" h="2444" extrusionOk="0">
                  <a:moveTo>
                    <a:pt x="4907" y="0"/>
                  </a:moveTo>
                  <a:lnTo>
                    <a:pt x="3972" y="19"/>
                  </a:lnTo>
                  <a:lnTo>
                    <a:pt x="3055" y="38"/>
                  </a:lnTo>
                  <a:lnTo>
                    <a:pt x="2120" y="96"/>
                  </a:lnTo>
                  <a:lnTo>
                    <a:pt x="1203" y="172"/>
                  </a:lnTo>
                  <a:lnTo>
                    <a:pt x="1184" y="172"/>
                  </a:lnTo>
                  <a:lnTo>
                    <a:pt x="955" y="191"/>
                  </a:lnTo>
                  <a:lnTo>
                    <a:pt x="802" y="229"/>
                  </a:lnTo>
                  <a:lnTo>
                    <a:pt x="669" y="306"/>
                  </a:lnTo>
                  <a:lnTo>
                    <a:pt x="516" y="382"/>
                  </a:lnTo>
                  <a:lnTo>
                    <a:pt x="382" y="497"/>
                  </a:lnTo>
                  <a:lnTo>
                    <a:pt x="268" y="611"/>
                  </a:lnTo>
                  <a:lnTo>
                    <a:pt x="172" y="745"/>
                  </a:lnTo>
                  <a:lnTo>
                    <a:pt x="115" y="878"/>
                  </a:lnTo>
                  <a:lnTo>
                    <a:pt x="77" y="1031"/>
                  </a:lnTo>
                  <a:lnTo>
                    <a:pt x="39" y="1318"/>
                  </a:lnTo>
                  <a:lnTo>
                    <a:pt x="1" y="1604"/>
                  </a:lnTo>
                  <a:lnTo>
                    <a:pt x="1" y="1890"/>
                  </a:lnTo>
                  <a:lnTo>
                    <a:pt x="1" y="2177"/>
                  </a:lnTo>
                  <a:lnTo>
                    <a:pt x="1222" y="2062"/>
                  </a:lnTo>
                  <a:lnTo>
                    <a:pt x="2444" y="2005"/>
                  </a:lnTo>
                  <a:lnTo>
                    <a:pt x="3666" y="1967"/>
                  </a:lnTo>
                  <a:lnTo>
                    <a:pt x="4907" y="1967"/>
                  </a:lnTo>
                  <a:lnTo>
                    <a:pt x="5594" y="1986"/>
                  </a:lnTo>
                  <a:lnTo>
                    <a:pt x="6282" y="2005"/>
                  </a:lnTo>
                  <a:lnTo>
                    <a:pt x="6988" y="2062"/>
                  </a:lnTo>
                  <a:lnTo>
                    <a:pt x="7675" y="2119"/>
                  </a:lnTo>
                  <a:lnTo>
                    <a:pt x="8363" y="2177"/>
                  </a:lnTo>
                  <a:lnTo>
                    <a:pt x="9050" y="2253"/>
                  </a:lnTo>
                  <a:lnTo>
                    <a:pt x="9737" y="2348"/>
                  </a:lnTo>
                  <a:lnTo>
                    <a:pt x="10425" y="2444"/>
                  </a:lnTo>
                  <a:lnTo>
                    <a:pt x="10635" y="1432"/>
                  </a:lnTo>
                  <a:lnTo>
                    <a:pt x="10864" y="420"/>
                  </a:lnTo>
                  <a:lnTo>
                    <a:pt x="10119" y="325"/>
                  </a:lnTo>
                  <a:lnTo>
                    <a:pt x="9375" y="229"/>
                  </a:lnTo>
                  <a:lnTo>
                    <a:pt x="8630" y="172"/>
                  </a:lnTo>
                  <a:lnTo>
                    <a:pt x="7885" y="115"/>
                  </a:lnTo>
                  <a:lnTo>
                    <a:pt x="7141" y="57"/>
                  </a:lnTo>
                  <a:lnTo>
                    <a:pt x="6396" y="38"/>
                  </a:lnTo>
                  <a:lnTo>
                    <a:pt x="5652" y="19"/>
                  </a:lnTo>
                  <a:lnTo>
                    <a:pt x="4907" y="0"/>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2" name="Google Shape;212;p4"/>
            <p:cNvSpPr/>
            <p:nvPr/>
          </p:nvSpPr>
          <p:spPr>
            <a:xfrm>
              <a:off x="1598700" y="2468975"/>
              <a:ext cx="163725" cy="57775"/>
            </a:xfrm>
            <a:custGeom>
              <a:avLst/>
              <a:gdLst/>
              <a:ahLst/>
              <a:cxnLst/>
              <a:rect l="l" t="t" r="r" b="b"/>
              <a:pathLst>
                <a:path w="6549" h="2311" extrusionOk="0">
                  <a:moveTo>
                    <a:pt x="1661" y="0"/>
                  </a:moveTo>
                  <a:lnTo>
                    <a:pt x="382" y="19"/>
                  </a:lnTo>
                  <a:lnTo>
                    <a:pt x="191" y="993"/>
                  </a:lnTo>
                  <a:lnTo>
                    <a:pt x="0" y="1967"/>
                  </a:lnTo>
                  <a:lnTo>
                    <a:pt x="0" y="1967"/>
                  </a:lnTo>
                  <a:lnTo>
                    <a:pt x="840" y="1948"/>
                  </a:lnTo>
                  <a:lnTo>
                    <a:pt x="1661" y="1967"/>
                  </a:lnTo>
                  <a:lnTo>
                    <a:pt x="2807" y="2005"/>
                  </a:lnTo>
                  <a:lnTo>
                    <a:pt x="3933" y="2062"/>
                  </a:lnTo>
                  <a:lnTo>
                    <a:pt x="5078" y="2177"/>
                  </a:lnTo>
                  <a:lnTo>
                    <a:pt x="6205" y="2310"/>
                  </a:lnTo>
                  <a:lnTo>
                    <a:pt x="6377" y="1299"/>
                  </a:lnTo>
                  <a:lnTo>
                    <a:pt x="6549" y="287"/>
                  </a:lnTo>
                  <a:lnTo>
                    <a:pt x="5327" y="153"/>
                  </a:lnTo>
                  <a:lnTo>
                    <a:pt x="4105" y="77"/>
                  </a:lnTo>
                  <a:lnTo>
                    <a:pt x="2883" y="19"/>
                  </a:lnTo>
                  <a:lnTo>
                    <a:pt x="1661" y="0"/>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3" name="Google Shape;213;p4"/>
            <p:cNvSpPr/>
            <p:nvPr/>
          </p:nvSpPr>
          <p:spPr>
            <a:xfrm>
              <a:off x="1578175" y="2605475"/>
              <a:ext cx="164200" cy="55400"/>
            </a:xfrm>
            <a:custGeom>
              <a:avLst/>
              <a:gdLst/>
              <a:ahLst/>
              <a:cxnLst/>
              <a:rect l="l" t="t" r="r" b="b"/>
              <a:pathLst>
                <a:path w="6568" h="2216" extrusionOk="0">
                  <a:moveTo>
                    <a:pt x="2482" y="1"/>
                  </a:moveTo>
                  <a:lnTo>
                    <a:pt x="1375" y="20"/>
                  </a:lnTo>
                  <a:lnTo>
                    <a:pt x="267" y="58"/>
                  </a:lnTo>
                  <a:lnTo>
                    <a:pt x="0" y="2005"/>
                  </a:lnTo>
                  <a:lnTo>
                    <a:pt x="0" y="2005"/>
                  </a:lnTo>
                  <a:lnTo>
                    <a:pt x="1241" y="1967"/>
                  </a:lnTo>
                  <a:lnTo>
                    <a:pt x="2482" y="1967"/>
                  </a:lnTo>
                  <a:lnTo>
                    <a:pt x="3437" y="1986"/>
                  </a:lnTo>
                  <a:lnTo>
                    <a:pt x="4410" y="2043"/>
                  </a:lnTo>
                  <a:lnTo>
                    <a:pt x="5384" y="2120"/>
                  </a:lnTo>
                  <a:lnTo>
                    <a:pt x="6339" y="2215"/>
                  </a:lnTo>
                  <a:lnTo>
                    <a:pt x="6434" y="1203"/>
                  </a:lnTo>
                  <a:lnTo>
                    <a:pt x="6568" y="192"/>
                  </a:lnTo>
                  <a:lnTo>
                    <a:pt x="5537" y="115"/>
                  </a:lnTo>
                  <a:lnTo>
                    <a:pt x="4525" y="58"/>
                  </a:lnTo>
                  <a:lnTo>
                    <a:pt x="3494" y="20"/>
                  </a:lnTo>
                  <a:lnTo>
                    <a:pt x="2482" y="1"/>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214" name="Google Shape;214;p4"/>
          <p:cNvGrpSpPr/>
          <p:nvPr/>
        </p:nvGrpSpPr>
        <p:grpSpPr>
          <a:xfrm>
            <a:off x="21750407" y="11467000"/>
            <a:ext cx="1463267" cy="1596267"/>
            <a:chOff x="5261300" y="4859875"/>
            <a:chExt cx="548725" cy="598600"/>
          </a:xfrm>
        </p:grpSpPr>
        <p:sp>
          <p:nvSpPr>
            <p:cNvPr id="215" name="Google Shape;215;p4"/>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6" name="Google Shape;216;p4"/>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7" name="Google Shape;217;p4"/>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8" name="Google Shape;218;p4"/>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9" name="Google Shape;219;p4"/>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20" name="Google Shape;220;p4"/>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21" name="Google Shape;221;p4"/>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22" name="Google Shape;222;p4"/>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223" name="Google Shape;223;p4"/>
          <p:cNvGrpSpPr/>
          <p:nvPr/>
        </p:nvGrpSpPr>
        <p:grpSpPr>
          <a:xfrm flipH="1">
            <a:off x="7056731" y="12236978"/>
            <a:ext cx="10270539" cy="3368349"/>
            <a:chOff x="238125" y="548775"/>
            <a:chExt cx="2842400" cy="932200"/>
          </a:xfrm>
        </p:grpSpPr>
        <p:sp>
          <p:nvSpPr>
            <p:cNvPr id="224" name="Google Shape;224;p4"/>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25" name="Google Shape;225;p4"/>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226" name="Google Shape;226;p4"/>
          <p:cNvGrpSpPr/>
          <p:nvPr/>
        </p:nvGrpSpPr>
        <p:grpSpPr>
          <a:xfrm>
            <a:off x="717267" y="505101"/>
            <a:ext cx="2654133" cy="1867067"/>
            <a:chOff x="2038000" y="2627075"/>
            <a:chExt cx="995300" cy="700150"/>
          </a:xfrm>
        </p:grpSpPr>
        <p:sp>
          <p:nvSpPr>
            <p:cNvPr id="227" name="Google Shape;227;p4"/>
            <p:cNvSpPr/>
            <p:nvPr/>
          </p:nvSpPr>
          <p:spPr>
            <a:xfrm>
              <a:off x="2038000" y="2627075"/>
              <a:ext cx="995300" cy="700150"/>
            </a:xfrm>
            <a:custGeom>
              <a:avLst/>
              <a:gdLst/>
              <a:ahLst/>
              <a:cxnLst/>
              <a:rect l="l" t="t" r="r" b="b"/>
              <a:pathLst>
                <a:path w="39812" h="28006" extrusionOk="0">
                  <a:moveTo>
                    <a:pt x="19906" y="1"/>
                  </a:moveTo>
                  <a:lnTo>
                    <a:pt x="1" y="10048"/>
                  </a:lnTo>
                  <a:lnTo>
                    <a:pt x="1" y="13516"/>
                  </a:lnTo>
                  <a:lnTo>
                    <a:pt x="7293" y="17198"/>
                  </a:lnTo>
                  <a:lnTo>
                    <a:pt x="7412" y="17293"/>
                  </a:lnTo>
                  <a:lnTo>
                    <a:pt x="7483" y="17412"/>
                  </a:lnTo>
                  <a:lnTo>
                    <a:pt x="7554" y="17578"/>
                  </a:lnTo>
                  <a:lnTo>
                    <a:pt x="7578" y="17768"/>
                  </a:lnTo>
                  <a:lnTo>
                    <a:pt x="7626" y="17982"/>
                  </a:lnTo>
                  <a:lnTo>
                    <a:pt x="7626" y="18219"/>
                  </a:lnTo>
                  <a:lnTo>
                    <a:pt x="7626" y="18718"/>
                  </a:lnTo>
                  <a:lnTo>
                    <a:pt x="7602" y="19217"/>
                  </a:lnTo>
                  <a:lnTo>
                    <a:pt x="7578" y="19716"/>
                  </a:lnTo>
                  <a:lnTo>
                    <a:pt x="7531" y="20096"/>
                  </a:lnTo>
                  <a:lnTo>
                    <a:pt x="7531" y="20381"/>
                  </a:lnTo>
                  <a:lnTo>
                    <a:pt x="7554" y="20951"/>
                  </a:lnTo>
                  <a:lnTo>
                    <a:pt x="7602" y="21497"/>
                  </a:lnTo>
                  <a:lnTo>
                    <a:pt x="7673" y="21996"/>
                  </a:lnTo>
                  <a:lnTo>
                    <a:pt x="7792" y="22447"/>
                  </a:lnTo>
                  <a:lnTo>
                    <a:pt x="7887" y="22685"/>
                  </a:lnTo>
                  <a:lnTo>
                    <a:pt x="7958" y="22899"/>
                  </a:lnTo>
                  <a:lnTo>
                    <a:pt x="8077" y="23113"/>
                  </a:lnTo>
                  <a:lnTo>
                    <a:pt x="8196" y="23350"/>
                  </a:lnTo>
                  <a:lnTo>
                    <a:pt x="8338" y="23564"/>
                  </a:lnTo>
                  <a:lnTo>
                    <a:pt x="8481" y="23778"/>
                  </a:lnTo>
                  <a:lnTo>
                    <a:pt x="8671" y="23991"/>
                  </a:lnTo>
                  <a:lnTo>
                    <a:pt x="8861" y="24229"/>
                  </a:lnTo>
                  <a:lnTo>
                    <a:pt x="9122" y="24467"/>
                  </a:lnTo>
                  <a:lnTo>
                    <a:pt x="9383" y="24728"/>
                  </a:lnTo>
                  <a:lnTo>
                    <a:pt x="9668" y="24965"/>
                  </a:lnTo>
                  <a:lnTo>
                    <a:pt x="9953" y="25179"/>
                  </a:lnTo>
                  <a:lnTo>
                    <a:pt x="10239" y="25393"/>
                  </a:lnTo>
                  <a:lnTo>
                    <a:pt x="10547" y="25583"/>
                  </a:lnTo>
                  <a:lnTo>
                    <a:pt x="11189" y="25963"/>
                  </a:lnTo>
                  <a:lnTo>
                    <a:pt x="11854" y="26295"/>
                  </a:lnTo>
                  <a:lnTo>
                    <a:pt x="12566" y="26581"/>
                  </a:lnTo>
                  <a:lnTo>
                    <a:pt x="13279" y="26842"/>
                  </a:lnTo>
                  <a:lnTo>
                    <a:pt x="14015" y="27056"/>
                  </a:lnTo>
                  <a:lnTo>
                    <a:pt x="14752" y="27246"/>
                  </a:lnTo>
                  <a:lnTo>
                    <a:pt x="15512" y="27412"/>
                  </a:lnTo>
                  <a:lnTo>
                    <a:pt x="16272" y="27531"/>
                  </a:lnTo>
                  <a:lnTo>
                    <a:pt x="17008" y="27649"/>
                  </a:lnTo>
                  <a:lnTo>
                    <a:pt x="17768" y="27721"/>
                  </a:lnTo>
                  <a:lnTo>
                    <a:pt x="18505" y="27768"/>
                  </a:lnTo>
                  <a:lnTo>
                    <a:pt x="19217" y="27816"/>
                  </a:lnTo>
                  <a:lnTo>
                    <a:pt x="20524" y="27816"/>
                  </a:lnTo>
                  <a:lnTo>
                    <a:pt x="21141" y="27768"/>
                  </a:lnTo>
                  <a:lnTo>
                    <a:pt x="21759" y="27744"/>
                  </a:lnTo>
                  <a:lnTo>
                    <a:pt x="22353" y="27673"/>
                  </a:lnTo>
                  <a:lnTo>
                    <a:pt x="22946" y="27602"/>
                  </a:lnTo>
                  <a:lnTo>
                    <a:pt x="23516" y="27507"/>
                  </a:lnTo>
                  <a:lnTo>
                    <a:pt x="24110" y="27412"/>
                  </a:lnTo>
                  <a:lnTo>
                    <a:pt x="24680" y="27269"/>
                  </a:lnTo>
                  <a:lnTo>
                    <a:pt x="25227" y="27151"/>
                  </a:lnTo>
                  <a:lnTo>
                    <a:pt x="25797" y="26984"/>
                  </a:lnTo>
                  <a:lnTo>
                    <a:pt x="25892" y="27103"/>
                  </a:lnTo>
                  <a:lnTo>
                    <a:pt x="26034" y="27198"/>
                  </a:lnTo>
                  <a:lnTo>
                    <a:pt x="26177" y="27293"/>
                  </a:lnTo>
                  <a:lnTo>
                    <a:pt x="26319" y="27364"/>
                  </a:lnTo>
                  <a:lnTo>
                    <a:pt x="26676" y="28006"/>
                  </a:lnTo>
                  <a:lnTo>
                    <a:pt x="27768" y="27958"/>
                  </a:lnTo>
                  <a:lnTo>
                    <a:pt x="28220" y="27934"/>
                  </a:lnTo>
                  <a:lnTo>
                    <a:pt x="28647" y="27887"/>
                  </a:lnTo>
                  <a:lnTo>
                    <a:pt x="29098" y="27792"/>
                  </a:lnTo>
                  <a:lnTo>
                    <a:pt x="29526" y="27697"/>
                  </a:lnTo>
                  <a:lnTo>
                    <a:pt x="29740" y="27626"/>
                  </a:lnTo>
                  <a:lnTo>
                    <a:pt x="30049" y="27483"/>
                  </a:lnTo>
                  <a:lnTo>
                    <a:pt x="30215" y="27388"/>
                  </a:lnTo>
                  <a:lnTo>
                    <a:pt x="30405" y="27269"/>
                  </a:lnTo>
                  <a:lnTo>
                    <a:pt x="30571" y="27103"/>
                  </a:lnTo>
                  <a:lnTo>
                    <a:pt x="30737" y="26889"/>
                  </a:lnTo>
                  <a:lnTo>
                    <a:pt x="30856" y="26723"/>
                  </a:lnTo>
                  <a:lnTo>
                    <a:pt x="30951" y="26557"/>
                  </a:lnTo>
                  <a:lnTo>
                    <a:pt x="31022" y="26391"/>
                  </a:lnTo>
                  <a:lnTo>
                    <a:pt x="31070" y="26248"/>
                  </a:lnTo>
                  <a:lnTo>
                    <a:pt x="31141" y="25987"/>
                  </a:lnTo>
                  <a:lnTo>
                    <a:pt x="31165" y="25797"/>
                  </a:lnTo>
                  <a:lnTo>
                    <a:pt x="31212" y="25250"/>
                  </a:lnTo>
                  <a:lnTo>
                    <a:pt x="31236" y="24728"/>
                  </a:lnTo>
                  <a:lnTo>
                    <a:pt x="31260" y="24467"/>
                  </a:lnTo>
                  <a:lnTo>
                    <a:pt x="31307" y="24205"/>
                  </a:lnTo>
                  <a:lnTo>
                    <a:pt x="31355" y="23968"/>
                  </a:lnTo>
                  <a:lnTo>
                    <a:pt x="31426" y="23730"/>
                  </a:lnTo>
                  <a:lnTo>
                    <a:pt x="31569" y="23493"/>
                  </a:lnTo>
                  <a:lnTo>
                    <a:pt x="31711" y="23279"/>
                  </a:lnTo>
                  <a:lnTo>
                    <a:pt x="31901" y="23089"/>
                  </a:lnTo>
                  <a:lnTo>
                    <a:pt x="32068" y="22899"/>
                  </a:lnTo>
                  <a:lnTo>
                    <a:pt x="32258" y="22709"/>
                  </a:lnTo>
                  <a:lnTo>
                    <a:pt x="32424" y="22495"/>
                  </a:lnTo>
                  <a:lnTo>
                    <a:pt x="32543" y="22257"/>
                  </a:lnTo>
                  <a:lnTo>
                    <a:pt x="32614" y="22115"/>
                  </a:lnTo>
                  <a:lnTo>
                    <a:pt x="32661" y="21949"/>
                  </a:lnTo>
                  <a:lnTo>
                    <a:pt x="32709" y="21687"/>
                  </a:lnTo>
                  <a:lnTo>
                    <a:pt x="32733" y="21426"/>
                  </a:lnTo>
                  <a:lnTo>
                    <a:pt x="32756" y="20856"/>
                  </a:lnTo>
                  <a:lnTo>
                    <a:pt x="32733" y="20238"/>
                  </a:lnTo>
                  <a:lnTo>
                    <a:pt x="32685" y="19621"/>
                  </a:lnTo>
                  <a:lnTo>
                    <a:pt x="32566" y="18362"/>
                  </a:lnTo>
                  <a:lnTo>
                    <a:pt x="32519" y="17768"/>
                  </a:lnTo>
                  <a:lnTo>
                    <a:pt x="32495" y="17222"/>
                  </a:lnTo>
                  <a:lnTo>
                    <a:pt x="39811" y="13516"/>
                  </a:lnTo>
                  <a:lnTo>
                    <a:pt x="39811" y="10048"/>
                  </a:lnTo>
                  <a:lnTo>
                    <a:pt x="19906" y="1"/>
                  </a:lnTo>
                  <a:close/>
                </a:path>
              </a:pathLst>
            </a:custGeom>
            <a:solidFill>
              <a:srgbClr val="FFFFFF"/>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28" name="Google Shape;228;p4"/>
            <p:cNvSpPr/>
            <p:nvPr/>
          </p:nvSpPr>
          <p:spPr>
            <a:xfrm>
              <a:off x="2265450" y="2963200"/>
              <a:ext cx="540400" cy="314750"/>
            </a:xfrm>
            <a:custGeom>
              <a:avLst/>
              <a:gdLst/>
              <a:ahLst/>
              <a:cxnLst/>
              <a:rect l="l" t="t" r="r" b="b"/>
              <a:pathLst>
                <a:path w="21616" h="12590" extrusionOk="0">
                  <a:moveTo>
                    <a:pt x="0" y="0"/>
                  </a:moveTo>
                  <a:lnTo>
                    <a:pt x="0" y="7625"/>
                  </a:lnTo>
                  <a:lnTo>
                    <a:pt x="24" y="7839"/>
                  </a:lnTo>
                  <a:lnTo>
                    <a:pt x="72" y="8076"/>
                  </a:lnTo>
                  <a:lnTo>
                    <a:pt x="143" y="8290"/>
                  </a:lnTo>
                  <a:lnTo>
                    <a:pt x="262" y="8504"/>
                  </a:lnTo>
                  <a:lnTo>
                    <a:pt x="380" y="8741"/>
                  </a:lnTo>
                  <a:lnTo>
                    <a:pt x="523" y="8955"/>
                  </a:lnTo>
                  <a:lnTo>
                    <a:pt x="689" y="9169"/>
                  </a:lnTo>
                  <a:lnTo>
                    <a:pt x="903" y="9383"/>
                  </a:lnTo>
                  <a:lnTo>
                    <a:pt x="1117" y="9596"/>
                  </a:lnTo>
                  <a:lnTo>
                    <a:pt x="1354" y="9810"/>
                  </a:lnTo>
                  <a:lnTo>
                    <a:pt x="1616" y="10024"/>
                  </a:lnTo>
                  <a:lnTo>
                    <a:pt x="1901" y="10214"/>
                  </a:lnTo>
                  <a:lnTo>
                    <a:pt x="2209" y="10428"/>
                  </a:lnTo>
                  <a:lnTo>
                    <a:pt x="2518" y="10618"/>
                  </a:lnTo>
                  <a:lnTo>
                    <a:pt x="3207" y="10974"/>
                  </a:lnTo>
                  <a:lnTo>
                    <a:pt x="3991" y="11330"/>
                  </a:lnTo>
                  <a:lnTo>
                    <a:pt x="4798" y="11639"/>
                  </a:lnTo>
                  <a:lnTo>
                    <a:pt x="5701" y="11900"/>
                  </a:lnTo>
                  <a:lnTo>
                    <a:pt x="6627" y="12138"/>
                  </a:lnTo>
                  <a:lnTo>
                    <a:pt x="7625" y="12328"/>
                  </a:lnTo>
                  <a:lnTo>
                    <a:pt x="8646" y="12470"/>
                  </a:lnTo>
                  <a:lnTo>
                    <a:pt x="9169" y="12518"/>
                  </a:lnTo>
                  <a:lnTo>
                    <a:pt x="9715" y="12542"/>
                  </a:lnTo>
                  <a:lnTo>
                    <a:pt x="10262" y="12565"/>
                  </a:lnTo>
                  <a:lnTo>
                    <a:pt x="10808" y="12589"/>
                  </a:lnTo>
                  <a:lnTo>
                    <a:pt x="11378" y="12565"/>
                  </a:lnTo>
                  <a:lnTo>
                    <a:pt x="11948" y="12542"/>
                  </a:lnTo>
                  <a:lnTo>
                    <a:pt x="12946" y="12470"/>
                  </a:lnTo>
                  <a:lnTo>
                    <a:pt x="13896" y="12328"/>
                  </a:lnTo>
                  <a:lnTo>
                    <a:pt x="14822" y="12162"/>
                  </a:lnTo>
                  <a:lnTo>
                    <a:pt x="15725" y="11948"/>
                  </a:lnTo>
                  <a:lnTo>
                    <a:pt x="16556" y="11710"/>
                  </a:lnTo>
                  <a:lnTo>
                    <a:pt x="17340" y="11425"/>
                  </a:lnTo>
                  <a:lnTo>
                    <a:pt x="18076" y="11117"/>
                  </a:lnTo>
                  <a:lnTo>
                    <a:pt x="18765" y="10784"/>
                  </a:lnTo>
                  <a:lnTo>
                    <a:pt x="19383" y="10428"/>
                  </a:lnTo>
                  <a:lnTo>
                    <a:pt x="19929" y="10071"/>
                  </a:lnTo>
                  <a:lnTo>
                    <a:pt x="20428" y="9668"/>
                  </a:lnTo>
                  <a:lnTo>
                    <a:pt x="20618" y="9478"/>
                  </a:lnTo>
                  <a:lnTo>
                    <a:pt x="20832" y="9288"/>
                  </a:lnTo>
                  <a:lnTo>
                    <a:pt x="20998" y="9074"/>
                  </a:lnTo>
                  <a:lnTo>
                    <a:pt x="21141" y="8860"/>
                  </a:lnTo>
                  <a:lnTo>
                    <a:pt x="21283" y="8670"/>
                  </a:lnTo>
                  <a:lnTo>
                    <a:pt x="21402" y="8456"/>
                  </a:lnTo>
                  <a:lnTo>
                    <a:pt x="21473" y="8242"/>
                  </a:lnTo>
                  <a:lnTo>
                    <a:pt x="21544" y="8029"/>
                  </a:lnTo>
                  <a:lnTo>
                    <a:pt x="21592" y="7839"/>
                  </a:lnTo>
                  <a:lnTo>
                    <a:pt x="21616" y="7625"/>
                  </a:lnTo>
                  <a:lnTo>
                    <a:pt x="21616"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29" name="Google Shape;229;p4"/>
            <p:cNvSpPr/>
            <p:nvPr/>
          </p:nvSpPr>
          <p:spPr>
            <a:xfrm>
              <a:off x="2564150" y="2963200"/>
              <a:ext cx="241700" cy="313550"/>
            </a:xfrm>
            <a:custGeom>
              <a:avLst/>
              <a:gdLst/>
              <a:ahLst/>
              <a:cxnLst/>
              <a:rect l="l" t="t" r="r" b="b"/>
              <a:pathLst>
                <a:path w="9668" h="12542" extrusionOk="0">
                  <a:moveTo>
                    <a:pt x="0" y="0"/>
                  </a:moveTo>
                  <a:lnTo>
                    <a:pt x="0" y="12542"/>
                  </a:lnTo>
                  <a:lnTo>
                    <a:pt x="998" y="12470"/>
                  </a:lnTo>
                  <a:lnTo>
                    <a:pt x="1948" y="12328"/>
                  </a:lnTo>
                  <a:lnTo>
                    <a:pt x="2874" y="12162"/>
                  </a:lnTo>
                  <a:lnTo>
                    <a:pt x="3777" y="11948"/>
                  </a:lnTo>
                  <a:lnTo>
                    <a:pt x="4608" y="11710"/>
                  </a:lnTo>
                  <a:lnTo>
                    <a:pt x="5392" y="11425"/>
                  </a:lnTo>
                  <a:lnTo>
                    <a:pt x="6128" y="11117"/>
                  </a:lnTo>
                  <a:lnTo>
                    <a:pt x="6817" y="10784"/>
                  </a:lnTo>
                  <a:lnTo>
                    <a:pt x="7435" y="10428"/>
                  </a:lnTo>
                  <a:lnTo>
                    <a:pt x="7981" y="10071"/>
                  </a:lnTo>
                  <a:lnTo>
                    <a:pt x="8480" y="9668"/>
                  </a:lnTo>
                  <a:lnTo>
                    <a:pt x="8670" y="9478"/>
                  </a:lnTo>
                  <a:lnTo>
                    <a:pt x="8884" y="9288"/>
                  </a:lnTo>
                  <a:lnTo>
                    <a:pt x="9050" y="9074"/>
                  </a:lnTo>
                  <a:lnTo>
                    <a:pt x="9193" y="8860"/>
                  </a:lnTo>
                  <a:lnTo>
                    <a:pt x="9335" y="8670"/>
                  </a:lnTo>
                  <a:lnTo>
                    <a:pt x="9454" y="8456"/>
                  </a:lnTo>
                  <a:lnTo>
                    <a:pt x="9525" y="8242"/>
                  </a:lnTo>
                  <a:lnTo>
                    <a:pt x="9596" y="8029"/>
                  </a:lnTo>
                  <a:lnTo>
                    <a:pt x="9644" y="7839"/>
                  </a:lnTo>
                  <a:lnTo>
                    <a:pt x="9668" y="7625"/>
                  </a:lnTo>
                  <a:lnTo>
                    <a:pt x="9668" y="0"/>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30" name="Google Shape;230;p4"/>
            <p:cNvSpPr/>
            <p:nvPr/>
          </p:nvSpPr>
          <p:spPr>
            <a:xfrm>
              <a:off x="2082550" y="2709025"/>
              <a:ext cx="905600" cy="457275"/>
            </a:xfrm>
            <a:custGeom>
              <a:avLst/>
              <a:gdLst/>
              <a:ahLst/>
              <a:cxnLst/>
              <a:rect l="l" t="t" r="r" b="b"/>
              <a:pathLst>
                <a:path w="36224" h="18291" extrusionOk="0">
                  <a:moveTo>
                    <a:pt x="18124" y="1"/>
                  </a:moveTo>
                  <a:lnTo>
                    <a:pt x="1544" y="8362"/>
                  </a:lnTo>
                  <a:lnTo>
                    <a:pt x="0" y="7863"/>
                  </a:lnTo>
                  <a:lnTo>
                    <a:pt x="0" y="9146"/>
                  </a:lnTo>
                  <a:lnTo>
                    <a:pt x="18124" y="18291"/>
                  </a:lnTo>
                  <a:lnTo>
                    <a:pt x="36224" y="9146"/>
                  </a:lnTo>
                  <a:lnTo>
                    <a:pt x="36224" y="7863"/>
                  </a:lnTo>
                  <a:lnTo>
                    <a:pt x="34751" y="8386"/>
                  </a:lnTo>
                  <a:lnTo>
                    <a:pt x="18124" y="1"/>
                  </a:lnTo>
                  <a:close/>
                </a:path>
              </a:pathLst>
            </a:custGeom>
            <a:solidFill>
              <a:srgbClr val="43434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31" name="Google Shape;231;p4"/>
            <p:cNvSpPr/>
            <p:nvPr/>
          </p:nvSpPr>
          <p:spPr>
            <a:xfrm>
              <a:off x="2082550" y="2676975"/>
              <a:ext cx="905600" cy="457250"/>
            </a:xfrm>
            <a:custGeom>
              <a:avLst/>
              <a:gdLst/>
              <a:ahLst/>
              <a:cxnLst/>
              <a:rect l="l" t="t" r="r" b="b"/>
              <a:pathLst>
                <a:path w="36224" h="18290" extrusionOk="0">
                  <a:moveTo>
                    <a:pt x="18124" y="0"/>
                  </a:moveTo>
                  <a:lnTo>
                    <a:pt x="0" y="9145"/>
                  </a:lnTo>
                  <a:lnTo>
                    <a:pt x="18124" y="18290"/>
                  </a:lnTo>
                  <a:lnTo>
                    <a:pt x="36224" y="9145"/>
                  </a:lnTo>
                  <a:lnTo>
                    <a:pt x="18124"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32" name="Google Shape;232;p4"/>
            <p:cNvSpPr/>
            <p:nvPr/>
          </p:nvSpPr>
          <p:spPr>
            <a:xfrm>
              <a:off x="2539800" y="2865800"/>
              <a:ext cx="220925" cy="289225"/>
            </a:xfrm>
            <a:custGeom>
              <a:avLst/>
              <a:gdLst/>
              <a:ahLst/>
              <a:cxnLst/>
              <a:rect l="l" t="t" r="r" b="b"/>
              <a:pathLst>
                <a:path w="8837" h="11569" extrusionOk="0">
                  <a:moveTo>
                    <a:pt x="309" y="1"/>
                  </a:moveTo>
                  <a:lnTo>
                    <a:pt x="238" y="48"/>
                  </a:lnTo>
                  <a:lnTo>
                    <a:pt x="167" y="119"/>
                  </a:lnTo>
                  <a:lnTo>
                    <a:pt x="95" y="191"/>
                  </a:lnTo>
                  <a:lnTo>
                    <a:pt x="48" y="262"/>
                  </a:lnTo>
                  <a:lnTo>
                    <a:pt x="24" y="357"/>
                  </a:lnTo>
                  <a:lnTo>
                    <a:pt x="0" y="452"/>
                  </a:lnTo>
                  <a:lnTo>
                    <a:pt x="0" y="571"/>
                  </a:lnTo>
                  <a:lnTo>
                    <a:pt x="0" y="666"/>
                  </a:lnTo>
                  <a:lnTo>
                    <a:pt x="48" y="761"/>
                  </a:lnTo>
                  <a:lnTo>
                    <a:pt x="95" y="856"/>
                  </a:lnTo>
                  <a:lnTo>
                    <a:pt x="167" y="927"/>
                  </a:lnTo>
                  <a:lnTo>
                    <a:pt x="238" y="998"/>
                  </a:lnTo>
                  <a:lnTo>
                    <a:pt x="357" y="1069"/>
                  </a:lnTo>
                  <a:lnTo>
                    <a:pt x="1212" y="1354"/>
                  </a:lnTo>
                  <a:lnTo>
                    <a:pt x="2091" y="1640"/>
                  </a:lnTo>
                  <a:lnTo>
                    <a:pt x="2993" y="1948"/>
                  </a:lnTo>
                  <a:lnTo>
                    <a:pt x="3444" y="2115"/>
                  </a:lnTo>
                  <a:lnTo>
                    <a:pt x="3896" y="2281"/>
                  </a:lnTo>
                  <a:lnTo>
                    <a:pt x="4323" y="2471"/>
                  </a:lnTo>
                  <a:lnTo>
                    <a:pt x="4751" y="2685"/>
                  </a:lnTo>
                  <a:lnTo>
                    <a:pt x="5155" y="2922"/>
                  </a:lnTo>
                  <a:lnTo>
                    <a:pt x="5535" y="3183"/>
                  </a:lnTo>
                  <a:lnTo>
                    <a:pt x="5891" y="3469"/>
                  </a:lnTo>
                  <a:lnTo>
                    <a:pt x="6224" y="3777"/>
                  </a:lnTo>
                  <a:lnTo>
                    <a:pt x="6532" y="4110"/>
                  </a:lnTo>
                  <a:lnTo>
                    <a:pt x="6794" y="4466"/>
                  </a:lnTo>
                  <a:lnTo>
                    <a:pt x="7007" y="4846"/>
                  </a:lnTo>
                  <a:lnTo>
                    <a:pt x="7174" y="5226"/>
                  </a:lnTo>
                  <a:lnTo>
                    <a:pt x="7340" y="5630"/>
                  </a:lnTo>
                  <a:lnTo>
                    <a:pt x="7459" y="6010"/>
                  </a:lnTo>
                  <a:lnTo>
                    <a:pt x="7554" y="6438"/>
                  </a:lnTo>
                  <a:lnTo>
                    <a:pt x="7625" y="6841"/>
                  </a:lnTo>
                  <a:lnTo>
                    <a:pt x="7696" y="7245"/>
                  </a:lnTo>
                  <a:lnTo>
                    <a:pt x="7744" y="7673"/>
                  </a:lnTo>
                  <a:lnTo>
                    <a:pt x="7744" y="8100"/>
                  </a:lnTo>
                  <a:lnTo>
                    <a:pt x="7768" y="8528"/>
                  </a:lnTo>
                  <a:lnTo>
                    <a:pt x="7744" y="9383"/>
                  </a:lnTo>
                  <a:lnTo>
                    <a:pt x="7696" y="10214"/>
                  </a:lnTo>
                  <a:lnTo>
                    <a:pt x="7649" y="11046"/>
                  </a:lnTo>
                  <a:lnTo>
                    <a:pt x="7649" y="11165"/>
                  </a:lnTo>
                  <a:lnTo>
                    <a:pt x="7672" y="11283"/>
                  </a:lnTo>
                  <a:lnTo>
                    <a:pt x="7720" y="11355"/>
                  </a:lnTo>
                  <a:lnTo>
                    <a:pt x="7768" y="11450"/>
                  </a:lnTo>
                  <a:lnTo>
                    <a:pt x="7863" y="11497"/>
                  </a:lnTo>
                  <a:lnTo>
                    <a:pt x="7934" y="11545"/>
                  </a:lnTo>
                  <a:lnTo>
                    <a:pt x="8029" y="11568"/>
                  </a:lnTo>
                  <a:lnTo>
                    <a:pt x="8243" y="11568"/>
                  </a:lnTo>
                  <a:lnTo>
                    <a:pt x="8338" y="11545"/>
                  </a:lnTo>
                  <a:lnTo>
                    <a:pt x="8433" y="11497"/>
                  </a:lnTo>
                  <a:lnTo>
                    <a:pt x="8504" y="11426"/>
                  </a:lnTo>
                  <a:lnTo>
                    <a:pt x="8599" y="11355"/>
                  </a:lnTo>
                  <a:lnTo>
                    <a:pt x="8646" y="11283"/>
                  </a:lnTo>
                  <a:lnTo>
                    <a:pt x="8694" y="11165"/>
                  </a:lnTo>
                  <a:lnTo>
                    <a:pt x="8718" y="11046"/>
                  </a:lnTo>
                  <a:lnTo>
                    <a:pt x="8789" y="10072"/>
                  </a:lnTo>
                  <a:lnTo>
                    <a:pt x="8813" y="9098"/>
                  </a:lnTo>
                  <a:lnTo>
                    <a:pt x="8836" y="8599"/>
                  </a:lnTo>
                  <a:lnTo>
                    <a:pt x="8813" y="8100"/>
                  </a:lnTo>
                  <a:lnTo>
                    <a:pt x="8789" y="7625"/>
                  </a:lnTo>
                  <a:lnTo>
                    <a:pt x="8741" y="7126"/>
                  </a:lnTo>
                  <a:lnTo>
                    <a:pt x="8694" y="6628"/>
                  </a:lnTo>
                  <a:lnTo>
                    <a:pt x="8599" y="6153"/>
                  </a:lnTo>
                  <a:lnTo>
                    <a:pt x="8480" y="5678"/>
                  </a:lnTo>
                  <a:lnTo>
                    <a:pt x="8338" y="5226"/>
                  </a:lnTo>
                  <a:lnTo>
                    <a:pt x="8148" y="4775"/>
                  </a:lnTo>
                  <a:lnTo>
                    <a:pt x="7958" y="4324"/>
                  </a:lnTo>
                  <a:lnTo>
                    <a:pt x="7696" y="3896"/>
                  </a:lnTo>
                  <a:lnTo>
                    <a:pt x="7411" y="3492"/>
                  </a:lnTo>
                  <a:lnTo>
                    <a:pt x="7102" y="3136"/>
                  </a:lnTo>
                  <a:lnTo>
                    <a:pt x="6770" y="2780"/>
                  </a:lnTo>
                  <a:lnTo>
                    <a:pt x="6414" y="2495"/>
                  </a:lnTo>
                  <a:lnTo>
                    <a:pt x="6010" y="2210"/>
                  </a:lnTo>
                  <a:lnTo>
                    <a:pt x="5606" y="1948"/>
                  </a:lnTo>
                  <a:lnTo>
                    <a:pt x="5178" y="1711"/>
                  </a:lnTo>
                  <a:lnTo>
                    <a:pt x="4751" y="1497"/>
                  </a:lnTo>
                  <a:lnTo>
                    <a:pt x="4300" y="1307"/>
                  </a:lnTo>
                  <a:lnTo>
                    <a:pt x="3373" y="951"/>
                  </a:lnTo>
                  <a:lnTo>
                    <a:pt x="2447" y="642"/>
                  </a:lnTo>
                  <a:lnTo>
                    <a:pt x="1520" y="333"/>
                  </a:lnTo>
                  <a:lnTo>
                    <a:pt x="642" y="24"/>
                  </a:lnTo>
                  <a:lnTo>
                    <a:pt x="523"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33" name="Google Shape;233;p4"/>
            <p:cNvSpPr/>
            <p:nvPr/>
          </p:nvSpPr>
          <p:spPr>
            <a:xfrm>
              <a:off x="2714975" y="3156775"/>
              <a:ext cx="60000" cy="124725"/>
            </a:xfrm>
            <a:custGeom>
              <a:avLst/>
              <a:gdLst/>
              <a:ahLst/>
              <a:cxnLst/>
              <a:rect l="l" t="t" r="r" b="b"/>
              <a:pathLst>
                <a:path w="2400" h="4989" extrusionOk="0">
                  <a:moveTo>
                    <a:pt x="1093" y="1"/>
                  </a:moveTo>
                  <a:lnTo>
                    <a:pt x="903" y="48"/>
                  </a:lnTo>
                  <a:lnTo>
                    <a:pt x="761" y="119"/>
                  </a:lnTo>
                  <a:lnTo>
                    <a:pt x="642" y="214"/>
                  </a:lnTo>
                  <a:lnTo>
                    <a:pt x="547" y="333"/>
                  </a:lnTo>
                  <a:lnTo>
                    <a:pt x="475" y="476"/>
                  </a:lnTo>
                  <a:lnTo>
                    <a:pt x="404" y="642"/>
                  </a:lnTo>
                  <a:lnTo>
                    <a:pt x="357" y="784"/>
                  </a:lnTo>
                  <a:lnTo>
                    <a:pt x="285" y="1093"/>
                  </a:lnTo>
                  <a:lnTo>
                    <a:pt x="190" y="1497"/>
                  </a:lnTo>
                  <a:lnTo>
                    <a:pt x="143" y="1901"/>
                  </a:lnTo>
                  <a:lnTo>
                    <a:pt x="95" y="2305"/>
                  </a:lnTo>
                  <a:lnTo>
                    <a:pt x="48" y="2708"/>
                  </a:lnTo>
                  <a:lnTo>
                    <a:pt x="24" y="3682"/>
                  </a:lnTo>
                  <a:lnTo>
                    <a:pt x="0" y="4276"/>
                  </a:lnTo>
                  <a:lnTo>
                    <a:pt x="24" y="4466"/>
                  </a:lnTo>
                  <a:lnTo>
                    <a:pt x="24" y="4561"/>
                  </a:lnTo>
                  <a:lnTo>
                    <a:pt x="333" y="4585"/>
                  </a:lnTo>
                  <a:lnTo>
                    <a:pt x="333" y="4585"/>
                  </a:lnTo>
                  <a:lnTo>
                    <a:pt x="309" y="4062"/>
                  </a:lnTo>
                  <a:lnTo>
                    <a:pt x="357" y="4300"/>
                  </a:lnTo>
                  <a:lnTo>
                    <a:pt x="428" y="4537"/>
                  </a:lnTo>
                  <a:lnTo>
                    <a:pt x="523" y="4775"/>
                  </a:lnTo>
                  <a:lnTo>
                    <a:pt x="618" y="4989"/>
                  </a:lnTo>
                  <a:lnTo>
                    <a:pt x="974" y="4965"/>
                  </a:lnTo>
                  <a:lnTo>
                    <a:pt x="1307" y="4917"/>
                  </a:lnTo>
                  <a:lnTo>
                    <a:pt x="1639" y="4846"/>
                  </a:lnTo>
                  <a:lnTo>
                    <a:pt x="1972" y="4775"/>
                  </a:lnTo>
                  <a:lnTo>
                    <a:pt x="2114" y="4727"/>
                  </a:lnTo>
                  <a:lnTo>
                    <a:pt x="2186" y="4680"/>
                  </a:lnTo>
                  <a:lnTo>
                    <a:pt x="2233" y="4632"/>
                  </a:lnTo>
                  <a:lnTo>
                    <a:pt x="2304" y="4514"/>
                  </a:lnTo>
                  <a:lnTo>
                    <a:pt x="2304" y="4395"/>
                  </a:lnTo>
                  <a:lnTo>
                    <a:pt x="2376" y="3777"/>
                  </a:lnTo>
                  <a:lnTo>
                    <a:pt x="2399" y="3160"/>
                  </a:lnTo>
                  <a:lnTo>
                    <a:pt x="2376" y="2542"/>
                  </a:lnTo>
                  <a:lnTo>
                    <a:pt x="2328" y="1925"/>
                  </a:lnTo>
                  <a:lnTo>
                    <a:pt x="2281" y="1640"/>
                  </a:lnTo>
                  <a:lnTo>
                    <a:pt x="2209" y="1307"/>
                  </a:lnTo>
                  <a:lnTo>
                    <a:pt x="2114" y="951"/>
                  </a:lnTo>
                  <a:lnTo>
                    <a:pt x="1948" y="618"/>
                  </a:lnTo>
                  <a:lnTo>
                    <a:pt x="1877" y="452"/>
                  </a:lnTo>
                  <a:lnTo>
                    <a:pt x="1782" y="309"/>
                  </a:lnTo>
                  <a:lnTo>
                    <a:pt x="1663" y="191"/>
                  </a:lnTo>
                  <a:lnTo>
                    <a:pt x="1544" y="96"/>
                  </a:lnTo>
                  <a:lnTo>
                    <a:pt x="1402" y="48"/>
                  </a:lnTo>
                  <a:lnTo>
                    <a:pt x="125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34" name="Google Shape;234;p4"/>
            <p:cNvSpPr/>
            <p:nvPr/>
          </p:nvSpPr>
          <p:spPr>
            <a:xfrm>
              <a:off x="2710225" y="3128875"/>
              <a:ext cx="68300" cy="68300"/>
            </a:xfrm>
            <a:custGeom>
              <a:avLst/>
              <a:gdLst/>
              <a:ahLst/>
              <a:cxnLst/>
              <a:rect l="l" t="t" r="r" b="b"/>
              <a:pathLst>
                <a:path w="2732" h="2732" extrusionOk="0">
                  <a:moveTo>
                    <a:pt x="1354" y="0"/>
                  </a:moveTo>
                  <a:lnTo>
                    <a:pt x="1093" y="24"/>
                  </a:lnTo>
                  <a:lnTo>
                    <a:pt x="832" y="95"/>
                  </a:lnTo>
                  <a:lnTo>
                    <a:pt x="594" y="238"/>
                  </a:lnTo>
                  <a:lnTo>
                    <a:pt x="404" y="404"/>
                  </a:lnTo>
                  <a:lnTo>
                    <a:pt x="238" y="594"/>
                  </a:lnTo>
                  <a:lnTo>
                    <a:pt x="95" y="832"/>
                  </a:lnTo>
                  <a:lnTo>
                    <a:pt x="24" y="1093"/>
                  </a:lnTo>
                  <a:lnTo>
                    <a:pt x="0" y="1354"/>
                  </a:lnTo>
                  <a:lnTo>
                    <a:pt x="24" y="1639"/>
                  </a:lnTo>
                  <a:lnTo>
                    <a:pt x="95" y="1900"/>
                  </a:lnTo>
                  <a:lnTo>
                    <a:pt x="238" y="2114"/>
                  </a:lnTo>
                  <a:lnTo>
                    <a:pt x="404" y="2328"/>
                  </a:lnTo>
                  <a:lnTo>
                    <a:pt x="594" y="2494"/>
                  </a:lnTo>
                  <a:lnTo>
                    <a:pt x="832" y="2613"/>
                  </a:lnTo>
                  <a:lnTo>
                    <a:pt x="1093" y="2708"/>
                  </a:lnTo>
                  <a:lnTo>
                    <a:pt x="1354" y="2732"/>
                  </a:lnTo>
                  <a:lnTo>
                    <a:pt x="1639" y="2708"/>
                  </a:lnTo>
                  <a:lnTo>
                    <a:pt x="1901" y="2613"/>
                  </a:lnTo>
                  <a:lnTo>
                    <a:pt x="2114" y="2494"/>
                  </a:lnTo>
                  <a:lnTo>
                    <a:pt x="2328" y="2328"/>
                  </a:lnTo>
                  <a:lnTo>
                    <a:pt x="2494" y="2114"/>
                  </a:lnTo>
                  <a:lnTo>
                    <a:pt x="2613" y="1900"/>
                  </a:lnTo>
                  <a:lnTo>
                    <a:pt x="2684" y="1639"/>
                  </a:lnTo>
                  <a:lnTo>
                    <a:pt x="2732" y="1354"/>
                  </a:lnTo>
                  <a:lnTo>
                    <a:pt x="2684" y="1093"/>
                  </a:lnTo>
                  <a:lnTo>
                    <a:pt x="2613" y="832"/>
                  </a:lnTo>
                  <a:lnTo>
                    <a:pt x="2494" y="594"/>
                  </a:lnTo>
                  <a:lnTo>
                    <a:pt x="2328" y="404"/>
                  </a:lnTo>
                  <a:lnTo>
                    <a:pt x="2114" y="238"/>
                  </a:lnTo>
                  <a:lnTo>
                    <a:pt x="1901" y="95"/>
                  </a:lnTo>
                  <a:lnTo>
                    <a:pt x="1639" y="24"/>
                  </a:lnTo>
                  <a:lnTo>
                    <a:pt x="1354"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35336761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35"/>
        <p:cNvGrpSpPr/>
        <p:nvPr/>
      </p:nvGrpSpPr>
      <p:grpSpPr>
        <a:xfrm>
          <a:off x="0" y="0"/>
          <a:ext cx="0" cy="0"/>
          <a:chOff x="0" y="0"/>
          <a:chExt cx="0" cy="0"/>
        </a:xfrm>
      </p:grpSpPr>
      <p:pic>
        <p:nvPicPr>
          <p:cNvPr id="236" name="Google Shape;236;p5"/>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237" name="Google Shape;237;p5"/>
          <p:cNvSpPr txBox="1">
            <a:spLocks noGrp="1"/>
          </p:cNvSpPr>
          <p:nvPr>
            <p:ph type="title"/>
          </p:nvPr>
        </p:nvSpPr>
        <p:spPr>
          <a:xfrm>
            <a:off x="1901933" y="1463040"/>
            <a:ext cx="20580000" cy="780000"/>
          </a:xfrm>
          <a:prstGeom prst="rect">
            <a:avLst/>
          </a:prstGeom>
        </p:spPr>
        <p:txBody>
          <a:bodyPr spcFirstLastPara="1" wrap="square" lIns="243783" tIns="243783" rIns="243783" bIns="243783"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38" name="Google Shape;238;p5"/>
          <p:cNvSpPr txBox="1">
            <a:spLocks noGrp="1"/>
          </p:cNvSpPr>
          <p:nvPr>
            <p:ph type="subTitle" idx="1"/>
          </p:nvPr>
        </p:nvSpPr>
        <p:spPr>
          <a:xfrm>
            <a:off x="3609000" y="7687837"/>
            <a:ext cx="6876000" cy="478400"/>
          </a:xfrm>
          <a:prstGeom prst="rect">
            <a:avLst/>
          </a:prstGeom>
        </p:spPr>
        <p:txBody>
          <a:bodyPr spcFirstLastPara="1" wrap="square" lIns="243783" tIns="243783" rIns="243783" bIns="243783" anchor="ctr" anchorCtr="0">
            <a:noAutofit/>
          </a:bodyPr>
          <a:lstStyle>
            <a:lvl1pPr lvl="0" algn="ctr" rtl="0">
              <a:spcBef>
                <a:spcPts val="0"/>
              </a:spcBef>
              <a:spcAft>
                <a:spcPts val="0"/>
              </a:spcAft>
              <a:buClr>
                <a:schemeClr val="accent5"/>
              </a:buClr>
              <a:buSzPts val="1600"/>
              <a:buFont typeface="Alef"/>
              <a:buNone/>
              <a:defRPr sz="5300">
                <a:latin typeface="Catamaran Black"/>
                <a:ea typeface="Catamaran Black"/>
                <a:cs typeface="Catamaran Black"/>
                <a:sym typeface="Catamaran Black"/>
              </a:defRPr>
            </a:lvl1pPr>
            <a:lvl2pPr lvl="1"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2pPr>
            <a:lvl3pPr lvl="2"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3pPr>
            <a:lvl4pPr lvl="3"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4pPr>
            <a:lvl5pPr lvl="4"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5pPr>
            <a:lvl6pPr lvl="5"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6pPr>
            <a:lvl7pPr lvl="6"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7pPr>
            <a:lvl8pPr lvl="7"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8pPr>
            <a:lvl9pPr lvl="8"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9pPr>
          </a:lstStyle>
          <a:p>
            <a:endParaRPr/>
          </a:p>
        </p:txBody>
      </p:sp>
      <p:sp>
        <p:nvSpPr>
          <p:cNvPr id="239" name="Google Shape;239;p5"/>
          <p:cNvSpPr txBox="1">
            <a:spLocks noGrp="1"/>
          </p:cNvSpPr>
          <p:nvPr>
            <p:ph type="subTitle" idx="2"/>
          </p:nvPr>
        </p:nvSpPr>
        <p:spPr>
          <a:xfrm>
            <a:off x="13903000" y="7687837"/>
            <a:ext cx="6868000" cy="478400"/>
          </a:xfrm>
          <a:prstGeom prst="rect">
            <a:avLst/>
          </a:prstGeom>
        </p:spPr>
        <p:txBody>
          <a:bodyPr spcFirstLastPara="1" wrap="square" lIns="243783" tIns="243783" rIns="243783" bIns="243783" anchor="ctr" anchorCtr="0">
            <a:noAutofit/>
          </a:bodyPr>
          <a:lstStyle>
            <a:lvl1pPr lvl="0" algn="ctr" rtl="0">
              <a:spcBef>
                <a:spcPts val="0"/>
              </a:spcBef>
              <a:spcAft>
                <a:spcPts val="0"/>
              </a:spcAft>
              <a:buClr>
                <a:schemeClr val="accent5"/>
              </a:buClr>
              <a:buSzPts val="1600"/>
              <a:buFont typeface="Alef"/>
              <a:buNone/>
              <a:defRPr sz="5300">
                <a:latin typeface="Catamaran Black"/>
                <a:ea typeface="Catamaran Black"/>
                <a:cs typeface="Catamaran Black"/>
                <a:sym typeface="Catamaran Black"/>
              </a:defRPr>
            </a:lvl1pPr>
            <a:lvl2pPr lvl="1"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2pPr>
            <a:lvl3pPr lvl="2"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3pPr>
            <a:lvl4pPr lvl="3"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4pPr>
            <a:lvl5pPr lvl="4"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5pPr>
            <a:lvl6pPr lvl="5"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6pPr>
            <a:lvl7pPr lvl="6"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7pPr>
            <a:lvl8pPr lvl="7"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8pPr>
            <a:lvl9pPr lvl="8"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9pPr>
          </a:lstStyle>
          <a:p>
            <a:endParaRPr/>
          </a:p>
        </p:txBody>
      </p:sp>
      <p:sp>
        <p:nvSpPr>
          <p:cNvPr id="240" name="Google Shape;240;p5"/>
          <p:cNvSpPr txBox="1">
            <a:spLocks noGrp="1"/>
          </p:cNvSpPr>
          <p:nvPr>
            <p:ph type="subTitle" idx="3"/>
          </p:nvPr>
        </p:nvSpPr>
        <p:spPr>
          <a:xfrm>
            <a:off x="3613000" y="8732771"/>
            <a:ext cx="6868000" cy="975200"/>
          </a:xfrm>
          <a:prstGeom prst="rect">
            <a:avLst/>
          </a:prstGeom>
        </p:spPr>
        <p:txBody>
          <a:bodyPr spcFirstLastPara="1" wrap="square" lIns="243783" tIns="243783" rIns="243783" bIns="243783" anchor="ctr" anchorCtr="0">
            <a:noAutofit/>
          </a:bodyPr>
          <a:lstStyle>
            <a:lvl1pPr lvl="0" algn="ctr" rtl="0">
              <a:spcBef>
                <a:spcPts val="0"/>
              </a:spcBef>
              <a:spcAft>
                <a:spcPts val="0"/>
              </a:spcAft>
              <a:buSzPts val="1600"/>
              <a:buNone/>
              <a:defRPr sz="4300"/>
            </a:lvl1pPr>
            <a:lvl2pPr lvl="1" algn="ctr" rtl="0">
              <a:spcBef>
                <a:spcPts val="0"/>
              </a:spcBef>
              <a:spcAft>
                <a:spcPts val="0"/>
              </a:spcAft>
              <a:buSzPts val="1600"/>
              <a:buNone/>
              <a:defRPr/>
            </a:lvl2pPr>
            <a:lvl3pPr lvl="2" algn="ctr" rtl="0">
              <a:spcBef>
                <a:spcPts val="0"/>
              </a:spcBef>
              <a:spcAft>
                <a:spcPts val="0"/>
              </a:spcAft>
              <a:buSzPts val="1600"/>
              <a:buNone/>
              <a:defRPr/>
            </a:lvl3pPr>
            <a:lvl4pPr lvl="3" algn="ctr" rtl="0">
              <a:spcBef>
                <a:spcPts val="0"/>
              </a:spcBef>
              <a:spcAft>
                <a:spcPts val="0"/>
              </a:spcAft>
              <a:buSzPts val="1600"/>
              <a:buNone/>
              <a:defRPr/>
            </a:lvl4pPr>
            <a:lvl5pPr lvl="4" algn="ctr" rtl="0">
              <a:spcBef>
                <a:spcPts val="0"/>
              </a:spcBef>
              <a:spcAft>
                <a:spcPts val="0"/>
              </a:spcAft>
              <a:buSzPts val="1600"/>
              <a:buNone/>
              <a:defRPr/>
            </a:lvl5pPr>
            <a:lvl6pPr lvl="5" algn="ctr" rtl="0">
              <a:spcBef>
                <a:spcPts val="0"/>
              </a:spcBef>
              <a:spcAft>
                <a:spcPts val="0"/>
              </a:spcAft>
              <a:buSzPts val="1600"/>
              <a:buNone/>
              <a:defRPr/>
            </a:lvl6pPr>
            <a:lvl7pPr lvl="6" algn="ctr" rtl="0">
              <a:spcBef>
                <a:spcPts val="0"/>
              </a:spcBef>
              <a:spcAft>
                <a:spcPts val="0"/>
              </a:spcAft>
              <a:buSzPts val="1600"/>
              <a:buNone/>
              <a:defRPr/>
            </a:lvl7pPr>
            <a:lvl8pPr lvl="7" algn="ctr" rtl="0">
              <a:spcBef>
                <a:spcPts val="0"/>
              </a:spcBef>
              <a:spcAft>
                <a:spcPts val="0"/>
              </a:spcAft>
              <a:buSzPts val="1600"/>
              <a:buNone/>
              <a:defRPr/>
            </a:lvl8pPr>
            <a:lvl9pPr lvl="8" algn="ctr" rtl="0">
              <a:spcBef>
                <a:spcPts val="0"/>
              </a:spcBef>
              <a:spcAft>
                <a:spcPts val="0"/>
              </a:spcAft>
              <a:buSzPts val="1600"/>
              <a:buNone/>
              <a:defRPr/>
            </a:lvl9pPr>
          </a:lstStyle>
          <a:p>
            <a:endParaRPr/>
          </a:p>
        </p:txBody>
      </p:sp>
      <p:sp>
        <p:nvSpPr>
          <p:cNvPr id="241" name="Google Shape;241;p5"/>
          <p:cNvSpPr txBox="1">
            <a:spLocks noGrp="1"/>
          </p:cNvSpPr>
          <p:nvPr>
            <p:ph type="subTitle" idx="4"/>
          </p:nvPr>
        </p:nvSpPr>
        <p:spPr>
          <a:xfrm>
            <a:off x="13899000" y="8739104"/>
            <a:ext cx="6876000" cy="975200"/>
          </a:xfrm>
          <a:prstGeom prst="rect">
            <a:avLst/>
          </a:prstGeom>
        </p:spPr>
        <p:txBody>
          <a:bodyPr spcFirstLastPara="1" wrap="square" lIns="243783" tIns="243783" rIns="243783" bIns="243783" anchor="ctr" anchorCtr="0">
            <a:noAutofit/>
          </a:bodyPr>
          <a:lstStyle>
            <a:lvl1pPr lvl="0" algn="ctr" rtl="0">
              <a:spcBef>
                <a:spcPts val="0"/>
              </a:spcBef>
              <a:spcAft>
                <a:spcPts val="0"/>
              </a:spcAft>
              <a:buSzPts val="1600"/>
              <a:buNone/>
              <a:defRPr sz="4300"/>
            </a:lvl1pPr>
            <a:lvl2pPr lvl="1" algn="ctr" rtl="0">
              <a:spcBef>
                <a:spcPts val="0"/>
              </a:spcBef>
              <a:spcAft>
                <a:spcPts val="0"/>
              </a:spcAft>
              <a:buSzPts val="1600"/>
              <a:buNone/>
              <a:defRPr/>
            </a:lvl2pPr>
            <a:lvl3pPr lvl="2" algn="ctr" rtl="0">
              <a:spcBef>
                <a:spcPts val="0"/>
              </a:spcBef>
              <a:spcAft>
                <a:spcPts val="0"/>
              </a:spcAft>
              <a:buSzPts val="1600"/>
              <a:buNone/>
              <a:defRPr/>
            </a:lvl3pPr>
            <a:lvl4pPr lvl="3" algn="ctr" rtl="0">
              <a:spcBef>
                <a:spcPts val="0"/>
              </a:spcBef>
              <a:spcAft>
                <a:spcPts val="0"/>
              </a:spcAft>
              <a:buSzPts val="1600"/>
              <a:buNone/>
              <a:defRPr/>
            </a:lvl4pPr>
            <a:lvl5pPr lvl="4" algn="ctr" rtl="0">
              <a:spcBef>
                <a:spcPts val="0"/>
              </a:spcBef>
              <a:spcAft>
                <a:spcPts val="0"/>
              </a:spcAft>
              <a:buSzPts val="1600"/>
              <a:buNone/>
              <a:defRPr/>
            </a:lvl5pPr>
            <a:lvl6pPr lvl="5" algn="ctr" rtl="0">
              <a:spcBef>
                <a:spcPts val="0"/>
              </a:spcBef>
              <a:spcAft>
                <a:spcPts val="0"/>
              </a:spcAft>
              <a:buSzPts val="1600"/>
              <a:buNone/>
              <a:defRPr/>
            </a:lvl6pPr>
            <a:lvl7pPr lvl="6" algn="ctr" rtl="0">
              <a:spcBef>
                <a:spcPts val="0"/>
              </a:spcBef>
              <a:spcAft>
                <a:spcPts val="0"/>
              </a:spcAft>
              <a:buSzPts val="1600"/>
              <a:buNone/>
              <a:defRPr/>
            </a:lvl7pPr>
            <a:lvl8pPr lvl="7" algn="ctr" rtl="0">
              <a:spcBef>
                <a:spcPts val="0"/>
              </a:spcBef>
              <a:spcAft>
                <a:spcPts val="0"/>
              </a:spcAft>
              <a:buSzPts val="1600"/>
              <a:buNone/>
              <a:defRPr/>
            </a:lvl8pPr>
            <a:lvl9pPr lvl="8" algn="ctr" rtl="0">
              <a:spcBef>
                <a:spcPts val="0"/>
              </a:spcBef>
              <a:spcAft>
                <a:spcPts val="0"/>
              </a:spcAft>
              <a:buSzPts val="1600"/>
              <a:buNone/>
              <a:defRPr/>
            </a:lvl9pPr>
          </a:lstStyle>
          <a:p>
            <a:endParaRPr/>
          </a:p>
        </p:txBody>
      </p:sp>
      <p:grpSp>
        <p:nvGrpSpPr>
          <p:cNvPr id="242" name="Google Shape;242;p5"/>
          <p:cNvGrpSpPr/>
          <p:nvPr/>
        </p:nvGrpSpPr>
        <p:grpSpPr>
          <a:xfrm rot="10800000" flipH="1">
            <a:off x="15923397" y="128441"/>
            <a:ext cx="10270539" cy="3368349"/>
            <a:chOff x="238125" y="548775"/>
            <a:chExt cx="2842400" cy="932200"/>
          </a:xfrm>
        </p:grpSpPr>
        <p:sp>
          <p:nvSpPr>
            <p:cNvPr id="243" name="Google Shape;243;p5"/>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44" name="Google Shape;244;p5"/>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245" name="Google Shape;245;p5"/>
          <p:cNvGrpSpPr/>
          <p:nvPr/>
        </p:nvGrpSpPr>
        <p:grpSpPr>
          <a:xfrm>
            <a:off x="22481908" y="9128600"/>
            <a:ext cx="1578867" cy="1927200"/>
            <a:chOff x="3674000" y="1031475"/>
            <a:chExt cx="592075" cy="722700"/>
          </a:xfrm>
        </p:grpSpPr>
        <p:sp>
          <p:nvSpPr>
            <p:cNvPr id="246" name="Google Shape;246;p5"/>
            <p:cNvSpPr/>
            <p:nvPr/>
          </p:nvSpPr>
          <p:spPr>
            <a:xfrm>
              <a:off x="3674000" y="1031475"/>
              <a:ext cx="592075" cy="722700"/>
            </a:xfrm>
            <a:custGeom>
              <a:avLst/>
              <a:gdLst/>
              <a:ahLst/>
              <a:cxnLst/>
              <a:rect l="l" t="t" r="r" b="b"/>
              <a:pathLst>
                <a:path w="23683" h="28908" extrusionOk="0">
                  <a:moveTo>
                    <a:pt x="12661" y="0"/>
                  </a:moveTo>
                  <a:lnTo>
                    <a:pt x="12233" y="24"/>
                  </a:lnTo>
                  <a:lnTo>
                    <a:pt x="11782" y="48"/>
                  </a:lnTo>
                  <a:lnTo>
                    <a:pt x="11355" y="95"/>
                  </a:lnTo>
                  <a:lnTo>
                    <a:pt x="10927" y="166"/>
                  </a:lnTo>
                  <a:lnTo>
                    <a:pt x="10499" y="238"/>
                  </a:lnTo>
                  <a:lnTo>
                    <a:pt x="10428" y="261"/>
                  </a:lnTo>
                  <a:lnTo>
                    <a:pt x="9763" y="428"/>
                  </a:lnTo>
                  <a:lnTo>
                    <a:pt x="9122" y="642"/>
                  </a:lnTo>
                  <a:lnTo>
                    <a:pt x="8480" y="879"/>
                  </a:lnTo>
                  <a:lnTo>
                    <a:pt x="7887" y="1188"/>
                  </a:lnTo>
                  <a:lnTo>
                    <a:pt x="7293" y="1497"/>
                  </a:lnTo>
                  <a:lnTo>
                    <a:pt x="6723" y="1877"/>
                  </a:lnTo>
                  <a:lnTo>
                    <a:pt x="6200" y="2257"/>
                  </a:lnTo>
                  <a:lnTo>
                    <a:pt x="5678" y="2708"/>
                  </a:lnTo>
                  <a:lnTo>
                    <a:pt x="5559" y="2494"/>
                  </a:lnTo>
                  <a:lnTo>
                    <a:pt x="5416" y="2280"/>
                  </a:lnTo>
                  <a:lnTo>
                    <a:pt x="5226" y="2114"/>
                  </a:lnTo>
                  <a:lnTo>
                    <a:pt x="5036" y="1948"/>
                  </a:lnTo>
                  <a:lnTo>
                    <a:pt x="4870" y="1853"/>
                  </a:lnTo>
                  <a:lnTo>
                    <a:pt x="4727" y="1782"/>
                  </a:lnTo>
                  <a:lnTo>
                    <a:pt x="4561" y="1734"/>
                  </a:lnTo>
                  <a:lnTo>
                    <a:pt x="4395" y="1710"/>
                  </a:lnTo>
                  <a:lnTo>
                    <a:pt x="4205" y="1687"/>
                  </a:lnTo>
                  <a:lnTo>
                    <a:pt x="4039" y="1663"/>
                  </a:lnTo>
                  <a:lnTo>
                    <a:pt x="3872" y="1687"/>
                  </a:lnTo>
                  <a:lnTo>
                    <a:pt x="3706" y="1710"/>
                  </a:lnTo>
                  <a:lnTo>
                    <a:pt x="3540" y="1758"/>
                  </a:lnTo>
                  <a:lnTo>
                    <a:pt x="3397" y="1805"/>
                  </a:lnTo>
                  <a:lnTo>
                    <a:pt x="3255" y="1877"/>
                  </a:lnTo>
                  <a:lnTo>
                    <a:pt x="3112" y="1972"/>
                  </a:lnTo>
                  <a:lnTo>
                    <a:pt x="2851" y="2162"/>
                  </a:lnTo>
                  <a:lnTo>
                    <a:pt x="2732" y="2280"/>
                  </a:lnTo>
                  <a:lnTo>
                    <a:pt x="2613" y="2423"/>
                  </a:lnTo>
                  <a:lnTo>
                    <a:pt x="2328" y="2827"/>
                  </a:lnTo>
                  <a:lnTo>
                    <a:pt x="2043" y="3231"/>
                  </a:lnTo>
                  <a:lnTo>
                    <a:pt x="1782" y="3658"/>
                  </a:lnTo>
                  <a:lnTo>
                    <a:pt x="1545" y="4109"/>
                  </a:lnTo>
                  <a:lnTo>
                    <a:pt x="1307" y="4537"/>
                  </a:lnTo>
                  <a:lnTo>
                    <a:pt x="1093" y="4988"/>
                  </a:lnTo>
                  <a:lnTo>
                    <a:pt x="903" y="5463"/>
                  </a:lnTo>
                  <a:lnTo>
                    <a:pt x="737" y="5915"/>
                  </a:lnTo>
                  <a:lnTo>
                    <a:pt x="594" y="6390"/>
                  </a:lnTo>
                  <a:lnTo>
                    <a:pt x="452" y="6841"/>
                  </a:lnTo>
                  <a:lnTo>
                    <a:pt x="333" y="7316"/>
                  </a:lnTo>
                  <a:lnTo>
                    <a:pt x="238" y="7815"/>
                  </a:lnTo>
                  <a:lnTo>
                    <a:pt x="143" y="8290"/>
                  </a:lnTo>
                  <a:lnTo>
                    <a:pt x="72" y="8765"/>
                  </a:lnTo>
                  <a:lnTo>
                    <a:pt x="24" y="9264"/>
                  </a:lnTo>
                  <a:lnTo>
                    <a:pt x="1" y="9739"/>
                  </a:lnTo>
                  <a:lnTo>
                    <a:pt x="1" y="10238"/>
                  </a:lnTo>
                  <a:lnTo>
                    <a:pt x="1" y="10713"/>
                  </a:lnTo>
                  <a:lnTo>
                    <a:pt x="24" y="11212"/>
                  </a:lnTo>
                  <a:lnTo>
                    <a:pt x="72" y="11687"/>
                  </a:lnTo>
                  <a:lnTo>
                    <a:pt x="143" y="12186"/>
                  </a:lnTo>
                  <a:lnTo>
                    <a:pt x="214" y="12661"/>
                  </a:lnTo>
                  <a:lnTo>
                    <a:pt x="309" y="13136"/>
                  </a:lnTo>
                  <a:lnTo>
                    <a:pt x="428" y="13611"/>
                  </a:lnTo>
                  <a:lnTo>
                    <a:pt x="571" y="14086"/>
                  </a:lnTo>
                  <a:lnTo>
                    <a:pt x="713" y="14561"/>
                  </a:lnTo>
                  <a:lnTo>
                    <a:pt x="903" y="15012"/>
                  </a:lnTo>
                  <a:lnTo>
                    <a:pt x="1093" y="15463"/>
                  </a:lnTo>
                  <a:lnTo>
                    <a:pt x="1283" y="15915"/>
                  </a:lnTo>
                  <a:lnTo>
                    <a:pt x="1521" y="16366"/>
                  </a:lnTo>
                  <a:lnTo>
                    <a:pt x="1758" y="16817"/>
                  </a:lnTo>
                  <a:lnTo>
                    <a:pt x="2043" y="17245"/>
                  </a:lnTo>
                  <a:lnTo>
                    <a:pt x="2328" y="17672"/>
                  </a:lnTo>
                  <a:lnTo>
                    <a:pt x="2613" y="18076"/>
                  </a:lnTo>
                  <a:lnTo>
                    <a:pt x="2946" y="18480"/>
                  </a:lnTo>
                  <a:lnTo>
                    <a:pt x="3278" y="18860"/>
                  </a:lnTo>
                  <a:lnTo>
                    <a:pt x="3635" y="19240"/>
                  </a:lnTo>
                  <a:lnTo>
                    <a:pt x="3991" y="19596"/>
                  </a:lnTo>
                  <a:lnTo>
                    <a:pt x="4371" y="19953"/>
                  </a:lnTo>
                  <a:lnTo>
                    <a:pt x="4751" y="20285"/>
                  </a:lnTo>
                  <a:lnTo>
                    <a:pt x="5155" y="20618"/>
                  </a:lnTo>
                  <a:lnTo>
                    <a:pt x="5583" y="20903"/>
                  </a:lnTo>
                  <a:lnTo>
                    <a:pt x="6010" y="21188"/>
                  </a:lnTo>
                  <a:lnTo>
                    <a:pt x="6438" y="21473"/>
                  </a:lnTo>
                  <a:lnTo>
                    <a:pt x="6889" y="21711"/>
                  </a:lnTo>
                  <a:lnTo>
                    <a:pt x="7340" y="21948"/>
                  </a:lnTo>
                  <a:lnTo>
                    <a:pt x="7815" y="22162"/>
                  </a:lnTo>
                  <a:lnTo>
                    <a:pt x="8267" y="22352"/>
                  </a:lnTo>
                  <a:lnTo>
                    <a:pt x="8979" y="22613"/>
                  </a:lnTo>
                  <a:lnTo>
                    <a:pt x="9692" y="22827"/>
                  </a:lnTo>
                  <a:lnTo>
                    <a:pt x="10428" y="22993"/>
                  </a:lnTo>
                  <a:lnTo>
                    <a:pt x="11188" y="23112"/>
                  </a:lnTo>
                  <a:lnTo>
                    <a:pt x="11925" y="23207"/>
                  </a:lnTo>
                  <a:lnTo>
                    <a:pt x="12685" y="23231"/>
                  </a:lnTo>
                  <a:lnTo>
                    <a:pt x="13445" y="23231"/>
                  </a:lnTo>
                  <a:lnTo>
                    <a:pt x="14205" y="23183"/>
                  </a:lnTo>
                  <a:lnTo>
                    <a:pt x="14609" y="24965"/>
                  </a:lnTo>
                  <a:lnTo>
                    <a:pt x="12661" y="25392"/>
                  </a:lnTo>
                  <a:lnTo>
                    <a:pt x="12495" y="25440"/>
                  </a:lnTo>
                  <a:lnTo>
                    <a:pt x="12328" y="25487"/>
                  </a:lnTo>
                  <a:lnTo>
                    <a:pt x="12162" y="25582"/>
                  </a:lnTo>
                  <a:lnTo>
                    <a:pt x="12020" y="25677"/>
                  </a:lnTo>
                  <a:lnTo>
                    <a:pt x="11877" y="25772"/>
                  </a:lnTo>
                  <a:lnTo>
                    <a:pt x="11758" y="25891"/>
                  </a:lnTo>
                  <a:lnTo>
                    <a:pt x="11640" y="26010"/>
                  </a:lnTo>
                  <a:lnTo>
                    <a:pt x="11545" y="26152"/>
                  </a:lnTo>
                  <a:lnTo>
                    <a:pt x="11473" y="26295"/>
                  </a:lnTo>
                  <a:lnTo>
                    <a:pt x="11402" y="26461"/>
                  </a:lnTo>
                  <a:lnTo>
                    <a:pt x="11355" y="26627"/>
                  </a:lnTo>
                  <a:lnTo>
                    <a:pt x="11307" y="26794"/>
                  </a:lnTo>
                  <a:lnTo>
                    <a:pt x="11283" y="26960"/>
                  </a:lnTo>
                  <a:lnTo>
                    <a:pt x="11283" y="27150"/>
                  </a:lnTo>
                  <a:lnTo>
                    <a:pt x="11307" y="27316"/>
                  </a:lnTo>
                  <a:lnTo>
                    <a:pt x="11331" y="27506"/>
                  </a:lnTo>
                  <a:lnTo>
                    <a:pt x="11378" y="27673"/>
                  </a:lnTo>
                  <a:lnTo>
                    <a:pt x="11450" y="27839"/>
                  </a:lnTo>
                  <a:lnTo>
                    <a:pt x="11521" y="28005"/>
                  </a:lnTo>
                  <a:lnTo>
                    <a:pt x="11616" y="28148"/>
                  </a:lnTo>
                  <a:lnTo>
                    <a:pt x="11711" y="28290"/>
                  </a:lnTo>
                  <a:lnTo>
                    <a:pt x="11830" y="28409"/>
                  </a:lnTo>
                  <a:lnTo>
                    <a:pt x="11972" y="28528"/>
                  </a:lnTo>
                  <a:lnTo>
                    <a:pt x="12091" y="28623"/>
                  </a:lnTo>
                  <a:lnTo>
                    <a:pt x="12257" y="28718"/>
                  </a:lnTo>
                  <a:lnTo>
                    <a:pt x="12400" y="28789"/>
                  </a:lnTo>
                  <a:lnTo>
                    <a:pt x="12566" y="28836"/>
                  </a:lnTo>
                  <a:lnTo>
                    <a:pt x="12732" y="28884"/>
                  </a:lnTo>
                  <a:lnTo>
                    <a:pt x="12898" y="28908"/>
                  </a:lnTo>
                  <a:lnTo>
                    <a:pt x="13065" y="28908"/>
                  </a:lnTo>
                  <a:lnTo>
                    <a:pt x="13255" y="28884"/>
                  </a:lnTo>
                  <a:lnTo>
                    <a:pt x="13445" y="28860"/>
                  </a:lnTo>
                  <a:lnTo>
                    <a:pt x="20784" y="27245"/>
                  </a:lnTo>
                  <a:lnTo>
                    <a:pt x="20951" y="27197"/>
                  </a:lnTo>
                  <a:lnTo>
                    <a:pt x="21117" y="27126"/>
                  </a:lnTo>
                  <a:lnTo>
                    <a:pt x="21283" y="27055"/>
                  </a:lnTo>
                  <a:lnTo>
                    <a:pt x="21426" y="26960"/>
                  </a:lnTo>
                  <a:lnTo>
                    <a:pt x="21545" y="26865"/>
                  </a:lnTo>
                  <a:lnTo>
                    <a:pt x="21687" y="26746"/>
                  </a:lnTo>
                  <a:lnTo>
                    <a:pt x="21782" y="26604"/>
                  </a:lnTo>
                  <a:lnTo>
                    <a:pt x="21877" y="26485"/>
                  </a:lnTo>
                  <a:lnTo>
                    <a:pt x="21972" y="26319"/>
                  </a:lnTo>
                  <a:lnTo>
                    <a:pt x="22043" y="26176"/>
                  </a:lnTo>
                  <a:lnTo>
                    <a:pt x="22091" y="26010"/>
                  </a:lnTo>
                  <a:lnTo>
                    <a:pt x="22138" y="25844"/>
                  </a:lnTo>
                  <a:lnTo>
                    <a:pt x="22138" y="25677"/>
                  </a:lnTo>
                  <a:lnTo>
                    <a:pt x="22162" y="25487"/>
                  </a:lnTo>
                  <a:lnTo>
                    <a:pt x="22138" y="25321"/>
                  </a:lnTo>
                  <a:lnTo>
                    <a:pt x="22115" y="25131"/>
                  </a:lnTo>
                  <a:lnTo>
                    <a:pt x="22067" y="24941"/>
                  </a:lnTo>
                  <a:lnTo>
                    <a:pt x="21996" y="24775"/>
                  </a:lnTo>
                  <a:lnTo>
                    <a:pt x="21925" y="24632"/>
                  </a:lnTo>
                  <a:lnTo>
                    <a:pt x="21830" y="24466"/>
                  </a:lnTo>
                  <a:lnTo>
                    <a:pt x="21711" y="24347"/>
                  </a:lnTo>
                  <a:lnTo>
                    <a:pt x="21592" y="24205"/>
                  </a:lnTo>
                  <a:lnTo>
                    <a:pt x="21473" y="24110"/>
                  </a:lnTo>
                  <a:lnTo>
                    <a:pt x="21331" y="24015"/>
                  </a:lnTo>
                  <a:lnTo>
                    <a:pt x="21188" y="23920"/>
                  </a:lnTo>
                  <a:lnTo>
                    <a:pt x="21046" y="23848"/>
                  </a:lnTo>
                  <a:lnTo>
                    <a:pt x="20879" y="23801"/>
                  </a:lnTo>
                  <a:lnTo>
                    <a:pt x="20713" y="23753"/>
                  </a:lnTo>
                  <a:lnTo>
                    <a:pt x="20523" y="23730"/>
                  </a:lnTo>
                  <a:lnTo>
                    <a:pt x="20357" y="23730"/>
                  </a:lnTo>
                  <a:lnTo>
                    <a:pt x="20167" y="23753"/>
                  </a:lnTo>
                  <a:lnTo>
                    <a:pt x="20001" y="23777"/>
                  </a:lnTo>
                  <a:lnTo>
                    <a:pt x="18077" y="24205"/>
                  </a:lnTo>
                  <a:lnTo>
                    <a:pt x="17673" y="22376"/>
                  </a:lnTo>
                  <a:lnTo>
                    <a:pt x="18100" y="22186"/>
                  </a:lnTo>
                  <a:lnTo>
                    <a:pt x="18504" y="22019"/>
                  </a:lnTo>
                  <a:lnTo>
                    <a:pt x="18908" y="21806"/>
                  </a:lnTo>
                  <a:lnTo>
                    <a:pt x="19288" y="21592"/>
                  </a:lnTo>
                  <a:lnTo>
                    <a:pt x="19668" y="21378"/>
                  </a:lnTo>
                  <a:lnTo>
                    <a:pt x="20048" y="21140"/>
                  </a:lnTo>
                  <a:lnTo>
                    <a:pt x="20428" y="20879"/>
                  </a:lnTo>
                  <a:lnTo>
                    <a:pt x="20784" y="20618"/>
                  </a:lnTo>
                  <a:lnTo>
                    <a:pt x="21141" y="20357"/>
                  </a:lnTo>
                  <a:lnTo>
                    <a:pt x="21497" y="20048"/>
                  </a:lnTo>
                  <a:lnTo>
                    <a:pt x="21830" y="19763"/>
                  </a:lnTo>
                  <a:lnTo>
                    <a:pt x="22162" y="19454"/>
                  </a:lnTo>
                  <a:lnTo>
                    <a:pt x="22471" y="19121"/>
                  </a:lnTo>
                  <a:lnTo>
                    <a:pt x="22780" y="18789"/>
                  </a:lnTo>
                  <a:lnTo>
                    <a:pt x="23065" y="18456"/>
                  </a:lnTo>
                  <a:lnTo>
                    <a:pt x="23350" y="18100"/>
                  </a:lnTo>
                  <a:lnTo>
                    <a:pt x="23445" y="17958"/>
                  </a:lnTo>
                  <a:lnTo>
                    <a:pt x="23540" y="17791"/>
                  </a:lnTo>
                  <a:lnTo>
                    <a:pt x="23587" y="17625"/>
                  </a:lnTo>
                  <a:lnTo>
                    <a:pt x="23635" y="17459"/>
                  </a:lnTo>
                  <a:lnTo>
                    <a:pt x="23682" y="17292"/>
                  </a:lnTo>
                  <a:lnTo>
                    <a:pt x="23682" y="17102"/>
                  </a:lnTo>
                  <a:lnTo>
                    <a:pt x="23682" y="16936"/>
                  </a:lnTo>
                  <a:lnTo>
                    <a:pt x="23659" y="16746"/>
                  </a:lnTo>
                  <a:lnTo>
                    <a:pt x="23635" y="16580"/>
                  </a:lnTo>
                  <a:lnTo>
                    <a:pt x="23564" y="16390"/>
                  </a:lnTo>
                  <a:lnTo>
                    <a:pt x="23492" y="16224"/>
                  </a:lnTo>
                  <a:lnTo>
                    <a:pt x="23397" y="16057"/>
                  </a:lnTo>
                  <a:lnTo>
                    <a:pt x="23279" y="15915"/>
                  </a:lnTo>
                  <a:lnTo>
                    <a:pt x="23160" y="15772"/>
                  </a:lnTo>
                  <a:lnTo>
                    <a:pt x="23017" y="15653"/>
                  </a:lnTo>
                  <a:lnTo>
                    <a:pt x="22875" y="15535"/>
                  </a:lnTo>
                  <a:lnTo>
                    <a:pt x="22685" y="15440"/>
                  </a:lnTo>
                  <a:lnTo>
                    <a:pt x="22495" y="15368"/>
                  </a:lnTo>
                  <a:lnTo>
                    <a:pt x="22305" y="15297"/>
                  </a:lnTo>
                  <a:lnTo>
                    <a:pt x="22115" y="15273"/>
                  </a:lnTo>
                  <a:lnTo>
                    <a:pt x="22186" y="15107"/>
                  </a:lnTo>
                  <a:lnTo>
                    <a:pt x="22281" y="14893"/>
                  </a:lnTo>
                  <a:lnTo>
                    <a:pt x="22447" y="14513"/>
                  </a:lnTo>
                  <a:lnTo>
                    <a:pt x="22471" y="14490"/>
                  </a:lnTo>
                  <a:lnTo>
                    <a:pt x="22495" y="14371"/>
                  </a:lnTo>
                  <a:lnTo>
                    <a:pt x="22661" y="13967"/>
                  </a:lnTo>
                  <a:lnTo>
                    <a:pt x="22708" y="13801"/>
                  </a:lnTo>
                  <a:lnTo>
                    <a:pt x="22803" y="13516"/>
                  </a:lnTo>
                  <a:lnTo>
                    <a:pt x="22851" y="13373"/>
                  </a:lnTo>
                  <a:lnTo>
                    <a:pt x="22875" y="13278"/>
                  </a:lnTo>
                  <a:lnTo>
                    <a:pt x="23017" y="12708"/>
                  </a:lnTo>
                  <a:lnTo>
                    <a:pt x="23017" y="12684"/>
                  </a:lnTo>
                  <a:lnTo>
                    <a:pt x="23041" y="12566"/>
                  </a:lnTo>
                  <a:lnTo>
                    <a:pt x="23089" y="12233"/>
                  </a:lnTo>
                  <a:lnTo>
                    <a:pt x="23136" y="12067"/>
                  </a:lnTo>
                  <a:lnTo>
                    <a:pt x="23207" y="11307"/>
                  </a:lnTo>
                  <a:lnTo>
                    <a:pt x="23207" y="11164"/>
                  </a:lnTo>
                  <a:lnTo>
                    <a:pt x="23231" y="10927"/>
                  </a:lnTo>
                  <a:lnTo>
                    <a:pt x="23231" y="10737"/>
                  </a:lnTo>
                  <a:lnTo>
                    <a:pt x="23231" y="10713"/>
                  </a:lnTo>
                  <a:lnTo>
                    <a:pt x="23231" y="10618"/>
                  </a:lnTo>
                  <a:lnTo>
                    <a:pt x="23231" y="10167"/>
                  </a:lnTo>
                  <a:lnTo>
                    <a:pt x="23231" y="10048"/>
                  </a:lnTo>
                  <a:lnTo>
                    <a:pt x="23184" y="9525"/>
                  </a:lnTo>
                  <a:lnTo>
                    <a:pt x="23184" y="9478"/>
                  </a:lnTo>
                  <a:lnTo>
                    <a:pt x="23112" y="9003"/>
                  </a:lnTo>
                  <a:lnTo>
                    <a:pt x="23089" y="8860"/>
                  </a:lnTo>
                  <a:lnTo>
                    <a:pt x="22994" y="8338"/>
                  </a:lnTo>
                  <a:lnTo>
                    <a:pt x="22827" y="7625"/>
                  </a:lnTo>
                  <a:lnTo>
                    <a:pt x="22780" y="7482"/>
                  </a:lnTo>
                  <a:lnTo>
                    <a:pt x="22566" y="6817"/>
                  </a:lnTo>
                  <a:lnTo>
                    <a:pt x="22518" y="6699"/>
                  </a:lnTo>
                  <a:lnTo>
                    <a:pt x="22257" y="6081"/>
                  </a:lnTo>
                  <a:lnTo>
                    <a:pt x="22233" y="6033"/>
                  </a:lnTo>
                  <a:lnTo>
                    <a:pt x="21901" y="5416"/>
                  </a:lnTo>
                  <a:lnTo>
                    <a:pt x="21877" y="5345"/>
                  </a:lnTo>
                  <a:lnTo>
                    <a:pt x="21830" y="5297"/>
                  </a:lnTo>
                  <a:lnTo>
                    <a:pt x="21663" y="4988"/>
                  </a:lnTo>
                  <a:lnTo>
                    <a:pt x="21568" y="4846"/>
                  </a:lnTo>
                  <a:lnTo>
                    <a:pt x="21355" y="4537"/>
                  </a:lnTo>
                  <a:lnTo>
                    <a:pt x="21283" y="4442"/>
                  </a:lnTo>
                  <a:lnTo>
                    <a:pt x="21283" y="4418"/>
                  </a:lnTo>
                  <a:lnTo>
                    <a:pt x="20903" y="3919"/>
                  </a:lnTo>
                  <a:lnTo>
                    <a:pt x="20499" y="3468"/>
                  </a:lnTo>
                  <a:lnTo>
                    <a:pt x="20096" y="3017"/>
                  </a:lnTo>
                  <a:lnTo>
                    <a:pt x="19644" y="2613"/>
                  </a:lnTo>
                  <a:lnTo>
                    <a:pt x="19644" y="2566"/>
                  </a:lnTo>
                  <a:lnTo>
                    <a:pt x="18979" y="2067"/>
                  </a:lnTo>
                  <a:lnTo>
                    <a:pt x="18552" y="1782"/>
                  </a:lnTo>
                  <a:lnTo>
                    <a:pt x="18124" y="1497"/>
                  </a:lnTo>
                  <a:lnTo>
                    <a:pt x="17673" y="1259"/>
                  </a:lnTo>
                  <a:lnTo>
                    <a:pt x="17222" y="1022"/>
                  </a:lnTo>
                  <a:lnTo>
                    <a:pt x="16818" y="855"/>
                  </a:lnTo>
                  <a:lnTo>
                    <a:pt x="16414" y="689"/>
                  </a:lnTo>
                  <a:lnTo>
                    <a:pt x="16010" y="546"/>
                  </a:lnTo>
                  <a:lnTo>
                    <a:pt x="15606" y="404"/>
                  </a:lnTo>
                  <a:lnTo>
                    <a:pt x="15203" y="309"/>
                  </a:lnTo>
                  <a:lnTo>
                    <a:pt x="14775" y="214"/>
                  </a:lnTo>
                  <a:lnTo>
                    <a:pt x="14347" y="143"/>
                  </a:lnTo>
                  <a:lnTo>
                    <a:pt x="13920" y="71"/>
                  </a:lnTo>
                  <a:lnTo>
                    <a:pt x="13516" y="24"/>
                  </a:lnTo>
                  <a:lnTo>
                    <a:pt x="13088"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47" name="Google Shape;247;p5"/>
            <p:cNvSpPr/>
            <p:nvPr/>
          </p:nvSpPr>
          <p:spPr>
            <a:xfrm>
              <a:off x="3770200" y="1116375"/>
              <a:ext cx="443625" cy="355150"/>
            </a:xfrm>
            <a:custGeom>
              <a:avLst/>
              <a:gdLst/>
              <a:ahLst/>
              <a:cxnLst/>
              <a:rect l="l" t="t" r="r" b="b"/>
              <a:pathLst>
                <a:path w="17745" h="14206" extrusionOk="0">
                  <a:moveTo>
                    <a:pt x="357" y="1"/>
                  </a:moveTo>
                  <a:lnTo>
                    <a:pt x="1" y="452"/>
                  </a:lnTo>
                  <a:lnTo>
                    <a:pt x="17388" y="14205"/>
                  </a:lnTo>
                  <a:lnTo>
                    <a:pt x="17744" y="13754"/>
                  </a:lnTo>
                  <a:lnTo>
                    <a:pt x="357" y="1"/>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48" name="Google Shape;248;p5"/>
            <p:cNvSpPr/>
            <p:nvPr/>
          </p:nvSpPr>
          <p:spPr>
            <a:xfrm>
              <a:off x="3770200" y="1116375"/>
              <a:ext cx="443625" cy="355150"/>
            </a:xfrm>
            <a:custGeom>
              <a:avLst/>
              <a:gdLst/>
              <a:ahLst/>
              <a:cxnLst/>
              <a:rect l="l" t="t" r="r" b="b"/>
              <a:pathLst>
                <a:path w="17745" h="14206" fill="none" extrusionOk="0">
                  <a:moveTo>
                    <a:pt x="17388" y="14205"/>
                  </a:moveTo>
                  <a:lnTo>
                    <a:pt x="1" y="452"/>
                  </a:lnTo>
                  <a:lnTo>
                    <a:pt x="357" y="1"/>
                  </a:lnTo>
                  <a:lnTo>
                    <a:pt x="17744" y="13754"/>
                  </a:lnTo>
                  <a:lnTo>
                    <a:pt x="17388" y="14205"/>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49" name="Google Shape;249;p5"/>
            <p:cNvSpPr/>
            <p:nvPr/>
          </p:nvSpPr>
          <p:spPr>
            <a:xfrm>
              <a:off x="3705475" y="1104500"/>
              <a:ext cx="529725" cy="618200"/>
            </a:xfrm>
            <a:custGeom>
              <a:avLst/>
              <a:gdLst/>
              <a:ahLst/>
              <a:cxnLst/>
              <a:rect l="l" t="t" r="r" b="b"/>
              <a:pathLst>
                <a:path w="21189" h="24728" extrusionOk="0">
                  <a:moveTo>
                    <a:pt x="2803" y="1"/>
                  </a:moveTo>
                  <a:lnTo>
                    <a:pt x="2708" y="25"/>
                  </a:lnTo>
                  <a:lnTo>
                    <a:pt x="2613" y="48"/>
                  </a:lnTo>
                  <a:lnTo>
                    <a:pt x="2518" y="96"/>
                  </a:lnTo>
                  <a:lnTo>
                    <a:pt x="2447" y="167"/>
                  </a:lnTo>
                  <a:lnTo>
                    <a:pt x="2376" y="238"/>
                  </a:lnTo>
                  <a:lnTo>
                    <a:pt x="2091" y="618"/>
                  </a:lnTo>
                  <a:lnTo>
                    <a:pt x="1853" y="998"/>
                  </a:lnTo>
                  <a:lnTo>
                    <a:pt x="1616" y="1378"/>
                  </a:lnTo>
                  <a:lnTo>
                    <a:pt x="1402" y="1759"/>
                  </a:lnTo>
                  <a:lnTo>
                    <a:pt x="1188" y="2162"/>
                  </a:lnTo>
                  <a:lnTo>
                    <a:pt x="1022" y="2566"/>
                  </a:lnTo>
                  <a:lnTo>
                    <a:pt x="832" y="2970"/>
                  </a:lnTo>
                  <a:lnTo>
                    <a:pt x="689" y="3397"/>
                  </a:lnTo>
                  <a:lnTo>
                    <a:pt x="547" y="3825"/>
                  </a:lnTo>
                  <a:lnTo>
                    <a:pt x="428" y="4253"/>
                  </a:lnTo>
                  <a:lnTo>
                    <a:pt x="309" y="4680"/>
                  </a:lnTo>
                  <a:lnTo>
                    <a:pt x="214" y="5108"/>
                  </a:lnTo>
                  <a:lnTo>
                    <a:pt x="143" y="5535"/>
                  </a:lnTo>
                  <a:lnTo>
                    <a:pt x="95" y="5987"/>
                  </a:lnTo>
                  <a:lnTo>
                    <a:pt x="48" y="6414"/>
                  </a:lnTo>
                  <a:lnTo>
                    <a:pt x="24" y="6865"/>
                  </a:lnTo>
                  <a:lnTo>
                    <a:pt x="0" y="7293"/>
                  </a:lnTo>
                  <a:lnTo>
                    <a:pt x="24" y="7744"/>
                  </a:lnTo>
                  <a:lnTo>
                    <a:pt x="48" y="8196"/>
                  </a:lnTo>
                  <a:lnTo>
                    <a:pt x="72" y="8623"/>
                  </a:lnTo>
                  <a:lnTo>
                    <a:pt x="143" y="9074"/>
                  </a:lnTo>
                  <a:lnTo>
                    <a:pt x="214" y="9502"/>
                  </a:lnTo>
                  <a:lnTo>
                    <a:pt x="286" y="9930"/>
                  </a:lnTo>
                  <a:lnTo>
                    <a:pt x="404" y="10357"/>
                  </a:lnTo>
                  <a:lnTo>
                    <a:pt x="523" y="10785"/>
                  </a:lnTo>
                  <a:lnTo>
                    <a:pt x="666" y="11212"/>
                  </a:lnTo>
                  <a:lnTo>
                    <a:pt x="808" y="11640"/>
                  </a:lnTo>
                  <a:lnTo>
                    <a:pt x="974" y="12044"/>
                  </a:lnTo>
                  <a:lnTo>
                    <a:pt x="1164" y="12447"/>
                  </a:lnTo>
                  <a:lnTo>
                    <a:pt x="1378" y="12851"/>
                  </a:lnTo>
                  <a:lnTo>
                    <a:pt x="1592" y="13255"/>
                  </a:lnTo>
                  <a:lnTo>
                    <a:pt x="1829" y="13635"/>
                  </a:lnTo>
                  <a:lnTo>
                    <a:pt x="2091" y="14015"/>
                  </a:lnTo>
                  <a:lnTo>
                    <a:pt x="2376" y="14395"/>
                  </a:lnTo>
                  <a:lnTo>
                    <a:pt x="2661" y="14775"/>
                  </a:lnTo>
                  <a:lnTo>
                    <a:pt x="2946" y="15108"/>
                  </a:lnTo>
                  <a:lnTo>
                    <a:pt x="3278" y="15464"/>
                  </a:lnTo>
                  <a:lnTo>
                    <a:pt x="3587" y="15773"/>
                  </a:lnTo>
                  <a:lnTo>
                    <a:pt x="3943" y="16105"/>
                  </a:lnTo>
                  <a:lnTo>
                    <a:pt x="4300" y="16390"/>
                  </a:lnTo>
                  <a:lnTo>
                    <a:pt x="4656" y="16675"/>
                  </a:lnTo>
                  <a:lnTo>
                    <a:pt x="5036" y="16961"/>
                  </a:lnTo>
                  <a:lnTo>
                    <a:pt x="5416" y="17222"/>
                  </a:lnTo>
                  <a:lnTo>
                    <a:pt x="5796" y="17459"/>
                  </a:lnTo>
                  <a:lnTo>
                    <a:pt x="6200" y="17673"/>
                  </a:lnTo>
                  <a:lnTo>
                    <a:pt x="6628" y="17887"/>
                  </a:lnTo>
                  <a:lnTo>
                    <a:pt x="7055" y="18101"/>
                  </a:lnTo>
                  <a:lnTo>
                    <a:pt x="7483" y="18267"/>
                  </a:lnTo>
                  <a:lnTo>
                    <a:pt x="7863" y="18409"/>
                  </a:lnTo>
                  <a:lnTo>
                    <a:pt x="8243" y="18552"/>
                  </a:lnTo>
                  <a:lnTo>
                    <a:pt x="8647" y="18647"/>
                  </a:lnTo>
                  <a:lnTo>
                    <a:pt x="9050" y="18766"/>
                  </a:lnTo>
                  <a:lnTo>
                    <a:pt x="9454" y="18837"/>
                  </a:lnTo>
                  <a:lnTo>
                    <a:pt x="9858" y="18908"/>
                  </a:lnTo>
                  <a:lnTo>
                    <a:pt x="10262" y="18980"/>
                  </a:lnTo>
                  <a:lnTo>
                    <a:pt x="10666" y="19027"/>
                  </a:lnTo>
                  <a:lnTo>
                    <a:pt x="11473" y="19051"/>
                  </a:lnTo>
                  <a:lnTo>
                    <a:pt x="12305" y="19051"/>
                  </a:lnTo>
                  <a:lnTo>
                    <a:pt x="13112" y="18980"/>
                  </a:lnTo>
                  <a:lnTo>
                    <a:pt x="13516" y="18932"/>
                  </a:lnTo>
                  <a:lnTo>
                    <a:pt x="13920" y="18861"/>
                  </a:lnTo>
                  <a:lnTo>
                    <a:pt x="14799" y="22851"/>
                  </a:lnTo>
                  <a:lnTo>
                    <a:pt x="14846" y="22994"/>
                  </a:lnTo>
                  <a:lnTo>
                    <a:pt x="12590" y="23493"/>
                  </a:lnTo>
                  <a:lnTo>
                    <a:pt x="11687" y="23683"/>
                  </a:lnTo>
                  <a:lnTo>
                    <a:pt x="11568" y="23730"/>
                  </a:lnTo>
                  <a:lnTo>
                    <a:pt x="11473" y="23778"/>
                  </a:lnTo>
                  <a:lnTo>
                    <a:pt x="11402" y="23849"/>
                  </a:lnTo>
                  <a:lnTo>
                    <a:pt x="11354" y="23920"/>
                  </a:lnTo>
                  <a:lnTo>
                    <a:pt x="11307" y="24015"/>
                  </a:lnTo>
                  <a:lnTo>
                    <a:pt x="11283" y="24110"/>
                  </a:lnTo>
                  <a:lnTo>
                    <a:pt x="11283" y="24205"/>
                  </a:lnTo>
                  <a:lnTo>
                    <a:pt x="11307" y="24300"/>
                  </a:lnTo>
                  <a:lnTo>
                    <a:pt x="11331" y="24395"/>
                  </a:lnTo>
                  <a:lnTo>
                    <a:pt x="11378" y="24490"/>
                  </a:lnTo>
                  <a:lnTo>
                    <a:pt x="11426" y="24562"/>
                  </a:lnTo>
                  <a:lnTo>
                    <a:pt x="11497" y="24633"/>
                  </a:lnTo>
                  <a:lnTo>
                    <a:pt x="11592" y="24680"/>
                  </a:lnTo>
                  <a:lnTo>
                    <a:pt x="11687" y="24728"/>
                  </a:lnTo>
                  <a:lnTo>
                    <a:pt x="11782" y="24728"/>
                  </a:lnTo>
                  <a:lnTo>
                    <a:pt x="11901" y="24704"/>
                  </a:lnTo>
                  <a:lnTo>
                    <a:pt x="18338" y="23303"/>
                  </a:lnTo>
                  <a:lnTo>
                    <a:pt x="19240" y="23113"/>
                  </a:lnTo>
                  <a:lnTo>
                    <a:pt x="19359" y="23065"/>
                  </a:lnTo>
                  <a:lnTo>
                    <a:pt x="19454" y="23018"/>
                  </a:lnTo>
                  <a:lnTo>
                    <a:pt x="19525" y="22946"/>
                  </a:lnTo>
                  <a:lnTo>
                    <a:pt x="19573" y="22851"/>
                  </a:lnTo>
                  <a:lnTo>
                    <a:pt x="19620" y="22780"/>
                  </a:lnTo>
                  <a:lnTo>
                    <a:pt x="19644" y="22685"/>
                  </a:lnTo>
                  <a:lnTo>
                    <a:pt x="19644" y="22590"/>
                  </a:lnTo>
                  <a:lnTo>
                    <a:pt x="19620" y="22471"/>
                  </a:lnTo>
                  <a:lnTo>
                    <a:pt x="19597" y="22376"/>
                  </a:lnTo>
                  <a:lnTo>
                    <a:pt x="19549" y="22305"/>
                  </a:lnTo>
                  <a:lnTo>
                    <a:pt x="19502" y="22210"/>
                  </a:lnTo>
                  <a:lnTo>
                    <a:pt x="19430" y="22162"/>
                  </a:lnTo>
                  <a:lnTo>
                    <a:pt x="19335" y="22115"/>
                  </a:lnTo>
                  <a:lnTo>
                    <a:pt x="19240" y="22067"/>
                  </a:lnTo>
                  <a:lnTo>
                    <a:pt x="19027" y="22067"/>
                  </a:lnTo>
                  <a:lnTo>
                    <a:pt x="15868" y="22780"/>
                  </a:lnTo>
                  <a:lnTo>
                    <a:pt x="14989" y="18766"/>
                  </a:lnTo>
                  <a:lnTo>
                    <a:pt x="14941" y="18623"/>
                  </a:lnTo>
                  <a:lnTo>
                    <a:pt x="15392" y="18481"/>
                  </a:lnTo>
                  <a:lnTo>
                    <a:pt x="15844" y="18314"/>
                  </a:lnTo>
                  <a:lnTo>
                    <a:pt x="16295" y="18148"/>
                  </a:lnTo>
                  <a:lnTo>
                    <a:pt x="16723" y="17934"/>
                  </a:lnTo>
                  <a:lnTo>
                    <a:pt x="17150" y="17744"/>
                  </a:lnTo>
                  <a:lnTo>
                    <a:pt x="17554" y="17507"/>
                  </a:lnTo>
                  <a:lnTo>
                    <a:pt x="17958" y="17269"/>
                  </a:lnTo>
                  <a:lnTo>
                    <a:pt x="18362" y="17008"/>
                  </a:lnTo>
                  <a:lnTo>
                    <a:pt x="18742" y="16723"/>
                  </a:lnTo>
                  <a:lnTo>
                    <a:pt x="19122" y="16438"/>
                  </a:lnTo>
                  <a:lnTo>
                    <a:pt x="19478" y="16129"/>
                  </a:lnTo>
                  <a:lnTo>
                    <a:pt x="19811" y="15820"/>
                  </a:lnTo>
                  <a:lnTo>
                    <a:pt x="20167" y="15488"/>
                  </a:lnTo>
                  <a:lnTo>
                    <a:pt x="20476" y="15132"/>
                  </a:lnTo>
                  <a:lnTo>
                    <a:pt x="20784" y="14775"/>
                  </a:lnTo>
                  <a:lnTo>
                    <a:pt x="21093" y="14395"/>
                  </a:lnTo>
                  <a:lnTo>
                    <a:pt x="21141" y="14324"/>
                  </a:lnTo>
                  <a:lnTo>
                    <a:pt x="21164" y="14205"/>
                  </a:lnTo>
                  <a:lnTo>
                    <a:pt x="21188" y="14110"/>
                  </a:lnTo>
                  <a:lnTo>
                    <a:pt x="21164" y="14015"/>
                  </a:lnTo>
                  <a:lnTo>
                    <a:pt x="21117" y="13920"/>
                  </a:lnTo>
                  <a:lnTo>
                    <a:pt x="21069" y="13825"/>
                  </a:lnTo>
                  <a:lnTo>
                    <a:pt x="21022" y="13754"/>
                  </a:lnTo>
                  <a:lnTo>
                    <a:pt x="20927" y="13683"/>
                  </a:lnTo>
                  <a:lnTo>
                    <a:pt x="20832" y="13635"/>
                  </a:lnTo>
                  <a:lnTo>
                    <a:pt x="20737" y="13611"/>
                  </a:lnTo>
                  <a:lnTo>
                    <a:pt x="20642" y="13588"/>
                  </a:lnTo>
                  <a:lnTo>
                    <a:pt x="20547" y="13611"/>
                  </a:lnTo>
                  <a:lnTo>
                    <a:pt x="20452" y="13635"/>
                  </a:lnTo>
                  <a:lnTo>
                    <a:pt x="20357" y="13706"/>
                  </a:lnTo>
                  <a:lnTo>
                    <a:pt x="20286" y="13754"/>
                  </a:lnTo>
                  <a:lnTo>
                    <a:pt x="20214" y="13849"/>
                  </a:lnTo>
                  <a:lnTo>
                    <a:pt x="19953" y="14158"/>
                  </a:lnTo>
                  <a:lnTo>
                    <a:pt x="19668" y="14466"/>
                  </a:lnTo>
                  <a:lnTo>
                    <a:pt x="19407" y="14775"/>
                  </a:lnTo>
                  <a:lnTo>
                    <a:pt x="19098" y="15060"/>
                  </a:lnTo>
                  <a:lnTo>
                    <a:pt x="18813" y="15345"/>
                  </a:lnTo>
                  <a:lnTo>
                    <a:pt x="18504" y="15607"/>
                  </a:lnTo>
                  <a:lnTo>
                    <a:pt x="18172" y="15844"/>
                  </a:lnTo>
                  <a:lnTo>
                    <a:pt x="17839" y="16082"/>
                  </a:lnTo>
                  <a:lnTo>
                    <a:pt x="17506" y="16319"/>
                  </a:lnTo>
                  <a:lnTo>
                    <a:pt x="17150" y="16509"/>
                  </a:lnTo>
                  <a:lnTo>
                    <a:pt x="16818" y="16723"/>
                  </a:lnTo>
                  <a:lnTo>
                    <a:pt x="16461" y="16889"/>
                  </a:lnTo>
                  <a:lnTo>
                    <a:pt x="16081" y="17079"/>
                  </a:lnTo>
                  <a:lnTo>
                    <a:pt x="15701" y="17222"/>
                  </a:lnTo>
                  <a:lnTo>
                    <a:pt x="15345" y="17364"/>
                  </a:lnTo>
                  <a:lnTo>
                    <a:pt x="14965" y="17507"/>
                  </a:lnTo>
                  <a:lnTo>
                    <a:pt x="14561" y="17626"/>
                  </a:lnTo>
                  <a:lnTo>
                    <a:pt x="14181" y="17721"/>
                  </a:lnTo>
                  <a:lnTo>
                    <a:pt x="13777" y="17792"/>
                  </a:lnTo>
                  <a:lnTo>
                    <a:pt x="13397" y="17863"/>
                  </a:lnTo>
                  <a:lnTo>
                    <a:pt x="12993" y="17934"/>
                  </a:lnTo>
                  <a:lnTo>
                    <a:pt x="12590" y="17958"/>
                  </a:lnTo>
                  <a:lnTo>
                    <a:pt x="12186" y="18006"/>
                  </a:lnTo>
                  <a:lnTo>
                    <a:pt x="11378" y="18006"/>
                  </a:lnTo>
                  <a:lnTo>
                    <a:pt x="10974" y="17982"/>
                  </a:lnTo>
                  <a:lnTo>
                    <a:pt x="10571" y="17958"/>
                  </a:lnTo>
                  <a:lnTo>
                    <a:pt x="10143" y="17911"/>
                  </a:lnTo>
                  <a:lnTo>
                    <a:pt x="9739" y="17839"/>
                  </a:lnTo>
                  <a:lnTo>
                    <a:pt x="9359" y="17744"/>
                  </a:lnTo>
                  <a:lnTo>
                    <a:pt x="8955" y="17649"/>
                  </a:lnTo>
                  <a:lnTo>
                    <a:pt x="8552" y="17531"/>
                  </a:lnTo>
                  <a:lnTo>
                    <a:pt x="8148" y="17412"/>
                  </a:lnTo>
                  <a:lnTo>
                    <a:pt x="7768" y="17246"/>
                  </a:lnTo>
                  <a:lnTo>
                    <a:pt x="7388" y="17103"/>
                  </a:lnTo>
                  <a:lnTo>
                    <a:pt x="7008" y="16913"/>
                  </a:lnTo>
                  <a:lnTo>
                    <a:pt x="6651" y="16723"/>
                  </a:lnTo>
                  <a:lnTo>
                    <a:pt x="6295" y="16509"/>
                  </a:lnTo>
                  <a:lnTo>
                    <a:pt x="5939" y="16295"/>
                  </a:lnTo>
                  <a:lnTo>
                    <a:pt x="5606" y="16082"/>
                  </a:lnTo>
                  <a:lnTo>
                    <a:pt x="5274" y="15820"/>
                  </a:lnTo>
                  <a:lnTo>
                    <a:pt x="4941" y="15583"/>
                  </a:lnTo>
                  <a:lnTo>
                    <a:pt x="4632" y="15298"/>
                  </a:lnTo>
                  <a:lnTo>
                    <a:pt x="4347" y="15037"/>
                  </a:lnTo>
                  <a:lnTo>
                    <a:pt x="4062" y="14751"/>
                  </a:lnTo>
                  <a:lnTo>
                    <a:pt x="3777" y="14443"/>
                  </a:lnTo>
                  <a:lnTo>
                    <a:pt x="3516" y="14134"/>
                  </a:lnTo>
                  <a:lnTo>
                    <a:pt x="3255" y="13801"/>
                  </a:lnTo>
                  <a:lnTo>
                    <a:pt x="3017" y="13493"/>
                  </a:lnTo>
                  <a:lnTo>
                    <a:pt x="2780" y="13160"/>
                  </a:lnTo>
                  <a:lnTo>
                    <a:pt x="2566" y="12804"/>
                  </a:lnTo>
                  <a:lnTo>
                    <a:pt x="2352" y="12447"/>
                  </a:lnTo>
                  <a:lnTo>
                    <a:pt x="2162" y="12091"/>
                  </a:lnTo>
                  <a:lnTo>
                    <a:pt x="1996" y="11711"/>
                  </a:lnTo>
                  <a:lnTo>
                    <a:pt x="1829" y="11355"/>
                  </a:lnTo>
                  <a:lnTo>
                    <a:pt x="1687" y="10975"/>
                  </a:lnTo>
                  <a:lnTo>
                    <a:pt x="1544" y="10571"/>
                  </a:lnTo>
                  <a:lnTo>
                    <a:pt x="1426" y="10191"/>
                  </a:lnTo>
                  <a:lnTo>
                    <a:pt x="1331" y="9787"/>
                  </a:lnTo>
                  <a:lnTo>
                    <a:pt x="1236" y="9383"/>
                  </a:lnTo>
                  <a:lnTo>
                    <a:pt x="1164" y="8979"/>
                  </a:lnTo>
                  <a:lnTo>
                    <a:pt x="1117" y="8576"/>
                  </a:lnTo>
                  <a:lnTo>
                    <a:pt x="1069" y="8148"/>
                  </a:lnTo>
                  <a:lnTo>
                    <a:pt x="1046" y="7744"/>
                  </a:lnTo>
                  <a:lnTo>
                    <a:pt x="1046" y="7269"/>
                  </a:lnTo>
                  <a:lnTo>
                    <a:pt x="1046" y="6794"/>
                  </a:lnTo>
                  <a:lnTo>
                    <a:pt x="1093" y="6343"/>
                  </a:lnTo>
                  <a:lnTo>
                    <a:pt x="1141" y="5868"/>
                  </a:lnTo>
                  <a:lnTo>
                    <a:pt x="1212" y="5417"/>
                  </a:lnTo>
                  <a:lnTo>
                    <a:pt x="1307" y="4965"/>
                  </a:lnTo>
                  <a:lnTo>
                    <a:pt x="1426" y="4514"/>
                  </a:lnTo>
                  <a:lnTo>
                    <a:pt x="1544" y="4086"/>
                  </a:lnTo>
                  <a:lnTo>
                    <a:pt x="1711" y="3659"/>
                  </a:lnTo>
                  <a:lnTo>
                    <a:pt x="1877" y="3231"/>
                  </a:lnTo>
                  <a:lnTo>
                    <a:pt x="2067" y="2804"/>
                  </a:lnTo>
                  <a:lnTo>
                    <a:pt x="2257" y="2376"/>
                  </a:lnTo>
                  <a:lnTo>
                    <a:pt x="2471" y="1972"/>
                  </a:lnTo>
                  <a:lnTo>
                    <a:pt x="2732" y="1592"/>
                  </a:lnTo>
                  <a:lnTo>
                    <a:pt x="2970" y="1188"/>
                  </a:lnTo>
                  <a:lnTo>
                    <a:pt x="3255" y="808"/>
                  </a:lnTo>
                  <a:lnTo>
                    <a:pt x="3302" y="713"/>
                  </a:lnTo>
                  <a:lnTo>
                    <a:pt x="3326" y="618"/>
                  </a:lnTo>
                  <a:lnTo>
                    <a:pt x="3326" y="523"/>
                  </a:lnTo>
                  <a:lnTo>
                    <a:pt x="3326" y="428"/>
                  </a:lnTo>
                  <a:lnTo>
                    <a:pt x="3278" y="333"/>
                  </a:lnTo>
                  <a:lnTo>
                    <a:pt x="3231" y="238"/>
                  </a:lnTo>
                  <a:lnTo>
                    <a:pt x="3160" y="143"/>
                  </a:lnTo>
                  <a:lnTo>
                    <a:pt x="3088" y="96"/>
                  </a:lnTo>
                  <a:lnTo>
                    <a:pt x="2993" y="48"/>
                  </a:lnTo>
                  <a:lnTo>
                    <a:pt x="2898" y="25"/>
                  </a:lnTo>
                  <a:lnTo>
                    <a:pt x="2803" y="1"/>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50" name="Google Shape;250;p5"/>
            <p:cNvSpPr/>
            <p:nvPr/>
          </p:nvSpPr>
          <p:spPr>
            <a:xfrm>
              <a:off x="3705475" y="1104500"/>
              <a:ext cx="529725" cy="618200"/>
            </a:xfrm>
            <a:custGeom>
              <a:avLst/>
              <a:gdLst/>
              <a:ahLst/>
              <a:cxnLst/>
              <a:rect l="l" t="t" r="r" b="b"/>
              <a:pathLst>
                <a:path w="21189" h="24728" fill="none" extrusionOk="0">
                  <a:moveTo>
                    <a:pt x="2376" y="238"/>
                  </a:moveTo>
                  <a:lnTo>
                    <a:pt x="2376" y="238"/>
                  </a:lnTo>
                  <a:lnTo>
                    <a:pt x="2091" y="618"/>
                  </a:lnTo>
                  <a:lnTo>
                    <a:pt x="1853" y="998"/>
                  </a:lnTo>
                  <a:lnTo>
                    <a:pt x="1616" y="1378"/>
                  </a:lnTo>
                  <a:lnTo>
                    <a:pt x="1402" y="1759"/>
                  </a:lnTo>
                  <a:lnTo>
                    <a:pt x="1188" y="2162"/>
                  </a:lnTo>
                  <a:lnTo>
                    <a:pt x="1022" y="2566"/>
                  </a:lnTo>
                  <a:lnTo>
                    <a:pt x="832" y="2970"/>
                  </a:lnTo>
                  <a:lnTo>
                    <a:pt x="689" y="3397"/>
                  </a:lnTo>
                  <a:lnTo>
                    <a:pt x="547" y="3825"/>
                  </a:lnTo>
                  <a:lnTo>
                    <a:pt x="428" y="4253"/>
                  </a:lnTo>
                  <a:lnTo>
                    <a:pt x="309" y="4680"/>
                  </a:lnTo>
                  <a:lnTo>
                    <a:pt x="214" y="5108"/>
                  </a:lnTo>
                  <a:lnTo>
                    <a:pt x="143" y="5535"/>
                  </a:lnTo>
                  <a:lnTo>
                    <a:pt x="95" y="5987"/>
                  </a:lnTo>
                  <a:lnTo>
                    <a:pt x="48" y="6414"/>
                  </a:lnTo>
                  <a:lnTo>
                    <a:pt x="24" y="6865"/>
                  </a:lnTo>
                  <a:lnTo>
                    <a:pt x="0" y="7293"/>
                  </a:lnTo>
                  <a:lnTo>
                    <a:pt x="24" y="7744"/>
                  </a:lnTo>
                  <a:lnTo>
                    <a:pt x="48" y="8196"/>
                  </a:lnTo>
                  <a:lnTo>
                    <a:pt x="72" y="8623"/>
                  </a:lnTo>
                  <a:lnTo>
                    <a:pt x="143" y="9074"/>
                  </a:lnTo>
                  <a:lnTo>
                    <a:pt x="214" y="9502"/>
                  </a:lnTo>
                  <a:lnTo>
                    <a:pt x="286" y="9930"/>
                  </a:lnTo>
                  <a:lnTo>
                    <a:pt x="404" y="10357"/>
                  </a:lnTo>
                  <a:lnTo>
                    <a:pt x="523" y="10785"/>
                  </a:lnTo>
                  <a:lnTo>
                    <a:pt x="666" y="11212"/>
                  </a:lnTo>
                  <a:lnTo>
                    <a:pt x="808" y="11640"/>
                  </a:lnTo>
                  <a:lnTo>
                    <a:pt x="974" y="12044"/>
                  </a:lnTo>
                  <a:lnTo>
                    <a:pt x="1164" y="12447"/>
                  </a:lnTo>
                  <a:lnTo>
                    <a:pt x="1378" y="12851"/>
                  </a:lnTo>
                  <a:lnTo>
                    <a:pt x="1592" y="13255"/>
                  </a:lnTo>
                  <a:lnTo>
                    <a:pt x="1829" y="13635"/>
                  </a:lnTo>
                  <a:lnTo>
                    <a:pt x="1829" y="13635"/>
                  </a:lnTo>
                  <a:lnTo>
                    <a:pt x="2091" y="14015"/>
                  </a:lnTo>
                  <a:lnTo>
                    <a:pt x="2376" y="14395"/>
                  </a:lnTo>
                  <a:lnTo>
                    <a:pt x="2661" y="14775"/>
                  </a:lnTo>
                  <a:lnTo>
                    <a:pt x="2946" y="15108"/>
                  </a:lnTo>
                  <a:lnTo>
                    <a:pt x="3278" y="15464"/>
                  </a:lnTo>
                  <a:lnTo>
                    <a:pt x="3587" y="15773"/>
                  </a:lnTo>
                  <a:lnTo>
                    <a:pt x="3943" y="16105"/>
                  </a:lnTo>
                  <a:lnTo>
                    <a:pt x="4300" y="16390"/>
                  </a:lnTo>
                  <a:lnTo>
                    <a:pt x="4656" y="16675"/>
                  </a:lnTo>
                  <a:lnTo>
                    <a:pt x="5036" y="16961"/>
                  </a:lnTo>
                  <a:lnTo>
                    <a:pt x="5416" y="17222"/>
                  </a:lnTo>
                  <a:lnTo>
                    <a:pt x="5796" y="17459"/>
                  </a:lnTo>
                  <a:lnTo>
                    <a:pt x="6200" y="17673"/>
                  </a:lnTo>
                  <a:lnTo>
                    <a:pt x="6628" y="17887"/>
                  </a:lnTo>
                  <a:lnTo>
                    <a:pt x="7055" y="18101"/>
                  </a:lnTo>
                  <a:lnTo>
                    <a:pt x="7483" y="18267"/>
                  </a:lnTo>
                  <a:lnTo>
                    <a:pt x="7483" y="18267"/>
                  </a:lnTo>
                  <a:lnTo>
                    <a:pt x="7863" y="18409"/>
                  </a:lnTo>
                  <a:lnTo>
                    <a:pt x="8243" y="18552"/>
                  </a:lnTo>
                  <a:lnTo>
                    <a:pt x="8647" y="18647"/>
                  </a:lnTo>
                  <a:lnTo>
                    <a:pt x="9050" y="18766"/>
                  </a:lnTo>
                  <a:lnTo>
                    <a:pt x="9454" y="18837"/>
                  </a:lnTo>
                  <a:lnTo>
                    <a:pt x="9858" y="18908"/>
                  </a:lnTo>
                  <a:lnTo>
                    <a:pt x="10262" y="18980"/>
                  </a:lnTo>
                  <a:lnTo>
                    <a:pt x="10666" y="19027"/>
                  </a:lnTo>
                  <a:lnTo>
                    <a:pt x="11473" y="19051"/>
                  </a:lnTo>
                  <a:lnTo>
                    <a:pt x="12305" y="19051"/>
                  </a:lnTo>
                  <a:lnTo>
                    <a:pt x="13112" y="18980"/>
                  </a:lnTo>
                  <a:lnTo>
                    <a:pt x="13516" y="18932"/>
                  </a:lnTo>
                  <a:lnTo>
                    <a:pt x="13920" y="18861"/>
                  </a:lnTo>
                  <a:lnTo>
                    <a:pt x="13920" y="18861"/>
                  </a:lnTo>
                  <a:lnTo>
                    <a:pt x="14799" y="22851"/>
                  </a:lnTo>
                  <a:lnTo>
                    <a:pt x="14799" y="22851"/>
                  </a:lnTo>
                  <a:lnTo>
                    <a:pt x="14846" y="22994"/>
                  </a:lnTo>
                  <a:lnTo>
                    <a:pt x="14846" y="22994"/>
                  </a:lnTo>
                  <a:lnTo>
                    <a:pt x="12590" y="23493"/>
                  </a:lnTo>
                  <a:lnTo>
                    <a:pt x="12590" y="23493"/>
                  </a:lnTo>
                  <a:lnTo>
                    <a:pt x="11687" y="23683"/>
                  </a:lnTo>
                  <a:lnTo>
                    <a:pt x="11687" y="23683"/>
                  </a:lnTo>
                  <a:lnTo>
                    <a:pt x="11568" y="23730"/>
                  </a:lnTo>
                  <a:lnTo>
                    <a:pt x="11473" y="23778"/>
                  </a:lnTo>
                  <a:lnTo>
                    <a:pt x="11402" y="23849"/>
                  </a:lnTo>
                  <a:lnTo>
                    <a:pt x="11354" y="23920"/>
                  </a:lnTo>
                  <a:lnTo>
                    <a:pt x="11307" y="24015"/>
                  </a:lnTo>
                  <a:lnTo>
                    <a:pt x="11283" y="24110"/>
                  </a:lnTo>
                  <a:lnTo>
                    <a:pt x="11283" y="24205"/>
                  </a:lnTo>
                  <a:lnTo>
                    <a:pt x="11307" y="24300"/>
                  </a:lnTo>
                  <a:lnTo>
                    <a:pt x="11331" y="24395"/>
                  </a:lnTo>
                  <a:lnTo>
                    <a:pt x="11378" y="24490"/>
                  </a:lnTo>
                  <a:lnTo>
                    <a:pt x="11426" y="24562"/>
                  </a:lnTo>
                  <a:lnTo>
                    <a:pt x="11497" y="24633"/>
                  </a:lnTo>
                  <a:lnTo>
                    <a:pt x="11592" y="24680"/>
                  </a:lnTo>
                  <a:lnTo>
                    <a:pt x="11687" y="24728"/>
                  </a:lnTo>
                  <a:lnTo>
                    <a:pt x="11782" y="24728"/>
                  </a:lnTo>
                  <a:lnTo>
                    <a:pt x="11901" y="24704"/>
                  </a:lnTo>
                  <a:lnTo>
                    <a:pt x="11901" y="24704"/>
                  </a:lnTo>
                  <a:lnTo>
                    <a:pt x="18338" y="23303"/>
                  </a:lnTo>
                  <a:lnTo>
                    <a:pt x="18338" y="23303"/>
                  </a:lnTo>
                  <a:lnTo>
                    <a:pt x="19240" y="23113"/>
                  </a:lnTo>
                  <a:lnTo>
                    <a:pt x="19240" y="23113"/>
                  </a:lnTo>
                  <a:lnTo>
                    <a:pt x="19359" y="23065"/>
                  </a:lnTo>
                  <a:lnTo>
                    <a:pt x="19454" y="23018"/>
                  </a:lnTo>
                  <a:lnTo>
                    <a:pt x="19525" y="22946"/>
                  </a:lnTo>
                  <a:lnTo>
                    <a:pt x="19573" y="22851"/>
                  </a:lnTo>
                  <a:lnTo>
                    <a:pt x="19620" y="22780"/>
                  </a:lnTo>
                  <a:lnTo>
                    <a:pt x="19644" y="22685"/>
                  </a:lnTo>
                  <a:lnTo>
                    <a:pt x="19644" y="22590"/>
                  </a:lnTo>
                  <a:lnTo>
                    <a:pt x="19620" y="22471"/>
                  </a:lnTo>
                  <a:lnTo>
                    <a:pt x="19597" y="22376"/>
                  </a:lnTo>
                  <a:lnTo>
                    <a:pt x="19549" y="22305"/>
                  </a:lnTo>
                  <a:lnTo>
                    <a:pt x="19502" y="22210"/>
                  </a:lnTo>
                  <a:lnTo>
                    <a:pt x="19430" y="22162"/>
                  </a:lnTo>
                  <a:lnTo>
                    <a:pt x="19335" y="22115"/>
                  </a:lnTo>
                  <a:lnTo>
                    <a:pt x="19240" y="22067"/>
                  </a:lnTo>
                  <a:lnTo>
                    <a:pt x="19145" y="22067"/>
                  </a:lnTo>
                  <a:lnTo>
                    <a:pt x="19027" y="22067"/>
                  </a:lnTo>
                  <a:lnTo>
                    <a:pt x="19027" y="22067"/>
                  </a:lnTo>
                  <a:lnTo>
                    <a:pt x="15868" y="22780"/>
                  </a:lnTo>
                  <a:lnTo>
                    <a:pt x="15868" y="22780"/>
                  </a:lnTo>
                  <a:lnTo>
                    <a:pt x="14989" y="18766"/>
                  </a:lnTo>
                  <a:lnTo>
                    <a:pt x="14989" y="18766"/>
                  </a:lnTo>
                  <a:lnTo>
                    <a:pt x="14941" y="18623"/>
                  </a:lnTo>
                  <a:lnTo>
                    <a:pt x="14941" y="18623"/>
                  </a:lnTo>
                  <a:lnTo>
                    <a:pt x="15392" y="18481"/>
                  </a:lnTo>
                  <a:lnTo>
                    <a:pt x="15844" y="18314"/>
                  </a:lnTo>
                  <a:lnTo>
                    <a:pt x="16295" y="18148"/>
                  </a:lnTo>
                  <a:lnTo>
                    <a:pt x="16723" y="17934"/>
                  </a:lnTo>
                  <a:lnTo>
                    <a:pt x="17150" y="17744"/>
                  </a:lnTo>
                  <a:lnTo>
                    <a:pt x="17554" y="17507"/>
                  </a:lnTo>
                  <a:lnTo>
                    <a:pt x="17958" y="17269"/>
                  </a:lnTo>
                  <a:lnTo>
                    <a:pt x="18362" y="17008"/>
                  </a:lnTo>
                  <a:lnTo>
                    <a:pt x="18742" y="16723"/>
                  </a:lnTo>
                  <a:lnTo>
                    <a:pt x="19122" y="16438"/>
                  </a:lnTo>
                  <a:lnTo>
                    <a:pt x="19478" y="16129"/>
                  </a:lnTo>
                  <a:lnTo>
                    <a:pt x="19811" y="15820"/>
                  </a:lnTo>
                  <a:lnTo>
                    <a:pt x="20167" y="15488"/>
                  </a:lnTo>
                  <a:lnTo>
                    <a:pt x="20476" y="15132"/>
                  </a:lnTo>
                  <a:lnTo>
                    <a:pt x="20784" y="14775"/>
                  </a:lnTo>
                  <a:lnTo>
                    <a:pt x="21093" y="14395"/>
                  </a:lnTo>
                  <a:lnTo>
                    <a:pt x="21093" y="14395"/>
                  </a:lnTo>
                  <a:lnTo>
                    <a:pt x="21141" y="14324"/>
                  </a:lnTo>
                  <a:lnTo>
                    <a:pt x="21164" y="14205"/>
                  </a:lnTo>
                  <a:lnTo>
                    <a:pt x="21188" y="14110"/>
                  </a:lnTo>
                  <a:lnTo>
                    <a:pt x="21164" y="14015"/>
                  </a:lnTo>
                  <a:lnTo>
                    <a:pt x="21117" y="13920"/>
                  </a:lnTo>
                  <a:lnTo>
                    <a:pt x="21069" y="13825"/>
                  </a:lnTo>
                  <a:lnTo>
                    <a:pt x="21022" y="13754"/>
                  </a:lnTo>
                  <a:lnTo>
                    <a:pt x="20927" y="13683"/>
                  </a:lnTo>
                  <a:lnTo>
                    <a:pt x="20927" y="13683"/>
                  </a:lnTo>
                  <a:lnTo>
                    <a:pt x="20832" y="13635"/>
                  </a:lnTo>
                  <a:lnTo>
                    <a:pt x="20737" y="13611"/>
                  </a:lnTo>
                  <a:lnTo>
                    <a:pt x="20642" y="13588"/>
                  </a:lnTo>
                  <a:lnTo>
                    <a:pt x="20547" y="13611"/>
                  </a:lnTo>
                  <a:lnTo>
                    <a:pt x="20452" y="13635"/>
                  </a:lnTo>
                  <a:lnTo>
                    <a:pt x="20357" y="13706"/>
                  </a:lnTo>
                  <a:lnTo>
                    <a:pt x="20286" y="13754"/>
                  </a:lnTo>
                  <a:lnTo>
                    <a:pt x="20214" y="13849"/>
                  </a:lnTo>
                  <a:lnTo>
                    <a:pt x="20214" y="13849"/>
                  </a:lnTo>
                  <a:lnTo>
                    <a:pt x="19953" y="14158"/>
                  </a:lnTo>
                  <a:lnTo>
                    <a:pt x="19668" y="14466"/>
                  </a:lnTo>
                  <a:lnTo>
                    <a:pt x="19407" y="14775"/>
                  </a:lnTo>
                  <a:lnTo>
                    <a:pt x="19098" y="15060"/>
                  </a:lnTo>
                  <a:lnTo>
                    <a:pt x="18813" y="15345"/>
                  </a:lnTo>
                  <a:lnTo>
                    <a:pt x="18504" y="15607"/>
                  </a:lnTo>
                  <a:lnTo>
                    <a:pt x="18172" y="15844"/>
                  </a:lnTo>
                  <a:lnTo>
                    <a:pt x="17839" y="16082"/>
                  </a:lnTo>
                  <a:lnTo>
                    <a:pt x="17506" y="16319"/>
                  </a:lnTo>
                  <a:lnTo>
                    <a:pt x="17150" y="16509"/>
                  </a:lnTo>
                  <a:lnTo>
                    <a:pt x="16818" y="16723"/>
                  </a:lnTo>
                  <a:lnTo>
                    <a:pt x="16461" y="16889"/>
                  </a:lnTo>
                  <a:lnTo>
                    <a:pt x="16081" y="17079"/>
                  </a:lnTo>
                  <a:lnTo>
                    <a:pt x="15701" y="17222"/>
                  </a:lnTo>
                  <a:lnTo>
                    <a:pt x="15345" y="17364"/>
                  </a:lnTo>
                  <a:lnTo>
                    <a:pt x="14965" y="17507"/>
                  </a:lnTo>
                  <a:lnTo>
                    <a:pt x="14561" y="17626"/>
                  </a:lnTo>
                  <a:lnTo>
                    <a:pt x="14181" y="17721"/>
                  </a:lnTo>
                  <a:lnTo>
                    <a:pt x="13777" y="17792"/>
                  </a:lnTo>
                  <a:lnTo>
                    <a:pt x="13397" y="17863"/>
                  </a:lnTo>
                  <a:lnTo>
                    <a:pt x="12993" y="17934"/>
                  </a:lnTo>
                  <a:lnTo>
                    <a:pt x="12590" y="17958"/>
                  </a:lnTo>
                  <a:lnTo>
                    <a:pt x="12186" y="18006"/>
                  </a:lnTo>
                  <a:lnTo>
                    <a:pt x="11782" y="18006"/>
                  </a:lnTo>
                  <a:lnTo>
                    <a:pt x="11378" y="18006"/>
                  </a:lnTo>
                  <a:lnTo>
                    <a:pt x="10974" y="17982"/>
                  </a:lnTo>
                  <a:lnTo>
                    <a:pt x="10571" y="17958"/>
                  </a:lnTo>
                  <a:lnTo>
                    <a:pt x="10143" y="17911"/>
                  </a:lnTo>
                  <a:lnTo>
                    <a:pt x="9739" y="17839"/>
                  </a:lnTo>
                  <a:lnTo>
                    <a:pt x="9359" y="17744"/>
                  </a:lnTo>
                  <a:lnTo>
                    <a:pt x="8955" y="17649"/>
                  </a:lnTo>
                  <a:lnTo>
                    <a:pt x="8552" y="17531"/>
                  </a:lnTo>
                  <a:lnTo>
                    <a:pt x="8552" y="17531"/>
                  </a:lnTo>
                  <a:lnTo>
                    <a:pt x="8148" y="17412"/>
                  </a:lnTo>
                  <a:lnTo>
                    <a:pt x="7768" y="17246"/>
                  </a:lnTo>
                  <a:lnTo>
                    <a:pt x="7388" y="17103"/>
                  </a:lnTo>
                  <a:lnTo>
                    <a:pt x="7008" y="16913"/>
                  </a:lnTo>
                  <a:lnTo>
                    <a:pt x="6651" y="16723"/>
                  </a:lnTo>
                  <a:lnTo>
                    <a:pt x="6295" y="16509"/>
                  </a:lnTo>
                  <a:lnTo>
                    <a:pt x="5939" y="16295"/>
                  </a:lnTo>
                  <a:lnTo>
                    <a:pt x="5606" y="16082"/>
                  </a:lnTo>
                  <a:lnTo>
                    <a:pt x="5274" y="15820"/>
                  </a:lnTo>
                  <a:lnTo>
                    <a:pt x="4941" y="15583"/>
                  </a:lnTo>
                  <a:lnTo>
                    <a:pt x="4632" y="15298"/>
                  </a:lnTo>
                  <a:lnTo>
                    <a:pt x="4347" y="15037"/>
                  </a:lnTo>
                  <a:lnTo>
                    <a:pt x="4062" y="14751"/>
                  </a:lnTo>
                  <a:lnTo>
                    <a:pt x="3777" y="14443"/>
                  </a:lnTo>
                  <a:lnTo>
                    <a:pt x="3516" y="14134"/>
                  </a:lnTo>
                  <a:lnTo>
                    <a:pt x="3255" y="13801"/>
                  </a:lnTo>
                  <a:lnTo>
                    <a:pt x="3017" y="13493"/>
                  </a:lnTo>
                  <a:lnTo>
                    <a:pt x="2780" y="13160"/>
                  </a:lnTo>
                  <a:lnTo>
                    <a:pt x="2566" y="12804"/>
                  </a:lnTo>
                  <a:lnTo>
                    <a:pt x="2352" y="12447"/>
                  </a:lnTo>
                  <a:lnTo>
                    <a:pt x="2162" y="12091"/>
                  </a:lnTo>
                  <a:lnTo>
                    <a:pt x="1996" y="11711"/>
                  </a:lnTo>
                  <a:lnTo>
                    <a:pt x="1829" y="11355"/>
                  </a:lnTo>
                  <a:lnTo>
                    <a:pt x="1687" y="10975"/>
                  </a:lnTo>
                  <a:lnTo>
                    <a:pt x="1544" y="10571"/>
                  </a:lnTo>
                  <a:lnTo>
                    <a:pt x="1426" y="10191"/>
                  </a:lnTo>
                  <a:lnTo>
                    <a:pt x="1331" y="9787"/>
                  </a:lnTo>
                  <a:lnTo>
                    <a:pt x="1236" y="9383"/>
                  </a:lnTo>
                  <a:lnTo>
                    <a:pt x="1164" y="8979"/>
                  </a:lnTo>
                  <a:lnTo>
                    <a:pt x="1117" y="8576"/>
                  </a:lnTo>
                  <a:lnTo>
                    <a:pt x="1069" y="8148"/>
                  </a:lnTo>
                  <a:lnTo>
                    <a:pt x="1046" y="7744"/>
                  </a:lnTo>
                  <a:lnTo>
                    <a:pt x="1046" y="7744"/>
                  </a:lnTo>
                  <a:lnTo>
                    <a:pt x="1046" y="7269"/>
                  </a:lnTo>
                  <a:lnTo>
                    <a:pt x="1046" y="6794"/>
                  </a:lnTo>
                  <a:lnTo>
                    <a:pt x="1093" y="6343"/>
                  </a:lnTo>
                  <a:lnTo>
                    <a:pt x="1141" y="5868"/>
                  </a:lnTo>
                  <a:lnTo>
                    <a:pt x="1212" y="5417"/>
                  </a:lnTo>
                  <a:lnTo>
                    <a:pt x="1307" y="4965"/>
                  </a:lnTo>
                  <a:lnTo>
                    <a:pt x="1426" y="4514"/>
                  </a:lnTo>
                  <a:lnTo>
                    <a:pt x="1544" y="4086"/>
                  </a:lnTo>
                  <a:lnTo>
                    <a:pt x="1711" y="3659"/>
                  </a:lnTo>
                  <a:lnTo>
                    <a:pt x="1877" y="3231"/>
                  </a:lnTo>
                  <a:lnTo>
                    <a:pt x="2067" y="2804"/>
                  </a:lnTo>
                  <a:lnTo>
                    <a:pt x="2257" y="2376"/>
                  </a:lnTo>
                  <a:lnTo>
                    <a:pt x="2471" y="1972"/>
                  </a:lnTo>
                  <a:lnTo>
                    <a:pt x="2732" y="1592"/>
                  </a:lnTo>
                  <a:lnTo>
                    <a:pt x="2970" y="1188"/>
                  </a:lnTo>
                  <a:lnTo>
                    <a:pt x="3255" y="808"/>
                  </a:lnTo>
                  <a:lnTo>
                    <a:pt x="3255" y="808"/>
                  </a:lnTo>
                  <a:lnTo>
                    <a:pt x="3302" y="713"/>
                  </a:lnTo>
                  <a:lnTo>
                    <a:pt x="3326" y="618"/>
                  </a:lnTo>
                  <a:lnTo>
                    <a:pt x="3326" y="523"/>
                  </a:lnTo>
                  <a:lnTo>
                    <a:pt x="3326" y="428"/>
                  </a:lnTo>
                  <a:lnTo>
                    <a:pt x="3278" y="333"/>
                  </a:lnTo>
                  <a:lnTo>
                    <a:pt x="3231" y="238"/>
                  </a:lnTo>
                  <a:lnTo>
                    <a:pt x="3160" y="143"/>
                  </a:lnTo>
                  <a:lnTo>
                    <a:pt x="3088" y="96"/>
                  </a:lnTo>
                  <a:lnTo>
                    <a:pt x="3088" y="96"/>
                  </a:lnTo>
                  <a:lnTo>
                    <a:pt x="2993" y="48"/>
                  </a:lnTo>
                  <a:lnTo>
                    <a:pt x="2898" y="25"/>
                  </a:lnTo>
                  <a:lnTo>
                    <a:pt x="2803" y="1"/>
                  </a:lnTo>
                  <a:lnTo>
                    <a:pt x="2708" y="25"/>
                  </a:lnTo>
                  <a:lnTo>
                    <a:pt x="2613" y="48"/>
                  </a:lnTo>
                  <a:lnTo>
                    <a:pt x="2518" y="96"/>
                  </a:lnTo>
                  <a:lnTo>
                    <a:pt x="2447" y="167"/>
                  </a:lnTo>
                  <a:lnTo>
                    <a:pt x="2376" y="238"/>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51" name="Google Shape;251;p5"/>
            <p:cNvSpPr/>
            <p:nvPr/>
          </p:nvSpPr>
          <p:spPr>
            <a:xfrm>
              <a:off x="3760100" y="1062950"/>
              <a:ext cx="463225" cy="463800"/>
            </a:xfrm>
            <a:custGeom>
              <a:avLst/>
              <a:gdLst/>
              <a:ahLst/>
              <a:cxnLst/>
              <a:rect l="l" t="t" r="r" b="b"/>
              <a:pathLst>
                <a:path w="18529" h="18552" extrusionOk="0">
                  <a:moveTo>
                    <a:pt x="9264" y="0"/>
                  </a:moveTo>
                  <a:lnTo>
                    <a:pt x="8884" y="24"/>
                  </a:lnTo>
                  <a:lnTo>
                    <a:pt x="8481" y="48"/>
                  </a:lnTo>
                  <a:lnTo>
                    <a:pt x="8101" y="71"/>
                  </a:lnTo>
                  <a:lnTo>
                    <a:pt x="7720" y="143"/>
                  </a:lnTo>
                  <a:lnTo>
                    <a:pt x="7317" y="214"/>
                  </a:lnTo>
                  <a:lnTo>
                    <a:pt x="6913" y="309"/>
                  </a:lnTo>
                  <a:lnTo>
                    <a:pt x="6509" y="428"/>
                  </a:lnTo>
                  <a:lnTo>
                    <a:pt x="6129" y="546"/>
                  </a:lnTo>
                  <a:lnTo>
                    <a:pt x="5749" y="689"/>
                  </a:lnTo>
                  <a:lnTo>
                    <a:pt x="5369" y="855"/>
                  </a:lnTo>
                  <a:lnTo>
                    <a:pt x="5013" y="1045"/>
                  </a:lnTo>
                  <a:lnTo>
                    <a:pt x="4656" y="1235"/>
                  </a:lnTo>
                  <a:lnTo>
                    <a:pt x="4324" y="1425"/>
                  </a:lnTo>
                  <a:lnTo>
                    <a:pt x="3991" y="1663"/>
                  </a:lnTo>
                  <a:lnTo>
                    <a:pt x="3659" y="1877"/>
                  </a:lnTo>
                  <a:lnTo>
                    <a:pt x="3350" y="2138"/>
                  </a:lnTo>
                  <a:lnTo>
                    <a:pt x="3065" y="2399"/>
                  </a:lnTo>
                  <a:lnTo>
                    <a:pt x="2780" y="2660"/>
                  </a:lnTo>
                  <a:lnTo>
                    <a:pt x="2495" y="2945"/>
                  </a:lnTo>
                  <a:lnTo>
                    <a:pt x="2234" y="3231"/>
                  </a:lnTo>
                  <a:lnTo>
                    <a:pt x="1996" y="3539"/>
                  </a:lnTo>
                  <a:lnTo>
                    <a:pt x="1735" y="3848"/>
                  </a:lnTo>
                  <a:lnTo>
                    <a:pt x="1521" y="4204"/>
                  </a:lnTo>
                  <a:lnTo>
                    <a:pt x="1307" y="4537"/>
                  </a:lnTo>
                  <a:lnTo>
                    <a:pt x="1093" y="4893"/>
                  </a:lnTo>
                  <a:lnTo>
                    <a:pt x="880" y="5321"/>
                  </a:lnTo>
                  <a:lnTo>
                    <a:pt x="690" y="5748"/>
                  </a:lnTo>
                  <a:lnTo>
                    <a:pt x="547" y="6128"/>
                  </a:lnTo>
                  <a:lnTo>
                    <a:pt x="405" y="6532"/>
                  </a:lnTo>
                  <a:lnTo>
                    <a:pt x="310" y="6936"/>
                  </a:lnTo>
                  <a:lnTo>
                    <a:pt x="191" y="7340"/>
                  </a:lnTo>
                  <a:lnTo>
                    <a:pt x="96" y="7886"/>
                  </a:lnTo>
                  <a:lnTo>
                    <a:pt x="25" y="8432"/>
                  </a:lnTo>
                  <a:lnTo>
                    <a:pt x="1" y="9121"/>
                  </a:lnTo>
                  <a:lnTo>
                    <a:pt x="25" y="9810"/>
                  </a:lnTo>
                  <a:lnTo>
                    <a:pt x="72" y="10523"/>
                  </a:lnTo>
                  <a:lnTo>
                    <a:pt x="215" y="11212"/>
                  </a:lnTo>
                  <a:lnTo>
                    <a:pt x="310" y="11615"/>
                  </a:lnTo>
                  <a:lnTo>
                    <a:pt x="405" y="12019"/>
                  </a:lnTo>
                  <a:lnTo>
                    <a:pt x="547" y="12399"/>
                  </a:lnTo>
                  <a:lnTo>
                    <a:pt x="690" y="12779"/>
                  </a:lnTo>
                  <a:lnTo>
                    <a:pt x="856" y="13136"/>
                  </a:lnTo>
                  <a:lnTo>
                    <a:pt x="1022" y="13492"/>
                  </a:lnTo>
                  <a:lnTo>
                    <a:pt x="1212" y="13848"/>
                  </a:lnTo>
                  <a:lnTo>
                    <a:pt x="1402" y="14181"/>
                  </a:lnTo>
                  <a:lnTo>
                    <a:pt x="1616" y="14513"/>
                  </a:lnTo>
                  <a:lnTo>
                    <a:pt x="1853" y="14822"/>
                  </a:lnTo>
                  <a:lnTo>
                    <a:pt x="2091" y="15131"/>
                  </a:lnTo>
                  <a:lnTo>
                    <a:pt x="2329" y="15416"/>
                  </a:lnTo>
                  <a:lnTo>
                    <a:pt x="2614" y="15725"/>
                  </a:lnTo>
                  <a:lnTo>
                    <a:pt x="2922" y="16033"/>
                  </a:lnTo>
                  <a:lnTo>
                    <a:pt x="3231" y="16318"/>
                  </a:lnTo>
                  <a:lnTo>
                    <a:pt x="3564" y="16580"/>
                  </a:lnTo>
                  <a:lnTo>
                    <a:pt x="3896" y="16841"/>
                  </a:lnTo>
                  <a:lnTo>
                    <a:pt x="4253" y="17079"/>
                  </a:lnTo>
                  <a:lnTo>
                    <a:pt x="4609" y="17292"/>
                  </a:lnTo>
                  <a:lnTo>
                    <a:pt x="4989" y="17506"/>
                  </a:lnTo>
                  <a:lnTo>
                    <a:pt x="5345" y="17672"/>
                  </a:lnTo>
                  <a:lnTo>
                    <a:pt x="5701" y="17815"/>
                  </a:lnTo>
                  <a:lnTo>
                    <a:pt x="6058" y="17981"/>
                  </a:lnTo>
                  <a:lnTo>
                    <a:pt x="6438" y="18100"/>
                  </a:lnTo>
                  <a:lnTo>
                    <a:pt x="6818" y="18219"/>
                  </a:lnTo>
                  <a:lnTo>
                    <a:pt x="7198" y="18314"/>
                  </a:lnTo>
                  <a:lnTo>
                    <a:pt x="7578" y="18385"/>
                  </a:lnTo>
                  <a:lnTo>
                    <a:pt x="7958" y="18456"/>
                  </a:lnTo>
                  <a:lnTo>
                    <a:pt x="8362" y="18504"/>
                  </a:lnTo>
                  <a:lnTo>
                    <a:pt x="8766" y="18528"/>
                  </a:lnTo>
                  <a:lnTo>
                    <a:pt x="9169" y="18551"/>
                  </a:lnTo>
                  <a:lnTo>
                    <a:pt x="9573" y="18528"/>
                  </a:lnTo>
                  <a:lnTo>
                    <a:pt x="9977" y="18504"/>
                  </a:lnTo>
                  <a:lnTo>
                    <a:pt x="10381" y="18480"/>
                  </a:lnTo>
                  <a:lnTo>
                    <a:pt x="10808" y="18409"/>
                  </a:lnTo>
                  <a:lnTo>
                    <a:pt x="11212" y="18337"/>
                  </a:lnTo>
                  <a:lnTo>
                    <a:pt x="11592" y="18242"/>
                  </a:lnTo>
                  <a:lnTo>
                    <a:pt x="11972" y="18147"/>
                  </a:lnTo>
                  <a:lnTo>
                    <a:pt x="12329" y="18029"/>
                  </a:lnTo>
                  <a:lnTo>
                    <a:pt x="12685" y="17886"/>
                  </a:lnTo>
                  <a:lnTo>
                    <a:pt x="13041" y="17744"/>
                  </a:lnTo>
                  <a:lnTo>
                    <a:pt x="13374" y="17577"/>
                  </a:lnTo>
                  <a:lnTo>
                    <a:pt x="13706" y="17411"/>
                  </a:lnTo>
                  <a:lnTo>
                    <a:pt x="14015" y="17221"/>
                  </a:lnTo>
                  <a:lnTo>
                    <a:pt x="14348" y="17031"/>
                  </a:lnTo>
                  <a:lnTo>
                    <a:pt x="14656" y="16817"/>
                  </a:lnTo>
                  <a:lnTo>
                    <a:pt x="14941" y="16604"/>
                  </a:lnTo>
                  <a:lnTo>
                    <a:pt x="15226" y="16366"/>
                  </a:lnTo>
                  <a:lnTo>
                    <a:pt x="15511" y="16128"/>
                  </a:lnTo>
                  <a:lnTo>
                    <a:pt x="15773" y="15891"/>
                  </a:lnTo>
                  <a:lnTo>
                    <a:pt x="16010" y="15630"/>
                  </a:lnTo>
                  <a:lnTo>
                    <a:pt x="16272" y="15345"/>
                  </a:lnTo>
                  <a:lnTo>
                    <a:pt x="16580" y="14941"/>
                  </a:lnTo>
                  <a:lnTo>
                    <a:pt x="16889" y="14537"/>
                  </a:lnTo>
                  <a:lnTo>
                    <a:pt x="17174" y="14109"/>
                  </a:lnTo>
                  <a:lnTo>
                    <a:pt x="17435" y="13658"/>
                  </a:lnTo>
                  <a:lnTo>
                    <a:pt x="17673" y="13207"/>
                  </a:lnTo>
                  <a:lnTo>
                    <a:pt x="17863" y="12732"/>
                  </a:lnTo>
                  <a:lnTo>
                    <a:pt x="18053" y="12233"/>
                  </a:lnTo>
                  <a:lnTo>
                    <a:pt x="18196" y="11734"/>
                  </a:lnTo>
                  <a:lnTo>
                    <a:pt x="18338" y="11140"/>
                  </a:lnTo>
                  <a:lnTo>
                    <a:pt x="18433" y="10665"/>
                  </a:lnTo>
                  <a:lnTo>
                    <a:pt x="18481" y="10190"/>
                  </a:lnTo>
                  <a:lnTo>
                    <a:pt x="18528" y="9478"/>
                  </a:lnTo>
                  <a:lnTo>
                    <a:pt x="18528" y="8765"/>
                  </a:lnTo>
                  <a:lnTo>
                    <a:pt x="18457" y="8052"/>
                  </a:lnTo>
                  <a:lnTo>
                    <a:pt x="18409" y="7696"/>
                  </a:lnTo>
                  <a:lnTo>
                    <a:pt x="18338" y="7340"/>
                  </a:lnTo>
                  <a:lnTo>
                    <a:pt x="18219" y="6912"/>
                  </a:lnTo>
                  <a:lnTo>
                    <a:pt x="18101" y="6485"/>
                  </a:lnTo>
                  <a:lnTo>
                    <a:pt x="17958" y="6081"/>
                  </a:lnTo>
                  <a:lnTo>
                    <a:pt x="17816" y="5677"/>
                  </a:lnTo>
                  <a:lnTo>
                    <a:pt x="17649" y="5297"/>
                  </a:lnTo>
                  <a:lnTo>
                    <a:pt x="17459" y="4917"/>
                  </a:lnTo>
                  <a:lnTo>
                    <a:pt x="17245" y="4561"/>
                  </a:lnTo>
                  <a:lnTo>
                    <a:pt x="17032" y="4204"/>
                  </a:lnTo>
                  <a:lnTo>
                    <a:pt x="16794" y="3872"/>
                  </a:lnTo>
                  <a:lnTo>
                    <a:pt x="16557" y="3539"/>
                  </a:lnTo>
                  <a:lnTo>
                    <a:pt x="16295" y="3231"/>
                  </a:lnTo>
                  <a:lnTo>
                    <a:pt x="16010" y="2922"/>
                  </a:lnTo>
                  <a:lnTo>
                    <a:pt x="15725" y="2613"/>
                  </a:lnTo>
                  <a:lnTo>
                    <a:pt x="15416" y="2352"/>
                  </a:lnTo>
                  <a:lnTo>
                    <a:pt x="15108" y="2090"/>
                  </a:lnTo>
                  <a:lnTo>
                    <a:pt x="14775" y="1829"/>
                  </a:lnTo>
                  <a:lnTo>
                    <a:pt x="14419" y="1568"/>
                  </a:lnTo>
                  <a:lnTo>
                    <a:pt x="14039" y="1330"/>
                  </a:lnTo>
                  <a:lnTo>
                    <a:pt x="13635" y="1116"/>
                  </a:lnTo>
                  <a:lnTo>
                    <a:pt x="13231" y="903"/>
                  </a:lnTo>
                  <a:lnTo>
                    <a:pt x="12899" y="760"/>
                  </a:lnTo>
                  <a:lnTo>
                    <a:pt x="12566" y="618"/>
                  </a:lnTo>
                  <a:lnTo>
                    <a:pt x="12210" y="475"/>
                  </a:lnTo>
                  <a:lnTo>
                    <a:pt x="11854" y="380"/>
                  </a:lnTo>
                  <a:lnTo>
                    <a:pt x="11497" y="285"/>
                  </a:lnTo>
                  <a:lnTo>
                    <a:pt x="11141" y="190"/>
                  </a:lnTo>
                  <a:lnTo>
                    <a:pt x="10761" y="119"/>
                  </a:lnTo>
                  <a:lnTo>
                    <a:pt x="10405" y="71"/>
                  </a:lnTo>
                  <a:lnTo>
                    <a:pt x="10025" y="24"/>
                  </a:lnTo>
                  <a:lnTo>
                    <a:pt x="9644" y="24"/>
                  </a:lnTo>
                  <a:lnTo>
                    <a:pt x="9264" y="0"/>
                  </a:lnTo>
                  <a:close/>
                </a:path>
              </a:pathLst>
            </a:custGeom>
            <a:solidFill>
              <a:srgbClr val="36AECE"/>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52" name="Google Shape;252;p5"/>
            <p:cNvSpPr/>
            <p:nvPr/>
          </p:nvSpPr>
          <p:spPr>
            <a:xfrm>
              <a:off x="3760100" y="1062950"/>
              <a:ext cx="463225" cy="463800"/>
            </a:xfrm>
            <a:custGeom>
              <a:avLst/>
              <a:gdLst/>
              <a:ahLst/>
              <a:cxnLst/>
              <a:rect l="l" t="t" r="r" b="b"/>
              <a:pathLst>
                <a:path w="18529" h="18552" fill="none" extrusionOk="0">
                  <a:moveTo>
                    <a:pt x="18338" y="7340"/>
                  </a:moveTo>
                  <a:lnTo>
                    <a:pt x="18338" y="7340"/>
                  </a:lnTo>
                  <a:lnTo>
                    <a:pt x="18409" y="7696"/>
                  </a:lnTo>
                  <a:lnTo>
                    <a:pt x="18457" y="8052"/>
                  </a:lnTo>
                  <a:lnTo>
                    <a:pt x="18528" y="8765"/>
                  </a:lnTo>
                  <a:lnTo>
                    <a:pt x="18528" y="9478"/>
                  </a:lnTo>
                  <a:lnTo>
                    <a:pt x="18481" y="10190"/>
                  </a:lnTo>
                  <a:lnTo>
                    <a:pt x="18481" y="10190"/>
                  </a:lnTo>
                  <a:lnTo>
                    <a:pt x="18433" y="10665"/>
                  </a:lnTo>
                  <a:lnTo>
                    <a:pt x="18338" y="11140"/>
                  </a:lnTo>
                  <a:lnTo>
                    <a:pt x="18338" y="11140"/>
                  </a:lnTo>
                  <a:lnTo>
                    <a:pt x="18196" y="11734"/>
                  </a:lnTo>
                  <a:lnTo>
                    <a:pt x="18196" y="11734"/>
                  </a:lnTo>
                  <a:lnTo>
                    <a:pt x="18053" y="12233"/>
                  </a:lnTo>
                  <a:lnTo>
                    <a:pt x="17863" y="12732"/>
                  </a:lnTo>
                  <a:lnTo>
                    <a:pt x="17673" y="13207"/>
                  </a:lnTo>
                  <a:lnTo>
                    <a:pt x="17435" y="13658"/>
                  </a:lnTo>
                  <a:lnTo>
                    <a:pt x="17174" y="14109"/>
                  </a:lnTo>
                  <a:lnTo>
                    <a:pt x="16889" y="14537"/>
                  </a:lnTo>
                  <a:lnTo>
                    <a:pt x="16580" y="14941"/>
                  </a:lnTo>
                  <a:lnTo>
                    <a:pt x="16272" y="15345"/>
                  </a:lnTo>
                  <a:lnTo>
                    <a:pt x="16272" y="15345"/>
                  </a:lnTo>
                  <a:lnTo>
                    <a:pt x="16010" y="15630"/>
                  </a:lnTo>
                  <a:lnTo>
                    <a:pt x="15773" y="15891"/>
                  </a:lnTo>
                  <a:lnTo>
                    <a:pt x="15511" y="16128"/>
                  </a:lnTo>
                  <a:lnTo>
                    <a:pt x="15226" y="16366"/>
                  </a:lnTo>
                  <a:lnTo>
                    <a:pt x="14941" y="16604"/>
                  </a:lnTo>
                  <a:lnTo>
                    <a:pt x="14656" y="16817"/>
                  </a:lnTo>
                  <a:lnTo>
                    <a:pt x="14348" y="17031"/>
                  </a:lnTo>
                  <a:lnTo>
                    <a:pt x="14015" y="17221"/>
                  </a:lnTo>
                  <a:lnTo>
                    <a:pt x="13706" y="17411"/>
                  </a:lnTo>
                  <a:lnTo>
                    <a:pt x="13374" y="17577"/>
                  </a:lnTo>
                  <a:lnTo>
                    <a:pt x="13041" y="17744"/>
                  </a:lnTo>
                  <a:lnTo>
                    <a:pt x="12685" y="17886"/>
                  </a:lnTo>
                  <a:lnTo>
                    <a:pt x="12329" y="18029"/>
                  </a:lnTo>
                  <a:lnTo>
                    <a:pt x="11972" y="18147"/>
                  </a:lnTo>
                  <a:lnTo>
                    <a:pt x="11592" y="18242"/>
                  </a:lnTo>
                  <a:lnTo>
                    <a:pt x="11212" y="18337"/>
                  </a:lnTo>
                  <a:lnTo>
                    <a:pt x="11212" y="18337"/>
                  </a:lnTo>
                  <a:lnTo>
                    <a:pt x="10808" y="18409"/>
                  </a:lnTo>
                  <a:lnTo>
                    <a:pt x="10381" y="18480"/>
                  </a:lnTo>
                  <a:lnTo>
                    <a:pt x="9977" y="18504"/>
                  </a:lnTo>
                  <a:lnTo>
                    <a:pt x="9573" y="18528"/>
                  </a:lnTo>
                  <a:lnTo>
                    <a:pt x="9169" y="18551"/>
                  </a:lnTo>
                  <a:lnTo>
                    <a:pt x="8766" y="18528"/>
                  </a:lnTo>
                  <a:lnTo>
                    <a:pt x="8362" y="18504"/>
                  </a:lnTo>
                  <a:lnTo>
                    <a:pt x="7958" y="18456"/>
                  </a:lnTo>
                  <a:lnTo>
                    <a:pt x="7578" y="18385"/>
                  </a:lnTo>
                  <a:lnTo>
                    <a:pt x="7198" y="18314"/>
                  </a:lnTo>
                  <a:lnTo>
                    <a:pt x="6818" y="18219"/>
                  </a:lnTo>
                  <a:lnTo>
                    <a:pt x="6438" y="18100"/>
                  </a:lnTo>
                  <a:lnTo>
                    <a:pt x="6058" y="17981"/>
                  </a:lnTo>
                  <a:lnTo>
                    <a:pt x="5701" y="17815"/>
                  </a:lnTo>
                  <a:lnTo>
                    <a:pt x="5345" y="17672"/>
                  </a:lnTo>
                  <a:lnTo>
                    <a:pt x="4989" y="17506"/>
                  </a:lnTo>
                  <a:lnTo>
                    <a:pt x="4989" y="17506"/>
                  </a:lnTo>
                  <a:lnTo>
                    <a:pt x="4609" y="17292"/>
                  </a:lnTo>
                  <a:lnTo>
                    <a:pt x="4253" y="17079"/>
                  </a:lnTo>
                  <a:lnTo>
                    <a:pt x="3896" y="16841"/>
                  </a:lnTo>
                  <a:lnTo>
                    <a:pt x="3564" y="16580"/>
                  </a:lnTo>
                  <a:lnTo>
                    <a:pt x="3231" y="16318"/>
                  </a:lnTo>
                  <a:lnTo>
                    <a:pt x="2922" y="16033"/>
                  </a:lnTo>
                  <a:lnTo>
                    <a:pt x="2614" y="15725"/>
                  </a:lnTo>
                  <a:lnTo>
                    <a:pt x="2329" y="15416"/>
                  </a:lnTo>
                  <a:lnTo>
                    <a:pt x="2329" y="15416"/>
                  </a:lnTo>
                  <a:lnTo>
                    <a:pt x="2091" y="15131"/>
                  </a:lnTo>
                  <a:lnTo>
                    <a:pt x="1853" y="14822"/>
                  </a:lnTo>
                  <a:lnTo>
                    <a:pt x="1616" y="14513"/>
                  </a:lnTo>
                  <a:lnTo>
                    <a:pt x="1402" y="14181"/>
                  </a:lnTo>
                  <a:lnTo>
                    <a:pt x="1212" y="13848"/>
                  </a:lnTo>
                  <a:lnTo>
                    <a:pt x="1022" y="13492"/>
                  </a:lnTo>
                  <a:lnTo>
                    <a:pt x="856" y="13136"/>
                  </a:lnTo>
                  <a:lnTo>
                    <a:pt x="690" y="12779"/>
                  </a:lnTo>
                  <a:lnTo>
                    <a:pt x="690" y="12779"/>
                  </a:lnTo>
                  <a:lnTo>
                    <a:pt x="547" y="12399"/>
                  </a:lnTo>
                  <a:lnTo>
                    <a:pt x="405" y="12019"/>
                  </a:lnTo>
                  <a:lnTo>
                    <a:pt x="310" y="11615"/>
                  </a:lnTo>
                  <a:lnTo>
                    <a:pt x="215" y="11212"/>
                  </a:lnTo>
                  <a:lnTo>
                    <a:pt x="215" y="11212"/>
                  </a:lnTo>
                  <a:lnTo>
                    <a:pt x="72" y="10523"/>
                  </a:lnTo>
                  <a:lnTo>
                    <a:pt x="25" y="9810"/>
                  </a:lnTo>
                  <a:lnTo>
                    <a:pt x="1" y="9121"/>
                  </a:lnTo>
                  <a:lnTo>
                    <a:pt x="25" y="8432"/>
                  </a:lnTo>
                  <a:lnTo>
                    <a:pt x="25" y="8432"/>
                  </a:lnTo>
                  <a:lnTo>
                    <a:pt x="96" y="7886"/>
                  </a:lnTo>
                  <a:lnTo>
                    <a:pt x="191" y="7340"/>
                  </a:lnTo>
                  <a:lnTo>
                    <a:pt x="191" y="7340"/>
                  </a:lnTo>
                  <a:lnTo>
                    <a:pt x="310" y="6936"/>
                  </a:lnTo>
                  <a:lnTo>
                    <a:pt x="405" y="6532"/>
                  </a:lnTo>
                  <a:lnTo>
                    <a:pt x="547" y="6128"/>
                  </a:lnTo>
                  <a:lnTo>
                    <a:pt x="690" y="5748"/>
                  </a:lnTo>
                  <a:lnTo>
                    <a:pt x="690" y="5748"/>
                  </a:lnTo>
                  <a:lnTo>
                    <a:pt x="880" y="5321"/>
                  </a:lnTo>
                  <a:lnTo>
                    <a:pt x="1093" y="4893"/>
                  </a:lnTo>
                  <a:lnTo>
                    <a:pt x="1093" y="4893"/>
                  </a:lnTo>
                  <a:lnTo>
                    <a:pt x="1307" y="4537"/>
                  </a:lnTo>
                  <a:lnTo>
                    <a:pt x="1521" y="4204"/>
                  </a:lnTo>
                  <a:lnTo>
                    <a:pt x="1735" y="3848"/>
                  </a:lnTo>
                  <a:lnTo>
                    <a:pt x="1996" y="3539"/>
                  </a:lnTo>
                  <a:lnTo>
                    <a:pt x="1996" y="3539"/>
                  </a:lnTo>
                  <a:lnTo>
                    <a:pt x="2234" y="3231"/>
                  </a:lnTo>
                  <a:lnTo>
                    <a:pt x="2495" y="2945"/>
                  </a:lnTo>
                  <a:lnTo>
                    <a:pt x="2780" y="2660"/>
                  </a:lnTo>
                  <a:lnTo>
                    <a:pt x="3065" y="2399"/>
                  </a:lnTo>
                  <a:lnTo>
                    <a:pt x="3350" y="2138"/>
                  </a:lnTo>
                  <a:lnTo>
                    <a:pt x="3659" y="1877"/>
                  </a:lnTo>
                  <a:lnTo>
                    <a:pt x="3991" y="1663"/>
                  </a:lnTo>
                  <a:lnTo>
                    <a:pt x="4324" y="1425"/>
                  </a:lnTo>
                  <a:lnTo>
                    <a:pt x="4656" y="1235"/>
                  </a:lnTo>
                  <a:lnTo>
                    <a:pt x="5013" y="1045"/>
                  </a:lnTo>
                  <a:lnTo>
                    <a:pt x="5369" y="855"/>
                  </a:lnTo>
                  <a:lnTo>
                    <a:pt x="5749" y="689"/>
                  </a:lnTo>
                  <a:lnTo>
                    <a:pt x="6129" y="546"/>
                  </a:lnTo>
                  <a:lnTo>
                    <a:pt x="6509" y="428"/>
                  </a:lnTo>
                  <a:lnTo>
                    <a:pt x="6913" y="309"/>
                  </a:lnTo>
                  <a:lnTo>
                    <a:pt x="7317" y="214"/>
                  </a:lnTo>
                  <a:lnTo>
                    <a:pt x="7317" y="214"/>
                  </a:lnTo>
                  <a:lnTo>
                    <a:pt x="7720" y="143"/>
                  </a:lnTo>
                  <a:lnTo>
                    <a:pt x="8101" y="71"/>
                  </a:lnTo>
                  <a:lnTo>
                    <a:pt x="8481" y="48"/>
                  </a:lnTo>
                  <a:lnTo>
                    <a:pt x="8884" y="24"/>
                  </a:lnTo>
                  <a:lnTo>
                    <a:pt x="9264" y="0"/>
                  </a:lnTo>
                  <a:lnTo>
                    <a:pt x="9644" y="24"/>
                  </a:lnTo>
                  <a:lnTo>
                    <a:pt x="10025" y="24"/>
                  </a:lnTo>
                  <a:lnTo>
                    <a:pt x="10405" y="71"/>
                  </a:lnTo>
                  <a:lnTo>
                    <a:pt x="10761" y="119"/>
                  </a:lnTo>
                  <a:lnTo>
                    <a:pt x="11141" y="190"/>
                  </a:lnTo>
                  <a:lnTo>
                    <a:pt x="11497" y="285"/>
                  </a:lnTo>
                  <a:lnTo>
                    <a:pt x="11854" y="380"/>
                  </a:lnTo>
                  <a:lnTo>
                    <a:pt x="12210" y="475"/>
                  </a:lnTo>
                  <a:lnTo>
                    <a:pt x="12566" y="618"/>
                  </a:lnTo>
                  <a:lnTo>
                    <a:pt x="12899" y="760"/>
                  </a:lnTo>
                  <a:lnTo>
                    <a:pt x="13231" y="903"/>
                  </a:lnTo>
                  <a:lnTo>
                    <a:pt x="13231" y="903"/>
                  </a:lnTo>
                  <a:lnTo>
                    <a:pt x="13635" y="1116"/>
                  </a:lnTo>
                  <a:lnTo>
                    <a:pt x="14039" y="1330"/>
                  </a:lnTo>
                  <a:lnTo>
                    <a:pt x="14419" y="1568"/>
                  </a:lnTo>
                  <a:lnTo>
                    <a:pt x="14775" y="1829"/>
                  </a:lnTo>
                  <a:lnTo>
                    <a:pt x="14775" y="1829"/>
                  </a:lnTo>
                  <a:lnTo>
                    <a:pt x="15108" y="2090"/>
                  </a:lnTo>
                  <a:lnTo>
                    <a:pt x="15416" y="2352"/>
                  </a:lnTo>
                  <a:lnTo>
                    <a:pt x="15725" y="2613"/>
                  </a:lnTo>
                  <a:lnTo>
                    <a:pt x="16010" y="2922"/>
                  </a:lnTo>
                  <a:lnTo>
                    <a:pt x="16295" y="3231"/>
                  </a:lnTo>
                  <a:lnTo>
                    <a:pt x="16557" y="3539"/>
                  </a:lnTo>
                  <a:lnTo>
                    <a:pt x="16794" y="3872"/>
                  </a:lnTo>
                  <a:lnTo>
                    <a:pt x="17032" y="4204"/>
                  </a:lnTo>
                  <a:lnTo>
                    <a:pt x="17245" y="4561"/>
                  </a:lnTo>
                  <a:lnTo>
                    <a:pt x="17459" y="4917"/>
                  </a:lnTo>
                  <a:lnTo>
                    <a:pt x="17649" y="5297"/>
                  </a:lnTo>
                  <a:lnTo>
                    <a:pt x="17816" y="5677"/>
                  </a:lnTo>
                  <a:lnTo>
                    <a:pt x="17958" y="6081"/>
                  </a:lnTo>
                  <a:lnTo>
                    <a:pt x="18101" y="6485"/>
                  </a:lnTo>
                  <a:lnTo>
                    <a:pt x="18219" y="6912"/>
                  </a:lnTo>
                  <a:lnTo>
                    <a:pt x="18338" y="734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53" name="Google Shape;253;p5"/>
            <p:cNvSpPr/>
            <p:nvPr/>
          </p:nvSpPr>
          <p:spPr>
            <a:xfrm>
              <a:off x="3760100" y="1062950"/>
              <a:ext cx="463225" cy="463800"/>
            </a:xfrm>
            <a:custGeom>
              <a:avLst/>
              <a:gdLst/>
              <a:ahLst/>
              <a:cxnLst/>
              <a:rect l="l" t="t" r="r" b="b"/>
              <a:pathLst>
                <a:path w="18529" h="18552" extrusionOk="0">
                  <a:moveTo>
                    <a:pt x="9264" y="0"/>
                  </a:moveTo>
                  <a:lnTo>
                    <a:pt x="8884" y="24"/>
                  </a:lnTo>
                  <a:lnTo>
                    <a:pt x="8481" y="48"/>
                  </a:lnTo>
                  <a:lnTo>
                    <a:pt x="8101" y="71"/>
                  </a:lnTo>
                  <a:lnTo>
                    <a:pt x="7720" y="143"/>
                  </a:lnTo>
                  <a:lnTo>
                    <a:pt x="7317" y="214"/>
                  </a:lnTo>
                  <a:lnTo>
                    <a:pt x="6913" y="309"/>
                  </a:lnTo>
                  <a:lnTo>
                    <a:pt x="6509" y="428"/>
                  </a:lnTo>
                  <a:lnTo>
                    <a:pt x="6129" y="546"/>
                  </a:lnTo>
                  <a:lnTo>
                    <a:pt x="5749" y="689"/>
                  </a:lnTo>
                  <a:lnTo>
                    <a:pt x="5369" y="855"/>
                  </a:lnTo>
                  <a:lnTo>
                    <a:pt x="5013" y="1045"/>
                  </a:lnTo>
                  <a:lnTo>
                    <a:pt x="4656" y="1235"/>
                  </a:lnTo>
                  <a:lnTo>
                    <a:pt x="4324" y="1425"/>
                  </a:lnTo>
                  <a:lnTo>
                    <a:pt x="3991" y="1663"/>
                  </a:lnTo>
                  <a:lnTo>
                    <a:pt x="3659" y="1877"/>
                  </a:lnTo>
                  <a:lnTo>
                    <a:pt x="3350" y="2138"/>
                  </a:lnTo>
                  <a:lnTo>
                    <a:pt x="3065" y="2399"/>
                  </a:lnTo>
                  <a:lnTo>
                    <a:pt x="2780" y="2660"/>
                  </a:lnTo>
                  <a:lnTo>
                    <a:pt x="2495" y="2945"/>
                  </a:lnTo>
                  <a:lnTo>
                    <a:pt x="2234" y="3231"/>
                  </a:lnTo>
                  <a:lnTo>
                    <a:pt x="1996" y="3539"/>
                  </a:lnTo>
                  <a:lnTo>
                    <a:pt x="1735" y="3848"/>
                  </a:lnTo>
                  <a:lnTo>
                    <a:pt x="1521" y="4204"/>
                  </a:lnTo>
                  <a:lnTo>
                    <a:pt x="1307" y="4537"/>
                  </a:lnTo>
                  <a:lnTo>
                    <a:pt x="1093" y="4893"/>
                  </a:lnTo>
                  <a:lnTo>
                    <a:pt x="880" y="5321"/>
                  </a:lnTo>
                  <a:lnTo>
                    <a:pt x="690" y="5748"/>
                  </a:lnTo>
                  <a:lnTo>
                    <a:pt x="547" y="6128"/>
                  </a:lnTo>
                  <a:lnTo>
                    <a:pt x="405" y="6532"/>
                  </a:lnTo>
                  <a:lnTo>
                    <a:pt x="310" y="6936"/>
                  </a:lnTo>
                  <a:lnTo>
                    <a:pt x="191" y="7340"/>
                  </a:lnTo>
                  <a:lnTo>
                    <a:pt x="96" y="7886"/>
                  </a:lnTo>
                  <a:lnTo>
                    <a:pt x="25" y="8432"/>
                  </a:lnTo>
                  <a:lnTo>
                    <a:pt x="1" y="9121"/>
                  </a:lnTo>
                  <a:lnTo>
                    <a:pt x="25" y="9810"/>
                  </a:lnTo>
                  <a:lnTo>
                    <a:pt x="72" y="10523"/>
                  </a:lnTo>
                  <a:lnTo>
                    <a:pt x="215" y="11212"/>
                  </a:lnTo>
                  <a:lnTo>
                    <a:pt x="310" y="11615"/>
                  </a:lnTo>
                  <a:lnTo>
                    <a:pt x="405" y="12019"/>
                  </a:lnTo>
                  <a:lnTo>
                    <a:pt x="547" y="12399"/>
                  </a:lnTo>
                  <a:lnTo>
                    <a:pt x="690" y="12779"/>
                  </a:lnTo>
                  <a:lnTo>
                    <a:pt x="856" y="13136"/>
                  </a:lnTo>
                  <a:lnTo>
                    <a:pt x="1022" y="13492"/>
                  </a:lnTo>
                  <a:lnTo>
                    <a:pt x="1212" y="13848"/>
                  </a:lnTo>
                  <a:lnTo>
                    <a:pt x="1402" y="14181"/>
                  </a:lnTo>
                  <a:lnTo>
                    <a:pt x="1616" y="14513"/>
                  </a:lnTo>
                  <a:lnTo>
                    <a:pt x="1853" y="14822"/>
                  </a:lnTo>
                  <a:lnTo>
                    <a:pt x="2091" y="15131"/>
                  </a:lnTo>
                  <a:lnTo>
                    <a:pt x="2329" y="15416"/>
                  </a:lnTo>
                  <a:lnTo>
                    <a:pt x="2614" y="15725"/>
                  </a:lnTo>
                  <a:lnTo>
                    <a:pt x="2922" y="16033"/>
                  </a:lnTo>
                  <a:lnTo>
                    <a:pt x="3231" y="16318"/>
                  </a:lnTo>
                  <a:lnTo>
                    <a:pt x="3564" y="16580"/>
                  </a:lnTo>
                  <a:lnTo>
                    <a:pt x="3896" y="16841"/>
                  </a:lnTo>
                  <a:lnTo>
                    <a:pt x="4253" y="17079"/>
                  </a:lnTo>
                  <a:lnTo>
                    <a:pt x="4609" y="17292"/>
                  </a:lnTo>
                  <a:lnTo>
                    <a:pt x="4989" y="17506"/>
                  </a:lnTo>
                  <a:lnTo>
                    <a:pt x="5345" y="17672"/>
                  </a:lnTo>
                  <a:lnTo>
                    <a:pt x="5701" y="17815"/>
                  </a:lnTo>
                  <a:lnTo>
                    <a:pt x="6058" y="17981"/>
                  </a:lnTo>
                  <a:lnTo>
                    <a:pt x="6438" y="18100"/>
                  </a:lnTo>
                  <a:lnTo>
                    <a:pt x="6818" y="18219"/>
                  </a:lnTo>
                  <a:lnTo>
                    <a:pt x="7198" y="18314"/>
                  </a:lnTo>
                  <a:lnTo>
                    <a:pt x="7578" y="18385"/>
                  </a:lnTo>
                  <a:lnTo>
                    <a:pt x="7958" y="18456"/>
                  </a:lnTo>
                  <a:lnTo>
                    <a:pt x="8362" y="18504"/>
                  </a:lnTo>
                  <a:lnTo>
                    <a:pt x="8766" y="18528"/>
                  </a:lnTo>
                  <a:lnTo>
                    <a:pt x="9169" y="18551"/>
                  </a:lnTo>
                  <a:lnTo>
                    <a:pt x="9573" y="18528"/>
                  </a:lnTo>
                  <a:lnTo>
                    <a:pt x="9977" y="18504"/>
                  </a:lnTo>
                  <a:lnTo>
                    <a:pt x="10381" y="18480"/>
                  </a:lnTo>
                  <a:lnTo>
                    <a:pt x="10808" y="18409"/>
                  </a:lnTo>
                  <a:lnTo>
                    <a:pt x="11212" y="18337"/>
                  </a:lnTo>
                  <a:lnTo>
                    <a:pt x="11592" y="18242"/>
                  </a:lnTo>
                  <a:lnTo>
                    <a:pt x="11972" y="18147"/>
                  </a:lnTo>
                  <a:lnTo>
                    <a:pt x="12329" y="18029"/>
                  </a:lnTo>
                  <a:lnTo>
                    <a:pt x="12685" y="17886"/>
                  </a:lnTo>
                  <a:lnTo>
                    <a:pt x="13041" y="17744"/>
                  </a:lnTo>
                  <a:lnTo>
                    <a:pt x="13374" y="17577"/>
                  </a:lnTo>
                  <a:lnTo>
                    <a:pt x="13706" y="17411"/>
                  </a:lnTo>
                  <a:lnTo>
                    <a:pt x="14015" y="17221"/>
                  </a:lnTo>
                  <a:lnTo>
                    <a:pt x="14348" y="17031"/>
                  </a:lnTo>
                  <a:lnTo>
                    <a:pt x="14656" y="16817"/>
                  </a:lnTo>
                  <a:lnTo>
                    <a:pt x="14941" y="16604"/>
                  </a:lnTo>
                  <a:lnTo>
                    <a:pt x="15226" y="16366"/>
                  </a:lnTo>
                  <a:lnTo>
                    <a:pt x="15511" y="16128"/>
                  </a:lnTo>
                  <a:lnTo>
                    <a:pt x="15773" y="15891"/>
                  </a:lnTo>
                  <a:lnTo>
                    <a:pt x="16010" y="15630"/>
                  </a:lnTo>
                  <a:lnTo>
                    <a:pt x="16272" y="15345"/>
                  </a:lnTo>
                  <a:lnTo>
                    <a:pt x="16580" y="14941"/>
                  </a:lnTo>
                  <a:lnTo>
                    <a:pt x="16889" y="14537"/>
                  </a:lnTo>
                  <a:lnTo>
                    <a:pt x="17174" y="14109"/>
                  </a:lnTo>
                  <a:lnTo>
                    <a:pt x="17435" y="13658"/>
                  </a:lnTo>
                  <a:lnTo>
                    <a:pt x="17673" y="13207"/>
                  </a:lnTo>
                  <a:lnTo>
                    <a:pt x="17863" y="12732"/>
                  </a:lnTo>
                  <a:lnTo>
                    <a:pt x="18053" y="12233"/>
                  </a:lnTo>
                  <a:lnTo>
                    <a:pt x="18196" y="11734"/>
                  </a:lnTo>
                  <a:lnTo>
                    <a:pt x="18338" y="11140"/>
                  </a:lnTo>
                  <a:lnTo>
                    <a:pt x="18433" y="10665"/>
                  </a:lnTo>
                  <a:lnTo>
                    <a:pt x="18481" y="10190"/>
                  </a:lnTo>
                  <a:lnTo>
                    <a:pt x="18528" y="9478"/>
                  </a:lnTo>
                  <a:lnTo>
                    <a:pt x="18528" y="8765"/>
                  </a:lnTo>
                  <a:lnTo>
                    <a:pt x="18457" y="8052"/>
                  </a:lnTo>
                  <a:lnTo>
                    <a:pt x="18409" y="7696"/>
                  </a:lnTo>
                  <a:lnTo>
                    <a:pt x="18338" y="7340"/>
                  </a:lnTo>
                  <a:lnTo>
                    <a:pt x="18219" y="6912"/>
                  </a:lnTo>
                  <a:lnTo>
                    <a:pt x="18101" y="6485"/>
                  </a:lnTo>
                  <a:lnTo>
                    <a:pt x="17958" y="6081"/>
                  </a:lnTo>
                  <a:lnTo>
                    <a:pt x="17816" y="5677"/>
                  </a:lnTo>
                  <a:lnTo>
                    <a:pt x="17649" y="5297"/>
                  </a:lnTo>
                  <a:lnTo>
                    <a:pt x="17459" y="4917"/>
                  </a:lnTo>
                  <a:lnTo>
                    <a:pt x="17245" y="4561"/>
                  </a:lnTo>
                  <a:lnTo>
                    <a:pt x="17032" y="4204"/>
                  </a:lnTo>
                  <a:lnTo>
                    <a:pt x="16794" y="3872"/>
                  </a:lnTo>
                  <a:lnTo>
                    <a:pt x="16557" y="3539"/>
                  </a:lnTo>
                  <a:lnTo>
                    <a:pt x="16295" y="3231"/>
                  </a:lnTo>
                  <a:lnTo>
                    <a:pt x="16010" y="2922"/>
                  </a:lnTo>
                  <a:lnTo>
                    <a:pt x="15725" y="2613"/>
                  </a:lnTo>
                  <a:lnTo>
                    <a:pt x="15416" y="2352"/>
                  </a:lnTo>
                  <a:lnTo>
                    <a:pt x="15108" y="2090"/>
                  </a:lnTo>
                  <a:lnTo>
                    <a:pt x="14775" y="1829"/>
                  </a:lnTo>
                  <a:lnTo>
                    <a:pt x="14419" y="1568"/>
                  </a:lnTo>
                  <a:lnTo>
                    <a:pt x="14039" y="1330"/>
                  </a:lnTo>
                  <a:lnTo>
                    <a:pt x="13635" y="1116"/>
                  </a:lnTo>
                  <a:lnTo>
                    <a:pt x="13231" y="903"/>
                  </a:lnTo>
                  <a:lnTo>
                    <a:pt x="12899" y="760"/>
                  </a:lnTo>
                  <a:lnTo>
                    <a:pt x="12566" y="618"/>
                  </a:lnTo>
                  <a:lnTo>
                    <a:pt x="12210" y="475"/>
                  </a:lnTo>
                  <a:lnTo>
                    <a:pt x="11854" y="380"/>
                  </a:lnTo>
                  <a:lnTo>
                    <a:pt x="11497" y="285"/>
                  </a:lnTo>
                  <a:lnTo>
                    <a:pt x="11141" y="190"/>
                  </a:lnTo>
                  <a:lnTo>
                    <a:pt x="10761" y="119"/>
                  </a:lnTo>
                  <a:lnTo>
                    <a:pt x="10405" y="71"/>
                  </a:lnTo>
                  <a:lnTo>
                    <a:pt x="10025" y="24"/>
                  </a:lnTo>
                  <a:lnTo>
                    <a:pt x="9644" y="24"/>
                  </a:lnTo>
                  <a:lnTo>
                    <a:pt x="9264" y="0"/>
                  </a:lnTo>
                  <a:close/>
                </a:path>
              </a:pathLst>
            </a:custGeom>
            <a:solidFill>
              <a:srgbClr val="36AECE"/>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54" name="Google Shape;254;p5"/>
            <p:cNvSpPr/>
            <p:nvPr/>
          </p:nvSpPr>
          <p:spPr>
            <a:xfrm>
              <a:off x="3760100" y="1062950"/>
              <a:ext cx="463225" cy="463800"/>
            </a:xfrm>
            <a:custGeom>
              <a:avLst/>
              <a:gdLst/>
              <a:ahLst/>
              <a:cxnLst/>
              <a:rect l="l" t="t" r="r" b="b"/>
              <a:pathLst>
                <a:path w="18529" h="18552" fill="none" extrusionOk="0">
                  <a:moveTo>
                    <a:pt x="18338" y="7340"/>
                  </a:moveTo>
                  <a:lnTo>
                    <a:pt x="18338" y="7340"/>
                  </a:lnTo>
                  <a:lnTo>
                    <a:pt x="18409" y="7696"/>
                  </a:lnTo>
                  <a:lnTo>
                    <a:pt x="18457" y="8052"/>
                  </a:lnTo>
                  <a:lnTo>
                    <a:pt x="18528" y="8765"/>
                  </a:lnTo>
                  <a:lnTo>
                    <a:pt x="18528" y="9478"/>
                  </a:lnTo>
                  <a:lnTo>
                    <a:pt x="18481" y="10190"/>
                  </a:lnTo>
                  <a:lnTo>
                    <a:pt x="18481" y="10190"/>
                  </a:lnTo>
                  <a:lnTo>
                    <a:pt x="18433" y="10665"/>
                  </a:lnTo>
                  <a:lnTo>
                    <a:pt x="18338" y="11140"/>
                  </a:lnTo>
                  <a:lnTo>
                    <a:pt x="18338" y="11140"/>
                  </a:lnTo>
                  <a:lnTo>
                    <a:pt x="18196" y="11734"/>
                  </a:lnTo>
                  <a:lnTo>
                    <a:pt x="18196" y="11734"/>
                  </a:lnTo>
                  <a:lnTo>
                    <a:pt x="18053" y="12233"/>
                  </a:lnTo>
                  <a:lnTo>
                    <a:pt x="17863" y="12732"/>
                  </a:lnTo>
                  <a:lnTo>
                    <a:pt x="17673" y="13207"/>
                  </a:lnTo>
                  <a:lnTo>
                    <a:pt x="17435" y="13658"/>
                  </a:lnTo>
                  <a:lnTo>
                    <a:pt x="17174" y="14109"/>
                  </a:lnTo>
                  <a:lnTo>
                    <a:pt x="16889" y="14537"/>
                  </a:lnTo>
                  <a:lnTo>
                    <a:pt x="16580" y="14941"/>
                  </a:lnTo>
                  <a:lnTo>
                    <a:pt x="16272" y="15345"/>
                  </a:lnTo>
                  <a:lnTo>
                    <a:pt x="16272" y="15345"/>
                  </a:lnTo>
                  <a:lnTo>
                    <a:pt x="16010" y="15630"/>
                  </a:lnTo>
                  <a:lnTo>
                    <a:pt x="15773" y="15891"/>
                  </a:lnTo>
                  <a:lnTo>
                    <a:pt x="15511" y="16128"/>
                  </a:lnTo>
                  <a:lnTo>
                    <a:pt x="15226" y="16366"/>
                  </a:lnTo>
                  <a:lnTo>
                    <a:pt x="14941" y="16604"/>
                  </a:lnTo>
                  <a:lnTo>
                    <a:pt x="14656" y="16817"/>
                  </a:lnTo>
                  <a:lnTo>
                    <a:pt x="14348" y="17031"/>
                  </a:lnTo>
                  <a:lnTo>
                    <a:pt x="14015" y="17221"/>
                  </a:lnTo>
                  <a:lnTo>
                    <a:pt x="13706" y="17411"/>
                  </a:lnTo>
                  <a:lnTo>
                    <a:pt x="13374" y="17577"/>
                  </a:lnTo>
                  <a:lnTo>
                    <a:pt x="13041" y="17744"/>
                  </a:lnTo>
                  <a:lnTo>
                    <a:pt x="12685" y="17886"/>
                  </a:lnTo>
                  <a:lnTo>
                    <a:pt x="12329" y="18029"/>
                  </a:lnTo>
                  <a:lnTo>
                    <a:pt x="11972" y="18147"/>
                  </a:lnTo>
                  <a:lnTo>
                    <a:pt x="11592" y="18242"/>
                  </a:lnTo>
                  <a:lnTo>
                    <a:pt x="11212" y="18337"/>
                  </a:lnTo>
                  <a:lnTo>
                    <a:pt x="11212" y="18337"/>
                  </a:lnTo>
                  <a:lnTo>
                    <a:pt x="10808" y="18409"/>
                  </a:lnTo>
                  <a:lnTo>
                    <a:pt x="10381" y="18480"/>
                  </a:lnTo>
                  <a:lnTo>
                    <a:pt x="9977" y="18504"/>
                  </a:lnTo>
                  <a:lnTo>
                    <a:pt x="9573" y="18528"/>
                  </a:lnTo>
                  <a:lnTo>
                    <a:pt x="9169" y="18551"/>
                  </a:lnTo>
                  <a:lnTo>
                    <a:pt x="8766" y="18528"/>
                  </a:lnTo>
                  <a:lnTo>
                    <a:pt x="8362" y="18504"/>
                  </a:lnTo>
                  <a:lnTo>
                    <a:pt x="7958" y="18456"/>
                  </a:lnTo>
                  <a:lnTo>
                    <a:pt x="7578" y="18385"/>
                  </a:lnTo>
                  <a:lnTo>
                    <a:pt x="7198" y="18314"/>
                  </a:lnTo>
                  <a:lnTo>
                    <a:pt x="6818" y="18219"/>
                  </a:lnTo>
                  <a:lnTo>
                    <a:pt x="6438" y="18100"/>
                  </a:lnTo>
                  <a:lnTo>
                    <a:pt x="6058" y="17981"/>
                  </a:lnTo>
                  <a:lnTo>
                    <a:pt x="5701" y="17815"/>
                  </a:lnTo>
                  <a:lnTo>
                    <a:pt x="5345" y="17672"/>
                  </a:lnTo>
                  <a:lnTo>
                    <a:pt x="4989" y="17506"/>
                  </a:lnTo>
                  <a:lnTo>
                    <a:pt x="4989" y="17506"/>
                  </a:lnTo>
                  <a:lnTo>
                    <a:pt x="4609" y="17292"/>
                  </a:lnTo>
                  <a:lnTo>
                    <a:pt x="4253" y="17079"/>
                  </a:lnTo>
                  <a:lnTo>
                    <a:pt x="3896" y="16841"/>
                  </a:lnTo>
                  <a:lnTo>
                    <a:pt x="3564" y="16580"/>
                  </a:lnTo>
                  <a:lnTo>
                    <a:pt x="3231" y="16318"/>
                  </a:lnTo>
                  <a:lnTo>
                    <a:pt x="2922" y="16033"/>
                  </a:lnTo>
                  <a:lnTo>
                    <a:pt x="2614" y="15725"/>
                  </a:lnTo>
                  <a:lnTo>
                    <a:pt x="2329" y="15416"/>
                  </a:lnTo>
                  <a:lnTo>
                    <a:pt x="2329" y="15416"/>
                  </a:lnTo>
                  <a:lnTo>
                    <a:pt x="2091" y="15131"/>
                  </a:lnTo>
                  <a:lnTo>
                    <a:pt x="1853" y="14822"/>
                  </a:lnTo>
                  <a:lnTo>
                    <a:pt x="1616" y="14513"/>
                  </a:lnTo>
                  <a:lnTo>
                    <a:pt x="1402" y="14181"/>
                  </a:lnTo>
                  <a:lnTo>
                    <a:pt x="1212" y="13848"/>
                  </a:lnTo>
                  <a:lnTo>
                    <a:pt x="1022" y="13492"/>
                  </a:lnTo>
                  <a:lnTo>
                    <a:pt x="856" y="13136"/>
                  </a:lnTo>
                  <a:lnTo>
                    <a:pt x="690" y="12779"/>
                  </a:lnTo>
                  <a:lnTo>
                    <a:pt x="690" y="12779"/>
                  </a:lnTo>
                  <a:lnTo>
                    <a:pt x="547" y="12399"/>
                  </a:lnTo>
                  <a:lnTo>
                    <a:pt x="405" y="12019"/>
                  </a:lnTo>
                  <a:lnTo>
                    <a:pt x="310" y="11615"/>
                  </a:lnTo>
                  <a:lnTo>
                    <a:pt x="215" y="11212"/>
                  </a:lnTo>
                  <a:lnTo>
                    <a:pt x="215" y="11212"/>
                  </a:lnTo>
                  <a:lnTo>
                    <a:pt x="72" y="10523"/>
                  </a:lnTo>
                  <a:lnTo>
                    <a:pt x="25" y="9810"/>
                  </a:lnTo>
                  <a:lnTo>
                    <a:pt x="1" y="9121"/>
                  </a:lnTo>
                  <a:lnTo>
                    <a:pt x="25" y="8432"/>
                  </a:lnTo>
                  <a:lnTo>
                    <a:pt x="25" y="8432"/>
                  </a:lnTo>
                  <a:lnTo>
                    <a:pt x="96" y="7886"/>
                  </a:lnTo>
                  <a:lnTo>
                    <a:pt x="191" y="7340"/>
                  </a:lnTo>
                  <a:lnTo>
                    <a:pt x="191" y="7340"/>
                  </a:lnTo>
                  <a:lnTo>
                    <a:pt x="310" y="6936"/>
                  </a:lnTo>
                  <a:lnTo>
                    <a:pt x="405" y="6532"/>
                  </a:lnTo>
                  <a:lnTo>
                    <a:pt x="547" y="6128"/>
                  </a:lnTo>
                  <a:lnTo>
                    <a:pt x="690" y="5748"/>
                  </a:lnTo>
                  <a:lnTo>
                    <a:pt x="690" y="5748"/>
                  </a:lnTo>
                  <a:lnTo>
                    <a:pt x="880" y="5321"/>
                  </a:lnTo>
                  <a:lnTo>
                    <a:pt x="1093" y="4893"/>
                  </a:lnTo>
                  <a:lnTo>
                    <a:pt x="1093" y="4893"/>
                  </a:lnTo>
                  <a:lnTo>
                    <a:pt x="1307" y="4537"/>
                  </a:lnTo>
                  <a:lnTo>
                    <a:pt x="1521" y="4204"/>
                  </a:lnTo>
                  <a:lnTo>
                    <a:pt x="1735" y="3848"/>
                  </a:lnTo>
                  <a:lnTo>
                    <a:pt x="1996" y="3539"/>
                  </a:lnTo>
                  <a:lnTo>
                    <a:pt x="1996" y="3539"/>
                  </a:lnTo>
                  <a:lnTo>
                    <a:pt x="2234" y="3231"/>
                  </a:lnTo>
                  <a:lnTo>
                    <a:pt x="2495" y="2945"/>
                  </a:lnTo>
                  <a:lnTo>
                    <a:pt x="2780" y="2660"/>
                  </a:lnTo>
                  <a:lnTo>
                    <a:pt x="3065" y="2399"/>
                  </a:lnTo>
                  <a:lnTo>
                    <a:pt x="3350" y="2138"/>
                  </a:lnTo>
                  <a:lnTo>
                    <a:pt x="3659" y="1877"/>
                  </a:lnTo>
                  <a:lnTo>
                    <a:pt x="3991" y="1663"/>
                  </a:lnTo>
                  <a:lnTo>
                    <a:pt x="4324" y="1425"/>
                  </a:lnTo>
                  <a:lnTo>
                    <a:pt x="4656" y="1235"/>
                  </a:lnTo>
                  <a:lnTo>
                    <a:pt x="5013" y="1045"/>
                  </a:lnTo>
                  <a:lnTo>
                    <a:pt x="5369" y="855"/>
                  </a:lnTo>
                  <a:lnTo>
                    <a:pt x="5749" y="689"/>
                  </a:lnTo>
                  <a:lnTo>
                    <a:pt x="6129" y="546"/>
                  </a:lnTo>
                  <a:lnTo>
                    <a:pt x="6509" y="428"/>
                  </a:lnTo>
                  <a:lnTo>
                    <a:pt x="6913" y="309"/>
                  </a:lnTo>
                  <a:lnTo>
                    <a:pt x="7317" y="214"/>
                  </a:lnTo>
                  <a:lnTo>
                    <a:pt x="7317" y="214"/>
                  </a:lnTo>
                  <a:lnTo>
                    <a:pt x="7720" y="143"/>
                  </a:lnTo>
                  <a:lnTo>
                    <a:pt x="8101" y="71"/>
                  </a:lnTo>
                  <a:lnTo>
                    <a:pt x="8481" y="48"/>
                  </a:lnTo>
                  <a:lnTo>
                    <a:pt x="8884" y="24"/>
                  </a:lnTo>
                  <a:lnTo>
                    <a:pt x="9264" y="0"/>
                  </a:lnTo>
                  <a:lnTo>
                    <a:pt x="9644" y="24"/>
                  </a:lnTo>
                  <a:lnTo>
                    <a:pt x="10025" y="24"/>
                  </a:lnTo>
                  <a:lnTo>
                    <a:pt x="10405" y="71"/>
                  </a:lnTo>
                  <a:lnTo>
                    <a:pt x="10761" y="119"/>
                  </a:lnTo>
                  <a:lnTo>
                    <a:pt x="11141" y="190"/>
                  </a:lnTo>
                  <a:lnTo>
                    <a:pt x="11497" y="285"/>
                  </a:lnTo>
                  <a:lnTo>
                    <a:pt x="11854" y="380"/>
                  </a:lnTo>
                  <a:lnTo>
                    <a:pt x="12210" y="475"/>
                  </a:lnTo>
                  <a:lnTo>
                    <a:pt x="12566" y="618"/>
                  </a:lnTo>
                  <a:lnTo>
                    <a:pt x="12899" y="760"/>
                  </a:lnTo>
                  <a:lnTo>
                    <a:pt x="13231" y="903"/>
                  </a:lnTo>
                  <a:lnTo>
                    <a:pt x="13231" y="903"/>
                  </a:lnTo>
                  <a:lnTo>
                    <a:pt x="13635" y="1116"/>
                  </a:lnTo>
                  <a:lnTo>
                    <a:pt x="14039" y="1330"/>
                  </a:lnTo>
                  <a:lnTo>
                    <a:pt x="14419" y="1568"/>
                  </a:lnTo>
                  <a:lnTo>
                    <a:pt x="14775" y="1829"/>
                  </a:lnTo>
                  <a:lnTo>
                    <a:pt x="14775" y="1829"/>
                  </a:lnTo>
                  <a:lnTo>
                    <a:pt x="15108" y="2090"/>
                  </a:lnTo>
                  <a:lnTo>
                    <a:pt x="15416" y="2352"/>
                  </a:lnTo>
                  <a:lnTo>
                    <a:pt x="15725" y="2613"/>
                  </a:lnTo>
                  <a:lnTo>
                    <a:pt x="16010" y="2922"/>
                  </a:lnTo>
                  <a:lnTo>
                    <a:pt x="16295" y="3231"/>
                  </a:lnTo>
                  <a:lnTo>
                    <a:pt x="16557" y="3539"/>
                  </a:lnTo>
                  <a:lnTo>
                    <a:pt x="16794" y="3872"/>
                  </a:lnTo>
                  <a:lnTo>
                    <a:pt x="17032" y="4204"/>
                  </a:lnTo>
                  <a:lnTo>
                    <a:pt x="17245" y="4561"/>
                  </a:lnTo>
                  <a:lnTo>
                    <a:pt x="17459" y="4917"/>
                  </a:lnTo>
                  <a:lnTo>
                    <a:pt x="17649" y="5297"/>
                  </a:lnTo>
                  <a:lnTo>
                    <a:pt x="17816" y="5677"/>
                  </a:lnTo>
                  <a:lnTo>
                    <a:pt x="17958" y="6081"/>
                  </a:lnTo>
                  <a:lnTo>
                    <a:pt x="18101" y="6485"/>
                  </a:lnTo>
                  <a:lnTo>
                    <a:pt x="18219" y="6912"/>
                  </a:lnTo>
                  <a:lnTo>
                    <a:pt x="18338" y="734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55" name="Google Shape;255;p5"/>
            <p:cNvSpPr/>
            <p:nvPr/>
          </p:nvSpPr>
          <p:spPr>
            <a:xfrm>
              <a:off x="3760100" y="1085500"/>
              <a:ext cx="388400" cy="415125"/>
            </a:xfrm>
            <a:custGeom>
              <a:avLst/>
              <a:gdLst/>
              <a:ahLst/>
              <a:cxnLst/>
              <a:rect l="l" t="t" r="r" b="b"/>
              <a:pathLst>
                <a:path w="15536" h="16605" extrusionOk="0">
                  <a:moveTo>
                    <a:pt x="5583" y="1877"/>
                  </a:moveTo>
                  <a:lnTo>
                    <a:pt x="5630" y="1901"/>
                  </a:lnTo>
                  <a:lnTo>
                    <a:pt x="5701" y="1972"/>
                  </a:lnTo>
                  <a:lnTo>
                    <a:pt x="5749" y="2020"/>
                  </a:lnTo>
                  <a:lnTo>
                    <a:pt x="5725" y="2067"/>
                  </a:lnTo>
                  <a:lnTo>
                    <a:pt x="5654" y="2138"/>
                  </a:lnTo>
                  <a:lnTo>
                    <a:pt x="5630" y="1925"/>
                  </a:lnTo>
                  <a:lnTo>
                    <a:pt x="5583" y="1925"/>
                  </a:lnTo>
                  <a:lnTo>
                    <a:pt x="5583" y="1877"/>
                  </a:lnTo>
                  <a:close/>
                  <a:moveTo>
                    <a:pt x="2614" y="2899"/>
                  </a:moveTo>
                  <a:lnTo>
                    <a:pt x="2614" y="2922"/>
                  </a:lnTo>
                  <a:lnTo>
                    <a:pt x="2637" y="2970"/>
                  </a:lnTo>
                  <a:lnTo>
                    <a:pt x="2614" y="3017"/>
                  </a:lnTo>
                  <a:lnTo>
                    <a:pt x="2590" y="3041"/>
                  </a:lnTo>
                  <a:lnTo>
                    <a:pt x="2400" y="3041"/>
                  </a:lnTo>
                  <a:lnTo>
                    <a:pt x="2352" y="3065"/>
                  </a:lnTo>
                  <a:lnTo>
                    <a:pt x="2329" y="3089"/>
                  </a:lnTo>
                  <a:lnTo>
                    <a:pt x="2352" y="3112"/>
                  </a:lnTo>
                  <a:lnTo>
                    <a:pt x="2376" y="3160"/>
                  </a:lnTo>
                  <a:lnTo>
                    <a:pt x="2447" y="3184"/>
                  </a:lnTo>
                  <a:lnTo>
                    <a:pt x="2400" y="3207"/>
                  </a:lnTo>
                  <a:lnTo>
                    <a:pt x="2376" y="3207"/>
                  </a:lnTo>
                  <a:lnTo>
                    <a:pt x="2352" y="3184"/>
                  </a:lnTo>
                  <a:lnTo>
                    <a:pt x="2305" y="3184"/>
                  </a:lnTo>
                  <a:lnTo>
                    <a:pt x="2257" y="3160"/>
                  </a:lnTo>
                  <a:lnTo>
                    <a:pt x="2162" y="3112"/>
                  </a:lnTo>
                  <a:lnTo>
                    <a:pt x="1972" y="2946"/>
                  </a:lnTo>
                  <a:lnTo>
                    <a:pt x="2447" y="2946"/>
                  </a:lnTo>
                  <a:lnTo>
                    <a:pt x="2590" y="2899"/>
                  </a:lnTo>
                  <a:close/>
                  <a:moveTo>
                    <a:pt x="3421" y="5345"/>
                  </a:moveTo>
                  <a:lnTo>
                    <a:pt x="3445" y="5393"/>
                  </a:lnTo>
                  <a:lnTo>
                    <a:pt x="3469" y="5440"/>
                  </a:lnTo>
                  <a:lnTo>
                    <a:pt x="3445" y="5511"/>
                  </a:lnTo>
                  <a:lnTo>
                    <a:pt x="3421" y="5583"/>
                  </a:lnTo>
                  <a:lnTo>
                    <a:pt x="3445" y="5630"/>
                  </a:lnTo>
                  <a:lnTo>
                    <a:pt x="3492" y="5678"/>
                  </a:lnTo>
                  <a:lnTo>
                    <a:pt x="3540" y="5701"/>
                  </a:lnTo>
                  <a:lnTo>
                    <a:pt x="3872" y="5796"/>
                  </a:lnTo>
                  <a:lnTo>
                    <a:pt x="3968" y="5820"/>
                  </a:lnTo>
                  <a:lnTo>
                    <a:pt x="4015" y="5868"/>
                  </a:lnTo>
                  <a:lnTo>
                    <a:pt x="4039" y="5915"/>
                  </a:lnTo>
                  <a:lnTo>
                    <a:pt x="4015" y="6010"/>
                  </a:lnTo>
                  <a:lnTo>
                    <a:pt x="3968" y="6058"/>
                  </a:lnTo>
                  <a:lnTo>
                    <a:pt x="3896" y="6105"/>
                  </a:lnTo>
                  <a:lnTo>
                    <a:pt x="3706" y="6105"/>
                  </a:lnTo>
                  <a:lnTo>
                    <a:pt x="3587" y="6081"/>
                  </a:lnTo>
                  <a:lnTo>
                    <a:pt x="3397" y="6058"/>
                  </a:lnTo>
                  <a:lnTo>
                    <a:pt x="3231" y="6058"/>
                  </a:lnTo>
                  <a:lnTo>
                    <a:pt x="3136" y="6081"/>
                  </a:lnTo>
                  <a:lnTo>
                    <a:pt x="3065" y="6105"/>
                  </a:lnTo>
                  <a:lnTo>
                    <a:pt x="2970" y="6153"/>
                  </a:lnTo>
                  <a:lnTo>
                    <a:pt x="2899" y="6224"/>
                  </a:lnTo>
                  <a:lnTo>
                    <a:pt x="2851" y="6248"/>
                  </a:lnTo>
                  <a:lnTo>
                    <a:pt x="2804" y="6272"/>
                  </a:lnTo>
                  <a:lnTo>
                    <a:pt x="2661" y="6295"/>
                  </a:lnTo>
                  <a:lnTo>
                    <a:pt x="2590" y="6272"/>
                  </a:lnTo>
                  <a:lnTo>
                    <a:pt x="2519" y="6224"/>
                  </a:lnTo>
                  <a:lnTo>
                    <a:pt x="2495" y="6177"/>
                  </a:lnTo>
                  <a:lnTo>
                    <a:pt x="2495" y="6081"/>
                  </a:lnTo>
                  <a:lnTo>
                    <a:pt x="2566" y="5868"/>
                  </a:lnTo>
                  <a:lnTo>
                    <a:pt x="2661" y="5654"/>
                  </a:lnTo>
                  <a:lnTo>
                    <a:pt x="2709" y="5606"/>
                  </a:lnTo>
                  <a:lnTo>
                    <a:pt x="2732" y="5583"/>
                  </a:lnTo>
                  <a:lnTo>
                    <a:pt x="2780" y="5583"/>
                  </a:lnTo>
                  <a:lnTo>
                    <a:pt x="2851" y="5606"/>
                  </a:lnTo>
                  <a:lnTo>
                    <a:pt x="2875" y="5630"/>
                  </a:lnTo>
                  <a:lnTo>
                    <a:pt x="2899" y="5701"/>
                  </a:lnTo>
                  <a:lnTo>
                    <a:pt x="2922" y="5749"/>
                  </a:lnTo>
                  <a:lnTo>
                    <a:pt x="2994" y="5773"/>
                  </a:lnTo>
                  <a:lnTo>
                    <a:pt x="3112" y="5773"/>
                  </a:lnTo>
                  <a:lnTo>
                    <a:pt x="3184" y="5749"/>
                  </a:lnTo>
                  <a:lnTo>
                    <a:pt x="3255" y="5701"/>
                  </a:lnTo>
                  <a:lnTo>
                    <a:pt x="3302" y="5654"/>
                  </a:lnTo>
                  <a:lnTo>
                    <a:pt x="3326" y="5583"/>
                  </a:lnTo>
                  <a:lnTo>
                    <a:pt x="3326" y="5559"/>
                  </a:lnTo>
                  <a:lnTo>
                    <a:pt x="3302" y="5535"/>
                  </a:lnTo>
                  <a:lnTo>
                    <a:pt x="3231" y="5535"/>
                  </a:lnTo>
                  <a:lnTo>
                    <a:pt x="3184" y="5511"/>
                  </a:lnTo>
                  <a:lnTo>
                    <a:pt x="3421" y="5345"/>
                  </a:lnTo>
                  <a:close/>
                  <a:moveTo>
                    <a:pt x="5036" y="5036"/>
                  </a:moveTo>
                  <a:lnTo>
                    <a:pt x="5131" y="5084"/>
                  </a:lnTo>
                  <a:lnTo>
                    <a:pt x="5226" y="5155"/>
                  </a:lnTo>
                  <a:lnTo>
                    <a:pt x="5131" y="5179"/>
                  </a:lnTo>
                  <a:lnTo>
                    <a:pt x="5060" y="5203"/>
                  </a:lnTo>
                  <a:lnTo>
                    <a:pt x="5013" y="5274"/>
                  </a:lnTo>
                  <a:lnTo>
                    <a:pt x="4989" y="5345"/>
                  </a:lnTo>
                  <a:lnTo>
                    <a:pt x="5013" y="5440"/>
                  </a:lnTo>
                  <a:lnTo>
                    <a:pt x="5060" y="5511"/>
                  </a:lnTo>
                  <a:lnTo>
                    <a:pt x="5131" y="5559"/>
                  </a:lnTo>
                  <a:lnTo>
                    <a:pt x="5226" y="5583"/>
                  </a:lnTo>
                  <a:lnTo>
                    <a:pt x="5298" y="5606"/>
                  </a:lnTo>
                  <a:lnTo>
                    <a:pt x="5369" y="5630"/>
                  </a:lnTo>
                  <a:lnTo>
                    <a:pt x="5440" y="5654"/>
                  </a:lnTo>
                  <a:lnTo>
                    <a:pt x="5559" y="5654"/>
                  </a:lnTo>
                  <a:lnTo>
                    <a:pt x="5583" y="5678"/>
                  </a:lnTo>
                  <a:lnTo>
                    <a:pt x="5630" y="5749"/>
                  </a:lnTo>
                  <a:lnTo>
                    <a:pt x="5583" y="5749"/>
                  </a:lnTo>
                  <a:lnTo>
                    <a:pt x="5535" y="5773"/>
                  </a:lnTo>
                  <a:lnTo>
                    <a:pt x="5511" y="5773"/>
                  </a:lnTo>
                  <a:lnTo>
                    <a:pt x="5488" y="5796"/>
                  </a:lnTo>
                  <a:lnTo>
                    <a:pt x="5488" y="5868"/>
                  </a:lnTo>
                  <a:lnTo>
                    <a:pt x="5511" y="5915"/>
                  </a:lnTo>
                  <a:lnTo>
                    <a:pt x="5606" y="6010"/>
                  </a:lnTo>
                  <a:lnTo>
                    <a:pt x="5725" y="6105"/>
                  </a:lnTo>
                  <a:lnTo>
                    <a:pt x="5749" y="6177"/>
                  </a:lnTo>
                  <a:lnTo>
                    <a:pt x="5725" y="6272"/>
                  </a:lnTo>
                  <a:lnTo>
                    <a:pt x="5701" y="6319"/>
                  </a:lnTo>
                  <a:lnTo>
                    <a:pt x="5678" y="6343"/>
                  </a:lnTo>
                  <a:lnTo>
                    <a:pt x="5606" y="6343"/>
                  </a:lnTo>
                  <a:lnTo>
                    <a:pt x="5440" y="6319"/>
                  </a:lnTo>
                  <a:lnTo>
                    <a:pt x="5274" y="6272"/>
                  </a:lnTo>
                  <a:lnTo>
                    <a:pt x="5226" y="6248"/>
                  </a:lnTo>
                  <a:lnTo>
                    <a:pt x="5179" y="6224"/>
                  </a:lnTo>
                  <a:lnTo>
                    <a:pt x="5179" y="6177"/>
                  </a:lnTo>
                  <a:lnTo>
                    <a:pt x="5179" y="6129"/>
                  </a:lnTo>
                  <a:lnTo>
                    <a:pt x="5155" y="5986"/>
                  </a:lnTo>
                  <a:lnTo>
                    <a:pt x="5131" y="5868"/>
                  </a:lnTo>
                  <a:lnTo>
                    <a:pt x="5060" y="5773"/>
                  </a:lnTo>
                  <a:lnTo>
                    <a:pt x="4965" y="5701"/>
                  </a:lnTo>
                  <a:lnTo>
                    <a:pt x="4870" y="5654"/>
                  </a:lnTo>
                  <a:lnTo>
                    <a:pt x="4799" y="5583"/>
                  </a:lnTo>
                  <a:lnTo>
                    <a:pt x="4728" y="5511"/>
                  </a:lnTo>
                  <a:lnTo>
                    <a:pt x="4656" y="5440"/>
                  </a:lnTo>
                  <a:lnTo>
                    <a:pt x="4633" y="5416"/>
                  </a:lnTo>
                  <a:lnTo>
                    <a:pt x="4656" y="5369"/>
                  </a:lnTo>
                  <a:lnTo>
                    <a:pt x="4775" y="5226"/>
                  </a:lnTo>
                  <a:lnTo>
                    <a:pt x="4870" y="5108"/>
                  </a:lnTo>
                  <a:lnTo>
                    <a:pt x="4941" y="5060"/>
                  </a:lnTo>
                  <a:lnTo>
                    <a:pt x="5036" y="5036"/>
                  </a:lnTo>
                  <a:close/>
                  <a:moveTo>
                    <a:pt x="5654" y="7340"/>
                  </a:moveTo>
                  <a:lnTo>
                    <a:pt x="5725" y="7388"/>
                  </a:lnTo>
                  <a:lnTo>
                    <a:pt x="5796" y="7435"/>
                  </a:lnTo>
                  <a:lnTo>
                    <a:pt x="5939" y="7578"/>
                  </a:lnTo>
                  <a:lnTo>
                    <a:pt x="6082" y="7649"/>
                  </a:lnTo>
                  <a:lnTo>
                    <a:pt x="6248" y="7697"/>
                  </a:lnTo>
                  <a:lnTo>
                    <a:pt x="6414" y="7673"/>
                  </a:lnTo>
                  <a:lnTo>
                    <a:pt x="6485" y="7673"/>
                  </a:lnTo>
                  <a:lnTo>
                    <a:pt x="6557" y="7649"/>
                  </a:lnTo>
                  <a:lnTo>
                    <a:pt x="6604" y="7697"/>
                  </a:lnTo>
                  <a:lnTo>
                    <a:pt x="6557" y="7744"/>
                  </a:lnTo>
                  <a:lnTo>
                    <a:pt x="6390" y="7958"/>
                  </a:lnTo>
                  <a:lnTo>
                    <a:pt x="6343" y="8006"/>
                  </a:lnTo>
                  <a:lnTo>
                    <a:pt x="6272" y="8029"/>
                  </a:lnTo>
                  <a:lnTo>
                    <a:pt x="6200" y="8006"/>
                  </a:lnTo>
                  <a:lnTo>
                    <a:pt x="6177" y="7958"/>
                  </a:lnTo>
                  <a:lnTo>
                    <a:pt x="6153" y="7910"/>
                  </a:lnTo>
                  <a:lnTo>
                    <a:pt x="6129" y="7863"/>
                  </a:lnTo>
                  <a:lnTo>
                    <a:pt x="6082" y="7815"/>
                  </a:lnTo>
                  <a:lnTo>
                    <a:pt x="6010" y="7839"/>
                  </a:lnTo>
                  <a:lnTo>
                    <a:pt x="5987" y="7815"/>
                  </a:lnTo>
                  <a:lnTo>
                    <a:pt x="5963" y="7792"/>
                  </a:lnTo>
                  <a:lnTo>
                    <a:pt x="5939" y="7768"/>
                  </a:lnTo>
                  <a:lnTo>
                    <a:pt x="5915" y="7744"/>
                  </a:lnTo>
                  <a:lnTo>
                    <a:pt x="5892" y="7768"/>
                  </a:lnTo>
                  <a:lnTo>
                    <a:pt x="5868" y="7815"/>
                  </a:lnTo>
                  <a:lnTo>
                    <a:pt x="5796" y="7720"/>
                  </a:lnTo>
                  <a:lnTo>
                    <a:pt x="5725" y="7625"/>
                  </a:lnTo>
                  <a:lnTo>
                    <a:pt x="5654" y="7554"/>
                  </a:lnTo>
                  <a:lnTo>
                    <a:pt x="5559" y="7483"/>
                  </a:lnTo>
                  <a:lnTo>
                    <a:pt x="5535" y="7459"/>
                  </a:lnTo>
                  <a:lnTo>
                    <a:pt x="5535" y="7435"/>
                  </a:lnTo>
                  <a:lnTo>
                    <a:pt x="5559" y="7388"/>
                  </a:lnTo>
                  <a:lnTo>
                    <a:pt x="5606" y="7340"/>
                  </a:lnTo>
                  <a:close/>
                  <a:moveTo>
                    <a:pt x="13231" y="1"/>
                  </a:moveTo>
                  <a:lnTo>
                    <a:pt x="13184" y="24"/>
                  </a:lnTo>
                  <a:lnTo>
                    <a:pt x="13041" y="72"/>
                  </a:lnTo>
                  <a:lnTo>
                    <a:pt x="12875" y="96"/>
                  </a:lnTo>
                  <a:lnTo>
                    <a:pt x="12709" y="119"/>
                  </a:lnTo>
                  <a:lnTo>
                    <a:pt x="12542" y="167"/>
                  </a:lnTo>
                  <a:lnTo>
                    <a:pt x="12400" y="167"/>
                  </a:lnTo>
                  <a:lnTo>
                    <a:pt x="12139" y="119"/>
                  </a:lnTo>
                  <a:lnTo>
                    <a:pt x="11877" y="119"/>
                  </a:lnTo>
                  <a:lnTo>
                    <a:pt x="11616" y="143"/>
                  </a:lnTo>
                  <a:lnTo>
                    <a:pt x="11355" y="191"/>
                  </a:lnTo>
                  <a:lnTo>
                    <a:pt x="11260" y="214"/>
                  </a:lnTo>
                  <a:lnTo>
                    <a:pt x="11236" y="238"/>
                  </a:lnTo>
                  <a:lnTo>
                    <a:pt x="11236" y="262"/>
                  </a:lnTo>
                  <a:lnTo>
                    <a:pt x="11212" y="357"/>
                  </a:lnTo>
                  <a:lnTo>
                    <a:pt x="11165" y="428"/>
                  </a:lnTo>
                  <a:lnTo>
                    <a:pt x="11093" y="428"/>
                  </a:lnTo>
                  <a:lnTo>
                    <a:pt x="11022" y="452"/>
                  </a:lnTo>
                  <a:lnTo>
                    <a:pt x="10785" y="452"/>
                  </a:lnTo>
                  <a:lnTo>
                    <a:pt x="10761" y="476"/>
                  </a:lnTo>
                  <a:lnTo>
                    <a:pt x="10690" y="523"/>
                  </a:lnTo>
                  <a:lnTo>
                    <a:pt x="10642" y="547"/>
                  </a:lnTo>
                  <a:lnTo>
                    <a:pt x="10547" y="571"/>
                  </a:lnTo>
                  <a:lnTo>
                    <a:pt x="10452" y="523"/>
                  </a:lnTo>
                  <a:lnTo>
                    <a:pt x="10357" y="500"/>
                  </a:lnTo>
                  <a:lnTo>
                    <a:pt x="10238" y="452"/>
                  </a:lnTo>
                  <a:lnTo>
                    <a:pt x="10120" y="428"/>
                  </a:lnTo>
                  <a:lnTo>
                    <a:pt x="9882" y="428"/>
                  </a:lnTo>
                  <a:lnTo>
                    <a:pt x="9692" y="476"/>
                  </a:lnTo>
                  <a:lnTo>
                    <a:pt x="9478" y="547"/>
                  </a:lnTo>
                  <a:lnTo>
                    <a:pt x="9288" y="595"/>
                  </a:lnTo>
                  <a:lnTo>
                    <a:pt x="9193" y="595"/>
                  </a:lnTo>
                  <a:lnTo>
                    <a:pt x="9074" y="571"/>
                  </a:lnTo>
                  <a:lnTo>
                    <a:pt x="9027" y="571"/>
                  </a:lnTo>
                  <a:lnTo>
                    <a:pt x="8979" y="595"/>
                  </a:lnTo>
                  <a:lnTo>
                    <a:pt x="8908" y="642"/>
                  </a:lnTo>
                  <a:lnTo>
                    <a:pt x="8813" y="666"/>
                  </a:lnTo>
                  <a:lnTo>
                    <a:pt x="8457" y="666"/>
                  </a:lnTo>
                  <a:lnTo>
                    <a:pt x="8386" y="690"/>
                  </a:lnTo>
                  <a:lnTo>
                    <a:pt x="8291" y="737"/>
                  </a:lnTo>
                  <a:lnTo>
                    <a:pt x="8291" y="737"/>
                  </a:lnTo>
                  <a:lnTo>
                    <a:pt x="8386" y="642"/>
                  </a:lnTo>
                  <a:lnTo>
                    <a:pt x="8409" y="595"/>
                  </a:lnTo>
                  <a:lnTo>
                    <a:pt x="8409" y="523"/>
                  </a:lnTo>
                  <a:lnTo>
                    <a:pt x="8362" y="476"/>
                  </a:lnTo>
                  <a:lnTo>
                    <a:pt x="8338" y="452"/>
                  </a:lnTo>
                  <a:lnTo>
                    <a:pt x="8243" y="428"/>
                  </a:lnTo>
                  <a:lnTo>
                    <a:pt x="8101" y="452"/>
                  </a:lnTo>
                  <a:lnTo>
                    <a:pt x="7958" y="452"/>
                  </a:lnTo>
                  <a:lnTo>
                    <a:pt x="7697" y="523"/>
                  </a:lnTo>
                  <a:lnTo>
                    <a:pt x="7578" y="523"/>
                  </a:lnTo>
                  <a:lnTo>
                    <a:pt x="7435" y="500"/>
                  </a:lnTo>
                  <a:lnTo>
                    <a:pt x="7340" y="476"/>
                  </a:lnTo>
                  <a:lnTo>
                    <a:pt x="7245" y="500"/>
                  </a:lnTo>
                  <a:lnTo>
                    <a:pt x="7127" y="547"/>
                  </a:lnTo>
                  <a:lnTo>
                    <a:pt x="7055" y="642"/>
                  </a:lnTo>
                  <a:lnTo>
                    <a:pt x="7008" y="713"/>
                  </a:lnTo>
                  <a:lnTo>
                    <a:pt x="6960" y="737"/>
                  </a:lnTo>
                  <a:lnTo>
                    <a:pt x="6913" y="761"/>
                  </a:lnTo>
                  <a:lnTo>
                    <a:pt x="6747" y="785"/>
                  </a:lnTo>
                  <a:lnTo>
                    <a:pt x="6580" y="832"/>
                  </a:lnTo>
                  <a:lnTo>
                    <a:pt x="6438" y="903"/>
                  </a:lnTo>
                  <a:lnTo>
                    <a:pt x="6272" y="951"/>
                  </a:lnTo>
                  <a:lnTo>
                    <a:pt x="6200" y="975"/>
                  </a:lnTo>
                  <a:lnTo>
                    <a:pt x="6177" y="1022"/>
                  </a:lnTo>
                  <a:lnTo>
                    <a:pt x="6177" y="1070"/>
                  </a:lnTo>
                  <a:lnTo>
                    <a:pt x="6200" y="1117"/>
                  </a:lnTo>
                  <a:lnTo>
                    <a:pt x="6177" y="1165"/>
                  </a:lnTo>
                  <a:lnTo>
                    <a:pt x="6129" y="1165"/>
                  </a:lnTo>
                  <a:lnTo>
                    <a:pt x="6082" y="1188"/>
                  </a:lnTo>
                  <a:lnTo>
                    <a:pt x="5987" y="1212"/>
                  </a:lnTo>
                  <a:lnTo>
                    <a:pt x="5868" y="1260"/>
                  </a:lnTo>
                  <a:lnTo>
                    <a:pt x="5796" y="1331"/>
                  </a:lnTo>
                  <a:lnTo>
                    <a:pt x="5725" y="1426"/>
                  </a:lnTo>
                  <a:lnTo>
                    <a:pt x="5678" y="1473"/>
                  </a:lnTo>
                  <a:lnTo>
                    <a:pt x="5606" y="1521"/>
                  </a:lnTo>
                  <a:lnTo>
                    <a:pt x="5559" y="1568"/>
                  </a:lnTo>
                  <a:lnTo>
                    <a:pt x="5464" y="1568"/>
                  </a:lnTo>
                  <a:lnTo>
                    <a:pt x="5416" y="1592"/>
                  </a:lnTo>
                  <a:lnTo>
                    <a:pt x="5369" y="1616"/>
                  </a:lnTo>
                  <a:lnTo>
                    <a:pt x="5369" y="1663"/>
                  </a:lnTo>
                  <a:lnTo>
                    <a:pt x="5393" y="1735"/>
                  </a:lnTo>
                  <a:lnTo>
                    <a:pt x="5226" y="1592"/>
                  </a:lnTo>
                  <a:lnTo>
                    <a:pt x="5155" y="1545"/>
                  </a:lnTo>
                  <a:lnTo>
                    <a:pt x="5108" y="1545"/>
                  </a:lnTo>
                  <a:lnTo>
                    <a:pt x="5036" y="1521"/>
                  </a:lnTo>
                  <a:lnTo>
                    <a:pt x="4989" y="1545"/>
                  </a:lnTo>
                  <a:lnTo>
                    <a:pt x="4823" y="1616"/>
                  </a:lnTo>
                  <a:lnTo>
                    <a:pt x="4775" y="1640"/>
                  </a:lnTo>
                  <a:lnTo>
                    <a:pt x="4751" y="1687"/>
                  </a:lnTo>
                  <a:lnTo>
                    <a:pt x="4751" y="1735"/>
                  </a:lnTo>
                  <a:lnTo>
                    <a:pt x="4751" y="1806"/>
                  </a:lnTo>
                  <a:lnTo>
                    <a:pt x="4775" y="1877"/>
                  </a:lnTo>
                  <a:lnTo>
                    <a:pt x="4846" y="1948"/>
                  </a:lnTo>
                  <a:lnTo>
                    <a:pt x="4941" y="1996"/>
                  </a:lnTo>
                  <a:lnTo>
                    <a:pt x="5036" y="2020"/>
                  </a:lnTo>
                  <a:lnTo>
                    <a:pt x="4918" y="2043"/>
                  </a:lnTo>
                  <a:lnTo>
                    <a:pt x="4443" y="2043"/>
                  </a:lnTo>
                  <a:lnTo>
                    <a:pt x="4371" y="2091"/>
                  </a:lnTo>
                  <a:lnTo>
                    <a:pt x="4300" y="2162"/>
                  </a:lnTo>
                  <a:lnTo>
                    <a:pt x="4253" y="2186"/>
                  </a:lnTo>
                  <a:lnTo>
                    <a:pt x="4205" y="2210"/>
                  </a:lnTo>
                  <a:lnTo>
                    <a:pt x="3968" y="2281"/>
                  </a:lnTo>
                  <a:lnTo>
                    <a:pt x="3849" y="2305"/>
                  </a:lnTo>
                  <a:lnTo>
                    <a:pt x="3730" y="2305"/>
                  </a:lnTo>
                  <a:lnTo>
                    <a:pt x="3611" y="2329"/>
                  </a:lnTo>
                  <a:lnTo>
                    <a:pt x="3492" y="2376"/>
                  </a:lnTo>
                  <a:lnTo>
                    <a:pt x="3397" y="2447"/>
                  </a:lnTo>
                  <a:lnTo>
                    <a:pt x="3302" y="2542"/>
                  </a:lnTo>
                  <a:lnTo>
                    <a:pt x="3255" y="2590"/>
                  </a:lnTo>
                  <a:lnTo>
                    <a:pt x="3207" y="2614"/>
                  </a:lnTo>
                  <a:lnTo>
                    <a:pt x="3136" y="2614"/>
                  </a:lnTo>
                  <a:lnTo>
                    <a:pt x="3089" y="2542"/>
                  </a:lnTo>
                  <a:lnTo>
                    <a:pt x="3041" y="2519"/>
                  </a:lnTo>
                  <a:lnTo>
                    <a:pt x="2994" y="2519"/>
                  </a:lnTo>
                  <a:lnTo>
                    <a:pt x="2875" y="2542"/>
                  </a:lnTo>
                  <a:lnTo>
                    <a:pt x="2851" y="2566"/>
                  </a:lnTo>
                  <a:lnTo>
                    <a:pt x="2851" y="2614"/>
                  </a:lnTo>
                  <a:lnTo>
                    <a:pt x="2875" y="2685"/>
                  </a:lnTo>
                  <a:lnTo>
                    <a:pt x="2899" y="2732"/>
                  </a:lnTo>
                  <a:lnTo>
                    <a:pt x="2875" y="2780"/>
                  </a:lnTo>
                  <a:lnTo>
                    <a:pt x="2851" y="2804"/>
                  </a:lnTo>
                  <a:lnTo>
                    <a:pt x="2732" y="2827"/>
                  </a:lnTo>
                  <a:lnTo>
                    <a:pt x="2685" y="2851"/>
                  </a:lnTo>
                  <a:lnTo>
                    <a:pt x="2685" y="2827"/>
                  </a:lnTo>
                  <a:lnTo>
                    <a:pt x="2685" y="2756"/>
                  </a:lnTo>
                  <a:lnTo>
                    <a:pt x="2637" y="2685"/>
                  </a:lnTo>
                  <a:lnTo>
                    <a:pt x="2566" y="2661"/>
                  </a:lnTo>
                  <a:lnTo>
                    <a:pt x="2352" y="2637"/>
                  </a:lnTo>
                  <a:lnTo>
                    <a:pt x="2186" y="2614"/>
                  </a:lnTo>
                  <a:lnTo>
                    <a:pt x="1996" y="2637"/>
                  </a:lnTo>
                  <a:lnTo>
                    <a:pt x="1735" y="2946"/>
                  </a:lnTo>
                  <a:lnTo>
                    <a:pt x="1521" y="3302"/>
                  </a:lnTo>
                  <a:lnTo>
                    <a:pt x="1307" y="3635"/>
                  </a:lnTo>
                  <a:lnTo>
                    <a:pt x="1093" y="3991"/>
                  </a:lnTo>
                  <a:lnTo>
                    <a:pt x="1165" y="4015"/>
                  </a:lnTo>
                  <a:lnTo>
                    <a:pt x="1236" y="3991"/>
                  </a:lnTo>
                  <a:lnTo>
                    <a:pt x="1378" y="3967"/>
                  </a:lnTo>
                  <a:lnTo>
                    <a:pt x="1450" y="3944"/>
                  </a:lnTo>
                  <a:lnTo>
                    <a:pt x="1497" y="3920"/>
                  </a:lnTo>
                  <a:lnTo>
                    <a:pt x="1616" y="3872"/>
                  </a:lnTo>
                  <a:lnTo>
                    <a:pt x="1758" y="3872"/>
                  </a:lnTo>
                  <a:lnTo>
                    <a:pt x="1663" y="3944"/>
                  </a:lnTo>
                  <a:lnTo>
                    <a:pt x="1545" y="3967"/>
                  </a:lnTo>
                  <a:lnTo>
                    <a:pt x="1450" y="3991"/>
                  </a:lnTo>
                  <a:lnTo>
                    <a:pt x="1355" y="4015"/>
                  </a:lnTo>
                  <a:lnTo>
                    <a:pt x="1260" y="4086"/>
                  </a:lnTo>
                  <a:lnTo>
                    <a:pt x="1165" y="4110"/>
                  </a:lnTo>
                  <a:lnTo>
                    <a:pt x="1141" y="4134"/>
                  </a:lnTo>
                  <a:lnTo>
                    <a:pt x="1117" y="4157"/>
                  </a:lnTo>
                  <a:lnTo>
                    <a:pt x="1117" y="4229"/>
                  </a:lnTo>
                  <a:lnTo>
                    <a:pt x="1165" y="4276"/>
                  </a:lnTo>
                  <a:lnTo>
                    <a:pt x="1236" y="4276"/>
                  </a:lnTo>
                  <a:lnTo>
                    <a:pt x="1283" y="4253"/>
                  </a:lnTo>
                  <a:lnTo>
                    <a:pt x="1331" y="4229"/>
                  </a:lnTo>
                  <a:lnTo>
                    <a:pt x="1355" y="4276"/>
                  </a:lnTo>
                  <a:lnTo>
                    <a:pt x="1212" y="4300"/>
                  </a:lnTo>
                  <a:lnTo>
                    <a:pt x="1165" y="4324"/>
                  </a:lnTo>
                  <a:lnTo>
                    <a:pt x="1117" y="4348"/>
                  </a:lnTo>
                  <a:lnTo>
                    <a:pt x="1093" y="4395"/>
                  </a:lnTo>
                  <a:lnTo>
                    <a:pt x="1117" y="4466"/>
                  </a:lnTo>
                  <a:lnTo>
                    <a:pt x="1117" y="4585"/>
                  </a:lnTo>
                  <a:lnTo>
                    <a:pt x="1093" y="4680"/>
                  </a:lnTo>
                  <a:lnTo>
                    <a:pt x="1022" y="4728"/>
                  </a:lnTo>
                  <a:lnTo>
                    <a:pt x="903" y="4751"/>
                  </a:lnTo>
                  <a:lnTo>
                    <a:pt x="832" y="4751"/>
                  </a:lnTo>
                  <a:lnTo>
                    <a:pt x="785" y="4775"/>
                  </a:lnTo>
                  <a:lnTo>
                    <a:pt x="690" y="4846"/>
                  </a:lnTo>
                  <a:lnTo>
                    <a:pt x="547" y="5226"/>
                  </a:lnTo>
                  <a:lnTo>
                    <a:pt x="405" y="5630"/>
                  </a:lnTo>
                  <a:lnTo>
                    <a:pt x="310" y="6034"/>
                  </a:lnTo>
                  <a:lnTo>
                    <a:pt x="191" y="6438"/>
                  </a:lnTo>
                  <a:lnTo>
                    <a:pt x="262" y="6438"/>
                  </a:lnTo>
                  <a:lnTo>
                    <a:pt x="286" y="6462"/>
                  </a:lnTo>
                  <a:lnTo>
                    <a:pt x="357" y="6533"/>
                  </a:lnTo>
                  <a:lnTo>
                    <a:pt x="405" y="6604"/>
                  </a:lnTo>
                  <a:lnTo>
                    <a:pt x="571" y="6699"/>
                  </a:lnTo>
                  <a:lnTo>
                    <a:pt x="713" y="6747"/>
                  </a:lnTo>
                  <a:lnTo>
                    <a:pt x="880" y="6794"/>
                  </a:lnTo>
                  <a:lnTo>
                    <a:pt x="1022" y="6865"/>
                  </a:lnTo>
                  <a:lnTo>
                    <a:pt x="1117" y="6960"/>
                  </a:lnTo>
                  <a:lnTo>
                    <a:pt x="1141" y="7008"/>
                  </a:lnTo>
                  <a:lnTo>
                    <a:pt x="1141" y="7079"/>
                  </a:lnTo>
                  <a:lnTo>
                    <a:pt x="1117" y="7103"/>
                  </a:lnTo>
                  <a:lnTo>
                    <a:pt x="1046" y="7103"/>
                  </a:lnTo>
                  <a:lnTo>
                    <a:pt x="903" y="7127"/>
                  </a:lnTo>
                  <a:lnTo>
                    <a:pt x="832" y="7150"/>
                  </a:lnTo>
                  <a:lnTo>
                    <a:pt x="808" y="7174"/>
                  </a:lnTo>
                  <a:lnTo>
                    <a:pt x="808" y="7222"/>
                  </a:lnTo>
                  <a:lnTo>
                    <a:pt x="808" y="7269"/>
                  </a:lnTo>
                  <a:lnTo>
                    <a:pt x="832" y="7269"/>
                  </a:lnTo>
                  <a:lnTo>
                    <a:pt x="927" y="7293"/>
                  </a:lnTo>
                  <a:lnTo>
                    <a:pt x="1022" y="7317"/>
                  </a:lnTo>
                  <a:lnTo>
                    <a:pt x="1093" y="7340"/>
                  </a:lnTo>
                  <a:lnTo>
                    <a:pt x="1141" y="7317"/>
                  </a:lnTo>
                  <a:lnTo>
                    <a:pt x="1165" y="7269"/>
                  </a:lnTo>
                  <a:lnTo>
                    <a:pt x="1188" y="7198"/>
                  </a:lnTo>
                  <a:lnTo>
                    <a:pt x="1188" y="7150"/>
                  </a:lnTo>
                  <a:lnTo>
                    <a:pt x="1188" y="7127"/>
                  </a:lnTo>
                  <a:lnTo>
                    <a:pt x="1236" y="7103"/>
                  </a:lnTo>
                  <a:lnTo>
                    <a:pt x="1283" y="7079"/>
                  </a:lnTo>
                  <a:lnTo>
                    <a:pt x="1331" y="7055"/>
                  </a:lnTo>
                  <a:lnTo>
                    <a:pt x="1331" y="6984"/>
                  </a:lnTo>
                  <a:lnTo>
                    <a:pt x="1307" y="6937"/>
                  </a:lnTo>
                  <a:lnTo>
                    <a:pt x="1307" y="6865"/>
                  </a:lnTo>
                  <a:lnTo>
                    <a:pt x="1307" y="6818"/>
                  </a:lnTo>
                  <a:lnTo>
                    <a:pt x="1331" y="6794"/>
                  </a:lnTo>
                  <a:lnTo>
                    <a:pt x="1402" y="6794"/>
                  </a:lnTo>
                  <a:lnTo>
                    <a:pt x="1450" y="6770"/>
                  </a:lnTo>
                  <a:lnTo>
                    <a:pt x="1473" y="6747"/>
                  </a:lnTo>
                  <a:lnTo>
                    <a:pt x="1473" y="6723"/>
                  </a:lnTo>
                  <a:lnTo>
                    <a:pt x="1450" y="6675"/>
                  </a:lnTo>
                  <a:lnTo>
                    <a:pt x="1426" y="6652"/>
                  </a:lnTo>
                  <a:lnTo>
                    <a:pt x="1402" y="6652"/>
                  </a:lnTo>
                  <a:lnTo>
                    <a:pt x="1260" y="6604"/>
                  </a:lnTo>
                  <a:lnTo>
                    <a:pt x="1093" y="6557"/>
                  </a:lnTo>
                  <a:lnTo>
                    <a:pt x="927" y="6462"/>
                  </a:lnTo>
                  <a:lnTo>
                    <a:pt x="785" y="6367"/>
                  </a:lnTo>
                  <a:lnTo>
                    <a:pt x="618" y="6272"/>
                  </a:lnTo>
                  <a:lnTo>
                    <a:pt x="595" y="6248"/>
                  </a:lnTo>
                  <a:lnTo>
                    <a:pt x="595" y="6200"/>
                  </a:lnTo>
                  <a:lnTo>
                    <a:pt x="618" y="6177"/>
                  </a:lnTo>
                  <a:lnTo>
                    <a:pt x="642" y="6200"/>
                  </a:lnTo>
                  <a:lnTo>
                    <a:pt x="690" y="6224"/>
                  </a:lnTo>
                  <a:lnTo>
                    <a:pt x="737" y="6248"/>
                  </a:lnTo>
                  <a:lnTo>
                    <a:pt x="832" y="6295"/>
                  </a:lnTo>
                  <a:lnTo>
                    <a:pt x="927" y="6319"/>
                  </a:lnTo>
                  <a:lnTo>
                    <a:pt x="1022" y="6367"/>
                  </a:lnTo>
                  <a:lnTo>
                    <a:pt x="1046" y="6390"/>
                  </a:lnTo>
                  <a:lnTo>
                    <a:pt x="1093" y="6414"/>
                  </a:lnTo>
                  <a:lnTo>
                    <a:pt x="1283" y="6414"/>
                  </a:lnTo>
                  <a:lnTo>
                    <a:pt x="1378" y="6462"/>
                  </a:lnTo>
                  <a:lnTo>
                    <a:pt x="1473" y="6533"/>
                  </a:lnTo>
                  <a:lnTo>
                    <a:pt x="1521" y="6628"/>
                  </a:lnTo>
                  <a:lnTo>
                    <a:pt x="1545" y="6747"/>
                  </a:lnTo>
                  <a:lnTo>
                    <a:pt x="1592" y="6818"/>
                  </a:lnTo>
                  <a:lnTo>
                    <a:pt x="1640" y="6865"/>
                  </a:lnTo>
                  <a:lnTo>
                    <a:pt x="1687" y="6889"/>
                  </a:lnTo>
                  <a:lnTo>
                    <a:pt x="1925" y="6889"/>
                  </a:lnTo>
                  <a:lnTo>
                    <a:pt x="1830" y="6937"/>
                  </a:lnTo>
                  <a:lnTo>
                    <a:pt x="1806" y="6960"/>
                  </a:lnTo>
                  <a:lnTo>
                    <a:pt x="1830" y="7008"/>
                  </a:lnTo>
                  <a:lnTo>
                    <a:pt x="1853" y="7079"/>
                  </a:lnTo>
                  <a:lnTo>
                    <a:pt x="1901" y="7127"/>
                  </a:lnTo>
                  <a:lnTo>
                    <a:pt x="1972" y="7150"/>
                  </a:lnTo>
                  <a:lnTo>
                    <a:pt x="2044" y="7174"/>
                  </a:lnTo>
                  <a:lnTo>
                    <a:pt x="2091" y="7150"/>
                  </a:lnTo>
                  <a:lnTo>
                    <a:pt x="2139" y="7079"/>
                  </a:lnTo>
                  <a:lnTo>
                    <a:pt x="2162" y="7008"/>
                  </a:lnTo>
                  <a:lnTo>
                    <a:pt x="2162" y="6960"/>
                  </a:lnTo>
                  <a:lnTo>
                    <a:pt x="2139" y="6865"/>
                  </a:lnTo>
                  <a:lnTo>
                    <a:pt x="1996" y="6675"/>
                  </a:lnTo>
                  <a:lnTo>
                    <a:pt x="2091" y="6628"/>
                  </a:lnTo>
                  <a:lnTo>
                    <a:pt x="2139" y="6604"/>
                  </a:lnTo>
                  <a:lnTo>
                    <a:pt x="2162" y="6557"/>
                  </a:lnTo>
                  <a:lnTo>
                    <a:pt x="2186" y="6533"/>
                  </a:lnTo>
                  <a:lnTo>
                    <a:pt x="2210" y="6509"/>
                  </a:lnTo>
                  <a:lnTo>
                    <a:pt x="2305" y="6509"/>
                  </a:lnTo>
                  <a:lnTo>
                    <a:pt x="2352" y="6533"/>
                  </a:lnTo>
                  <a:lnTo>
                    <a:pt x="2352" y="6557"/>
                  </a:lnTo>
                  <a:lnTo>
                    <a:pt x="2352" y="6604"/>
                  </a:lnTo>
                  <a:lnTo>
                    <a:pt x="2376" y="6675"/>
                  </a:lnTo>
                  <a:lnTo>
                    <a:pt x="2424" y="6699"/>
                  </a:lnTo>
                  <a:lnTo>
                    <a:pt x="2495" y="6770"/>
                  </a:lnTo>
                  <a:lnTo>
                    <a:pt x="2542" y="6865"/>
                  </a:lnTo>
                  <a:lnTo>
                    <a:pt x="2590" y="6960"/>
                  </a:lnTo>
                  <a:lnTo>
                    <a:pt x="2637" y="6984"/>
                  </a:lnTo>
                  <a:lnTo>
                    <a:pt x="2685" y="7008"/>
                  </a:lnTo>
                  <a:lnTo>
                    <a:pt x="2685" y="7032"/>
                  </a:lnTo>
                  <a:lnTo>
                    <a:pt x="2661" y="7032"/>
                  </a:lnTo>
                  <a:lnTo>
                    <a:pt x="2637" y="7079"/>
                  </a:lnTo>
                  <a:lnTo>
                    <a:pt x="2661" y="7103"/>
                  </a:lnTo>
                  <a:lnTo>
                    <a:pt x="2685" y="7127"/>
                  </a:lnTo>
                  <a:lnTo>
                    <a:pt x="2732" y="7127"/>
                  </a:lnTo>
                  <a:lnTo>
                    <a:pt x="2756" y="7103"/>
                  </a:lnTo>
                  <a:lnTo>
                    <a:pt x="2780" y="7079"/>
                  </a:lnTo>
                  <a:lnTo>
                    <a:pt x="2780" y="7008"/>
                  </a:lnTo>
                  <a:lnTo>
                    <a:pt x="2970" y="7008"/>
                  </a:lnTo>
                  <a:lnTo>
                    <a:pt x="3017" y="6984"/>
                  </a:lnTo>
                  <a:lnTo>
                    <a:pt x="3041" y="6960"/>
                  </a:lnTo>
                  <a:lnTo>
                    <a:pt x="3089" y="6913"/>
                  </a:lnTo>
                  <a:lnTo>
                    <a:pt x="3136" y="6937"/>
                  </a:lnTo>
                  <a:lnTo>
                    <a:pt x="3184" y="6960"/>
                  </a:lnTo>
                  <a:lnTo>
                    <a:pt x="3374" y="6960"/>
                  </a:lnTo>
                  <a:lnTo>
                    <a:pt x="3374" y="6984"/>
                  </a:lnTo>
                  <a:lnTo>
                    <a:pt x="3326" y="7008"/>
                  </a:lnTo>
                  <a:lnTo>
                    <a:pt x="3302" y="7032"/>
                  </a:lnTo>
                  <a:lnTo>
                    <a:pt x="3302" y="7079"/>
                  </a:lnTo>
                  <a:lnTo>
                    <a:pt x="3302" y="7127"/>
                  </a:lnTo>
                  <a:lnTo>
                    <a:pt x="3302" y="7174"/>
                  </a:lnTo>
                  <a:lnTo>
                    <a:pt x="3397" y="7174"/>
                  </a:lnTo>
                  <a:lnTo>
                    <a:pt x="3445" y="7150"/>
                  </a:lnTo>
                  <a:lnTo>
                    <a:pt x="3516" y="7079"/>
                  </a:lnTo>
                  <a:lnTo>
                    <a:pt x="3564" y="7008"/>
                  </a:lnTo>
                  <a:lnTo>
                    <a:pt x="3540" y="6937"/>
                  </a:lnTo>
                  <a:lnTo>
                    <a:pt x="3516" y="6913"/>
                  </a:lnTo>
                  <a:lnTo>
                    <a:pt x="3492" y="6913"/>
                  </a:lnTo>
                  <a:lnTo>
                    <a:pt x="3516" y="6889"/>
                  </a:lnTo>
                  <a:lnTo>
                    <a:pt x="3564" y="6842"/>
                  </a:lnTo>
                  <a:lnTo>
                    <a:pt x="3635" y="6818"/>
                  </a:lnTo>
                  <a:lnTo>
                    <a:pt x="3659" y="6842"/>
                  </a:lnTo>
                  <a:lnTo>
                    <a:pt x="3682" y="6889"/>
                  </a:lnTo>
                  <a:lnTo>
                    <a:pt x="3706" y="6984"/>
                  </a:lnTo>
                  <a:lnTo>
                    <a:pt x="3706" y="7079"/>
                  </a:lnTo>
                  <a:lnTo>
                    <a:pt x="3706" y="7388"/>
                  </a:lnTo>
                  <a:lnTo>
                    <a:pt x="3682" y="7483"/>
                  </a:lnTo>
                  <a:lnTo>
                    <a:pt x="3635" y="7554"/>
                  </a:lnTo>
                  <a:lnTo>
                    <a:pt x="3564" y="7578"/>
                  </a:lnTo>
                  <a:lnTo>
                    <a:pt x="3445" y="7602"/>
                  </a:lnTo>
                  <a:lnTo>
                    <a:pt x="3302" y="7602"/>
                  </a:lnTo>
                  <a:lnTo>
                    <a:pt x="3184" y="7649"/>
                  </a:lnTo>
                  <a:lnTo>
                    <a:pt x="3065" y="7697"/>
                  </a:lnTo>
                  <a:lnTo>
                    <a:pt x="2922" y="7720"/>
                  </a:lnTo>
                  <a:lnTo>
                    <a:pt x="2756" y="7720"/>
                  </a:lnTo>
                  <a:lnTo>
                    <a:pt x="2590" y="7697"/>
                  </a:lnTo>
                  <a:lnTo>
                    <a:pt x="2257" y="7625"/>
                  </a:lnTo>
                  <a:lnTo>
                    <a:pt x="2091" y="7625"/>
                  </a:lnTo>
                  <a:lnTo>
                    <a:pt x="1925" y="7697"/>
                  </a:lnTo>
                  <a:lnTo>
                    <a:pt x="1901" y="7720"/>
                  </a:lnTo>
                  <a:lnTo>
                    <a:pt x="1901" y="7768"/>
                  </a:lnTo>
                  <a:lnTo>
                    <a:pt x="1901" y="7887"/>
                  </a:lnTo>
                  <a:lnTo>
                    <a:pt x="1901" y="7934"/>
                  </a:lnTo>
                  <a:lnTo>
                    <a:pt x="1877" y="7982"/>
                  </a:lnTo>
                  <a:lnTo>
                    <a:pt x="1853" y="8029"/>
                  </a:lnTo>
                  <a:lnTo>
                    <a:pt x="1545" y="8029"/>
                  </a:lnTo>
                  <a:lnTo>
                    <a:pt x="1473" y="7982"/>
                  </a:lnTo>
                  <a:lnTo>
                    <a:pt x="1355" y="7910"/>
                  </a:lnTo>
                  <a:lnTo>
                    <a:pt x="1236" y="7863"/>
                  </a:lnTo>
                  <a:lnTo>
                    <a:pt x="1093" y="7863"/>
                  </a:lnTo>
                  <a:lnTo>
                    <a:pt x="951" y="7839"/>
                  </a:lnTo>
                  <a:lnTo>
                    <a:pt x="880" y="7839"/>
                  </a:lnTo>
                  <a:lnTo>
                    <a:pt x="808" y="7792"/>
                  </a:lnTo>
                  <a:lnTo>
                    <a:pt x="737" y="7720"/>
                  </a:lnTo>
                  <a:lnTo>
                    <a:pt x="713" y="7625"/>
                  </a:lnTo>
                  <a:lnTo>
                    <a:pt x="713" y="7507"/>
                  </a:lnTo>
                  <a:lnTo>
                    <a:pt x="666" y="7435"/>
                  </a:lnTo>
                  <a:lnTo>
                    <a:pt x="618" y="7364"/>
                  </a:lnTo>
                  <a:lnTo>
                    <a:pt x="523" y="7340"/>
                  </a:lnTo>
                  <a:lnTo>
                    <a:pt x="428" y="7340"/>
                  </a:lnTo>
                  <a:lnTo>
                    <a:pt x="333" y="7412"/>
                  </a:lnTo>
                  <a:lnTo>
                    <a:pt x="310" y="7412"/>
                  </a:lnTo>
                  <a:lnTo>
                    <a:pt x="167" y="7507"/>
                  </a:lnTo>
                  <a:lnTo>
                    <a:pt x="25" y="7530"/>
                  </a:lnTo>
                  <a:lnTo>
                    <a:pt x="1" y="8219"/>
                  </a:lnTo>
                  <a:lnTo>
                    <a:pt x="25" y="8908"/>
                  </a:lnTo>
                  <a:lnTo>
                    <a:pt x="72" y="9621"/>
                  </a:lnTo>
                  <a:lnTo>
                    <a:pt x="215" y="10310"/>
                  </a:lnTo>
                  <a:lnTo>
                    <a:pt x="333" y="10808"/>
                  </a:lnTo>
                  <a:lnTo>
                    <a:pt x="476" y="11283"/>
                  </a:lnTo>
                  <a:lnTo>
                    <a:pt x="690" y="11877"/>
                  </a:lnTo>
                  <a:lnTo>
                    <a:pt x="785" y="11901"/>
                  </a:lnTo>
                  <a:lnTo>
                    <a:pt x="832" y="11949"/>
                  </a:lnTo>
                  <a:lnTo>
                    <a:pt x="880" y="11972"/>
                  </a:lnTo>
                  <a:lnTo>
                    <a:pt x="927" y="12067"/>
                  </a:lnTo>
                  <a:lnTo>
                    <a:pt x="998" y="12091"/>
                  </a:lnTo>
                  <a:lnTo>
                    <a:pt x="1070" y="12067"/>
                  </a:lnTo>
                  <a:lnTo>
                    <a:pt x="1141" y="12044"/>
                  </a:lnTo>
                  <a:lnTo>
                    <a:pt x="1212" y="12020"/>
                  </a:lnTo>
                  <a:lnTo>
                    <a:pt x="1260" y="12020"/>
                  </a:lnTo>
                  <a:lnTo>
                    <a:pt x="1283" y="12067"/>
                  </a:lnTo>
                  <a:lnTo>
                    <a:pt x="1307" y="12139"/>
                  </a:lnTo>
                  <a:lnTo>
                    <a:pt x="1331" y="12186"/>
                  </a:lnTo>
                  <a:lnTo>
                    <a:pt x="1355" y="12210"/>
                  </a:lnTo>
                  <a:lnTo>
                    <a:pt x="1378" y="12186"/>
                  </a:lnTo>
                  <a:lnTo>
                    <a:pt x="1450" y="12162"/>
                  </a:lnTo>
                  <a:lnTo>
                    <a:pt x="1497" y="12186"/>
                  </a:lnTo>
                  <a:lnTo>
                    <a:pt x="1521" y="12210"/>
                  </a:lnTo>
                  <a:lnTo>
                    <a:pt x="1521" y="12281"/>
                  </a:lnTo>
                  <a:lnTo>
                    <a:pt x="1545" y="12376"/>
                  </a:lnTo>
                  <a:lnTo>
                    <a:pt x="1521" y="12471"/>
                  </a:lnTo>
                  <a:lnTo>
                    <a:pt x="1521" y="12661"/>
                  </a:lnTo>
                  <a:lnTo>
                    <a:pt x="1521" y="12756"/>
                  </a:lnTo>
                  <a:lnTo>
                    <a:pt x="1568" y="12827"/>
                  </a:lnTo>
                  <a:lnTo>
                    <a:pt x="1592" y="12899"/>
                  </a:lnTo>
                  <a:lnTo>
                    <a:pt x="1663" y="12970"/>
                  </a:lnTo>
                  <a:lnTo>
                    <a:pt x="1735" y="13017"/>
                  </a:lnTo>
                  <a:lnTo>
                    <a:pt x="1806" y="13089"/>
                  </a:lnTo>
                  <a:lnTo>
                    <a:pt x="1901" y="13136"/>
                  </a:lnTo>
                  <a:lnTo>
                    <a:pt x="1949" y="13184"/>
                  </a:lnTo>
                  <a:lnTo>
                    <a:pt x="1996" y="13255"/>
                  </a:lnTo>
                  <a:lnTo>
                    <a:pt x="2044" y="13326"/>
                  </a:lnTo>
                  <a:lnTo>
                    <a:pt x="2115" y="13445"/>
                  </a:lnTo>
                  <a:lnTo>
                    <a:pt x="2186" y="13564"/>
                  </a:lnTo>
                  <a:lnTo>
                    <a:pt x="2257" y="13682"/>
                  </a:lnTo>
                  <a:lnTo>
                    <a:pt x="2281" y="13754"/>
                  </a:lnTo>
                  <a:lnTo>
                    <a:pt x="2281" y="13825"/>
                  </a:lnTo>
                  <a:lnTo>
                    <a:pt x="2329" y="13849"/>
                  </a:lnTo>
                  <a:lnTo>
                    <a:pt x="2376" y="13944"/>
                  </a:lnTo>
                  <a:lnTo>
                    <a:pt x="2424" y="14063"/>
                  </a:lnTo>
                  <a:lnTo>
                    <a:pt x="2424" y="14158"/>
                  </a:lnTo>
                  <a:lnTo>
                    <a:pt x="2376" y="14276"/>
                  </a:lnTo>
                  <a:lnTo>
                    <a:pt x="2352" y="14371"/>
                  </a:lnTo>
                  <a:lnTo>
                    <a:pt x="2329" y="14490"/>
                  </a:lnTo>
                  <a:lnTo>
                    <a:pt x="2329" y="14514"/>
                  </a:lnTo>
                  <a:lnTo>
                    <a:pt x="2614" y="14823"/>
                  </a:lnTo>
                  <a:lnTo>
                    <a:pt x="2922" y="15131"/>
                  </a:lnTo>
                  <a:lnTo>
                    <a:pt x="3231" y="15416"/>
                  </a:lnTo>
                  <a:lnTo>
                    <a:pt x="3564" y="15678"/>
                  </a:lnTo>
                  <a:lnTo>
                    <a:pt x="3896" y="15939"/>
                  </a:lnTo>
                  <a:lnTo>
                    <a:pt x="4253" y="16177"/>
                  </a:lnTo>
                  <a:lnTo>
                    <a:pt x="4609" y="16390"/>
                  </a:lnTo>
                  <a:lnTo>
                    <a:pt x="4989" y="16604"/>
                  </a:lnTo>
                  <a:lnTo>
                    <a:pt x="5060" y="16462"/>
                  </a:lnTo>
                  <a:lnTo>
                    <a:pt x="5179" y="16200"/>
                  </a:lnTo>
                  <a:lnTo>
                    <a:pt x="5250" y="16082"/>
                  </a:lnTo>
                  <a:lnTo>
                    <a:pt x="5321" y="15987"/>
                  </a:lnTo>
                  <a:lnTo>
                    <a:pt x="5369" y="15915"/>
                  </a:lnTo>
                  <a:lnTo>
                    <a:pt x="5369" y="15868"/>
                  </a:lnTo>
                  <a:lnTo>
                    <a:pt x="5369" y="15820"/>
                  </a:lnTo>
                  <a:lnTo>
                    <a:pt x="5345" y="15797"/>
                  </a:lnTo>
                  <a:lnTo>
                    <a:pt x="5298" y="15678"/>
                  </a:lnTo>
                  <a:lnTo>
                    <a:pt x="5298" y="15606"/>
                  </a:lnTo>
                  <a:lnTo>
                    <a:pt x="5345" y="15535"/>
                  </a:lnTo>
                  <a:lnTo>
                    <a:pt x="5416" y="15464"/>
                  </a:lnTo>
                  <a:lnTo>
                    <a:pt x="5511" y="15393"/>
                  </a:lnTo>
                  <a:lnTo>
                    <a:pt x="5559" y="15345"/>
                  </a:lnTo>
                  <a:lnTo>
                    <a:pt x="5583" y="15274"/>
                  </a:lnTo>
                  <a:lnTo>
                    <a:pt x="5606" y="15203"/>
                  </a:lnTo>
                  <a:lnTo>
                    <a:pt x="5606" y="15131"/>
                  </a:lnTo>
                  <a:lnTo>
                    <a:pt x="5583" y="15060"/>
                  </a:lnTo>
                  <a:lnTo>
                    <a:pt x="5488" y="14894"/>
                  </a:lnTo>
                  <a:lnTo>
                    <a:pt x="5440" y="14846"/>
                  </a:lnTo>
                  <a:lnTo>
                    <a:pt x="5416" y="14799"/>
                  </a:lnTo>
                  <a:lnTo>
                    <a:pt x="5440" y="14775"/>
                  </a:lnTo>
                  <a:lnTo>
                    <a:pt x="5511" y="14656"/>
                  </a:lnTo>
                  <a:lnTo>
                    <a:pt x="5583" y="14514"/>
                  </a:lnTo>
                  <a:lnTo>
                    <a:pt x="5654" y="14371"/>
                  </a:lnTo>
                  <a:lnTo>
                    <a:pt x="5701" y="14300"/>
                  </a:lnTo>
                  <a:lnTo>
                    <a:pt x="5749" y="14253"/>
                  </a:lnTo>
                  <a:lnTo>
                    <a:pt x="5915" y="14158"/>
                  </a:lnTo>
                  <a:lnTo>
                    <a:pt x="5963" y="14086"/>
                  </a:lnTo>
                  <a:lnTo>
                    <a:pt x="6010" y="13991"/>
                  </a:lnTo>
                  <a:lnTo>
                    <a:pt x="6034" y="13873"/>
                  </a:lnTo>
                  <a:lnTo>
                    <a:pt x="6034" y="13778"/>
                  </a:lnTo>
                  <a:lnTo>
                    <a:pt x="5987" y="13564"/>
                  </a:lnTo>
                  <a:lnTo>
                    <a:pt x="5939" y="13374"/>
                  </a:lnTo>
                  <a:lnTo>
                    <a:pt x="5844" y="13184"/>
                  </a:lnTo>
                  <a:lnTo>
                    <a:pt x="5749" y="13017"/>
                  </a:lnTo>
                  <a:lnTo>
                    <a:pt x="5654" y="12851"/>
                  </a:lnTo>
                  <a:lnTo>
                    <a:pt x="5583" y="12756"/>
                  </a:lnTo>
                  <a:lnTo>
                    <a:pt x="5559" y="12614"/>
                  </a:lnTo>
                  <a:lnTo>
                    <a:pt x="5583" y="12447"/>
                  </a:lnTo>
                  <a:lnTo>
                    <a:pt x="5630" y="12305"/>
                  </a:lnTo>
                  <a:lnTo>
                    <a:pt x="5678" y="12162"/>
                  </a:lnTo>
                  <a:lnTo>
                    <a:pt x="5749" y="12020"/>
                  </a:lnTo>
                  <a:lnTo>
                    <a:pt x="5915" y="11758"/>
                  </a:lnTo>
                  <a:lnTo>
                    <a:pt x="6082" y="11473"/>
                  </a:lnTo>
                  <a:lnTo>
                    <a:pt x="6153" y="11378"/>
                  </a:lnTo>
                  <a:lnTo>
                    <a:pt x="6248" y="11283"/>
                  </a:lnTo>
                  <a:lnTo>
                    <a:pt x="6319" y="11188"/>
                  </a:lnTo>
                  <a:lnTo>
                    <a:pt x="6390" y="11070"/>
                  </a:lnTo>
                  <a:lnTo>
                    <a:pt x="6462" y="10808"/>
                  </a:lnTo>
                  <a:lnTo>
                    <a:pt x="6628" y="10191"/>
                  </a:lnTo>
                  <a:lnTo>
                    <a:pt x="6652" y="10096"/>
                  </a:lnTo>
                  <a:lnTo>
                    <a:pt x="6652" y="10001"/>
                  </a:lnTo>
                  <a:lnTo>
                    <a:pt x="6580" y="9834"/>
                  </a:lnTo>
                  <a:lnTo>
                    <a:pt x="6557" y="9787"/>
                  </a:lnTo>
                  <a:lnTo>
                    <a:pt x="6509" y="9763"/>
                  </a:lnTo>
                  <a:lnTo>
                    <a:pt x="6485" y="9763"/>
                  </a:lnTo>
                  <a:lnTo>
                    <a:pt x="6438" y="9811"/>
                  </a:lnTo>
                  <a:lnTo>
                    <a:pt x="6390" y="9834"/>
                  </a:lnTo>
                  <a:lnTo>
                    <a:pt x="6367" y="9882"/>
                  </a:lnTo>
                  <a:lnTo>
                    <a:pt x="6319" y="9906"/>
                  </a:lnTo>
                  <a:lnTo>
                    <a:pt x="6105" y="10001"/>
                  </a:lnTo>
                  <a:lnTo>
                    <a:pt x="5915" y="10096"/>
                  </a:lnTo>
                  <a:lnTo>
                    <a:pt x="5844" y="10120"/>
                  </a:lnTo>
                  <a:lnTo>
                    <a:pt x="5773" y="10120"/>
                  </a:lnTo>
                  <a:lnTo>
                    <a:pt x="5701" y="10096"/>
                  </a:lnTo>
                  <a:lnTo>
                    <a:pt x="5630" y="10072"/>
                  </a:lnTo>
                  <a:lnTo>
                    <a:pt x="5583" y="10001"/>
                  </a:lnTo>
                  <a:lnTo>
                    <a:pt x="5440" y="9953"/>
                  </a:lnTo>
                  <a:lnTo>
                    <a:pt x="5298" y="9858"/>
                  </a:lnTo>
                  <a:lnTo>
                    <a:pt x="5203" y="9739"/>
                  </a:lnTo>
                  <a:lnTo>
                    <a:pt x="5131" y="9597"/>
                  </a:lnTo>
                  <a:lnTo>
                    <a:pt x="5013" y="9549"/>
                  </a:lnTo>
                  <a:lnTo>
                    <a:pt x="4941" y="9502"/>
                  </a:lnTo>
                  <a:lnTo>
                    <a:pt x="4894" y="9454"/>
                  </a:lnTo>
                  <a:lnTo>
                    <a:pt x="4870" y="9407"/>
                  </a:lnTo>
                  <a:lnTo>
                    <a:pt x="4846" y="9312"/>
                  </a:lnTo>
                  <a:lnTo>
                    <a:pt x="4775" y="9264"/>
                  </a:lnTo>
                  <a:lnTo>
                    <a:pt x="4656" y="9169"/>
                  </a:lnTo>
                  <a:lnTo>
                    <a:pt x="4585" y="9098"/>
                  </a:lnTo>
                  <a:lnTo>
                    <a:pt x="4514" y="9027"/>
                  </a:lnTo>
                  <a:lnTo>
                    <a:pt x="4466" y="8932"/>
                  </a:lnTo>
                  <a:lnTo>
                    <a:pt x="4443" y="8837"/>
                  </a:lnTo>
                  <a:lnTo>
                    <a:pt x="4443" y="8789"/>
                  </a:lnTo>
                  <a:lnTo>
                    <a:pt x="4395" y="8742"/>
                  </a:lnTo>
                  <a:lnTo>
                    <a:pt x="4253" y="8599"/>
                  </a:lnTo>
                  <a:lnTo>
                    <a:pt x="4110" y="8433"/>
                  </a:lnTo>
                  <a:lnTo>
                    <a:pt x="3968" y="8267"/>
                  </a:lnTo>
                  <a:lnTo>
                    <a:pt x="3825" y="8124"/>
                  </a:lnTo>
                  <a:lnTo>
                    <a:pt x="3801" y="8077"/>
                  </a:lnTo>
                  <a:lnTo>
                    <a:pt x="3801" y="8053"/>
                  </a:lnTo>
                  <a:lnTo>
                    <a:pt x="3825" y="8053"/>
                  </a:lnTo>
                  <a:lnTo>
                    <a:pt x="3872" y="8029"/>
                  </a:lnTo>
                  <a:lnTo>
                    <a:pt x="3872" y="7982"/>
                  </a:lnTo>
                  <a:lnTo>
                    <a:pt x="3872" y="7958"/>
                  </a:lnTo>
                  <a:lnTo>
                    <a:pt x="3896" y="7910"/>
                  </a:lnTo>
                  <a:lnTo>
                    <a:pt x="3944" y="8029"/>
                  </a:lnTo>
                  <a:lnTo>
                    <a:pt x="3991" y="8124"/>
                  </a:lnTo>
                  <a:lnTo>
                    <a:pt x="4158" y="8291"/>
                  </a:lnTo>
                  <a:lnTo>
                    <a:pt x="4348" y="8433"/>
                  </a:lnTo>
                  <a:lnTo>
                    <a:pt x="4514" y="8576"/>
                  </a:lnTo>
                  <a:lnTo>
                    <a:pt x="4561" y="8599"/>
                  </a:lnTo>
                  <a:lnTo>
                    <a:pt x="4585" y="8623"/>
                  </a:lnTo>
                  <a:lnTo>
                    <a:pt x="4656" y="8813"/>
                  </a:lnTo>
                  <a:lnTo>
                    <a:pt x="4775" y="8956"/>
                  </a:lnTo>
                  <a:lnTo>
                    <a:pt x="4918" y="9074"/>
                  </a:lnTo>
                  <a:lnTo>
                    <a:pt x="5084" y="9193"/>
                  </a:lnTo>
                  <a:lnTo>
                    <a:pt x="5226" y="9359"/>
                  </a:lnTo>
                  <a:lnTo>
                    <a:pt x="5298" y="9359"/>
                  </a:lnTo>
                  <a:lnTo>
                    <a:pt x="5345" y="9383"/>
                  </a:lnTo>
                  <a:lnTo>
                    <a:pt x="5369" y="9431"/>
                  </a:lnTo>
                  <a:lnTo>
                    <a:pt x="5416" y="9549"/>
                  </a:lnTo>
                  <a:lnTo>
                    <a:pt x="5488" y="9668"/>
                  </a:lnTo>
                  <a:lnTo>
                    <a:pt x="5583" y="9716"/>
                  </a:lnTo>
                  <a:lnTo>
                    <a:pt x="5654" y="9739"/>
                  </a:lnTo>
                  <a:lnTo>
                    <a:pt x="5725" y="9739"/>
                  </a:lnTo>
                  <a:lnTo>
                    <a:pt x="5892" y="9716"/>
                  </a:lnTo>
                  <a:lnTo>
                    <a:pt x="6034" y="9692"/>
                  </a:lnTo>
                  <a:lnTo>
                    <a:pt x="6248" y="9526"/>
                  </a:lnTo>
                  <a:lnTo>
                    <a:pt x="6462" y="9383"/>
                  </a:lnTo>
                  <a:lnTo>
                    <a:pt x="6557" y="9288"/>
                  </a:lnTo>
                  <a:lnTo>
                    <a:pt x="6604" y="9169"/>
                  </a:lnTo>
                  <a:lnTo>
                    <a:pt x="6628" y="9098"/>
                  </a:lnTo>
                  <a:lnTo>
                    <a:pt x="6675" y="9051"/>
                  </a:lnTo>
                  <a:lnTo>
                    <a:pt x="6794" y="9003"/>
                  </a:lnTo>
                  <a:lnTo>
                    <a:pt x="6889" y="8956"/>
                  </a:lnTo>
                  <a:lnTo>
                    <a:pt x="6937" y="8908"/>
                  </a:lnTo>
                  <a:lnTo>
                    <a:pt x="7032" y="8766"/>
                  </a:lnTo>
                  <a:lnTo>
                    <a:pt x="7103" y="8647"/>
                  </a:lnTo>
                  <a:lnTo>
                    <a:pt x="7150" y="8504"/>
                  </a:lnTo>
                  <a:lnTo>
                    <a:pt x="7198" y="8386"/>
                  </a:lnTo>
                  <a:lnTo>
                    <a:pt x="7269" y="8243"/>
                  </a:lnTo>
                  <a:lnTo>
                    <a:pt x="7293" y="8196"/>
                  </a:lnTo>
                  <a:lnTo>
                    <a:pt x="7293" y="8124"/>
                  </a:lnTo>
                  <a:lnTo>
                    <a:pt x="7269" y="8053"/>
                  </a:lnTo>
                  <a:lnTo>
                    <a:pt x="7198" y="8006"/>
                  </a:lnTo>
                  <a:lnTo>
                    <a:pt x="7055" y="7934"/>
                  </a:lnTo>
                  <a:lnTo>
                    <a:pt x="6865" y="7887"/>
                  </a:lnTo>
                  <a:lnTo>
                    <a:pt x="6794" y="7839"/>
                  </a:lnTo>
                  <a:lnTo>
                    <a:pt x="6747" y="7768"/>
                  </a:lnTo>
                  <a:lnTo>
                    <a:pt x="6747" y="7673"/>
                  </a:lnTo>
                  <a:lnTo>
                    <a:pt x="6794" y="7720"/>
                  </a:lnTo>
                  <a:lnTo>
                    <a:pt x="6842" y="7744"/>
                  </a:lnTo>
                  <a:lnTo>
                    <a:pt x="6960" y="7768"/>
                  </a:lnTo>
                  <a:lnTo>
                    <a:pt x="7150" y="7744"/>
                  </a:lnTo>
                  <a:lnTo>
                    <a:pt x="7364" y="7697"/>
                  </a:lnTo>
                  <a:lnTo>
                    <a:pt x="7554" y="7649"/>
                  </a:lnTo>
                  <a:lnTo>
                    <a:pt x="7768" y="7625"/>
                  </a:lnTo>
                  <a:lnTo>
                    <a:pt x="7816" y="7602"/>
                  </a:lnTo>
                  <a:lnTo>
                    <a:pt x="7863" y="7554"/>
                  </a:lnTo>
                  <a:lnTo>
                    <a:pt x="7911" y="7554"/>
                  </a:lnTo>
                  <a:lnTo>
                    <a:pt x="8006" y="7602"/>
                  </a:lnTo>
                  <a:lnTo>
                    <a:pt x="8196" y="7744"/>
                  </a:lnTo>
                  <a:lnTo>
                    <a:pt x="8314" y="7792"/>
                  </a:lnTo>
                  <a:lnTo>
                    <a:pt x="8433" y="7815"/>
                  </a:lnTo>
                  <a:lnTo>
                    <a:pt x="8457" y="7815"/>
                  </a:lnTo>
                  <a:lnTo>
                    <a:pt x="8457" y="7839"/>
                  </a:lnTo>
                  <a:lnTo>
                    <a:pt x="8457" y="7934"/>
                  </a:lnTo>
                  <a:lnTo>
                    <a:pt x="8457" y="7982"/>
                  </a:lnTo>
                  <a:lnTo>
                    <a:pt x="8504" y="8029"/>
                  </a:lnTo>
                  <a:lnTo>
                    <a:pt x="8576" y="8053"/>
                  </a:lnTo>
                  <a:lnTo>
                    <a:pt x="8694" y="8053"/>
                  </a:lnTo>
                  <a:lnTo>
                    <a:pt x="8789" y="8006"/>
                  </a:lnTo>
                  <a:lnTo>
                    <a:pt x="8861" y="7958"/>
                  </a:lnTo>
                  <a:lnTo>
                    <a:pt x="8908" y="7863"/>
                  </a:lnTo>
                  <a:lnTo>
                    <a:pt x="8932" y="8029"/>
                  </a:lnTo>
                  <a:lnTo>
                    <a:pt x="8979" y="8196"/>
                  </a:lnTo>
                  <a:lnTo>
                    <a:pt x="9051" y="8338"/>
                  </a:lnTo>
                  <a:lnTo>
                    <a:pt x="9122" y="8481"/>
                  </a:lnTo>
                  <a:lnTo>
                    <a:pt x="9502" y="9003"/>
                  </a:lnTo>
                  <a:lnTo>
                    <a:pt x="9692" y="9264"/>
                  </a:lnTo>
                  <a:lnTo>
                    <a:pt x="9882" y="9526"/>
                  </a:lnTo>
                  <a:lnTo>
                    <a:pt x="9906" y="9573"/>
                  </a:lnTo>
                  <a:lnTo>
                    <a:pt x="9953" y="9597"/>
                  </a:lnTo>
                  <a:lnTo>
                    <a:pt x="10048" y="9597"/>
                  </a:lnTo>
                  <a:lnTo>
                    <a:pt x="10120" y="9573"/>
                  </a:lnTo>
                  <a:lnTo>
                    <a:pt x="10167" y="9549"/>
                  </a:lnTo>
                  <a:lnTo>
                    <a:pt x="10191" y="9502"/>
                  </a:lnTo>
                  <a:lnTo>
                    <a:pt x="10262" y="9288"/>
                  </a:lnTo>
                  <a:lnTo>
                    <a:pt x="10286" y="9074"/>
                  </a:lnTo>
                  <a:lnTo>
                    <a:pt x="10262" y="8837"/>
                  </a:lnTo>
                  <a:lnTo>
                    <a:pt x="10191" y="8623"/>
                  </a:lnTo>
                  <a:lnTo>
                    <a:pt x="10191" y="8576"/>
                  </a:lnTo>
                  <a:lnTo>
                    <a:pt x="10191" y="8552"/>
                  </a:lnTo>
                  <a:lnTo>
                    <a:pt x="10191" y="8504"/>
                  </a:lnTo>
                  <a:lnTo>
                    <a:pt x="10357" y="8291"/>
                  </a:lnTo>
                  <a:lnTo>
                    <a:pt x="10500" y="8053"/>
                  </a:lnTo>
                  <a:lnTo>
                    <a:pt x="10618" y="7863"/>
                  </a:lnTo>
                  <a:lnTo>
                    <a:pt x="10690" y="7768"/>
                  </a:lnTo>
                  <a:lnTo>
                    <a:pt x="10785" y="7697"/>
                  </a:lnTo>
                  <a:lnTo>
                    <a:pt x="10808" y="7673"/>
                  </a:lnTo>
                  <a:lnTo>
                    <a:pt x="10785" y="7625"/>
                  </a:lnTo>
                  <a:lnTo>
                    <a:pt x="10785" y="7554"/>
                  </a:lnTo>
                  <a:lnTo>
                    <a:pt x="10808" y="7507"/>
                  </a:lnTo>
                  <a:lnTo>
                    <a:pt x="10856" y="7459"/>
                  </a:lnTo>
                  <a:lnTo>
                    <a:pt x="10903" y="7412"/>
                  </a:lnTo>
                  <a:lnTo>
                    <a:pt x="10998" y="7388"/>
                  </a:lnTo>
                  <a:lnTo>
                    <a:pt x="11046" y="7364"/>
                  </a:lnTo>
                  <a:lnTo>
                    <a:pt x="11093" y="7340"/>
                  </a:lnTo>
                  <a:lnTo>
                    <a:pt x="11165" y="7293"/>
                  </a:lnTo>
                  <a:lnTo>
                    <a:pt x="11212" y="7293"/>
                  </a:lnTo>
                  <a:lnTo>
                    <a:pt x="11260" y="7317"/>
                  </a:lnTo>
                  <a:lnTo>
                    <a:pt x="11307" y="7364"/>
                  </a:lnTo>
                  <a:lnTo>
                    <a:pt x="11378" y="7459"/>
                  </a:lnTo>
                  <a:lnTo>
                    <a:pt x="11426" y="7507"/>
                  </a:lnTo>
                  <a:lnTo>
                    <a:pt x="11497" y="7530"/>
                  </a:lnTo>
                  <a:lnTo>
                    <a:pt x="11616" y="7602"/>
                  </a:lnTo>
                  <a:lnTo>
                    <a:pt x="11735" y="7697"/>
                  </a:lnTo>
                  <a:lnTo>
                    <a:pt x="11806" y="7815"/>
                  </a:lnTo>
                  <a:lnTo>
                    <a:pt x="11854" y="7934"/>
                  </a:lnTo>
                  <a:lnTo>
                    <a:pt x="11901" y="8029"/>
                  </a:lnTo>
                  <a:lnTo>
                    <a:pt x="11925" y="8053"/>
                  </a:lnTo>
                  <a:lnTo>
                    <a:pt x="11972" y="8077"/>
                  </a:lnTo>
                  <a:lnTo>
                    <a:pt x="12067" y="8077"/>
                  </a:lnTo>
                  <a:lnTo>
                    <a:pt x="12115" y="8053"/>
                  </a:lnTo>
                  <a:lnTo>
                    <a:pt x="12162" y="8006"/>
                  </a:lnTo>
                  <a:lnTo>
                    <a:pt x="12234" y="7887"/>
                  </a:lnTo>
                  <a:lnTo>
                    <a:pt x="12329" y="8029"/>
                  </a:lnTo>
                  <a:lnTo>
                    <a:pt x="12400" y="8196"/>
                  </a:lnTo>
                  <a:lnTo>
                    <a:pt x="12495" y="8338"/>
                  </a:lnTo>
                  <a:lnTo>
                    <a:pt x="12614" y="8457"/>
                  </a:lnTo>
                  <a:lnTo>
                    <a:pt x="12614" y="8504"/>
                  </a:lnTo>
                  <a:lnTo>
                    <a:pt x="12614" y="8528"/>
                  </a:lnTo>
                  <a:lnTo>
                    <a:pt x="12637" y="8694"/>
                  </a:lnTo>
                  <a:lnTo>
                    <a:pt x="12661" y="8884"/>
                  </a:lnTo>
                  <a:lnTo>
                    <a:pt x="12685" y="8956"/>
                  </a:lnTo>
                  <a:lnTo>
                    <a:pt x="12732" y="9027"/>
                  </a:lnTo>
                  <a:lnTo>
                    <a:pt x="12804" y="9098"/>
                  </a:lnTo>
                  <a:lnTo>
                    <a:pt x="12899" y="9146"/>
                  </a:lnTo>
                  <a:lnTo>
                    <a:pt x="12970" y="9193"/>
                  </a:lnTo>
                  <a:lnTo>
                    <a:pt x="13041" y="9264"/>
                  </a:lnTo>
                  <a:lnTo>
                    <a:pt x="13136" y="9407"/>
                  </a:lnTo>
                  <a:lnTo>
                    <a:pt x="13207" y="9597"/>
                  </a:lnTo>
                  <a:lnTo>
                    <a:pt x="13279" y="9668"/>
                  </a:lnTo>
                  <a:lnTo>
                    <a:pt x="13350" y="9739"/>
                  </a:lnTo>
                  <a:lnTo>
                    <a:pt x="13184" y="9692"/>
                  </a:lnTo>
                  <a:lnTo>
                    <a:pt x="13136" y="9668"/>
                  </a:lnTo>
                  <a:lnTo>
                    <a:pt x="13112" y="9621"/>
                  </a:lnTo>
                  <a:lnTo>
                    <a:pt x="13017" y="9549"/>
                  </a:lnTo>
                  <a:lnTo>
                    <a:pt x="12922" y="9478"/>
                  </a:lnTo>
                  <a:lnTo>
                    <a:pt x="12709" y="9431"/>
                  </a:lnTo>
                  <a:lnTo>
                    <a:pt x="12566" y="9407"/>
                  </a:lnTo>
                  <a:lnTo>
                    <a:pt x="12495" y="9407"/>
                  </a:lnTo>
                  <a:lnTo>
                    <a:pt x="12471" y="9454"/>
                  </a:lnTo>
                  <a:lnTo>
                    <a:pt x="12447" y="9526"/>
                  </a:lnTo>
                  <a:lnTo>
                    <a:pt x="12495" y="9597"/>
                  </a:lnTo>
                  <a:lnTo>
                    <a:pt x="12542" y="9644"/>
                  </a:lnTo>
                  <a:lnTo>
                    <a:pt x="12614" y="9692"/>
                  </a:lnTo>
                  <a:lnTo>
                    <a:pt x="12804" y="9811"/>
                  </a:lnTo>
                  <a:lnTo>
                    <a:pt x="12970" y="9953"/>
                  </a:lnTo>
                  <a:lnTo>
                    <a:pt x="13279" y="10262"/>
                  </a:lnTo>
                  <a:lnTo>
                    <a:pt x="13397" y="10381"/>
                  </a:lnTo>
                  <a:lnTo>
                    <a:pt x="13516" y="10523"/>
                  </a:lnTo>
                  <a:lnTo>
                    <a:pt x="13635" y="10666"/>
                  </a:lnTo>
                  <a:lnTo>
                    <a:pt x="13801" y="10761"/>
                  </a:lnTo>
                  <a:lnTo>
                    <a:pt x="13920" y="10808"/>
                  </a:lnTo>
                  <a:lnTo>
                    <a:pt x="14039" y="10808"/>
                  </a:lnTo>
                  <a:lnTo>
                    <a:pt x="14086" y="10785"/>
                  </a:lnTo>
                  <a:lnTo>
                    <a:pt x="14134" y="10761"/>
                  </a:lnTo>
                  <a:lnTo>
                    <a:pt x="14158" y="10713"/>
                  </a:lnTo>
                  <a:lnTo>
                    <a:pt x="14181" y="10666"/>
                  </a:lnTo>
                  <a:lnTo>
                    <a:pt x="14181" y="10547"/>
                  </a:lnTo>
                  <a:lnTo>
                    <a:pt x="14158" y="10452"/>
                  </a:lnTo>
                  <a:lnTo>
                    <a:pt x="14110" y="10381"/>
                  </a:lnTo>
                  <a:lnTo>
                    <a:pt x="14039" y="10310"/>
                  </a:lnTo>
                  <a:lnTo>
                    <a:pt x="13801" y="10096"/>
                  </a:lnTo>
                  <a:lnTo>
                    <a:pt x="13683" y="9977"/>
                  </a:lnTo>
                  <a:lnTo>
                    <a:pt x="13587" y="9834"/>
                  </a:lnTo>
                  <a:lnTo>
                    <a:pt x="13683" y="9811"/>
                  </a:lnTo>
                  <a:lnTo>
                    <a:pt x="13730" y="9787"/>
                  </a:lnTo>
                  <a:lnTo>
                    <a:pt x="13730" y="9716"/>
                  </a:lnTo>
                  <a:lnTo>
                    <a:pt x="13683" y="9597"/>
                  </a:lnTo>
                  <a:lnTo>
                    <a:pt x="13587" y="9407"/>
                  </a:lnTo>
                  <a:lnTo>
                    <a:pt x="13469" y="9264"/>
                  </a:lnTo>
                  <a:lnTo>
                    <a:pt x="13326" y="9122"/>
                  </a:lnTo>
                  <a:lnTo>
                    <a:pt x="13136" y="9027"/>
                  </a:lnTo>
                  <a:lnTo>
                    <a:pt x="13017" y="8979"/>
                  </a:lnTo>
                  <a:lnTo>
                    <a:pt x="12946" y="8884"/>
                  </a:lnTo>
                  <a:lnTo>
                    <a:pt x="12875" y="8789"/>
                  </a:lnTo>
                  <a:lnTo>
                    <a:pt x="12851" y="8671"/>
                  </a:lnTo>
                  <a:lnTo>
                    <a:pt x="12804" y="8481"/>
                  </a:lnTo>
                  <a:lnTo>
                    <a:pt x="12780" y="8267"/>
                  </a:lnTo>
                  <a:lnTo>
                    <a:pt x="12922" y="8338"/>
                  </a:lnTo>
                  <a:lnTo>
                    <a:pt x="13041" y="8386"/>
                  </a:lnTo>
                  <a:lnTo>
                    <a:pt x="13184" y="8457"/>
                  </a:lnTo>
                  <a:lnTo>
                    <a:pt x="13279" y="8552"/>
                  </a:lnTo>
                  <a:lnTo>
                    <a:pt x="13326" y="8576"/>
                  </a:lnTo>
                  <a:lnTo>
                    <a:pt x="13374" y="8599"/>
                  </a:lnTo>
                  <a:lnTo>
                    <a:pt x="13445" y="8576"/>
                  </a:lnTo>
                  <a:lnTo>
                    <a:pt x="13469" y="8599"/>
                  </a:lnTo>
                  <a:lnTo>
                    <a:pt x="13492" y="8623"/>
                  </a:lnTo>
                  <a:lnTo>
                    <a:pt x="13516" y="8694"/>
                  </a:lnTo>
                  <a:lnTo>
                    <a:pt x="13516" y="8742"/>
                  </a:lnTo>
                  <a:lnTo>
                    <a:pt x="13564" y="8766"/>
                  </a:lnTo>
                  <a:lnTo>
                    <a:pt x="13635" y="8766"/>
                  </a:lnTo>
                  <a:lnTo>
                    <a:pt x="13730" y="8694"/>
                  </a:lnTo>
                  <a:lnTo>
                    <a:pt x="13754" y="8671"/>
                  </a:lnTo>
                  <a:lnTo>
                    <a:pt x="13754" y="8623"/>
                  </a:lnTo>
                  <a:lnTo>
                    <a:pt x="13801" y="8504"/>
                  </a:lnTo>
                  <a:lnTo>
                    <a:pt x="13896" y="8457"/>
                  </a:lnTo>
                  <a:lnTo>
                    <a:pt x="13968" y="8386"/>
                  </a:lnTo>
                  <a:lnTo>
                    <a:pt x="14015" y="8291"/>
                  </a:lnTo>
                  <a:lnTo>
                    <a:pt x="14015" y="8219"/>
                  </a:lnTo>
                  <a:lnTo>
                    <a:pt x="14015" y="8101"/>
                  </a:lnTo>
                  <a:lnTo>
                    <a:pt x="13944" y="7934"/>
                  </a:lnTo>
                  <a:lnTo>
                    <a:pt x="13825" y="7744"/>
                  </a:lnTo>
                  <a:lnTo>
                    <a:pt x="13754" y="7649"/>
                  </a:lnTo>
                  <a:lnTo>
                    <a:pt x="13635" y="7554"/>
                  </a:lnTo>
                  <a:lnTo>
                    <a:pt x="13397" y="7388"/>
                  </a:lnTo>
                  <a:lnTo>
                    <a:pt x="13326" y="7340"/>
                  </a:lnTo>
                  <a:lnTo>
                    <a:pt x="13279" y="7293"/>
                  </a:lnTo>
                  <a:lnTo>
                    <a:pt x="13255" y="7245"/>
                  </a:lnTo>
                  <a:lnTo>
                    <a:pt x="13231" y="7198"/>
                  </a:lnTo>
                  <a:lnTo>
                    <a:pt x="13255" y="7127"/>
                  </a:lnTo>
                  <a:lnTo>
                    <a:pt x="13279" y="7079"/>
                  </a:lnTo>
                  <a:lnTo>
                    <a:pt x="13397" y="6960"/>
                  </a:lnTo>
                  <a:lnTo>
                    <a:pt x="13445" y="6913"/>
                  </a:lnTo>
                  <a:lnTo>
                    <a:pt x="13516" y="6913"/>
                  </a:lnTo>
                  <a:lnTo>
                    <a:pt x="13564" y="6937"/>
                  </a:lnTo>
                  <a:lnTo>
                    <a:pt x="13587" y="6984"/>
                  </a:lnTo>
                  <a:lnTo>
                    <a:pt x="13635" y="7032"/>
                  </a:lnTo>
                  <a:lnTo>
                    <a:pt x="13683" y="7055"/>
                  </a:lnTo>
                  <a:lnTo>
                    <a:pt x="13730" y="7032"/>
                  </a:lnTo>
                  <a:lnTo>
                    <a:pt x="13754" y="6960"/>
                  </a:lnTo>
                  <a:lnTo>
                    <a:pt x="13801" y="6913"/>
                  </a:lnTo>
                  <a:lnTo>
                    <a:pt x="13849" y="6842"/>
                  </a:lnTo>
                  <a:lnTo>
                    <a:pt x="13944" y="6747"/>
                  </a:lnTo>
                  <a:lnTo>
                    <a:pt x="14086" y="6699"/>
                  </a:lnTo>
                  <a:lnTo>
                    <a:pt x="14205" y="6628"/>
                  </a:lnTo>
                  <a:lnTo>
                    <a:pt x="14371" y="6533"/>
                  </a:lnTo>
                  <a:lnTo>
                    <a:pt x="14514" y="6414"/>
                  </a:lnTo>
                  <a:lnTo>
                    <a:pt x="14585" y="6248"/>
                  </a:lnTo>
                  <a:lnTo>
                    <a:pt x="14633" y="6081"/>
                  </a:lnTo>
                  <a:lnTo>
                    <a:pt x="14633" y="5844"/>
                  </a:lnTo>
                  <a:lnTo>
                    <a:pt x="14656" y="5749"/>
                  </a:lnTo>
                  <a:lnTo>
                    <a:pt x="14633" y="5630"/>
                  </a:lnTo>
                  <a:lnTo>
                    <a:pt x="14633" y="5559"/>
                  </a:lnTo>
                  <a:lnTo>
                    <a:pt x="14656" y="5464"/>
                  </a:lnTo>
                  <a:lnTo>
                    <a:pt x="14633" y="5440"/>
                  </a:lnTo>
                  <a:lnTo>
                    <a:pt x="14609" y="5416"/>
                  </a:lnTo>
                  <a:lnTo>
                    <a:pt x="14585" y="5393"/>
                  </a:lnTo>
                  <a:lnTo>
                    <a:pt x="14514" y="5393"/>
                  </a:lnTo>
                  <a:lnTo>
                    <a:pt x="14514" y="5298"/>
                  </a:lnTo>
                  <a:lnTo>
                    <a:pt x="14466" y="5226"/>
                  </a:lnTo>
                  <a:lnTo>
                    <a:pt x="14419" y="5179"/>
                  </a:lnTo>
                  <a:lnTo>
                    <a:pt x="14348" y="5155"/>
                  </a:lnTo>
                  <a:lnTo>
                    <a:pt x="14229" y="5084"/>
                  </a:lnTo>
                  <a:lnTo>
                    <a:pt x="14158" y="5013"/>
                  </a:lnTo>
                  <a:lnTo>
                    <a:pt x="14110" y="4941"/>
                  </a:lnTo>
                  <a:lnTo>
                    <a:pt x="14039" y="4870"/>
                  </a:lnTo>
                  <a:lnTo>
                    <a:pt x="13944" y="4823"/>
                  </a:lnTo>
                  <a:lnTo>
                    <a:pt x="13920" y="4775"/>
                  </a:lnTo>
                  <a:lnTo>
                    <a:pt x="13920" y="4728"/>
                  </a:lnTo>
                  <a:lnTo>
                    <a:pt x="14015" y="4633"/>
                  </a:lnTo>
                  <a:lnTo>
                    <a:pt x="14086" y="4561"/>
                  </a:lnTo>
                  <a:lnTo>
                    <a:pt x="14110" y="4490"/>
                  </a:lnTo>
                  <a:lnTo>
                    <a:pt x="14110" y="4466"/>
                  </a:lnTo>
                  <a:lnTo>
                    <a:pt x="14063" y="4419"/>
                  </a:lnTo>
                  <a:lnTo>
                    <a:pt x="14015" y="4419"/>
                  </a:lnTo>
                  <a:lnTo>
                    <a:pt x="13873" y="4395"/>
                  </a:lnTo>
                  <a:lnTo>
                    <a:pt x="13801" y="4419"/>
                  </a:lnTo>
                  <a:lnTo>
                    <a:pt x="13730" y="4443"/>
                  </a:lnTo>
                  <a:lnTo>
                    <a:pt x="13659" y="4466"/>
                  </a:lnTo>
                  <a:lnTo>
                    <a:pt x="13587" y="4466"/>
                  </a:lnTo>
                  <a:lnTo>
                    <a:pt x="13469" y="4419"/>
                  </a:lnTo>
                  <a:lnTo>
                    <a:pt x="13421" y="4371"/>
                  </a:lnTo>
                  <a:lnTo>
                    <a:pt x="13421" y="4348"/>
                  </a:lnTo>
                  <a:lnTo>
                    <a:pt x="13445" y="4348"/>
                  </a:lnTo>
                  <a:lnTo>
                    <a:pt x="13492" y="4300"/>
                  </a:lnTo>
                  <a:lnTo>
                    <a:pt x="13516" y="4253"/>
                  </a:lnTo>
                  <a:lnTo>
                    <a:pt x="13587" y="4157"/>
                  </a:lnTo>
                  <a:lnTo>
                    <a:pt x="13611" y="4110"/>
                  </a:lnTo>
                  <a:lnTo>
                    <a:pt x="13683" y="4110"/>
                  </a:lnTo>
                  <a:lnTo>
                    <a:pt x="13706" y="4157"/>
                  </a:lnTo>
                  <a:lnTo>
                    <a:pt x="13778" y="4253"/>
                  </a:lnTo>
                  <a:lnTo>
                    <a:pt x="13825" y="4276"/>
                  </a:lnTo>
                  <a:lnTo>
                    <a:pt x="13896" y="4276"/>
                  </a:lnTo>
                  <a:lnTo>
                    <a:pt x="13968" y="4205"/>
                  </a:lnTo>
                  <a:lnTo>
                    <a:pt x="14039" y="4157"/>
                  </a:lnTo>
                  <a:lnTo>
                    <a:pt x="14110" y="4157"/>
                  </a:lnTo>
                  <a:lnTo>
                    <a:pt x="14181" y="4205"/>
                  </a:lnTo>
                  <a:lnTo>
                    <a:pt x="14229" y="4276"/>
                  </a:lnTo>
                  <a:lnTo>
                    <a:pt x="14229" y="4324"/>
                  </a:lnTo>
                  <a:lnTo>
                    <a:pt x="14253" y="4348"/>
                  </a:lnTo>
                  <a:lnTo>
                    <a:pt x="14348" y="4348"/>
                  </a:lnTo>
                  <a:lnTo>
                    <a:pt x="14419" y="4371"/>
                  </a:lnTo>
                  <a:lnTo>
                    <a:pt x="14538" y="4419"/>
                  </a:lnTo>
                  <a:lnTo>
                    <a:pt x="14633" y="4514"/>
                  </a:lnTo>
                  <a:lnTo>
                    <a:pt x="14704" y="4633"/>
                  </a:lnTo>
                  <a:lnTo>
                    <a:pt x="14751" y="4704"/>
                  </a:lnTo>
                  <a:lnTo>
                    <a:pt x="14799" y="4728"/>
                  </a:lnTo>
                  <a:lnTo>
                    <a:pt x="14870" y="4728"/>
                  </a:lnTo>
                  <a:lnTo>
                    <a:pt x="14941" y="4704"/>
                  </a:lnTo>
                  <a:lnTo>
                    <a:pt x="15060" y="4609"/>
                  </a:lnTo>
                  <a:lnTo>
                    <a:pt x="15108" y="4538"/>
                  </a:lnTo>
                  <a:lnTo>
                    <a:pt x="15108" y="4466"/>
                  </a:lnTo>
                  <a:lnTo>
                    <a:pt x="15060" y="4371"/>
                  </a:lnTo>
                  <a:lnTo>
                    <a:pt x="14989" y="4276"/>
                  </a:lnTo>
                  <a:lnTo>
                    <a:pt x="14894" y="4205"/>
                  </a:lnTo>
                  <a:lnTo>
                    <a:pt x="14585" y="4086"/>
                  </a:lnTo>
                  <a:lnTo>
                    <a:pt x="14538" y="4062"/>
                  </a:lnTo>
                  <a:lnTo>
                    <a:pt x="14514" y="4039"/>
                  </a:lnTo>
                  <a:lnTo>
                    <a:pt x="14538" y="4015"/>
                  </a:lnTo>
                  <a:lnTo>
                    <a:pt x="14609" y="3944"/>
                  </a:lnTo>
                  <a:lnTo>
                    <a:pt x="14609" y="3872"/>
                  </a:lnTo>
                  <a:lnTo>
                    <a:pt x="14609" y="3801"/>
                  </a:lnTo>
                  <a:lnTo>
                    <a:pt x="14585" y="3730"/>
                  </a:lnTo>
                  <a:lnTo>
                    <a:pt x="14585" y="3682"/>
                  </a:lnTo>
                  <a:lnTo>
                    <a:pt x="14585" y="3659"/>
                  </a:lnTo>
                  <a:lnTo>
                    <a:pt x="14609" y="3564"/>
                  </a:lnTo>
                  <a:lnTo>
                    <a:pt x="14633" y="3540"/>
                  </a:lnTo>
                  <a:lnTo>
                    <a:pt x="14633" y="3516"/>
                  </a:lnTo>
                  <a:lnTo>
                    <a:pt x="14680" y="3540"/>
                  </a:lnTo>
                  <a:lnTo>
                    <a:pt x="14728" y="3540"/>
                  </a:lnTo>
                  <a:lnTo>
                    <a:pt x="14846" y="3516"/>
                  </a:lnTo>
                  <a:lnTo>
                    <a:pt x="14894" y="3469"/>
                  </a:lnTo>
                  <a:lnTo>
                    <a:pt x="14918" y="3421"/>
                  </a:lnTo>
                  <a:lnTo>
                    <a:pt x="14965" y="3136"/>
                  </a:lnTo>
                  <a:lnTo>
                    <a:pt x="14965" y="2970"/>
                  </a:lnTo>
                  <a:lnTo>
                    <a:pt x="14941" y="2827"/>
                  </a:lnTo>
                  <a:lnTo>
                    <a:pt x="14894" y="2614"/>
                  </a:lnTo>
                  <a:lnTo>
                    <a:pt x="14799" y="2400"/>
                  </a:lnTo>
                  <a:lnTo>
                    <a:pt x="14894" y="2447"/>
                  </a:lnTo>
                  <a:lnTo>
                    <a:pt x="15084" y="2637"/>
                  </a:lnTo>
                  <a:lnTo>
                    <a:pt x="15250" y="2851"/>
                  </a:lnTo>
                  <a:lnTo>
                    <a:pt x="15298" y="2899"/>
                  </a:lnTo>
                  <a:lnTo>
                    <a:pt x="15345" y="2922"/>
                  </a:lnTo>
                  <a:lnTo>
                    <a:pt x="15464" y="2899"/>
                  </a:lnTo>
                  <a:lnTo>
                    <a:pt x="15511" y="2875"/>
                  </a:lnTo>
                  <a:lnTo>
                    <a:pt x="15535" y="2875"/>
                  </a:lnTo>
                  <a:lnTo>
                    <a:pt x="15535" y="2851"/>
                  </a:lnTo>
                  <a:lnTo>
                    <a:pt x="15488" y="2756"/>
                  </a:lnTo>
                  <a:lnTo>
                    <a:pt x="15416" y="2685"/>
                  </a:lnTo>
                  <a:lnTo>
                    <a:pt x="15298" y="2614"/>
                  </a:lnTo>
                  <a:lnTo>
                    <a:pt x="15274" y="2590"/>
                  </a:lnTo>
                  <a:lnTo>
                    <a:pt x="15250" y="2542"/>
                  </a:lnTo>
                  <a:lnTo>
                    <a:pt x="15274" y="2471"/>
                  </a:lnTo>
                  <a:lnTo>
                    <a:pt x="15250" y="2400"/>
                  </a:lnTo>
                  <a:lnTo>
                    <a:pt x="15203" y="2352"/>
                  </a:lnTo>
                  <a:lnTo>
                    <a:pt x="15131" y="2329"/>
                  </a:lnTo>
                  <a:lnTo>
                    <a:pt x="14894" y="2233"/>
                  </a:lnTo>
                  <a:lnTo>
                    <a:pt x="14775" y="2162"/>
                  </a:lnTo>
                  <a:lnTo>
                    <a:pt x="14704" y="2067"/>
                  </a:lnTo>
                  <a:lnTo>
                    <a:pt x="14656" y="2020"/>
                  </a:lnTo>
                  <a:lnTo>
                    <a:pt x="14585" y="1996"/>
                  </a:lnTo>
                  <a:lnTo>
                    <a:pt x="14538" y="2020"/>
                  </a:lnTo>
                  <a:lnTo>
                    <a:pt x="14490" y="2043"/>
                  </a:lnTo>
                  <a:lnTo>
                    <a:pt x="14443" y="2091"/>
                  </a:lnTo>
                  <a:lnTo>
                    <a:pt x="14395" y="2091"/>
                  </a:lnTo>
                  <a:lnTo>
                    <a:pt x="14324" y="2067"/>
                  </a:lnTo>
                  <a:lnTo>
                    <a:pt x="14229" y="1996"/>
                  </a:lnTo>
                  <a:lnTo>
                    <a:pt x="14039" y="1996"/>
                  </a:lnTo>
                  <a:lnTo>
                    <a:pt x="13944" y="2043"/>
                  </a:lnTo>
                  <a:lnTo>
                    <a:pt x="13873" y="2067"/>
                  </a:lnTo>
                  <a:lnTo>
                    <a:pt x="13778" y="2067"/>
                  </a:lnTo>
                  <a:lnTo>
                    <a:pt x="13635" y="2020"/>
                  </a:lnTo>
                  <a:lnTo>
                    <a:pt x="13611" y="1996"/>
                  </a:lnTo>
                  <a:lnTo>
                    <a:pt x="13611" y="1948"/>
                  </a:lnTo>
                  <a:lnTo>
                    <a:pt x="13635" y="1853"/>
                  </a:lnTo>
                  <a:lnTo>
                    <a:pt x="13635" y="1711"/>
                  </a:lnTo>
                  <a:lnTo>
                    <a:pt x="13659" y="1568"/>
                  </a:lnTo>
                  <a:lnTo>
                    <a:pt x="13730" y="1497"/>
                  </a:lnTo>
                  <a:lnTo>
                    <a:pt x="13825" y="1426"/>
                  </a:lnTo>
                  <a:lnTo>
                    <a:pt x="13968" y="1402"/>
                  </a:lnTo>
                  <a:lnTo>
                    <a:pt x="14110" y="1378"/>
                  </a:lnTo>
                  <a:lnTo>
                    <a:pt x="14229" y="1331"/>
                  </a:lnTo>
                  <a:lnTo>
                    <a:pt x="14348" y="1283"/>
                  </a:lnTo>
                  <a:lnTo>
                    <a:pt x="14490" y="1283"/>
                  </a:lnTo>
                  <a:lnTo>
                    <a:pt x="14561" y="1307"/>
                  </a:lnTo>
                  <a:lnTo>
                    <a:pt x="14609" y="1307"/>
                  </a:lnTo>
                  <a:lnTo>
                    <a:pt x="14728" y="1260"/>
                  </a:lnTo>
                  <a:lnTo>
                    <a:pt x="14775" y="1236"/>
                  </a:lnTo>
                  <a:lnTo>
                    <a:pt x="14799" y="1212"/>
                  </a:lnTo>
                  <a:lnTo>
                    <a:pt x="14823" y="1165"/>
                  </a:lnTo>
                  <a:lnTo>
                    <a:pt x="14799" y="1117"/>
                  </a:lnTo>
                  <a:lnTo>
                    <a:pt x="14775" y="1022"/>
                  </a:lnTo>
                  <a:lnTo>
                    <a:pt x="14775" y="975"/>
                  </a:lnTo>
                  <a:lnTo>
                    <a:pt x="14775" y="927"/>
                  </a:lnTo>
                  <a:lnTo>
                    <a:pt x="14419" y="666"/>
                  </a:lnTo>
                  <a:lnTo>
                    <a:pt x="14039" y="428"/>
                  </a:lnTo>
                  <a:lnTo>
                    <a:pt x="13635" y="214"/>
                  </a:lnTo>
                  <a:lnTo>
                    <a:pt x="13231"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56" name="Google Shape;256;p5"/>
            <p:cNvSpPr/>
            <p:nvPr/>
          </p:nvSpPr>
          <p:spPr>
            <a:xfrm>
              <a:off x="3760100" y="1085500"/>
              <a:ext cx="388400" cy="415125"/>
            </a:xfrm>
            <a:custGeom>
              <a:avLst/>
              <a:gdLst/>
              <a:ahLst/>
              <a:cxnLst/>
              <a:rect l="l" t="t" r="r" b="b"/>
              <a:pathLst>
                <a:path w="15536" h="16605" fill="none" extrusionOk="0">
                  <a:moveTo>
                    <a:pt x="15416" y="2685"/>
                  </a:moveTo>
                  <a:lnTo>
                    <a:pt x="15416" y="2685"/>
                  </a:lnTo>
                  <a:lnTo>
                    <a:pt x="15298" y="2614"/>
                  </a:lnTo>
                  <a:lnTo>
                    <a:pt x="15298" y="2614"/>
                  </a:lnTo>
                  <a:lnTo>
                    <a:pt x="15274" y="2590"/>
                  </a:lnTo>
                  <a:lnTo>
                    <a:pt x="15250" y="2542"/>
                  </a:lnTo>
                  <a:lnTo>
                    <a:pt x="15250" y="2542"/>
                  </a:lnTo>
                  <a:lnTo>
                    <a:pt x="15274" y="2471"/>
                  </a:lnTo>
                  <a:lnTo>
                    <a:pt x="15250" y="2400"/>
                  </a:lnTo>
                  <a:lnTo>
                    <a:pt x="15203" y="2352"/>
                  </a:lnTo>
                  <a:lnTo>
                    <a:pt x="15131" y="2329"/>
                  </a:lnTo>
                  <a:lnTo>
                    <a:pt x="15131" y="2329"/>
                  </a:lnTo>
                  <a:lnTo>
                    <a:pt x="14894" y="2233"/>
                  </a:lnTo>
                  <a:lnTo>
                    <a:pt x="14775" y="2162"/>
                  </a:lnTo>
                  <a:lnTo>
                    <a:pt x="14704" y="2067"/>
                  </a:lnTo>
                  <a:lnTo>
                    <a:pt x="14704" y="2067"/>
                  </a:lnTo>
                  <a:lnTo>
                    <a:pt x="14656" y="2020"/>
                  </a:lnTo>
                  <a:lnTo>
                    <a:pt x="14585" y="1996"/>
                  </a:lnTo>
                  <a:lnTo>
                    <a:pt x="14538" y="2020"/>
                  </a:lnTo>
                  <a:lnTo>
                    <a:pt x="14490" y="2043"/>
                  </a:lnTo>
                  <a:lnTo>
                    <a:pt x="14490" y="2043"/>
                  </a:lnTo>
                  <a:lnTo>
                    <a:pt x="14443" y="2091"/>
                  </a:lnTo>
                  <a:lnTo>
                    <a:pt x="14395" y="2091"/>
                  </a:lnTo>
                  <a:lnTo>
                    <a:pt x="14324" y="2067"/>
                  </a:lnTo>
                  <a:lnTo>
                    <a:pt x="14324" y="2067"/>
                  </a:lnTo>
                  <a:lnTo>
                    <a:pt x="14229" y="1996"/>
                  </a:lnTo>
                  <a:lnTo>
                    <a:pt x="14134" y="1996"/>
                  </a:lnTo>
                  <a:lnTo>
                    <a:pt x="14039" y="1996"/>
                  </a:lnTo>
                  <a:lnTo>
                    <a:pt x="13944" y="2043"/>
                  </a:lnTo>
                  <a:lnTo>
                    <a:pt x="13944" y="2043"/>
                  </a:lnTo>
                  <a:lnTo>
                    <a:pt x="13873" y="2067"/>
                  </a:lnTo>
                  <a:lnTo>
                    <a:pt x="13778" y="2067"/>
                  </a:lnTo>
                  <a:lnTo>
                    <a:pt x="13635" y="2020"/>
                  </a:lnTo>
                  <a:lnTo>
                    <a:pt x="13635" y="2020"/>
                  </a:lnTo>
                  <a:lnTo>
                    <a:pt x="13611" y="1996"/>
                  </a:lnTo>
                  <a:lnTo>
                    <a:pt x="13611" y="1948"/>
                  </a:lnTo>
                  <a:lnTo>
                    <a:pt x="13635" y="1853"/>
                  </a:lnTo>
                  <a:lnTo>
                    <a:pt x="13635" y="1853"/>
                  </a:lnTo>
                  <a:lnTo>
                    <a:pt x="13635" y="1711"/>
                  </a:lnTo>
                  <a:lnTo>
                    <a:pt x="13635" y="1711"/>
                  </a:lnTo>
                  <a:lnTo>
                    <a:pt x="13659" y="1568"/>
                  </a:lnTo>
                  <a:lnTo>
                    <a:pt x="13730" y="1497"/>
                  </a:lnTo>
                  <a:lnTo>
                    <a:pt x="13825" y="1426"/>
                  </a:lnTo>
                  <a:lnTo>
                    <a:pt x="13968" y="1402"/>
                  </a:lnTo>
                  <a:lnTo>
                    <a:pt x="13968" y="1402"/>
                  </a:lnTo>
                  <a:lnTo>
                    <a:pt x="14110" y="1378"/>
                  </a:lnTo>
                  <a:lnTo>
                    <a:pt x="14229" y="1331"/>
                  </a:lnTo>
                  <a:lnTo>
                    <a:pt x="14229" y="1331"/>
                  </a:lnTo>
                  <a:lnTo>
                    <a:pt x="14348" y="1283"/>
                  </a:lnTo>
                  <a:lnTo>
                    <a:pt x="14419" y="1283"/>
                  </a:lnTo>
                  <a:lnTo>
                    <a:pt x="14490" y="1283"/>
                  </a:lnTo>
                  <a:lnTo>
                    <a:pt x="14490" y="1283"/>
                  </a:lnTo>
                  <a:lnTo>
                    <a:pt x="14561" y="1307"/>
                  </a:lnTo>
                  <a:lnTo>
                    <a:pt x="14609" y="1307"/>
                  </a:lnTo>
                  <a:lnTo>
                    <a:pt x="14728" y="1260"/>
                  </a:lnTo>
                  <a:lnTo>
                    <a:pt x="14728" y="1260"/>
                  </a:lnTo>
                  <a:lnTo>
                    <a:pt x="14775" y="1236"/>
                  </a:lnTo>
                  <a:lnTo>
                    <a:pt x="14799" y="1212"/>
                  </a:lnTo>
                  <a:lnTo>
                    <a:pt x="14823" y="1165"/>
                  </a:lnTo>
                  <a:lnTo>
                    <a:pt x="14799" y="1117"/>
                  </a:lnTo>
                  <a:lnTo>
                    <a:pt x="14799" y="1117"/>
                  </a:lnTo>
                  <a:lnTo>
                    <a:pt x="14775" y="1022"/>
                  </a:lnTo>
                  <a:lnTo>
                    <a:pt x="14775" y="975"/>
                  </a:lnTo>
                  <a:lnTo>
                    <a:pt x="14775" y="927"/>
                  </a:lnTo>
                  <a:lnTo>
                    <a:pt x="14775" y="927"/>
                  </a:lnTo>
                  <a:lnTo>
                    <a:pt x="14419" y="666"/>
                  </a:lnTo>
                  <a:lnTo>
                    <a:pt x="14039" y="428"/>
                  </a:lnTo>
                  <a:lnTo>
                    <a:pt x="13635" y="214"/>
                  </a:lnTo>
                  <a:lnTo>
                    <a:pt x="13231" y="1"/>
                  </a:lnTo>
                  <a:lnTo>
                    <a:pt x="13231" y="1"/>
                  </a:lnTo>
                  <a:lnTo>
                    <a:pt x="13184" y="24"/>
                  </a:lnTo>
                  <a:lnTo>
                    <a:pt x="13184" y="24"/>
                  </a:lnTo>
                  <a:lnTo>
                    <a:pt x="13041" y="72"/>
                  </a:lnTo>
                  <a:lnTo>
                    <a:pt x="12875" y="96"/>
                  </a:lnTo>
                  <a:lnTo>
                    <a:pt x="12709" y="119"/>
                  </a:lnTo>
                  <a:lnTo>
                    <a:pt x="12542" y="167"/>
                  </a:lnTo>
                  <a:lnTo>
                    <a:pt x="12542" y="167"/>
                  </a:lnTo>
                  <a:lnTo>
                    <a:pt x="12471" y="167"/>
                  </a:lnTo>
                  <a:lnTo>
                    <a:pt x="12400" y="167"/>
                  </a:lnTo>
                  <a:lnTo>
                    <a:pt x="12400" y="167"/>
                  </a:lnTo>
                  <a:lnTo>
                    <a:pt x="12139" y="119"/>
                  </a:lnTo>
                  <a:lnTo>
                    <a:pt x="11877" y="119"/>
                  </a:lnTo>
                  <a:lnTo>
                    <a:pt x="11616" y="143"/>
                  </a:lnTo>
                  <a:lnTo>
                    <a:pt x="11355" y="191"/>
                  </a:lnTo>
                  <a:lnTo>
                    <a:pt x="11355" y="191"/>
                  </a:lnTo>
                  <a:lnTo>
                    <a:pt x="11260" y="214"/>
                  </a:lnTo>
                  <a:lnTo>
                    <a:pt x="11236" y="238"/>
                  </a:lnTo>
                  <a:lnTo>
                    <a:pt x="11236" y="262"/>
                  </a:lnTo>
                  <a:lnTo>
                    <a:pt x="11236" y="262"/>
                  </a:lnTo>
                  <a:lnTo>
                    <a:pt x="11212" y="357"/>
                  </a:lnTo>
                  <a:lnTo>
                    <a:pt x="11165" y="428"/>
                  </a:lnTo>
                  <a:lnTo>
                    <a:pt x="11093" y="428"/>
                  </a:lnTo>
                  <a:lnTo>
                    <a:pt x="11022" y="452"/>
                  </a:lnTo>
                  <a:lnTo>
                    <a:pt x="11022" y="452"/>
                  </a:lnTo>
                  <a:lnTo>
                    <a:pt x="10975" y="452"/>
                  </a:lnTo>
                  <a:lnTo>
                    <a:pt x="10975" y="452"/>
                  </a:lnTo>
                  <a:lnTo>
                    <a:pt x="10856" y="452"/>
                  </a:lnTo>
                  <a:lnTo>
                    <a:pt x="10785" y="452"/>
                  </a:lnTo>
                  <a:lnTo>
                    <a:pt x="10761" y="476"/>
                  </a:lnTo>
                  <a:lnTo>
                    <a:pt x="10761" y="476"/>
                  </a:lnTo>
                  <a:lnTo>
                    <a:pt x="10690" y="523"/>
                  </a:lnTo>
                  <a:lnTo>
                    <a:pt x="10642" y="547"/>
                  </a:lnTo>
                  <a:lnTo>
                    <a:pt x="10547" y="571"/>
                  </a:lnTo>
                  <a:lnTo>
                    <a:pt x="10452" y="523"/>
                  </a:lnTo>
                  <a:lnTo>
                    <a:pt x="10357" y="500"/>
                  </a:lnTo>
                  <a:lnTo>
                    <a:pt x="10357" y="500"/>
                  </a:lnTo>
                  <a:lnTo>
                    <a:pt x="10238" y="452"/>
                  </a:lnTo>
                  <a:lnTo>
                    <a:pt x="10120" y="428"/>
                  </a:lnTo>
                  <a:lnTo>
                    <a:pt x="10001" y="428"/>
                  </a:lnTo>
                  <a:lnTo>
                    <a:pt x="9882" y="428"/>
                  </a:lnTo>
                  <a:lnTo>
                    <a:pt x="9882" y="428"/>
                  </a:lnTo>
                  <a:lnTo>
                    <a:pt x="9692" y="476"/>
                  </a:lnTo>
                  <a:lnTo>
                    <a:pt x="9478" y="547"/>
                  </a:lnTo>
                  <a:lnTo>
                    <a:pt x="9288" y="595"/>
                  </a:lnTo>
                  <a:lnTo>
                    <a:pt x="9193" y="595"/>
                  </a:lnTo>
                  <a:lnTo>
                    <a:pt x="9074" y="571"/>
                  </a:lnTo>
                  <a:lnTo>
                    <a:pt x="9074" y="571"/>
                  </a:lnTo>
                  <a:lnTo>
                    <a:pt x="9027" y="571"/>
                  </a:lnTo>
                  <a:lnTo>
                    <a:pt x="8979" y="595"/>
                  </a:lnTo>
                  <a:lnTo>
                    <a:pt x="8979" y="595"/>
                  </a:lnTo>
                  <a:lnTo>
                    <a:pt x="8908" y="642"/>
                  </a:lnTo>
                  <a:lnTo>
                    <a:pt x="8813" y="666"/>
                  </a:lnTo>
                  <a:lnTo>
                    <a:pt x="8647" y="666"/>
                  </a:lnTo>
                  <a:lnTo>
                    <a:pt x="8647" y="666"/>
                  </a:lnTo>
                  <a:lnTo>
                    <a:pt x="8457" y="666"/>
                  </a:lnTo>
                  <a:lnTo>
                    <a:pt x="8386" y="690"/>
                  </a:lnTo>
                  <a:lnTo>
                    <a:pt x="8291" y="737"/>
                  </a:lnTo>
                  <a:lnTo>
                    <a:pt x="8291" y="737"/>
                  </a:lnTo>
                  <a:lnTo>
                    <a:pt x="8386" y="642"/>
                  </a:lnTo>
                  <a:lnTo>
                    <a:pt x="8409" y="595"/>
                  </a:lnTo>
                  <a:lnTo>
                    <a:pt x="8409" y="523"/>
                  </a:lnTo>
                  <a:lnTo>
                    <a:pt x="8409" y="523"/>
                  </a:lnTo>
                  <a:lnTo>
                    <a:pt x="8362" y="476"/>
                  </a:lnTo>
                  <a:lnTo>
                    <a:pt x="8338" y="452"/>
                  </a:lnTo>
                  <a:lnTo>
                    <a:pt x="8243" y="428"/>
                  </a:lnTo>
                  <a:lnTo>
                    <a:pt x="8243" y="428"/>
                  </a:lnTo>
                  <a:lnTo>
                    <a:pt x="8101" y="452"/>
                  </a:lnTo>
                  <a:lnTo>
                    <a:pt x="7958" y="452"/>
                  </a:lnTo>
                  <a:lnTo>
                    <a:pt x="7958" y="452"/>
                  </a:lnTo>
                  <a:lnTo>
                    <a:pt x="7697" y="523"/>
                  </a:lnTo>
                  <a:lnTo>
                    <a:pt x="7578" y="523"/>
                  </a:lnTo>
                  <a:lnTo>
                    <a:pt x="7435" y="500"/>
                  </a:lnTo>
                  <a:lnTo>
                    <a:pt x="7435" y="500"/>
                  </a:lnTo>
                  <a:lnTo>
                    <a:pt x="7340" y="476"/>
                  </a:lnTo>
                  <a:lnTo>
                    <a:pt x="7245" y="500"/>
                  </a:lnTo>
                  <a:lnTo>
                    <a:pt x="7127" y="547"/>
                  </a:lnTo>
                  <a:lnTo>
                    <a:pt x="7055" y="642"/>
                  </a:lnTo>
                  <a:lnTo>
                    <a:pt x="7055" y="642"/>
                  </a:lnTo>
                  <a:lnTo>
                    <a:pt x="7008" y="713"/>
                  </a:lnTo>
                  <a:lnTo>
                    <a:pt x="6960" y="737"/>
                  </a:lnTo>
                  <a:lnTo>
                    <a:pt x="6913" y="761"/>
                  </a:lnTo>
                  <a:lnTo>
                    <a:pt x="6913" y="761"/>
                  </a:lnTo>
                  <a:lnTo>
                    <a:pt x="6747" y="785"/>
                  </a:lnTo>
                  <a:lnTo>
                    <a:pt x="6580" y="832"/>
                  </a:lnTo>
                  <a:lnTo>
                    <a:pt x="6438" y="903"/>
                  </a:lnTo>
                  <a:lnTo>
                    <a:pt x="6272" y="951"/>
                  </a:lnTo>
                  <a:lnTo>
                    <a:pt x="6272" y="951"/>
                  </a:lnTo>
                  <a:lnTo>
                    <a:pt x="6200" y="975"/>
                  </a:lnTo>
                  <a:lnTo>
                    <a:pt x="6177" y="1022"/>
                  </a:lnTo>
                  <a:lnTo>
                    <a:pt x="6177" y="1070"/>
                  </a:lnTo>
                  <a:lnTo>
                    <a:pt x="6177" y="1070"/>
                  </a:lnTo>
                  <a:lnTo>
                    <a:pt x="6200" y="1117"/>
                  </a:lnTo>
                  <a:lnTo>
                    <a:pt x="6177" y="1165"/>
                  </a:lnTo>
                  <a:lnTo>
                    <a:pt x="6129" y="1165"/>
                  </a:lnTo>
                  <a:lnTo>
                    <a:pt x="6082" y="1188"/>
                  </a:lnTo>
                  <a:lnTo>
                    <a:pt x="6082" y="1188"/>
                  </a:lnTo>
                  <a:lnTo>
                    <a:pt x="5987" y="1212"/>
                  </a:lnTo>
                  <a:lnTo>
                    <a:pt x="5868" y="1260"/>
                  </a:lnTo>
                  <a:lnTo>
                    <a:pt x="5796" y="1331"/>
                  </a:lnTo>
                  <a:lnTo>
                    <a:pt x="5725" y="1426"/>
                  </a:lnTo>
                  <a:lnTo>
                    <a:pt x="5725" y="1426"/>
                  </a:lnTo>
                  <a:lnTo>
                    <a:pt x="5678" y="1473"/>
                  </a:lnTo>
                  <a:lnTo>
                    <a:pt x="5606" y="1521"/>
                  </a:lnTo>
                  <a:lnTo>
                    <a:pt x="5559" y="1568"/>
                  </a:lnTo>
                  <a:lnTo>
                    <a:pt x="5464" y="1568"/>
                  </a:lnTo>
                  <a:lnTo>
                    <a:pt x="5464" y="1568"/>
                  </a:lnTo>
                  <a:lnTo>
                    <a:pt x="5416" y="1592"/>
                  </a:lnTo>
                  <a:lnTo>
                    <a:pt x="5369" y="1616"/>
                  </a:lnTo>
                  <a:lnTo>
                    <a:pt x="5369" y="1663"/>
                  </a:lnTo>
                  <a:lnTo>
                    <a:pt x="5393" y="1735"/>
                  </a:lnTo>
                  <a:lnTo>
                    <a:pt x="5393" y="1735"/>
                  </a:lnTo>
                  <a:lnTo>
                    <a:pt x="5226" y="1592"/>
                  </a:lnTo>
                  <a:lnTo>
                    <a:pt x="5155" y="1545"/>
                  </a:lnTo>
                  <a:lnTo>
                    <a:pt x="5108" y="1545"/>
                  </a:lnTo>
                  <a:lnTo>
                    <a:pt x="5036" y="1521"/>
                  </a:lnTo>
                  <a:lnTo>
                    <a:pt x="4989" y="1545"/>
                  </a:lnTo>
                  <a:lnTo>
                    <a:pt x="4823" y="1616"/>
                  </a:lnTo>
                  <a:lnTo>
                    <a:pt x="4823" y="1616"/>
                  </a:lnTo>
                  <a:lnTo>
                    <a:pt x="4775" y="1640"/>
                  </a:lnTo>
                  <a:lnTo>
                    <a:pt x="4751" y="1687"/>
                  </a:lnTo>
                  <a:lnTo>
                    <a:pt x="4751" y="1735"/>
                  </a:lnTo>
                  <a:lnTo>
                    <a:pt x="4751" y="1806"/>
                  </a:lnTo>
                  <a:lnTo>
                    <a:pt x="4751" y="1806"/>
                  </a:lnTo>
                  <a:lnTo>
                    <a:pt x="4775" y="1877"/>
                  </a:lnTo>
                  <a:lnTo>
                    <a:pt x="4846" y="1948"/>
                  </a:lnTo>
                  <a:lnTo>
                    <a:pt x="4941" y="1996"/>
                  </a:lnTo>
                  <a:lnTo>
                    <a:pt x="5036" y="2020"/>
                  </a:lnTo>
                  <a:lnTo>
                    <a:pt x="5036" y="2020"/>
                  </a:lnTo>
                  <a:lnTo>
                    <a:pt x="4918" y="2043"/>
                  </a:lnTo>
                  <a:lnTo>
                    <a:pt x="4823" y="2043"/>
                  </a:lnTo>
                  <a:lnTo>
                    <a:pt x="4633" y="2043"/>
                  </a:lnTo>
                  <a:lnTo>
                    <a:pt x="4633" y="2043"/>
                  </a:lnTo>
                  <a:lnTo>
                    <a:pt x="4538" y="2043"/>
                  </a:lnTo>
                  <a:lnTo>
                    <a:pt x="4443" y="2043"/>
                  </a:lnTo>
                  <a:lnTo>
                    <a:pt x="4371" y="2091"/>
                  </a:lnTo>
                  <a:lnTo>
                    <a:pt x="4300" y="2162"/>
                  </a:lnTo>
                  <a:lnTo>
                    <a:pt x="4300" y="2162"/>
                  </a:lnTo>
                  <a:lnTo>
                    <a:pt x="4253" y="2186"/>
                  </a:lnTo>
                  <a:lnTo>
                    <a:pt x="4205" y="2210"/>
                  </a:lnTo>
                  <a:lnTo>
                    <a:pt x="4205" y="2210"/>
                  </a:lnTo>
                  <a:lnTo>
                    <a:pt x="3968" y="2281"/>
                  </a:lnTo>
                  <a:lnTo>
                    <a:pt x="3849" y="2305"/>
                  </a:lnTo>
                  <a:lnTo>
                    <a:pt x="3730" y="2305"/>
                  </a:lnTo>
                  <a:lnTo>
                    <a:pt x="3730" y="2305"/>
                  </a:lnTo>
                  <a:lnTo>
                    <a:pt x="3611" y="2329"/>
                  </a:lnTo>
                  <a:lnTo>
                    <a:pt x="3492" y="2376"/>
                  </a:lnTo>
                  <a:lnTo>
                    <a:pt x="3397" y="2447"/>
                  </a:lnTo>
                  <a:lnTo>
                    <a:pt x="3302" y="2542"/>
                  </a:lnTo>
                  <a:lnTo>
                    <a:pt x="3302" y="2542"/>
                  </a:lnTo>
                  <a:lnTo>
                    <a:pt x="3255" y="2590"/>
                  </a:lnTo>
                  <a:lnTo>
                    <a:pt x="3207" y="2614"/>
                  </a:lnTo>
                  <a:lnTo>
                    <a:pt x="3184" y="2614"/>
                  </a:lnTo>
                  <a:lnTo>
                    <a:pt x="3136" y="2614"/>
                  </a:lnTo>
                  <a:lnTo>
                    <a:pt x="3089" y="2542"/>
                  </a:lnTo>
                  <a:lnTo>
                    <a:pt x="3089" y="2542"/>
                  </a:lnTo>
                  <a:lnTo>
                    <a:pt x="3041" y="2519"/>
                  </a:lnTo>
                  <a:lnTo>
                    <a:pt x="2994" y="2519"/>
                  </a:lnTo>
                  <a:lnTo>
                    <a:pt x="2875" y="2542"/>
                  </a:lnTo>
                  <a:lnTo>
                    <a:pt x="2875" y="2542"/>
                  </a:lnTo>
                  <a:lnTo>
                    <a:pt x="2851" y="2566"/>
                  </a:lnTo>
                  <a:lnTo>
                    <a:pt x="2851" y="2614"/>
                  </a:lnTo>
                  <a:lnTo>
                    <a:pt x="2875" y="2685"/>
                  </a:lnTo>
                  <a:lnTo>
                    <a:pt x="2875" y="2685"/>
                  </a:lnTo>
                  <a:lnTo>
                    <a:pt x="2899" y="2732"/>
                  </a:lnTo>
                  <a:lnTo>
                    <a:pt x="2875" y="2780"/>
                  </a:lnTo>
                  <a:lnTo>
                    <a:pt x="2875" y="2780"/>
                  </a:lnTo>
                  <a:lnTo>
                    <a:pt x="2851" y="2804"/>
                  </a:lnTo>
                  <a:lnTo>
                    <a:pt x="2732" y="2827"/>
                  </a:lnTo>
                  <a:lnTo>
                    <a:pt x="2732" y="2827"/>
                  </a:lnTo>
                  <a:lnTo>
                    <a:pt x="2685" y="2851"/>
                  </a:lnTo>
                  <a:lnTo>
                    <a:pt x="2685" y="2827"/>
                  </a:lnTo>
                  <a:lnTo>
                    <a:pt x="2685" y="2756"/>
                  </a:lnTo>
                  <a:lnTo>
                    <a:pt x="2685" y="2756"/>
                  </a:lnTo>
                  <a:lnTo>
                    <a:pt x="2637" y="2685"/>
                  </a:lnTo>
                  <a:lnTo>
                    <a:pt x="2566" y="2661"/>
                  </a:lnTo>
                  <a:lnTo>
                    <a:pt x="2566" y="2661"/>
                  </a:lnTo>
                  <a:lnTo>
                    <a:pt x="2352" y="2637"/>
                  </a:lnTo>
                  <a:lnTo>
                    <a:pt x="2352" y="2637"/>
                  </a:lnTo>
                  <a:lnTo>
                    <a:pt x="2186" y="2614"/>
                  </a:lnTo>
                  <a:lnTo>
                    <a:pt x="1996" y="2637"/>
                  </a:lnTo>
                  <a:lnTo>
                    <a:pt x="1996" y="2637"/>
                  </a:lnTo>
                  <a:lnTo>
                    <a:pt x="1735" y="2946"/>
                  </a:lnTo>
                  <a:lnTo>
                    <a:pt x="1521" y="3302"/>
                  </a:lnTo>
                  <a:lnTo>
                    <a:pt x="1307" y="3635"/>
                  </a:lnTo>
                  <a:lnTo>
                    <a:pt x="1093" y="3991"/>
                  </a:lnTo>
                  <a:lnTo>
                    <a:pt x="1093" y="3991"/>
                  </a:lnTo>
                  <a:lnTo>
                    <a:pt x="1165" y="4015"/>
                  </a:lnTo>
                  <a:lnTo>
                    <a:pt x="1236" y="3991"/>
                  </a:lnTo>
                  <a:lnTo>
                    <a:pt x="1236" y="3991"/>
                  </a:lnTo>
                  <a:lnTo>
                    <a:pt x="1378" y="3967"/>
                  </a:lnTo>
                  <a:lnTo>
                    <a:pt x="1450" y="3944"/>
                  </a:lnTo>
                  <a:lnTo>
                    <a:pt x="1497" y="3920"/>
                  </a:lnTo>
                  <a:lnTo>
                    <a:pt x="1497" y="3920"/>
                  </a:lnTo>
                  <a:lnTo>
                    <a:pt x="1616" y="3872"/>
                  </a:lnTo>
                  <a:lnTo>
                    <a:pt x="1758" y="3872"/>
                  </a:lnTo>
                  <a:lnTo>
                    <a:pt x="1758" y="3872"/>
                  </a:lnTo>
                  <a:lnTo>
                    <a:pt x="1663" y="3944"/>
                  </a:lnTo>
                  <a:lnTo>
                    <a:pt x="1545" y="3967"/>
                  </a:lnTo>
                  <a:lnTo>
                    <a:pt x="1545" y="3967"/>
                  </a:lnTo>
                  <a:lnTo>
                    <a:pt x="1450" y="3991"/>
                  </a:lnTo>
                  <a:lnTo>
                    <a:pt x="1355" y="4015"/>
                  </a:lnTo>
                  <a:lnTo>
                    <a:pt x="1260" y="4086"/>
                  </a:lnTo>
                  <a:lnTo>
                    <a:pt x="1165" y="4110"/>
                  </a:lnTo>
                  <a:lnTo>
                    <a:pt x="1165" y="4110"/>
                  </a:lnTo>
                  <a:lnTo>
                    <a:pt x="1141" y="4134"/>
                  </a:lnTo>
                  <a:lnTo>
                    <a:pt x="1117" y="4157"/>
                  </a:lnTo>
                  <a:lnTo>
                    <a:pt x="1117" y="4229"/>
                  </a:lnTo>
                  <a:lnTo>
                    <a:pt x="1117" y="4229"/>
                  </a:lnTo>
                  <a:lnTo>
                    <a:pt x="1165" y="4276"/>
                  </a:lnTo>
                  <a:lnTo>
                    <a:pt x="1188" y="4276"/>
                  </a:lnTo>
                  <a:lnTo>
                    <a:pt x="1188" y="4276"/>
                  </a:lnTo>
                  <a:lnTo>
                    <a:pt x="1236" y="4276"/>
                  </a:lnTo>
                  <a:lnTo>
                    <a:pt x="1236" y="4276"/>
                  </a:lnTo>
                  <a:lnTo>
                    <a:pt x="1283" y="4253"/>
                  </a:lnTo>
                  <a:lnTo>
                    <a:pt x="1283" y="4253"/>
                  </a:lnTo>
                  <a:lnTo>
                    <a:pt x="1331" y="4229"/>
                  </a:lnTo>
                  <a:lnTo>
                    <a:pt x="1331" y="4229"/>
                  </a:lnTo>
                  <a:lnTo>
                    <a:pt x="1355" y="4276"/>
                  </a:lnTo>
                  <a:lnTo>
                    <a:pt x="1355" y="4276"/>
                  </a:lnTo>
                  <a:lnTo>
                    <a:pt x="1212" y="4300"/>
                  </a:lnTo>
                  <a:lnTo>
                    <a:pt x="1212" y="4300"/>
                  </a:lnTo>
                  <a:lnTo>
                    <a:pt x="1165" y="4324"/>
                  </a:lnTo>
                  <a:lnTo>
                    <a:pt x="1117" y="4348"/>
                  </a:lnTo>
                  <a:lnTo>
                    <a:pt x="1093" y="4395"/>
                  </a:lnTo>
                  <a:lnTo>
                    <a:pt x="1117" y="4466"/>
                  </a:lnTo>
                  <a:lnTo>
                    <a:pt x="1117" y="4466"/>
                  </a:lnTo>
                  <a:lnTo>
                    <a:pt x="1117" y="4585"/>
                  </a:lnTo>
                  <a:lnTo>
                    <a:pt x="1093" y="4680"/>
                  </a:lnTo>
                  <a:lnTo>
                    <a:pt x="1022" y="4728"/>
                  </a:lnTo>
                  <a:lnTo>
                    <a:pt x="903" y="4751"/>
                  </a:lnTo>
                  <a:lnTo>
                    <a:pt x="903" y="4751"/>
                  </a:lnTo>
                  <a:lnTo>
                    <a:pt x="832" y="4751"/>
                  </a:lnTo>
                  <a:lnTo>
                    <a:pt x="785" y="4775"/>
                  </a:lnTo>
                  <a:lnTo>
                    <a:pt x="785" y="4775"/>
                  </a:lnTo>
                  <a:lnTo>
                    <a:pt x="690" y="4846"/>
                  </a:lnTo>
                  <a:lnTo>
                    <a:pt x="690" y="4846"/>
                  </a:lnTo>
                  <a:lnTo>
                    <a:pt x="547" y="5226"/>
                  </a:lnTo>
                  <a:lnTo>
                    <a:pt x="405" y="5630"/>
                  </a:lnTo>
                  <a:lnTo>
                    <a:pt x="310" y="6034"/>
                  </a:lnTo>
                  <a:lnTo>
                    <a:pt x="191" y="6438"/>
                  </a:lnTo>
                  <a:lnTo>
                    <a:pt x="191" y="6438"/>
                  </a:lnTo>
                  <a:lnTo>
                    <a:pt x="262" y="6438"/>
                  </a:lnTo>
                  <a:lnTo>
                    <a:pt x="286" y="6462"/>
                  </a:lnTo>
                  <a:lnTo>
                    <a:pt x="286" y="6462"/>
                  </a:lnTo>
                  <a:lnTo>
                    <a:pt x="357" y="6533"/>
                  </a:lnTo>
                  <a:lnTo>
                    <a:pt x="405" y="6604"/>
                  </a:lnTo>
                  <a:lnTo>
                    <a:pt x="571" y="6699"/>
                  </a:lnTo>
                  <a:lnTo>
                    <a:pt x="713" y="6747"/>
                  </a:lnTo>
                  <a:lnTo>
                    <a:pt x="880" y="6794"/>
                  </a:lnTo>
                  <a:lnTo>
                    <a:pt x="880" y="6794"/>
                  </a:lnTo>
                  <a:lnTo>
                    <a:pt x="1022" y="6865"/>
                  </a:lnTo>
                  <a:lnTo>
                    <a:pt x="1117" y="6960"/>
                  </a:lnTo>
                  <a:lnTo>
                    <a:pt x="1117" y="6960"/>
                  </a:lnTo>
                  <a:lnTo>
                    <a:pt x="1141" y="7008"/>
                  </a:lnTo>
                  <a:lnTo>
                    <a:pt x="1141" y="7079"/>
                  </a:lnTo>
                  <a:lnTo>
                    <a:pt x="1141" y="7079"/>
                  </a:lnTo>
                  <a:lnTo>
                    <a:pt x="1117" y="7103"/>
                  </a:lnTo>
                  <a:lnTo>
                    <a:pt x="1093" y="7103"/>
                  </a:lnTo>
                  <a:lnTo>
                    <a:pt x="1046" y="7103"/>
                  </a:lnTo>
                  <a:lnTo>
                    <a:pt x="1046" y="7103"/>
                  </a:lnTo>
                  <a:lnTo>
                    <a:pt x="903" y="7127"/>
                  </a:lnTo>
                  <a:lnTo>
                    <a:pt x="903" y="7127"/>
                  </a:lnTo>
                  <a:lnTo>
                    <a:pt x="832" y="7150"/>
                  </a:lnTo>
                  <a:lnTo>
                    <a:pt x="808" y="7174"/>
                  </a:lnTo>
                  <a:lnTo>
                    <a:pt x="808" y="7222"/>
                  </a:lnTo>
                  <a:lnTo>
                    <a:pt x="808" y="7222"/>
                  </a:lnTo>
                  <a:lnTo>
                    <a:pt x="808" y="7269"/>
                  </a:lnTo>
                  <a:lnTo>
                    <a:pt x="832" y="7269"/>
                  </a:lnTo>
                  <a:lnTo>
                    <a:pt x="927" y="7293"/>
                  </a:lnTo>
                  <a:lnTo>
                    <a:pt x="927" y="7293"/>
                  </a:lnTo>
                  <a:lnTo>
                    <a:pt x="1022" y="7317"/>
                  </a:lnTo>
                  <a:lnTo>
                    <a:pt x="1022" y="7317"/>
                  </a:lnTo>
                  <a:lnTo>
                    <a:pt x="1093" y="7340"/>
                  </a:lnTo>
                  <a:lnTo>
                    <a:pt x="1141" y="7317"/>
                  </a:lnTo>
                  <a:lnTo>
                    <a:pt x="1165" y="7269"/>
                  </a:lnTo>
                  <a:lnTo>
                    <a:pt x="1188" y="7198"/>
                  </a:lnTo>
                  <a:lnTo>
                    <a:pt x="1188" y="7198"/>
                  </a:lnTo>
                  <a:lnTo>
                    <a:pt x="1188" y="7150"/>
                  </a:lnTo>
                  <a:lnTo>
                    <a:pt x="1188" y="7127"/>
                  </a:lnTo>
                  <a:lnTo>
                    <a:pt x="1236" y="7103"/>
                  </a:lnTo>
                  <a:lnTo>
                    <a:pt x="1236" y="7103"/>
                  </a:lnTo>
                  <a:lnTo>
                    <a:pt x="1283" y="7079"/>
                  </a:lnTo>
                  <a:lnTo>
                    <a:pt x="1331" y="7055"/>
                  </a:lnTo>
                  <a:lnTo>
                    <a:pt x="1331" y="6984"/>
                  </a:lnTo>
                  <a:lnTo>
                    <a:pt x="1307" y="6937"/>
                  </a:lnTo>
                  <a:lnTo>
                    <a:pt x="1307" y="6937"/>
                  </a:lnTo>
                  <a:lnTo>
                    <a:pt x="1307" y="6865"/>
                  </a:lnTo>
                  <a:lnTo>
                    <a:pt x="1307" y="6818"/>
                  </a:lnTo>
                  <a:lnTo>
                    <a:pt x="1331" y="6794"/>
                  </a:lnTo>
                  <a:lnTo>
                    <a:pt x="1402" y="6794"/>
                  </a:lnTo>
                  <a:lnTo>
                    <a:pt x="1402" y="6794"/>
                  </a:lnTo>
                  <a:lnTo>
                    <a:pt x="1450" y="6770"/>
                  </a:lnTo>
                  <a:lnTo>
                    <a:pt x="1473" y="6747"/>
                  </a:lnTo>
                  <a:lnTo>
                    <a:pt x="1473" y="6723"/>
                  </a:lnTo>
                  <a:lnTo>
                    <a:pt x="1473" y="6723"/>
                  </a:lnTo>
                  <a:lnTo>
                    <a:pt x="1450" y="6675"/>
                  </a:lnTo>
                  <a:lnTo>
                    <a:pt x="1426" y="6652"/>
                  </a:lnTo>
                  <a:lnTo>
                    <a:pt x="1402" y="6652"/>
                  </a:lnTo>
                  <a:lnTo>
                    <a:pt x="1402" y="6652"/>
                  </a:lnTo>
                  <a:lnTo>
                    <a:pt x="1260" y="6604"/>
                  </a:lnTo>
                  <a:lnTo>
                    <a:pt x="1260" y="6604"/>
                  </a:lnTo>
                  <a:lnTo>
                    <a:pt x="1093" y="6557"/>
                  </a:lnTo>
                  <a:lnTo>
                    <a:pt x="927" y="6462"/>
                  </a:lnTo>
                  <a:lnTo>
                    <a:pt x="785" y="6367"/>
                  </a:lnTo>
                  <a:lnTo>
                    <a:pt x="618" y="6272"/>
                  </a:lnTo>
                  <a:lnTo>
                    <a:pt x="618" y="6272"/>
                  </a:lnTo>
                  <a:lnTo>
                    <a:pt x="595" y="6248"/>
                  </a:lnTo>
                  <a:lnTo>
                    <a:pt x="595" y="6200"/>
                  </a:lnTo>
                  <a:lnTo>
                    <a:pt x="595" y="6200"/>
                  </a:lnTo>
                  <a:lnTo>
                    <a:pt x="618" y="6177"/>
                  </a:lnTo>
                  <a:lnTo>
                    <a:pt x="642" y="6200"/>
                  </a:lnTo>
                  <a:lnTo>
                    <a:pt x="642" y="6200"/>
                  </a:lnTo>
                  <a:lnTo>
                    <a:pt x="690" y="6224"/>
                  </a:lnTo>
                  <a:lnTo>
                    <a:pt x="737" y="6248"/>
                  </a:lnTo>
                  <a:lnTo>
                    <a:pt x="832" y="6295"/>
                  </a:lnTo>
                  <a:lnTo>
                    <a:pt x="927" y="6319"/>
                  </a:lnTo>
                  <a:lnTo>
                    <a:pt x="1022" y="6367"/>
                  </a:lnTo>
                  <a:lnTo>
                    <a:pt x="1022" y="6367"/>
                  </a:lnTo>
                  <a:lnTo>
                    <a:pt x="1046" y="6390"/>
                  </a:lnTo>
                  <a:lnTo>
                    <a:pt x="1093" y="6414"/>
                  </a:lnTo>
                  <a:lnTo>
                    <a:pt x="1188" y="6414"/>
                  </a:lnTo>
                  <a:lnTo>
                    <a:pt x="1188" y="6414"/>
                  </a:lnTo>
                  <a:lnTo>
                    <a:pt x="1283" y="6414"/>
                  </a:lnTo>
                  <a:lnTo>
                    <a:pt x="1378" y="6462"/>
                  </a:lnTo>
                  <a:lnTo>
                    <a:pt x="1473" y="6533"/>
                  </a:lnTo>
                  <a:lnTo>
                    <a:pt x="1521" y="6628"/>
                  </a:lnTo>
                  <a:lnTo>
                    <a:pt x="1521" y="6628"/>
                  </a:lnTo>
                  <a:lnTo>
                    <a:pt x="1545" y="6747"/>
                  </a:lnTo>
                  <a:lnTo>
                    <a:pt x="1592" y="6818"/>
                  </a:lnTo>
                  <a:lnTo>
                    <a:pt x="1640" y="6865"/>
                  </a:lnTo>
                  <a:lnTo>
                    <a:pt x="1640" y="6865"/>
                  </a:lnTo>
                  <a:lnTo>
                    <a:pt x="1687" y="6889"/>
                  </a:lnTo>
                  <a:lnTo>
                    <a:pt x="1758" y="6889"/>
                  </a:lnTo>
                  <a:lnTo>
                    <a:pt x="1925" y="6889"/>
                  </a:lnTo>
                  <a:lnTo>
                    <a:pt x="1925" y="6889"/>
                  </a:lnTo>
                  <a:lnTo>
                    <a:pt x="1830" y="6937"/>
                  </a:lnTo>
                  <a:lnTo>
                    <a:pt x="1806" y="6960"/>
                  </a:lnTo>
                  <a:lnTo>
                    <a:pt x="1830" y="7008"/>
                  </a:lnTo>
                  <a:lnTo>
                    <a:pt x="1830" y="7008"/>
                  </a:lnTo>
                  <a:lnTo>
                    <a:pt x="1853" y="7079"/>
                  </a:lnTo>
                  <a:lnTo>
                    <a:pt x="1901" y="7127"/>
                  </a:lnTo>
                  <a:lnTo>
                    <a:pt x="1972" y="7150"/>
                  </a:lnTo>
                  <a:lnTo>
                    <a:pt x="2044" y="7174"/>
                  </a:lnTo>
                  <a:lnTo>
                    <a:pt x="2044" y="7174"/>
                  </a:lnTo>
                  <a:lnTo>
                    <a:pt x="2091" y="7150"/>
                  </a:lnTo>
                  <a:lnTo>
                    <a:pt x="2139" y="7079"/>
                  </a:lnTo>
                  <a:lnTo>
                    <a:pt x="2139" y="7079"/>
                  </a:lnTo>
                  <a:lnTo>
                    <a:pt x="2162" y="7008"/>
                  </a:lnTo>
                  <a:lnTo>
                    <a:pt x="2162" y="6960"/>
                  </a:lnTo>
                  <a:lnTo>
                    <a:pt x="2139" y="6865"/>
                  </a:lnTo>
                  <a:lnTo>
                    <a:pt x="1996" y="6675"/>
                  </a:lnTo>
                  <a:lnTo>
                    <a:pt x="1996" y="6675"/>
                  </a:lnTo>
                  <a:lnTo>
                    <a:pt x="2091" y="6628"/>
                  </a:lnTo>
                  <a:lnTo>
                    <a:pt x="2139" y="6604"/>
                  </a:lnTo>
                  <a:lnTo>
                    <a:pt x="2162" y="6557"/>
                  </a:lnTo>
                  <a:lnTo>
                    <a:pt x="2162" y="6557"/>
                  </a:lnTo>
                  <a:lnTo>
                    <a:pt x="2186" y="6533"/>
                  </a:lnTo>
                  <a:lnTo>
                    <a:pt x="2210" y="6509"/>
                  </a:lnTo>
                  <a:lnTo>
                    <a:pt x="2305" y="6509"/>
                  </a:lnTo>
                  <a:lnTo>
                    <a:pt x="2305" y="6509"/>
                  </a:lnTo>
                  <a:lnTo>
                    <a:pt x="2352" y="6533"/>
                  </a:lnTo>
                  <a:lnTo>
                    <a:pt x="2352" y="6557"/>
                  </a:lnTo>
                  <a:lnTo>
                    <a:pt x="2352" y="6604"/>
                  </a:lnTo>
                  <a:lnTo>
                    <a:pt x="2352" y="6604"/>
                  </a:lnTo>
                  <a:lnTo>
                    <a:pt x="2376" y="6675"/>
                  </a:lnTo>
                  <a:lnTo>
                    <a:pt x="2424" y="6699"/>
                  </a:lnTo>
                  <a:lnTo>
                    <a:pt x="2424" y="6699"/>
                  </a:lnTo>
                  <a:lnTo>
                    <a:pt x="2495" y="6770"/>
                  </a:lnTo>
                  <a:lnTo>
                    <a:pt x="2542" y="6865"/>
                  </a:lnTo>
                  <a:lnTo>
                    <a:pt x="2590" y="6960"/>
                  </a:lnTo>
                  <a:lnTo>
                    <a:pt x="2637" y="6984"/>
                  </a:lnTo>
                  <a:lnTo>
                    <a:pt x="2685" y="7008"/>
                  </a:lnTo>
                  <a:lnTo>
                    <a:pt x="2685" y="7008"/>
                  </a:lnTo>
                  <a:lnTo>
                    <a:pt x="2685" y="7008"/>
                  </a:lnTo>
                  <a:lnTo>
                    <a:pt x="2685" y="7032"/>
                  </a:lnTo>
                  <a:lnTo>
                    <a:pt x="2661" y="7032"/>
                  </a:lnTo>
                  <a:lnTo>
                    <a:pt x="2661" y="7032"/>
                  </a:lnTo>
                  <a:lnTo>
                    <a:pt x="2637" y="7079"/>
                  </a:lnTo>
                  <a:lnTo>
                    <a:pt x="2661" y="7103"/>
                  </a:lnTo>
                  <a:lnTo>
                    <a:pt x="2685" y="7127"/>
                  </a:lnTo>
                  <a:lnTo>
                    <a:pt x="2685" y="7127"/>
                  </a:lnTo>
                  <a:lnTo>
                    <a:pt x="2732" y="7127"/>
                  </a:lnTo>
                  <a:lnTo>
                    <a:pt x="2756" y="7103"/>
                  </a:lnTo>
                  <a:lnTo>
                    <a:pt x="2780" y="7079"/>
                  </a:lnTo>
                  <a:lnTo>
                    <a:pt x="2780" y="7079"/>
                  </a:lnTo>
                  <a:lnTo>
                    <a:pt x="2780" y="7008"/>
                  </a:lnTo>
                  <a:lnTo>
                    <a:pt x="2827" y="7008"/>
                  </a:lnTo>
                  <a:lnTo>
                    <a:pt x="2827" y="7008"/>
                  </a:lnTo>
                  <a:lnTo>
                    <a:pt x="2851" y="7008"/>
                  </a:lnTo>
                  <a:lnTo>
                    <a:pt x="2851" y="7008"/>
                  </a:lnTo>
                  <a:lnTo>
                    <a:pt x="2970" y="7008"/>
                  </a:lnTo>
                  <a:lnTo>
                    <a:pt x="3017" y="6984"/>
                  </a:lnTo>
                  <a:lnTo>
                    <a:pt x="3041" y="6960"/>
                  </a:lnTo>
                  <a:lnTo>
                    <a:pt x="3041" y="6960"/>
                  </a:lnTo>
                  <a:lnTo>
                    <a:pt x="3089" y="6913"/>
                  </a:lnTo>
                  <a:lnTo>
                    <a:pt x="3136" y="6937"/>
                  </a:lnTo>
                  <a:lnTo>
                    <a:pt x="3136" y="6937"/>
                  </a:lnTo>
                  <a:lnTo>
                    <a:pt x="3184" y="6960"/>
                  </a:lnTo>
                  <a:lnTo>
                    <a:pt x="3255" y="6960"/>
                  </a:lnTo>
                  <a:lnTo>
                    <a:pt x="3374" y="6960"/>
                  </a:lnTo>
                  <a:lnTo>
                    <a:pt x="3374" y="6960"/>
                  </a:lnTo>
                  <a:lnTo>
                    <a:pt x="3374" y="6984"/>
                  </a:lnTo>
                  <a:lnTo>
                    <a:pt x="3326" y="7008"/>
                  </a:lnTo>
                  <a:lnTo>
                    <a:pt x="3302" y="7032"/>
                  </a:lnTo>
                  <a:lnTo>
                    <a:pt x="3302" y="7079"/>
                  </a:lnTo>
                  <a:lnTo>
                    <a:pt x="3302" y="7079"/>
                  </a:lnTo>
                  <a:lnTo>
                    <a:pt x="3302" y="7127"/>
                  </a:lnTo>
                  <a:lnTo>
                    <a:pt x="3302" y="7174"/>
                  </a:lnTo>
                  <a:lnTo>
                    <a:pt x="3326" y="7174"/>
                  </a:lnTo>
                  <a:lnTo>
                    <a:pt x="3326" y="7174"/>
                  </a:lnTo>
                  <a:lnTo>
                    <a:pt x="3397" y="7174"/>
                  </a:lnTo>
                  <a:lnTo>
                    <a:pt x="3445" y="7150"/>
                  </a:lnTo>
                  <a:lnTo>
                    <a:pt x="3516" y="7079"/>
                  </a:lnTo>
                  <a:lnTo>
                    <a:pt x="3516" y="7079"/>
                  </a:lnTo>
                  <a:lnTo>
                    <a:pt x="3564" y="7008"/>
                  </a:lnTo>
                  <a:lnTo>
                    <a:pt x="3540" y="6937"/>
                  </a:lnTo>
                  <a:lnTo>
                    <a:pt x="3540" y="6937"/>
                  </a:lnTo>
                  <a:lnTo>
                    <a:pt x="3516" y="6913"/>
                  </a:lnTo>
                  <a:lnTo>
                    <a:pt x="3516" y="6913"/>
                  </a:lnTo>
                  <a:lnTo>
                    <a:pt x="3492" y="6913"/>
                  </a:lnTo>
                  <a:lnTo>
                    <a:pt x="3516" y="6889"/>
                  </a:lnTo>
                  <a:lnTo>
                    <a:pt x="3516" y="6889"/>
                  </a:lnTo>
                  <a:lnTo>
                    <a:pt x="3564" y="6842"/>
                  </a:lnTo>
                  <a:lnTo>
                    <a:pt x="3635" y="6818"/>
                  </a:lnTo>
                  <a:lnTo>
                    <a:pt x="3635" y="6818"/>
                  </a:lnTo>
                  <a:lnTo>
                    <a:pt x="3659" y="6842"/>
                  </a:lnTo>
                  <a:lnTo>
                    <a:pt x="3682" y="6889"/>
                  </a:lnTo>
                  <a:lnTo>
                    <a:pt x="3682" y="6889"/>
                  </a:lnTo>
                  <a:lnTo>
                    <a:pt x="3706" y="6984"/>
                  </a:lnTo>
                  <a:lnTo>
                    <a:pt x="3706" y="7079"/>
                  </a:lnTo>
                  <a:lnTo>
                    <a:pt x="3706" y="7079"/>
                  </a:lnTo>
                  <a:lnTo>
                    <a:pt x="3706" y="7388"/>
                  </a:lnTo>
                  <a:lnTo>
                    <a:pt x="3706" y="7388"/>
                  </a:lnTo>
                  <a:lnTo>
                    <a:pt x="3682" y="7483"/>
                  </a:lnTo>
                  <a:lnTo>
                    <a:pt x="3635" y="7554"/>
                  </a:lnTo>
                  <a:lnTo>
                    <a:pt x="3564" y="7578"/>
                  </a:lnTo>
                  <a:lnTo>
                    <a:pt x="3445" y="7602"/>
                  </a:lnTo>
                  <a:lnTo>
                    <a:pt x="3445" y="7602"/>
                  </a:lnTo>
                  <a:lnTo>
                    <a:pt x="3302" y="7602"/>
                  </a:lnTo>
                  <a:lnTo>
                    <a:pt x="3184" y="7649"/>
                  </a:lnTo>
                  <a:lnTo>
                    <a:pt x="3184" y="7649"/>
                  </a:lnTo>
                  <a:lnTo>
                    <a:pt x="3065" y="7697"/>
                  </a:lnTo>
                  <a:lnTo>
                    <a:pt x="2922" y="7720"/>
                  </a:lnTo>
                  <a:lnTo>
                    <a:pt x="2922" y="7720"/>
                  </a:lnTo>
                  <a:lnTo>
                    <a:pt x="2756" y="7720"/>
                  </a:lnTo>
                  <a:lnTo>
                    <a:pt x="2590" y="7697"/>
                  </a:lnTo>
                  <a:lnTo>
                    <a:pt x="2257" y="7625"/>
                  </a:lnTo>
                  <a:lnTo>
                    <a:pt x="2257" y="7625"/>
                  </a:lnTo>
                  <a:lnTo>
                    <a:pt x="2162" y="7625"/>
                  </a:lnTo>
                  <a:lnTo>
                    <a:pt x="2091" y="7625"/>
                  </a:lnTo>
                  <a:lnTo>
                    <a:pt x="1925" y="7697"/>
                  </a:lnTo>
                  <a:lnTo>
                    <a:pt x="1925" y="7697"/>
                  </a:lnTo>
                  <a:lnTo>
                    <a:pt x="1901" y="7720"/>
                  </a:lnTo>
                  <a:lnTo>
                    <a:pt x="1901" y="7768"/>
                  </a:lnTo>
                  <a:lnTo>
                    <a:pt x="1901" y="7887"/>
                  </a:lnTo>
                  <a:lnTo>
                    <a:pt x="1901" y="7887"/>
                  </a:lnTo>
                  <a:lnTo>
                    <a:pt x="1901" y="7934"/>
                  </a:lnTo>
                  <a:lnTo>
                    <a:pt x="1877" y="7982"/>
                  </a:lnTo>
                  <a:lnTo>
                    <a:pt x="1853" y="8029"/>
                  </a:lnTo>
                  <a:lnTo>
                    <a:pt x="1830" y="8029"/>
                  </a:lnTo>
                  <a:lnTo>
                    <a:pt x="1830" y="8029"/>
                  </a:lnTo>
                  <a:lnTo>
                    <a:pt x="1640" y="8029"/>
                  </a:lnTo>
                  <a:lnTo>
                    <a:pt x="1545" y="8029"/>
                  </a:lnTo>
                  <a:lnTo>
                    <a:pt x="1473" y="7982"/>
                  </a:lnTo>
                  <a:lnTo>
                    <a:pt x="1473" y="7982"/>
                  </a:lnTo>
                  <a:lnTo>
                    <a:pt x="1355" y="7910"/>
                  </a:lnTo>
                  <a:lnTo>
                    <a:pt x="1236" y="7863"/>
                  </a:lnTo>
                  <a:lnTo>
                    <a:pt x="1093" y="7863"/>
                  </a:lnTo>
                  <a:lnTo>
                    <a:pt x="951" y="7839"/>
                  </a:lnTo>
                  <a:lnTo>
                    <a:pt x="951" y="7839"/>
                  </a:lnTo>
                  <a:lnTo>
                    <a:pt x="880" y="7839"/>
                  </a:lnTo>
                  <a:lnTo>
                    <a:pt x="808" y="7792"/>
                  </a:lnTo>
                  <a:lnTo>
                    <a:pt x="737" y="7720"/>
                  </a:lnTo>
                  <a:lnTo>
                    <a:pt x="713" y="7625"/>
                  </a:lnTo>
                  <a:lnTo>
                    <a:pt x="713" y="7625"/>
                  </a:lnTo>
                  <a:lnTo>
                    <a:pt x="713" y="7507"/>
                  </a:lnTo>
                  <a:lnTo>
                    <a:pt x="666" y="7435"/>
                  </a:lnTo>
                  <a:lnTo>
                    <a:pt x="666" y="7435"/>
                  </a:lnTo>
                  <a:lnTo>
                    <a:pt x="618" y="7364"/>
                  </a:lnTo>
                  <a:lnTo>
                    <a:pt x="523" y="7340"/>
                  </a:lnTo>
                  <a:lnTo>
                    <a:pt x="428" y="7340"/>
                  </a:lnTo>
                  <a:lnTo>
                    <a:pt x="333" y="7412"/>
                  </a:lnTo>
                  <a:lnTo>
                    <a:pt x="310" y="7412"/>
                  </a:lnTo>
                  <a:lnTo>
                    <a:pt x="310" y="7412"/>
                  </a:lnTo>
                  <a:lnTo>
                    <a:pt x="167" y="7507"/>
                  </a:lnTo>
                  <a:lnTo>
                    <a:pt x="25" y="7530"/>
                  </a:lnTo>
                  <a:lnTo>
                    <a:pt x="25" y="7530"/>
                  </a:lnTo>
                  <a:lnTo>
                    <a:pt x="1" y="8219"/>
                  </a:lnTo>
                  <a:lnTo>
                    <a:pt x="25" y="8908"/>
                  </a:lnTo>
                  <a:lnTo>
                    <a:pt x="72" y="9621"/>
                  </a:lnTo>
                  <a:lnTo>
                    <a:pt x="215" y="10310"/>
                  </a:lnTo>
                  <a:lnTo>
                    <a:pt x="215" y="10310"/>
                  </a:lnTo>
                  <a:lnTo>
                    <a:pt x="333" y="10808"/>
                  </a:lnTo>
                  <a:lnTo>
                    <a:pt x="476" y="11283"/>
                  </a:lnTo>
                  <a:lnTo>
                    <a:pt x="476" y="11283"/>
                  </a:lnTo>
                  <a:lnTo>
                    <a:pt x="690" y="11877"/>
                  </a:lnTo>
                  <a:lnTo>
                    <a:pt x="690" y="11877"/>
                  </a:lnTo>
                  <a:lnTo>
                    <a:pt x="785" y="11901"/>
                  </a:lnTo>
                  <a:lnTo>
                    <a:pt x="832" y="11949"/>
                  </a:lnTo>
                  <a:lnTo>
                    <a:pt x="880" y="11972"/>
                  </a:lnTo>
                  <a:lnTo>
                    <a:pt x="880" y="11972"/>
                  </a:lnTo>
                  <a:lnTo>
                    <a:pt x="927" y="12067"/>
                  </a:lnTo>
                  <a:lnTo>
                    <a:pt x="998" y="12091"/>
                  </a:lnTo>
                  <a:lnTo>
                    <a:pt x="1070" y="12067"/>
                  </a:lnTo>
                  <a:lnTo>
                    <a:pt x="1141" y="12044"/>
                  </a:lnTo>
                  <a:lnTo>
                    <a:pt x="1141" y="12044"/>
                  </a:lnTo>
                  <a:lnTo>
                    <a:pt x="1212" y="12020"/>
                  </a:lnTo>
                  <a:lnTo>
                    <a:pt x="1260" y="12020"/>
                  </a:lnTo>
                  <a:lnTo>
                    <a:pt x="1283" y="12067"/>
                  </a:lnTo>
                  <a:lnTo>
                    <a:pt x="1307" y="12139"/>
                  </a:lnTo>
                  <a:lnTo>
                    <a:pt x="1307" y="12139"/>
                  </a:lnTo>
                  <a:lnTo>
                    <a:pt x="1331" y="12186"/>
                  </a:lnTo>
                  <a:lnTo>
                    <a:pt x="1355" y="12210"/>
                  </a:lnTo>
                  <a:lnTo>
                    <a:pt x="1378" y="12186"/>
                  </a:lnTo>
                  <a:lnTo>
                    <a:pt x="1378" y="12186"/>
                  </a:lnTo>
                  <a:lnTo>
                    <a:pt x="1450" y="12162"/>
                  </a:lnTo>
                  <a:lnTo>
                    <a:pt x="1497" y="12186"/>
                  </a:lnTo>
                  <a:lnTo>
                    <a:pt x="1521" y="12210"/>
                  </a:lnTo>
                  <a:lnTo>
                    <a:pt x="1521" y="12281"/>
                  </a:lnTo>
                  <a:lnTo>
                    <a:pt x="1521" y="12281"/>
                  </a:lnTo>
                  <a:lnTo>
                    <a:pt x="1545" y="12376"/>
                  </a:lnTo>
                  <a:lnTo>
                    <a:pt x="1521" y="12471"/>
                  </a:lnTo>
                  <a:lnTo>
                    <a:pt x="1521" y="12471"/>
                  </a:lnTo>
                  <a:lnTo>
                    <a:pt x="1521" y="12661"/>
                  </a:lnTo>
                  <a:lnTo>
                    <a:pt x="1521" y="12756"/>
                  </a:lnTo>
                  <a:lnTo>
                    <a:pt x="1568" y="12827"/>
                  </a:lnTo>
                  <a:lnTo>
                    <a:pt x="1592" y="12899"/>
                  </a:lnTo>
                  <a:lnTo>
                    <a:pt x="1663" y="12970"/>
                  </a:lnTo>
                  <a:lnTo>
                    <a:pt x="1735" y="13017"/>
                  </a:lnTo>
                  <a:lnTo>
                    <a:pt x="1806" y="13089"/>
                  </a:lnTo>
                  <a:lnTo>
                    <a:pt x="1806" y="13089"/>
                  </a:lnTo>
                  <a:lnTo>
                    <a:pt x="1901" y="13136"/>
                  </a:lnTo>
                  <a:lnTo>
                    <a:pt x="1949" y="13184"/>
                  </a:lnTo>
                  <a:lnTo>
                    <a:pt x="1996" y="13255"/>
                  </a:lnTo>
                  <a:lnTo>
                    <a:pt x="2044" y="13326"/>
                  </a:lnTo>
                  <a:lnTo>
                    <a:pt x="2044" y="13326"/>
                  </a:lnTo>
                  <a:lnTo>
                    <a:pt x="2115" y="13445"/>
                  </a:lnTo>
                  <a:lnTo>
                    <a:pt x="2186" y="13564"/>
                  </a:lnTo>
                  <a:lnTo>
                    <a:pt x="2257" y="13682"/>
                  </a:lnTo>
                  <a:lnTo>
                    <a:pt x="2281" y="13754"/>
                  </a:lnTo>
                  <a:lnTo>
                    <a:pt x="2281" y="13825"/>
                  </a:lnTo>
                  <a:lnTo>
                    <a:pt x="2281" y="13825"/>
                  </a:lnTo>
                  <a:lnTo>
                    <a:pt x="2329" y="13849"/>
                  </a:lnTo>
                  <a:lnTo>
                    <a:pt x="2329" y="13849"/>
                  </a:lnTo>
                  <a:lnTo>
                    <a:pt x="2376" y="13944"/>
                  </a:lnTo>
                  <a:lnTo>
                    <a:pt x="2424" y="14063"/>
                  </a:lnTo>
                  <a:lnTo>
                    <a:pt x="2424" y="14158"/>
                  </a:lnTo>
                  <a:lnTo>
                    <a:pt x="2376" y="14276"/>
                  </a:lnTo>
                  <a:lnTo>
                    <a:pt x="2376" y="14276"/>
                  </a:lnTo>
                  <a:lnTo>
                    <a:pt x="2352" y="14371"/>
                  </a:lnTo>
                  <a:lnTo>
                    <a:pt x="2329" y="14490"/>
                  </a:lnTo>
                  <a:lnTo>
                    <a:pt x="2329" y="14490"/>
                  </a:lnTo>
                  <a:lnTo>
                    <a:pt x="2329" y="14514"/>
                  </a:lnTo>
                  <a:lnTo>
                    <a:pt x="2329" y="14514"/>
                  </a:lnTo>
                  <a:lnTo>
                    <a:pt x="2614" y="14823"/>
                  </a:lnTo>
                  <a:lnTo>
                    <a:pt x="2922" y="15131"/>
                  </a:lnTo>
                  <a:lnTo>
                    <a:pt x="3231" y="15416"/>
                  </a:lnTo>
                  <a:lnTo>
                    <a:pt x="3564" y="15678"/>
                  </a:lnTo>
                  <a:lnTo>
                    <a:pt x="3896" y="15939"/>
                  </a:lnTo>
                  <a:lnTo>
                    <a:pt x="4253" y="16177"/>
                  </a:lnTo>
                  <a:lnTo>
                    <a:pt x="4609" y="16390"/>
                  </a:lnTo>
                  <a:lnTo>
                    <a:pt x="4989" y="16604"/>
                  </a:lnTo>
                  <a:lnTo>
                    <a:pt x="4989" y="16604"/>
                  </a:lnTo>
                  <a:lnTo>
                    <a:pt x="5060" y="16462"/>
                  </a:lnTo>
                  <a:lnTo>
                    <a:pt x="5060" y="16462"/>
                  </a:lnTo>
                  <a:lnTo>
                    <a:pt x="5179" y="16200"/>
                  </a:lnTo>
                  <a:lnTo>
                    <a:pt x="5250" y="16082"/>
                  </a:lnTo>
                  <a:lnTo>
                    <a:pt x="5321" y="15987"/>
                  </a:lnTo>
                  <a:lnTo>
                    <a:pt x="5321" y="15987"/>
                  </a:lnTo>
                  <a:lnTo>
                    <a:pt x="5369" y="15915"/>
                  </a:lnTo>
                  <a:lnTo>
                    <a:pt x="5369" y="15868"/>
                  </a:lnTo>
                  <a:lnTo>
                    <a:pt x="5369" y="15820"/>
                  </a:lnTo>
                  <a:lnTo>
                    <a:pt x="5345" y="15797"/>
                  </a:lnTo>
                  <a:lnTo>
                    <a:pt x="5345" y="15797"/>
                  </a:lnTo>
                  <a:lnTo>
                    <a:pt x="5298" y="15678"/>
                  </a:lnTo>
                  <a:lnTo>
                    <a:pt x="5298" y="15606"/>
                  </a:lnTo>
                  <a:lnTo>
                    <a:pt x="5345" y="15535"/>
                  </a:lnTo>
                  <a:lnTo>
                    <a:pt x="5416" y="15464"/>
                  </a:lnTo>
                  <a:lnTo>
                    <a:pt x="5416" y="15464"/>
                  </a:lnTo>
                  <a:lnTo>
                    <a:pt x="5511" y="15393"/>
                  </a:lnTo>
                  <a:lnTo>
                    <a:pt x="5559" y="15345"/>
                  </a:lnTo>
                  <a:lnTo>
                    <a:pt x="5583" y="15274"/>
                  </a:lnTo>
                  <a:lnTo>
                    <a:pt x="5606" y="15203"/>
                  </a:lnTo>
                  <a:lnTo>
                    <a:pt x="5606" y="15131"/>
                  </a:lnTo>
                  <a:lnTo>
                    <a:pt x="5583" y="15060"/>
                  </a:lnTo>
                  <a:lnTo>
                    <a:pt x="5488" y="14894"/>
                  </a:lnTo>
                  <a:lnTo>
                    <a:pt x="5488" y="14894"/>
                  </a:lnTo>
                  <a:lnTo>
                    <a:pt x="5440" y="14846"/>
                  </a:lnTo>
                  <a:lnTo>
                    <a:pt x="5416" y="14799"/>
                  </a:lnTo>
                  <a:lnTo>
                    <a:pt x="5440" y="14775"/>
                  </a:lnTo>
                  <a:lnTo>
                    <a:pt x="5440" y="14775"/>
                  </a:lnTo>
                  <a:lnTo>
                    <a:pt x="5511" y="14656"/>
                  </a:lnTo>
                  <a:lnTo>
                    <a:pt x="5583" y="14514"/>
                  </a:lnTo>
                  <a:lnTo>
                    <a:pt x="5654" y="14371"/>
                  </a:lnTo>
                  <a:lnTo>
                    <a:pt x="5701" y="14300"/>
                  </a:lnTo>
                  <a:lnTo>
                    <a:pt x="5749" y="14253"/>
                  </a:lnTo>
                  <a:lnTo>
                    <a:pt x="5749" y="14253"/>
                  </a:lnTo>
                  <a:lnTo>
                    <a:pt x="5915" y="14158"/>
                  </a:lnTo>
                  <a:lnTo>
                    <a:pt x="5963" y="14086"/>
                  </a:lnTo>
                  <a:lnTo>
                    <a:pt x="6010" y="13991"/>
                  </a:lnTo>
                  <a:lnTo>
                    <a:pt x="6010" y="13991"/>
                  </a:lnTo>
                  <a:lnTo>
                    <a:pt x="6034" y="13873"/>
                  </a:lnTo>
                  <a:lnTo>
                    <a:pt x="6034" y="13778"/>
                  </a:lnTo>
                  <a:lnTo>
                    <a:pt x="5987" y="13564"/>
                  </a:lnTo>
                  <a:lnTo>
                    <a:pt x="5987" y="13564"/>
                  </a:lnTo>
                  <a:lnTo>
                    <a:pt x="5939" y="13374"/>
                  </a:lnTo>
                  <a:lnTo>
                    <a:pt x="5844" y="13184"/>
                  </a:lnTo>
                  <a:lnTo>
                    <a:pt x="5749" y="13017"/>
                  </a:lnTo>
                  <a:lnTo>
                    <a:pt x="5654" y="12851"/>
                  </a:lnTo>
                  <a:lnTo>
                    <a:pt x="5654" y="12851"/>
                  </a:lnTo>
                  <a:lnTo>
                    <a:pt x="5583" y="12756"/>
                  </a:lnTo>
                  <a:lnTo>
                    <a:pt x="5559" y="12614"/>
                  </a:lnTo>
                  <a:lnTo>
                    <a:pt x="5559" y="12614"/>
                  </a:lnTo>
                  <a:lnTo>
                    <a:pt x="5583" y="12447"/>
                  </a:lnTo>
                  <a:lnTo>
                    <a:pt x="5630" y="12305"/>
                  </a:lnTo>
                  <a:lnTo>
                    <a:pt x="5678" y="12162"/>
                  </a:lnTo>
                  <a:lnTo>
                    <a:pt x="5749" y="12020"/>
                  </a:lnTo>
                  <a:lnTo>
                    <a:pt x="5915" y="11758"/>
                  </a:lnTo>
                  <a:lnTo>
                    <a:pt x="6082" y="11473"/>
                  </a:lnTo>
                  <a:lnTo>
                    <a:pt x="6082" y="11473"/>
                  </a:lnTo>
                  <a:lnTo>
                    <a:pt x="6153" y="11378"/>
                  </a:lnTo>
                  <a:lnTo>
                    <a:pt x="6248" y="11283"/>
                  </a:lnTo>
                  <a:lnTo>
                    <a:pt x="6319" y="11188"/>
                  </a:lnTo>
                  <a:lnTo>
                    <a:pt x="6390" y="11070"/>
                  </a:lnTo>
                  <a:lnTo>
                    <a:pt x="6390" y="11070"/>
                  </a:lnTo>
                  <a:lnTo>
                    <a:pt x="6462" y="10808"/>
                  </a:lnTo>
                  <a:lnTo>
                    <a:pt x="6462" y="10808"/>
                  </a:lnTo>
                  <a:lnTo>
                    <a:pt x="6628" y="10191"/>
                  </a:lnTo>
                  <a:lnTo>
                    <a:pt x="6628" y="10191"/>
                  </a:lnTo>
                  <a:lnTo>
                    <a:pt x="6652" y="10096"/>
                  </a:lnTo>
                  <a:lnTo>
                    <a:pt x="6652" y="10001"/>
                  </a:lnTo>
                  <a:lnTo>
                    <a:pt x="6580" y="9834"/>
                  </a:lnTo>
                  <a:lnTo>
                    <a:pt x="6580" y="9834"/>
                  </a:lnTo>
                  <a:lnTo>
                    <a:pt x="6557" y="9787"/>
                  </a:lnTo>
                  <a:lnTo>
                    <a:pt x="6509" y="9763"/>
                  </a:lnTo>
                  <a:lnTo>
                    <a:pt x="6485" y="9763"/>
                  </a:lnTo>
                  <a:lnTo>
                    <a:pt x="6438" y="9811"/>
                  </a:lnTo>
                  <a:lnTo>
                    <a:pt x="6438" y="9811"/>
                  </a:lnTo>
                  <a:lnTo>
                    <a:pt x="6390" y="9834"/>
                  </a:lnTo>
                  <a:lnTo>
                    <a:pt x="6390" y="9834"/>
                  </a:lnTo>
                  <a:lnTo>
                    <a:pt x="6367" y="9882"/>
                  </a:lnTo>
                  <a:lnTo>
                    <a:pt x="6319" y="9906"/>
                  </a:lnTo>
                  <a:lnTo>
                    <a:pt x="6319" y="9906"/>
                  </a:lnTo>
                  <a:lnTo>
                    <a:pt x="6319" y="9906"/>
                  </a:lnTo>
                  <a:lnTo>
                    <a:pt x="6105" y="10001"/>
                  </a:lnTo>
                  <a:lnTo>
                    <a:pt x="5915" y="10096"/>
                  </a:lnTo>
                  <a:lnTo>
                    <a:pt x="5915" y="10096"/>
                  </a:lnTo>
                  <a:lnTo>
                    <a:pt x="5844" y="10120"/>
                  </a:lnTo>
                  <a:lnTo>
                    <a:pt x="5844" y="10120"/>
                  </a:lnTo>
                  <a:lnTo>
                    <a:pt x="5773" y="10120"/>
                  </a:lnTo>
                  <a:lnTo>
                    <a:pt x="5701" y="10096"/>
                  </a:lnTo>
                  <a:lnTo>
                    <a:pt x="5630" y="10072"/>
                  </a:lnTo>
                  <a:lnTo>
                    <a:pt x="5583" y="10001"/>
                  </a:lnTo>
                  <a:lnTo>
                    <a:pt x="5583" y="10001"/>
                  </a:lnTo>
                  <a:lnTo>
                    <a:pt x="5440" y="9953"/>
                  </a:lnTo>
                  <a:lnTo>
                    <a:pt x="5298" y="9858"/>
                  </a:lnTo>
                  <a:lnTo>
                    <a:pt x="5203" y="9739"/>
                  </a:lnTo>
                  <a:lnTo>
                    <a:pt x="5131" y="9597"/>
                  </a:lnTo>
                  <a:lnTo>
                    <a:pt x="5131" y="9597"/>
                  </a:lnTo>
                  <a:lnTo>
                    <a:pt x="5013" y="9549"/>
                  </a:lnTo>
                  <a:lnTo>
                    <a:pt x="5013" y="9549"/>
                  </a:lnTo>
                  <a:lnTo>
                    <a:pt x="4941" y="9502"/>
                  </a:lnTo>
                  <a:lnTo>
                    <a:pt x="4894" y="9454"/>
                  </a:lnTo>
                  <a:lnTo>
                    <a:pt x="4894" y="9454"/>
                  </a:lnTo>
                  <a:lnTo>
                    <a:pt x="4870" y="9407"/>
                  </a:lnTo>
                  <a:lnTo>
                    <a:pt x="4870" y="9407"/>
                  </a:lnTo>
                  <a:lnTo>
                    <a:pt x="4846" y="9312"/>
                  </a:lnTo>
                  <a:lnTo>
                    <a:pt x="4775" y="9264"/>
                  </a:lnTo>
                  <a:lnTo>
                    <a:pt x="4656" y="9169"/>
                  </a:lnTo>
                  <a:lnTo>
                    <a:pt x="4656" y="9169"/>
                  </a:lnTo>
                  <a:lnTo>
                    <a:pt x="4585" y="9098"/>
                  </a:lnTo>
                  <a:lnTo>
                    <a:pt x="4514" y="9027"/>
                  </a:lnTo>
                  <a:lnTo>
                    <a:pt x="4466" y="8932"/>
                  </a:lnTo>
                  <a:lnTo>
                    <a:pt x="4443" y="8837"/>
                  </a:lnTo>
                  <a:lnTo>
                    <a:pt x="4443" y="8837"/>
                  </a:lnTo>
                  <a:lnTo>
                    <a:pt x="4443" y="8789"/>
                  </a:lnTo>
                  <a:lnTo>
                    <a:pt x="4395" y="8742"/>
                  </a:lnTo>
                  <a:lnTo>
                    <a:pt x="4395" y="8742"/>
                  </a:lnTo>
                  <a:lnTo>
                    <a:pt x="4253" y="8599"/>
                  </a:lnTo>
                  <a:lnTo>
                    <a:pt x="4110" y="8433"/>
                  </a:lnTo>
                  <a:lnTo>
                    <a:pt x="3968" y="8267"/>
                  </a:lnTo>
                  <a:lnTo>
                    <a:pt x="3825" y="8124"/>
                  </a:lnTo>
                  <a:lnTo>
                    <a:pt x="3825" y="8124"/>
                  </a:lnTo>
                  <a:lnTo>
                    <a:pt x="3801" y="8077"/>
                  </a:lnTo>
                  <a:lnTo>
                    <a:pt x="3801" y="8053"/>
                  </a:lnTo>
                  <a:lnTo>
                    <a:pt x="3825" y="8053"/>
                  </a:lnTo>
                  <a:lnTo>
                    <a:pt x="3825" y="8053"/>
                  </a:lnTo>
                  <a:lnTo>
                    <a:pt x="3872" y="8029"/>
                  </a:lnTo>
                  <a:lnTo>
                    <a:pt x="3872" y="7982"/>
                  </a:lnTo>
                  <a:lnTo>
                    <a:pt x="3872" y="7958"/>
                  </a:lnTo>
                  <a:lnTo>
                    <a:pt x="3896" y="7910"/>
                  </a:lnTo>
                  <a:lnTo>
                    <a:pt x="3896" y="7910"/>
                  </a:lnTo>
                  <a:lnTo>
                    <a:pt x="3944" y="8029"/>
                  </a:lnTo>
                  <a:lnTo>
                    <a:pt x="3991" y="8124"/>
                  </a:lnTo>
                  <a:lnTo>
                    <a:pt x="4158" y="8291"/>
                  </a:lnTo>
                  <a:lnTo>
                    <a:pt x="4348" y="8433"/>
                  </a:lnTo>
                  <a:lnTo>
                    <a:pt x="4514" y="8576"/>
                  </a:lnTo>
                  <a:lnTo>
                    <a:pt x="4514" y="8576"/>
                  </a:lnTo>
                  <a:lnTo>
                    <a:pt x="4561" y="8599"/>
                  </a:lnTo>
                  <a:lnTo>
                    <a:pt x="4585" y="8623"/>
                  </a:lnTo>
                  <a:lnTo>
                    <a:pt x="4585" y="8623"/>
                  </a:lnTo>
                  <a:lnTo>
                    <a:pt x="4656" y="8813"/>
                  </a:lnTo>
                  <a:lnTo>
                    <a:pt x="4775" y="8956"/>
                  </a:lnTo>
                  <a:lnTo>
                    <a:pt x="4918" y="9074"/>
                  </a:lnTo>
                  <a:lnTo>
                    <a:pt x="5084" y="9193"/>
                  </a:lnTo>
                  <a:lnTo>
                    <a:pt x="5084" y="9193"/>
                  </a:lnTo>
                  <a:lnTo>
                    <a:pt x="5226" y="9359"/>
                  </a:lnTo>
                  <a:lnTo>
                    <a:pt x="5226" y="9359"/>
                  </a:lnTo>
                  <a:lnTo>
                    <a:pt x="5298" y="9359"/>
                  </a:lnTo>
                  <a:lnTo>
                    <a:pt x="5345" y="9383"/>
                  </a:lnTo>
                  <a:lnTo>
                    <a:pt x="5369" y="9431"/>
                  </a:lnTo>
                  <a:lnTo>
                    <a:pt x="5369" y="9431"/>
                  </a:lnTo>
                  <a:lnTo>
                    <a:pt x="5416" y="9549"/>
                  </a:lnTo>
                  <a:lnTo>
                    <a:pt x="5488" y="9668"/>
                  </a:lnTo>
                  <a:lnTo>
                    <a:pt x="5583" y="9716"/>
                  </a:lnTo>
                  <a:lnTo>
                    <a:pt x="5654" y="9739"/>
                  </a:lnTo>
                  <a:lnTo>
                    <a:pt x="5725" y="9739"/>
                  </a:lnTo>
                  <a:lnTo>
                    <a:pt x="5725" y="9739"/>
                  </a:lnTo>
                  <a:lnTo>
                    <a:pt x="5892" y="9716"/>
                  </a:lnTo>
                  <a:lnTo>
                    <a:pt x="6034" y="9692"/>
                  </a:lnTo>
                  <a:lnTo>
                    <a:pt x="6034" y="9692"/>
                  </a:lnTo>
                  <a:lnTo>
                    <a:pt x="6248" y="9526"/>
                  </a:lnTo>
                  <a:lnTo>
                    <a:pt x="6248" y="9526"/>
                  </a:lnTo>
                  <a:lnTo>
                    <a:pt x="6462" y="9383"/>
                  </a:lnTo>
                  <a:lnTo>
                    <a:pt x="6557" y="9288"/>
                  </a:lnTo>
                  <a:lnTo>
                    <a:pt x="6604" y="9169"/>
                  </a:lnTo>
                  <a:lnTo>
                    <a:pt x="6604" y="9169"/>
                  </a:lnTo>
                  <a:lnTo>
                    <a:pt x="6628" y="9098"/>
                  </a:lnTo>
                  <a:lnTo>
                    <a:pt x="6675" y="9051"/>
                  </a:lnTo>
                  <a:lnTo>
                    <a:pt x="6794" y="9003"/>
                  </a:lnTo>
                  <a:lnTo>
                    <a:pt x="6794" y="9003"/>
                  </a:lnTo>
                  <a:lnTo>
                    <a:pt x="6889" y="8956"/>
                  </a:lnTo>
                  <a:lnTo>
                    <a:pt x="6937" y="8908"/>
                  </a:lnTo>
                  <a:lnTo>
                    <a:pt x="7032" y="8766"/>
                  </a:lnTo>
                  <a:lnTo>
                    <a:pt x="7032" y="8766"/>
                  </a:lnTo>
                  <a:lnTo>
                    <a:pt x="7103" y="8647"/>
                  </a:lnTo>
                  <a:lnTo>
                    <a:pt x="7150" y="8504"/>
                  </a:lnTo>
                  <a:lnTo>
                    <a:pt x="7198" y="8386"/>
                  </a:lnTo>
                  <a:lnTo>
                    <a:pt x="7269" y="8243"/>
                  </a:lnTo>
                  <a:lnTo>
                    <a:pt x="7269" y="8243"/>
                  </a:lnTo>
                  <a:lnTo>
                    <a:pt x="7293" y="8196"/>
                  </a:lnTo>
                  <a:lnTo>
                    <a:pt x="7293" y="8124"/>
                  </a:lnTo>
                  <a:lnTo>
                    <a:pt x="7269" y="8053"/>
                  </a:lnTo>
                  <a:lnTo>
                    <a:pt x="7198" y="8006"/>
                  </a:lnTo>
                  <a:lnTo>
                    <a:pt x="7198" y="8006"/>
                  </a:lnTo>
                  <a:lnTo>
                    <a:pt x="7055" y="7934"/>
                  </a:lnTo>
                  <a:lnTo>
                    <a:pt x="6865" y="7887"/>
                  </a:lnTo>
                  <a:lnTo>
                    <a:pt x="6865" y="7887"/>
                  </a:lnTo>
                  <a:lnTo>
                    <a:pt x="6794" y="7839"/>
                  </a:lnTo>
                  <a:lnTo>
                    <a:pt x="6747" y="7768"/>
                  </a:lnTo>
                  <a:lnTo>
                    <a:pt x="6747" y="7768"/>
                  </a:lnTo>
                  <a:lnTo>
                    <a:pt x="6747" y="7673"/>
                  </a:lnTo>
                  <a:lnTo>
                    <a:pt x="6747" y="7673"/>
                  </a:lnTo>
                  <a:lnTo>
                    <a:pt x="6794" y="7720"/>
                  </a:lnTo>
                  <a:lnTo>
                    <a:pt x="6842" y="7744"/>
                  </a:lnTo>
                  <a:lnTo>
                    <a:pt x="6960" y="7768"/>
                  </a:lnTo>
                  <a:lnTo>
                    <a:pt x="6960" y="7768"/>
                  </a:lnTo>
                  <a:lnTo>
                    <a:pt x="7150" y="7744"/>
                  </a:lnTo>
                  <a:lnTo>
                    <a:pt x="7364" y="7697"/>
                  </a:lnTo>
                  <a:lnTo>
                    <a:pt x="7554" y="7649"/>
                  </a:lnTo>
                  <a:lnTo>
                    <a:pt x="7768" y="7625"/>
                  </a:lnTo>
                  <a:lnTo>
                    <a:pt x="7768" y="7625"/>
                  </a:lnTo>
                  <a:lnTo>
                    <a:pt x="7816" y="7602"/>
                  </a:lnTo>
                  <a:lnTo>
                    <a:pt x="7816" y="7602"/>
                  </a:lnTo>
                  <a:lnTo>
                    <a:pt x="7863" y="7554"/>
                  </a:lnTo>
                  <a:lnTo>
                    <a:pt x="7911" y="7554"/>
                  </a:lnTo>
                  <a:lnTo>
                    <a:pt x="8006" y="7602"/>
                  </a:lnTo>
                  <a:lnTo>
                    <a:pt x="8006" y="7602"/>
                  </a:lnTo>
                  <a:lnTo>
                    <a:pt x="8196" y="7744"/>
                  </a:lnTo>
                  <a:lnTo>
                    <a:pt x="8314" y="7792"/>
                  </a:lnTo>
                  <a:lnTo>
                    <a:pt x="8433" y="7815"/>
                  </a:lnTo>
                  <a:lnTo>
                    <a:pt x="8433" y="7815"/>
                  </a:lnTo>
                  <a:lnTo>
                    <a:pt x="8457" y="7815"/>
                  </a:lnTo>
                  <a:lnTo>
                    <a:pt x="8457" y="7839"/>
                  </a:lnTo>
                  <a:lnTo>
                    <a:pt x="8457" y="7839"/>
                  </a:lnTo>
                  <a:lnTo>
                    <a:pt x="8457" y="7934"/>
                  </a:lnTo>
                  <a:lnTo>
                    <a:pt x="8457" y="7982"/>
                  </a:lnTo>
                  <a:lnTo>
                    <a:pt x="8504" y="8029"/>
                  </a:lnTo>
                  <a:lnTo>
                    <a:pt x="8576" y="8053"/>
                  </a:lnTo>
                  <a:lnTo>
                    <a:pt x="8576" y="8053"/>
                  </a:lnTo>
                  <a:lnTo>
                    <a:pt x="8694" y="8053"/>
                  </a:lnTo>
                  <a:lnTo>
                    <a:pt x="8789" y="8006"/>
                  </a:lnTo>
                  <a:lnTo>
                    <a:pt x="8861" y="7958"/>
                  </a:lnTo>
                  <a:lnTo>
                    <a:pt x="8908" y="7863"/>
                  </a:lnTo>
                  <a:lnTo>
                    <a:pt x="8908" y="7863"/>
                  </a:lnTo>
                  <a:lnTo>
                    <a:pt x="8932" y="8029"/>
                  </a:lnTo>
                  <a:lnTo>
                    <a:pt x="8979" y="8196"/>
                  </a:lnTo>
                  <a:lnTo>
                    <a:pt x="9051" y="8338"/>
                  </a:lnTo>
                  <a:lnTo>
                    <a:pt x="9122" y="8481"/>
                  </a:lnTo>
                  <a:lnTo>
                    <a:pt x="9122" y="8481"/>
                  </a:lnTo>
                  <a:lnTo>
                    <a:pt x="9502" y="9003"/>
                  </a:lnTo>
                  <a:lnTo>
                    <a:pt x="9692" y="9264"/>
                  </a:lnTo>
                  <a:lnTo>
                    <a:pt x="9882" y="9526"/>
                  </a:lnTo>
                  <a:lnTo>
                    <a:pt x="9882" y="9526"/>
                  </a:lnTo>
                  <a:lnTo>
                    <a:pt x="9906" y="9573"/>
                  </a:lnTo>
                  <a:lnTo>
                    <a:pt x="9953" y="9597"/>
                  </a:lnTo>
                  <a:lnTo>
                    <a:pt x="10048" y="9597"/>
                  </a:lnTo>
                  <a:lnTo>
                    <a:pt x="10048" y="9597"/>
                  </a:lnTo>
                  <a:lnTo>
                    <a:pt x="10120" y="9573"/>
                  </a:lnTo>
                  <a:lnTo>
                    <a:pt x="10167" y="9549"/>
                  </a:lnTo>
                  <a:lnTo>
                    <a:pt x="10191" y="9502"/>
                  </a:lnTo>
                  <a:lnTo>
                    <a:pt x="10191" y="9502"/>
                  </a:lnTo>
                  <a:lnTo>
                    <a:pt x="10262" y="9288"/>
                  </a:lnTo>
                  <a:lnTo>
                    <a:pt x="10286" y="9074"/>
                  </a:lnTo>
                  <a:lnTo>
                    <a:pt x="10262" y="8837"/>
                  </a:lnTo>
                  <a:lnTo>
                    <a:pt x="10191" y="8623"/>
                  </a:lnTo>
                  <a:lnTo>
                    <a:pt x="10191" y="8623"/>
                  </a:lnTo>
                  <a:lnTo>
                    <a:pt x="10191" y="8576"/>
                  </a:lnTo>
                  <a:lnTo>
                    <a:pt x="10191" y="8552"/>
                  </a:lnTo>
                  <a:lnTo>
                    <a:pt x="10191" y="8504"/>
                  </a:lnTo>
                  <a:lnTo>
                    <a:pt x="10191" y="8504"/>
                  </a:lnTo>
                  <a:lnTo>
                    <a:pt x="10357" y="8291"/>
                  </a:lnTo>
                  <a:lnTo>
                    <a:pt x="10500" y="8053"/>
                  </a:lnTo>
                  <a:lnTo>
                    <a:pt x="10500" y="8053"/>
                  </a:lnTo>
                  <a:lnTo>
                    <a:pt x="10618" y="7863"/>
                  </a:lnTo>
                  <a:lnTo>
                    <a:pt x="10690" y="7768"/>
                  </a:lnTo>
                  <a:lnTo>
                    <a:pt x="10785" y="7697"/>
                  </a:lnTo>
                  <a:lnTo>
                    <a:pt x="10785" y="7697"/>
                  </a:lnTo>
                  <a:lnTo>
                    <a:pt x="10808" y="7673"/>
                  </a:lnTo>
                  <a:lnTo>
                    <a:pt x="10785" y="7625"/>
                  </a:lnTo>
                  <a:lnTo>
                    <a:pt x="10785" y="7625"/>
                  </a:lnTo>
                  <a:lnTo>
                    <a:pt x="10785" y="7554"/>
                  </a:lnTo>
                  <a:lnTo>
                    <a:pt x="10808" y="7507"/>
                  </a:lnTo>
                  <a:lnTo>
                    <a:pt x="10856" y="7459"/>
                  </a:lnTo>
                  <a:lnTo>
                    <a:pt x="10903" y="7412"/>
                  </a:lnTo>
                  <a:lnTo>
                    <a:pt x="10903" y="7412"/>
                  </a:lnTo>
                  <a:lnTo>
                    <a:pt x="10998" y="7388"/>
                  </a:lnTo>
                  <a:lnTo>
                    <a:pt x="11046" y="7364"/>
                  </a:lnTo>
                  <a:lnTo>
                    <a:pt x="11093" y="7340"/>
                  </a:lnTo>
                  <a:lnTo>
                    <a:pt x="11093" y="7340"/>
                  </a:lnTo>
                  <a:lnTo>
                    <a:pt x="11165" y="7293"/>
                  </a:lnTo>
                  <a:lnTo>
                    <a:pt x="11212" y="7293"/>
                  </a:lnTo>
                  <a:lnTo>
                    <a:pt x="11260" y="7317"/>
                  </a:lnTo>
                  <a:lnTo>
                    <a:pt x="11307" y="7364"/>
                  </a:lnTo>
                  <a:lnTo>
                    <a:pt x="11307" y="7364"/>
                  </a:lnTo>
                  <a:lnTo>
                    <a:pt x="11378" y="7459"/>
                  </a:lnTo>
                  <a:lnTo>
                    <a:pt x="11426" y="7507"/>
                  </a:lnTo>
                  <a:lnTo>
                    <a:pt x="11497" y="7530"/>
                  </a:lnTo>
                  <a:lnTo>
                    <a:pt x="11497" y="7530"/>
                  </a:lnTo>
                  <a:lnTo>
                    <a:pt x="11616" y="7602"/>
                  </a:lnTo>
                  <a:lnTo>
                    <a:pt x="11735" y="7697"/>
                  </a:lnTo>
                  <a:lnTo>
                    <a:pt x="11806" y="7815"/>
                  </a:lnTo>
                  <a:lnTo>
                    <a:pt x="11854" y="7934"/>
                  </a:lnTo>
                  <a:lnTo>
                    <a:pt x="11854" y="7934"/>
                  </a:lnTo>
                  <a:lnTo>
                    <a:pt x="11901" y="8029"/>
                  </a:lnTo>
                  <a:lnTo>
                    <a:pt x="11925" y="8053"/>
                  </a:lnTo>
                  <a:lnTo>
                    <a:pt x="11972" y="8077"/>
                  </a:lnTo>
                  <a:lnTo>
                    <a:pt x="11972" y="8077"/>
                  </a:lnTo>
                  <a:lnTo>
                    <a:pt x="12067" y="8077"/>
                  </a:lnTo>
                  <a:lnTo>
                    <a:pt x="12115" y="8053"/>
                  </a:lnTo>
                  <a:lnTo>
                    <a:pt x="12162" y="8006"/>
                  </a:lnTo>
                  <a:lnTo>
                    <a:pt x="12162" y="8006"/>
                  </a:lnTo>
                  <a:lnTo>
                    <a:pt x="12234" y="7887"/>
                  </a:lnTo>
                  <a:lnTo>
                    <a:pt x="12234" y="7887"/>
                  </a:lnTo>
                  <a:lnTo>
                    <a:pt x="12329" y="8029"/>
                  </a:lnTo>
                  <a:lnTo>
                    <a:pt x="12400" y="8196"/>
                  </a:lnTo>
                  <a:lnTo>
                    <a:pt x="12495" y="8338"/>
                  </a:lnTo>
                  <a:lnTo>
                    <a:pt x="12614" y="8457"/>
                  </a:lnTo>
                  <a:lnTo>
                    <a:pt x="12614" y="8457"/>
                  </a:lnTo>
                  <a:lnTo>
                    <a:pt x="12614" y="8504"/>
                  </a:lnTo>
                  <a:lnTo>
                    <a:pt x="12614" y="8528"/>
                  </a:lnTo>
                  <a:lnTo>
                    <a:pt x="12614" y="8528"/>
                  </a:lnTo>
                  <a:lnTo>
                    <a:pt x="12637" y="8694"/>
                  </a:lnTo>
                  <a:lnTo>
                    <a:pt x="12661" y="8884"/>
                  </a:lnTo>
                  <a:lnTo>
                    <a:pt x="12685" y="8956"/>
                  </a:lnTo>
                  <a:lnTo>
                    <a:pt x="12732" y="9027"/>
                  </a:lnTo>
                  <a:lnTo>
                    <a:pt x="12804" y="9098"/>
                  </a:lnTo>
                  <a:lnTo>
                    <a:pt x="12899" y="9146"/>
                  </a:lnTo>
                  <a:lnTo>
                    <a:pt x="12899" y="9146"/>
                  </a:lnTo>
                  <a:lnTo>
                    <a:pt x="12970" y="9193"/>
                  </a:lnTo>
                  <a:lnTo>
                    <a:pt x="13041" y="9264"/>
                  </a:lnTo>
                  <a:lnTo>
                    <a:pt x="13136" y="9407"/>
                  </a:lnTo>
                  <a:lnTo>
                    <a:pt x="13207" y="9597"/>
                  </a:lnTo>
                  <a:lnTo>
                    <a:pt x="13279" y="9668"/>
                  </a:lnTo>
                  <a:lnTo>
                    <a:pt x="13350" y="9739"/>
                  </a:lnTo>
                  <a:lnTo>
                    <a:pt x="13350" y="9739"/>
                  </a:lnTo>
                  <a:lnTo>
                    <a:pt x="13184" y="9692"/>
                  </a:lnTo>
                  <a:lnTo>
                    <a:pt x="13136" y="9668"/>
                  </a:lnTo>
                  <a:lnTo>
                    <a:pt x="13112" y="9621"/>
                  </a:lnTo>
                  <a:lnTo>
                    <a:pt x="13112" y="9621"/>
                  </a:lnTo>
                  <a:lnTo>
                    <a:pt x="13017" y="9549"/>
                  </a:lnTo>
                  <a:lnTo>
                    <a:pt x="12922" y="9478"/>
                  </a:lnTo>
                  <a:lnTo>
                    <a:pt x="12709" y="9431"/>
                  </a:lnTo>
                  <a:lnTo>
                    <a:pt x="12709" y="9431"/>
                  </a:lnTo>
                  <a:lnTo>
                    <a:pt x="12566" y="9407"/>
                  </a:lnTo>
                  <a:lnTo>
                    <a:pt x="12495" y="9407"/>
                  </a:lnTo>
                  <a:lnTo>
                    <a:pt x="12471" y="9454"/>
                  </a:lnTo>
                  <a:lnTo>
                    <a:pt x="12471" y="9454"/>
                  </a:lnTo>
                  <a:lnTo>
                    <a:pt x="12447" y="9526"/>
                  </a:lnTo>
                  <a:lnTo>
                    <a:pt x="12495" y="9597"/>
                  </a:lnTo>
                  <a:lnTo>
                    <a:pt x="12542" y="9644"/>
                  </a:lnTo>
                  <a:lnTo>
                    <a:pt x="12614" y="9692"/>
                  </a:lnTo>
                  <a:lnTo>
                    <a:pt x="12614" y="9692"/>
                  </a:lnTo>
                  <a:lnTo>
                    <a:pt x="12804" y="9811"/>
                  </a:lnTo>
                  <a:lnTo>
                    <a:pt x="12970" y="9953"/>
                  </a:lnTo>
                  <a:lnTo>
                    <a:pt x="13279" y="10262"/>
                  </a:lnTo>
                  <a:lnTo>
                    <a:pt x="13279" y="10262"/>
                  </a:lnTo>
                  <a:lnTo>
                    <a:pt x="13397" y="10381"/>
                  </a:lnTo>
                  <a:lnTo>
                    <a:pt x="13516" y="10523"/>
                  </a:lnTo>
                  <a:lnTo>
                    <a:pt x="13635" y="10666"/>
                  </a:lnTo>
                  <a:lnTo>
                    <a:pt x="13801" y="10761"/>
                  </a:lnTo>
                  <a:lnTo>
                    <a:pt x="13801" y="10761"/>
                  </a:lnTo>
                  <a:lnTo>
                    <a:pt x="13920" y="10808"/>
                  </a:lnTo>
                  <a:lnTo>
                    <a:pt x="14039" y="10808"/>
                  </a:lnTo>
                  <a:lnTo>
                    <a:pt x="14086" y="10785"/>
                  </a:lnTo>
                  <a:lnTo>
                    <a:pt x="14134" y="10761"/>
                  </a:lnTo>
                  <a:lnTo>
                    <a:pt x="14158" y="10713"/>
                  </a:lnTo>
                  <a:lnTo>
                    <a:pt x="14181" y="10666"/>
                  </a:lnTo>
                  <a:lnTo>
                    <a:pt x="14181" y="10666"/>
                  </a:lnTo>
                  <a:lnTo>
                    <a:pt x="14181" y="10547"/>
                  </a:lnTo>
                  <a:lnTo>
                    <a:pt x="14158" y="10452"/>
                  </a:lnTo>
                  <a:lnTo>
                    <a:pt x="14110" y="10381"/>
                  </a:lnTo>
                  <a:lnTo>
                    <a:pt x="14039" y="10310"/>
                  </a:lnTo>
                  <a:lnTo>
                    <a:pt x="14039" y="10310"/>
                  </a:lnTo>
                  <a:lnTo>
                    <a:pt x="13801" y="10096"/>
                  </a:lnTo>
                  <a:lnTo>
                    <a:pt x="13683" y="9977"/>
                  </a:lnTo>
                  <a:lnTo>
                    <a:pt x="13587" y="9834"/>
                  </a:lnTo>
                  <a:lnTo>
                    <a:pt x="13587" y="9834"/>
                  </a:lnTo>
                  <a:lnTo>
                    <a:pt x="13683" y="9811"/>
                  </a:lnTo>
                  <a:lnTo>
                    <a:pt x="13730" y="9787"/>
                  </a:lnTo>
                  <a:lnTo>
                    <a:pt x="13730" y="9716"/>
                  </a:lnTo>
                  <a:lnTo>
                    <a:pt x="13683" y="9597"/>
                  </a:lnTo>
                  <a:lnTo>
                    <a:pt x="13683" y="9597"/>
                  </a:lnTo>
                  <a:lnTo>
                    <a:pt x="13587" y="9407"/>
                  </a:lnTo>
                  <a:lnTo>
                    <a:pt x="13469" y="9264"/>
                  </a:lnTo>
                  <a:lnTo>
                    <a:pt x="13326" y="9122"/>
                  </a:lnTo>
                  <a:lnTo>
                    <a:pt x="13136" y="9027"/>
                  </a:lnTo>
                  <a:lnTo>
                    <a:pt x="13136" y="9027"/>
                  </a:lnTo>
                  <a:lnTo>
                    <a:pt x="13017" y="8979"/>
                  </a:lnTo>
                  <a:lnTo>
                    <a:pt x="12946" y="8884"/>
                  </a:lnTo>
                  <a:lnTo>
                    <a:pt x="12875" y="8789"/>
                  </a:lnTo>
                  <a:lnTo>
                    <a:pt x="12851" y="8671"/>
                  </a:lnTo>
                  <a:lnTo>
                    <a:pt x="12851" y="8671"/>
                  </a:lnTo>
                  <a:lnTo>
                    <a:pt x="12804" y="8481"/>
                  </a:lnTo>
                  <a:lnTo>
                    <a:pt x="12780" y="8267"/>
                  </a:lnTo>
                  <a:lnTo>
                    <a:pt x="12780" y="8267"/>
                  </a:lnTo>
                  <a:lnTo>
                    <a:pt x="12922" y="8338"/>
                  </a:lnTo>
                  <a:lnTo>
                    <a:pt x="13041" y="8386"/>
                  </a:lnTo>
                  <a:lnTo>
                    <a:pt x="13184" y="8457"/>
                  </a:lnTo>
                  <a:lnTo>
                    <a:pt x="13279" y="8552"/>
                  </a:lnTo>
                  <a:lnTo>
                    <a:pt x="13279" y="8552"/>
                  </a:lnTo>
                  <a:lnTo>
                    <a:pt x="13326" y="8576"/>
                  </a:lnTo>
                  <a:lnTo>
                    <a:pt x="13374" y="8599"/>
                  </a:lnTo>
                  <a:lnTo>
                    <a:pt x="13374" y="8599"/>
                  </a:lnTo>
                  <a:lnTo>
                    <a:pt x="13445" y="8576"/>
                  </a:lnTo>
                  <a:lnTo>
                    <a:pt x="13469" y="8599"/>
                  </a:lnTo>
                  <a:lnTo>
                    <a:pt x="13492" y="8623"/>
                  </a:lnTo>
                  <a:lnTo>
                    <a:pt x="13516" y="8694"/>
                  </a:lnTo>
                  <a:lnTo>
                    <a:pt x="13516" y="8694"/>
                  </a:lnTo>
                  <a:lnTo>
                    <a:pt x="13516" y="8742"/>
                  </a:lnTo>
                  <a:lnTo>
                    <a:pt x="13564" y="8766"/>
                  </a:lnTo>
                  <a:lnTo>
                    <a:pt x="13587" y="8766"/>
                  </a:lnTo>
                  <a:lnTo>
                    <a:pt x="13635" y="8766"/>
                  </a:lnTo>
                  <a:lnTo>
                    <a:pt x="13635" y="8766"/>
                  </a:lnTo>
                  <a:lnTo>
                    <a:pt x="13730" y="8694"/>
                  </a:lnTo>
                  <a:lnTo>
                    <a:pt x="13754" y="8671"/>
                  </a:lnTo>
                  <a:lnTo>
                    <a:pt x="13754" y="8623"/>
                  </a:lnTo>
                  <a:lnTo>
                    <a:pt x="13754" y="8623"/>
                  </a:lnTo>
                  <a:lnTo>
                    <a:pt x="13801" y="8504"/>
                  </a:lnTo>
                  <a:lnTo>
                    <a:pt x="13896" y="8457"/>
                  </a:lnTo>
                  <a:lnTo>
                    <a:pt x="13896" y="8457"/>
                  </a:lnTo>
                  <a:lnTo>
                    <a:pt x="13968" y="8386"/>
                  </a:lnTo>
                  <a:lnTo>
                    <a:pt x="14015" y="8291"/>
                  </a:lnTo>
                  <a:lnTo>
                    <a:pt x="14015" y="8219"/>
                  </a:lnTo>
                  <a:lnTo>
                    <a:pt x="14015" y="8101"/>
                  </a:lnTo>
                  <a:lnTo>
                    <a:pt x="14015" y="8101"/>
                  </a:lnTo>
                  <a:lnTo>
                    <a:pt x="13944" y="7934"/>
                  </a:lnTo>
                  <a:lnTo>
                    <a:pt x="13825" y="7744"/>
                  </a:lnTo>
                  <a:lnTo>
                    <a:pt x="13825" y="7744"/>
                  </a:lnTo>
                  <a:lnTo>
                    <a:pt x="13754" y="7649"/>
                  </a:lnTo>
                  <a:lnTo>
                    <a:pt x="13635" y="7554"/>
                  </a:lnTo>
                  <a:lnTo>
                    <a:pt x="13397" y="7388"/>
                  </a:lnTo>
                  <a:lnTo>
                    <a:pt x="13397" y="7388"/>
                  </a:lnTo>
                  <a:lnTo>
                    <a:pt x="13326" y="7340"/>
                  </a:lnTo>
                  <a:lnTo>
                    <a:pt x="13279" y="7293"/>
                  </a:lnTo>
                  <a:lnTo>
                    <a:pt x="13255" y="7245"/>
                  </a:lnTo>
                  <a:lnTo>
                    <a:pt x="13231" y="7198"/>
                  </a:lnTo>
                  <a:lnTo>
                    <a:pt x="13255" y="7127"/>
                  </a:lnTo>
                  <a:lnTo>
                    <a:pt x="13279" y="7079"/>
                  </a:lnTo>
                  <a:lnTo>
                    <a:pt x="13397" y="6960"/>
                  </a:lnTo>
                  <a:lnTo>
                    <a:pt x="13397" y="6960"/>
                  </a:lnTo>
                  <a:lnTo>
                    <a:pt x="13445" y="6913"/>
                  </a:lnTo>
                  <a:lnTo>
                    <a:pt x="13516" y="6913"/>
                  </a:lnTo>
                  <a:lnTo>
                    <a:pt x="13564" y="6937"/>
                  </a:lnTo>
                  <a:lnTo>
                    <a:pt x="13587" y="6984"/>
                  </a:lnTo>
                  <a:lnTo>
                    <a:pt x="13587" y="6984"/>
                  </a:lnTo>
                  <a:lnTo>
                    <a:pt x="13635" y="7032"/>
                  </a:lnTo>
                  <a:lnTo>
                    <a:pt x="13683" y="7055"/>
                  </a:lnTo>
                  <a:lnTo>
                    <a:pt x="13730" y="7032"/>
                  </a:lnTo>
                  <a:lnTo>
                    <a:pt x="13754" y="6960"/>
                  </a:lnTo>
                  <a:lnTo>
                    <a:pt x="13754" y="6960"/>
                  </a:lnTo>
                  <a:lnTo>
                    <a:pt x="13801" y="6913"/>
                  </a:lnTo>
                  <a:lnTo>
                    <a:pt x="13849" y="6842"/>
                  </a:lnTo>
                  <a:lnTo>
                    <a:pt x="13944" y="6747"/>
                  </a:lnTo>
                  <a:lnTo>
                    <a:pt x="14086" y="6699"/>
                  </a:lnTo>
                  <a:lnTo>
                    <a:pt x="14205" y="6628"/>
                  </a:lnTo>
                  <a:lnTo>
                    <a:pt x="14205" y="6628"/>
                  </a:lnTo>
                  <a:lnTo>
                    <a:pt x="14371" y="6533"/>
                  </a:lnTo>
                  <a:lnTo>
                    <a:pt x="14514" y="6414"/>
                  </a:lnTo>
                  <a:lnTo>
                    <a:pt x="14585" y="6248"/>
                  </a:lnTo>
                  <a:lnTo>
                    <a:pt x="14633" y="6081"/>
                  </a:lnTo>
                  <a:lnTo>
                    <a:pt x="14633" y="6081"/>
                  </a:lnTo>
                  <a:lnTo>
                    <a:pt x="14633" y="5844"/>
                  </a:lnTo>
                  <a:lnTo>
                    <a:pt x="14656" y="5749"/>
                  </a:lnTo>
                  <a:lnTo>
                    <a:pt x="14633" y="5630"/>
                  </a:lnTo>
                  <a:lnTo>
                    <a:pt x="14633" y="5630"/>
                  </a:lnTo>
                  <a:lnTo>
                    <a:pt x="14633" y="5559"/>
                  </a:lnTo>
                  <a:lnTo>
                    <a:pt x="14656" y="5464"/>
                  </a:lnTo>
                  <a:lnTo>
                    <a:pt x="14633" y="5440"/>
                  </a:lnTo>
                  <a:lnTo>
                    <a:pt x="14609" y="5416"/>
                  </a:lnTo>
                  <a:lnTo>
                    <a:pt x="14585" y="5393"/>
                  </a:lnTo>
                  <a:lnTo>
                    <a:pt x="14514" y="5393"/>
                  </a:lnTo>
                  <a:lnTo>
                    <a:pt x="14514" y="5393"/>
                  </a:lnTo>
                  <a:lnTo>
                    <a:pt x="14514" y="5298"/>
                  </a:lnTo>
                  <a:lnTo>
                    <a:pt x="14466" y="5226"/>
                  </a:lnTo>
                  <a:lnTo>
                    <a:pt x="14419" y="5179"/>
                  </a:lnTo>
                  <a:lnTo>
                    <a:pt x="14348" y="5155"/>
                  </a:lnTo>
                  <a:lnTo>
                    <a:pt x="14348" y="5155"/>
                  </a:lnTo>
                  <a:lnTo>
                    <a:pt x="14229" y="5084"/>
                  </a:lnTo>
                  <a:lnTo>
                    <a:pt x="14158" y="5013"/>
                  </a:lnTo>
                  <a:lnTo>
                    <a:pt x="14158" y="5013"/>
                  </a:lnTo>
                  <a:lnTo>
                    <a:pt x="14110" y="4941"/>
                  </a:lnTo>
                  <a:lnTo>
                    <a:pt x="14039" y="4870"/>
                  </a:lnTo>
                  <a:lnTo>
                    <a:pt x="14039" y="4870"/>
                  </a:lnTo>
                  <a:lnTo>
                    <a:pt x="13944" y="4823"/>
                  </a:lnTo>
                  <a:lnTo>
                    <a:pt x="13920" y="4775"/>
                  </a:lnTo>
                  <a:lnTo>
                    <a:pt x="13920" y="4728"/>
                  </a:lnTo>
                  <a:lnTo>
                    <a:pt x="14015" y="4633"/>
                  </a:lnTo>
                  <a:lnTo>
                    <a:pt x="14015" y="4633"/>
                  </a:lnTo>
                  <a:lnTo>
                    <a:pt x="14086" y="4561"/>
                  </a:lnTo>
                  <a:lnTo>
                    <a:pt x="14086" y="4561"/>
                  </a:lnTo>
                  <a:lnTo>
                    <a:pt x="14110" y="4490"/>
                  </a:lnTo>
                  <a:lnTo>
                    <a:pt x="14110" y="4466"/>
                  </a:lnTo>
                  <a:lnTo>
                    <a:pt x="14063" y="4419"/>
                  </a:lnTo>
                  <a:lnTo>
                    <a:pt x="14015" y="4419"/>
                  </a:lnTo>
                  <a:lnTo>
                    <a:pt x="14015" y="4419"/>
                  </a:lnTo>
                  <a:lnTo>
                    <a:pt x="13873" y="4395"/>
                  </a:lnTo>
                  <a:lnTo>
                    <a:pt x="13801" y="4419"/>
                  </a:lnTo>
                  <a:lnTo>
                    <a:pt x="13730" y="4443"/>
                  </a:lnTo>
                  <a:lnTo>
                    <a:pt x="13730" y="4443"/>
                  </a:lnTo>
                  <a:lnTo>
                    <a:pt x="13659" y="4466"/>
                  </a:lnTo>
                  <a:lnTo>
                    <a:pt x="13587" y="4466"/>
                  </a:lnTo>
                  <a:lnTo>
                    <a:pt x="13469" y="4419"/>
                  </a:lnTo>
                  <a:lnTo>
                    <a:pt x="13469" y="4419"/>
                  </a:lnTo>
                  <a:lnTo>
                    <a:pt x="13421" y="4371"/>
                  </a:lnTo>
                  <a:lnTo>
                    <a:pt x="13421" y="4348"/>
                  </a:lnTo>
                  <a:lnTo>
                    <a:pt x="13445" y="4348"/>
                  </a:lnTo>
                  <a:lnTo>
                    <a:pt x="13445" y="4348"/>
                  </a:lnTo>
                  <a:lnTo>
                    <a:pt x="13492" y="4300"/>
                  </a:lnTo>
                  <a:lnTo>
                    <a:pt x="13516" y="4253"/>
                  </a:lnTo>
                  <a:lnTo>
                    <a:pt x="13587" y="4157"/>
                  </a:lnTo>
                  <a:lnTo>
                    <a:pt x="13587" y="4157"/>
                  </a:lnTo>
                  <a:lnTo>
                    <a:pt x="13611" y="4110"/>
                  </a:lnTo>
                  <a:lnTo>
                    <a:pt x="13659" y="4110"/>
                  </a:lnTo>
                  <a:lnTo>
                    <a:pt x="13683" y="4110"/>
                  </a:lnTo>
                  <a:lnTo>
                    <a:pt x="13706" y="4157"/>
                  </a:lnTo>
                  <a:lnTo>
                    <a:pt x="13706" y="4157"/>
                  </a:lnTo>
                  <a:lnTo>
                    <a:pt x="13778" y="4253"/>
                  </a:lnTo>
                  <a:lnTo>
                    <a:pt x="13825" y="4276"/>
                  </a:lnTo>
                  <a:lnTo>
                    <a:pt x="13896" y="4276"/>
                  </a:lnTo>
                  <a:lnTo>
                    <a:pt x="13968" y="4205"/>
                  </a:lnTo>
                  <a:lnTo>
                    <a:pt x="13968" y="4205"/>
                  </a:lnTo>
                  <a:lnTo>
                    <a:pt x="14039" y="4157"/>
                  </a:lnTo>
                  <a:lnTo>
                    <a:pt x="14110" y="4157"/>
                  </a:lnTo>
                  <a:lnTo>
                    <a:pt x="14181" y="4205"/>
                  </a:lnTo>
                  <a:lnTo>
                    <a:pt x="14229" y="4276"/>
                  </a:lnTo>
                  <a:lnTo>
                    <a:pt x="14229" y="4276"/>
                  </a:lnTo>
                  <a:lnTo>
                    <a:pt x="14229" y="4324"/>
                  </a:lnTo>
                  <a:lnTo>
                    <a:pt x="14253" y="4348"/>
                  </a:lnTo>
                  <a:lnTo>
                    <a:pt x="14276" y="4348"/>
                  </a:lnTo>
                  <a:lnTo>
                    <a:pt x="14276" y="4348"/>
                  </a:lnTo>
                  <a:lnTo>
                    <a:pt x="14348" y="4348"/>
                  </a:lnTo>
                  <a:lnTo>
                    <a:pt x="14419" y="4371"/>
                  </a:lnTo>
                  <a:lnTo>
                    <a:pt x="14538" y="4419"/>
                  </a:lnTo>
                  <a:lnTo>
                    <a:pt x="14633" y="4514"/>
                  </a:lnTo>
                  <a:lnTo>
                    <a:pt x="14704" y="4633"/>
                  </a:lnTo>
                  <a:lnTo>
                    <a:pt x="14704" y="4633"/>
                  </a:lnTo>
                  <a:lnTo>
                    <a:pt x="14751" y="4704"/>
                  </a:lnTo>
                  <a:lnTo>
                    <a:pt x="14799" y="4728"/>
                  </a:lnTo>
                  <a:lnTo>
                    <a:pt x="14870" y="4728"/>
                  </a:lnTo>
                  <a:lnTo>
                    <a:pt x="14941" y="4704"/>
                  </a:lnTo>
                  <a:lnTo>
                    <a:pt x="14941" y="4704"/>
                  </a:lnTo>
                  <a:lnTo>
                    <a:pt x="15060" y="4609"/>
                  </a:lnTo>
                  <a:lnTo>
                    <a:pt x="15108" y="4538"/>
                  </a:lnTo>
                  <a:lnTo>
                    <a:pt x="15108" y="4466"/>
                  </a:lnTo>
                  <a:lnTo>
                    <a:pt x="15060" y="4371"/>
                  </a:lnTo>
                  <a:lnTo>
                    <a:pt x="15060" y="4371"/>
                  </a:lnTo>
                  <a:lnTo>
                    <a:pt x="14989" y="4276"/>
                  </a:lnTo>
                  <a:lnTo>
                    <a:pt x="14894" y="4205"/>
                  </a:lnTo>
                  <a:lnTo>
                    <a:pt x="14894" y="4205"/>
                  </a:lnTo>
                  <a:lnTo>
                    <a:pt x="14585" y="4086"/>
                  </a:lnTo>
                  <a:lnTo>
                    <a:pt x="14585" y="4086"/>
                  </a:lnTo>
                  <a:lnTo>
                    <a:pt x="14538" y="4062"/>
                  </a:lnTo>
                  <a:lnTo>
                    <a:pt x="14514" y="4039"/>
                  </a:lnTo>
                  <a:lnTo>
                    <a:pt x="14538" y="4015"/>
                  </a:lnTo>
                  <a:lnTo>
                    <a:pt x="14538" y="4015"/>
                  </a:lnTo>
                  <a:lnTo>
                    <a:pt x="14609" y="3944"/>
                  </a:lnTo>
                  <a:lnTo>
                    <a:pt x="14609" y="3872"/>
                  </a:lnTo>
                  <a:lnTo>
                    <a:pt x="14609" y="3801"/>
                  </a:lnTo>
                  <a:lnTo>
                    <a:pt x="14585" y="3730"/>
                  </a:lnTo>
                  <a:lnTo>
                    <a:pt x="14585" y="3730"/>
                  </a:lnTo>
                  <a:lnTo>
                    <a:pt x="14585" y="3682"/>
                  </a:lnTo>
                  <a:lnTo>
                    <a:pt x="14585" y="3659"/>
                  </a:lnTo>
                  <a:lnTo>
                    <a:pt x="14609" y="3564"/>
                  </a:lnTo>
                  <a:lnTo>
                    <a:pt x="14609" y="3564"/>
                  </a:lnTo>
                  <a:lnTo>
                    <a:pt x="14633" y="3540"/>
                  </a:lnTo>
                  <a:lnTo>
                    <a:pt x="14633" y="3516"/>
                  </a:lnTo>
                  <a:lnTo>
                    <a:pt x="14680" y="3540"/>
                  </a:lnTo>
                  <a:lnTo>
                    <a:pt x="14680" y="3540"/>
                  </a:lnTo>
                  <a:lnTo>
                    <a:pt x="14728" y="3540"/>
                  </a:lnTo>
                  <a:lnTo>
                    <a:pt x="14728" y="3540"/>
                  </a:lnTo>
                  <a:lnTo>
                    <a:pt x="14846" y="3516"/>
                  </a:lnTo>
                  <a:lnTo>
                    <a:pt x="14894" y="3469"/>
                  </a:lnTo>
                  <a:lnTo>
                    <a:pt x="14918" y="3421"/>
                  </a:lnTo>
                  <a:lnTo>
                    <a:pt x="14918" y="3421"/>
                  </a:lnTo>
                  <a:lnTo>
                    <a:pt x="14965" y="3136"/>
                  </a:lnTo>
                  <a:lnTo>
                    <a:pt x="14965" y="2970"/>
                  </a:lnTo>
                  <a:lnTo>
                    <a:pt x="14941" y="2827"/>
                  </a:lnTo>
                  <a:lnTo>
                    <a:pt x="14941" y="2827"/>
                  </a:lnTo>
                  <a:lnTo>
                    <a:pt x="14894" y="2614"/>
                  </a:lnTo>
                  <a:lnTo>
                    <a:pt x="14799" y="2400"/>
                  </a:lnTo>
                  <a:lnTo>
                    <a:pt x="14799" y="2400"/>
                  </a:lnTo>
                  <a:lnTo>
                    <a:pt x="14894" y="2447"/>
                  </a:lnTo>
                  <a:lnTo>
                    <a:pt x="14894" y="2447"/>
                  </a:lnTo>
                  <a:lnTo>
                    <a:pt x="15084" y="2637"/>
                  </a:lnTo>
                  <a:lnTo>
                    <a:pt x="15250" y="2851"/>
                  </a:lnTo>
                  <a:lnTo>
                    <a:pt x="15250" y="2851"/>
                  </a:lnTo>
                  <a:lnTo>
                    <a:pt x="15298" y="2899"/>
                  </a:lnTo>
                  <a:lnTo>
                    <a:pt x="15345" y="2922"/>
                  </a:lnTo>
                  <a:lnTo>
                    <a:pt x="15464" y="2899"/>
                  </a:lnTo>
                  <a:lnTo>
                    <a:pt x="15464" y="2899"/>
                  </a:lnTo>
                  <a:lnTo>
                    <a:pt x="15511" y="2875"/>
                  </a:lnTo>
                  <a:lnTo>
                    <a:pt x="15535" y="2875"/>
                  </a:lnTo>
                  <a:lnTo>
                    <a:pt x="15535" y="2851"/>
                  </a:lnTo>
                  <a:lnTo>
                    <a:pt x="15535" y="2851"/>
                  </a:lnTo>
                  <a:lnTo>
                    <a:pt x="15488" y="2756"/>
                  </a:lnTo>
                  <a:lnTo>
                    <a:pt x="15416" y="2685"/>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57" name="Google Shape;257;p5"/>
            <p:cNvSpPr/>
            <p:nvPr/>
          </p:nvSpPr>
          <p:spPr>
            <a:xfrm>
              <a:off x="3899650" y="1132425"/>
              <a:ext cx="4175" cy="6550"/>
            </a:xfrm>
            <a:custGeom>
              <a:avLst/>
              <a:gdLst/>
              <a:ahLst/>
              <a:cxnLst/>
              <a:rect l="l" t="t" r="r" b="b"/>
              <a:pathLst>
                <a:path w="167" h="262" fill="none" extrusionOk="0">
                  <a:moveTo>
                    <a:pt x="1" y="0"/>
                  </a:moveTo>
                  <a:lnTo>
                    <a:pt x="1" y="0"/>
                  </a:lnTo>
                  <a:lnTo>
                    <a:pt x="48" y="24"/>
                  </a:lnTo>
                  <a:lnTo>
                    <a:pt x="48" y="24"/>
                  </a:lnTo>
                  <a:lnTo>
                    <a:pt x="119" y="95"/>
                  </a:lnTo>
                  <a:lnTo>
                    <a:pt x="167" y="143"/>
                  </a:lnTo>
                  <a:lnTo>
                    <a:pt x="143" y="190"/>
                  </a:lnTo>
                  <a:lnTo>
                    <a:pt x="72" y="261"/>
                  </a:lnTo>
                  <a:lnTo>
                    <a:pt x="48" y="48"/>
                  </a:lnTo>
                  <a:lnTo>
                    <a:pt x="48" y="48"/>
                  </a:lnTo>
                  <a:lnTo>
                    <a:pt x="1" y="48"/>
                  </a:lnTo>
                  <a:lnTo>
                    <a:pt x="1"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58" name="Google Shape;258;p5"/>
            <p:cNvSpPr/>
            <p:nvPr/>
          </p:nvSpPr>
          <p:spPr>
            <a:xfrm>
              <a:off x="3809400" y="1157950"/>
              <a:ext cx="16650" cy="7750"/>
            </a:xfrm>
            <a:custGeom>
              <a:avLst/>
              <a:gdLst/>
              <a:ahLst/>
              <a:cxnLst/>
              <a:rect l="l" t="t" r="r" b="b"/>
              <a:pathLst>
                <a:path w="666" h="310" fill="none" extrusionOk="0">
                  <a:moveTo>
                    <a:pt x="618" y="1"/>
                  </a:moveTo>
                  <a:lnTo>
                    <a:pt x="618" y="1"/>
                  </a:lnTo>
                  <a:lnTo>
                    <a:pt x="642" y="1"/>
                  </a:lnTo>
                  <a:lnTo>
                    <a:pt x="642" y="24"/>
                  </a:lnTo>
                  <a:lnTo>
                    <a:pt x="665" y="72"/>
                  </a:lnTo>
                  <a:lnTo>
                    <a:pt x="665" y="72"/>
                  </a:lnTo>
                  <a:lnTo>
                    <a:pt x="642" y="119"/>
                  </a:lnTo>
                  <a:lnTo>
                    <a:pt x="618" y="143"/>
                  </a:lnTo>
                  <a:lnTo>
                    <a:pt x="594" y="143"/>
                  </a:lnTo>
                  <a:lnTo>
                    <a:pt x="594" y="143"/>
                  </a:lnTo>
                  <a:lnTo>
                    <a:pt x="499" y="143"/>
                  </a:lnTo>
                  <a:lnTo>
                    <a:pt x="428" y="143"/>
                  </a:lnTo>
                  <a:lnTo>
                    <a:pt x="428" y="143"/>
                  </a:lnTo>
                  <a:lnTo>
                    <a:pt x="380" y="167"/>
                  </a:lnTo>
                  <a:lnTo>
                    <a:pt x="357" y="191"/>
                  </a:lnTo>
                  <a:lnTo>
                    <a:pt x="380" y="214"/>
                  </a:lnTo>
                  <a:lnTo>
                    <a:pt x="404" y="262"/>
                  </a:lnTo>
                  <a:lnTo>
                    <a:pt x="404" y="262"/>
                  </a:lnTo>
                  <a:lnTo>
                    <a:pt x="475" y="286"/>
                  </a:lnTo>
                  <a:lnTo>
                    <a:pt x="475" y="286"/>
                  </a:lnTo>
                  <a:lnTo>
                    <a:pt x="428" y="309"/>
                  </a:lnTo>
                  <a:lnTo>
                    <a:pt x="404" y="309"/>
                  </a:lnTo>
                  <a:lnTo>
                    <a:pt x="380" y="286"/>
                  </a:lnTo>
                  <a:lnTo>
                    <a:pt x="380" y="286"/>
                  </a:lnTo>
                  <a:lnTo>
                    <a:pt x="333" y="286"/>
                  </a:lnTo>
                  <a:lnTo>
                    <a:pt x="285" y="262"/>
                  </a:lnTo>
                  <a:lnTo>
                    <a:pt x="190" y="214"/>
                  </a:lnTo>
                  <a:lnTo>
                    <a:pt x="0" y="48"/>
                  </a:lnTo>
                  <a:lnTo>
                    <a:pt x="0" y="48"/>
                  </a:lnTo>
                  <a:lnTo>
                    <a:pt x="309" y="48"/>
                  </a:lnTo>
                  <a:lnTo>
                    <a:pt x="475" y="48"/>
                  </a:lnTo>
                  <a:lnTo>
                    <a:pt x="618"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59" name="Google Shape;259;p5"/>
            <p:cNvSpPr/>
            <p:nvPr/>
          </p:nvSpPr>
          <p:spPr>
            <a:xfrm>
              <a:off x="3822450" y="1219125"/>
              <a:ext cx="38625" cy="23775"/>
            </a:xfrm>
            <a:custGeom>
              <a:avLst/>
              <a:gdLst/>
              <a:ahLst/>
              <a:cxnLst/>
              <a:rect l="l" t="t" r="r" b="b"/>
              <a:pathLst>
                <a:path w="1545" h="951" fill="none" extrusionOk="0">
                  <a:moveTo>
                    <a:pt x="405" y="879"/>
                  </a:moveTo>
                  <a:lnTo>
                    <a:pt x="405" y="879"/>
                  </a:lnTo>
                  <a:lnTo>
                    <a:pt x="357" y="903"/>
                  </a:lnTo>
                  <a:lnTo>
                    <a:pt x="310" y="927"/>
                  </a:lnTo>
                  <a:lnTo>
                    <a:pt x="167" y="950"/>
                  </a:lnTo>
                  <a:lnTo>
                    <a:pt x="167" y="950"/>
                  </a:lnTo>
                  <a:lnTo>
                    <a:pt x="96" y="927"/>
                  </a:lnTo>
                  <a:lnTo>
                    <a:pt x="25" y="879"/>
                  </a:lnTo>
                  <a:lnTo>
                    <a:pt x="1" y="832"/>
                  </a:lnTo>
                  <a:lnTo>
                    <a:pt x="1" y="736"/>
                  </a:lnTo>
                  <a:lnTo>
                    <a:pt x="1" y="736"/>
                  </a:lnTo>
                  <a:lnTo>
                    <a:pt x="72" y="523"/>
                  </a:lnTo>
                  <a:lnTo>
                    <a:pt x="167" y="309"/>
                  </a:lnTo>
                  <a:lnTo>
                    <a:pt x="167" y="309"/>
                  </a:lnTo>
                  <a:lnTo>
                    <a:pt x="215" y="261"/>
                  </a:lnTo>
                  <a:lnTo>
                    <a:pt x="238" y="238"/>
                  </a:lnTo>
                  <a:lnTo>
                    <a:pt x="286" y="238"/>
                  </a:lnTo>
                  <a:lnTo>
                    <a:pt x="286" y="238"/>
                  </a:lnTo>
                  <a:lnTo>
                    <a:pt x="357" y="261"/>
                  </a:lnTo>
                  <a:lnTo>
                    <a:pt x="381" y="285"/>
                  </a:lnTo>
                  <a:lnTo>
                    <a:pt x="405" y="356"/>
                  </a:lnTo>
                  <a:lnTo>
                    <a:pt x="405" y="356"/>
                  </a:lnTo>
                  <a:lnTo>
                    <a:pt x="428" y="404"/>
                  </a:lnTo>
                  <a:lnTo>
                    <a:pt x="500" y="428"/>
                  </a:lnTo>
                  <a:lnTo>
                    <a:pt x="547" y="428"/>
                  </a:lnTo>
                  <a:lnTo>
                    <a:pt x="618" y="428"/>
                  </a:lnTo>
                  <a:lnTo>
                    <a:pt x="618" y="428"/>
                  </a:lnTo>
                  <a:lnTo>
                    <a:pt x="690" y="404"/>
                  </a:lnTo>
                  <a:lnTo>
                    <a:pt x="761" y="356"/>
                  </a:lnTo>
                  <a:lnTo>
                    <a:pt x="808" y="309"/>
                  </a:lnTo>
                  <a:lnTo>
                    <a:pt x="832" y="238"/>
                  </a:lnTo>
                  <a:lnTo>
                    <a:pt x="832" y="238"/>
                  </a:lnTo>
                  <a:lnTo>
                    <a:pt x="832" y="214"/>
                  </a:lnTo>
                  <a:lnTo>
                    <a:pt x="808" y="190"/>
                  </a:lnTo>
                  <a:lnTo>
                    <a:pt x="785" y="190"/>
                  </a:lnTo>
                  <a:lnTo>
                    <a:pt x="785" y="190"/>
                  </a:lnTo>
                  <a:lnTo>
                    <a:pt x="737" y="190"/>
                  </a:lnTo>
                  <a:lnTo>
                    <a:pt x="690" y="166"/>
                  </a:lnTo>
                  <a:lnTo>
                    <a:pt x="690" y="166"/>
                  </a:lnTo>
                  <a:lnTo>
                    <a:pt x="927" y="0"/>
                  </a:lnTo>
                  <a:lnTo>
                    <a:pt x="927" y="0"/>
                  </a:lnTo>
                  <a:lnTo>
                    <a:pt x="951" y="48"/>
                  </a:lnTo>
                  <a:lnTo>
                    <a:pt x="975" y="95"/>
                  </a:lnTo>
                  <a:lnTo>
                    <a:pt x="951" y="166"/>
                  </a:lnTo>
                  <a:lnTo>
                    <a:pt x="951" y="166"/>
                  </a:lnTo>
                  <a:lnTo>
                    <a:pt x="927" y="238"/>
                  </a:lnTo>
                  <a:lnTo>
                    <a:pt x="951" y="285"/>
                  </a:lnTo>
                  <a:lnTo>
                    <a:pt x="998" y="333"/>
                  </a:lnTo>
                  <a:lnTo>
                    <a:pt x="1046" y="356"/>
                  </a:lnTo>
                  <a:lnTo>
                    <a:pt x="1046" y="356"/>
                  </a:lnTo>
                  <a:lnTo>
                    <a:pt x="1378" y="451"/>
                  </a:lnTo>
                  <a:lnTo>
                    <a:pt x="1378" y="451"/>
                  </a:lnTo>
                  <a:lnTo>
                    <a:pt x="1474" y="475"/>
                  </a:lnTo>
                  <a:lnTo>
                    <a:pt x="1521" y="523"/>
                  </a:lnTo>
                  <a:lnTo>
                    <a:pt x="1545" y="570"/>
                  </a:lnTo>
                  <a:lnTo>
                    <a:pt x="1545" y="570"/>
                  </a:lnTo>
                  <a:lnTo>
                    <a:pt x="1521" y="665"/>
                  </a:lnTo>
                  <a:lnTo>
                    <a:pt x="1474" y="713"/>
                  </a:lnTo>
                  <a:lnTo>
                    <a:pt x="1402" y="760"/>
                  </a:lnTo>
                  <a:lnTo>
                    <a:pt x="1331" y="760"/>
                  </a:lnTo>
                  <a:lnTo>
                    <a:pt x="1331" y="760"/>
                  </a:lnTo>
                  <a:lnTo>
                    <a:pt x="1212" y="760"/>
                  </a:lnTo>
                  <a:lnTo>
                    <a:pt x="1093" y="736"/>
                  </a:lnTo>
                  <a:lnTo>
                    <a:pt x="1093" y="736"/>
                  </a:lnTo>
                  <a:lnTo>
                    <a:pt x="903" y="713"/>
                  </a:lnTo>
                  <a:lnTo>
                    <a:pt x="737" y="713"/>
                  </a:lnTo>
                  <a:lnTo>
                    <a:pt x="642" y="736"/>
                  </a:lnTo>
                  <a:lnTo>
                    <a:pt x="571" y="760"/>
                  </a:lnTo>
                  <a:lnTo>
                    <a:pt x="476" y="808"/>
                  </a:lnTo>
                  <a:lnTo>
                    <a:pt x="405" y="879"/>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60" name="Google Shape;260;p5"/>
            <p:cNvSpPr/>
            <p:nvPr/>
          </p:nvSpPr>
          <p:spPr>
            <a:xfrm>
              <a:off x="3875900" y="1211400"/>
              <a:ext cx="27925" cy="32675"/>
            </a:xfrm>
            <a:custGeom>
              <a:avLst/>
              <a:gdLst/>
              <a:ahLst/>
              <a:cxnLst/>
              <a:rect l="l" t="t" r="r" b="b"/>
              <a:pathLst>
                <a:path w="1117" h="1307" fill="none" extrusionOk="0">
                  <a:moveTo>
                    <a:pt x="547" y="1093"/>
                  </a:moveTo>
                  <a:lnTo>
                    <a:pt x="547" y="1093"/>
                  </a:lnTo>
                  <a:lnTo>
                    <a:pt x="523" y="950"/>
                  </a:lnTo>
                  <a:lnTo>
                    <a:pt x="499" y="832"/>
                  </a:lnTo>
                  <a:lnTo>
                    <a:pt x="428" y="737"/>
                  </a:lnTo>
                  <a:lnTo>
                    <a:pt x="333" y="665"/>
                  </a:lnTo>
                  <a:lnTo>
                    <a:pt x="333" y="665"/>
                  </a:lnTo>
                  <a:lnTo>
                    <a:pt x="238" y="618"/>
                  </a:lnTo>
                  <a:lnTo>
                    <a:pt x="167" y="547"/>
                  </a:lnTo>
                  <a:lnTo>
                    <a:pt x="96" y="475"/>
                  </a:lnTo>
                  <a:lnTo>
                    <a:pt x="24" y="404"/>
                  </a:lnTo>
                  <a:lnTo>
                    <a:pt x="24" y="404"/>
                  </a:lnTo>
                  <a:lnTo>
                    <a:pt x="1" y="380"/>
                  </a:lnTo>
                  <a:lnTo>
                    <a:pt x="1" y="380"/>
                  </a:lnTo>
                  <a:lnTo>
                    <a:pt x="24" y="333"/>
                  </a:lnTo>
                  <a:lnTo>
                    <a:pt x="24" y="333"/>
                  </a:lnTo>
                  <a:lnTo>
                    <a:pt x="143" y="190"/>
                  </a:lnTo>
                  <a:lnTo>
                    <a:pt x="238" y="72"/>
                  </a:lnTo>
                  <a:lnTo>
                    <a:pt x="238" y="72"/>
                  </a:lnTo>
                  <a:lnTo>
                    <a:pt x="309" y="24"/>
                  </a:lnTo>
                  <a:lnTo>
                    <a:pt x="404" y="0"/>
                  </a:lnTo>
                  <a:lnTo>
                    <a:pt x="499" y="48"/>
                  </a:lnTo>
                  <a:lnTo>
                    <a:pt x="594" y="119"/>
                  </a:lnTo>
                  <a:lnTo>
                    <a:pt x="594" y="119"/>
                  </a:lnTo>
                  <a:lnTo>
                    <a:pt x="499" y="143"/>
                  </a:lnTo>
                  <a:lnTo>
                    <a:pt x="428" y="167"/>
                  </a:lnTo>
                  <a:lnTo>
                    <a:pt x="381" y="238"/>
                  </a:lnTo>
                  <a:lnTo>
                    <a:pt x="357" y="309"/>
                  </a:lnTo>
                  <a:lnTo>
                    <a:pt x="357" y="309"/>
                  </a:lnTo>
                  <a:lnTo>
                    <a:pt x="381" y="404"/>
                  </a:lnTo>
                  <a:lnTo>
                    <a:pt x="428" y="475"/>
                  </a:lnTo>
                  <a:lnTo>
                    <a:pt x="499" y="523"/>
                  </a:lnTo>
                  <a:lnTo>
                    <a:pt x="594" y="547"/>
                  </a:lnTo>
                  <a:lnTo>
                    <a:pt x="594" y="547"/>
                  </a:lnTo>
                  <a:lnTo>
                    <a:pt x="666" y="570"/>
                  </a:lnTo>
                  <a:lnTo>
                    <a:pt x="737" y="594"/>
                  </a:lnTo>
                  <a:lnTo>
                    <a:pt x="808" y="618"/>
                  </a:lnTo>
                  <a:lnTo>
                    <a:pt x="903" y="618"/>
                  </a:lnTo>
                  <a:lnTo>
                    <a:pt x="903" y="618"/>
                  </a:lnTo>
                  <a:lnTo>
                    <a:pt x="927" y="618"/>
                  </a:lnTo>
                  <a:lnTo>
                    <a:pt x="951" y="642"/>
                  </a:lnTo>
                  <a:lnTo>
                    <a:pt x="998" y="713"/>
                  </a:lnTo>
                  <a:lnTo>
                    <a:pt x="998" y="713"/>
                  </a:lnTo>
                  <a:lnTo>
                    <a:pt x="951" y="713"/>
                  </a:lnTo>
                  <a:lnTo>
                    <a:pt x="903" y="737"/>
                  </a:lnTo>
                  <a:lnTo>
                    <a:pt x="879" y="737"/>
                  </a:lnTo>
                  <a:lnTo>
                    <a:pt x="856" y="760"/>
                  </a:lnTo>
                  <a:lnTo>
                    <a:pt x="856" y="760"/>
                  </a:lnTo>
                  <a:lnTo>
                    <a:pt x="856" y="832"/>
                  </a:lnTo>
                  <a:lnTo>
                    <a:pt x="879" y="879"/>
                  </a:lnTo>
                  <a:lnTo>
                    <a:pt x="974" y="974"/>
                  </a:lnTo>
                  <a:lnTo>
                    <a:pt x="974" y="974"/>
                  </a:lnTo>
                  <a:lnTo>
                    <a:pt x="1093" y="1069"/>
                  </a:lnTo>
                  <a:lnTo>
                    <a:pt x="1117" y="1141"/>
                  </a:lnTo>
                  <a:lnTo>
                    <a:pt x="1093" y="1236"/>
                  </a:lnTo>
                  <a:lnTo>
                    <a:pt x="1093" y="1236"/>
                  </a:lnTo>
                  <a:lnTo>
                    <a:pt x="1069" y="1283"/>
                  </a:lnTo>
                  <a:lnTo>
                    <a:pt x="1046" y="1307"/>
                  </a:lnTo>
                  <a:lnTo>
                    <a:pt x="974" y="1307"/>
                  </a:lnTo>
                  <a:lnTo>
                    <a:pt x="808" y="1283"/>
                  </a:lnTo>
                  <a:lnTo>
                    <a:pt x="808" y="1283"/>
                  </a:lnTo>
                  <a:lnTo>
                    <a:pt x="642" y="1236"/>
                  </a:lnTo>
                  <a:lnTo>
                    <a:pt x="642" y="1236"/>
                  </a:lnTo>
                  <a:lnTo>
                    <a:pt x="594" y="1212"/>
                  </a:lnTo>
                  <a:lnTo>
                    <a:pt x="547" y="1188"/>
                  </a:lnTo>
                  <a:lnTo>
                    <a:pt x="547" y="1141"/>
                  </a:lnTo>
                  <a:lnTo>
                    <a:pt x="547" y="1093"/>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61" name="Google Shape;261;p5"/>
            <p:cNvSpPr/>
            <p:nvPr/>
          </p:nvSpPr>
          <p:spPr>
            <a:xfrm>
              <a:off x="3898475" y="1269000"/>
              <a:ext cx="26750" cy="17250"/>
            </a:xfrm>
            <a:custGeom>
              <a:avLst/>
              <a:gdLst/>
              <a:ahLst/>
              <a:cxnLst/>
              <a:rect l="l" t="t" r="r" b="b"/>
              <a:pathLst>
                <a:path w="1070" h="690" fill="none" extrusionOk="0">
                  <a:moveTo>
                    <a:pt x="855" y="618"/>
                  </a:moveTo>
                  <a:lnTo>
                    <a:pt x="855" y="618"/>
                  </a:lnTo>
                  <a:lnTo>
                    <a:pt x="808" y="666"/>
                  </a:lnTo>
                  <a:lnTo>
                    <a:pt x="737" y="689"/>
                  </a:lnTo>
                  <a:lnTo>
                    <a:pt x="665" y="666"/>
                  </a:lnTo>
                  <a:lnTo>
                    <a:pt x="642" y="618"/>
                  </a:lnTo>
                  <a:lnTo>
                    <a:pt x="642" y="618"/>
                  </a:lnTo>
                  <a:lnTo>
                    <a:pt x="618" y="570"/>
                  </a:lnTo>
                  <a:lnTo>
                    <a:pt x="594" y="523"/>
                  </a:lnTo>
                  <a:lnTo>
                    <a:pt x="547" y="475"/>
                  </a:lnTo>
                  <a:lnTo>
                    <a:pt x="475" y="499"/>
                  </a:lnTo>
                  <a:lnTo>
                    <a:pt x="475" y="499"/>
                  </a:lnTo>
                  <a:lnTo>
                    <a:pt x="452" y="475"/>
                  </a:lnTo>
                  <a:lnTo>
                    <a:pt x="428" y="452"/>
                  </a:lnTo>
                  <a:lnTo>
                    <a:pt x="428" y="452"/>
                  </a:lnTo>
                  <a:lnTo>
                    <a:pt x="404" y="428"/>
                  </a:lnTo>
                  <a:lnTo>
                    <a:pt x="380" y="404"/>
                  </a:lnTo>
                  <a:lnTo>
                    <a:pt x="357" y="428"/>
                  </a:lnTo>
                  <a:lnTo>
                    <a:pt x="333" y="475"/>
                  </a:lnTo>
                  <a:lnTo>
                    <a:pt x="333" y="475"/>
                  </a:lnTo>
                  <a:lnTo>
                    <a:pt x="261" y="380"/>
                  </a:lnTo>
                  <a:lnTo>
                    <a:pt x="190" y="285"/>
                  </a:lnTo>
                  <a:lnTo>
                    <a:pt x="190" y="285"/>
                  </a:lnTo>
                  <a:lnTo>
                    <a:pt x="119" y="214"/>
                  </a:lnTo>
                  <a:lnTo>
                    <a:pt x="24" y="143"/>
                  </a:lnTo>
                  <a:lnTo>
                    <a:pt x="24" y="143"/>
                  </a:lnTo>
                  <a:lnTo>
                    <a:pt x="0" y="119"/>
                  </a:lnTo>
                  <a:lnTo>
                    <a:pt x="0" y="95"/>
                  </a:lnTo>
                  <a:lnTo>
                    <a:pt x="24" y="48"/>
                  </a:lnTo>
                  <a:lnTo>
                    <a:pt x="24" y="48"/>
                  </a:lnTo>
                  <a:lnTo>
                    <a:pt x="71" y="0"/>
                  </a:lnTo>
                  <a:lnTo>
                    <a:pt x="71" y="0"/>
                  </a:lnTo>
                  <a:lnTo>
                    <a:pt x="119" y="0"/>
                  </a:lnTo>
                  <a:lnTo>
                    <a:pt x="119" y="0"/>
                  </a:lnTo>
                  <a:lnTo>
                    <a:pt x="190" y="48"/>
                  </a:lnTo>
                  <a:lnTo>
                    <a:pt x="261" y="95"/>
                  </a:lnTo>
                  <a:lnTo>
                    <a:pt x="261" y="95"/>
                  </a:lnTo>
                  <a:lnTo>
                    <a:pt x="404" y="238"/>
                  </a:lnTo>
                  <a:lnTo>
                    <a:pt x="547" y="309"/>
                  </a:lnTo>
                  <a:lnTo>
                    <a:pt x="713" y="357"/>
                  </a:lnTo>
                  <a:lnTo>
                    <a:pt x="879" y="333"/>
                  </a:lnTo>
                  <a:lnTo>
                    <a:pt x="879" y="333"/>
                  </a:lnTo>
                  <a:lnTo>
                    <a:pt x="950" y="333"/>
                  </a:lnTo>
                  <a:lnTo>
                    <a:pt x="950" y="333"/>
                  </a:lnTo>
                  <a:lnTo>
                    <a:pt x="1022" y="309"/>
                  </a:lnTo>
                  <a:lnTo>
                    <a:pt x="1022" y="309"/>
                  </a:lnTo>
                  <a:lnTo>
                    <a:pt x="1069" y="357"/>
                  </a:lnTo>
                  <a:lnTo>
                    <a:pt x="1069" y="357"/>
                  </a:lnTo>
                  <a:lnTo>
                    <a:pt x="1022" y="404"/>
                  </a:lnTo>
                  <a:lnTo>
                    <a:pt x="1022" y="404"/>
                  </a:lnTo>
                  <a:lnTo>
                    <a:pt x="855" y="618"/>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62" name="Google Shape;262;p5"/>
            <p:cNvSpPr/>
            <p:nvPr/>
          </p:nvSpPr>
          <p:spPr>
            <a:xfrm>
              <a:off x="3906175" y="1329575"/>
              <a:ext cx="20225" cy="26150"/>
            </a:xfrm>
            <a:custGeom>
              <a:avLst/>
              <a:gdLst/>
              <a:ahLst/>
              <a:cxnLst/>
              <a:rect l="l" t="t" r="r" b="b"/>
              <a:pathLst>
                <a:path w="809" h="1046" extrusionOk="0">
                  <a:moveTo>
                    <a:pt x="642" y="0"/>
                  </a:moveTo>
                  <a:lnTo>
                    <a:pt x="595" y="48"/>
                  </a:lnTo>
                  <a:lnTo>
                    <a:pt x="547" y="71"/>
                  </a:lnTo>
                  <a:lnTo>
                    <a:pt x="524" y="119"/>
                  </a:lnTo>
                  <a:lnTo>
                    <a:pt x="476" y="143"/>
                  </a:lnTo>
                  <a:lnTo>
                    <a:pt x="262" y="238"/>
                  </a:lnTo>
                  <a:lnTo>
                    <a:pt x="72" y="333"/>
                  </a:lnTo>
                  <a:lnTo>
                    <a:pt x="1" y="357"/>
                  </a:lnTo>
                  <a:lnTo>
                    <a:pt x="239" y="570"/>
                  </a:lnTo>
                  <a:lnTo>
                    <a:pt x="429" y="808"/>
                  </a:lnTo>
                  <a:lnTo>
                    <a:pt x="619" y="1045"/>
                  </a:lnTo>
                  <a:lnTo>
                    <a:pt x="785" y="428"/>
                  </a:lnTo>
                  <a:lnTo>
                    <a:pt x="809" y="333"/>
                  </a:lnTo>
                  <a:lnTo>
                    <a:pt x="809" y="238"/>
                  </a:lnTo>
                  <a:lnTo>
                    <a:pt x="737" y="71"/>
                  </a:lnTo>
                  <a:lnTo>
                    <a:pt x="714" y="24"/>
                  </a:lnTo>
                  <a:lnTo>
                    <a:pt x="666"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63" name="Google Shape;263;p5"/>
            <p:cNvSpPr/>
            <p:nvPr/>
          </p:nvSpPr>
          <p:spPr>
            <a:xfrm>
              <a:off x="4143725" y="1355700"/>
              <a:ext cx="71275" cy="97400"/>
            </a:xfrm>
            <a:custGeom>
              <a:avLst/>
              <a:gdLst/>
              <a:ahLst/>
              <a:cxnLst/>
              <a:rect l="l" t="t" r="r" b="b"/>
              <a:pathLst>
                <a:path w="2851" h="3896" extrusionOk="0">
                  <a:moveTo>
                    <a:pt x="2542" y="0"/>
                  </a:moveTo>
                  <a:lnTo>
                    <a:pt x="2423" y="24"/>
                  </a:lnTo>
                  <a:lnTo>
                    <a:pt x="2352" y="48"/>
                  </a:lnTo>
                  <a:lnTo>
                    <a:pt x="2281" y="95"/>
                  </a:lnTo>
                  <a:lnTo>
                    <a:pt x="2233" y="143"/>
                  </a:lnTo>
                  <a:lnTo>
                    <a:pt x="2162" y="190"/>
                  </a:lnTo>
                  <a:lnTo>
                    <a:pt x="2067" y="238"/>
                  </a:lnTo>
                  <a:lnTo>
                    <a:pt x="2019" y="309"/>
                  </a:lnTo>
                  <a:lnTo>
                    <a:pt x="1972" y="404"/>
                  </a:lnTo>
                  <a:lnTo>
                    <a:pt x="1972" y="475"/>
                  </a:lnTo>
                  <a:lnTo>
                    <a:pt x="1972" y="547"/>
                  </a:lnTo>
                  <a:lnTo>
                    <a:pt x="1924" y="594"/>
                  </a:lnTo>
                  <a:lnTo>
                    <a:pt x="1900" y="570"/>
                  </a:lnTo>
                  <a:lnTo>
                    <a:pt x="1853" y="547"/>
                  </a:lnTo>
                  <a:lnTo>
                    <a:pt x="1782" y="499"/>
                  </a:lnTo>
                  <a:lnTo>
                    <a:pt x="1663" y="499"/>
                  </a:lnTo>
                  <a:lnTo>
                    <a:pt x="1615" y="523"/>
                  </a:lnTo>
                  <a:lnTo>
                    <a:pt x="1520" y="570"/>
                  </a:lnTo>
                  <a:lnTo>
                    <a:pt x="1449" y="618"/>
                  </a:lnTo>
                  <a:lnTo>
                    <a:pt x="1378" y="713"/>
                  </a:lnTo>
                  <a:lnTo>
                    <a:pt x="1354" y="784"/>
                  </a:lnTo>
                  <a:lnTo>
                    <a:pt x="1283" y="950"/>
                  </a:lnTo>
                  <a:lnTo>
                    <a:pt x="1212" y="1046"/>
                  </a:lnTo>
                  <a:lnTo>
                    <a:pt x="1117" y="1069"/>
                  </a:lnTo>
                  <a:lnTo>
                    <a:pt x="1069" y="1141"/>
                  </a:lnTo>
                  <a:lnTo>
                    <a:pt x="1022" y="1283"/>
                  </a:lnTo>
                  <a:lnTo>
                    <a:pt x="998" y="1378"/>
                  </a:lnTo>
                  <a:lnTo>
                    <a:pt x="927" y="1473"/>
                  </a:lnTo>
                  <a:lnTo>
                    <a:pt x="855" y="1544"/>
                  </a:lnTo>
                  <a:lnTo>
                    <a:pt x="784" y="1592"/>
                  </a:lnTo>
                  <a:lnTo>
                    <a:pt x="665" y="1639"/>
                  </a:lnTo>
                  <a:lnTo>
                    <a:pt x="547" y="1687"/>
                  </a:lnTo>
                  <a:lnTo>
                    <a:pt x="357" y="1829"/>
                  </a:lnTo>
                  <a:lnTo>
                    <a:pt x="238" y="1901"/>
                  </a:lnTo>
                  <a:lnTo>
                    <a:pt x="119" y="1972"/>
                  </a:lnTo>
                  <a:lnTo>
                    <a:pt x="71" y="2043"/>
                  </a:lnTo>
                  <a:lnTo>
                    <a:pt x="24" y="2091"/>
                  </a:lnTo>
                  <a:lnTo>
                    <a:pt x="0" y="2162"/>
                  </a:lnTo>
                  <a:lnTo>
                    <a:pt x="0" y="2257"/>
                  </a:lnTo>
                  <a:lnTo>
                    <a:pt x="0" y="2352"/>
                  </a:lnTo>
                  <a:lnTo>
                    <a:pt x="24" y="2471"/>
                  </a:lnTo>
                  <a:lnTo>
                    <a:pt x="71" y="2684"/>
                  </a:lnTo>
                  <a:lnTo>
                    <a:pt x="95" y="2922"/>
                  </a:lnTo>
                  <a:lnTo>
                    <a:pt x="143" y="3136"/>
                  </a:lnTo>
                  <a:lnTo>
                    <a:pt x="214" y="3350"/>
                  </a:lnTo>
                  <a:lnTo>
                    <a:pt x="238" y="3421"/>
                  </a:lnTo>
                  <a:lnTo>
                    <a:pt x="238" y="3516"/>
                  </a:lnTo>
                  <a:lnTo>
                    <a:pt x="214" y="3587"/>
                  </a:lnTo>
                  <a:lnTo>
                    <a:pt x="166" y="3682"/>
                  </a:lnTo>
                  <a:lnTo>
                    <a:pt x="119" y="3777"/>
                  </a:lnTo>
                  <a:lnTo>
                    <a:pt x="119" y="3825"/>
                  </a:lnTo>
                  <a:lnTo>
                    <a:pt x="166" y="3872"/>
                  </a:lnTo>
                  <a:lnTo>
                    <a:pt x="285" y="3896"/>
                  </a:lnTo>
                  <a:lnTo>
                    <a:pt x="404" y="3896"/>
                  </a:lnTo>
                  <a:lnTo>
                    <a:pt x="523" y="3848"/>
                  </a:lnTo>
                  <a:lnTo>
                    <a:pt x="713" y="3753"/>
                  </a:lnTo>
                  <a:lnTo>
                    <a:pt x="927" y="3635"/>
                  </a:lnTo>
                  <a:lnTo>
                    <a:pt x="1330" y="3136"/>
                  </a:lnTo>
                  <a:lnTo>
                    <a:pt x="1568" y="2803"/>
                  </a:lnTo>
                  <a:lnTo>
                    <a:pt x="1782" y="2471"/>
                  </a:lnTo>
                  <a:lnTo>
                    <a:pt x="1972" y="2138"/>
                  </a:lnTo>
                  <a:lnTo>
                    <a:pt x="2162" y="1782"/>
                  </a:lnTo>
                  <a:lnTo>
                    <a:pt x="2352" y="1426"/>
                  </a:lnTo>
                  <a:lnTo>
                    <a:pt x="2494" y="1046"/>
                  </a:lnTo>
                  <a:lnTo>
                    <a:pt x="2637" y="689"/>
                  </a:lnTo>
                  <a:lnTo>
                    <a:pt x="2779" y="309"/>
                  </a:lnTo>
                  <a:lnTo>
                    <a:pt x="2851" y="24"/>
                  </a:lnTo>
                  <a:lnTo>
                    <a:pt x="2827" y="24"/>
                  </a:lnTo>
                  <a:lnTo>
                    <a:pt x="2684" y="0"/>
                  </a:lnTo>
                  <a:close/>
                </a:path>
              </a:pathLst>
            </a:custGeom>
            <a:solidFill>
              <a:srgbClr val="96BF4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64" name="Google Shape;264;p5"/>
            <p:cNvSpPr/>
            <p:nvPr/>
          </p:nvSpPr>
          <p:spPr>
            <a:xfrm>
              <a:off x="4143725" y="1355700"/>
              <a:ext cx="71275" cy="97400"/>
            </a:xfrm>
            <a:custGeom>
              <a:avLst/>
              <a:gdLst/>
              <a:ahLst/>
              <a:cxnLst/>
              <a:rect l="l" t="t" r="r" b="b"/>
              <a:pathLst>
                <a:path w="2851" h="3896" fill="none" extrusionOk="0">
                  <a:moveTo>
                    <a:pt x="2851" y="24"/>
                  </a:moveTo>
                  <a:lnTo>
                    <a:pt x="2851" y="24"/>
                  </a:lnTo>
                  <a:lnTo>
                    <a:pt x="2779" y="309"/>
                  </a:lnTo>
                  <a:lnTo>
                    <a:pt x="2779" y="309"/>
                  </a:lnTo>
                  <a:lnTo>
                    <a:pt x="2637" y="689"/>
                  </a:lnTo>
                  <a:lnTo>
                    <a:pt x="2494" y="1046"/>
                  </a:lnTo>
                  <a:lnTo>
                    <a:pt x="2352" y="1426"/>
                  </a:lnTo>
                  <a:lnTo>
                    <a:pt x="2162" y="1782"/>
                  </a:lnTo>
                  <a:lnTo>
                    <a:pt x="1972" y="2138"/>
                  </a:lnTo>
                  <a:lnTo>
                    <a:pt x="1782" y="2471"/>
                  </a:lnTo>
                  <a:lnTo>
                    <a:pt x="1568" y="2803"/>
                  </a:lnTo>
                  <a:lnTo>
                    <a:pt x="1330" y="3136"/>
                  </a:lnTo>
                  <a:lnTo>
                    <a:pt x="1330" y="3136"/>
                  </a:lnTo>
                  <a:lnTo>
                    <a:pt x="927" y="3635"/>
                  </a:lnTo>
                  <a:lnTo>
                    <a:pt x="927" y="3635"/>
                  </a:lnTo>
                  <a:lnTo>
                    <a:pt x="713" y="3753"/>
                  </a:lnTo>
                  <a:lnTo>
                    <a:pt x="523" y="3848"/>
                  </a:lnTo>
                  <a:lnTo>
                    <a:pt x="523" y="3848"/>
                  </a:lnTo>
                  <a:lnTo>
                    <a:pt x="404" y="3896"/>
                  </a:lnTo>
                  <a:lnTo>
                    <a:pt x="285" y="3896"/>
                  </a:lnTo>
                  <a:lnTo>
                    <a:pt x="285" y="3896"/>
                  </a:lnTo>
                  <a:lnTo>
                    <a:pt x="166" y="3872"/>
                  </a:lnTo>
                  <a:lnTo>
                    <a:pt x="119" y="3825"/>
                  </a:lnTo>
                  <a:lnTo>
                    <a:pt x="119" y="3777"/>
                  </a:lnTo>
                  <a:lnTo>
                    <a:pt x="166" y="3682"/>
                  </a:lnTo>
                  <a:lnTo>
                    <a:pt x="166" y="3682"/>
                  </a:lnTo>
                  <a:lnTo>
                    <a:pt x="214" y="3587"/>
                  </a:lnTo>
                  <a:lnTo>
                    <a:pt x="238" y="3516"/>
                  </a:lnTo>
                  <a:lnTo>
                    <a:pt x="238" y="3421"/>
                  </a:lnTo>
                  <a:lnTo>
                    <a:pt x="214" y="3350"/>
                  </a:lnTo>
                  <a:lnTo>
                    <a:pt x="214" y="3350"/>
                  </a:lnTo>
                  <a:lnTo>
                    <a:pt x="143" y="3136"/>
                  </a:lnTo>
                  <a:lnTo>
                    <a:pt x="95" y="2922"/>
                  </a:lnTo>
                  <a:lnTo>
                    <a:pt x="71" y="2684"/>
                  </a:lnTo>
                  <a:lnTo>
                    <a:pt x="24" y="2471"/>
                  </a:lnTo>
                  <a:lnTo>
                    <a:pt x="24" y="2471"/>
                  </a:lnTo>
                  <a:lnTo>
                    <a:pt x="0" y="2352"/>
                  </a:lnTo>
                  <a:lnTo>
                    <a:pt x="0" y="2257"/>
                  </a:lnTo>
                  <a:lnTo>
                    <a:pt x="0" y="2257"/>
                  </a:lnTo>
                  <a:lnTo>
                    <a:pt x="0" y="2162"/>
                  </a:lnTo>
                  <a:lnTo>
                    <a:pt x="24" y="2091"/>
                  </a:lnTo>
                  <a:lnTo>
                    <a:pt x="71" y="2043"/>
                  </a:lnTo>
                  <a:lnTo>
                    <a:pt x="119" y="1972"/>
                  </a:lnTo>
                  <a:lnTo>
                    <a:pt x="238" y="1901"/>
                  </a:lnTo>
                  <a:lnTo>
                    <a:pt x="357" y="1829"/>
                  </a:lnTo>
                  <a:lnTo>
                    <a:pt x="357" y="1829"/>
                  </a:lnTo>
                  <a:lnTo>
                    <a:pt x="547" y="1687"/>
                  </a:lnTo>
                  <a:lnTo>
                    <a:pt x="665" y="1639"/>
                  </a:lnTo>
                  <a:lnTo>
                    <a:pt x="784" y="1592"/>
                  </a:lnTo>
                  <a:lnTo>
                    <a:pt x="784" y="1592"/>
                  </a:lnTo>
                  <a:lnTo>
                    <a:pt x="855" y="1544"/>
                  </a:lnTo>
                  <a:lnTo>
                    <a:pt x="927" y="1473"/>
                  </a:lnTo>
                  <a:lnTo>
                    <a:pt x="998" y="1378"/>
                  </a:lnTo>
                  <a:lnTo>
                    <a:pt x="1022" y="1283"/>
                  </a:lnTo>
                  <a:lnTo>
                    <a:pt x="1022" y="1283"/>
                  </a:lnTo>
                  <a:lnTo>
                    <a:pt x="1069" y="1141"/>
                  </a:lnTo>
                  <a:lnTo>
                    <a:pt x="1117" y="1069"/>
                  </a:lnTo>
                  <a:lnTo>
                    <a:pt x="1212" y="1046"/>
                  </a:lnTo>
                  <a:lnTo>
                    <a:pt x="1212" y="1046"/>
                  </a:lnTo>
                  <a:lnTo>
                    <a:pt x="1283" y="950"/>
                  </a:lnTo>
                  <a:lnTo>
                    <a:pt x="1354" y="784"/>
                  </a:lnTo>
                  <a:lnTo>
                    <a:pt x="1354" y="784"/>
                  </a:lnTo>
                  <a:lnTo>
                    <a:pt x="1378" y="713"/>
                  </a:lnTo>
                  <a:lnTo>
                    <a:pt x="1449" y="618"/>
                  </a:lnTo>
                  <a:lnTo>
                    <a:pt x="1520" y="570"/>
                  </a:lnTo>
                  <a:lnTo>
                    <a:pt x="1615" y="523"/>
                  </a:lnTo>
                  <a:lnTo>
                    <a:pt x="1615" y="523"/>
                  </a:lnTo>
                  <a:lnTo>
                    <a:pt x="1663" y="499"/>
                  </a:lnTo>
                  <a:lnTo>
                    <a:pt x="1734" y="499"/>
                  </a:lnTo>
                  <a:lnTo>
                    <a:pt x="1782" y="499"/>
                  </a:lnTo>
                  <a:lnTo>
                    <a:pt x="1853" y="547"/>
                  </a:lnTo>
                  <a:lnTo>
                    <a:pt x="1853" y="547"/>
                  </a:lnTo>
                  <a:lnTo>
                    <a:pt x="1900" y="570"/>
                  </a:lnTo>
                  <a:lnTo>
                    <a:pt x="1924" y="594"/>
                  </a:lnTo>
                  <a:lnTo>
                    <a:pt x="1972" y="547"/>
                  </a:lnTo>
                  <a:lnTo>
                    <a:pt x="1972" y="475"/>
                  </a:lnTo>
                  <a:lnTo>
                    <a:pt x="1972" y="475"/>
                  </a:lnTo>
                  <a:lnTo>
                    <a:pt x="1972" y="404"/>
                  </a:lnTo>
                  <a:lnTo>
                    <a:pt x="2019" y="309"/>
                  </a:lnTo>
                  <a:lnTo>
                    <a:pt x="2067" y="238"/>
                  </a:lnTo>
                  <a:lnTo>
                    <a:pt x="2162" y="190"/>
                  </a:lnTo>
                  <a:lnTo>
                    <a:pt x="2162" y="190"/>
                  </a:lnTo>
                  <a:lnTo>
                    <a:pt x="2233" y="143"/>
                  </a:lnTo>
                  <a:lnTo>
                    <a:pt x="2281" y="95"/>
                  </a:lnTo>
                  <a:lnTo>
                    <a:pt x="2281" y="95"/>
                  </a:lnTo>
                  <a:lnTo>
                    <a:pt x="2352" y="48"/>
                  </a:lnTo>
                  <a:lnTo>
                    <a:pt x="2423" y="24"/>
                  </a:lnTo>
                  <a:lnTo>
                    <a:pt x="2542" y="0"/>
                  </a:lnTo>
                  <a:lnTo>
                    <a:pt x="2684" y="0"/>
                  </a:lnTo>
                  <a:lnTo>
                    <a:pt x="2827" y="24"/>
                  </a:lnTo>
                  <a:lnTo>
                    <a:pt x="2827" y="24"/>
                  </a:lnTo>
                  <a:lnTo>
                    <a:pt x="2851" y="24"/>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65" name="Google Shape;265;p5"/>
            <p:cNvSpPr/>
            <p:nvPr/>
          </p:nvSpPr>
          <p:spPr>
            <a:xfrm>
              <a:off x="4162725" y="1363425"/>
              <a:ext cx="50500" cy="74850"/>
            </a:xfrm>
            <a:custGeom>
              <a:avLst/>
              <a:gdLst/>
              <a:ahLst/>
              <a:cxnLst/>
              <a:rect l="l" t="t" r="r" b="b"/>
              <a:pathLst>
                <a:path w="2020" h="2994" extrusionOk="0">
                  <a:moveTo>
                    <a:pt x="2019" y="0"/>
                  </a:moveTo>
                  <a:lnTo>
                    <a:pt x="1853" y="71"/>
                  </a:lnTo>
                  <a:lnTo>
                    <a:pt x="1782" y="143"/>
                  </a:lnTo>
                  <a:lnTo>
                    <a:pt x="1734" y="214"/>
                  </a:lnTo>
                  <a:lnTo>
                    <a:pt x="1592" y="451"/>
                  </a:lnTo>
                  <a:lnTo>
                    <a:pt x="1521" y="570"/>
                  </a:lnTo>
                  <a:lnTo>
                    <a:pt x="1449" y="689"/>
                  </a:lnTo>
                  <a:lnTo>
                    <a:pt x="1330" y="832"/>
                  </a:lnTo>
                  <a:lnTo>
                    <a:pt x="1164" y="974"/>
                  </a:lnTo>
                  <a:lnTo>
                    <a:pt x="1022" y="1093"/>
                  </a:lnTo>
                  <a:lnTo>
                    <a:pt x="879" y="1212"/>
                  </a:lnTo>
                  <a:lnTo>
                    <a:pt x="760" y="1354"/>
                  </a:lnTo>
                  <a:lnTo>
                    <a:pt x="689" y="1497"/>
                  </a:lnTo>
                  <a:lnTo>
                    <a:pt x="642" y="1639"/>
                  </a:lnTo>
                  <a:lnTo>
                    <a:pt x="618" y="1805"/>
                  </a:lnTo>
                  <a:lnTo>
                    <a:pt x="594" y="1900"/>
                  </a:lnTo>
                  <a:lnTo>
                    <a:pt x="570" y="2019"/>
                  </a:lnTo>
                  <a:lnTo>
                    <a:pt x="523" y="2067"/>
                  </a:lnTo>
                  <a:lnTo>
                    <a:pt x="452" y="2114"/>
                  </a:lnTo>
                  <a:lnTo>
                    <a:pt x="333" y="2209"/>
                  </a:lnTo>
                  <a:lnTo>
                    <a:pt x="167" y="2328"/>
                  </a:lnTo>
                  <a:lnTo>
                    <a:pt x="72" y="2494"/>
                  </a:lnTo>
                  <a:lnTo>
                    <a:pt x="0" y="2661"/>
                  </a:lnTo>
                  <a:lnTo>
                    <a:pt x="0" y="2874"/>
                  </a:lnTo>
                  <a:lnTo>
                    <a:pt x="0" y="2922"/>
                  </a:lnTo>
                  <a:lnTo>
                    <a:pt x="24" y="2969"/>
                  </a:lnTo>
                  <a:lnTo>
                    <a:pt x="48" y="2993"/>
                  </a:lnTo>
                  <a:lnTo>
                    <a:pt x="190" y="2993"/>
                  </a:lnTo>
                  <a:lnTo>
                    <a:pt x="262" y="2969"/>
                  </a:lnTo>
                  <a:lnTo>
                    <a:pt x="357" y="2922"/>
                  </a:lnTo>
                  <a:lnTo>
                    <a:pt x="452" y="2874"/>
                  </a:lnTo>
                  <a:lnTo>
                    <a:pt x="570" y="2827"/>
                  </a:lnTo>
                  <a:lnTo>
                    <a:pt x="808" y="2494"/>
                  </a:lnTo>
                  <a:lnTo>
                    <a:pt x="1022" y="2162"/>
                  </a:lnTo>
                  <a:lnTo>
                    <a:pt x="1212" y="1829"/>
                  </a:lnTo>
                  <a:lnTo>
                    <a:pt x="1402" y="1473"/>
                  </a:lnTo>
                  <a:lnTo>
                    <a:pt x="1592" y="1117"/>
                  </a:lnTo>
                  <a:lnTo>
                    <a:pt x="1734" y="737"/>
                  </a:lnTo>
                  <a:lnTo>
                    <a:pt x="1877" y="380"/>
                  </a:lnTo>
                  <a:lnTo>
                    <a:pt x="2019" y="0"/>
                  </a:lnTo>
                  <a:close/>
                </a:path>
              </a:pathLst>
            </a:custGeom>
            <a:solidFill>
              <a:srgbClr val="96BF4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66" name="Google Shape;266;p5"/>
            <p:cNvSpPr/>
            <p:nvPr/>
          </p:nvSpPr>
          <p:spPr>
            <a:xfrm>
              <a:off x="4162725" y="1363425"/>
              <a:ext cx="50500" cy="74850"/>
            </a:xfrm>
            <a:custGeom>
              <a:avLst/>
              <a:gdLst/>
              <a:ahLst/>
              <a:cxnLst/>
              <a:rect l="l" t="t" r="r" b="b"/>
              <a:pathLst>
                <a:path w="2020" h="2994" fill="none" extrusionOk="0">
                  <a:moveTo>
                    <a:pt x="2019" y="0"/>
                  </a:moveTo>
                  <a:lnTo>
                    <a:pt x="2019" y="0"/>
                  </a:lnTo>
                  <a:lnTo>
                    <a:pt x="1877" y="380"/>
                  </a:lnTo>
                  <a:lnTo>
                    <a:pt x="1734" y="737"/>
                  </a:lnTo>
                  <a:lnTo>
                    <a:pt x="1592" y="1117"/>
                  </a:lnTo>
                  <a:lnTo>
                    <a:pt x="1402" y="1473"/>
                  </a:lnTo>
                  <a:lnTo>
                    <a:pt x="1212" y="1829"/>
                  </a:lnTo>
                  <a:lnTo>
                    <a:pt x="1022" y="2162"/>
                  </a:lnTo>
                  <a:lnTo>
                    <a:pt x="808" y="2494"/>
                  </a:lnTo>
                  <a:lnTo>
                    <a:pt x="570" y="2827"/>
                  </a:lnTo>
                  <a:lnTo>
                    <a:pt x="570" y="2827"/>
                  </a:lnTo>
                  <a:lnTo>
                    <a:pt x="452" y="2874"/>
                  </a:lnTo>
                  <a:lnTo>
                    <a:pt x="357" y="2922"/>
                  </a:lnTo>
                  <a:lnTo>
                    <a:pt x="357" y="2922"/>
                  </a:lnTo>
                  <a:lnTo>
                    <a:pt x="262" y="2969"/>
                  </a:lnTo>
                  <a:lnTo>
                    <a:pt x="190" y="2993"/>
                  </a:lnTo>
                  <a:lnTo>
                    <a:pt x="95" y="2993"/>
                  </a:lnTo>
                  <a:lnTo>
                    <a:pt x="48" y="2993"/>
                  </a:lnTo>
                  <a:lnTo>
                    <a:pt x="24" y="2969"/>
                  </a:lnTo>
                  <a:lnTo>
                    <a:pt x="24" y="2969"/>
                  </a:lnTo>
                  <a:lnTo>
                    <a:pt x="0" y="2922"/>
                  </a:lnTo>
                  <a:lnTo>
                    <a:pt x="0" y="2874"/>
                  </a:lnTo>
                  <a:lnTo>
                    <a:pt x="0" y="2874"/>
                  </a:lnTo>
                  <a:lnTo>
                    <a:pt x="0" y="2661"/>
                  </a:lnTo>
                  <a:lnTo>
                    <a:pt x="72" y="2494"/>
                  </a:lnTo>
                  <a:lnTo>
                    <a:pt x="167" y="2328"/>
                  </a:lnTo>
                  <a:lnTo>
                    <a:pt x="333" y="2209"/>
                  </a:lnTo>
                  <a:lnTo>
                    <a:pt x="333" y="2209"/>
                  </a:lnTo>
                  <a:lnTo>
                    <a:pt x="452" y="2114"/>
                  </a:lnTo>
                  <a:lnTo>
                    <a:pt x="523" y="2067"/>
                  </a:lnTo>
                  <a:lnTo>
                    <a:pt x="570" y="2019"/>
                  </a:lnTo>
                  <a:lnTo>
                    <a:pt x="570" y="2019"/>
                  </a:lnTo>
                  <a:lnTo>
                    <a:pt x="594" y="1900"/>
                  </a:lnTo>
                  <a:lnTo>
                    <a:pt x="618" y="1805"/>
                  </a:lnTo>
                  <a:lnTo>
                    <a:pt x="618" y="1805"/>
                  </a:lnTo>
                  <a:lnTo>
                    <a:pt x="642" y="1639"/>
                  </a:lnTo>
                  <a:lnTo>
                    <a:pt x="689" y="1497"/>
                  </a:lnTo>
                  <a:lnTo>
                    <a:pt x="760" y="1354"/>
                  </a:lnTo>
                  <a:lnTo>
                    <a:pt x="879" y="1212"/>
                  </a:lnTo>
                  <a:lnTo>
                    <a:pt x="879" y="1212"/>
                  </a:lnTo>
                  <a:lnTo>
                    <a:pt x="1022" y="1093"/>
                  </a:lnTo>
                  <a:lnTo>
                    <a:pt x="1164" y="974"/>
                  </a:lnTo>
                  <a:lnTo>
                    <a:pt x="1330" y="832"/>
                  </a:lnTo>
                  <a:lnTo>
                    <a:pt x="1449" y="689"/>
                  </a:lnTo>
                  <a:lnTo>
                    <a:pt x="1449" y="689"/>
                  </a:lnTo>
                  <a:lnTo>
                    <a:pt x="1521" y="570"/>
                  </a:lnTo>
                  <a:lnTo>
                    <a:pt x="1592" y="451"/>
                  </a:lnTo>
                  <a:lnTo>
                    <a:pt x="1734" y="214"/>
                  </a:lnTo>
                  <a:lnTo>
                    <a:pt x="1734" y="214"/>
                  </a:lnTo>
                  <a:lnTo>
                    <a:pt x="1782" y="143"/>
                  </a:lnTo>
                  <a:lnTo>
                    <a:pt x="1853" y="71"/>
                  </a:lnTo>
                  <a:lnTo>
                    <a:pt x="2019"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67" name="Google Shape;267;p5"/>
            <p:cNvSpPr/>
            <p:nvPr/>
          </p:nvSpPr>
          <p:spPr>
            <a:xfrm>
              <a:off x="4191825" y="1316500"/>
              <a:ext cx="30300" cy="24975"/>
            </a:xfrm>
            <a:custGeom>
              <a:avLst/>
              <a:gdLst/>
              <a:ahLst/>
              <a:cxnLst/>
              <a:rect l="l" t="t" r="r" b="b"/>
              <a:pathLst>
                <a:path w="1212" h="999" extrusionOk="0">
                  <a:moveTo>
                    <a:pt x="285" y="1"/>
                  </a:moveTo>
                  <a:lnTo>
                    <a:pt x="214" y="24"/>
                  </a:lnTo>
                  <a:lnTo>
                    <a:pt x="143" y="48"/>
                  </a:lnTo>
                  <a:lnTo>
                    <a:pt x="48" y="72"/>
                  </a:lnTo>
                  <a:lnTo>
                    <a:pt x="0" y="119"/>
                  </a:lnTo>
                  <a:lnTo>
                    <a:pt x="0" y="167"/>
                  </a:lnTo>
                  <a:lnTo>
                    <a:pt x="0" y="214"/>
                  </a:lnTo>
                  <a:lnTo>
                    <a:pt x="48" y="238"/>
                  </a:lnTo>
                  <a:lnTo>
                    <a:pt x="143" y="262"/>
                  </a:lnTo>
                  <a:lnTo>
                    <a:pt x="214" y="286"/>
                  </a:lnTo>
                  <a:lnTo>
                    <a:pt x="238" y="333"/>
                  </a:lnTo>
                  <a:lnTo>
                    <a:pt x="238" y="381"/>
                  </a:lnTo>
                  <a:lnTo>
                    <a:pt x="238" y="428"/>
                  </a:lnTo>
                  <a:lnTo>
                    <a:pt x="238" y="476"/>
                  </a:lnTo>
                  <a:lnTo>
                    <a:pt x="285" y="499"/>
                  </a:lnTo>
                  <a:lnTo>
                    <a:pt x="499" y="499"/>
                  </a:lnTo>
                  <a:lnTo>
                    <a:pt x="642" y="523"/>
                  </a:lnTo>
                  <a:lnTo>
                    <a:pt x="950" y="618"/>
                  </a:lnTo>
                  <a:lnTo>
                    <a:pt x="1022" y="642"/>
                  </a:lnTo>
                  <a:lnTo>
                    <a:pt x="1069" y="690"/>
                  </a:lnTo>
                  <a:lnTo>
                    <a:pt x="1093" y="713"/>
                  </a:lnTo>
                  <a:lnTo>
                    <a:pt x="1093" y="761"/>
                  </a:lnTo>
                  <a:lnTo>
                    <a:pt x="1069" y="808"/>
                  </a:lnTo>
                  <a:lnTo>
                    <a:pt x="1022" y="856"/>
                  </a:lnTo>
                  <a:lnTo>
                    <a:pt x="1022" y="880"/>
                  </a:lnTo>
                  <a:lnTo>
                    <a:pt x="1022" y="903"/>
                  </a:lnTo>
                  <a:lnTo>
                    <a:pt x="1045" y="951"/>
                  </a:lnTo>
                  <a:lnTo>
                    <a:pt x="1069" y="998"/>
                  </a:lnTo>
                  <a:lnTo>
                    <a:pt x="1164" y="523"/>
                  </a:lnTo>
                  <a:lnTo>
                    <a:pt x="1212" y="48"/>
                  </a:lnTo>
                  <a:lnTo>
                    <a:pt x="1093" y="24"/>
                  </a:lnTo>
                  <a:lnTo>
                    <a:pt x="998" y="1"/>
                  </a:lnTo>
                  <a:lnTo>
                    <a:pt x="927" y="1"/>
                  </a:lnTo>
                  <a:lnTo>
                    <a:pt x="832" y="24"/>
                  </a:lnTo>
                  <a:lnTo>
                    <a:pt x="760" y="96"/>
                  </a:lnTo>
                  <a:lnTo>
                    <a:pt x="642" y="214"/>
                  </a:lnTo>
                  <a:lnTo>
                    <a:pt x="594" y="262"/>
                  </a:lnTo>
                  <a:lnTo>
                    <a:pt x="547" y="286"/>
                  </a:lnTo>
                  <a:lnTo>
                    <a:pt x="523" y="262"/>
                  </a:lnTo>
                  <a:lnTo>
                    <a:pt x="475" y="214"/>
                  </a:lnTo>
                  <a:lnTo>
                    <a:pt x="452" y="143"/>
                  </a:lnTo>
                  <a:lnTo>
                    <a:pt x="404" y="72"/>
                  </a:lnTo>
                  <a:lnTo>
                    <a:pt x="357" y="24"/>
                  </a:lnTo>
                  <a:lnTo>
                    <a:pt x="285" y="1"/>
                  </a:lnTo>
                  <a:close/>
                </a:path>
              </a:pathLst>
            </a:custGeom>
            <a:solidFill>
              <a:srgbClr val="96BF4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68" name="Google Shape;268;p5"/>
            <p:cNvSpPr/>
            <p:nvPr/>
          </p:nvSpPr>
          <p:spPr>
            <a:xfrm>
              <a:off x="4191825" y="1316500"/>
              <a:ext cx="30300" cy="24975"/>
            </a:xfrm>
            <a:custGeom>
              <a:avLst/>
              <a:gdLst/>
              <a:ahLst/>
              <a:cxnLst/>
              <a:rect l="l" t="t" r="r" b="b"/>
              <a:pathLst>
                <a:path w="1212" h="999" fill="none" extrusionOk="0">
                  <a:moveTo>
                    <a:pt x="1212" y="48"/>
                  </a:moveTo>
                  <a:lnTo>
                    <a:pt x="1212" y="48"/>
                  </a:lnTo>
                  <a:lnTo>
                    <a:pt x="1164" y="523"/>
                  </a:lnTo>
                  <a:lnTo>
                    <a:pt x="1069" y="998"/>
                  </a:lnTo>
                  <a:lnTo>
                    <a:pt x="1069" y="998"/>
                  </a:lnTo>
                  <a:lnTo>
                    <a:pt x="1045" y="951"/>
                  </a:lnTo>
                  <a:lnTo>
                    <a:pt x="1045" y="951"/>
                  </a:lnTo>
                  <a:lnTo>
                    <a:pt x="1022" y="903"/>
                  </a:lnTo>
                  <a:lnTo>
                    <a:pt x="1022" y="880"/>
                  </a:lnTo>
                  <a:lnTo>
                    <a:pt x="1022" y="856"/>
                  </a:lnTo>
                  <a:lnTo>
                    <a:pt x="1022" y="856"/>
                  </a:lnTo>
                  <a:lnTo>
                    <a:pt x="1069" y="808"/>
                  </a:lnTo>
                  <a:lnTo>
                    <a:pt x="1093" y="761"/>
                  </a:lnTo>
                  <a:lnTo>
                    <a:pt x="1093" y="713"/>
                  </a:lnTo>
                  <a:lnTo>
                    <a:pt x="1069" y="690"/>
                  </a:lnTo>
                  <a:lnTo>
                    <a:pt x="1022" y="642"/>
                  </a:lnTo>
                  <a:lnTo>
                    <a:pt x="950" y="618"/>
                  </a:lnTo>
                  <a:lnTo>
                    <a:pt x="950" y="618"/>
                  </a:lnTo>
                  <a:lnTo>
                    <a:pt x="642" y="523"/>
                  </a:lnTo>
                  <a:lnTo>
                    <a:pt x="499" y="499"/>
                  </a:lnTo>
                  <a:lnTo>
                    <a:pt x="333" y="499"/>
                  </a:lnTo>
                  <a:lnTo>
                    <a:pt x="333" y="499"/>
                  </a:lnTo>
                  <a:lnTo>
                    <a:pt x="285" y="499"/>
                  </a:lnTo>
                  <a:lnTo>
                    <a:pt x="238" y="476"/>
                  </a:lnTo>
                  <a:lnTo>
                    <a:pt x="238" y="428"/>
                  </a:lnTo>
                  <a:lnTo>
                    <a:pt x="238" y="381"/>
                  </a:lnTo>
                  <a:lnTo>
                    <a:pt x="238" y="381"/>
                  </a:lnTo>
                  <a:lnTo>
                    <a:pt x="238" y="333"/>
                  </a:lnTo>
                  <a:lnTo>
                    <a:pt x="214" y="286"/>
                  </a:lnTo>
                  <a:lnTo>
                    <a:pt x="143" y="262"/>
                  </a:lnTo>
                  <a:lnTo>
                    <a:pt x="143" y="262"/>
                  </a:lnTo>
                  <a:lnTo>
                    <a:pt x="48" y="238"/>
                  </a:lnTo>
                  <a:lnTo>
                    <a:pt x="0" y="214"/>
                  </a:lnTo>
                  <a:lnTo>
                    <a:pt x="0" y="167"/>
                  </a:lnTo>
                  <a:lnTo>
                    <a:pt x="0" y="167"/>
                  </a:lnTo>
                  <a:lnTo>
                    <a:pt x="0" y="119"/>
                  </a:lnTo>
                  <a:lnTo>
                    <a:pt x="48" y="72"/>
                  </a:lnTo>
                  <a:lnTo>
                    <a:pt x="143" y="48"/>
                  </a:lnTo>
                  <a:lnTo>
                    <a:pt x="143" y="48"/>
                  </a:lnTo>
                  <a:lnTo>
                    <a:pt x="214" y="24"/>
                  </a:lnTo>
                  <a:lnTo>
                    <a:pt x="214" y="24"/>
                  </a:lnTo>
                  <a:lnTo>
                    <a:pt x="285" y="1"/>
                  </a:lnTo>
                  <a:lnTo>
                    <a:pt x="357" y="24"/>
                  </a:lnTo>
                  <a:lnTo>
                    <a:pt x="404" y="72"/>
                  </a:lnTo>
                  <a:lnTo>
                    <a:pt x="452" y="143"/>
                  </a:lnTo>
                  <a:lnTo>
                    <a:pt x="452" y="143"/>
                  </a:lnTo>
                  <a:lnTo>
                    <a:pt x="475" y="214"/>
                  </a:lnTo>
                  <a:lnTo>
                    <a:pt x="475" y="214"/>
                  </a:lnTo>
                  <a:lnTo>
                    <a:pt x="523" y="262"/>
                  </a:lnTo>
                  <a:lnTo>
                    <a:pt x="547" y="286"/>
                  </a:lnTo>
                  <a:lnTo>
                    <a:pt x="594" y="262"/>
                  </a:lnTo>
                  <a:lnTo>
                    <a:pt x="642" y="214"/>
                  </a:lnTo>
                  <a:lnTo>
                    <a:pt x="642" y="214"/>
                  </a:lnTo>
                  <a:lnTo>
                    <a:pt x="760" y="96"/>
                  </a:lnTo>
                  <a:lnTo>
                    <a:pt x="760" y="96"/>
                  </a:lnTo>
                  <a:lnTo>
                    <a:pt x="832" y="24"/>
                  </a:lnTo>
                  <a:lnTo>
                    <a:pt x="927" y="1"/>
                  </a:lnTo>
                  <a:lnTo>
                    <a:pt x="998" y="1"/>
                  </a:lnTo>
                  <a:lnTo>
                    <a:pt x="1093" y="24"/>
                  </a:lnTo>
                  <a:lnTo>
                    <a:pt x="1093" y="24"/>
                  </a:lnTo>
                  <a:lnTo>
                    <a:pt x="1212" y="48"/>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69" name="Google Shape;269;p5"/>
            <p:cNvSpPr/>
            <p:nvPr/>
          </p:nvSpPr>
          <p:spPr>
            <a:xfrm>
              <a:off x="4118775" y="1302250"/>
              <a:ext cx="32100" cy="39825"/>
            </a:xfrm>
            <a:custGeom>
              <a:avLst/>
              <a:gdLst/>
              <a:ahLst/>
              <a:cxnLst/>
              <a:rect l="l" t="t" r="r" b="b"/>
              <a:pathLst>
                <a:path w="1284" h="1593" extrusionOk="0">
                  <a:moveTo>
                    <a:pt x="927" y="1"/>
                  </a:moveTo>
                  <a:lnTo>
                    <a:pt x="856" y="24"/>
                  </a:lnTo>
                  <a:lnTo>
                    <a:pt x="784" y="72"/>
                  </a:lnTo>
                  <a:lnTo>
                    <a:pt x="713" y="143"/>
                  </a:lnTo>
                  <a:lnTo>
                    <a:pt x="666" y="262"/>
                  </a:lnTo>
                  <a:lnTo>
                    <a:pt x="618" y="286"/>
                  </a:lnTo>
                  <a:lnTo>
                    <a:pt x="571" y="333"/>
                  </a:lnTo>
                  <a:lnTo>
                    <a:pt x="523" y="357"/>
                  </a:lnTo>
                  <a:lnTo>
                    <a:pt x="476" y="381"/>
                  </a:lnTo>
                  <a:lnTo>
                    <a:pt x="452" y="476"/>
                  </a:lnTo>
                  <a:lnTo>
                    <a:pt x="428" y="547"/>
                  </a:lnTo>
                  <a:lnTo>
                    <a:pt x="404" y="594"/>
                  </a:lnTo>
                  <a:lnTo>
                    <a:pt x="309" y="666"/>
                  </a:lnTo>
                  <a:lnTo>
                    <a:pt x="262" y="737"/>
                  </a:lnTo>
                  <a:lnTo>
                    <a:pt x="238" y="761"/>
                  </a:lnTo>
                  <a:lnTo>
                    <a:pt x="214" y="808"/>
                  </a:lnTo>
                  <a:lnTo>
                    <a:pt x="214" y="832"/>
                  </a:lnTo>
                  <a:lnTo>
                    <a:pt x="191" y="856"/>
                  </a:lnTo>
                  <a:lnTo>
                    <a:pt x="119" y="879"/>
                  </a:lnTo>
                  <a:lnTo>
                    <a:pt x="48" y="903"/>
                  </a:lnTo>
                  <a:lnTo>
                    <a:pt x="1" y="951"/>
                  </a:lnTo>
                  <a:lnTo>
                    <a:pt x="1" y="1022"/>
                  </a:lnTo>
                  <a:lnTo>
                    <a:pt x="24" y="1117"/>
                  </a:lnTo>
                  <a:lnTo>
                    <a:pt x="119" y="1307"/>
                  </a:lnTo>
                  <a:lnTo>
                    <a:pt x="238" y="1521"/>
                  </a:lnTo>
                  <a:lnTo>
                    <a:pt x="262" y="1568"/>
                  </a:lnTo>
                  <a:lnTo>
                    <a:pt x="309" y="1592"/>
                  </a:lnTo>
                  <a:lnTo>
                    <a:pt x="547" y="1592"/>
                  </a:lnTo>
                  <a:lnTo>
                    <a:pt x="642" y="1568"/>
                  </a:lnTo>
                  <a:lnTo>
                    <a:pt x="951" y="1568"/>
                  </a:lnTo>
                  <a:lnTo>
                    <a:pt x="1022" y="1545"/>
                  </a:lnTo>
                  <a:lnTo>
                    <a:pt x="1069" y="1497"/>
                  </a:lnTo>
                  <a:lnTo>
                    <a:pt x="1117" y="1378"/>
                  </a:lnTo>
                  <a:lnTo>
                    <a:pt x="1141" y="1141"/>
                  </a:lnTo>
                  <a:lnTo>
                    <a:pt x="1188" y="1022"/>
                  </a:lnTo>
                  <a:lnTo>
                    <a:pt x="1236" y="903"/>
                  </a:lnTo>
                  <a:lnTo>
                    <a:pt x="1283" y="808"/>
                  </a:lnTo>
                  <a:lnTo>
                    <a:pt x="1283" y="737"/>
                  </a:lnTo>
                  <a:lnTo>
                    <a:pt x="1259" y="666"/>
                  </a:lnTo>
                  <a:lnTo>
                    <a:pt x="1188" y="594"/>
                  </a:lnTo>
                  <a:lnTo>
                    <a:pt x="1141" y="547"/>
                  </a:lnTo>
                  <a:lnTo>
                    <a:pt x="1117" y="476"/>
                  </a:lnTo>
                  <a:lnTo>
                    <a:pt x="1117" y="428"/>
                  </a:lnTo>
                  <a:lnTo>
                    <a:pt x="1141" y="357"/>
                  </a:lnTo>
                  <a:lnTo>
                    <a:pt x="1188" y="238"/>
                  </a:lnTo>
                  <a:lnTo>
                    <a:pt x="1164" y="167"/>
                  </a:lnTo>
                  <a:lnTo>
                    <a:pt x="1117" y="96"/>
                  </a:lnTo>
                  <a:lnTo>
                    <a:pt x="998" y="24"/>
                  </a:lnTo>
                  <a:lnTo>
                    <a:pt x="927"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70" name="Google Shape;270;p5"/>
            <p:cNvSpPr/>
            <p:nvPr/>
          </p:nvSpPr>
          <p:spPr>
            <a:xfrm>
              <a:off x="3921625" y="1416275"/>
              <a:ext cx="19625" cy="50500"/>
            </a:xfrm>
            <a:custGeom>
              <a:avLst/>
              <a:gdLst/>
              <a:ahLst/>
              <a:cxnLst/>
              <a:rect l="l" t="t" r="r" b="b"/>
              <a:pathLst>
                <a:path w="785" h="2020" extrusionOk="0">
                  <a:moveTo>
                    <a:pt x="523" y="0"/>
                  </a:moveTo>
                  <a:lnTo>
                    <a:pt x="523" y="48"/>
                  </a:lnTo>
                  <a:lnTo>
                    <a:pt x="499" y="119"/>
                  </a:lnTo>
                  <a:lnTo>
                    <a:pt x="452" y="238"/>
                  </a:lnTo>
                  <a:lnTo>
                    <a:pt x="357" y="380"/>
                  </a:lnTo>
                  <a:lnTo>
                    <a:pt x="262" y="499"/>
                  </a:lnTo>
                  <a:lnTo>
                    <a:pt x="167" y="594"/>
                  </a:lnTo>
                  <a:lnTo>
                    <a:pt x="72" y="642"/>
                  </a:lnTo>
                  <a:lnTo>
                    <a:pt x="24" y="713"/>
                  </a:lnTo>
                  <a:lnTo>
                    <a:pt x="1" y="784"/>
                  </a:lnTo>
                  <a:lnTo>
                    <a:pt x="24" y="879"/>
                  </a:lnTo>
                  <a:lnTo>
                    <a:pt x="96" y="1140"/>
                  </a:lnTo>
                  <a:lnTo>
                    <a:pt x="96" y="1259"/>
                  </a:lnTo>
                  <a:lnTo>
                    <a:pt x="72" y="1330"/>
                  </a:lnTo>
                  <a:lnTo>
                    <a:pt x="24" y="1402"/>
                  </a:lnTo>
                  <a:lnTo>
                    <a:pt x="1" y="1449"/>
                  </a:lnTo>
                  <a:lnTo>
                    <a:pt x="1" y="1520"/>
                  </a:lnTo>
                  <a:lnTo>
                    <a:pt x="24" y="1615"/>
                  </a:lnTo>
                  <a:lnTo>
                    <a:pt x="48" y="1710"/>
                  </a:lnTo>
                  <a:lnTo>
                    <a:pt x="72" y="1805"/>
                  </a:lnTo>
                  <a:lnTo>
                    <a:pt x="119" y="1900"/>
                  </a:lnTo>
                  <a:lnTo>
                    <a:pt x="167" y="1972"/>
                  </a:lnTo>
                  <a:lnTo>
                    <a:pt x="214" y="1995"/>
                  </a:lnTo>
                  <a:lnTo>
                    <a:pt x="286" y="2019"/>
                  </a:lnTo>
                  <a:lnTo>
                    <a:pt x="333" y="2019"/>
                  </a:lnTo>
                  <a:lnTo>
                    <a:pt x="404" y="1995"/>
                  </a:lnTo>
                  <a:lnTo>
                    <a:pt x="547" y="1924"/>
                  </a:lnTo>
                  <a:lnTo>
                    <a:pt x="594" y="1877"/>
                  </a:lnTo>
                  <a:lnTo>
                    <a:pt x="642" y="1829"/>
                  </a:lnTo>
                  <a:lnTo>
                    <a:pt x="666" y="1758"/>
                  </a:lnTo>
                  <a:lnTo>
                    <a:pt x="666" y="1687"/>
                  </a:lnTo>
                  <a:lnTo>
                    <a:pt x="666" y="1425"/>
                  </a:lnTo>
                  <a:lnTo>
                    <a:pt x="689" y="1140"/>
                  </a:lnTo>
                  <a:lnTo>
                    <a:pt x="737" y="855"/>
                  </a:lnTo>
                  <a:lnTo>
                    <a:pt x="784" y="570"/>
                  </a:lnTo>
                  <a:lnTo>
                    <a:pt x="784" y="451"/>
                  </a:lnTo>
                  <a:lnTo>
                    <a:pt x="761" y="333"/>
                  </a:lnTo>
                  <a:lnTo>
                    <a:pt x="737" y="214"/>
                  </a:lnTo>
                  <a:lnTo>
                    <a:pt x="689" y="95"/>
                  </a:lnTo>
                  <a:lnTo>
                    <a:pt x="642" y="24"/>
                  </a:lnTo>
                  <a:lnTo>
                    <a:pt x="618"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71" name="Google Shape;271;p5"/>
            <p:cNvSpPr/>
            <p:nvPr/>
          </p:nvSpPr>
          <p:spPr>
            <a:xfrm>
              <a:off x="4143125" y="1159150"/>
              <a:ext cx="26750" cy="52275"/>
            </a:xfrm>
            <a:custGeom>
              <a:avLst/>
              <a:gdLst/>
              <a:ahLst/>
              <a:cxnLst/>
              <a:rect l="l" t="t" r="r" b="b"/>
              <a:pathLst>
                <a:path w="1070" h="2091" extrusionOk="0">
                  <a:moveTo>
                    <a:pt x="214" y="0"/>
                  </a:moveTo>
                  <a:lnTo>
                    <a:pt x="167" y="24"/>
                  </a:lnTo>
                  <a:lnTo>
                    <a:pt x="143" y="48"/>
                  </a:lnTo>
                  <a:lnTo>
                    <a:pt x="143" y="95"/>
                  </a:lnTo>
                  <a:lnTo>
                    <a:pt x="167" y="143"/>
                  </a:lnTo>
                  <a:lnTo>
                    <a:pt x="214" y="214"/>
                  </a:lnTo>
                  <a:lnTo>
                    <a:pt x="238" y="238"/>
                  </a:lnTo>
                  <a:lnTo>
                    <a:pt x="238" y="285"/>
                  </a:lnTo>
                  <a:lnTo>
                    <a:pt x="214" y="380"/>
                  </a:lnTo>
                  <a:lnTo>
                    <a:pt x="238" y="475"/>
                  </a:lnTo>
                  <a:lnTo>
                    <a:pt x="309" y="546"/>
                  </a:lnTo>
                  <a:lnTo>
                    <a:pt x="428" y="570"/>
                  </a:lnTo>
                  <a:lnTo>
                    <a:pt x="452" y="594"/>
                  </a:lnTo>
                  <a:lnTo>
                    <a:pt x="452" y="618"/>
                  </a:lnTo>
                  <a:lnTo>
                    <a:pt x="476" y="689"/>
                  </a:lnTo>
                  <a:lnTo>
                    <a:pt x="523" y="760"/>
                  </a:lnTo>
                  <a:lnTo>
                    <a:pt x="618" y="903"/>
                  </a:lnTo>
                  <a:lnTo>
                    <a:pt x="642" y="926"/>
                  </a:lnTo>
                  <a:lnTo>
                    <a:pt x="666" y="950"/>
                  </a:lnTo>
                  <a:lnTo>
                    <a:pt x="642" y="974"/>
                  </a:lnTo>
                  <a:lnTo>
                    <a:pt x="594" y="1093"/>
                  </a:lnTo>
                  <a:lnTo>
                    <a:pt x="523" y="1211"/>
                  </a:lnTo>
                  <a:lnTo>
                    <a:pt x="428" y="1307"/>
                  </a:lnTo>
                  <a:lnTo>
                    <a:pt x="333" y="1354"/>
                  </a:lnTo>
                  <a:lnTo>
                    <a:pt x="214" y="1425"/>
                  </a:lnTo>
                  <a:lnTo>
                    <a:pt x="119" y="1497"/>
                  </a:lnTo>
                  <a:lnTo>
                    <a:pt x="72" y="1568"/>
                  </a:lnTo>
                  <a:lnTo>
                    <a:pt x="24" y="1710"/>
                  </a:lnTo>
                  <a:lnTo>
                    <a:pt x="0" y="1805"/>
                  </a:lnTo>
                  <a:lnTo>
                    <a:pt x="0" y="1877"/>
                  </a:lnTo>
                  <a:lnTo>
                    <a:pt x="48" y="1948"/>
                  </a:lnTo>
                  <a:lnTo>
                    <a:pt x="119" y="1995"/>
                  </a:lnTo>
                  <a:lnTo>
                    <a:pt x="190" y="2067"/>
                  </a:lnTo>
                  <a:lnTo>
                    <a:pt x="238" y="2090"/>
                  </a:lnTo>
                  <a:lnTo>
                    <a:pt x="285" y="2090"/>
                  </a:lnTo>
                  <a:lnTo>
                    <a:pt x="333" y="2043"/>
                  </a:lnTo>
                  <a:lnTo>
                    <a:pt x="333" y="1995"/>
                  </a:lnTo>
                  <a:lnTo>
                    <a:pt x="309" y="1877"/>
                  </a:lnTo>
                  <a:lnTo>
                    <a:pt x="309" y="1829"/>
                  </a:lnTo>
                  <a:lnTo>
                    <a:pt x="428" y="1829"/>
                  </a:lnTo>
                  <a:lnTo>
                    <a:pt x="476" y="1805"/>
                  </a:lnTo>
                  <a:lnTo>
                    <a:pt x="499" y="1734"/>
                  </a:lnTo>
                  <a:lnTo>
                    <a:pt x="476" y="1592"/>
                  </a:lnTo>
                  <a:lnTo>
                    <a:pt x="547" y="1615"/>
                  </a:lnTo>
                  <a:lnTo>
                    <a:pt x="618" y="1687"/>
                  </a:lnTo>
                  <a:lnTo>
                    <a:pt x="689" y="1687"/>
                  </a:lnTo>
                  <a:lnTo>
                    <a:pt x="713" y="1663"/>
                  </a:lnTo>
                  <a:lnTo>
                    <a:pt x="713" y="1568"/>
                  </a:lnTo>
                  <a:lnTo>
                    <a:pt x="737" y="1497"/>
                  </a:lnTo>
                  <a:lnTo>
                    <a:pt x="784" y="1473"/>
                  </a:lnTo>
                  <a:lnTo>
                    <a:pt x="856" y="1449"/>
                  </a:lnTo>
                  <a:lnTo>
                    <a:pt x="927" y="1425"/>
                  </a:lnTo>
                  <a:lnTo>
                    <a:pt x="998" y="1378"/>
                  </a:lnTo>
                  <a:lnTo>
                    <a:pt x="1046" y="1354"/>
                  </a:lnTo>
                  <a:lnTo>
                    <a:pt x="1069" y="1283"/>
                  </a:lnTo>
                  <a:lnTo>
                    <a:pt x="1069" y="1235"/>
                  </a:lnTo>
                  <a:lnTo>
                    <a:pt x="1069" y="1188"/>
                  </a:lnTo>
                  <a:lnTo>
                    <a:pt x="1046" y="1116"/>
                  </a:lnTo>
                  <a:lnTo>
                    <a:pt x="998" y="1045"/>
                  </a:lnTo>
                  <a:lnTo>
                    <a:pt x="951" y="950"/>
                  </a:lnTo>
                  <a:lnTo>
                    <a:pt x="927" y="831"/>
                  </a:lnTo>
                  <a:lnTo>
                    <a:pt x="879" y="713"/>
                  </a:lnTo>
                  <a:lnTo>
                    <a:pt x="808" y="618"/>
                  </a:lnTo>
                  <a:lnTo>
                    <a:pt x="689" y="570"/>
                  </a:lnTo>
                  <a:lnTo>
                    <a:pt x="547" y="546"/>
                  </a:lnTo>
                  <a:lnTo>
                    <a:pt x="476" y="546"/>
                  </a:lnTo>
                  <a:lnTo>
                    <a:pt x="476" y="475"/>
                  </a:lnTo>
                  <a:lnTo>
                    <a:pt x="476" y="451"/>
                  </a:lnTo>
                  <a:lnTo>
                    <a:pt x="476" y="428"/>
                  </a:lnTo>
                  <a:lnTo>
                    <a:pt x="618" y="428"/>
                  </a:lnTo>
                  <a:lnTo>
                    <a:pt x="689" y="404"/>
                  </a:lnTo>
                  <a:lnTo>
                    <a:pt x="737" y="356"/>
                  </a:lnTo>
                  <a:lnTo>
                    <a:pt x="784" y="309"/>
                  </a:lnTo>
                  <a:lnTo>
                    <a:pt x="808" y="238"/>
                  </a:lnTo>
                  <a:lnTo>
                    <a:pt x="832" y="190"/>
                  </a:lnTo>
                  <a:lnTo>
                    <a:pt x="808" y="143"/>
                  </a:lnTo>
                  <a:lnTo>
                    <a:pt x="761" y="119"/>
                  </a:lnTo>
                  <a:lnTo>
                    <a:pt x="594" y="119"/>
                  </a:lnTo>
                  <a:lnTo>
                    <a:pt x="499" y="95"/>
                  </a:lnTo>
                  <a:lnTo>
                    <a:pt x="381" y="71"/>
                  </a:lnTo>
                  <a:lnTo>
                    <a:pt x="285" y="24"/>
                  </a:lnTo>
                  <a:lnTo>
                    <a:pt x="214"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72" name="Google Shape;272;p5"/>
            <p:cNvSpPr/>
            <p:nvPr/>
          </p:nvSpPr>
          <p:spPr>
            <a:xfrm>
              <a:off x="4152625" y="1314725"/>
              <a:ext cx="19625" cy="30300"/>
            </a:xfrm>
            <a:custGeom>
              <a:avLst/>
              <a:gdLst/>
              <a:ahLst/>
              <a:cxnLst/>
              <a:rect l="l" t="t" r="r" b="b"/>
              <a:pathLst>
                <a:path w="785" h="1212" extrusionOk="0">
                  <a:moveTo>
                    <a:pt x="666" y="0"/>
                  </a:moveTo>
                  <a:lnTo>
                    <a:pt x="571" y="72"/>
                  </a:lnTo>
                  <a:lnTo>
                    <a:pt x="523" y="95"/>
                  </a:lnTo>
                  <a:lnTo>
                    <a:pt x="476" y="119"/>
                  </a:lnTo>
                  <a:lnTo>
                    <a:pt x="333" y="119"/>
                  </a:lnTo>
                  <a:lnTo>
                    <a:pt x="214" y="143"/>
                  </a:lnTo>
                  <a:lnTo>
                    <a:pt x="119" y="167"/>
                  </a:lnTo>
                  <a:lnTo>
                    <a:pt x="72" y="262"/>
                  </a:lnTo>
                  <a:lnTo>
                    <a:pt x="48" y="357"/>
                  </a:lnTo>
                  <a:lnTo>
                    <a:pt x="48" y="594"/>
                  </a:lnTo>
                  <a:lnTo>
                    <a:pt x="48" y="713"/>
                  </a:lnTo>
                  <a:lnTo>
                    <a:pt x="1" y="808"/>
                  </a:lnTo>
                  <a:lnTo>
                    <a:pt x="1" y="856"/>
                  </a:lnTo>
                  <a:lnTo>
                    <a:pt x="1" y="879"/>
                  </a:lnTo>
                  <a:lnTo>
                    <a:pt x="48" y="951"/>
                  </a:lnTo>
                  <a:lnTo>
                    <a:pt x="96" y="1022"/>
                  </a:lnTo>
                  <a:lnTo>
                    <a:pt x="119" y="1093"/>
                  </a:lnTo>
                  <a:lnTo>
                    <a:pt x="143" y="1141"/>
                  </a:lnTo>
                  <a:lnTo>
                    <a:pt x="143" y="1188"/>
                  </a:lnTo>
                  <a:lnTo>
                    <a:pt x="191" y="1212"/>
                  </a:lnTo>
                  <a:lnTo>
                    <a:pt x="262" y="1212"/>
                  </a:lnTo>
                  <a:lnTo>
                    <a:pt x="333" y="1164"/>
                  </a:lnTo>
                  <a:lnTo>
                    <a:pt x="357" y="1141"/>
                  </a:lnTo>
                  <a:lnTo>
                    <a:pt x="357" y="1069"/>
                  </a:lnTo>
                  <a:lnTo>
                    <a:pt x="333" y="1022"/>
                  </a:lnTo>
                  <a:lnTo>
                    <a:pt x="286" y="903"/>
                  </a:lnTo>
                  <a:lnTo>
                    <a:pt x="286" y="879"/>
                  </a:lnTo>
                  <a:lnTo>
                    <a:pt x="309" y="856"/>
                  </a:lnTo>
                  <a:lnTo>
                    <a:pt x="333" y="832"/>
                  </a:lnTo>
                  <a:lnTo>
                    <a:pt x="333" y="856"/>
                  </a:lnTo>
                  <a:lnTo>
                    <a:pt x="357" y="879"/>
                  </a:lnTo>
                  <a:lnTo>
                    <a:pt x="381" y="927"/>
                  </a:lnTo>
                  <a:lnTo>
                    <a:pt x="404" y="974"/>
                  </a:lnTo>
                  <a:lnTo>
                    <a:pt x="476" y="998"/>
                  </a:lnTo>
                  <a:lnTo>
                    <a:pt x="571" y="998"/>
                  </a:lnTo>
                  <a:lnTo>
                    <a:pt x="618" y="974"/>
                  </a:lnTo>
                  <a:lnTo>
                    <a:pt x="618" y="951"/>
                  </a:lnTo>
                  <a:lnTo>
                    <a:pt x="594" y="832"/>
                  </a:lnTo>
                  <a:lnTo>
                    <a:pt x="571" y="761"/>
                  </a:lnTo>
                  <a:lnTo>
                    <a:pt x="547" y="713"/>
                  </a:lnTo>
                  <a:lnTo>
                    <a:pt x="499" y="665"/>
                  </a:lnTo>
                  <a:lnTo>
                    <a:pt x="499" y="618"/>
                  </a:lnTo>
                  <a:lnTo>
                    <a:pt x="499" y="570"/>
                  </a:lnTo>
                  <a:lnTo>
                    <a:pt x="571" y="523"/>
                  </a:lnTo>
                  <a:lnTo>
                    <a:pt x="594" y="475"/>
                  </a:lnTo>
                  <a:lnTo>
                    <a:pt x="594" y="428"/>
                  </a:lnTo>
                  <a:lnTo>
                    <a:pt x="571" y="380"/>
                  </a:lnTo>
                  <a:lnTo>
                    <a:pt x="547" y="380"/>
                  </a:lnTo>
                  <a:lnTo>
                    <a:pt x="499" y="404"/>
                  </a:lnTo>
                  <a:lnTo>
                    <a:pt x="452" y="404"/>
                  </a:lnTo>
                  <a:lnTo>
                    <a:pt x="404" y="428"/>
                  </a:lnTo>
                  <a:lnTo>
                    <a:pt x="333" y="475"/>
                  </a:lnTo>
                  <a:lnTo>
                    <a:pt x="286" y="475"/>
                  </a:lnTo>
                  <a:lnTo>
                    <a:pt x="262" y="452"/>
                  </a:lnTo>
                  <a:lnTo>
                    <a:pt x="214" y="428"/>
                  </a:lnTo>
                  <a:lnTo>
                    <a:pt x="214" y="380"/>
                  </a:lnTo>
                  <a:lnTo>
                    <a:pt x="262" y="333"/>
                  </a:lnTo>
                  <a:lnTo>
                    <a:pt x="333" y="285"/>
                  </a:lnTo>
                  <a:lnTo>
                    <a:pt x="381" y="285"/>
                  </a:lnTo>
                  <a:lnTo>
                    <a:pt x="428" y="309"/>
                  </a:lnTo>
                  <a:lnTo>
                    <a:pt x="499" y="309"/>
                  </a:lnTo>
                  <a:lnTo>
                    <a:pt x="547" y="333"/>
                  </a:lnTo>
                  <a:lnTo>
                    <a:pt x="594" y="309"/>
                  </a:lnTo>
                  <a:lnTo>
                    <a:pt x="666" y="285"/>
                  </a:lnTo>
                  <a:lnTo>
                    <a:pt x="737" y="238"/>
                  </a:lnTo>
                  <a:lnTo>
                    <a:pt x="784" y="119"/>
                  </a:lnTo>
                  <a:lnTo>
                    <a:pt x="784" y="72"/>
                  </a:lnTo>
                  <a:lnTo>
                    <a:pt x="761" y="24"/>
                  </a:lnTo>
                  <a:lnTo>
                    <a:pt x="713"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73" name="Google Shape;273;p5"/>
            <p:cNvSpPr/>
            <p:nvPr/>
          </p:nvSpPr>
          <p:spPr>
            <a:xfrm>
              <a:off x="4138375" y="1258300"/>
              <a:ext cx="18425" cy="23775"/>
            </a:xfrm>
            <a:custGeom>
              <a:avLst/>
              <a:gdLst/>
              <a:ahLst/>
              <a:cxnLst/>
              <a:rect l="l" t="t" r="r" b="b"/>
              <a:pathLst>
                <a:path w="737" h="951" extrusionOk="0">
                  <a:moveTo>
                    <a:pt x="143" y="1"/>
                  </a:moveTo>
                  <a:lnTo>
                    <a:pt x="95" y="25"/>
                  </a:lnTo>
                  <a:lnTo>
                    <a:pt x="24" y="48"/>
                  </a:lnTo>
                  <a:lnTo>
                    <a:pt x="0" y="72"/>
                  </a:lnTo>
                  <a:lnTo>
                    <a:pt x="0" y="96"/>
                  </a:lnTo>
                  <a:lnTo>
                    <a:pt x="0" y="143"/>
                  </a:lnTo>
                  <a:lnTo>
                    <a:pt x="24" y="215"/>
                  </a:lnTo>
                  <a:lnTo>
                    <a:pt x="0" y="286"/>
                  </a:lnTo>
                  <a:lnTo>
                    <a:pt x="0" y="405"/>
                  </a:lnTo>
                  <a:lnTo>
                    <a:pt x="24" y="500"/>
                  </a:lnTo>
                  <a:lnTo>
                    <a:pt x="72" y="595"/>
                  </a:lnTo>
                  <a:lnTo>
                    <a:pt x="190" y="666"/>
                  </a:lnTo>
                  <a:lnTo>
                    <a:pt x="238" y="690"/>
                  </a:lnTo>
                  <a:lnTo>
                    <a:pt x="262" y="737"/>
                  </a:lnTo>
                  <a:lnTo>
                    <a:pt x="262" y="785"/>
                  </a:lnTo>
                  <a:lnTo>
                    <a:pt x="262" y="880"/>
                  </a:lnTo>
                  <a:lnTo>
                    <a:pt x="285" y="927"/>
                  </a:lnTo>
                  <a:lnTo>
                    <a:pt x="380" y="951"/>
                  </a:lnTo>
                  <a:lnTo>
                    <a:pt x="475" y="927"/>
                  </a:lnTo>
                  <a:lnTo>
                    <a:pt x="452" y="832"/>
                  </a:lnTo>
                  <a:lnTo>
                    <a:pt x="475" y="785"/>
                  </a:lnTo>
                  <a:lnTo>
                    <a:pt x="523" y="761"/>
                  </a:lnTo>
                  <a:lnTo>
                    <a:pt x="713" y="761"/>
                  </a:lnTo>
                  <a:lnTo>
                    <a:pt x="737" y="737"/>
                  </a:lnTo>
                  <a:lnTo>
                    <a:pt x="737" y="690"/>
                  </a:lnTo>
                  <a:lnTo>
                    <a:pt x="713" y="618"/>
                  </a:lnTo>
                  <a:lnTo>
                    <a:pt x="689" y="571"/>
                  </a:lnTo>
                  <a:lnTo>
                    <a:pt x="666" y="547"/>
                  </a:lnTo>
                  <a:lnTo>
                    <a:pt x="571" y="571"/>
                  </a:lnTo>
                  <a:lnTo>
                    <a:pt x="475" y="547"/>
                  </a:lnTo>
                  <a:lnTo>
                    <a:pt x="404" y="523"/>
                  </a:lnTo>
                  <a:lnTo>
                    <a:pt x="357" y="452"/>
                  </a:lnTo>
                  <a:lnTo>
                    <a:pt x="357" y="357"/>
                  </a:lnTo>
                  <a:lnTo>
                    <a:pt x="357" y="262"/>
                  </a:lnTo>
                  <a:lnTo>
                    <a:pt x="309" y="167"/>
                  </a:lnTo>
                  <a:lnTo>
                    <a:pt x="262" y="72"/>
                  </a:lnTo>
                  <a:lnTo>
                    <a:pt x="190" y="25"/>
                  </a:lnTo>
                  <a:lnTo>
                    <a:pt x="143"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74" name="Google Shape;274;p5"/>
            <p:cNvSpPr/>
            <p:nvPr/>
          </p:nvSpPr>
          <p:spPr>
            <a:xfrm>
              <a:off x="4112850" y="1352125"/>
              <a:ext cx="33850" cy="8950"/>
            </a:xfrm>
            <a:custGeom>
              <a:avLst/>
              <a:gdLst/>
              <a:ahLst/>
              <a:cxnLst/>
              <a:rect l="l" t="t" r="r" b="b"/>
              <a:pathLst>
                <a:path w="1354" h="358" extrusionOk="0">
                  <a:moveTo>
                    <a:pt x="831" y="1"/>
                  </a:moveTo>
                  <a:lnTo>
                    <a:pt x="784" y="25"/>
                  </a:lnTo>
                  <a:lnTo>
                    <a:pt x="665" y="72"/>
                  </a:lnTo>
                  <a:lnTo>
                    <a:pt x="570" y="96"/>
                  </a:lnTo>
                  <a:lnTo>
                    <a:pt x="356" y="72"/>
                  </a:lnTo>
                  <a:lnTo>
                    <a:pt x="190" y="96"/>
                  </a:lnTo>
                  <a:lnTo>
                    <a:pt x="143" y="96"/>
                  </a:lnTo>
                  <a:lnTo>
                    <a:pt x="48" y="143"/>
                  </a:lnTo>
                  <a:lnTo>
                    <a:pt x="24" y="167"/>
                  </a:lnTo>
                  <a:lnTo>
                    <a:pt x="0" y="215"/>
                  </a:lnTo>
                  <a:lnTo>
                    <a:pt x="24" y="286"/>
                  </a:lnTo>
                  <a:lnTo>
                    <a:pt x="48" y="310"/>
                  </a:lnTo>
                  <a:lnTo>
                    <a:pt x="143" y="333"/>
                  </a:lnTo>
                  <a:lnTo>
                    <a:pt x="285" y="357"/>
                  </a:lnTo>
                  <a:lnTo>
                    <a:pt x="404" y="333"/>
                  </a:lnTo>
                  <a:lnTo>
                    <a:pt x="499" y="310"/>
                  </a:lnTo>
                  <a:lnTo>
                    <a:pt x="784" y="310"/>
                  </a:lnTo>
                  <a:lnTo>
                    <a:pt x="998" y="286"/>
                  </a:lnTo>
                  <a:lnTo>
                    <a:pt x="1330" y="286"/>
                  </a:lnTo>
                  <a:lnTo>
                    <a:pt x="1354" y="262"/>
                  </a:lnTo>
                  <a:lnTo>
                    <a:pt x="1354" y="215"/>
                  </a:lnTo>
                  <a:lnTo>
                    <a:pt x="1330" y="143"/>
                  </a:lnTo>
                  <a:lnTo>
                    <a:pt x="1306" y="120"/>
                  </a:lnTo>
                  <a:lnTo>
                    <a:pt x="1283" y="120"/>
                  </a:lnTo>
                  <a:lnTo>
                    <a:pt x="1069" y="72"/>
                  </a:lnTo>
                  <a:lnTo>
                    <a:pt x="974" y="48"/>
                  </a:lnTo>
                  <a:lnTo>
                    <a:pt x="903" y="25"/>
                  </a:lnTo>
                  <a:lnTo>
                    <a:pt x="831"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75" name="Google Shape;275;p5"/>
            <p:cNvSpPr/>
            <p:nvPr/>
          </p:nvSpPr>
          <p:spPr>
            <a:xfrm>
              <a:off x="4155600" y="1285025"/>
              <a:ext cx="16050" cy="17250"/>
            </a:xfrm>
            <a:custGeom>
              <a:avLst/>
              <a:gdLst/>
              <a:ahLst/>
              <a:cxnLst/>
              <a:rect l="l" t="t" r="r" b="b"/>
              <a:pathLst>
                <a:path w="642" h="690" extrusionOk="0">
                  <a:moveTo>
                    <a:pt x="357" y="1"/>
                  </a:moveTo>
                  <a:lnTo>
                    <a:pt x="333" y="48"/>
                  </a:lnTo>
                  <a:lnTo>
                    <a:pt x="309" y="143"/>
                  </a:lnTo>
                  <a:lnTo>
                    <a:pt x="238" y="215"/>
                  </a:lnTo>
                  <a:lnTo>
                    <a:pt x="167" y="262"/>
                  </a:lnTo>
                  <a:lnTo>
                    <a:pt x="48" y="310"/>
                  </a:lnTo>
                  <a:lnTo>
                    <a:pt x="24" y="310"/>
                  </a:lnTo>
                  <a:lnTo>
                    <a:pt x="0" y="357"/>
                  </a:lnTo>
                  <a:lnTo>
                    <a:pt x="0" y="428"/>
                  </a:lnTo>
                  <a:lnTo>
                    <a:pt x="0" y="476"/>
                  </a:lnTo>
                  <a:lnTo>
                    <a:pt x="24" y="500"/>
                  </a:lnTo>
                  <a:lnTo>
                    <a:pt x="95" y="476"/>
                  </a:lnTo>
                  <a:lnTo>
                    <a:pt x="167" y="476"/>
                  </a:lnTo>
                  <a:lnTo>
                    <a:pt x="214" y="500"/>
                  </a:lnTo>
                  <a:lnTo>
                    <a:pt x="262" y="523"/>
                  </a:lnTo>
                  <a:lnTo>
                    <a:pt x="285" y="595"/>
                  </a:lnTo>
                  <a:lnTo>
                    <a:pt x="333" y="642"/>
                  </a:lnTo>
                  <a:lnTo>
                    <a:pt x="357" y="666"/>
                  </a:lnTo>
                  <a:lnTo>
                    <a:pt x="404" y="690"/>
                  </a:lnTo>
                  <a:lnTo>
                    <a:pt x="499" y="642"/>
                  </a:lnTo>
                  <a:lnTo>
                    <a:pt x="570" y="571"/>
                  </a:lnTo>
                  <a:lnTo>
                    <a:pt x="618" y="476"/>
                  </a:lnTo>
                  <a:lnTo>
                    <a:pt x="642" y="405"/>
                  </a:lnTo>
                  <a:lnTo>
                    <a:pt x="618" y="333"/>
                  </a:lnTo>
                  <a:lnTo>
                    <a:pt x="547" y="191"/>
                  </a:lnTo>
                  <a:lnTo>
                    <a:pt x="428" y="25"/>
                  </a:lnTo>
                  <a:lnTo>
                    <a:pt x="404"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76" name="Google Shape;276;p5"/>
            <p:cNvSpPr/>
            <p:nvPr/>
          </p:nvSpPr>
          <p:spPr>
            <a:xfrm>
              <a:off x="4018425" y="1317700"/>
              <a:ext cx="9525" cy="13075"/>
            </a:xfrm>
            <a:custGeom>
              <a:avLst/>
              <a:gdLst/>
              <a:ahLst/>
              <a:cxnLst/>
              <a:rect l="l" t="t" r="r" b="b"/>
              <a:pathLst>
                <a:path w="381" h="523" extrusionOk="0">
                  <a:moveTo>
                    <a:pt x="48" y="0"/>
                  </a:moveTo>
                  <a:lnTo>
                    <a:pt x="24" y="24"/>
                  </a:lnTo>
                  <a:lnTo>
                    <a:pt x="0" y="48"/>
                  </a:lnTo>
                  <a:lnTo>
                    <a:pt x="0" y="119"/>
                  </a:lnTo>
                  <a:lnTo>
                    <a:pt x="24" y="261"/>
                  </a:lnTo>
                  <a:lnTo>
                    <a:pt x="95" y="428"/>
                  </a:lnTo>
                  <a:lnTo>
                    <a:pt x="143" y="523"/>
                  </a:lnTo>
                  <a:lnTo>
                    <a:pt x="238" y="523"/>
                  </a:lnTo>
                  <a:lnTo>
                    <a:pt x="285" y="499"/>
                  </a:lnTo>
                  <a:lnTo>
                    <a:pt x="357" y="451"/>
                  </a:lnTo>
                  <a:lnTo>
                    <a:pt x="380" y="404"/>
                  </a:lnTo>
                  <a:lnTo>
                    <a:pt x="380" y="333"/>
                  </a:lnTo>
                  <a:lnTo>
                    <a:pt x="333" y="238"/>
                  </a:lnTo>
                  <a:lnTo>
                    <a:pt x="285" y="166"/>
                  </a:lnTo>
                  <a:lnTo>
                    <a:pt x="238" y="95"/>
                  </a:lnTo>
                  <a:lnTo>
                    <a:pt x="167" y="48"/>
                  </a:lnTo>
                  <a:lnTo>
                    <a:pt x="119"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77" name="Google Shape;277;p5"/>
            <p:cNvSpPr/>
            <p:nvPr/>
          </p:nvSpPr>
          <p:spPr>
            <a:xfrm>
              <a:off x="4128875" y="1236325"/>
              <a:ext cx="7150" cy="11925"/>
            </a:xfrm>
            <a:custGeom>
              <a:avLst/>
              <a:gdLst/>
              <a:ahLst/>
              <a:cxnLst/>
              <a:rect l="l" t="t" r="r" b="b"/>
              <a:pathLst>
                <a:path w="286" h="477" extrusionOk="0">
                  <a:moveTo>
                    <a:pt x="72" y="1"/>
                  </a:moveTo>
                  <a:lnTo>
                    <a:pt x="48" y="48"/>
                  </a:lnTo>
                  <a:lnTo>
                    <a:pt x="0" y="120"/>
                  </a:lnTo>
                  <a:lnTo>
                    <a:pt x="0" y="215"/>
                  </a:lnTo>
                  <a:lnTo>
                    <a:pt x="0" y="310"/>
                  </a:lnTo>
                  <a:lnTo>
                    <a:pt x="48" y="381"/>
                  </a:lnTo>
                  <a:lnTo>
                    <a:pt x="119" y="452"/>
                  </a:lnTo>
                  <a:lnTo>
                    <a:pt x="167" y="476"/>
                  </a:lnTo>
                  <a:lnTo>
                    <a:pt x="214" y="452"/>
                  </a:lnTo>
                  <a:lnTo>
                    <a:pt x="262" y="429"/>
                  </a:lnTo>
                  <a:lnTo>
                    <a:pt x="262" y="405"/>
                  </a:lnTo>
                  <a:lnTo>
                    <a:pt x="262" y="310"/>
                  </a:lnTo>
                  <a:lnTo>
                    <a:pt x="285" y="239"/>
                  </a:lnTo>
                  <a:lnTo>
                    <a:pt x="285" y="191"/>
                  </a:lnTo>
                  <a:lnTo>
                    <a:pt x="262" y="167"/>
                  </a:lnTo>
                  <a:lnTo>
                    <a:pt x="238" y="48"/>
                  </a:lnTo>
                  <a:lnTo>
                    <a:pt x="214" y="25"/>
                  </a:lnTo>
                  <a:lnTo>
                    <a:pt x="167"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78" name="Google Shape;278;p5"/>
            <p:cNvSpPr/>
            <p:nvPr/>
          </p:nvSpPr>
          <p:spPr>
            <a:xfrm>
              <a:off x="4171625" y="1348575"/>
              <a:ext cx="13100" cy="10125"/>
            </a:xfrm>
            <a:custGeom>
              <a:avLst/>
              <a:gdLst/>
              <a:ahLst/>
              <a:cxnLst/>
              <a:rect l="l" t="t" r="r" b="b"/>
              <a:pathLst>
                <a:path w="524" h="405" extrusionOk="0">
                  <a:moveTo>
                    <a:pt x="404" y="0"/>
                  </a:moveTo>
                  <a:lnTo>
                    <a:pt x="333" y="24"/>
                  </a:lnTo>
                  <a:lnTo>
                    <a:pt x="191" y="72"/>
                  </a:lnTo>
                  <a:lnTo>
                    <a:pt x="72" y="167"/>
                  </a:lnTo>
                  <a:lnTo>
                    <a:pt x="24" y="214"/>
                  </a:lnTo>
                  <a:lnTo>
                    <a:pt x="1" y="285"/>
                  </a:lnTo>
                  <a:lnTo>
                    <a:pt x="1" y="333"/>
                  </a:lnTo>
                  <a:lnTo>
                    <a:pt x="24" y="380"/>
                  </a:lnTo>
                  <a:lnTo>
                    <a:pt x="48" y="404"/>
                  </a:lnTo>
                  <a:lnTo>
                    <a:pt x="119" y="404"/>
                  </a:lnTo>
                  <a:lnTo>
                    <a:pt x="167" y="380"/>
                  </a:lnTo>
                  <a:lnTo>
                    <a:pt x="191" y="357"/>
                  </a:lnTo>
                  <a:lnTo>
                    <a:pt x="262" y="285"/>
                  </a:lnTo>
                  <a:lnTo>
                    <a:pt x="333" y="214"/>
                  </a:lnTo>
                  <a:lnTo>
                    <a:pt x="428" y="143"/>
                  </a:lnTo>
                  <a:lnTo>
                    <a:pt x="523" y="119"/>
                  </a:lnTo>
                  <a:lnTo>
                    <a:pt x="523" y="95"/>
                  </a:lnTo>
                  <a:lnTo>
                    <a:pt x="523" y="48"/>
                  </a:lnTo>
                  <a:lnTo>
                    <a:pt x="523" y="24"/>
                  </a:lnTo>
                  <a:lnTo>
                    <a:pt x="452" y="24"/>
                  </a:lnTo>
                  <a:lnTo>
                    <a:pt x="404" y="0"/>
                  </a:lnTo>
                  <a:close/>
                </a:path>
              </a:pathLst>
            </a:custGeom>
            <a:solidFill>
              <a:srgbClr val="96BF4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79" name="Google Shape;279;p5"/>
            <p:cNvSpPr/>
            <p:nvPr/>
          </p:nvSpPr>
          <p:spPr>
            <a:xfrm>
              <a:off x="4171625" y="1348575"/>
              <a:ext cx="13100" cy="10125"/>
            </a:xfrm>
            <a:custGeom>
              <a:avLst/>
              <a:gdLst/>
              <a:ahLst/>
              <a:cxnLst/>
              <a:rect l="l" t="t" r="r" b="b"/>
              <a:pathLst>
                <a:path w="524" h="405" fill="none" extrusionOk="0">
                  <a:moveTo>
                    <a:pt x="119" y="404"/>
                  </a:moveTo>
                  <a:lnTo>
                    <a:pt x="119" y="404"/>
                  </a:lnTo>
                  <a:lnTo>
                    <a:pt x="48" y="404"/>
                  </a:lnTo>
                  <a:lnTo>
                    <a:pt x="24" y="380"/>
                  </a:lnTo>
                  <a:lnTo>
                    <a:pt x="1" y="333"/>
                  </a:lnTo>
                  <a:lnTo>
                    <a:pt x="1" y="285"/>
                  </a:lnTo>
                  <a:lnTo>
                    <a:pt x="1" y="285"/>
                  </a:lnTo>
                  <a:lnTo>
                    <a:pt x="24" y="214"/>
                  </a:lnTo>
                  <a:lnTo>
                    <a:pt x="72" y="167"/>
                  </a:lnTo>
                  <a:lnTo>
                    <a:pt x="191" y="72"/>
                  </a:lnTo>
                  <a:lnTo>
                    <a:pt x="333" y="24"/>
                  </a:lnTo>
                  <a:lnTo>
                    <a:pt x="404" y="0"/>
                  </a:lnTo>
                  <a:lnTo>
                    <a:pt x="452" y="24"/>
                  </a:lnTo>
                  <a:lnTo>
                    <a:pt x="452" y="24"/>
                  </a:lnTo>
                  <a:lnTo>
                    <a:pt x="499" y="24"/>
                  </a:lnTo>
                  <a:lnTo>
                    <a:pt x="523" y="24"/>
                  </a:lnTo>
                  <a:lnTo>
                    <a:pt x="523" y="48"/>
                  </a:lnTo>
                  <a:lnTo>
                    <a:pt x="523" y="48"/>
                  </a:lnTo>
                  <a:lnTo>
                    <a:pt x="523" y="95"/>
                  </a:lnTo>
                  <a:lnTo>
                    <a:pt x="523" y="119"/>
                  </a:lnTo>
                  <a:lnTo>
                    <a:pt x="523" y="119"/>
                  </a:lnTo>
                  <a:lnTo>
                    <a:pt x="428" y="143"/>
                  </a:lnTo>
                  <a:lnTo>
                    <a:pt x="333" y="214"/>
                  </a:lnTo>
                  <a:lnTo>
                    <a:pt x="262" y="285"/>
                  </a:lnTo>
                  <a:lnTo>
                    <a:pt x="191" y="357"/>
                  </a:lnTo>
                  <a:lnTo>
                    <a:pt x="191" y="357"/>
                  </a:lnTo>
                  <a:lnTo>
                    <a:pt x="167" y="380"/>
                  </a:lnTo>
                  <a:lnTo>
                    <a:pt x="119" y="404"/>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80" name="Google Shape;280;p5"/>
            <p:cNvSpPr/>
            <p:nvPr/>
          </p:nvSpPr>
          <p:spPr>
            <a:xfrm>
              <a:off x="4149650" y="1278500"/>
              <a:ext cx="8950" cy="13100"/>
            </a:xfrm>
            <a:custGeom>
              <a:avLst/>
              <a:gdLst/>
              <a:ahLst/>
              <a:cxnLst/>
              <a:rect l="l" t="t" r="r" b="b"/>
              <a:pathLst>
                <a:path w="358" h="524" extrusionOk="0">
                  <a:moveTo>
                    <a:pt x="167" y="0"/>
                  </a:moveTo>
                  <a:lnTo>
                    <a:pt x="167" y="24"/>
                  </a:lnTo>
                  <a:lnTo>
                    <a:pt x="167" y="95"/>
                  </a:lnTo>
                  <a:lnTo>
                    <a:pt x="120" y="119"/>
                  </a:lnTo>
                  <a:lnTo>
                    <a:pt x="24" y="119"/>
                  </a:lnTo>
                  <a:lnTo>
                    <a:pt x="1" y="190"/>
                  </a:lnTo>
                  <a:lnTo>
                    <a:pt x="1" y="262"/>
                  </a:lnTo>
                  <a:lnTo>
                    <a:pt x="24" y="309"/>
                  </a:lnTo>
                  <a:lnTo>
                    <a:pt x="72" y="333"/>
                  </a:lnTo>
                  <a:lnTo>
                    <a:pt x="120" y="357"/>
                  </a:lnTo>
                  <a:lnTo>
                    <a:pt x="167" y="381"/>
                  </a:lnTo>
                  <a:lnTo>
                    <a:pt x="191" y="452"/>
                  </a:lnTo>
                  <a:lnTo>
                    <a:pt x="215" y="523"/>
                  </a:lnTo>
                  <a:lnTo>
                    <a:pt x="333" y="523"/>
                  </a:lnTo>
                  <a:lnTo>
                    <a:pt x="357" y="476"/>
                  </a:lnTo>
                  <a:lnTo>
                    <a:pt x="357" y="428"/>
                  </a:lnTo>
                  <a:lnTo>
                    <a:pt x="357" y="357"/>
                  </a:lnTo>
                  <a:lnTo>
                    <a:pt x="333" y="286"/>
                  </a:lnTo>
                  <a:lnTo>
                    <a:pt x="310" y="262"/>
                  </a:lnTo>
                  <a:lnTo>
                    <a:pt x="262" y="286"/>
                  </a:lnTo>
                  <a:lnTo>
                    <a:pt x="215" y="286"/>
                  </a:lnTo>
                  <a:lnTo>
                    <a:pt x="215" y="238"/>
                  </a:lnTo>
                  <a:lnTo>
                    <a:pt x="215" y="167"/>
                  </a:lnTo>
                  <a:lnTo>
                    <a:pt x="215" y="119"/>
                  </a:lnTo>
                  <a:lnTo>
                    <a:pt x="262" y="72"/>
                  </a:lnTo>
                  <a:lnTo>
                    <a:pt x="286" y="72"/>
                  </a:lnTo>
                  <a:lnTo>
                    <a:pt x="286" y="48"/>
                  </a:lnTo>
                  <a:lnTo>
                    <a:pt x="262"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81" name="Google Shape;281;p5"/>
            <p:cNvSpPr/>
            <p:nvPr/>
          </p:nvSpPr>
          <p:spPr>
            <a:xfrm>
              <a:off x="4138375" y="1285625"/>
              <a:ext cx="7150" cy="11300"/>
            </a:xfrm>
            <a:custGeom>
              <a:avLst/>
              <a:gdLst/>
              <a:ahLst/>
              <a:cxnLst/>
              <a:rect l="l" t="t" r="r" b="b"/>
              <a:pathLst>
                <a:path w="286" h="452" extrusionOk="0">
                  <a:moveTo>
                    <a:pt x="167" y="1"/>
                  </a:moveTo>
                  <a:lnTo>
                    <a:pt x="119" y="72"/>
                  </a:lnTo>
                  <a:lnTo>
                    <a:pt x="48" y="191"/>
                  </a:lnTo>
                  <a:lnTo>
                    <a:pt x="0" y="309"/>
                  </a:lnTo>
                  <a:lnTo>
                    <a:pt x="0" y="381"/>
                  </a:lnTo>
                  <a:lnTo>
                    <a:pt x="24" y="452"/>
                  </a:lnTo>
                  <a:lnTo>
                    <a:pt x="72" y="452"/>
                  </a:lnTo>
                  <a:lnTo>
                    <a:pt x="143" y="428"/>
                  </a:lnTo>
                  <a:lnTo>
                    <a:pt x="214" y="381"/>
                  </a:lnTo>
                  <a:lnTo>
                    <a:pt x="262" y="286"/>
                  </a:lnTo>
                  <a:lnTo>
                    <a:pt x="285" y="191"/>
                  </a:lnTo>
                  <a:lnTo>
                    <a:pt x="285" y="96"/>
                  </a:lnTo>
                  <a:lnTo>
                    <a:pt x="285" y="48"/>
                  </a:lnTo>
                  <a:lnTo>
                    <a:pt x="285"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82" name="Google Shape;282;p5"/>
            <p:cNvSpPr/>
            <p:nvPr/>
          </p:nvSpPr>
          <p:spPr>
            <a:xfrm>
              <a:off x="4158575" y="1351550"/>
              <a:ext cx="11300" cy="9525"/>
            </a:xfrm>
            <a:custGeom>
              <a:avLst/>
              <a:gdLst/>
              <a:ahLst/>
              <a:cxnLst/>
              <a:rect l="l" t="t" r="r" b="b"/>
              <a:pathLst>
                <a:path w="452" h="381" extrusionOk="0">
                  <a:moveTo>
                    <a:pt x="333" y="0"/>
                  </a:moveTo>
                  <a:lnTo>
                    <a:pt x="143" y="24"/>
                  </a:lnTo>
                  <a:lnTo>
                    <a:pt x="95" y="24"/>
                  </a:lnTo>
                  <a:lnTo>
                    <a:pt x="71" y="71"/>
                  </a:lnTo>
                  <a:lnTo>
                    <a:pt x="95" y="143"/>
                  </a:lnTo>
                  <a:lnTo>
                    <a:pt x="119" y="214"/>
                  </a:lnTo>
                  <a:lnTo>
                    <a:pt x="95" y="238"/>
                  </a:lnTo>
                  <a:lnTo>
                    <a:pt x="24" y="238"/>
                  </a:lnTo>
                  <a:lnTo>
                    <a:pt x="0" y="285"/>
                  </a:lnTo>
                  <a:lnTo>
                    <a:pt x="0" y="333"/>
                  </a:lnTo>
                  <a:lnTo>
                    <a:pt x="48" y="356"/>
                  </a:lnTo>
                  <a:lnTo>
                    <a:pt x="143" y="380"/>
                  </a:lnTo>
                  <a:lnTo>
                    <a:pt x="166" y="380"/>
                  </a:lnTo>
                  <a:lnTo>
                    <a:pt x="214" y="356"/>
                  </a:lnTo>
                  <a:lnTo>
                    <a:pt x="238" y="333"/>
                  </a:lnTo>
                  <a:lnTo>
                    <a:pt x="238" y="285"/>
                  </a:lnTo>
                  <a:lnTo>
                    <a:pt x="190" y="214"/>
                  </a:lnTo>
                  <a:lnTo>
                    <a:pt x="380" y="166"/>
                  </a:lnTo>
                  <a:lnTo>
                    <a:pt x="428" y="119"/>
                  </a:lnTo>
                  <a:lnTo>
                    <a:pt x="451" y="95"/>
                  </a:lnTo>
                  <a:lnTo>
                    <a:pt x="451" y="71"/>
                  </a:lnTo>
                  <a:lnTo>
                    <a:pt x="428" y="24"/>
                  </a:lnTo>
                  <a:lnTo>
                    <a:pt x="404" y="0"/>
                  </a:lnTo>
                  <a:close/>
                </a:path>
              </a:pathLst>
            </a:custGeom>
            <a:solidFill>
              <a:srgbClr val="96BF4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83" name="Google Shape;283;p5"/>
            <p:cNvSpPr/>
            <p:nvPr/>
          </p:nvSpPr>
          <p:spPr>
            <a:xfrm>
              <a:off x="4158575" y="1351550"/>
              <a:ext cx="11300" cy="9525"/>
            </a:xfrm>
            <a:custGeom>
              <a:avLst/>
              <a:gdLst/>
              <a:ahLst/>
              <a:cxnLst/>
              <a:rect l="l" t="t" r="r" b="b"/>
              <a:pathLst>
                <a:path w="452" h="381" fill="none" extrusionOk="0">
                  <a:moveTo>
                    <a:pt x="190" y="214"/>
                  </a:moveTo>
                  <a:lnTo>
                    <a:pt x="190" y="214"/>
                  </a:lnTo>
                  <a:lnTo>
                    <a:pt x="238" y="285"/>
                  </a:lnTo>
                  <a:lnTo>
                    <a:pt x="238" y="333"/>
                  </a:lnTo>
                  <a:lnTo>
                    <a:pt x="214" y="356"/>
                  </a:lnTo>
                  <a:lnTo>
                    <a:pt x="214" y="356"/>
                  </a:lnTo>
                  <a:lnTo>
                    <a:pt x="166" y="380"/>
                  </a:lnTo>
                  <a:lnTo>
                    <a:pt x="143" y="380"/>
                  </a:lnTo>
                  <a:lnTo>
                    <a:pt x="48" y="356"/>
                  </a:lnTo>
                  <a:lnTo>
                    <a:pt x="48" y="356"/>
                  </a:lnTo>
                  <a:lnTo>
                    <a:pt x="0" y="333"/>
                  </a:lnTo>
                  <a:lnTo>
                    <a:pt x="0" y="285"/>
                  </a:lnTo>
                  <a:lnTo>
                    <a:pt x="0" y="285"/>
                  </a:lnTo>
                  <a:lnTo>
                    <a:pt x="24" y="238"/>
                  </a:lnTo>
                  <a:lnTo>
                    <a:pt x="48" y="238"/>
                  </a:lnTo>
                  <a:lnTo>
                    <a:pt x="48" y="238"/>
                  </a:lnTo>
                  <a:lnTo>
                    <a:pt x="95" y="238"/>
                  </a:lnTo>
                  <a:lnTo>
                    <a:pt x="119" y="214"/>
                  </a:lnTo>
                  <a:lnTo>
                    <a:pt x="95" y="143"/>
                  </a:lnTo>
                  <a:lnTo>
                    <a:pt x="95" y="143"/>
                  </a:lnTo>
                  <a:lnTo>
                    <a:pt x="71" y="71"/>
                  </a:lnTo>
                  <a:lnTo>
                    <a:pt x="95" y="24"/>
                  </a:lnTo>
                  <a:lnTo>
                    <a:pt x="143" y="24"/>
                  </a:lnTo>
                  <a:lnTo>
                    <a:pt x="143" y="24"/>
                  </a:lnTo>
                  <a:lnTo>
                    <a:pt x="333" y="0"/>
                  </a:lnTo>
                  <a:lnTo>
                    <a:pt x="404" y="0"/>
                  </a:lnTo>
                  <a:lnTo>
                    <a:pt x="428" y="24"/>
                  </a:lnTo>
                  <a:lnTo>
                    <a:pt x="451" y="71"/>
                  </a:lnTo>
                  <a:lnTo>
                    <a:pt x="451" y="71"/>
                  </a:lnTo>
                  <a:lnTo>
                    <a:pt x="451" y="95"/>
                  </a:lnTo>
                  <a:lnTo>
                    <a:pt x="428" y="119"/>
                  </a:lnTo>
                  <a:lnTo>
                    <a:pt x="380" y="166"/>
                  </a:lnTo>
                  <a:lnTo>
                    <a:pt x="190" y="214"/>
                  </a:lnTo>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84" name="Google Shape;284;p5"/>
            <p:cNvSpPr/>
            <p:nvPr/>
          </p:nvSpPr>
          <p:spPr>
            <a:xfrm>
              <a:off x="4177575" y="1309375"/>
              <a:ext cx="5950" cy="11300"/>
            </a:xfrm>
            <a:custGeom>
              <a:avLst/>
              <a:gdLst/>
              <a:ahLst/>
              <a:cxnLst/>
              <a:rect l="l" t="t" r="r" b="b"/>
              <a:pathLst>
                <a:path w="238" h="452" extrusionOk="0">
                  <a:moveTo>
                    <a:pt x="48" y="1"/>
                  </a:moveTo>
                  <a:lnTo>
                    <a:pt x="24" y="48"/>
                  </a:lnTo>
                  <a:lnTo>
                    <a:pt x="0" y="72"/>
                  </a:lnTo>
                  <a:lnTo>
                    <a:pt x="0" y="119"/>
                  </a:lnTo>
                  <a:lnTo>
                    <a:pt x="24" y="333"/>
                  </a:lnTo>
                  <a:lnTo>
                    <a:pt x="24" y="381"/>
                  </a:lnTo>
                  <a:lnTo>
                    <a:pt x="48" y="428"/>
                  </a:lnTo>
                  <a:lnTo>
                    <a:pt x="71" y="452"/>
                  </a:lnTo>
                  <a:lnTo>
                    <a:pt x="143" y="452"/>
                  </a:lnTo>
                  <a:lnTo>
                    <a:pt x="190" y="428"/>
                  </a:lnTo>
                  <a:lnTo>
                    <a:pt x="238" y="404"/>
                  </a:lnTo>
                  <a:lnTo>
                    <a:pt x="238" y="357"/>
                  </a:lnTo>
                  <a:lnTo>
                    <a:pt x="238" y="286"/>
                  </a:lnTo>
                  <a:lnTo>
                    <a:pt x="190" y="191"/>
                  </a:lnTo>
                  <a:lnTo>
                    <a:pt x="190" y="143"/>
                  </a:lnTo>
                  <a:lnTo>
                    <a:pt x="214" y="72"/>
                  </a:lnTo>
                  <a:lnTo>
                    <a:pt x="214" y="24"/>
                  </a:lnTo>
                  <a:lnTo>
                    <a:pt x="214" y="1"/>
                  </a:lnTo>
                  <a:close/>
                </a:path>
              </a:pathLst>
            </a:custGeom>
            <a:solidFill>
              <a:srgbClr val="96BF4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85" name="Google Shape;285;p5"/>
            <p:cNvSpPr/>
            <p:nvPr/>
          </p:nvSpPr>
          <p:spPr>
            <a:xfrm>
              <a:off x="4177575" y="1309375"/>
              <a:ext cx="5950" cy="11300"/>
            </a:xfrm>
            <a:custGeom>
              <a:avLst/>
              <a:gdLst/>
              <a:ahLst/>
              <a:cxnLst/>
              <a:rect l="l" t="t" r="r" b="b"/>
              <a:pathLst>
                <a:path w="238" h="452" fill="none" extrusionOk="0">
                  <a:moveTo>
                    <a:pt x="119" y="1"/>
                  </a:moveTo>
                  <a:lnTo>
                    <a:pt x="119" y="1"/>
                  </a:lnTo>
                  <a:lnTo>
                    <a:pt x="166" y="1"/>
                  </a:lnTo>
                  <a:lnTo>
                    <a:pt x="214" y="1"/>
                  </a:lnTo>
                  <a:lnTo>
                    <a:pt x="214" y="24"/>
                  </a:lnTo>
                  <a:lnTo>
                    <a:pt x="214" y="72"/>
                  </a:lnTo>
                  <a:lnTo>
                    <a:pt x="214" y="72"/>
                  </a:lnTo>
                  <a:lnTo>
                    <a:pt x="190" y="143"/>
                  </a:lnTo>
                  <a:lnTo>
                    <a:pt x="190" y="191"/>
                  </a:lnTo>
                  <a:lnTo>
                    <a:pt x="238" y="286"/>
                  </a:lnTo>
                  <a:lnTo>
                    <a:pt x="238" y="286"/>
                  </a:lnTo>
                  <a:lnTo>
                    <a:pt x="238" y="357"/>
                  </a:lnTo>
                  <a:lnTo>
                    <a:pt x="238" y="404"/>
                  </a:lnTo>
                  <a:lnTo>
                    <a:pt x="190" y="428"/>
                  </a:lnTo>
                  <a:lnTo>
                    <a:pt x="143" y="452"/>
                  </a:lnTo>
                  <a:lnTo>
                    <a:pt x="143" y="452"/>
                  </a:lnTo>
                  <a:lnTo>
                    <a:pt x="71" y="452"/>
                  </a:lnTo>
                  <a:lnTo>
                    <a:pt x="48" y="428"/>
                  </a:lnTo>
                  <a:lnTo>
                    <a:pt x="24" y="381"/>
                  </a:lnTo>
                  <a:lnTo>
                    <a:pt x="24" y="333"/>
                  </a:lnTo>
                  <a:lnTo>
                    <a:pt x="24" y="333"/>
                  </a:lnTo>
                  <a:lnTo>
                    <a:pt x="0" y="119"/>
                  </a:lnTo>
                  <a:lnTo>
                    <a:pt x="0" y="119"/>
                  </a:lnTo>
                  <a:lnTo>
                    <a:pt x="0" y="72"/>
                  </a:lnTo>
                  <a:lnTo>
                    <a:pt x="24" y="48"/>
                  </a:lnTo>
                  <a:lnTo>
                    <a:pt x="48" y="1"/>
                  </a:lnTo>
                  <a:lnTo>
                    <a:pt x="119"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86" name="Google Shape;286;p5"/>
            <p:cNvSpPr/>
            <p:nvPr/>
          </p:nvSpPr>
          <p:spPr>
            <a:xfrm>
              <a:off x="4157375" y="1277300"/>
              <a:ext cx="7750" cy="10125"/>
            </a:xfrm>
            <a:custGeom>
              <a:avLst/>
              <a:gdLst/>
              <a:ahLst/>
              <a:cxnLst/>
              <a:rect l="l" t="t" r="r" b="b"/>
              <a:pathLst>
                <a:path w="310" h="405" extrusionOk="0">
                  <a:moveTo>
                    <a:pt x="72" y="1"/>
                  </a:moveTo>
                  <a:lnTo>
                    <a:pt x="24" y="25"/>
                  </a:lnTo>
                  <a:lnTo>
                    <a:pt x="1" y="48"/>
                  </a:lnTo>
                  <a:lnTo>
                    <a:pt x="1" y="72"/>
                  </a:lnTo>
                  <a:lnTo>
                    <a:pt x="48" y="120"/>
                  </a:lnTo>
                  <a:lnTo>
                    <a:pt x="24" y="191"/>
                  </a:lnTo>
                  <a:lnTo>
                    <a:pt x="24" y="262"/>
                  </a:lnTo>
                  <a:lnTo>
                    <a:pt x="24" y="334"/>
                  </a:lnTo>
                  <a:lnTo>
                    <a:pt x="48" y="334"/>
                  </a:lnTo>
                  <a:lnTo>
                    <a:pt x="72" y="381"/>
                  </a:lnTo>
                  <a:lnTo>
                    <a:pt x="96" y="405"/>
                  </a:lnTo>
                  <a:lnTo>
                    <a:pt x="167" y="405"/>
                  </a:lnTo>
                  <a:lnTo>
                    <a:pt x="191" y="381"/>
                  </a:lnTo>
                  <a:lnTo>
                    <a:pt x="191" y="286"/>
                  </a:lnTo>
                  <a:lnTo>
                    <a:pt x="214" y="238"/>
                  </a:lnTo>
                  <a:lnTo>
                    <a:pt x="238" y="215"/>
                  </a:lnTo>
                  <a:lnTo>
                    <a:pt x="262" y="191"/>
                  </a:lnTo>
                  <a:lnTo>
                    <a:pt x="309" y="215"/>
                  </a:lnTo>
                  <a:lnTo>
                    <a:pt x="309" y="143"/>
                  </a:lnTo>
                  <a:lnTo>
                    <a:pt x="309" y="120"/>
                  </a:lnTo>
                  <a:lnTo>
                    <a:pt x="214" y="25"/>
                  </a:lnTo>
                  <a:lnTo>
                    <a:pt x="143"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87" name="Google Shape;287;p5"/>
            <p:cNvSpPr/>
            <p:nvPr/>
          </p:nvSpPr>
          <p:spPr>
            <a:xfrm>
              <a:off x="4098575" y="1261275"/>
              <a:ext cx="7750" cy="8350"/>
            </a:xfrm>
            <a:custGeom>
              <a:avLst/>
              <a:gdLst/>
              <a:ahLst/>
              <a:cxnLst/>
              <a:rect l="l" t="t" r="r" b="b"/>
              <a:pathLst>
                <a:path w="310" h="334" extrusionOk="0">
                  <a:moveTo>
                    <a:pt x="262" y="1"/>
                  </a:moveTo>
                  <a:lnTo>
                    <a:pt x="167" y="24"/>
                  </a:lnTo>
                  <a:lnTo>
                    <a:pt x="96" y="48"/>
                  </a:lnTo>
                  <a:lnTo>
                    <a:pt x="48" y="72"/>
                  </a:lnTo>
                  <a:lnTo>
                    <a:pt x="1" y="119"/>
                  </a:lnTo>
                  <a:lnTo>
                    <a:pt x="25" y="214"/>
                  </a:lnTo>
                  <a:lnTo>
                    <a:pt x="48" y="262"/>
                  </a:lnTo>
                  <a:lnTo>
                    <a:pt x="72" y="309"/>
                  </a:lnTo>
                  <a:lnTo>
                    <a:pt x="96" y="333"/>
                  </a:lnTo>
                  <a:lnTo>
                    <a:pt x="167" y="333"/>
                  </a:lnTo>
                  <a:lnTo>
                    <a:pt x="262" y="286"/>
                  </a:lnTo>
                  <a:lnTo>
                    <a:pt x="286" y="214"/>
                  </a:lnTo>
                  <a:lnTo>
                    <a:pt x="310" y="143"/>
                  </a:lnTo>
                  <a:lnTo>
                    <a:pt x="310" y="72"/>
                  </a:lnTo>
                  <a:lnTo>
                    <a:pt x="286" y="24"/>
                  </a:lnTo>
                  <a:lnTo>
                    <a:pt x="262"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88" name="Google Shape;288;p5"/>
            <p:cNvSpPr/>
            <p:nvPr/>
          </p:nvSpPr>
          <p:spPr>
            <a:xfrm>
              <a:off x="3764850" y="1255925"/>
              <a:ext cx="6575" cy="8950"/>
            </a:xfrm>
            <a:custGeom>
              <a:avLst/>
              <a:gdLst/>
              <a:ahLst/>
              <a:cxnLst/>
              <a:rect l="l" t="t" r="r" b="b"/>
              <a:pathLst>
                <a:path w="263" h="358" extrusionOk="0">
                  <a:moveTo>
                    <a:pt x="120" y="1"/>
                  </a:moveTo>
                  <a:lnTo>
                    <a:pt x="48" y="25"/>
                  </a:lnTo>
                  <a:lnTo>
                    <a:pt x="1" y="72"/>
                  </a:lnTo>
                  <a:lnTo>
                    <a:pt x="1" y="96"/>
                  </a:lnTo>
                  <a:lnTo>
                    <a:pt x="1" y="167"/>
                  </a:lnTo>
                  <a:lnTo>
                    <a:pt x="48" y="286"/>
                  </a:lnTo>
                  <a:lnTo>
                    <a:pt x="96" y="333"/>
                  </a:lnTo>
                  <a:lnTo>
                    <a:pt x="167" y="357"/>
                  </a:lnTo>
                  <a:lnTo>
                    <a:pt x="238" y="310"/>
                  </a:lnTo>
                  <a:lnTo>
                    <a:pt x="262" y="262"/>
                  </a:lnTo>
                  <a:lnTo>
                    <a:pt x="238" y="143"/>
                  </a:lnTo>
                  <a:lnTo>
                    <a:pt x="215" y="96"/>
                  </a:lnTo>
                  <a:lnTo>
                    <a:pt x="215" y="48"/>
                  </a:lnTo>
                  <a:lnTo>
                    <a:pt x="191"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89" name="Google Shape;289;p5"/>
            <p:cNvSpPr/>
            <p:nvPr/>
          </p:nvSpPr>
          <p:spPr>
            <a:xfrm>
              <a:off x="3814150" y="1264850"/>
              <a:ext cx="11300" cy="4175"/>
            </a:xfrm>
            <a:custGeom>
              <a:avLst/>
              <a:gdLst/>
              <a:ahLst/>
              <a:cxnLst/>
              <a:rect l="l" t="t" r="r" b="b"/>
              <a:pathLst>
                <a:path w="452" h="167" extrusionOk="0">
                  <a:moveTo>
                    <a:pt x="285" y="0"/>
                  </a:moveTo>
                  <a:lnTo>
                    <a:pt x="214" y="24"/>
                  </a:lnTo>
                  <a:lnTo>
                    <a:pt x="119" y="48"/>
                  </a:lnTo>
                  <a:lnTo>
                    <a:pt x="48" y="48"/>
                  </a:lnTo>
                  <a:lnTo>
                    <a:pt x="24" y="71"/>
                  </a:lnTo>
                  <a:lnTo>
                    <a:pt x="0" y="95"/>
                  </a:lnTo>
                  <a:lnTo>
                    <a:pt x="24" y="143"/>
                  </a:lnTo>
                  <a:lnTo>
                    <a:pt x="48" y="166"/>
                  </a:lnTo>
                  <a:lnTo>
                    <a:pt x="262" y="166"/>
                  </a:lnTo>
                  <a:lnTo>
                    <a:pt x="404" y="143"/>
                  </a:lnTo>
                  <a:lnTo>
                    <a:pt x="452" y="119"/>
                  </a:lnTo>
                  <a:lnTo>
                    <a:pt x="452" y="71"/>
                  </a:lnTo>
                  <a:lnTo>
                    <a:pt x="428" y="24"/>
                  </a:lnTo>
                  <a:lnTo>
                    <a:pt x="404"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90" name="Google Shape;290;p5"/>
            <p:cNvSpPr/>
            <p:nvPr/>
          </p:nvSpPr>
          <p:spPr>
            <a:xfrm>
              <a:off x="4149050" y="1353925"/>
              <a:ext cx="8950" cy="5350"/>
            </a:xfrm>
            <a:custGeom>
              <a:avLst/>
              <a:gdLst/>
              <a:ahLst/>
              <a:cxnLst/>
              <a:rect l="l" t="t" r="r" b="b"/>
              <a:pathLst>
                <a:path w="358" h="214" extrusionOk="0">
                  <a:moveTo>
                    <a:pt x="310" y="0"/>
                  </a:moveTo>
                  <a:lnTo>
                    <a:pt x="262" y="24"/>
                  </a:lnTo>
                  <a:lnTo>
                    <a:pt x="72" y="48"/>
                  </a:lnTo>
                  <a:lnTo>
                    <a:pt x="25" y="71"/>
                  </a:lnTo>
                  <a:lnTo>
                    <a:pt x="1" y="95"/>
                  </a:lnTo>
                  <a:lnTo>
                    <a:pt x="25" y="190"/>
                  </a:lnTo>
                  <a:lnTo>
                    <a:pt x="48" y="214"/>
                  </a:lnTo>
                  <a:lnTo>
                    <a:pt x="96" y="214"/>
                  </a:lnTo>
                  <a:lnTo>
                    <a:pt x="191" y="190"/>
                  </a:lnTo>
                  <a:lnTo>
                    <a:pt x="239" y="166"/>
                  </a:lnTo>
                  <a:lnTo>
                    <a:pt x="286" y="143"/>
                  </a:lnTo>
                  <a:lnTo>
                    <a:pt x="357" y="119"/>
                  </a:lnTo>
                  <a:lnTo>
                    <a:pt x="357" y="48"/>
                  </a:lnTo>
                  <a:lnTo>
                    <a:pt x="334" y="24"/>
                  </a:lnTo>
                  <a:lnTo>
                    <a:pt x="310" y="0"/>
                  </a:lnTo>
                  <a:close/>
                </a:path>
              </a:pathLst>
            </a:custGeom>
            <a:solidFill>
              <a:srgbClr val="96BF4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91" name="Google Shape;291;p5"/>
            <p:cNvSpPr/>
            <p:nvPr/>
          </p:nvSpPr>
          <p:spPr>
            <a:xfrm>
              <a:off x="4149050" y="1353925"/>
              <a:ext cx="8950" cy="5350"/>
            </a:xfrm>
            <a:custGeom>
              <a:avLst/>
              <a:gdLst/>
              <a:ahLst/>
              <a:cxnLst/>
              <a:rect l="l" t="t" r="r" b="b"/>
              <a:pathLst>
                <a:path w="358" h="214" fill="none" extrusionOk="0">
                  <a:moveTo>
                    <a:pt x="191" y="190"/>
                  </a:moveTo>
                  <a:lnTo>
                    <a:pt x="191" y="190"/>
                  </a:lnTo>
                  <a:lnTo>
                    <a:pt x="96" y="214"/>
                  </a:lnTo>
                  <a:lnTo>
                    <a:pt x="48" y="214"/>
                  </a:lnTo>
                  <a:lnTo>
                    <a:pt x="25" y="190"/>
                  </a:lnTo>
                  <a:lnTo>
                    <a:pt x="25" y="190"/>
                  </a:lnTo>
                  <a:lnTo>
                    <a:pt x="1" y="95"/>
                  </a:lnTo>
                  <a:lnTo>
                    <a:pt x="25" y="71"/>
                  </a:lnTo>
                  <a:lnTo>
                    <a:pt x="72" y="48"/>
                  </a:lnTo>
                  <a:lnTo>
                    <a:pt x="72" y="48"/>
                  </a:lnTo>
                  <a:lnTo>
                    <a:pt x="262" y="24"/>
                  </a:lnTo>
                  <a:lnTo>
                    <a:pt x="262" y="24"/>
                  </a:lnTo>
                  <a:lnTo>
                    <a:pt x="310" y="0"/>
                  </a:lnTo>
                  <a:lnTo>
                    <a:pt x="334" y="24"/>
                  </a:lnTo>
                  <a:lnTo>
                    <a:pt x="357" y="48"/>
                  </a:lnTo>
                  <a:lnTo>
                    <a:pt x="357" y="48"/>
                  </a:lnTo>
                  <a:lnTo>
                    <a:pt x="357" y="119"/>
                  </a:lnTo>
                  <a:lnTo>
                    <a:pt x="286" y="143"/>
                  </a:lnTo>
                  <a:lnTo>
                    <a:pt x="286" y="143"/>
                  </a:lnTo>
                  <a:lnTo>
                    <a:pt x="239" y="166"/>
                  </a:lnTo>
                  <a:lnTo>
                    <a:pt x="191" y="190"/>
                  </a:lnTo>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92" name="Google Shape;292;p5"/>
            <p:cNvSpPr/>
            <p:nvPr/>
          </p:nvSpPr>
          <p:spPr>
            <a:xfrm>
              <a:off x="4182900" y="1327200"/>
              <a:ext cx="8350" cy="4175"/>
            </a:xfrm>
            <a:custGeom>
              <a:avLst/>
              <a:gdLst/>
              <a:ahLst/>
              <a:cxnLst/>
              <a:rect l="l" t="t" r="r" b="b"/>
              <a:pathLst>
                <a:path w="334" h="167" extrusionOk="0">
                  <a:moveTo>
                    <a:pt x="262" y="0"/>
                  </a:moveTo>
                  <a:lnTo>
                    <a:pt x="120" y="24"/>
                  </a:lnTo>
                  <a:lnTo>
                    <a:pt x="48" y="24"/>
                  </a:lnTo>
                  <a:lnTo>
                    <a:pt x="1" y="48"/>
                  </a:lnTo>
                  <a:lnTo>
                    <a:pt x="1" y="95"/>
                  </a:lnTo>
                  <a:lnTo>
                    <a:pt x="48" y="166"/>
                  </a:lnTo>
                  <a:lnTo>
                    <a:pt x="191" y="166"/>
                  </a:lnTo>
                  <a:lnTo>
                    <a:pt x="310" y="119"/>
                  </a:lnTo>
                  <a:lnTo>
                    <a:pt x="333" y="95"/>
                  </a:lnTo>
                  <a:lnTo>
                    <a:pt x="333" y="48"/>
                  </a:lnTo>
                  <a:lnTo>
                    <a:pt x="310" y="0"/>
                  </a:lnTo>
                  <a:close/>
                </a:path>
              </a:pathLst>
            </a:custGeom>
            <a:solidFill>
              <a:srgbClr val="96BF4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93" name="Google Shape;293;p5"/>
            <p:cNvSpPr/>
            <p:nvPr/>
          </p:nvSpPr>
          <p:spPr>
            <a:xfrm>
              <a:off x="4182900" y="1327200"/>
              <a:ext cx="8350" cy="4175"/>
            </a:xfrm>
            <a:custGeom>
              <a:avLst/>
              <a:gdLst/>
              <a:ahLst/>
              <a:cxnLst/>
              <a:rect l="l" t="t" r="r" b="b"/>
              <a:pathLst>
                <a:path w="334" h="167" fill="none" extrusionOk="0">
                  <a:moveTo>
                    <a:pt x="120" y="24"/>
                  </a:moveTo>
                  <a:lnTo>
                    <a:pt x="120" y="24"/>
                  </a:lnTo>
                  <a:lnTo>
                    <a:pt x="262" y="0"/>
                  </a:lnTo>
                  <a:lnTo>
                    <a:pt x="310" y="0"/>
                  </a:lnTo>
                  <a:lnTo>
                    <a:pt x="333" y="48"/>
                  </a:lnTo>
                  <a:lnTo>
                    <a:pt x="333" y="48"/>
                  </a:lnTo>
                  <a:lnTo>
                    <a:pt x="333" y="95"/>
                  </a:lnTo>
                  <a:lnTo>
                    <a:pt x="310" y="119"/>
                  </a:lnTo>
                  <a:lnTo>
                    <a:pt x="191" y="166"/>
                  </a:lnTo>
                  <a:lnTo>
                    <a:pt x="191" y="166"/>
                  </a:lnTo>
                  <a:lnTo>
                    <a:pt x="96" y="166"/>
                  </a:lnTo>
                  <a:lnTo>
                    <a:pt x="48" y="166"/>
                  </a:lnTo>
                  <a:lnTo>
                    <a:pt x="1" y="95"/>
                  </a:lnTo>
                  <a:lnTo>
                    <a:pt x="1" y="95"/>
                  </a:lnTo>
                  <a:lnTo>
                    <a:pt x="1" y="48"/>
                  </a:lnTo>
                  <a:lnTo>
                    <a:pt x="48" y="24"/>
                  </a:lnTo>
                  <a:lnTo>
                    <a:pt x="96" y="24"/>
                  </a:lnTo>
                  <a:lnTo>
                    <a:pt x="120" y="24"/>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94" name="Google Shape;294;p5"/>
            <p:cNvSpPr/>
            <p:nvPr/>
          </p:nvSpPr>
          <p:spPr>
            <a:xfrm>
              <a:off x="3995850" y="1336100"/>
              <a:ext cx="5375" cy="7750"/>
            </a:xfrm>
            <a:custGeom>
              <a:avLst/>
              <a:gdLst/>
              <a:ahLst/>
              <a:cxnLst/>
              <a:rect l="l" t="t" r="r" b="b"/>
              <a:pathLst>
                <a:path w="215" h="310" extrusionOk="0">
                  <a:moveTo>
                    <a:pt x="96" y="1"/>
                  </a:moveTo>
                  <a:lnTo>
                    <a:pt x="72" y="24"/>
                  </a:lnTo>
                  <a:lnTo>
                    <a:pt x="72" y="72"/>
                  </a:lnTo>
                  <a:lnTo>
                    <a:pt x="48" y="96"/>
                  </a:lnTo>
                  <a:lnTo>
                    <a:pt x="1" y="143"/>
                  </a:lnTo>
                  <a:lnTo>
                    <a:pt x="1" y="191"/>
                  </a:lnTo>
                  <a:lnTo>
                    <a:pt x="48" y="262"/>
                  </a:lnTo>
                  <a:lnTo>
                    <a:pt x="72" y="286"/>
                  </a:lnTo>
                  <a:lnTo>
                    <a:pt x="96" y="309"/>
                  </a:lnTo>
                  <a:lnTo>
                    <a:pt x="167" y="286"/>
                  </a:lnTo>
                  <a:lnTo>
                    <a:pt x="214" y="262"/>
                  </a:lnTo>
                  <a:lnTo>
                    <a:pt x="214" y="214"/>
                  </a:lnTo>
                  <a:lnTo>
                    <a:pt x="191" y="167"/>
                  </a:lnTo>
                  <a:lnTo>
                    <a:pt x="191" y="143"/>
                  </a:lnTo>
                  <a:lnTo>
                    <a:pt x="167" y="72"/>
                  </a:lnTo>
                  <a:lnTo>
                    <a:pt x="167" y="24"/>
                  </a:lnTo>
                  <a:lnTo>
                    <a:pt x="143"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95" name="Google Shape;295;p5"/>
            <p:cNvSpPr/>
            <p:nvPr/>
          </p:nvSpPr>
          <p:spPr>
            <a:xfrm>
              <a:off x="3913900" y="1418650"/>
              <a:ext cx="7750" cy="5350"/>
            </a:xfrm>
            <a:custGeom>
              <a:avLst/>
              <a:gdLst/>
              <a:ahLst/>
              <a:cxnLst/>
              <a:rect l="l" t="t" r="r" b="b"/>
              <a:pathLst>
                <a:path w="310" h="214" extrusionOk="0">
                  <a:moveTo>
                    <a:pt x="48" y="0"/>
                  </a:moveTo>
                  <a:lnTo>
                    <a:pt x="25" y="24"/>
                  </a:lnTo>
                  <a:lnTo>
                    <a:pt x="1" y="48"/>
                  </a:lnTo>
                  <a:lnTo>
                    <a:pt x="25" y="71"/>
                  </a:lnTo>
                  <a:lnTo>
                    <a:pt x="96" y="166"/>
                  </a:lnTo>
                  <a:lnTo>
                    <a:pt x="143" y="214"/>
                  </a:lnTo>
                  <a:lnTo>
                    <a:pt x="238" y="190"/>
                  </a:lnTo>
                  <a:lnTo>
                    <a:pt x="286" y="190"/>
                  </a:lnTo>
                  <a:lnTo>
                    <a:pt x="310" y="166"/>
                  </a:lnTo>
                  <a:lnTo>
                    <a:pt x="310" y="95"/>
                  </a:lnTo>
                  <a:lnTo>
                    <a:pt x="286" y="48"/>
                  </a:lnTo>
                  <a:lnTo>
                    <a:pt x="262" y="48"/>
                  </a:lnTo>
                  <a:lnTo>
                    <a:pt x="191" y="71"/>
                  </a:lnTo>
                  <a:lnTo>
                    <a:pt x="143" y="95"/>
                  </a:lnTo>
                  <a:lnTo>
                    <a:pt x="120" y="95"/>
                  </a:lnTo>
                  <a:lnTo>
                    <a:pt x="96" y="48"/>
                  </a:lnTo>
                  <a:lnTo>
                    <a:pt x="96"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96" name="Google Shape;296;p5"/>
            <p:cNvSpPr/>
            <p:nvPr/>
          </p:nvSpPr>
          <p:spPr>
            <a:xfrm>
              <a:off x="3764850" y="1250000"/>
              <a:ext cx="4775" cy="5375"/>
            </a:xfrm>
            <a:custGeom>
              <a:avLst/>
              <a:gdLst/>
              <a:ahLst/>
              <a:cxnLst/>
              <a:rect l="l" t="t" r="r" b="b"/>
              <a:pathLst>
                <a:path w="191" h="215" extrusionOk="0">
                  <a:moveTo>
                    <a:pt x="72" y="0"/>
                  </a:moveTo>
                  <a:lnTo>
                    <a:pt x="25" y="24"/>
                  </a:lnTo>
                  <a:lnTo>
                    <a:pt x="1" y="48"/>
                  </a:lnTo>
                  <a:lnTo>
                    <a:pt x="25" y="143"/>
                  </a:lnTo>
                  <a:lnTo>
                    <a:pt x="25" y="190"/>
                  </a:lnTo>
                  <a:lnTo>
                    <a:pt x="48" y="214"/>
                  </a:lnTo>
                  <a:lnTo>
                    <a:pt x="96" y="214"/>
                  </a:lnTo>
                  <a:lnTo>
                    <a:pt x="167" y="190"/>
                  </a:lnTo>
                  <a:lnTo>
                    <a:pt x="191" y="167"/>
                  </a:lnTo>
                  <a:lnTo>
                    <a:pt x="167" y="72"/>
                  </a:lnTo>
                  <a:lnTo>
                    <a:pt x="143" y="24"/>
                  </a:lnTo>
                  <a:lnTo>
                    <a:pt x="120"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97" name="Google Shape;297;p5"/>
            <p:cNvSpPr/>
            <p:nvPr/>
          </p:nvSpPr>
          <p:spPr>
            <a:xfrm>
              <a:off x="4193600" y="1286225"/>
              <a:ext cx="3000" cy="3575"/>
            </a:xfrm>
            <a:custGeom>
              <a:avLst/>
              <a:gdLst/>
              <a:ahLst/>
              <a:cxnLst/>
              <a:rect l="l" t="t" r="r" b="b"/>
              <a:pathLst>
                <a:path w="120" h="143" extrusionOk="0">
                  <a:moveTo>
                    <a:pt x="0" y="0"/>
                  </a:moveTo>
                  <a:lnTo>
                    <a:pt x="0" y="24"/>
                  </a:lnTo>
                  <a:lnTo>
                    <a:pt x="0" y="72"/>
                  </a:lnTo>
                  <a:lnTo>
                    <a:pt x="0" y="119"/>
                  </a:lnTo>
                  <a:lnTo>
                    <a:pt x="24" y="143"/>
                  </a:lnTo>
                  <a:lnTo>
                    <a:pt x="119" y="143"/>
                  </a:lnTo>
                  <a:lnTo>
                    <a:pt x="119" y="119"/>
                  </a:lnTo>
                  <a:lnTo>
                    <a:pt x="119" y="72"/>
                  </a:lnTo>
                  <a:lnTo>
                    <a:pt x="119" y="0"/>
                  </a:lnTo>
                  <a:close/>
                </a:path>
              </a:pathLst>
            </a:custGeom>
            <a:solidFill>
              <a:srgbClr val="96BF4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98" name="Google Shape;298;p5"/>
            <p:cNvSpPr/>
            <p:nvPr/>
          </p:nvSpPr>
          <p:spPr>
            <a:xfrm>
              <a:off x="4193600" y="1286225"/>
              <a:ext cx="3000" cy="3575"/>
            </a:xfrm>
            <a:custGeom>
              <a:avLst/>
              <a:gdLst/>
              <a:ahLst/>
              <a:cxnLst/>
              <a:rect l="l" t="t" r="r" b="b"/>
              <a:pathLst>
                <a:path w="120" h="143" fill="none" extrusionOk="0">
                  <a:moveTo>
                    <a:pt x="72" y="143"/>
                  </a:moveTo>
                  <a:lnTo>
                    <a:pt x="72" y="143"/>
                  </a:lnTo>
                  <a:lnTo>
                    <a:pt x="24" y="143"/>
                  </a:lnTo>
                  <a:lnTo>
                    <a:pt x="0" y="119"/>
                  </a:lnTo>
                  <a:lnTo>
                    <a:pt x="0" y="72"/>
                  </a:lnTo>
                  <a:lnTo>
                    <a:pt x="0" y="72"/>
                  </a:lnTo>
                  <a:lnTo>
                    <a:pt x="0" y="24"/>
                  </a:lnTo>
                  <a:lnTo>
                    <a:pt x="0" y="0"/>
                  </a:lnTo>
                  <a:lnTo>
                    <a:pt x="48" y="0"/>
                  </a:lnTo>
                  <a:lnTo>
                    <a:pt x="48" y="0"/>
                  </a:lnTo>
                  <a:lnTo>
                    <a:pt x="95" y="0"/>
                  </a:lnTo>
                  <a:lnTo>
                    <a:pt x="119" y="0"/>
                  </a:lnTo>
                  <a:lnTo>
                    <a:pt x="119" y="72"/>
                  </a:lnTo>
                  <a:lnTo>
                    <a:pt x="119" y="72"/>
                  </a:lnTo>
                  <a:lnTo>
                    <a:pt x="119" y="119"/>
                  </a:lnTo>
                  <a:lnTo>
                    <a:pt x="119" y="143"/>
                  </a:lnTo>
                  <a:lnTo>
                    <a:pt x="72" y="143"/>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99" name="Google Shape;299;p5"/>
            <p:cNvSpPr/>
            <p:nvPr/>
          </p:nvSpPr>
          <p:spPr>
            <a:xfrm>
              <a:off x="3789800" y="1397275"/>
              <a:ext cx="3575" cy="3575"/>
            </a:xfrm>
            <a:custGeom>
              <a:avLst/>
              <a:gdLst/>
              <a:ahLst/>
              <a:cxnLst/>
              <a:rect l="l" t="t" r="r" b="b"/>
              <a:pathLst>
                <a:path w="143" h="143" extrusionOk="0">
                  <a:moveTo>
                    <a:pt x="72" y="0"/>
                  </a:moveTo>
                  <a:lnTo>
                    <a:pt x="24" y="24"/>
                  </a:lnTo>
                  <a:lnTo>
                    <a:pt x="0" y="48"/>
                  </a:lnTo>
                  <a:lnTo>
                    <a:pt x="0" y="71"/>
                  </a:lnTo>
                  <a:lnTo>
                    <a:pt x="24" y="119"/>
                  </a:lnTo>
                  <a:lnTo>
                    <a:pt x="48" y="143"/>
                  </a:lnTo>
                  <a:lnTo>
                    <a:pt x="72" y="143"/>
                  </a:lnTo>
                  <a:lnTo>
                    <a:pt x="119" y="119"/>
                  </a:lnTo>
                  <a:lnTo>
                    <a:pt x="143" y="95"/>
                  </a:lnTo>
                  <a:lnTo>
                    <a:pt x="143" y="71"/>
                  </a:lnTo>
                  <a:lnTo>
                    <a:pt x="119" y="24"/>
                  </a:lnTo>
                  <a:lnTo>
                    <a:pt x="95" y="0"/>
                  </a:lnTo>
                  <a:close/>
                </a:path>
              </a:pathLst>
            </a:custGeom>
            <a:solidFill>
              <a:srgbClr val="96BF4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00" name="Google Shape;300;p5"/>
            <p:cNvSpPr/>
            <p:nvPr/>
          </p:nvSpPr>
          <p:spPr>
            <a:xfrm>
              <a:off x="3789800" y="1397275"/>
              <a:ext cx="3575" cy="3575"/>
            </a:xfrm>
            <a:custGeom>
              <a:avLst/>
              <a:gdLst/>
              <a:ahLst/>
              <a:cxnLst/>
              <a:rect l="l" t="t" r="r" b="b"/>
              <a:pathLst>
                <a:path w="143" h="143" fill="none" extrusionOk="0">
                  <a:moveTo>
                    <a:pt x="143" y="71"/>
                  </a:moveTo>
                  <a:lnTo>
                    <a:pt x="143" y="71"/>
                  </a:lnTo>
                  <a:lnTo>
                    <a:pt x="143" y="95"/>
                  </a:lnTo>
                  <a:lnTo>
                    <a:pt x="119" y="119"/>
                  </a:lnTo>
                  <a:lnTo>
                    <a:pt x="72" y="143"/>
                  </a:lnTo>
                  <a:lnTo>
                    <a:pt x="72" y="143"/>
                  </a:lnTo>
                  <a:lnTo>
                    <a:pt x="48" y="143"/>
                  </a:lnTo>
                  <a:lnTo>
                    <a:pt x="24" y="119"/>
                  </a:lnTo>
                  <a:lnTo>
                    <a:pt x="0" y="71"/>
                  </a:lnTo>
                  <a:lnTo>
                    <a:pt x="0" y="71"/>
                  </a:lnTo>
                  <a:lnTo>
                    <a:pt x="0" y="48"/>
                  </a:lnTo>
                  <a:lnTo>
                    <a:pt x="24" y="24"/>
                  </a:lnTo>
                  <a:lnTo>
                    <a:pt x="72" y="0"/>
                  </a:lnTo>
                  <a:lnTo>
                    <a:pt x="72" y="0"/>
                  </a:lnTo>
                  <a:lnTo>
                    <a:pt x="95" y="0"/>
                  </a:lnTo>
                  <a:lnTo>
                    <a:pt x="119" y="24"/>
                  </a:lnTo>
                  <a:lnTo>
                    <a:pt x="143" y="7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01" name="Google Shape;301;p5"/>
            <p:cNvSpPr/>
            <p:nvPr/>
          </p:nvSpPr>
          <p:spPr>
            <a:xfrm>
              <a:off x="3991700" y="1298100"/>
              <a:ext cx="231625" cy="228650"/>
            </a:xfrm>
            <a:custGeom>
              <a:avLst/>
              <a:gdLst/>
              <a:ahLst/>
              <a:cxnLst/>
              <a:rect l="l" t="t" r="r" b="b"/>
              <a:pathLst>
                <a:path w="9265" h="9146" extrusionOk="0">
                  <a:moveTo>
                    <a:pt x="9264" y="0"/>
                  </a:moveTo>
                  <a:lnTo>
                    <a:pt x="9240" y="547"/>
                  </a:lnTo>
                  <a:lnTo>
                    <a:pt x="9231" y="656"/>
                  </a:lnTo>
                  <a:lnTo>
                    <a:pt x="9264" y="357"/>
                  </a:lnTo>
                  <a:lnTo>
                    <a:pt x="9264" y="0"/>
                  </a:lnTo>
                  <a:close/>
                  <a:moveTo>
                    <a:pt x="9231" y="656"/>
                  </a:moveTo>
                  <a:lnTo>
                    <a:pt x="9217" y="784"/>
                  </a:lnTo>
                  <a:lnTo>
                    <a:pt x="9193" y="1093"/>
                  </a:lnTo>
                  <a:lnTo>
                    <a:pt x="9231" y="656"/>
                  </a:lnTo>
                  <a:close/>
                  <a:moveTo>
                    <a:pt x="9122" y="1568"/>
                  </a:moveTo>
                  <a:lnTo>
                    <a:pt x="9074" y="1734"/>
                  </a:lnTo>
                  <a:lnTo>
                    <a:pt x="9050" y="1901"/>
                  </a:lnTo>
                  <a:lnTo>
                    <a:pt x="9122" y="1568"/>
                  </a:lnTo>
                  <a:close/>
                  <a:moveTo>
                    <a:pt x="1212" y="9050"/>
                  </a:moveTo>
                  <a:lnTo>
                    <a:pt x="594" y="9122"/>
                  </a:lnTo>
                  <a:lnTo>
                    <a:pt x="0" y="9145"/>
                  </a:lnTo>
                  <a:lnTo>
                    <a:pt x="642" y="9122"/>
                  </a:lnTo>
                  <a:lnTo>
                    <a:pt x="1307" y="9050"/>
                  </a:lnTo>
                  <a:close/>
                </a:path>
              </a:pathLst>
            </a:custGeom>
            <a:solidFill>
              <a:srgbClr val="D0D1D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02" name="Google Shape;302;p5"/>
            <p:cNvSpPr/>
            <p:nvPr/>
          </p:nvSpPr>
          <p:spPr>
            <a:xfrm>
              <a:off x="3950125" y="1522550"/>
              <a:ext cx="74250" cy="4200"/>
            </a:xfrm>
            <a:custGeom>
              <a:avLst/>
              <a:gdLst/>
              <a:ahLst/>
              <a:cxnLst/>
              <a:rect l="l" t="t" r="r" b="b"/>
              <a:pathLst>
                <a:path w="2970" h="168" fill="none" extrusionOk="0">
                  <a:moveTo>
                    <a:pt x="1" y="1"/>
                  </a:moveTo>
                  <a:lnTo>
                    <a:pt x="1" y="1"/>
                  </a:lnTo>
                  <a:lnTo>
                    <a:pt x="405" y="72"/>
                  </a:lnTo>
                  <a:lnTo>
                    <a:pt x="832" y="120"/>
                  </a:lnTo>
                  <a:lnTo>
                    <a:pt x="1236" y="144"/>
                  </a:lnTo>
                  <a:lnTo>
                    <a:pt x="1663" y="167"/>
                  </a:lnTo>
                  <a:lnTo>
                    <a:pt x="1663" y="167"/>
                  </a:lnTo>
                  <a:lnTo>
                    <a:pt x="2257" y="144"/>
                  </a:lnTo>
                  <a:lnTo>
                    <a:pt x="2875" y="72"/>
                  </a:lnTo>
                  <a:lnTo>
                    <a:pt x="2875" y="72"/>
                  </a:lnTo>
                  <a:lnTo>
                    <a:pt x="2970" y="72"/>
                  </a:lnTo>
                  <a:lnTo>
                    <a:pt x="2970" y="72"/>
                  </a:lnTo>
                  <a:lnTo>
                    <a:pt x="2305" y="144"/>
                  </a:lnTo>
                  <a:lnTo>
                    <a:pt x="1663" y="167"/>
                  </a:lnTo>
                  <a:lnTo>
                    <a:pt x="1663" y="167"/>
                  </a:lnTo>
                  <a:lnTo>
                    <a:pt x="1236" y="144"/>
                  </a:lnTo>
                  <a:lnTo>
                    <a:pt x="832" y="120"/>
                  </a:lnTo>
                  <a:lnTo>
                    <a:pt x="405" y="72"/>
                  </a:lnTo>
                  <a:lnTo>
                    <a:pt x="1"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03" name="Google Shape;303;p5"/>
            <p:cNvSpPr/>
            <p:nvPr/>
          </p:nvSpPr>
          <p:spPr>
            <a:xfrm>
              <a:off x="3949525" y="1522550"/>
              <a:ext cx="625" cy="25"/>
            </a:xfrm>
            <a:custGeom>
              <a:avLst/>
              <a:gdLst/>
              <a:ahLst/>
              <a:cxnLst/>
              <a:rect l="l" t="t" r="r" b="b"/>
              <a:pathLst>
                <a:path w="25" h="1" fill="none" extrusionOk="0">
                  <a:moveTo>
                    <a:pt x="1" y="1"/>
                  </a:moveTo>
                  <a:lnTo>
                    <a:pt x="1" y="1"/>
                  </a:lnTo>
                  <a:lnTo>
                    <a:pt x="25" y="1"/>
                  </a:lnTo>
                  <a:lnTo>
                    <a:pt x="25" y="1"/>
                  </a:lnTo>
                  <a:lnTo>
                    <a:pt x="1"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04" name="Google Shape;304;p5"/>
            <p:cNvSpPr/>
            <p:nvPr/>
          </p:nvSpPr>
          <p:spPr>
            <a:xfrm>
              <a:off x="3949525" y="1522550"/>
              <a:ext cx="25" cy="25"/>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05" name="Google Shape;305;p5"/>
            <p:cNvSpPr/>
            <p:nvPr/>
          </p:nvSpPr>
          <p:spPr>
            <a:xfrm>
              <a:off x="4036225" y="1521975"/>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06" name="Google Shape;306;p5"/>
            <p:cNvSpPr/>
            <p:nvPr/>
          </p:nvSpPr>
          <p:spPr>
            <a:xfrm>
              <a:off x="4036825" y="1521975"/>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07" name="Google Shape;307;p5"/>
            <p:cNvSpPr/>
            <p:nvPr/>
          </p:nvSpPr>
          <p:spPr>
            <a:xfrm>
              <a:off x="4037425" y="1521975"/>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08" name="Google Shape;308;p5"/>
            <p:cNvSpPr/>
            <p:nvPr/>
          </p:nvSpPr>
          <p:spPr>
            <a:xfrm>
              <a:off x="4037425" y="1521375"/>
              <a:ext cx="1200" cy="625"/>
            </a:xfrm>
            <a:custGeom>
              <a:avLst/>
              <a:gdLst/>
              <a:ahLst/>
              <a:cxnLst/>
              <a:rect l="l" t="t" r="r" b="b"/>
              <a:pathLst>
                <a:path w="48" h="25" fill="none" extrusionOk="0">
                  <a:moveTo>
                    <a:pt x="48" y="0"/>
                  </a:moveTo>
                  <a:lnTo>
                    <a:pt x="48" y="0"/>
                  </a:lnTo>
                  <a:lnTo>
                    <a:pt x="0" y="24"/>
                  </a:lnTo>
                  <a:lnTo>
                    <a:pt x="0" y="24"/>
                  </a:lnTo>
                  <a:lnTo>
                    <a:pt x="48"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09" name="Google Shape;309;p5"/>
            <p:cNvSpPr/>
            <p:nvPr/>
          </p:nvSpPr>
          <p:spPr>
            <a:xfrm>
              <a:off x="4038600" y="1521375"/>
              <a:ext cx="625" cy="25"/>
            </a:xfrm>
            <a:custGeom>
              <a:avLst/>
              <a:gdLst/>
              <a:ahLst/>
              <a:cxnLst/>
              <a:rect l="l" t="t" r="r" b="b"/>
              <a:pathLst>
                <a:path w="25" h="1" fill="none" extrusionOk="0">
                  <a:moveTo>
                    <a:pt x="25" y="0"/>
                  </a:moveTo>
                  <a:lnTo>
                    <a:pt x="25" y="0"/>
                  </a:lnTo>
                  <a:lnTo>
                    <a:pt x="1" y="0"/>
                  </a:lnTo>
                  <a:lnTo>
                    <a:pt x="1" y="0"/>
                  </a:lnTo>
                  <a:lnTo>
                    <a:pt x="25"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10" name="Google Shape;310;p5"/>
            <p:cNvSpPr/>
            <p:nvPr/>
          </p:nvSpPr>
          <p:spPr>
            <a:xfrm>
              <a:off x="4039800" y="1521375"/>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11" name="Google Shape;311;p5"/>
            <p:cNvSpPr/>
            <p:nvPr/>
          </p:nvSpPr>
          <p:spPr>
            <a:xfrm>
              <a:off x="3817125" y="1447150"/>
              <a:ext cx="1200" cy="1200"/>
            </a:xfrm>
            <a:custGeom>
              <a:avLst/>
              <a:gdLst/>
              <a:ahLst/>
              <a:cxnLst/>
              <a:rect l="l" t="t" r="r" b="b"/>
              <a:pathLst>
                <a:path w="48" h="48" fill="none" extrusionOk="0">
                  <a:moveTo>
                    <a:pt x="0" y="0"/>
                  </a:moveTo>
                  <a:lnTo>
                    <a:pt x="0" y="0"/>
                  </a:lnTo>
                  <a:lnTo>
                    <a:pt x="48" y="48"/>
                  </a:lnTo>
                  <a:lnTo>
                    <a:pt x="48" y="48"/>
                  </a:lnTo>
                  <a:lnTo>
                    <a:pt x="48" y="48"/>
                  </a:lnTo>
                  <a:lnTo>
                    <a:pt x="48" y="48"/>
                  </a:lnTo>
                  <a:lnTo>
                    <a:pt x="0"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12" name="Google Shape;312;p5"/>
            <p:cNvSpPr/>
            <p:nvPr/>
          </p:nvSpPr>
          <p:spPr>
            <a:xfrm>
              <a:off x="4217950" y="1337300"/>
              <a:ext cx="1800" cy="8325"/>
            </a:xfrm>
            <a:custGeom>
              <a:avLst/>
              <a:gdLst/>
              <a:ahLst/>
              <a:cxnLst/>
              <a:rect l="l" t="t" r="r" b="b"/>
              <a:pathLst>
                <a:path w="72" h="333" fill="none" extrusionOk="0">
                  <a:moveTo>
                    <a:pt x="72" y="0"/>
                  </a:moveTo>
                  <a:lnTo>
                    <a:pt x="72" y="0"/>
                  </a:lnTo>
                  <a:lnTo>
                    <a:pt x="24" y="166"/>
                  </a:lnTo>
                  <a:lnTo>
                    <a:pt x="24" y="166"/>
                  </a:lnTo>
                  <a:lnTo>
                    <a:pt x="0" y="333"/>
                  </a:lnTo>
                  <a:lnTo>
                    <a:pt x="0" y="333"/>
                  </a:lnTo>
                  <a:lnTo>
                    <a:pt x="72"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13" name="Google Shape;313;p5"/>
            <p:cNvSpPr/>
            <p:nvPr/>
          </p:nvSpPr>
          <p:spPr>
            <a:xfrm>
              <a:off x="4221500" y="1296325"/>
              <a:ext cx="1825" cy="29100"/>
            </a:xfrm>
            <a:custGeom>
              <a:avLst/>
              <a:gdLst/>
              <a:ahLst/>
              <a:cxnLst/>
              <a:rect l="l" t="t" r="r" b="b"/>
              <a:pathLst>
                <a:path w="73" h="1164" fill="none" extrusionOk="0">
                  <a:moveTo>
                    <a:pt x="72" y="0"/>
                  </a:moveTo>
                  <a:lnTo>
                    <a:pt x="72" y="0"/>
                  </a:lnTo>
                  <a:lnTo>
                    <a:pt x="72" y="428"/>
                  </a:lnTo>
                  <a:lnTo>
                    <a:pt x="25" y="855"/>
                  </a:lnTo>
                  <a:lnTo>
                    <a:pt x="25" y="855"/>
                  </a:lnTo>
                  <a:lnTo>
                    <a:pt x="1" y="1164"/>
                  </a:lnTo>
                  <a:lnTo>
                    <a:pt x="1" y="1164"/>
                  </a:lnTo>
                  <a:lnTo>
                    <a:pt x="48" y="618"/>
                  </a:lnTo>
                  <a:lnTo>
                    <a:pt x="72" y="71"/>
                  </a:lnTo>
                  <a:lnTo>
                    <a:pt x="72" y="71"/>
                  </a:lnTo>
                  <a:lnTo>
                    <a:pt x="72"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14" name="Google Shape;314;p5"/>
            <p:cNvSpPr/>
            <p:nvPr/>
          </p:nvSpPr>
          <p:spPr>
            <a:xfrm>
              <a:off x="4219125" y="1250000"/>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15" name="Google Shape;315;p5"/>
            <p:cNvSpPr/>
            <p:nvPr/>
          </p:nvSpPr>
          <p:spPr>
            <a:xfrm>
              <a:off x="4219125" y="1249400"/>
              <a:ext cx="25" cy="25"/>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16" name="Google Shape;316;p5"/>
            <p:cNvSpPr/>
            <p:nvPr/>
          </p:nvSpPr>
          <p:spPr>
            <a:xfrm>
              <a:off x="4218550" y="1248800"/>
              <a:ext cx="25" cy="25"/>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17" name="Google Shape;317;p5"/>
            <p:cNvSpPr/>
            <p:nvPr/>
          </p:nvSpPr>
          <p:spPr>
            <a:xfrm>
              <a:off x="4218550" y="1248225"/>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18" name="Google Shape;318;p5"/>
            <p:cNvSpPr/>
            <p:nvPr/>
          </p:nvSpPr>
          <p:spPr>
            <a:xfrm>
              <a:off x="4218550" y="1247625"/>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19" name="Google Shape;319;p5"/>
            <p:cNvSpPr/>
            <p:nvPr/>
          </p:nvSpPr>
          <p:spPr>
            <a:xfrm>
              <a:off x="4218550" y="1247025"/>
              <a:ext cx="25" cy="25"/>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20" name="Google Shape;320;p5"/>
            <p:cNvSpPr/>
            <p:nvPr/>
          </p:nvSpPr>
          <p:spPr>
            <a:xfrm>
              <a:off x="4218550" y="1246425"/>
              <a:ext cx="25" cy="625"/>
            </a:xfrm>
            <a:custGeom>
              <a:avLst/>
              <a:gdLst/>
              <a:ahLst/>
              <a:cxnLst/>
              <a:rect l="l" t="t" r="r" b="b"/>
              <a:pathLst>
                <a:path w="1" h="25" fill="none" extrusionOk="0">
                  <a:moveTo>
                    <a:pt x="0" y="1"/>
                  </a:moveTo>
                  <a:lnTo>
                    <a:pt x="0" y="1"/>
                  </a:lnTo>
                  <a:lnTo>
                    <a:pt x="0" y="1"/>
                  </a:lnTo>
                  <a:lnTo>
                    <a:pt x="0" y="25"/>
                  </a:lnTo>
                  <a:lnTo>
                    <a:pt x="0" y="25"/>
                  </a:lnTo>
                  <a:lnTo>
                    <a:pt x="0" y="1"/>
                  </a:lnTo>
                  <a:lnTo>
                    <a:pt x="0"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21" name="Google Shape;321;p5"/>
            <p:cNvSpPr/>
            <p:nvPr/>
          </p:nvSpPr>
          <p:spPr>
            <a:xfrm>
              <a:off x="4217950" y="12458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22" name="Google Shape;322;p5"/>
            <p:cNvSpPr/>
            <p:nvPr/>
          </p:nvSpPr>
          <p:spPr>
            <a:xfrm>
              <a:off x="4217950" y="12452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23" name="Google Shape;323;p5"/>
            <p:cNvSpPr/>
            <p:nvPr/>
          </p:nvSpPr>
          <p:spPr>
            <a:xfrm>
              <a:off x="4217950" y="1244050"/>
              <a:ext cx="25" cy="625"/>
            </a:xfrm>
            <a:custGeom>
              <a:avLst/>
              <a:gdLst/>
              <a:ahLst/>
              <a:cxnLst/>
              <a:rect l="l" t="t" r="r" b="b"/>
              <a:pathLst>
                <a:path w="1" h="25" fill="none" extrusionOk="0">
                  <a:moveTo>
                    <a:pt x="0" y="1"/>
                  </a:moveTo>
                  <a:lnTo>
                    <a:pt x="0" y="1"/>
                  </a:lnTo>
                  <a:lnTo>
                    <a:pt x="0" y="25"/>
                  </a:lnTo>
                  <a:lnTo>
                    <a:pt x="0" y="25"/>
                  </a:lnTo>
                  <a:lnTo>
                    <a:pt x="0"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24" name="Google Shape;324;p5"/>
            <p:cNvSpPr/>
            <p:nvPr/>
          </p:nvSpPr>
          <p:spPr>
            <a:xfrm>
              <a:off x="4205475" y="1204875"/>
              <a:ext cx="12500" cy="39200"/>
            </a:xfrm>
            <a:custGeom>
              <a:avLst/>
              <a:gdLst/>
              <a:ahLst/>
              <a:cxnLst/>
              <a:rect l="l" t="t" r="r" b="b"/>
              <a:pathLst>
                <a:path w="500" h="1568" fill="none" extrusionOk="0">
                  <a:moveTo>
                    <a:pt x="1" y="0"/>
                  </a:moveTo>
                  <a:lnTo>
                    <a:pt x="1" y="0"/>
                  </a:lnTo>
                  <a:lnTo>
                    <a:pt x="143" y="380"/>
                  </a:lnTo>
                  <a:lnTo>
                    <a:pt x="286" y="760"/>
                  </a:lnTo>
                  <a:lnTo>
                    <a:pt x="404" y="1164"/>
                  </a:lnTo>
                  <a:lnTo>
                    <a:pt x="499" y="1568"/>
                  </a:lnTo>
                  <a:lnTo>
                    <a:pt x="499" y="1568"/>
                  </a:lnTo>
                  <a:lnTo>
                    <a:pt x="404" y="1164"/>
                  </a:lnTo>
                  <a:lnTo>
                    <a:pt x="286" y="760"/>
                  </a:lnTo>
                  <a:lnTo>
                    <a:pt x="143" y="380"/>
                  </a:lnTo>
                  <a:lnTo>
                    <a:pt x="1"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25" name="Google Shape;325;p5"/>
            <p:cNvSpPr/>
            <p:nvPr/>
          </p:nvSpPr>
          <p:spPr>
            <a:xfrm>
              <a:off x="4182900" y="1163300"/>
              <a:ext cx="2400" cy="4175"/>
            </a:xfrm>
            <a:custGeom>
              <a:avLst/>
              <a:gdLst/>
              <a:ahLst/>
              <a:cxnLst/>
              <a:rect l="l" t="t" r="r" b="b"/>
              <a:pathLst>
                <a:path w="96" h="167" fill="none" extrusionOk="0">
                  <a:moveTo>
                    <a:pt x="1" y="0"/>
                  </a:moveTo>
                  <a:lnTo>
                    <a:pt x="1" y="0"/>
                  </a:lnTo>
                  <a:lnTo>
                    <a:pt x="96" y="167"/>
                  </a:lnTo>
                  <a:lnTo>
                    <a:pt x="96" y="167"/>
                  </a:lnTo>
                  <a:lnTo>
                    <a:pt x="1"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26" name="Google Shape;326;p5"/>
            <p:cNvSpPr/>
            <p:nvPr/>
          </p:nvSpPr>
          <p:spPr>
            <a:xfrm>
              <a:off x="3789800" y="1397275"/>
              <a:ext cx="3575" cy="3575"/>
            </a:xfrm>
            <a:custGeom>
              <a:avLst/>
              <a:gdLst/>
              <a:ahLst/>
              <a:cxnLst/>
              <a:rect l="l" t="t" r="r" b="b"/>
              <a:pathLst>
                <a:path w="143" h="143" fill="none" extrusionOk="0">
                  <a:moveTo>
                    <a:pt x="48" y="143"/>
                  </a:moveTo>
                  <a:lnTo>
                    <a:pt x="48" y="143"/>
                  </a:lnTo>
                  <a:lnTo>
                    <a:pt x="24" y="119"/>
                  </a:lnTo>
                  <a:lnTo>
                    <a:pt x="0" y="71"/>
                  </a:lnTo>
                  <a:lnTo>
                    <a:pt x="0" y="71"/>
                  </a:lnTo>
                  <a:lnTo>
                    <a:pt x="0" y="48"/>
                  </a:lnTo>
                  <a:lnTo>
                    <a:pt x="24" y="24"/>
                  </a:lnTo>
                  <a:lnTo>
                    <a:pt x="72" y="0"/>
                  </a:lnTo>
                  <a:lnTo>
                    <a:pt x="72" y="0"/>
                  </a:lnTo>
                  <a:lnTo>
                    <a:pt x="95" y="0"/>
                  </a:lnTo>
                  <a:lnTo>
                    <a:pt x="95" y="0"/>
                  </a:lnTo>
                  <a:lnTo>
                    <a:pt x="119" y="24"/>
                  </a:lnTo>
                  <a:lnTo>
                    <a:pt x="143" y="71"/>
                  </a:lnTo>
                  <a:lnTo>
                    <a:pt x="143" y="71"/>
                  </a:lnTo>
                  <a:lnTo>
                    <a:pt x="143" y="95"/>
                  </a:lnTo>
                  <a:lnTo>
                    <a:pt x="119" y="119"/>
                  </a:lnTo>
                  <a:lnTo>
                    <a:pt x="72" y="143"/>
                  </a:lnTo>
                  <a:lnTo>
                    <a:pt x="72" y="143"/>
                  </a:lnTo>
                  <a:lnTo>
                    <a:pt x="48" y="143"/>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27" name="Google Shape;327;p5"/>
            <p:cNvSpPr/>
            <p:nvPr/>
          </p:nvSpPr>
          <p:spPr>
            <a:xfrm>
              <a:off x="3777325" y="1382425"/>
              <a:ext cx="43375" cy="65925"/>
            </a:xfrm>
            <a:custGeom>
              <a:avLst/>
              <a:gdLst/>
              <a:ahLst/>
              <a:cxnLst/>
              <a:rect l="l" t="t" r="r" b="b"/>
              <a:pathLst>
                <a:path w="1735" h="2637" fill="none" extrusionOk="0">
                  <a:moveTo>
                    <a:pt x="1" y="0"/>
                  </a:moveTo>
                  <a:lnTo>
                    <a:pt x="1" y="0"/>
                  </a:lnTo>
                  <a:lnTo>
                    <a:pt x="143" y="357"/>
                  </a:lnTo>
                  <a:lnTo>
                    <a:pt x="309" y="713"/>
                  </a:lnTo>
                  <a:lnTo>
                    <a:pt x="499" y="1045"/>
                  </a:lnTo>
                  <a:lnTo>
                    <a:pt x="689" y="1378"/>
                  </a:lnTo>
                  <a:lnTo>
                    <a:pt x="903" y="1687"/>
                  </a:lnTo>
                  <a:lnTo>
                    <a:pt x="1117" y="1996"/>
                  </a:lnTo>
                  <a:lnTo>
                    <a:pt x="1355" y="2304"/>
                  </a:lnTo>
                  <a:lnTo>
                    <a:pt x="1592" y="2589"/>
                  </a:lnTo>
                  <a:lnTo>
                    <a:pt x="1592" y="2589"/>
                  </a:lnTo>
                  <a:lnTo>
                    <a:pt x="1640" y="2637"/>
                  </a:lnTo>
                  <a:lnTo>
                    <a:pt x="1640" y="2637"/>
                  </a:lnTo>
                  <a:lnTo>
                    <a:pt x="1640" y="2613"/>
                  </a:lnTo>
                  <a:lnTo>
                    <a:pt x="1640" y="2613"/>
                  </a:lnTo>
                  <a:lnTo>
                    <a:pt x="1663" y="2494"/>
                  </a:lnTo>
                  <a:lnTo>
                    <a:pt x="1687" y="2399"/>
                  </a:lnTo>
                  <a:lnTo>
                    <a:pt x="1687" y="2399"/>
                  </a:lnTo>
                  <a:lnTo>
                    <a:pt x="1735" y="2281"/>
                  </a:lnTo>
                  <a:lnTo>
                    <a:pt x="1735" y="2186"/>
                  </a:lnTo>
                  <a:lnTo>
                    <a:pt x="1687" y="2067"/>
                  </a:lnTo>
                  <a:lnTo>
                    <a:pt x="1640" y="1972"/>
                  </a:lnTo>
                  <a:lnTo>
                    <a:pt x="1640" y="1972"/>
                  </a:lnTo>
                  <a:lnTo>
                    <a:pt x="1592" y="1948"/>
                  </a:lnTo>
                  <a:lnTo>
                    <a:pt x="1592" y="1948"/>
                  </a:lnTo>
                  <a:lnTo>
                    <a:pt x="1592" y="1877"/>
                  </a:lnTo>
                  <a:lnTo>
                    <a:pt x="1568" y="1805"/>
                  </a:lnTo>
                  <a:lnTo>
                    <a:pt x="1497" y="1687"/>
                  </a:lnTo>
                  <a:lnTo>
                    <a:pt x="1426" y="1568"/>
                  </a:lnTo>
                  <a:lnTo>
                    <a:pt x="1355" y="1449"/>
                  </a:lnTo>
                  <a:lnTo>
                    <a:pt x="1355" y="1449"/>
                  </a:lnTo>
                  <a:lnTo>
                    <a:pt x="1307" y="1378"/>
                  </a:lnTo>
                  <a:lnTo>
                    <a:pt x="1260" y="1307"/>
                  </a:lnTo>
                  <a:lnTo>
                    <a:pt x="1212" y="1259"/>
                  </a:lnTo>
                  <a:lnTo>
                    <a:pt x="1117" y="1212"/>
                  </a:lnTo>
                  <a:lnTo>
                    <a:pt x="1117" y="1212"/>
                  </a:lnTo>
                  <a:lnTo>
                    <a:pt x="1046" y="1140"/>
                  </a:lnTo>
                  <a:lnTo>
                    <a:pt x="974" y="1093"/>
                  </a:lnTo>
                  <a:lnTo>
                    <a:pt x="903" y="1022"/>
                  </a:lnTo>
                  <a:lnTo>
                    <a:pt x="879" y="950"/>
                  </a:lnTo>
                  <a:lnTo>
                    <a:pt x="832" y="879"/>
                  </a:lnTo>
                  <a:lnTo>
                    <a:pt x="832" y="784"/>
                  </a:lnTo>
                  <a:lnTo>
                    <a:pt x="832" y="594"/>
                  </a:lnTo>
                  <a:lnTo>
                    <a:pt x="832" y="594"/>
                  </a:lnTo>
                  <a:lnTo>
                    <a:pt x="832" y="570"/>
                  </a:lnTo>
                  <a:lnTo>
                    <a:pt x="832" y="570"/>
                  </a:lnTo>
                  <a:lnTo>
                    <a:pt x="428" y="167"/>
                  </a:lnTo>
                  <a:lnTo>
                    <a:pt x="428" y="167"/>
                  </a:lnTo>
                  <a:lnTo>
                    <a:pt x="381" y="190"/>
                  </a:lnTo>
                  <a:lnTo>
                    <a:pt x="309" y="214"/>
                  </a:lnTo>
                  <a:lnTo>
                    <a:pt x="309" y="214"/>
                  </a:lnTo>
                  <a:lnTo>
                    <a:pt x="262" y="190"/>
                  </a:lnTo>
                  <a:lnTo>
                    <a:pt x="191" y="95"/>
                  </a:lnTo>
                  <a:lnTo>
                    <a:pt x="191" y="95"/>
                  </a:lnTo>
                  <a:lnTo>
                    <a:pt x="143" y="72"/>
                  </a:lnTo>
                  <a:lnTo>
                    <a:pt x="96" y="24"/>
                  </a:lnTo>
                  <a:lnTo>
                    <a:pt x="1"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28" name="Google Shape;328;p5"/>
            <p:cNvSpPr/>
            <p:nvPr/>
          </p:nvSpPr>
          <p:spPr>
            <a:xfrm>
              <a:off x="4171625" y="1348575"/>
              <a:ext cx="13100" cy="10125"/>
            </a:xfrm>
            <a:custGeom>
              <a:avLst/>
              <a:gdLst/>
              <a:ahLst/>
              <a:cxnLst/>
              <a:rect l="l" t="t" r="r" b="b"/>
              <a:pathLst>
                <a:path w="524" h="405" fill="none" extrusionOk="0">
                  <a:moveTo>
                    <a:pt x="72" y="404"/>
                  </a:moveTo>
                  <a:lnTo>
                    <a:pt x="72" y="404"/>
                  </a:lnTo>
                  <a:lnTo>
                    <a:pt x="24" y="404"/>
                  </a:lnTo>
                  <a:lnTo>
                    <a:pt x="1" y="380"/>
                  </a:lnTo>
                  <a:lnTo>
                    <a:pt x="1" y="285"/>
                  </a:lnTo>
                  <a:lnTo>
                    <a:pt x="1" y="285"/>
                  </a:lnTo>
                  <a:lnTo>
                    <a:pt x="72" y="190"/>
                  </a:lnTo>
                  <a:lnTo>
                    <a:pt x="143" y="95"/>
                  </a:lnTo>
                  <a:lnTo>
                    <a:pt x="262" y="24"/>
                  </a:lnTo>
                  <a:lnTo>
                    <a:pt x="404" y="0"/>
                  </a:lnTo>
                  <a:lnTo>
                    <a:pt x="404" y="0"/>
                  </a:lnTo>
                  <a:lnTo>
                    <a:pt x="452" y="24"/>
                  </a:lnTo>
                  <a:lnTo>
                    <a:pt x="452" y="24"/>
                  </a:lnTo>
                  <a:lnTo>
                    <a:pt x="499" y="24"/>
                  </a:lnTo>
                  <a:lnTo>
                    <a:pt x="523" y="24"/>
                  </a:lnTo>
                  <a:lnTo>
                    <a:pt x="523" y="48"/>
                  </a:lnTo>
                  <a:lnTo>
                    <a:pt x="523" y="48"/>
                  </a:lnTo>
                  <a:lnTo>
                    <a:pt x="523" y="95"/>
                  </a:lnTo>
                  <a:lnTo>
                    <a:pt x="523" y="119"/>
                  </a:lnTo>
                  <a:lnTo>
                    <a:pt x="523" y="119"/>
                  </a:lnTo>
                  <a:lnTo>
                    <a:pt x="428" y="143"/>
                  </a:lnTo>
                  <a:lnTo>
                    <a:pt x="333" y="214"/>
                  </a:lnTo>
                  <a:lnTo>
                    <a:pt x="262" y="285"/>
                  </a:lnTo>
                  <a:lnTo>
                    <a:pt x="191" y="357"/>
                  </a:lnTo>
                  <a:lnTo>
                    <a:pt x="191" y="357"/>
                  </a:lnTo>
                  <a:lnTo>
                    <a:pt x="167" y="380"/>
                  </a:lnTo>
                  <a:lnTo>
                    <a:pt x="119" y="404"/>
                  </a:lnTo>
                  <a:lnTo>
                    <a:pt x="119" y="404"/>
                  </a:lnTo>
                  <a:lnTo>
                    <a:pt x="72" y="404"/>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29" name="Google Shape;329;p5"/>
            <p:cNvSpPr/>
            <p:nvPr/>
          </p:nvSpPr>
          <p:spPr>
            <a:xfrm>
              <a:off x="4182900" y="1327200"/>
              <a:ext cx="8350" cy="4175"/>
            </a:xfrm>
            <a:custGeom>
              <a:avLst/>
              <a:gdLst/>
              <a:ahLst/>
              <a:cxnLst/>
              <a:rect l="l" t="t" r="r" b="b"/>
              <a:pathLst>
                <a:path w="334" h="167" fill="none" extrusionOk="0">
                  <a:moveTo>
                    <a:pt x="96" y="166"/>
                  </a:moveTo>
                  <a:lnTo>
                    <a:pt x="96" y="166"/>
                  </a:lnTo>
                  <a:lnTo>
                    <a:pt x="48" y="166"/>
                  </a:lnTo>
                  <a:lnTo>
                    <a:pt x="1" y="95"/>
                  </a:lnTo>
                  <a:lnTo>
                    <a:pt x="1" y="95"/>
                  </a:lnTo>
                  <a:lnTo>
                    <a:pt x="1" y="48"/>
                  </a:lnTo>
                  <a:lnTo>
                    <a:pt x="48" y="24"/>
                  </a:lnTo>
                  <a:lnTo>
                    <a:pt x="96" y="24"/>
                  </a:lnTo>
                  <a:lnTo>
                    <a:pt x="120" y="24"/>
                  </a:lnTo>
                  <a:lnTo>
                    <a:pt x="120" y="24"/>
                  </a:lnTo>
                  <a:lnTo>
                    <a:pt x="238" y="0"/>
                  </a:lnTo>
                  <a:lnTo>
                    <a:pt x="238" y="0"/>
                  </a:lnTo>
                  <a:lnTo>
                    <a:pt x="310" y="0"/>
                  </a:lnTo>
                  <a:lnTo>
                    <a:pt x="333" y="48"/>
                  </a:lnTo>
                  <a:lnTo>
                    <a:pt x="333" y="48"/>
                  </a:lnTo>
                  <a:lnTo>
                    <a:pt x="333" y="95"/>
                  </a:lnTo>
                  <a:lnTo>
                    <a:pt x="310" y="119"/>
                  </a:lnTo>
                  <a:lnTo>
                    <a:pt x="191" y="166"/>
                  </a:lnTo>
                  <a:lnTo>
                    <a:pt x="191" y="166"/>
                  </a:lnTo>
                  <a:lnTo>
                    <a:pt x="96" y="166"/>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30" name="Google Shape;330;p5"/>
            <p:cNvSpPr/>
            <p:nvPr/>
          </p:nvSpPr>
          <p:spPr>
            <a:xfrm>
              <a:off x="4177575" y="1308775"/>
              <a:ext cx="5950" cy="11900"/>
            </a:xfrm>
            <a:custGeom>
              <a:avLst/>
              <a:gdLst/>
              <a:ahLst/>
              <a:cxnLst/>
              <a:rect l="l" t="t" r="r" b="b"/>
              <a:pathLst>
                <a:path w="238" h="476" fill="none" extrusionOk="0">
                  <a:moveTo>
                    <a:pt x="119" y="25"/>
                  </a:moveTo>
                  <a:lnTo>
                    <a:pt x="119" y="25"/>
                  </a:lnTo>
                  <a:lnTo>
                    <a:pt x="166" y="1"/>
                  </a:lnTo>
                  <a:lnTo>
                    <a:pt x="166" y="1"/>
                  </a:lnTo>
                  <a:lnTo>
                    <a:pt x="190" y="25"/>
                  </a:lnTo>
                  <a:lnTo>
                    <a:pt x="214" y="48"/>
                  </a:lnTo>
                  <a:lnTo>
                    <a:pt x="214" y="72"/>
                  </a:lnTo>
                  <a:lnTo>
                    <a:pt x="214" y="96"/>
                  </a:lnTo>
                  <a:lnTo>
                    <a:pt x="214" y="96"/>
                  </a:lnTo>
                  <a:lnTo>
                    <a:pt x="190" y="167"/>
                  </a:lnTo>
                  <a:lnTo>
                    <a:pt x="190" y="215"/>
                  </a:lnTo>
                  <a:lnTo>
                    <a:pt x="238" y="310"/>
                  </a:lnTo>
                  <a:lnTo>
                    <a:pt x="238" y="310"/>
                  </a:lnTo>
                  <a:lnTo>
                    <a:pt x="238" y="381"/>
                  </a:lnTo>
                  <a:lnTo>
                    <a:pt x="238" y="428"/>
                  </a:lnTo>
                  <a:lnTo>
                    <a:pt x="190" y="452"/>
                  </a:lnTo>
                  <a:lnTo>
                    <a:pt x="143" y="476"/>
                  </a:lnTo>
                  <a:lnTo>
                    <a:pt x="143" y="476"/>
                  </a:lnTo>
                  <a:lnTo>
                    <a:pt x="119" y="476"/>
                  </a:lnTo>
                  <a:lnTo>
                    <a:pt x="119" y="476"/>
                  </a:lnTo>
                  <a:lnTo>
                    <a:pt x="71" y="452"/>
                  </a:lnTo>
                  <a:lnTo>
                    <a:pt x="48" y="428"/>
                  </a:lnTo>
                  <a:lnTo>
                    <a:pt x="24" y="357"/>
                  </a:lnTo>
                  <a:lnTo>
                    <a:pt x="24" y="357"/>
                  </a:lnTo>
                  <a:lnTo>
                    <a:pt x="0" y="143"/>
                  </a:lnTo>
                  <a:lnTo>
                    <a:pt x="0" y="143"/>
                  </a:lnTo>
                  <a:lnTo>
                    <a:pt x="0" y="96"/>
                  </a:lnTo>
                  <a:lnTo>
                    <a:pt x="24" y="72"/>
                  </a:lnTo>
                  <a:lnTo>
                    <a:pt x="48" y="25"/>
                  </a:lnTo>
                  <a:lnTo>
                    <a:pt x="95" y="25"/>
                  </a:lnTo>
                  <a:lnTo>
                    <a:pt x="95" y="25"/>
                  </a:lnTo>
                  <a:lnTo>
                    <a:pt x="119" y="25"/>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31" name="Google Shape;331;p5"/>
            <p:cNvSpPr/>
            <p:nvPr/>
          </p:nvSpPr>
          <p:spPr>
            <a:xfrm>
              <a:off x="4193600" y="1285625"/>
              <a:ext cx="3000" cy="4175"/>
            </a:xfrm>
            <a:custGeom>
              <a:avLst/>
              <a:gdLst/>
              <a:ahLst/>
              <a:cxnLst/>
              <a:rect l="l" t="t" r="r" b="b"/>
              <a:pathLst>
                <a:path w="120" h="167" fill="none" extrusionOk="0">
                  <a:moveTo>
                    <a:pt x="48" y="167"/>
                  </a:moveTo>
                  <a:lnTo>
                    <a:pt x="48" y="167"/>
                  </a:lnTo>
                  <a:lnTo>
                    <a:pt x="24" y="167"/>
                  </a:lnTo>
                  <a:lnTo>
                    <a:pt x="0" y="143"/>
                  </a:lnTo>
                  <a:lnTo>
                    <a:pt x="0" y="96"/>
                  </a:lnTo>
                  <a:lnTo>
                    <a:pt x="0" y="96"/>
                  </a:lnTo>
                  <a:lnTo>
                    <a:pt x="0" y="48"/>
                  </a:lnTo>
                  <a:lnTo>
                    <a:pt x="0" y="24"/>
                  </a:lnTo>
                  <a:lnTo>
                    <a:pt x="48" y="24"/>
                  </a:lnTo>
                  <a:lnTo>
                    <a:pt x="48" y="24"/>
                  </a:lnTo>
                  <a:lnTo>
                    <a:pt x="72" y="1"/>
                  </a:lnTo>
                  <a:lnTo>
                    <a:pt x="72" y="1"/>
                  </a:lnTo>
                  <a:lnTo>
                    <a:pt x="95" y="24"/>
                  </a:lnTo>
                  <a:lnTo>
                    <a:pt x="119" y="48"/>
                  </a:lnTo>
                  <a:lnTo>
                    <a:pt x="119" y="96"/>
                  </a:lnTo>
                  <a:lnTo>
                    <a:pt x="119" y="96"/>
                  </a:lnTo>
                  <a:lnTo>
                    <a:pt x="119" y="143"/>
                  </a:lnTo>
                  <a:lnTo>
                    <a:pt x="119" y="167"/>
                  </a:lnTo>
                  <a:lnTo>
                    <a:pt x="72" y="167"/>
                  </a:lnTo>
                  <a:lnTo>
                    <a:pt x="72" y="167"/>
                  </a:lnTo>
                  <a:lnTo>
                    <a:pt x="48" y="167"/>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32" name="Google Shape;332;p5"/>
            <p:cNvSpPr/>
            <p:nvPr/>
          </p:nvSpPr>
          <p:spPr>
            <a:xfrm>
              <a:off x="3771400" y="1366375"/>
              <a:ext cx="128875" cy="134250"/>
            </a:xfrm>
            <a:custGeom>
              <a:avLst/>
              <a:gdLst/>
              <a:ahLst/>
              <a:cxnLst/>
              <a:rect l="l" t="t" r="r" b="b"/>
              <a:pathLst>
                <a:path w="5155" h="5370" extrusionOk="0">
                  <a:moveTo>
                    <a:pt x="0" y="1"/>
                  </a:moveTo>
                  <a:lnTo>
                    <a:pt x="238" y="642"/>
                  </a:lnTo>
                  <a:lnTo>
                    <a:pt x="333" y="666"/>
                  </a:lnTo>
                  <a:lnTo>
                    <a:pt x="380" y="714"/>
                  </a:lnTo>
                  <a:lnTo>
                    <a:pt x="428" y="737"/>
                  </a:lnTo>
                  <a:lnTo>
                    <a:pt x="499" y="832"/>
                  </a:lnTo>
                  <a:lnTo>
                    <a:pt x="546" y="856"/>
                  </a:lnTo>
                  <a:lnTo>
                    <a:pt x="618" y="832"/>
                  </a:lnTo>
                  <a:lnTo>
                    <a:pt x="665" y="809"/>
                  </a:lnTo>
                  <a:lnTo>
                    <a:pt x="333" y="428"/>
                  </a:lnTo>
                  <a:lnTo>
                    <a:pt x="0" y="1"/>
                  </a:lnTo>
                  <a:close/>
                  <a:moveTo>
                    <a:pt x="1069" y="1212"/>
                  </a:moveTo>
                  <a:lnTo>
                    <a:pt x="1069" y="1236"/>
                  </a:lnTo>
                  <a:lnTo>
                    <a:pt x="1069" y="1426"/>
                  </a:lnTo>
                  <a:lnTo>
                    <a:pt x="1069" y="1521"/>
                  </a:lnTo>
                  <a:lnTo>
                    <a:pt x="1116" y="1592"/>
                  </a:lnTo>
                  <a:lnTo>
                    <a:pt x="1140" y="1664"/>
                  </a:lnTo>
                  <a:lnTo>
                    <a:pt x="1211" y="1735"/>
                  </a:lnTo>
                  <a:lnTo>
                    <a:pt x="1283" y="1782"/>
                  </a:lnTo>
                  <a:lnTo>
                    <a:pt x="1354" y="1854"/>
                  </a:lnTo>
                  <a:lnTo>
                    <a:pt x="1449" y="1901"/>
                  </a:lnTo>
                  <a:lnTo>
                    <a:pt x="1497" y="1949"/>
                  </a:lnTo>
                  <a:lnTo>
                    <a:pt x="1544" y="2020"/>
                  </a:lnTo>
                  <a:lnTo>
                    <a:pt x="1592" y="2091"/>
                  </a:lnTo>
                  <a:lnTo>
                    <a:pt x="1663" y="2210"/>
                  </a:lnTo>
                  <a:lnTo>
                    <a:pt x="1734" y="2329"/>
                  </a:lnTo>
                  <a:lnTo>
                    <a:pt x="1805" y="2447"/>
                  </a:lnTo>
                  <a:lnTo>
                    <a:pt x="1829" y="2519"/>
                  </a:lnTo>
                  <a:lnTo>
                    <a:pt x="1829" y="2590"/>
                  </a:lnTo>
                  <a:lnTo>
                    <a:pt x="1877" y="2614"/>
                  </a:lnTo>
                  <a:lnTo>
                    <a:pt x="1924" y="2709"/>
                  </a:lnTo>
                  <a:lnTo>
                    <a:pt x="1972" y="2828"/>
                  </a:lnTo>
                  <a:lnTo>
                    <a:pt x="1972" y="2923"/>
                  </a:lnTo>
                  <a:lnTo>
                    <a:pt x="1924" y="3041"/>
                  </a:lnTo>
                  <a:lnTo>
                    <a:pt x="1900" y="3136"/>
                  </a:lnTo>
                  <a:lnTo>
                    <a:pt x="1877" y="3255"/>
                  </a:lnTo>
                  <a:lnTo>
                    <a:pt x="1877" y="3279"/>
                  </a:lnTo>
                  <a:lnTo>
                    <a:pt x="2162" y="3588"/>
                  </a:lnTo>
                  <a:lnTo>
                    <a:pt x="2470" y="3896"/>
                  </a:lnTo>
                  <a:lnTo>
                    <a:pt x="2779" y="4181"/>
                  </a:lnTo>
                  <a:lnTo>
                    <a:pt x="3112" y="4443"/>
                  </a:lnTo>
                  <a:lnTo>
                    <a:pt x="3444" y="4704"/>
                  </a:lnTo>
                  <a:lnTo>
                    <a:pt x="3801" y="4942"/>
                  </a:lnTo>
                  <a:lnTo>
                    <a:pt x="4157" y="5155"/>
                  </a:lnTo>
                  <a:lnTo>
                    <a:pt x="4537" y="5369"/>
                  </a:lnTo>
                  <a:lnTo>
                    <a:pt x="4608" y="5227"/>
                  </a:lnTo>
                  <a:lnTo>
                    <a:pt x="4727" y="4965"/>
                  </a:lnTo>
                  <a:lnTo>
                    <a:pt x="4798" y="4847"/>
                  </a:lnTo>
                  <a:lnTo>
                    <a:pt x="4869" y="4752"/>
                  </a:lnTo>
                  <a:lnTo>
                    <a:pt x="4917" y="4680"/>
                  </a:lnTo>
                  <a:lnTo>
                    <a:pt x="4917" y="4633"/>
                  </a:lnTo>
                  <a:lnTo>
                    <a:pt x="4917" y="4585"/>
                  </a:lnTo>
                  <a:lnTo>
                    <a:pt x="4893" y="4562"/>
                  </a:lnTo>
                  <a:lnTo>
                    <a:pt x="4846" y="4443"/>
                  </a:lnTo>
                  <a:lnTo>
                    <a:pt x="4846" y="4371"/>
                  </a:lnTo>
                  <a:lnTo>
                    <a:pt x="4893" y="4300"/>
                  </a:lnTo>
                  <a:lnTo>
                    <a:pt x="4964" y="4229"/>
                  </a:lnTo>
                  <a:lnTo>
                    <a:pt x="5059" y="4158"/>
                  </a:lnTo>
                  <a:lnTo>
                    <a:pt x="5107" y="4110"/>
                  </a:lnTo>
                  <a:lnTo>
                    <a:pt x="5131" y="4039"/>
                  </a:lnTo>
                  <a:lnTo>
                    <a:pt x="5154" y="3968"/>
                  </a:lnTo>
                  <a:lnTo>
                    <a:pt x="5154" y="3896"/>
                  </a:lnTo>
                  <a:lnTo>
                    <a:pt x="5131" y="3825"/>
                  </a:lnTo>
                  <a:lnTo>
                    <a:pt x="5036" y="3659"/>
                  </a:lnTo>
                  <a:lnTo>
                    <a:pt x="4988" y="3611"/>
                  </a:lnTo>
                  <a:lnTo>
                    <a:pt x="4964" y="3564"/>
                  </a:lnTo>
                  <a:lnTo>
                    <a:pt x="4988" y="3540"/>
                  </a:lnTo>
                  <a:lnTo>
                    <a:pt x="5036" y="3445"/>
                  </a:lnTo>
                  <a:lnTo>
                    <a:pt x="4489" y="3279"/>
                  </a:lnTo>
                  <a:lnTo>
                    <a:pt x="3943" y="3089"/>
                  </a:lnTo>
                  <a:lnTo>
                    <a:pt x="3420" y="2851"/>
                  </a:lnTo>
                  <a:lnTo>
                    <a:pt x="2922" y="2590"/>
                  </a:lnTo>
                  <a:lnTo>
                    <a:pt x="2423" y="2281"/>
                  </a:lnTo>
                  <a:lnTo>
                    <a:pt x="1948" y="1949"/>
                  </a:lnTo>
                  <a:lnTo>
                    <a:pt x="1497" y="1592"/>
                  </a:lnTo>
                  <a:lnTo>
                    <a:pt x="1069" y="1212"/>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33" name="Google Shape;333;p5"/>
            <p:cNvSpPr/>
            <p:nvPr/>
          </p:nvSpPr>
          <p:spPr>
            <a:xfrm>
              <a:off x="3798100" y="1396675"/>
              <a:ext cx="102175" cy="103950"/>
            </a:xfrm>
            <a:custGeom>
              <a:avLst/>
              <a:gdLst/>
              <a:ahLst/>
              <a:cxnLst/>
              <a:rect l="l" t="t" r="r" b="b"/>
              <a:pathLst>
                <a:path w="4087" h="4158" fill="none" extrusionOk="0">
                  <a:moveTo>
                    <a:pt x="1" y="0"/>
                  </a:moveTo>
                  <a:lnTo>
                    <a:pt x="1" y="0"/>
                  </a:lnTo>
                  <a:lnTo>
                    <a:pt x="1" y="24"/>
                  </a:lnTo>
                  <a:lnTo>
                    <a:pt x="1" y="24"/>
                  </a:lnTo>
                  <a:lnTo>
                    <a:pt x="1" y="214"/>
                  </a:lnTo>
                  <a:lnTo>
                    <a:pt x="1" y="309"/>
                  </a:lnTo>
                  <a:lnTo>
                    <a:pt x="48" y="380"/>
                  </a:lnTo>
                  <a:lnTo>
                    <a:pt x="72" y="452"/>
                  </a:lnTo>
                  <a:lnTo>
                    <a:pt x="143" y="523"/>
                  </a:lnTo>
                  <a:lnTo>
                    <a:pt x="215" y="570"/>
                  </a:lnTo>
                  <a:lnTo>
                    <a:pt x="286" y="642"/>
                  </a:lnTo>
                  <a:lnTo>
                    <a:pt x="286" y="642"/>
                  </a:lnTo>
                  <a:lnTo>
                    <a:pt x="381" y="689"/>
                  </a:lnTo>
                  <a:lnTo>
                    <a:pt x="429" y="737"/>
                  </a:lnTo>
                  <a:lnTo>
                    <a:pt x="476" y="808"/>
                  </a:lnTo>
                  <a:lnTo>
                    <a:pt x="524" y="879"/>
                  </a:lnTo>
                  <a:lnTo>
                    <a:pt x="524" y="879"/>
                  </a:lnTo>
                  <a:lnTo>
                    <a:pt x="595" y="998"/>
                  </a:lnTo>
                  <a:lnTo>
                    <a:pt x="666" y="1117"/>
                  </a:lnTo>
                  <a:lnTo>
                    <a:pt x="737" y="1235"/>
                  </a:lnTo>
                  <a:lnTo>
                    <a:pt x="761" y="1307"/>
                  </a:lnTo>
                  <a:lnTo>
                    <a:pt x="761" y="1378"/>
                  </a:lnTo>
                  <a:lnTo>
                    <a:pt x="761" y="1378"/>
                  </a:lnTo>
                  <a:lnTo>
                    <a:pt x="809" y="1402"/>
                  </a:lnTo>
                  <a:lnTo>
                    <a:pt x="809" y="1402"/>
                  </a:lnTo>
                  <a:lnTo>
                    <a:pt x="856" y="1497"/>
                  </a:lnTo>
                  <a:lnTo>
                    <a:pt x="904" y="1616"/>
                  </a:lnTo>
                  <a:lnTo>
                    <a:pt x="904" y="1711"/>
                  </a:lnTo>
                  <a:lnTo>
                    <a:pt x="856" y="1829"/>
                  </a:lnTo>
                  <a:lnTo>
                    <a:pt x="856" y="1829"/>
                  </a:lnTo>
                  <a:lnTo>
                    <a:pt x="832" y="1924"/>
                  </a:lnTo>
                  <a:lnTo>
                    <a:pt x="809" y="2043"/>
                  </a:lnTo>
                  <a:lnTo>
                    <a:pt x="809" y="2043"/>
                  </a:lnTo>
                  <a:lnTo>
                    <a:pt x="809" y="2067"/>
                  </a:lnTo>
                  <a:lnTo>
                    <a:pt x="809" y="2067"/>
                  </a:lnTo>
                  <a:lnTo>
                    <a:pt x="809" y="2067"/>
                  </a:lnTo>
                  <a:lnTo>
                    <a:pt x="809" y="2067"/>
                  </a:lnTo>
                  <a:lnTo>
                    <a:pt x="809" y="2067"/>
                  </a:lnTo>
                  <a:lnTo>
                    <a:pt x="1094" y="2376"/>
                  </a:lnTo>
                  <a:lnTo>
                    <a:pt x="1402" y="2684"/>
                  </a:lnTo>
                  <a:lnTo>
                    <a:pt x="1711" y="2969"/>
                  </a:lnTo>
                  <a:lnTo>
                    <a:pt x="2044" y="3231"/>
                  </a:lnTo>
                  <a:lnTo>
                    <a:pt x="2376" y="3492"/>
                  </a:lnTo>
                  <a:lnTo>
                    <a:pt x="2733" y="3730"/>
                  </a:lnTo>
                  <a:lnTo>
                    <a:pt x="3089" y="3943"/>
                  </a:lnTo>
                  <a:lnTo>
                    <a:pt x="3469" y="4157"/>
                  </a:lnTo>
                  <a:lnTo>
                    <a:pt x="3469" y="4157"/>
                  </a:lnTo>
                  <a:lnTo>
                    <a:pt x="3540" y="4015"/>
                  </a:lnTo>
                  <a:lnTo>
                    <a:pt x="3540" y="4015"/>
                  </a:lnTo>
                  <a:lnTo>
                    <a:pt x="3659" y="3753"/>
                  </a:lnTo>
                  <a:lnTo>
                    <a:pt x="3730" y="3635"/>
                  </a:lnTo>
                  <a:lnTo>
                    <a:pt x="3801" y="3540"/>
                  </a:lnTo>
                  <a:lnTo>
                    <a:pt x="3801" y="3540"/>
                  </a:lnTo>
                  <a:lnTo>
                    <a:pt x="3849" y="3468"/>
                  </a:lnTo>
                  <a:lnTo>
                    <a:pt x="3849" y="3421"/>
                  </a:lnTo>
                  <a:lnTo>
                    <a:pt x="3849" y="3373"/>
                  </a:lnTo>
                  <a:lnTo>
                    <a:pt x="3825" y="3350"/>
                  </a:lnTo>
                  <a:lnTo>
                    <a:pt x="3825" y="3350"/>
                  </a:lnTo>
                  <a:lnTo>
                    <a:pt x="3778" y="3231"/>
                  </a:lnTo>
                  <a:lnTo>
                    <a:pt x="3778" y="3159"/>
                  </a:lnTo>
                  <a:lnTo>
                    <a:pt x="3825" y="3088"/>
                  </a:lnTo>
                  <a:lnTo>
                    <a:pt x="3896" y="3017"/>
                  </a:lnTo>
                  <a:lnTo>
                    <a:pt x="3896" y="3017"/>
                  </a:lnTo>
                  <a:lnTo>
                    <a:pt x="3991" y="2946"/>
                  </a:lnTo>
                  <a:lnTo>
                    <a:pt x="4039" y="2898"/>
                  </a:lnTo>
                  <a:lnTo>
                    <a:pt x="4063" y="2827"/>
                  </a:lnTo>
                  <a:lnTo>
                    <a:pt x="4086" y="2756"/>
                  </a:lnTo>
                  <a:lnTo>
                    <a:pt x="4086" y="2684"/>
                  </a:lnTo>
                  <a:lnTo>
                    <a:pt x="4063" y="2613"/>
                  </a:lnTo>
                  <a:lnTo>
                    <a:pt x="3968" y="2447"/>
                  </a:lnTo>
                  <a:lnTo>
                    <a:pt x="3968" y="2447"/>
                  </a:lnTo>
                  <a:lnTo>
                    <a:pt x="3920" y="2399"/>
                  </a:lnTo>
                  <a:lnTo>
                    <a:pt x="3896" y="2352"/>
                  </a:lnTo>
                  <a:lnTo>
                    <a:pt x="3920" y="2328"/>
                  </a:lnTo>
                  <a:lnTo>
                    <a:pt x="3920" y="2328"/>
                  </a:lnTo>
                  <a:lnTo>
                    <a:pt x="3968" y="2233"/>
                  </a:lnTo>
                  <a:lnTo>
                    <a:pt x="3968" y="2233"/>
                  </a:lnTo>
                  <a:lnTo>
                    <a:pt x="3421" y="2067"/>
                  </a:lnTo>
                  <a:lnTo>
                    <a:pt x="2875" y="1877"/>
                  </a:lnTo>
                  <a:lnTo>
                    <a:pt x="2352" y="1639"/>
                  </a:lnTo>
                  <a:lnTo>
                    <a:pt x="1854" y="1378"/>
                  </a:lnTo>
                  <a:lnTo>
                    <a:pt x="1355" y="1069"/>
                  </a:lnTo>
                  <a:lnTo>
                    <a:pt x="880" y="737"/>
                  </a:lnTo>
                  <a:lnTo>
                    <a:pt x="429" y="380"/>
                  </a:lnTo>
                  <a:lnTo>
                    <a:pt x="1"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34" name="Google Shape;334;p5"/>
            <p:cNvSpPr/>
            <p:nvPr/>
          </p:nvSpPr>
          <p:spPr>
            <a:xfrm>
              <a:off x="3771400" y="1366375"/>
              <a:ext cx="16650" cy="21425"/>
            </a:xfrm>
            <a:custGeom>
              <a:avLst/>
              <a:gdLst/>
              <a:ahLst/>
              <a:cxnLst/>
              <a:rect l="l" t="t" r="r" b="b"/>
              <a:pathLst>
                <a:path w="666" h="857" fill="none" extrusionOk="0">
                  <a:moveTo>
                    <a:pt x="0" y="1"/>
                  </a:moveTo>
                  <a:lnTo>
                    <a:pt x="0" y="1"/>
                  </a:lnTo>
                  <a:lnTo>
                    <a:pt x="238" y="642"/>
                  </a:lnTo>
                  <a:lnTo>
                    <a:pt x="238" y="642"/>
                  </a:lnTo>
                  <a:lnTo>
                    <a:pt x="333" y="666"/>
                  </a:lnTo>
                  <a:lnTo>
                    <a:pt x="380" y="714"/>
                  </a:lnTo>
                  <a:lnTo>
                    <a:pt x="428" y="737"/>
                  </a:lnTo>
                  <a:lnTo>
                    <a:pt x="428" y="737"/>
                  </a:lnTo>
                  <a:lnTo>
                    <a:pt x="499" y="832"/>
                  </a:lnTo>
                  <a:lnTo>
                    <a:pt x="546" y="856"/>
                  </a:lnTo>
                  <a:lnTo>
                    <a:pt x="546" y="856"/>
                  </a:lnTo>
                  <a:lnTo>
                    <a:pt x="618" y="832"/>
                  </a:lnTo>
                  <a:lnTo>
                    <a:pt x="665" y="809"/>
                  </a:lnTo>
                  <a:lnTo>
                    <a:pt x="665" y="809"/>
                  </a:lnTo>
                  <a:lnTo>
                    <a:pt x="333" y="428"/>
                  </a:lnTo>
                  <a:lnTo>
                    <a:pt x="0"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35" name="Google Shape;335;p5"/>
            <p:cNvSpPr/>
            <p:nvPr/>
          </p:nvSpPr>
          <p:spPr>
            <a:xfrm>
              <a:off x="4176375" y="1356875"/>
              <a:ext cx="38625" cy="77825"/>
            </a:xfrm>
            <a:custGeom>
              <a:avLst/>
              <a:gdLst/>
              <a:ahLst/>
              <a:cxnLst/>
              <a:rect l="l" t="t" r="r" b="b"/>
              <a:pathLst>
                <a:path w="1545" h="3113" extrusionOk="0">
                  <a:moveTo>
                    <a:pt x="1545" y="1"/>
                  </a:moveTo>
                  <a:lnTo>
                    <a:pt x="1468" y="276"/>
                  </a:lnTo>
                  <a:lnTo>
                    <a:pt x="1473" y="262"/>
                  </a:lnTo>
                  <a:lnTo>
                    <a:pt x="1545" y="1"/>
                  </a:lnTo>
                  <a:close/>
                  <a:moveTo>
                    <a:pt x="1468" y="276"/>
                  </a:moveTo>
                  <a:lnTo>
                    <a:pt x="1331" y="642"/>
                  </a:lnTo>
                  <a:lnTo>
                    <a:pt x="1188" y="999"/>
                  </a:lnTo>
                  <a:lnTo>
                    <a:pt x="1160" y="1075"/>
                  </a:lnTo>
                  <a:lnTo>
                    <a:pt x="1260" y="832"/>
                  </a:lnTo>
                  <a:lnTo>
                    <a:pt x="1426" y="428"/>
                  </a:lnTo>
                  <a:lnTo>
                    <a:pt x="1468" y="276"/>
                  </a:lnTo>
                  <a:close/>
                  <a:moveTo>
                    <a:pt x="1160" y="1075"/>
                  </a:moveTo>
                  <a:lnTo>
                    <a:pt x="1093" y="1236"/>
                  </a:lnTo>
                  <a:lnTo>
                    <a:pt x="997" y="1471"/>
                  </a:lnTo>
                  <a:lnTo>
                    <a:pt x="1046" y="1379"/>
                  </a:lnTo>
                  <a:lnTo>
                    <a:pt x="1160" y="1075"/>
                  </a:lnTo>
                  <a:close/>
                  <a:moveTo>
                    <a:pt x="997" y="1471"/>
                  </a:moveTo>
                  <a:lnTo>
                    <a:pt x="856" y="1735"/>
                  </a:lnTo>
                  <a:lnTo>
                    <a:pt x="666" y="2091"/>
                  </a:lnTo>
                  <a:lnTo>
                    <a:pt x="476" y="2424"/>
                  </a:lnTo>
                  <a:lnTo>
                    <a:pt x="262" y="2756"/>
                  </a:lnTo>
                  <a:lnTo>
                    <a:pt x="499" y="2400"/>
                  </a:lnTo>
                  <a:lnTo>
                    <a:pt x="713" y="2020"/>
                  </a:lnTo>
                  <a:lnTo>
                    <a:pt x="927" y="1640"/>
                  </a:lnTo>
                  <a:lnTo>
                    <a:pt x="997" y="1471"/>
                  </a:lnTo>
                  <a:close/>
                  <a:moveTo>
                    <a:pt x="262" y="2756"/>
                  </a:moveTo>
                  <a:lnTo>
                    <a:pt x="1" y="3113"/>
                  </a:lnTo>
                  <a:lnTo>
                    <a:pt x="24" y="3089"/>
                  </a:lnTo>
                  <a:lnTo>
                    <a:pt x="262" y="2756"/>
                  </a:lnTo>
                  <a:close/>
                </a:path>
              </a:pathLst>
            </a:custGeom>
            <a:solidFill>
              <a:srgbClr val="2C8FAA"/>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36" name="Google Shape;336;p5"/>
            <p:cNvSpPr/>
            <p:nvPr/>
          </p:nvSpPr>
          <p:spPr>
            <a:xfrm>
              <a:off x="4176375" y="1356875"/>
              <a:ext cx="38625" cy="77825"/>
            </a:xfrm>
            <a:custGeom>
              <a:avLst/>
              <a:gdLst/>
              <a:ahLst/>
              <a:cxnLst/>
              <a:rect l="l" t="t" r="r" b="b"/>
              <a:pathLst>
                <a:path w="1545" h="3113" fill="none" extrusionOk="0">
                  <a:moveTo>
                    <a:pt x="1545" y="1"/>
                  </a:moveTo>
                  <a:lnTo>
                    <a:pt x="1545" y="1"/>
                  </a:lnTo>
                  <a:lnTo>
                    <a:pt x="1473" y="262"/>
                  </a:lnTo>
                  <a:lnTo>
                    <a:pt x="1473" y="262"/>
                  </a:lnTo>
                  <a:lnTo>
                    <a:pt x="1331" y="642"/>
                  </a:lnTo>
                  <a:lnTo>
                    <a:pt x="1188" y="999"/>
                  </a:lnTo>
                  <a:lnTo>
                    <a:pt x="1046" y="1379"/>
                  </a:lnTo>
                  <a:lnTo>
                    <a:pt x="856" y="1735"/>
                  </a:lnTo>
                  <a:lnTo>
                    <a:pt x="666" y="2091"/>
                  </a:lnTo>
                  <a:lnTo>
                    <a:pt x="476" y="2424"/>
                  </a:lnTo>
                  <a:lnTo>
                    <a:pt x="262" y="2756"/>
                  </a:lnTo>
                  <a:lnTo>
                    <a:pt x="24" y="3089"/>
                  </a:lnTo>
                  <a:lnTo>
                    <a:pt x="24" y="3089"/>
                  </a:lnTo>
                  <a:lnTo>
                    <a:pt x="1" y="3113"/>
                  </a:lnTo>
                  <a:lnTo>
                    <a:pt x="1" y="3113"/>
                  </a:lnTo>
                  <a:lnTo>
                    <a:pt x="262" y="2756"/>
                  </a:lnTo>
                  <a:lnTo>
                    <a:pt x="499" y="2400"/>
                  </a:lnTo>
                  <a:lnTo>
                    <a:pt x="713" y="2020"/>
                  </a:lnTo>
                  <a:lnTo>
                    <a:pt x="927" y="1640"/>
                  </a:lnTo>
                  <a:lnTo>
                    <a:pt x="1093" y="1236"/>
                  </a:lnTo>
                  <a:lnTo>
                    <a:pt x="1260" y="832"/>
                  </a:lnTo>
                  <a:lnTo>
                    <a:pt x="1426" y="428"/>
                  </a:lnTo>
                  <a:lnTo>
                    <a:pt x="1545"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37" name="Google Shape;337;p5"/>
            <p:cNvSpPr/>
            <p:nvPr/>
          </p:nvSpPr>
          <p:spPr>
            <a:xfrm>
              <a:off x="4143725" y="1355700"/>
              <a:ext cx="71275" cy="98000"/>
            </a:xfrm>
            <a:custGeom>
              <a:avLst/>
              <a:gdLst/>
              <a:ahLst/>
              <a:cxnLst/>
              <a:rect l="l" t="t" r="r" b="b"/>
              <a:pathLst>
                <a:path w="2851" h="3920" extrusionOk="0">
                  <a:moveTo>
                    <a:pt x="2566" y="0"/>
                  </a:moveTo>
                  <a:lnTo>
                    <a:pt x="2423" y="24"/>
                  </a:lnTo>
                  <a:lnTo>
                    <a:pt x="2352" y="48"/>
                  </a:lnTo>
                  <a:lnTo>
                    <a:pt x="2281" y="95"/>
                  </a:lnTo>
                  <a:lnTo>
                    <a:pt x="2233" y="143"/>
                  </a:lnTo>
                  <a:lnTo>
                    <a:pt x="2162" y="190"/>
                  </a:lnTo>
                  <a:lnTo>
                    <a:pt x="2067" y="238"/>
                  </a:lnTo>
                  <a:lnTo>
                    <a:pt x="2019" y="309"/>
                  </a:lnTo>
                  <a:lnTo>
                    <a:pt x="1972" y="404"/>
                  </a:lnTo>
                  <a:lnTo>
                    <a:pt x="1972" y="475"/>
                  </a:lnTo>
                  <a:lnTo>
                    <a:pt x="1948" y="570"/>
                  </a:lnTo>
                  <a:lnTo>
                    <a:pt x="1924" y="594"/>
                  </a:lnTo>
                  <a:lnTo>
                    <a:pt x="1900" y="570"/>
                  </a:lnTo>
                  <a:lnTo>
                    <a:pt x="1853" y="547"/>
                  </a:lnTo>
                  <a:lnTo>
                    <a:pt x="1782" y="499"/>
                  </a:lnTo>
                  <a:lnTo>
                    <a:pt x="1710" y="499"/>
                  </a:lnTo>
                  <a:lnTo>
                    <a:pt x="1615" y="523"/>
                  </a:lnTo>
                  <a:lnTo>
                    <a:pt x="1520" y="570"/>
                  </a:lnTo>
                  <a:lnTo>
                    <a:pt x="1449" y="618"/>
                  </a:lnTo>
                  <a:lnTo>
                    <a:pt x="1378" y="713"/>
                  </a:lnTo>
                  <a:lnTo>
                    <a:pt x="1354" y="784"/>
                  </a:lnTo>
                  <a:lnTo>
                    <a:pt x="1283" y="950"/>
                  </a:lnTo>
                  <a:lnTo>
                    <a:pt x="1212" y="1046"/>
                  </a:lnTo>
                  <a:lnTo>
                    <a:pt x="1117" y="1069"/>
                  </a:lnTo>
                  <a:lnTo>
                    <a:pt x="1069" y="1141"/>
                  </a:lnTo>
                  <a:lnTo>
                    <a:pt x="1022" y="1283"/>
                  </a:lnTo>
                  <a:lnTo>
                    <a:pt x="998" y="1378"/>
                  </a:lnTo>
                  <a:lnTo>
                    <a:pt x="927" y="1473"/>
                  </a:lnTo>
                  <a:lnTo>
                    <a:pt x="855" y="1544"/>
                  </a:lnTo>
                  <a:lnTo>
                    <a:pt x="784" y="1592"/>
                  </a:lnTo>
                  <a:lnTo>
                    <a:pt x="665" y="1639"/>
                  </a:lnTo>
                  <a:lnTo>
                    <a:pt x="547" y="1687"/>
                  </a:lnTo>
                  <a:lnTo>
                    <a:pt x="357" y="1829"/>
                  </a:lnTo>
                  <a:lnTo>
                    <a:pt x="238" y="1901"/>
                  </a:lnTo>
                  <a:lnTo>
                    <a:pt x="119" y="1972"/>
                  </a:lnTo>
                  <a:lnTo>
                    <a:pt x="71" y="2043"/>
                  </a:lnTo>
                  <a:lnTo>
                    <a:pt x="24" y="2091"/>
                  </a:lnTo>
                  <a:lnTo>
                    <a:pt x="0" y="2162"/>
                  </a:lnTo>
                  <a:lnTo>
                    <a:pt x="0" y="2257"/>
                  </a:lnTo>
                  <a:lnTo>
                    <a:pt x="0" y="2352"/>
                  </a:lnTo>
                  <a:lnTo>
                    <a:pt x="24" y="2471"/>
                  </a:lnTo>
                  <a:lnTo>
                    <a:pt x="71" y="2684"/>
                  </a:lnTo>
                  <a:lnTo>
                    <a:pt x="95" y="2922"/>
                  </a:lnTo>
                  <a:lnTo>
                    <a:pt x="143" y="3136"/>
                  </a:lnTo>
                  <a:lnTo>
                    <a:pt x="214" y="3350"/>
                  </a:lnTo>
                  <a:lnTo>
                    <a:pt x="238" y="3421"/>
                  </a:lnTo>
                  <a:lnTo>
                    <a:pt x="238" y="3516"/>
                  </a:lnTo>
                  <a:lnTo>
                    <a:pt x="214" y="3587"/>
                  </a:lnTo>
                  <a:lnTo>
                    <a:pt x="166" y="3682"/>
                  </a:lnTo>
                  <a:lnTo>
                    <a:pt x="119" y="3777"/>
                  </a:lnTo>
                  <a:lnTo>
                    <a:pt x="119" y="3825"/>
                  </a:lnTo>
                  <a:lnTo>
                    <a:pt x="166" y="3872"/>
                  </a:lnTo>
                  <a:lnTo>
                    <a:pt x="285" y="3896"/>
                  </a:lnTo>
                  <a:lnTo>
                    <a:pt x="333" y="3920"/>
                  </a:lnTo>
                  <a:lnTo>
                    <a:pt x="428" y="3896"/>
                  </a:lnTo>
                  <a:lnTo>
                    <a:pt x="523" y="3848"/>
                  </a:lnTo>
                  <a:lnTo>
                    <a:pt x="713" y="3753"/>
                  </a:lnTo>
                  <a:lnTo>
                    <a:pt x="927" y="3635"/>
                  </a:lnTo>
                  <a:lnTo>
                    <a:pt x="1307" y="3160"/>
                  </a:lnTo>
                  <a:lnTo>
                    <a:pt x="1330" y="3136"/>
                  </a:lnTo>
                  <a:lnTo>
                    <a:pt x="1330" y="3136"/>
                  </a:lnTo>
                  <a:lnTo>
                    <a:pt x="1212" y="3183"/>
                  </a:lnTo>
                  <a:lnTo>
                    <a:pt x="1117" y="3231"/>
                  </a:lnTo>
                  <a:lnTo>
                    <a:pt x="998" y="3278"/>
                  </a:lnTo>
                  <a:lnTo>
                    <a:pt x="879" y="3326"/>
                  </a:lnTo>
                  <a:lnTo>
                    <a:pt x="832" y="3302"/>
                  </a:lnTo>
                  <a:lnTo>
                    <a:pt x="784" y="3278"/>
                  </a:lnTo>
                  <a:lnTo>
                    <a:pt x="760" y="3231"/>
                  </a:lnTo>
                  <a:lnTo>
                    <a:pt x="760" y="3183"/>
                  </a:lnTo>
                  <a:lnTo>
                    <a:pt x="760" y="2970"/>
                  </a:lnTo>
                  <a:lnTo>
                    <a:pt x="832" y="2803"/>
                  </a:lnTo>
                  <a:lnTo>
                    <a:pt x="927" y="2637"/>
                  </a:lnTo>
                  <a:lnTo>
                    <a:pt x="1093" y="2518"/>
                  </a:lnTo>
                  <a:lnTo>
                    <a:pt x="1212" y="2423"/>
                  </a:lnTo>
                  <a:lnTo>
                    <a:pt x="1283" y="2376"/>
                  </a:lnTo>
                  <a:lnTo>
                    <a:pt x="1330" y="2328"/>
                  </a:lnTo>
                  <a:lnTo>
                    <a:pt x="1354" y="2209"/>
                  </a:lnTo>
                  <a:lnTo>
                    <a:pt x="1378" y="2114"/>
                  </a:lnTo>
                  <a:lnTo>
                    <a:pt x="1402" y="1948"/>
                  </a:lnTo>
                  <a:lnTo>
                    <a:pt x="1449" y="1806"/>
                  </a:lnTo>
                  <a:lnTo>
                    <a:pt x="1520" y="1663"/>
                  </a:lnTo>
                  <a:lnTo>
                    <a:pt x="1639" y="1521"/>
                  </a:lnTo>
                  <a:lnTo>
                    <a:pt x="1782" y="1402"/>
                  </a:lnTo>
                  <a:lnTo>
                    <a:pt x="1924" y="1283"/>
                  </a:lnTo>
                  <a:lnTo>
                    <a:pt x="2090" y="1141"/>
                  </a:lnTo>
                  <a:lnTo>
                    <a:pt x="2209" y="998"/>
                  </a:lnTo>
                  <a:lnTo>
                    <a:pt x="2281" y="879"/>
                  </a:lnTo>
                  <a:lnTo>
                    <a:pt x="2352" y="760"/>
                  </a:lnTo>
                  <a:lnTo>
                    <a:pt x="2494" y="523"/>
                  </a:lnTo>
                  <a:lnTo>
                    <a:pt x="2542" y="452"/>
                  </a:lnTo>
                  <a:lnTo>
                    <a:pt x="2613" y="380"/>
                  </a:lnTo>
                  <a:lnTo>
                    <a:pt x="2779" y="309"/>
                  </a:lnTo>
                  <a:lnTo>
                    <a:pt x="2851" y="48"/>
                  </a:lnTo>
                  <a:lnTo>
                    <a:pt x="2851" y="24"/>
                  </a:lnTo>
                  <a:lnTo>
                    <a:pt x="2827" y="24"/>
                  </a:lnTo>
                  <a:lnTo>
                    <a:pt x="2684"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38" name="Google Shape;338;p5"/>
            <p:cNvSpPr/>
            <p:nvPr/>
          </p:nvSpPr>
          <p:spPr>
            <a:xfrm>
              <a:off x="4162725" y="1363425"/>
              <a:ext cx="50500" cy="75425"/>
            </a:xfrm>
            <a:custGeom>
              <a:avLst/>
              <a:gdLst/>
              <a:ahLst/>
              <a:cxnLst/>
              <a:rect l="l" t="t" r="r" b="b"/>
              <a:pathLst>
                <a:path w="2020" h="3017" fill="none" extrusionOk="0">
                  <a:moveTo>
                    <a:pt x="119" y="3017"/>
                  </a:moveTo>
                  <a:lnTo>
                    <a:pt x="119" y="3017"/>
                  </a:lnTo>
                  <a:lnTo>
                    <a:pt x="72" y="2993"/>
                  </a:lnTo>
                  <a:lnTo>
                    <a:pt x="24" y="2969"/>
                  </a:lnTo>
                  <a:lnTo>
                    <a:pt x="24" y="2969"/>
                  </a:lnTo>
                  <a:lnTo>
                    <a:pt x="0" y="2922"/>
                  </a:lnTo>
                  <a:lnTo>
                    <a:pt x="0" y="2874"/>
                  </a:lnTo>
                  <a:lnTo>
                    <a:pt x="0" y="2874"/>
                  </a:lnTo>
                  <a:lnTo>
                    <a:pt x="0" y="2661"/>
                  </a:lnTo>
                  <a:lnTo>
                    <a:pt x="72" y="2494"/>
                  </a:lnTo>
                  <a:lnTo>
                    <a:pt x="167" y="2328"/>
                  </a:lnTo>
                  <a:lnTo>
                    <a:pt x="333" y="2209"/>
                  </a:lnTo>
                  <a:lnTo>
                    <a:pt x="333" y="2209"/>
                  </a:lnTo>
                  <a:lnTo>
                    <a:pt x="452" y="2114"/>
                  </a:lnTo>
                  <a:lnTo>
                    <a:pt x="523" y="2067"/>
                  </a:lnTo>
                  <a:lnTo>
                    <a:pt x="570" y="2019"/>
                  </a:lnTo>
                  <a:lnTo>
                    <a:pt x="570" y="2019"/>
                  </a:lnTo>
                  <a:lnTo>
                    <a:pt x="594" y="1900"/>
                  </a:lnTo>
                  <a:lnTo>
                    <a:pt x="618" y="1805"/>
                  </a:lnTo>
                  <a:lnTo>
                    <a:pt x="618" y="1805"/>
                  </a:lnTo>
                  <a:lnTo>
                    <a:pt x="642" y="1639"/>
                  </a:lnTo>
                  <a:lnTo>
                    <a:pt x="689" y="1497"/>
                  </a:lnTo>
                  <a:lnTo>
                    <a:pt x="760" y="1354"/>
                  </a:lnTo>
                  <a:lnTo>
                    <a:pt x="879" y="1212"/>
                  </a:lnTo>
                  <a:lnTo>
                    <a:pt x="879" y="1212"/>
                  </a:lnTo>
                  <a:lnTo>
                    <a:pt x="1022" y="1093"/>
                  </a:lnTo>
                  <a:lnTo>
                    <a:pt x="1164" y="974"/>
                  </a:lnTo>
                  <a:lnTo>
                    <a:pt x="1330" y="832"/>
                  </a:lnTo>
                  <a:lnTo>
                    <a:pt x="1449" y="689"/>
                  </a:lnTo>
                  <a:lnTo>
                    <a:pt x="1449" y="689"/>
                  </a:lnTo>
                  <a:lnTo>
                    <a:pt x="1521" y="570"/>
                  </a:lnTo>
                  <a:lnTo>
                    <a:pt x="1592" y="451"/>
                  </a:lnTo>
                  <a:lnTo>
                    <a:pt x="1734" y="214"/>
                  </a:lnTo>
                  <a:lnTo>
                    <a:pt x="1734" y="214"/>
                  </a:lnTo>
                  <a:lnTo>
                    <a:pt x="1782" y="143"/>
                  </a:lnTo>
                  <a:lnTo>
                    <a:pt x="1853" y="71"/>
                  </a:lnTo>
                  <a:lnTo>
                    <a:pt x="2019" y="0"/>
                  </a:lnTo>
                  <a:lnTo>
                    <a:pt x="2019" y="0"/>
                  </a:lnTo>
                  <a:lnTo>
                    <a:pt x="1877" y="380"/>
                  </a:lnTo>
                  <a:lnTo>
                    <a:pt x="1734" y="737"/>
                  </a:lnTo>
                  <a:lnTo>
                    <a:pt x="1592" y="1117"/>
                  </a:lnTo>
                  <a:lnTo>
                    <a:pt x="1402" y="1473"/>
                  </a:lnTo>
                  <a:lnTo>
                    <a:pt x="1212" y="1829"/>
                  </a:lnTo>
                  <a:lnTo>
                    <a:pt x="1022" y="2162"/>
                  </a:lnTo>
                  <a:lnTo>
                    <a:pt x="808" y="2494"/>
                  </a:lnTo>
                  <a:lnTo>
                    <a:pt x="570" y="2827"/>
                  </a:lnTo>
                  <a:lnTo>
                    <a:pt x="570" y="2827"/>
                  </a:lnTo>
                  <a:lnTo>
                    <a:pt x="452" y="2874"/>
                  </a:lnTo>
                  <a:lnTo>
                    <a:pt x="357" y="2922"/>
                  </a:lnTo>
                  <a:lnTo>
                    <a:pt x="357" y="2922"/>
                  </a:lnTo>
                  <a:lnTo>
                    <a:pt x="238" y="2969"/>
                  </a:lnTo>
                  <a:lnTo>
                    <a:pt x="119" y="3017"/>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39" name="Google Shape;339;p5"/>
            <p:cNvSpPr/>
            <p:nvPr/>
          </p:nvSpPr>
          <p:spPr>
            <a:xfrm>
              <a:off x="4143725" y="1355700"/>
              <a:ext cx="71275" cy="98000"/>
            </a:xfrm>
            <a:custGeom>
              <a:avLst/>
              <a:gdLst/>
              <a:ahLst/>
              <a:cxnLst/>
              <a:rect l="l" t="t" r="r" b="b"/>
              <a:pathLst>
                <a:path w="2851" h="3920" fill="none" extrusionOk="0">
                  <a:moveTo>
                    <a:pt x="2566" y="0"/>
                  </a:moveTo>
                  <a:lnTo>
                    <a:pt x="2566" y="0"/>
                  </a:lnTo>
                  <a:lnTo>
                    <a:pt x="2423" y="24"/>
                  </a:lnTo>
                  <a:lnTo>
                    <a:pt x="2352" y="48"/>
                  </a:lnTo>
                  <a:lnTo>
                    <a:pt x="2281" y="95"/>
                  </a:lnTo>
                  <a:lnTo>
                    <a:pt x="2281" y="95"/>
                  </a:lnTo>
                  <a:lnTo>
                    <a:pt x="2233" y="143"/>
                  </a:lnTo>
                  <a:lnTo>
                    <a:pt x="2162" y="190"/>
                  </a:lnTo>
                  <a:lnTo>
                    <a:pt x="2162" y="190"/>
                  </a:lnTo>
                  <a:lnTo>
                    <a:pt x="2067" y="238"/>
                  </a:lnTo>
                  <a:lnTo>
                    <a:pt x="2019" y="309"/>
                  </a:lnTo>
                  <a:lnTo>
                    <a:pt x="1972" y="404"/>
                  </a:lnTo>
                  <a:lnTo>
                    <a:pt x="1972" y="475"/>
                  </a:lnTo>
                  <a:lnTo>
                    <a:pt x="1972" y="475"/>
                  </a:lnTo>
                  <a:lnTo>
                    <a:pt x="1948" y="570"/>
                  </a:lnTo>
                  <a:lnTo>
                    <a:pt x="1924" y="594"/>
                  </a:lnTo>
                  <a:lnTo>
                    <a:pt x="1924" y="594"/>
                  </a:lnTo>
                  <a:lnTo>
                    <a:pt x="1900" y="570"/>
                  </a:lnTo>
                  <a:lnTo>
                    <a:pt x="1853" y="547"/>
                  </a:lnTo>
                  <a:lnTo>
                    <a:pt x="1853" y="547"/>
                  </a:lnTo>
                  <a:lnTo>
                    <a:pt x="1782" y="499"/>
                  </a:lnTo>
                  <a:lnTo>
                    <a:pt x="1710" y="499"/>
                  </a:lnTo>
                  <a:lnTo>
                    <a:pt x="1710" y="499"/>
                  </a:lnTo>
                  <a:lnTo>
                    <a:pt x="1615" y="523"/>
                  </a:lnTo>
                  <a:lnTo>
                    <a:pt x="1615" y="523"/>
                  </a:lnTo>
                  <a:lnTo>
                    <a:pt x="1520" y="570"/>
                  </a:lnTo>
                  <a:lnTo>
                    <a:pt x="1449" y="618"/>
                  </a:lnTo>
                  <a:lnTo>
                    <a:pt x="1378" y="713"/>
                  </a:lnTo>
                  <a:lnTo>
                    <a:pt x="1354" y="784"/>
                  </a:lnTo>
                  <a:lnTo>
                    <a:pt x="1354" y="784"/>
                  </a:lnTo>
                  <a:lnTo>
                    <a:pt x="1283" y="950"/>
                  </a:lnTo>
                  <a:lnTo>
                    <a:pt x="1212" y="1046"/>
                  </a:lnTo>
                  <a:lnTo>
                    <a:pt x="1212" y="1046"/>
                  </a:lnTo>
                  <a:lnTo>
                    <a:pt x="1117" y="1069"/>
                  </a:lnTo>
                  <a:lnTo>
                    <a:pt x="1069" y="1141"/>
                  </a:lnTo>
                  <a:lnTo>
                    <a:pt x="1022" y="1283"/>
                  </a:lnTo>
                  <a:lnTo>
                    <a:pt x="1022" y="1283"/>
                  </a:lnTo>
                  <a:lnTo>
                    <a:pt x="998" y="1378"/>
                  </a:lnTo>
                  <a:lnTo>
                    <a:pt x="927" y="1473"/>
                  </a:lnTo>
                  <a:lnTo>
                    <a:pt x="855" y="1544"/>
                  </a:lnTo>
                  <a:lnTo>
                    <a:pt x="784" y="1592"/>
                  </a:lnTo>
                  <a:lnTo>
                    <a:pt x="784" y="1592"/>
                  </a:lnTo>
                  <a:lnTo>
                    <a:pt x="665" y="1639"/>
                  </a:lnTo>
                  <a:lnTo>
                    <a:pt x="547" y="1687"/>
                  </a:lnTo>
                  <a:lnTo>
                    <a:pt x="357" y="1829"/>
                  </a:lnTo>
                  <a:lnTo>
                    <a:pt x="357" y="1829"/>
                  </a:lnTo>
                  <a:lnTo>
                    <a:pt x="238" y="1901"/>
                  </a:lnTo>
                  <a:lnTo>
                    <a:pt x="119" y="1972"/>
                  </a:lnTo>
                  <a:lnTo>
                    <a:pt x="71" y="2043"/>
                  </a:lnTo>
                  <a:lnTo>
                    <a:pt x="24" y="2091"/>
                  </a:lnTo>
                  <a:lnTo>
                    <a:pt x="0" y="2162"/>
                  </a:lnTo>
                  <a:lnTo>
                    <a:pt x="0" y="2257"/>
                  </a:lnTo>
                  <a:lnTo>
                    <a:pt x="0" y="2257"/>
                  </a:lnTo>
                  <a:lnTo>
                    <a:pt x="0" y="2352"/>
                  </a:lnTo>
                  <a:lnTo>
                    <a:pt x="24" y="2471"/>
                  </a:lnTo>
                  <a:lnTo>
                    <a:pt x="24" y="2471"/>
                  </a:lnTo>
                  <a:lnTo>
                    <a:pt x="71" y="2684"/>
                  </a:lnTo>
                  <a:lnTo>
                    <a:pt x="95" y="2922"/>
                  </a:lnTo>
                  <a:lnTo>
                    <a:pt x="143" y="3136"/>
                  </a:lnTo>
                  <a:lnTo>
                    <a:pt x="214" y="3350"/>
                  </a:lnTo>
                  <a:lnTo>
                    <a:pt x="214" y="3350"/>
                  </a:lnTo>
                  <a:lnTo>
                    <a:pt x="238" y="3421"/>
                  </a:lnTo>
                  <a:lnTo>
                    <a:pt x="238" y="3516"/>
                  </a:lnTo>
                  <a:lnTo>
                    <a:pt x="214" y="3587"/>
                  </a:lnTo>
                  <a:lnTo>
                    <a:pt x="166" y="3682"/>
                  </a:lnTo>
                  <a:lnTo>
                    <a:pt x="166" y="3682"/>
                  </a:lnTo>
                  <a:lnTo>
                    <a:pt x="119" y="3777"/>
                  </a:lnTo>
                  <a:lnTo>
                    <a:pt x="119" y="3825"/>
                  </a:lnTo>
                  <a:lnTo>
                    <a:pt x="166" y="3872"/>
                  </a:lnTo>
                  <a:lnTo>
                    <a:pt x="285" y="3896"/>
                  </a:lnTo>
                  <a:lnTo>
                    <a:pt x="285" y="3896"/>
                  </a:lnTo>
                  <a:lnTo>
                    <a:pt x="333" y="3920"/>
                  </a:lnTo>
                  <a:lnTo>
                    <a:pt x="333" y="3920"/>
                  </a:lnTo>
                  <a:lnTo>
                    <a:pt x="428" y="3896"/>
                  </a:lnTo>
                  <a:lnTo>
                    <a:pt x="523" y="3848"/>
                  </a:lnTo>
                  <a:lnTo>
                    <a:pt x="523" y="3848"/>
                  </a:lnTo>
                  <a:lnTo>
                    <a:pt x="713" y="3753"/>
                  </a:lnTo>
                  <a:lnTo>
                    <a:pt x="927" y="3635"/>
                  </a:lnTo>
                  <a:lnTo>
                    <a:pt x="927" y="3635"/>
                  </a:lnTo>
                  <a:lnTo>
                    <a:pt x="1307" y="3160"/>
                  </a:lnTo>
                  <a:lnTo>
                    <a:pt x="1307" y="3160"/>
                  </a:lnTo>
                  <a:lnTo>
                    <a:pt x="1330" y="3136"/>
                  </a:lnTo>
                  <a:lnTo>
                    <a:pt x="1330" y="3136"/>
                  </a:lnTo>
                  <a:lnTo>
                    <a:pt x="1568" y="2803"/>
                  </a:lnTo>
                  <a:lnTo>
                    <a:pt x="1782" y="2471"/>
                  </a:lnTo>
                  <a:lnTo>
                    <a:pt x="1972" y="2138"/>
                  </a:lnTo>
                  <a:lnTo>
                    <a:pt x="2162" y="1782"/>
                  </a:lnTo>
                  <a:lnTo>
                    <a:pt x="2352" y="1426"/>
                  </a:lnTo>
                  <a:lnTo>
                    <a:pt x="2494" y="1046"/>
                  </a:lnTo>
                  <a:lnTo>
                    <a:pt x="2637" y="689"/>
                  </a:lnTo>
                  <a:lnTo>
                    <a:pt x="2779" y="309"/>
                  </a:lnTo>
                  <a:lnTo>
                    <a:pt x="2779" y="309"/>
                  </a:lnTo>
                  <a:lnTo>
                    <a:pt x="2851" y="48"/>
                  </a:lnTo>
                  <a:lnTo>
                    <a:pt x="2851" y="48"/>
                  </a:lnTo>
                  <a:lnTo>
                    <a:pt x="2851" y="24"/>
                  </a:lnTo>
                  <a:lnTo>
                    <a:pt x="2851" y="24"/>
                  </a:lnTo>
                  <a:lnTo>
                    <a:pt x="2827" y="24"/>
                  </a:lnTo>
                  <a:lnTo>
                    <a:pt x="2827" y="24"/>
                  </a:lnTo>
                  <a:lnTo>
                    <a:pt x="2684" y="0"/>
                  </a:lnTo>
                  <a:lnTo>
                    <a:pt x="2566"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40" name="Google Shape;340;p5"/>
            <p:cNvSpPr/>
            <p:nvPr/>
          </p:nvSpPr>
          <p:spPr>
            <a:xfrm>
              <a:off x="4162725" y="1363425"/>
              <a:ext cx="50500" cy="75425"/>
            </a:xfrm>
            <a:custGeom>
              <a:avLst/>
              <a:gdLst/>
              <a:ahLst/>
              <a:cxnLst/>
              <a:rect l="l" t="t" r="r" b="b"/>
              <a:pathLst>
                <a:path w="2020" h="3017" extrusionOk="0">
                  <a:moveTo>
                    <a:pt x="2019" y="0"/>
                  </a:moveTo>
                  <a:lnTo>
                    <a:pt x="1853" y="71"/>
                  </a:lnTo>
                  <a:lnTo>
                    <a:pt x="1782" y="143"/>
                  </a:lnTo>
                  <a:lnTo>
                    <a:pt x="1734" y="214"/>
                  </a:lnTo>
                  <a:lnTo>
                    <a:pt x="1592" y="451"/>
                  </a:lnTo>
                  <a:lnTo>
                    <a:pt x="1521" y="570"/>
                  </a:lnTo>
                  <a:lnTo>
                    <a:pt x="1449" y="689"/>
                  </a:lnTo>
                  <a:lnTo>
                    <a:pt x="1330" y="832"/>
                  </a:lnTo>
                  <a:lnTo>
                    <a:pt x="1164" y="974"/>
                  </a:lnTo>
                  <a:lnTo>
                    <a:pt x="1022" y="1093"/>
                  </a:lnTo>
                  <a:lnTo>
                    <a:pt x="879" y="1212"/>
                  </a:lnTo>
                  <a:lnTo>
                    <a:pt x="760" y="1354"/>
                  </a:lnTo>
                  <a:lnTo>
                    <a:pt x="689" y="1497"/>
                  </a:lnTo>
                  <a:lnTo>
                    <a:pt x="642" y="1639"/>
                  </a:lnTo>
                  <a:lnTo>
                    <a:pt x="618" y="1805"/>
                  </a:lnTo>
                  <a:lnTo>
                    <a:pt x="594" y="1900"/>
                  </a:lnTo>
                  <a:lnTo>
                    <a:pt x="570" y="2019"/>
                  </a:lnTo>
                  <a:lnTo>
                    <a:pt x="523" y="2067"/>
                  </a:lnTo>
                  <a:lnTo>
                    <a:pt x="452" y="2114"/>
                  </a:lnTo>
                  <a:lnTo>
                    <a:pt x="333" y="2209"/>
                  </a:lnTo>
                  <a:lnTo>
                    <a:pt x="167" y="2328"/>
                  </a:lnTo>
                  <a:lnTo>
                    <a:pt x="72" y="2494"/>
                  </a:lnTo>
                  <a:lnTo>
                    <a:pt x="0" y="2661"/>
                  </a:lnTo>
                  <a:lnTo>
                    <a:pt x="0" y="2874"/>
                  </a:lnTo>
                  <a:lnTo>
                    <a:pt x="0" y="2922"/>
                  </a:lnTo>
                  <a:lnTo>
                    <a:pt x="24" y="2969"/>
                  </a:lnTo>
                  <a:lnTo>
                    <a:pt x="72" y="2993"/>
                  </a:lnTo>
                  <a:lnTo>
                    <a:pt x="119" y="3017"/>
                  </a:lnTo>
                  <a:lnTo>
                    <a:pt x="238" y="2969"/>
                  </a:lnTo>
                  <a:lnTo>
                    <a:pt x="357" y="2922"/>
                  </a:lnTo>
                  <a:lnTo>
                    <a:pt x="452" y="2874"/>
                  </a:lnTo>
                  <a:lnTo>
                    <a:pt x="570" y="2827"/>
                  </a:lnTo>
                  <a:lnTo>
                    <a:pt x="808" y="2494"/>
                  </a:lnTo>
                  <a:lnTo>
                    <a:pt x="1022" y="2162"/>
                  </a:lnTo>
                  <a:lnTo>
                    <a:pt x="1212" y="1829"/>
                  </a:lnTo>
                  <a:lnTo>
                    <a:pt x="1402" y="1473"/>
                  </a:lnTo>
                  <a:lnTo>
                    <a:pt x="1592" y="1117"/>
                  </a:lnTo>
                  <a:lnTo>
                    <a:pt x="1734" y="737"/>
                  </a:lnTo>
                  <a:lnTo>
                    <a:pt x="1877" y="380"/>
                  </a:lnTo>
                  <a:lnTo>
                    <a:pt x="2019"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41" name="Google Shape;341;p5"/>
            <p:cNvSpPr/>
            <p:nvPr/>
          </p:nvSpPr>
          <p:spPr>
            <a:xfrm>
              <a:off x="4191825" y="1316500"/>
              <a:ext cx="30300" cy="24975"/>
            </a:xfrm>
            <a:custGeom>
              <a:avLst/>
              <a:gdLst/>
              <a:ahLst/>
              <a:cxnLst/>
              <a:rect l="l" t="t" r="r" b="b"/>
              <a:pathLst>
                <a:path w="1212" h="999" extrusionOk="0">
                  <a:moveTo>
                    <a:pt x="309" y="1"/>
                  </a:moveTo>
                  <a:lnTo>
                    <a:pt x="214" y="24"/>
                  </a:lnTo>
                  <a:lnTo>
                    <a:pt x="143" y="48"/>
                  </a:lnTo>
                  <a:lnTo>
                    <a:pt x="48" y="72"/>
                  </a:lnTo>
                  <a:lnTo>
                    <a:pt x="0" y="119"/>
                  </a:lnTo>
                  <a:lnTo>
                    <a:pt x="0" y="167"/>
                  </a:lnTo>
                  <a:lnTo>
                    <a:pt x="0" y="214"/>
                  </a:lnTo>
                  <a:lnTo>
                    <a:pt x="48" y="238"/>
                  </a:lnTo>
                  <a:lnTo>
                    <a:pt x="143" y="262"/>
                  </a:lnTo>
                  <a:lnTo>
                    <a:pt x="214" y="286"/>
                  </a:lnTo>
                  <a:lnTo>
                    <a:pt x="238" y="333"/>
                  </a:lnTo>
                  <a:lnTo>
                    <a:pt x="238" y="381"/>
                  </a:lnTo>
                  <a:lnTo>
                    <a:pt x="238" y="452"/>
                  </a:lnTo>
                  <a:lnTo>
                    <a:pt x="261" y="499"/>
                  </a:lnTo>
                  <a:lnTo>
                    <a:pt x="309" y="523"/>
                  </a:lnTo>
                  <a:lnTo>
                    <a:pt x="333" y="499"/>
                  </a:lnTo>
                  <a:lnTo>
                    <a:pt x="428" y="499"/>
                  </a:lnTo>
                  <a:lnTo>
                    <a:pt x="570" y="523"/>
                  </a:lnTo>
                  <a:lnTo>
                    <a:pt x="689" y="547"/>
                  </a:lnTo>
                  <a:lnTo>
                    <a:pt x="950" y="618"/>
                  </a:lnTo>
                  <a:lnTo>
                    <a:pt x="1022" y="642"/>
                  </a:lnTo>
                  <a:lnTo>
                    <a:pt x="1069" y="690"/>
                  </a:lnTo>
                  <a:lnTo>
                    <a:pt x="1093" y="713"/>
                  </a:lnTo>
                  <a:lnTo>
                    <a:pt x="1093" y="761"/>
                  </a:lnTo>
                  <a:lnTo>
                    <a:pt x="1069" y="808"/>
                  </a:lnTo>
                  <a:lnTo>
                    <a:pt x="1022" y="856"/>
                  </a:lnTo>
                  <a:lnTo>
                    <a:pt x="1022" y="880"/>
                  </a:lnTo>
                  <a:lnTo>
                    <a:pt x="1022" y="903"/>
                  </a:lnTo>
                  <a:lnTo>
                    <a:pt x="1045" y="951"/>
                  </a:lnTo>
                  <a:lnTo>
                    <a:pt x="1069" y="998"/>
                  </a:lnTo>
                  <a:lnTo>
                    <a:pt x="1117" y="832"/>
                  </a:lnTo>
                  <a:lnTo>
                    <a:pt x="1188" y="357"/>
                  </a:lnTo>
                  <a:lnTo>
                    <a:pt x="1212" y="48"/>
                  </a:lnTo>
                  <a:lnTo>
                    <a:pt x="1093" y="24"/>
                  </a:lnTo>
                  <a:lnTo>
                    <a:pt x="974" y="1"/>
                  </a:lnTo>
                  <a:lnTo>
                    <a:pt x="855" y="24"/>
                  </a:lnTo>
                  <a:lnTo>
                    <a:pt x="760" y="96"/>
                  </a:lnTo>
                  <a:lnTo>
                    <a:pt x="642" y="214"/>
                  </a:lnTo>
                  <a:lnTo>
                    <a:pt x="594" y="262"/>
                  </a:lnTo>
                  <a:lnTo>
                    <a:pt x="547" y="286"/>
                  </a:lnTo>
                  <a:lnTo>
                    <a:pt x="523" y="262"/>
                  </a:lnTo>
                  <a:lnTo>
                    <a:pt x="475" y="214"/>
                  </a:lnTo>
                  <a:lnTo>
                    <a:pt x="452" y="143"/>
                  </a:lnTo>
                  <a:lnTo>
                    <a:pt x="404" y="72"/>
                  </a:lnTo>
                  <a:lnTo>
                    <a:pt x="380" y="48"/>
                  </a:lnTo>
                  <a:lnTo>
                    <a:pt x="333"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42" name="Google Shape;342;p5"/>
            <p:cNvSpPr/>
            <p:nvPr/>
          </p:nvSpPr>
          <p:spPr>
            <a:xfrm>
              <a:off x="3922225" y="1457825"/>
              <a:ext cx="16050" cy="8950"/>
            </a:xfrm>
            <a:custGeom>
              <a:avLst/>
              <a:gdLst/>
              <a:ahLst/>
              <a:cxnLst/>
              <a:rect l="l" t="t" r="r" b="b"/>
              <a:pathLst>
                <a:path w="642" h="358" extrusionOk="0">
                  <a:moveTo>
                    <a:pt x="0" y="1"/>
                  </a:moveTo>
                  <a:lnTo>
                    <a:pt x="24" y="48"/>
                  </a:lnTo>
                  <a:lnTo>
                    <a:pt x="48" y="143"/>
                  </a:lnTo>
                  <a:lnTo>
                    <a:pt x="95" y="238"/>
                  </a:lnTo>
                  <a:lnTo>
                    <a:pt x="143" y="310"/>
                  </a:lnTo>
                  <a:lnTo>
                    <a:pt x="190" y="333"/>
                  </a:lnTo>
                  <a:lnTo>
                    <a:pt x="262" y="357"/>
                  </a:lnTo>
                  <a:lnTo>
                    <a:pt x="285" y="357"/>
                  </a:lnTo>
                  <a:lnTo>
                    <a:pt x="404" y="333"/>
                  </a:lnTo>
                  <a:lnTo>
                    <a:pt x="523" y="286"/>
                  </a:lnTo>
                  <a:lnTo>
                    <a:pt x="594" y="191"/>
                  </a:lnTo>
                  <a:lnTo>
                    <a:pt x="642" y="96"/>
                  </a:lnTo>
                  <a:lnTo>
                    <a:pt x="0"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43" name="Google Shape;343;p5"/>
            <p:cNvSpPr/>
            <p:nvPr/>
          </p:nvSpPr>
          <p:spPr>
            <a:xfrm>
              <a:off x="4158575" y="1331950"/>
              <a:ext cx="9525" cy="13075"/>
            </a:xfrm>
            <a:custGeom>
              <a:avLst/>
              <a:gdLst/>
              <a:ahLst/>
              <a:cxnLst/>
              <a:rect l="l" t="t" r="r" b="b"/>
              <a:pathLst>
                <a:path w="381" h="523" extrusionOk="0">
                  <a:moveTo>
                    <a:pt x="285" y="0"/>
                  </a:moveTo>
                  <a:lnTo>
                    <a:pt x="143" y="262"/>
                  </a:lnTo>
                  <a:lnTo>
                    <a:pt x="166" y="285"/>
                  </a:lnTo>
                  <a:lnTo>
                    <a:pt x="214" y="309"/>
                  </a:lnTo>
                  <a:lnTo>
                    <a:pt x="333" y="309"/>
                  </a:lnTo>
                  <a:lnTo>
                    <a:pt x="380" y="285"/>
                  </a:lnTo>
                  <a:lnTo>
                    <a:pt x="380" y="262"/>
                  </a:lnTo>
                  <a:lnTo>
                    <a:pt x="356" y="143"/>
                  </a:lnTo>
                  <a:lnTo>
                    <a:pt x="333" y="72"/>
                  </a:lnTo>
                  <a:lnTo>
                    <a:pt x="309" y="24"/>
                  </a:lnTo>
                  <a:lnTo>
                    <a:pt x="285" y="0"/>
                  </a:lnTo>
                  <a:close/>
                  <a:moveTo>
                    <a:pt x="95" y="357"/>
                  </a:moveTo>
                  <a:lnTo>
                    <a:pt x="0" y="523"/>
                  </a:lnTo>
                  <a:lnTo>
                    <a:pt x="24" y="523"/>
                  </a:lnTo>
                  <a:lnTo>
                    <a:pt x="71" y="475"/>
                  </a:lnTo>
                  <a:lnTo>
                    <a:pt x="119" y="452"/>
                  </a:lnTo>
                  <a:lnTo>
                    <a:pt x="119" y="404"/>
                  </a:lnTo>
                  <a:lnTo>
                    <a:pt x="95" y="357"/>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44" name="Google Shape;344;p5"/>
            <p:cNvSpPr/>
            <p:nvPr/>
          </p:nvSpPr>
          <p:spPr>
            <a:xfrm>
              <a:off x="4158575" y="1340850"/>
              <a:ext cx="2975" cy="4175"/>
            </a:xfrm>
            <a:custGeom>
              <a:avLst/>
              <a:gdLst/>
              <a:ahLst/>
              <a:cxnLst/>
              <a:rect l="l" t="t" r="r" b="b"/>
              <a:pathLst>
                <a:path w="119" h="167" fill="none" extrusionOk="0">
                  <a:moveTo>
                    <a:pt x="95" y="1"/>
                  </a:moveTo>
                  <a:lnTo>
                    <a:pt x="95" y="1"/>
                  </a:lnTo>
                  <a:lnTo>
                    <a:pt x="0" y="167"/>
                  </a:lnTo>
                  <a:lnTo>
                    <a:pt x="0" y="167"/>
                  </a:lnTo>
                  <a:lnTo>
                    <a:pt x="24" y="167"/>
                  </a:lnTo>
                  <a:lnTo>
                    <a:pt x="24" y="167"/>
                  </a:lnTo>
                  <a:lnTo>
                    <a:pt x="71" y="119"/>
                  </a:lnTo>
                  <a:lnTo>
                    <a:pt x="119" y="96"/>
                  </a:lnTo>
                  <a:lnTo>
                    <a:pt x="119" y="48"/>
                  </a:lnTo>
                  <a:lnTo>
                    <a:pt x="95"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45" name="Google Shape;345;p5"/>
            <p:cNvSpPr/>
            <p:nvPr/>
          </p:nvSpPr>
          <p:spPr>
            <a:xfrm>
              <a:off x="4171625" y="1318275"/>
              <a:ext cx="625" cy="625"/>
            </a:xfrm>
            <a:custGeom>
              <a:avLst/>
              <a:gdLst/>
              <a:ahLst/>
              <a:cxnLst/>
              <a:rect l="l" t="t" r="r" b="b"/>
              <a:pathLst>
                <a:path w="25" h="25" fill="none" extrusionOk="0">
                  <a:moveTo>
                    <a:pt x="24" y="1"/>
                  </a:moveTo>
                  <a:lnTo>
                    <a:pt x="24" y="1"/>
                  </a:lnTo>
                  <a:lnTo>
                    <a:pt x="1" y="25"/>
                  </a:lnTo>
                  <a:lnTo>
                    <a:pt x="1" y="25"/>
                  </a:lnTo>
                  <a:lnTo>
                    <a:pt x="24"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46" name="Google Shape;346;p5"/>
            <p:cNvSpPr/>
            <p:nvPr/>
          </p:nvSpPr>
          <p:spPr>
            <a:xfrm>
              <a:off x="4171625" y="1348575"/>
              <a:ext cx="13100" cy="10125"/>
            </a:xfrm>
            <a:custGeom>
              <a:avLst/>
              <a:gdLst/>
              <a:ahLst/>
              <a:cxnLst/>
              <a:rect l="l" t="t" r="r" b="b"/>
              <a:pathLst>
                <a:path w="524" h="405" extrusionOk="0">
                  <a:moveTo>
                    <a:pt x="404" y="0"/>
                  </a:moveTo>
                  <a:lnTo>
                    <a:pt x="262" y="24"/>
                  </a:lnTo>
                  <a:lnTo>
                    <a:pt x="143" y="95"/>
                  </a:lnTo>
                  <a:lnTo>
                    <a:pt x="72" y="190"/>
                  </a:lnTo>
                  <a:lnTo>
                    <a:pt x="1" y="285"/>
                  </a:lnTo>
                  <a:lnTo>
                    <a:pt x="1" y="380"/>
                  </a:lnTo>
                  <a:lnTo>
                    <a:pt x="24" y="404"/>
                  </a:lnTo>
                  <a:lnTo>
                    <a:pt x="119" y="404"/>
                  </a:lnTo>
                  <a:lnTo>
                    <a:pt x="167" y="380"/>
                  </a:lnTo>
                  <a:lnTo>
                    <a:pt x="191" y="357"/>
                  </a:lnTo>
                  <a:lnTo>
                    <a:pt x="262" y="285"/>
                  </a:lnTo>
                  <a:lnTo>
                    <a:pt x="333" y="214"/>
                  </a:lnTo>
                  <a:lnTo>
                    <a:pt x="428" y="143"/>
                  </a:lnTo>
                  <a:lnTo>
                    <a:pt x="523" y="119"/>
                  </a:lnTo>
                  <a:lnTo>
                    <a:pt x="523" y="95"/>
                  </a:lnTo>
                  <a:lnTo>
                    <a:pt x="523" y="48"/>
                  </a:lnTo>
                  <a:lnTo>
                    <a:pt x="523" y="24"/>
                  </a:lnTo>
                  <a:lnTo>
                    <a:pt x="452" y="24"/>
                  </a:lnTo>
                  <a:lnTo>
                    <a:pt x="404"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47" name="Google Shape;347;p5"/>
            <p:cNvSpPr/>
            <p:nvPr/>
          </p:nvSpPr>
          <p:spPr>
            <a:xfrm>
              <a:off x="4177575" y="1308775"/>
              <a:ext cx="5950" cy="11900"/>
            </a:xfrm>
            <a:custGeom>
              <a:avLst/>
              <a:gdLst/>
              <a:ahLst/>
              <a:cxnLst/>
              <a:rect l="l" t="t" r="r" b="b"/>
              <a:pathLst>
                <a:path w="238" h="476" extrusionOk="0">
                  <a:moveTo>
                    <a:pt x="166" y="1"/>
                  </a:moveTo>
                  <a:lnTo>
                    <a:pt x="119" y="25"/>
                  </a:lnTo>
                  <a:lnTo>
                    <a:pt x="48" y="25"/>
                  </a:lnTo>
                  <a:lnTo>
                    <a:pt x="24" y="72"/>
                  </a:lnTo>
                  <a:lnTo>
                    <a:pt x="0" y="96"/>
                  </a:lnTo>
                  <a:lnTo>
                    <a:pt x="0" y="143"/>
                  </a:lnTo>
                  <a:lnTo>
                    <a:pt x="24" y="357"/>
                  </a:lnTo>
                  <a:lnTo>
                    <a:pt x="48" y="428"/>
                  </a:lnTo>
                  <a:lnTo>
                    <a:pt x="71" y="452"/>
                  </a:lnTo>
                  <a:lnTo>
                    <a:pt x="119" y="476"/>
                  </a:lnTo>
                  <a:lnTo>
                    <a:pt x="143" y="476"/>
                  </a:lnTo>
                  <a:lnTo>
                    <a:pt x="190" y="452"/>
                  </a:lnTo>
                  <a:lnTo>
                    <a:pt x="238" y="428"/>
                  </a:lnTo>
                  <a:lnTo>
                    <a:pt x="238" y="381"/>
                  </a:lnTo>
                  <a:lnTo>
                    <a:pt x="238" y="310"/>
                  </a:lnTo>
                  <a:lnTo>
                    <a:pt x="190" y="215"/>
                  </a:lnTo>
                  <a:lnTo>
                    <a:pt x="190" y="167"/>
                  </a:lnTo>
                  <a:lnTo>
                    <a:pt x="214" y="96"/>
                  </a:lnTo>
                  <a:lnTo>
                    <a:pt x="214" y="72"/>
                  </a:lnTo>
                  <a:lnTo>
                    <a:pt x="214" y="48"/>
                  </a:lnTo>
                  <a:lnTo>
                    <a:pt x="190" y="25"/>
                  </a:lnTo>
                  <a:lnTo>
                    <a:pt x="166"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48" name="Google Shape;348;p5"/>
            <p:cNvSpPr/>
            <p:nvPr/>
          </p:nvSpPr>
          <p:spPr>
            <a:xfrm>
              <a:off x="4182900" y="1327200"/>
              <a:ext cx="8350" cy="4175"/>
            </a:xfrm>
            <a:custGeom>
              <a:avLst/>
              <a:gdLst/>
              <a:ahLst/>
              <a:cxnLst/>
              <a:rect l="l" t="t" r="r" b="b"/>
              <a:pathLst>
                <a:path w="334" h="167" extrusionOk="0">
                  <a:moveTo>
                    <a:pt x="238" y="0"/>
                  </a:moveTo>
                  <a:lnTo>
                    <a:pt x="120" y="24"/>
                  </a:lnTo>
                  <a:lnTo>
                    <a:pt x="48" y="24"/>
                  </a:lnTo>
                  <a:lnTo>
                    <a:pt x="1" y="48"/>
                  </a:lnTo>
                  <a:lnTo>
                    <a:pt x="1" y="95"/>
                  </a:lnTo>
                  <a:lnTo>
                    <a:pt x="48" y="166"/>
                  </a:lnTo>
                  <a:lnTo>
                    <a:pt x="191" y="166"/>
                  </a:lnTo>
                  <a:lnTo>
                    <a:pt x="310" y="119"/>
                  </a:lnTo>
                  <a:lnTo>
                    <a:pt x="333" y="95"/>
                  </a:lnTo>
                  <a:lnTo>
                    <a:pt x="333" y="48"/>
                  </a:lnTo>
                  <a:lnTo>
                    <a:pt x="310"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49" name="Google Shape;349;p5"/>
            <p:cNvSpPr/>
            <p:nvPr/>
          </p:nvSpPr>
          <p:spPr>
            <a:xfrm>
              <a:off x="4193600" y="1285625"/>
              <a:ext cx="3000" cy="4175"/>
            </a:xfrm>
            <a:custGeom>
              <a:avLst/>
              <a:gdLst/>
              <a:ahLst/>
              <a:cxnLst/>
              <a:rect l="l" t="t" r="r" b="b"/>
              <a:pathLst>
                <a:path w="120" h="167" extrusionOk="0">
                  <a:moveTo>
                    <a:pt x="72" y="1"/>
                  </a:moveTo>
                  <a:lnTo>
                    <a:pt x="48" y="24"/>
                  </a:lnTo>
                  <a:lnTo>
                    <a:pt x="0" y="24"/>
                  </a:lnTo>
                  <a:lnTo>
                    <a:pt x="0" y="48"/>
                  </a:lnTo>
                  <a:lnTo>
                    <a:pt x="0" y="96"/>
                  </a:lnTo>
                  <a:lnTo>
                    <a:pt x="0" y="143"/>
                  </a:lnTo>
                  <a:lnTo>
                    <a:pt x="24" y="167"/>
                  </a:lnTo>
                  <a:lnTo>
                    <a:pt x="119" y="167"/>
                  </a:lnTo>
                  <a:lnTo>
                    <a:pt x="119" y="143"/>
                  </a:lnTo>
                  <a:lnTo>
                    <a:pt x="119" y="96"/>
                  </a:lnTo>
                  <a:lnTo>
                    <a:pt x="119" y="48"/>
                  </a:lnTo>
                  <a:lnTo>
                    <a:pt x="95" y="24"/>
                  </a:lnTo>
                  <a:lnTo>
                    <a:pt x="72"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50" name="Google Shape;350;p5"/>
            <p:cNvSpPr/>
            <p:nvPr/>
          </p:nvSpPr>
          <p:spPr>
            <a:xfrm>
              <a:off x="3789800" y="1397275"/>
              <a:ext cx="3575" cy="3575"/>
            </a:xfrm>
            <a:custGeom>
              <a:avLst/>
              <a:gdLst/>
              <a:ahLst/>
              <a:cxnLst/>
              <a:rect l="l" t="t" r="r" b="b"/>
              <a:pathLst>
                <a:path w="143" h="143" extrusionOk="0">
                  <a:moveTo>
                    <a:pt x="72" y="0"/>
                  </a:moveTo>
                  <a:lnTo>
                    <a:pt x="24" y="24"/>
                  </a:lnTo>
                  <a:lnTo>
                    <a:pt x="0" y="48"/>
                  </a:lnTo>
                  <a:lnTo>
                    <a:pt x="0" y="71"/>
                  </a:lnTo>
                  <a:lnTo>
                    <a:pt x="24" y="119"/>
                  </a:lnTo>
                  <a:lnTo>
                    <a:pt x="48" y="143"/>
                  </a:lnTo>
                  <a:lnTo>
                    <a:pt x="72" y="143"/>
                  </a:lnTo>
                  <a:lnTo>
                    <a:pt x="119" y="119"/>
                  </a:lnTo>
                  <a:lnTo>
                    <a:pt x="143" y="95"/>
                  </a:lnTo>
                  <a:lnTo>
                    <a:pt x="143" y="71"/>
                  </a:lnTo>
                  <a:lnTo>
                    <a:pt x="119" y="24"/>
                  </a:lnTo>
                  <a:lnTo>
                    <a:pt x="95" y="0"/>
                  </a:lnTo>
                  <a:close/>
                </a:path>
              </a:pathLst>
            </a:custGeom>
            <a:solidFill>
              <a:srgbClr val="7B9D3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51" name="Google Shape;351;p5"/>
            <p:cNvSpPr/>
            <p:nvPr/>
          </p:nvSpPr>
          <p:spPr>
            <a:xfrm>
              <a:off x="3789800" y="1397275"/>
              <a:ext cx="3575" cy="3575"/>
            </a:xfrm>
            <a:custGeom>
              <a:avLst/>
              <a:gdLst/>
              <a:ahLst/>
              <a:cxnLst/>
              <a:rect l="l" t="t" r="r" b="b"/>
              <a:pathLst>
                <a:path w="143" h="143" fill="none" extrusionOk="0">
                  <a:moveTo>
                    <a:pt x="95" y="0"/>
                  </a:moveTo>
                  <a:lnTo>
                    <a:pt x="95" y="0"/>
                  </a:lnTo>
                  <a:lnTo>
                    <a:pt x="72" y="0"/>
                  </a:lnTo>
                  <a:lnTo>
                    <a:pt x="72" y="0"/>
                  </a:lnTo>
                  <a:lnTo>
                    <a:pt x="24" y="24"/>
                  </a:lnTo>
                  <a:lnTo>
                    <a:pt x="0" y="48"/>
                  </a:lnTo>
                  <a:lnTo>
                    <a:pt x="0" y="71"/>
                  </a:lnTo>
                  <a:lnTo>
                    <a:pt x="0" y="71"/>
                  </a:lnTo>
                  <a:lnTo>
                    <a:pt x="24" y="119"/>
                  </a:lnTo>
                  <a:lnTo>
                    <a:pt x="48" y="143"/>
                  </a:lnTo>
                  <a:lnTo>
                    <a:pt x="48" y="143"/>
                  </a:lnTo>
                  <a:lnTo>
                    <a:pt x="72" y="143"/>
                  </a:lnTo>
                  <a:lnTo>
                    <a:pt x="72" y="143"/>
                  </a:lnTo>
                  <a:lnTo>
                    <a:pt x="119" y="119"/>
                  </a:lnTo>
                  <a:lnTo>
                    <a:pt x="143" y="95"/>
                  </a:lnTo>
                  <a:lnTo>
                    <a:pt x="143" y="71"/>
                  </a:lnTo>
                  <a:lnTo>
                    <a:pt x="143" y="71"/>
                  </a:lnTo>
                  <a:lnTo>
                    <a:pt x="119" y="24"/>
                  </a:lnTo>
                  <a:lnTo>
                    <a:pt x="95"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352" name="Google Shape;352;p5"/>
          <p:cNvGrpSpPr/>
          <p:nvPr/>
        </p:nvGrpSpPr>
        <p:grpSpPr>
          <a:xfrm rot="-521539">
            <a:off x="22174385" y="6284414"/>
            <a:ext cx="1479843" cy="2141443"/>
            <a:chOff x="2276450" y="2020325"/>
            <a:chExt cx="500700" cy="724550"/>
          </a:xfrm>
        </p:grpSpPr>
        <p:sp>
          <p:nvSpPr>
            <p:cNvPr id="353" name="Google Shape;353;p5"/>
            <p:cNvSpPr/>
            <p:nvPr/>
          </p:nvSpPr>
          <p:spPr>
            <a:xfrm>
              <a:off x="2276450" y="2020325"/>
              <a:ext cx="500700" cy="724550"/>
            </a:xfrm>
            <a:custGeom>
              <a:avLst/>
              <a:gdLst/>
              <a:ahLst/>
              <a:cxnLst/>
              <a:rect l="l" t="t" r="r" b="b"/>
              <a:pathLst>
                <a:path w="20028" h="28982" extrusionOk="0">
                  <a:moveTo>
                    <a:pt x="10367" y="0"/>
                  </a:moveTo>
                  <a:lnTo>
                    <a:pt x="9985" y="19"/>
                  </a:lnTo>
                  <a:lnTo>
                    <a:pt x="9641" y="58"/>
                  </a:lnTo>
                  <a:lnTo>
                    <a:pt x="9279" y="96"/>
                  </a:lnTo>
                  <a:lnTo>
                    <a:pt x="8916" y="172"/>
                  </a:lnTo>
                  <a:lnTo>
                    <a:pt x="8572" y="248"/>
                  </a:lnTo>
                  <a:lnTo>
                    <a:pt x="8248" y="325"/>
                  </a:lnTo>
                  <a:lnTo>
                    <a:pt x="7904" y="439"/>
                  </a:lnTo>
                  <a:lnTo>
                    <a:pt x="7580" y="554"/>
                  </a:lnTo>
                  <a:lnTo>
                    <a:pt x="7255" y="688"/>
                  </a:lnTo>
                  <a:lnTo>
                    <a:pt x="6950" y="840"/>
                  </a:lnTo>
                  <a:lnTo>
                    <a:pt x="6644" y="993"/>
                  </a:lnTo>
                  <a:lnTo>
                    <a:pt x="6339" y="1165"/>
                  </a:lnTo>
                  <a:lnTo>
                    <a:pt x="6052" y="1356"/>
                  </a:lnTo>
                  <a:lnTo>
                    <a:pt x="5785" y="1547"/>
                  </a:lnTo>
                  <a:lnTo>
                    <a:pt x="5499" y="1757"/>
                  </a:lnTo>
                  <a:lnTo>
                    <a:pt x="5250" y="1986"/>
                  </a:lnTo>
                  <a:lnTo>
                    <a:pt x="5002" y="2215"/>
                  </a:lnTo>
                  <a:lnTo>
                    <a:pt x="4754" y="2444"/>
                  </a:lnTo>
                  <a:lnTo>
                    <a:pt x="4525" y="2692"/>
                  </a:lnTo>
                  <a:lnTo>
                    <a:pt x="4296" y="2959"/>
                  </a:lnTo>
                  <a:lnTo>
                    <a:pt x="4086" y="3227"/>
                  </a:lnTo>
                  <a:lnTo>
                    <a:pt x="3895" y="3513"/>
                  </a:lnTo>
                  <a:lnTo>
                    <a:pt x="3704" y="3799"/>
                  </a:lnTo>
                  <a:lnTo>
                    <a:pt x="3532" y="4086"/>
                  </a:lnTo>
                  <a:lnTo>
                    <a:pt x="3379" y="4391"/>
                  </a:lnTo>
                  <a:lnTo>
                    <a:pt x="3227" y="4716"/>
                  </a:lnTo>
                  <a:lnTo>
                    <a:pt x="3093" y="5040"/>
                  </a:lnTo>
                  <a:lnTo>
                    <a:pt x="2978" y="5365"/>
                  </a:lnTo>
                  <a:lnTo>
                    <a:pt x="2864" y="5690"/>
                  </a:lnTo>
                  <a:lnTo>
                    <a:pt x="2768" y="6033"/>
                  </a:lnTo>
                  <a:lnTo>
                    <a:pt x="2692" y="6377"/>
                  </a:lnTo>
                  <a:lnTo>
                    <a:pt x="2635" y="6740"/>
                  </a:lnTo>
                  <a:lnTo>
                    <a:pt x="2597" y="7102"/>
                  </a:lnTo>
                  <a:lnTo>
                    <a:pt x="2558" y="7427"/>
                  </a:lnTo>
                  <a:lnTo>
                    <a:pt x="2539" y="7751"/>
                  </a:lnTo>
                  <a:lnTo>
                    <a:pt x="2539" y="8095"/>
                  </a:lnTo>
                  <a:lnTo>
                    <a:pt x="2558" y="8420"/>
                  </a:lnTo>
                  <a:lnTo>
                    <a:pt x="2597" y="8744"/>
                  </a:lnTo>
                  <a:lnTo>
                    <a:pt x="2635" y="9069"/>
                  </a:lnTo>
                  <a:lnTo>
                    <a:pt x="2692" y="9393"/>
                  </a:lnTo>
                  <a:lnTo>
                    <a:pt x="2749" y="9699"/>
                  </a:lnTo>
                  <a:lnTo>
                    <a:pt x="2845" y="10023"/>
                  </a:lnTo>
                  <a:lnTo>
                    <a:pt x="2940" y="10329"/>
                  </a:lnTo>
                  <a:lnTo>
                    <a:pt x="3036" y="10634"/>
                  </a:lnTo>
                  <a:lnTo>
                    <a:pt x="3169" y="10940"/>
                  </a:lnTo>
                  <a:lnTo>
                    <a:pt x="3303" y="11226"/>
                  </a:lnTo>
                  <a:lnTo>
                    <a:pt x="3456" y="11532"/>
                  </a:lnTo>
                  <a:lnTo>
                    <a:pt x="3609" y="11818"/>
                  </a:lnTo>
                  <a:lnTo>
                    <a:pt x="3780" y="12085"/>
                  </a:lnTo>
                  <a:lnTo>
                    <a:pt x="3284" y="12524"/>
                  </a:lnTo>
                  <a:lnTo>
                    <a:pt x="2826" y="12963"/>
                  </a:lnTo>
                  <a:lnTo>
                    <a:pt x="2406" y="13460"/>
                  </a:lnTo>
                  <a:lnTo>
                    <a:pt x="2005" y="13975"/>
                  </a:lnTo>
                  <a:lnTo>
                    <a:pt x="1661" y="14510"/>
                  </a:lnTo>
                  <a:lnTo>
                    <a:pt x="1337" y="15083"/>
                  </a:lnTo>
                  <a:lnTo>
                    <a:pt x="1050" y="15655"/>
                  </a:lnTo>
                  <a:lnTo>
                    <a:pt x="821" y="16266"/>
                  </a:lnTo>
                  <a:lnTo>
                    <a:pt x="611" y="16896"/>
                  </a:lnTo>
                  <a:lnTo>
                    <a:pt x="420" y="17450"/>
                  </a:lnTo>
                  <a:lnTo>
                    <a:pt x="267" y="18004"/>
                  </a:lnTo>
                  <a:lnTo>
                    <a:pt x="153" y="18557"/>
                  </a:lnTo>
                  <a:lnTo>
                    <a:pt x="57" y="19111"/>
                  </a:lnTo>
                  <a:lnTo>
                    <a:pt x="19" y="19665"/>
                  </a:lnTo>
                  <a:lnTo>
                    <a:pt x="0" y="20237"/>
                  </a:lnTo>
                  <a:lnTo>
                    <a:pt x="38" y="20791"/>
                  </a:lnTo>
                  <a:lnTo>
                    <a:pt x="115" y="21345"/>
                  </a:lnTo>
                  <a:lnTo>
                    <a:pt x="153" y="21631"/>
                  </a:lnTo>
                  <a:lnTo>
                    <a:pt x="229" y="21937"/>
                  </a:lnTo>
                  <a:lnTo>
                    <a:pt x="306" y="22223"/>
                  </a:lnTo>
                  <a:lnTo>
                    <a:pt x="382" y="22528"/>
                  </a:lnTo>
                  <a:lnTo>
                    <a:pt x="497" y="22929"/>
                  </a:lnTo>
                  <a:lnTo>
                    <a:pt x="611" y="23311"/>
                  </a:lnTo>
                  <a:lnTo>
                    <a:pt x="764" y="23693"/>
                  </a:lnTo>
                  <a:lnTo>
                    <a:pt x="917" y="24056"/>
                  </a:lnTo>
                  <a:lnTo>
                    <a:pt x="1088" y="24399"/>
                  </a:lnTo>
                  <a:lnTo>
                    <a:pt x="1279" y="24743"/>
                  </a:lnTo>
                  <a:lnTo>
                    <a:pt x="1470" y="25068"/>
                  </a:lnTo>
                  <a:lnTo>
                    <a:pt x="1699" y="25373"/>
                  </a:lnTo>
                  <a:lnTo>
                    <a:pt x="1967" y="25698"/>
                  </a:lnTo>
                  <a:lnTo>
                    <a:pt x="2234" y="26003"/>
                  </a:lnTo>
                  <a:lnTo>
                    <a:pt x="2520" y="26309"/>
                  </a:lnTo>
                  <a:lnTo>
                    <a:pt x="2826" y="26595"/>
                  </a:lnTo>
                  <a:lnTo>
                    <a:pt x="3150" y="26862"/>
                  </a:lnTo>
                  <a:lnTo>
                    <a:pt x="3494" y="27110"/>
                  </a:lnTo>
                  <a:lnTo>
                    <a:pt x="3857" y="27339"/>
                  </a:lnTo>
                  <a:lnTo>
                    <a:pt x="4219" y="27549"/>
                  </a:lnTo>
                  <a:lnTo>
                    <a:pt x="4601" y="27760"/>
                  </a:lnTo>
                  <a:lnTo>
                    <a:pt x="4983" y="27950"/>
                  </a:lnTo>
                  <a:lnTo>
                    <a:pt x="5384" y="28122"/>
                  </a:lnTo>
                  <a:lnTo>
                    <a:pt x="5785" y="28256"/>
                  </a:lnTo>
                  <a:lnTo>
                    <a:pt x="6205" y="28390"/>
                  </a:lnTo>
                  <a:lnTo>
                    <a:pt x="6644" y="28504"/>
                  </a:lnTo>
                  <a:lnTo>
                    <a:pt x="7083" y="28600"/>
                  </a:lnTo>
                  <a:lnTo>
                    <a:pt x="7522" y="28676"/>
                  </a:lnTo>
                  <a:lnTo>
                    <a:pt x="8190" y="28810"/>
                  </a:lnTo>
                  <a:lnTo>
                    <a:pt x="8859" y="28905"/>
                  </a:lnTo>
                  <a:lnTo>
                    <a:pt x="9527" y="28962"/>
                  </a:lnTo>
                  <a:lnTo>
                    <a:pt x="10195" y="28981"/>
                  </a:lnTo>
                  <a:lnTo>
                    <a:pt x="10577" y="28981"/>
                  </a:lnTo>
                  <a:lnTo>
                    <a:pt x="10959" y="28962"/>
                  </a:lnTo>
                  <a:lnTo>
                    <a:pt x="11341" y="28924"/>
                  </a:lnTo>
                  <a:lnTo>
                    <a:pt x="11722" y="28886"/>
                  </a:lnTo>
                  <a:lnTo>
                    <a:pt x="12104" y="28829"/>
                  </a:lnTo>
                  <a:lnTo>
                    <a:pt x="12467" y="28752"/>
                  </a:lnTo>
                  <a:lnTo>
                    <a:pt x="12830" y="28676"/>
                  </a:lnTo>
                  <a:lnTo>
                    <a:pt x="13192" y="28580"/>
                  </a:lnTo>
                  <a:lnTo>
                    <a:pt x="13555" y="28466"/>
                  </a:lnTo>
                  <a:lnTo>
                    <a:pt x="13899" y="28351"/>
                  </a:lnTo>
                  <a:lnTo>
                    <a:pt x="14223" y="28218"/>
                  </a:lnTo>
                  <a:lnTo>
                    <a:pt x="14567" y="28065"/>
                  </a:lnTo>
                  <a:lnTo>
                    <a:pt x="14892" y="27912"/>
                  </a:lnTo>
                  <a:lnTo>
                    <a:pt x="15197" y="27740"/>
                  </a:lnTo>
                  <a:lnTo>
                    <a:pt x="15503" y="27549"/>
                  </a:lnTo>
                  <a:lnTo>
                    <a:pt x="15789" y="27359"/>
                  </a:lnTo>
                  <a:lnTo>
                    <a:pt x="16171" y="27091"/>
                  </a:lnTo>
                  <a:lnTo>
                    <a:pt x="16514" y="26805"/>
                  </a:lnTo>
                  <a:lnTo>
                    <a:pt x="16858" y="26480"/>
                  </a:lnTo>
                  <a:lnTo>
                    <a:pt x="17183" y="26156"/>
                  </a:lnTo>
                  <a:lnTo>
                    <a:pt x="17488" y="25812"/>
                  </a:lnTo>
                  <a:lnTo>
                    <a:pt x="17774" y="25430"/>
                  </a:lnTo>
                  <a:lnTo>
                    <a:pt x="18042" y="25048"/>
                  </a:lnTo>
                  <a:lnTo>
                    <a:pt x="18309" y="24648"/>
                  </a:lnTo>
                  <a:lnTo>
                    <a:pt x="18557" y="24323"/>
                  </a:lnTo>
                  <a:lnTo>
                    <a:pt x="18786" y="23979"/>
                  </a:lnTo>
                  <a:lnTo>
                    <a:pt x="18996" y="23636"/>
                  </a:lnTo>
                  <a:lnTo>
                    <a:pt x="19206" y="23292"/>
                  </a:lnTo>
                  <a:lnTo>
                    <a:pt x="19378" y="22929"/>
                  </a:lnTo>
                  <a:lnTo>
                    <a:pt x="19531" y="22547"/>
                  </a:lnTo>
                  <a:lnTo>
                    <a:pt x="19665" y="22166"/>
                  </a:lnTo>
                  <a:lnTo>
                    <a:pt x="19779" y="21765"/>
                  </a:lnTo>
                  <a:lnTo>
                    <a:pt x="19875" y="21383"/>
                  </a:lnTo>
                  <a:lnTo>
                    <a:pt x="19951" y="20982"/>
                  </a:lnTo>
                  <a:lnTo>
                    <a:pt x="19989" y="20562"/>
                  </a:lnTo>
                  <a:lnTo>
                    <a:pt x="20027" y="20142"/>
                  </a:lnTo>
                  <a:lnTo>
                    <a:pt x="20027" y="19722"/>
                  </a:lnTo>
                  <a:lnTo>
                    <a:pt x="20027" y="19302"/>
                  </a:lnTo>
                  <a:lnTo>
                    <a:pt x="19989" y="18863"/>
                  </a:lnTo>
                  <a:lnTo>
                    <a:pt x="19932" y="18443"/>
                  </a:lnTo>
                  <a:lnTo>
                    <a:pt x="19855" y="18004"/>
                  </a:lnTo>
                  <a:lnTo>
                    <a:pt x="19760" y="17565"/>
                  </a:lnTo>
                  <a:lnTo>
                    <a:pt x="19626" y="17145"/>
                  </a:lnTo>
                  <a:lnTo>
                    <a:pt x="19493" y="16725"/>
                  </a:lnTo>
                  <a:lnTo>
                    <a:pt x="19340" y="16305"/>
                  </a:lnTo>
                  <a:lnTo>
                    <a:pt x="19149" y="15904"/>
                  </a:lnTo>
                  <a:lnTo>
                    <a:pt x="18958" y="15484"/>
                  </a:lnTo>
                  <a:lnTo>
                    <a:pt x="18748" y="15102"/>
                  </a:lnTo>
                  <a:lnTo>
                    <a:pt x="18519" y="14701"/>
                  </a:lnTo>
                  <a:lnTo>
                    <a:pt x="18271" y="14338"/>
                  </a:lnTo>
                  <a:lnTo>
                    <a:pt x="18004" y="13956"/>
                  </a:lnTo>
                  <a:lnTo>
                    <a:pt x="17736" y="13613"/>
                  </a:lnTo>
                  <a:lnTo>
                    <a:pt x="17431" y="13269"/>
                  </a:lnTo>
                  <a:lnTo>
                    <a:pt x="17125" y="12925"/>
                  </a:lnTo>
                  <a:lnTo>
                    <a:pt x="16801" y="12620"/>
                  </a:lnTo>
                  <a:lnTo>
                    <a:pt x="16476" y="12314"/>
                  </a:lnTo>
                  <a:lnTo>
                    <a:pt x="16686" y="11990"/>
                  </a:lnTo>
                  <a:lnTo>
                    <a:pt x="16877" y="11665"/>
                  </a:lnTo>
                  <a:lnTo>
                    <a:pt x="17068" y="11341"/>
                  </a:lnTo>
                  <a:lnTo>
                    <a:pt x="17240" y="10997"/>
                  </a:lnTo>
                  <a:lnTo>
                    <a:pt x="17393" y="10653"/>
                  </a:lnTo>
                  <a:lnTo>
                    <a:pt x="17526" y="10310"/>
                  </a:lnTo>
                  <a:lnTo>
                    <a:pt x="17641" y="9966"/>
                  </a:lnTo>
                  <a:lnTo>
                    <a:pt x="17736" y="9603"/>
                  </a:lnTo>
                  <a:lnTo>
                    <a:pt x="17832" y="9241"/>
                  </a:lnTo>
                  <a:lnTo>
                    <a:pt x="17889" y="8878"/>
                  </a:lnTo>
                  <a:lnTo>
                    <a:pt x="17946" y="8515"/>
                  </a:lnTo>
                  <a:lnTo>
                    <a:pt x="17984" y="8152"/>
                  </a:lnTo>
                  <a:lnTo>
                    <a:pt x="18004" y="7790"/>
                  </a:lnTo>
                  <a:lnTo>
                    <a:pt x="18004" y="7408"/>
                  </a:lnTo>
                  <a:lnTo>
                    <a:pt x="17984" y="7045"/>
                  </a:lnTo>
                  <a:lnTo>
                    <a:pt x="17946" y="6663"/>
                  </a:lnTo>
                  <a:lnTo>
                    <a:pt x="17908" y="6300"/>
                  </a:lnTo>
                  <a:lnTo>
                    <a:pt x="17832" y="5938"/>
                  </a:lnTo>
                  <a:lnTo>
                    <a:pt x="17736" y="5575"/>
                  </a:lnTo>
                  <a:lnTo>
                    <a:pt x="17641" y="5231"/>
                  </a:lnTo>
                  <a:lnTo>
                    <a:pt x="17526" y="4888"/>
                  </a:lnTo>
                  <a:lnTo>
                    <a:pt x="17393" y="4563"/>
                  </a:lnTo>
                  <a:lnTo>
                    <a:pt x="17240" y="4239"/>
                  </a:lnTo>
                  <a:lnTo>
                    <a:pt x="17068" y="3914"/>
                  </a:lnTo>
                  <a:lnTo>
                    <a:pt x="16896" y="3609"/>
                  </a:lnTo>
                  <a:lnTo>
                    <a:pt x="16705" y="3322"/>
                  </a:lnTo>
                  <a:lnTo>
                    <a:pt x="16495" y="3036"/>
                  </a:lnTo>
                  <a:lnTo>
                    <a:pt x="16285" y="2749"/>
                  </a:lnTo>
                  <a:lnTo>
                    <a:pt x="16056" y="2482"/>
                  </a:lnTo>
                  <a:lnTo>
                    <a:pt x="15808" y="2234"/>
                  </a:lnTo>
                  <a:lnTo>
                    <a:pt x="15560" y="1986"/>
                  </a:lnTo>
                  <a:lnTo>
                    <a:pt x="15293" y="1757"/>
                  </a:lnTo>
                  <a:lnTo>
                    <a:pt x="15025" y="1547"/>
                  </a:lnTo>
                  <a:lnTo>
                    <a:pt x="14739" y="1337"/>
                  </a:lnTo>
                  <a:lnTo>
                    <a:pt x="14453" y="1146"/>
                  </a:lnTo>
                  <a:lnTo>
                    <a:pt x="14147" y="974"/>
                  </a:lnTo>
                  <a:lnTo>
                    <a:pt x="13842" y="802"/>
                  </a:lnTo>
                  <a:lnTo>
                    <a:pt x="13517" y="649"/>
                  </a:lnTo>
                  <a:lnTo>
                    <a:pt x="13192" y="516"/>
                  </a:lnTo>
                  <a:lnTo>
                    <a:pt x="12849" y="401"/>
                  </a:lnTo>
                  <a:lnTo>
                    <a:pt x="12524" y="287"/>
                  </a:lnTo>
                  <a:lnTo>
                    <a:pt x="12181" y="210"/>
                  </a:lnTo>
                  <a:lnTo>
                    <a:pt x="11818" y="134"/>
                  </a:lnTo>
                  <a:lnTo>
                    <a:pt x="11455" y="77"/>
                  </a:lnTo>
                  <a:lnTo>
                    <a:pt x="11112" y="38"/>
                  </a:lnTo>
                  <a:lnTo>
                    <a:pt x="10730" y="19"/>
                  </a:lnTo>
                  <a:lnTo>
                    <a:pt x="10367" y="0"/>
                  </a:lnTo>
                  <a:close/>
                </a:path>
              </a:pathLst>
            </a:custGeom>
            <a:solidFill>
              <a:schemeClr val="lt1"/>
            </a:solidFill>
            <a:ln>
              <a:noFill/>
            </a:ln>
            <a:effectLst>
              <a:outerShdw dist="38100" dir="372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54" name="Google Shape;354;p5"/>
            <p:cNvSpPr/>
            <p:nvPr/>
          </p:nvSpPr>
          <p:spPr>
            <a:xfrm>
              <a:off x="2316050" y="2059925"/>
              <a:ext cx="421950" cy="645800"/>
            </a:xfrm>
            <a:custGeom>
              <a:avLst/>
              <a:gdLst/>
              <a:ahLst/>
              <a:cxnLst/>
              <a:rect l="l" t="t" r="r" b="b"/>
              <a:pathLst>
                <a:path w="16878" h="25832" extrusionOk="0">
                  <a:moveTo>
                    <a:pt x="9088" y="2750"/>
                  </a:moveTo>
                  <a:lnTo>
                    <a:pt x="9279" y="2788"/>
                  </a:lnTo>
                  <a:lnTo>
                    <a:pt x="9585" y="2846"/>
                  </a:lnTo>
                  <a:lnTo>
                    <a:pt x="9871" y="2922"/>
                  </a:lnTo>
                  <a:lnTo>
                    <a:pt x="10081" y="2998"/>
                  </a:lnTo>
                  <a:lnTo>
                    <a:pt x="10291" y="3094"/>
                  </a:lnTo>
                  <a:lnTo>
                    <a:pt x="10501" y="3208"/>
                  </a:lnTo>
                  <a:lnTo>
                    <a:pt x="10692" y="3342"/>
                  </a:lnTo>
                  <a:lnTo>
                    <a:pt x="10883" y="3495"/>
                  </a:lnTo>
                  <a:lnTo>
                    <a:pt x="11074" y="3647"/>
                  </a:lnTo>
                  <a:lnTo>
                    <a:pt x="11246" y="3819"/>
                  </a:lnTo>
                  <a:lnTo>
                    <a:pt x="11398" y="3991"/>
                  </a:lnTo>
                  <a:lnTo>
                    <a:pt x="11551" y="4182"/>
                  </a:lnTo>
                  <a:lnTo>
                    <a:pt x="11666" y="4392"/>
                  </a:lnTo>
                  <a:lnTo>
                    <a:pt x="11780" y="4602"/>
                  </a:lnTo>
                  <a:lnTo>
                    <a:pt x="11876" y="4812"/>
                  </a:lnTo>
                  <a:lnTo>
                    <a:pt x="11933" y="5022"/>
                  </a:lnTo>
                  <a:lnTo>
                    <a:pt x="11971" y="5251"/>
                  </a:lnTo>
                  <a:lnTo>
                    <a:pt x="11990" y="5480"/>
                  </a:lnTo>
                  <a:lnTo>
                    <a:pt x="11971" y="5709"/>
                  </a:lnTo>
                  <a:lnTo>
                    <a:pt x="11933" y="5938"/>
                  </a:lnTo>
                  <a:lnTo>
                    <a:pt x="11857" y="6167"/>
                  </a:lnTo>
                  <a:lnTo>
                    <a:pt x="11761" y="6397"/>
                  </a:lnTo>
                  <a:lnTo>
                    <a:pt x="11628" y="6626"/>
                  </a:lnTo>
                  <a:lnTo>
                    <a:pt x="11418" y="6874"/>
                  </a:lnTo>
                  <a:lnTo>
                    <a:pt x="11208" y="7122"/>
                  </a:lnTo>
                  <a:lnTo>
                    <a:pt x="10959" y="7351"/>
                  </a:lnTo>
                  <a:lnTo>
                    <a:pt x="10692" y="7561"/>
                  </a:lnTo>
                  <a:lnTo>
                    <a:pt x="10520" y="7695"/>
                  </a:lnTo>
                  <a:lnTo>
                    <a:pt x="10310" y="7809"/>
                  </a:lnTo>
                  <a:lnTo>
                    <a:pt x="10119" y="7924"/>
                  </a:lnTo>
                  <a:lnTo>
                    <a:pt x="9909" y="8019"/>
                  </a:lnTo>
                  <a:lnTo>
                    <a:pt x="9699" y="8096"/>
                  </a:lnTo>
                  <a:lnTo>
                    <a:pt x="9489" y="8172"/>
                  </a:lnTo>
                  <a:lnTo>
                    <a:pt x="9279" y="8229"/>
                  </a:lnTo>
                  <a:lnTo>
                    <a:pt x="9069" y="8287"/>
                  </a:lnTo>
                  <a:lnTo>
                    <a:pt x="8821" y="8325"/>
                  </a:lnTo>
                  <a:lnTo>
                    <a:pt x="8363" y="8325"/>
                  </a:lnTo>
                  <a:lnTo>
                    <a:pt x="8134" y="8306"/>
                  </a:lnTo>
                  <a:lnTo>
                    <a:pt x="7905" y="8268"/>
                  </a:lnTo>
                  <a:lnTo>
                    <a:pt x="7695" y="8210"/>
                  </a:lnTo>
                  <a:lnTo>
                    <a:pt x="7466" y="8115"/>
                  </a:lnTo>
                  <a:lnTo>
                    <a:pt x="7256" y="8019"/>
                  </a:lnTo>
                  <a:lnTo>
                    <a:pt x="7046" y="7886"/>
                  </a:lnTo>
                  <a:lnTo>
                    <a:pt x="6855" y="7752"/>
                  </a:lnTo>
                  <a:lnTo>
                    <a:pt x="6664" y="7580"/>
                  </a:lnTo>
                  <a:lnTo>
                    <a:pt x="6511" y="7428"/>
                  </a:lnTo>
                  <a:lnTo>
                    <a:pt x="6377" y="7256"/>
                  </a:lnTo>
                  <a:lnTo>
                    <a:pt x="6244" y="7065"/>
                  </a:lnTo>
                  <a:lnTo>
                    <a:pt x="6148" y="6893"/>
                  </a:lnTo>
                  <a:lnTo>
                    <a:pt x="6053" y="6702"/>
                  </a:lnTo>
                  <a:lnTo>
                    <a:pt x="5976" y="6492"/>
                  </a:lnTo>
                  <a:lnTo>
                    <a:pt x="5900" y="6282"/>
                  </a:lnTo>
                  <a:lnTo>
                    <a:pt x="5862" y="6091"/>
                  </a:lnTo>
                  <a:lnTo>
                    <a:pt x="5824" y="5862"/>
                  </a:lnTo>
                  <a:lnTo>
                    <a:pt x="5805" y="5652"/>
                  </a:lnTo>
                  <a:lnTo>
                    <a:pt x="5805" y="5442"/>
                  </a:lnTo>
                  <a:lnTo>
                    <a:pt x="5824" y="5232"/>
                  </a:lnTo>
                  <a:lnTo>
                    <a:pt x="5843" y="5003"/>
                  </a:lnTo>
                  <a:lnTo>
                    <a:pt x="5881" y="4793"/>
                  </a:lnTo>
                  <a:lnTo>
                    <a:pt x="5957" y="4583"/>
                  </a:lnTo>
                  <a:lnTo>
                    <a:pt x="6015" y="4373"/>
                  </a:lnTo>
                  <a:lnTo>
                    <a:pt x="6110" y="4163"/>
                  </a:lnTo>
                  <a:lnTo>
                    <a:pt x="6301" y="3972"/>
                  </a:lnTo>
                  <a:lnTo>
                    <a:pt x="6492" y="3781"/>
                  </a:lnTo>
                  <a:lnTo>
                    <a:pt x="6797" y="3533"/>
                  </a:lnTo>
                  <a:lnTo>
                    <a:pt x="7103" y="3304"/>
                  </a:lnTo>
                  <a:lnTo>
                    <a:pt x="7447" y="3113"/>
                  </a:lnTo>
                  <a:lnTo>
                    <a:pt x="7790" y="2960"/>
                  </a:lnTo>
                  <a:lnTo>
                    <a:pt x="8153" y="2846"/>
                  </a:lnTo>
                  <a:lnTo>
                    <a:pt x="8325" y="2807"/>
                  </a:lnTo>
                  <a:lnTo>
                    <a:pt x="8516" y="2769"/>
                  </a:lnTo>
                  <a:lnTo>
                    <a:pt x="8707" y="2750"/>
                  </a:lnTo>
                  <a:close/>
                  <a:moveTo>
                    <a:pt x="7523" y="14071"/>
                  </a:moveTo>
                  <a:lnTo>
                    <a:pt x="7924" y="14090"/>
                  </a:lnTo>
                  <a:lnTo>
                    <a:pt x="8344" y="14148"/>
                  </a:lnTo>
                  <a:lnTo>
                    <a:pt x="8687" y="14224"/>
                  </a:lnTo>
                  <a:lnTo>
                    <a:pt x="9031" y="14320"/>
                  </a:lnTo>
                  <a:lnTo>
                    <a:pt x="9318" y="14434"/>
                  </a:lnTo>
                  <a:lnTo>
                    <a:pt x="9585" y="14549"/>
                  </a:lnTo>
                  <a:lnTo>
                    <a:pt x="9852" y="14701"/>
                  </a:lnTo>
                  <a:lnTo>
                    <a:pt x="10100" y="14854"/>
                  </a:lnTo>
                  <a:lnTo>
                    <a:pt x="10329" y="15026"/>
                  </a:lnTo>
                  <a:lnTo>
                    <a:pt x="10558" y="15217"/>
                  </a:lnTo>
                  <a:lnTo>
                    <a:pt x="10788" y="15408"/>
                  </a:lnTo>
                  <a:lnTo>
                    <a:pt x="10978" y="15637"/>
                  </a:lnTo>
                  <a:lnTo>
                    <a:pt x="11227" y="15904"/>
                  </a:lnTo>
                  <a:lnTo>
                    <a:pt x="11437" y="16210"/>
                  </a:lnTo>
                  <a:lnTo>
                    <a:pt x="11628" y="16515"/>
                  </a:lnTo>
                  <a:lnTo>
                    <a:pt x="11799" y="16840"/>
                  </a:lnTo>
                  <a:lnTo>
                    <a:pt x="11933" y="17164"/>
                  </a:lnTo>
                  <a:lnTo>
                    <a:pt x="12048" y="17508"/>
                  </a:lnTo>
                  <a:lnTo>
                    <a:pt x="12124" y="17852"/>
                  </a:lnTo>
                  <a:lnTo>
                    <a:pt x="12181" y="18195"/>
                  </a:lnTo>
                  <a:lnTo>
                    <a:pt x="12200" y="18558"/>
                  </a:lnTo>
                  <a:lnTo>
                    <a:pt x="12181" y="18902"/>
                  </a:lnTo>
                  <a:lnTo>
                    <a:pt x="12124" y="19264"/>
                  </a:lnTo>
                  <a:lnTo>
                    <a:pt x="12048" y="19608"/>
                  </a:lnTo>
                  <a:lnTo>
                    <a:pt x="11914" y="19952"/>
                  </a:lnTo>
                  <a:lnTo>
                    <a:pt x="11742" y="20295"/>
                  </a:lnTo>
                  <a:lnTo>
                    <a:pt x="11551" y="20620"/>
                  </a:lnTo>
                  <a:lnTo>
                    <a:pt x="11284" y="20944"/>
                  </a:lnTo>
                  <a:lnTo>
                    <a:pt x="11150" y="21097"/>
                  </a:lnTo>
                  <a:lnTo>
                    <a:pt x="10959" y="21269"/>
                  </a:lnTo>
                  <a:lnTo>
                    <a:pt x="10768" y="21422"/>
                  </a:lnTo>
                  <a:lnTo>
                    <a:pt x="10578" y="21574"/>
                  </a:lnTo>
                  <a:lnTo>
                    <a:pt x="10368" y="21689"/>
                  </a:lnTo>
                  <a:lnTo>
                    <a:pt x="10158" y="21804"/>
                  </a:lnTo>
                  <a:lnTo>
                    <a:pt x="9928" y="21899"/>
                  </a:lnTo>
                  <a:lnTo>
                    <a:pt x="9699" y="21994"/>
                  </a:lnTo>
                  <a:lnTo>
                    <a:pt x="9470" y="22052"/>
                  </a:lnTo>
                  <a:lnTo>
                    <a:pt x="9184" y="22128"/>
                  </a:lnTo>
                  <a:lnTo>
                    <a:pt x="8897" y="22185"/>
                  </a:lnTo>
                  <a:lnTo>
                    <a:pt x="8630" y="22224"/>
                  </a:lnTo>
                  <a:lnTo>
                    <a:pt x="8344" y="22243"/>
                  </a:lnTo>
                  <a:lnTo>
                    <a:pt x="7771" y="22243"/>
                  </a:lnTo>
                  <a:lnTo>
                    <a:pt x="7485" y="22224"/>
                  </a:lnTo>
                  <a:lnTo>
                    <a:pt x="7198" y="22204"/>
                  </a:lnTo>
                  <a:lnTo>
                    <a:pt x="6912" y="22166"/>
                  </a:lnTo>
                  <a:lnTo>
                    <a:pt x="6606" y="22109"/>
                  </a:lnTo>
                  <a:lnTo>
                    <a:pt x="6244" y="22033"/>
                  </a:lnTo>
                  <a:lnTo>
                    <a:pt x="5881" y="21918"/>
                  </a:lnTo>
                  <a:lnTo>
                    <a:pt x="5556" y="21765"/>
                  </a:lnTo>
                  <a:lnTo>
                    <a:pt x="5232" y="21594"/>
                  </a:lnTo>
                  <a:lnTo>
                    <a:pt x="4926" y="21403"/>
                  </a:lnTo>
                  <a:lnTo>
                    <a:pt x="4659" y="21154"/>
                  </a:lnTo>
                  <a:lnTo>
                    <a:pt x="4411" y="20906"/>
                  </a:lnTo>
                  <a:lnTo>
                    <a:pt x="4182" y="20620"/>
                  </a:lnTo>
                  <a:lnTo>
                    <a:pt x="3991" y="20295"/>
                  </a:lnTo>
                  <a:lnTo>
                    <a:pt x="3819" y="19952"/>
                  </a:lnTo>
                  <a:lnTo>
                    <a:pt x="3685" y="19589"/>
                  </a:lnTo>
                  <a:lnTo>
                    <a:pt x="3590" y="19207"/>
                  </a:lnTo>
                  <a:lnTo>
                    <a:pt x="3552" y="18959"/>
                  </a:lnTo>
                  <a:lnTo>
                    <a:pt x="3514" y="18711"/>
                  </a:lnTo>
                  <a:lnTo>
                    <a:pt x="3495" y="18482"/>
                  </a:lnTo>
                  <a:lnTo>
                    <a:pt x="3495" y="18233"/>
                  </a:lnTo>
                  <a:lnTo>
                    <a:pt x="3495" y="17985"/>
                  </a:lnTo>
                  <a:lnTo>
                    <a:pt x="3514" y="17737"/>
                  </a:lnTo>
                  <a:lnTo>
                    <a:pt x="3571" y="17260"/>
                  </a:lnTo>
                  <a:lnTo>
                    <a:pt x="3685" y="16782"/>
                  </a:lnTo>
                  <a:lnTo>
                    <a:pt x="3838" y="16305"/>
                  </a:lnTo>
                  <a:lnTo>
                    <a:pt x="4029" y="15847"/>
                  </a:lnTo>
                  <a:lnTo>
                    <a:pt x="4258" y="15427"/>
                  </a:lnTo>
                  <a:lnTo>
                    <a:pt x="4564" y="15160"/>
                  </a:lnTo>
                  <a:lnTo>
                    <a:pt x="4869" y="14911"/>
                  </a:lnTo>
                  <a:lnTo>
                    <a:pt x="5079" y="14778"/>
                  </a:lnTo>
                  <a:lnTo>
                    <a:pt x="5289" y="14644"/>
                  </a:lnTo>
                  <a:lnTo>
                    <a:pt x="5518" y="14530"/>
                  </a:lnTo>
                  <a:lnTo>
                    <a:pt x="5747" y="14415"/>
                  </a:lnTo>
                  <a:lnTo>
                    <a:pt x="5996" y="14339"/>
                  </a:lnTo>
                  <a:lnTo>
                    <a:pt x="6225" y="14243"/>
                  </a:lnTo>
                  <a:lnTo>
                    <a:pt x="6473" y="14186"/>
                  </a:lnTo>
                  <a:lnTo>
                    <a:pt x="6740" y="14129"/>
                  </a:lnTo>
                  <a:lnTo>
                    <a:pt x="7122" y="14090"/>
                  </a:lnTo>
                  <a:lnTo>
                    <a:pt x="7523" y="14071"/>
                  </a:lnTo>
                  <a:close/>
                  <a:moveTo>
                    <a:pt x="8516" y="1"/>
                  </a:moveTo>
                  <a:lnTo>
                    <a:pt x="8000" y="58"/>
                  </a:lnTo>
                  <a:lnTo>
                    <a:pt x="7485" y="154"/>
                  </a:lnTo>
                  <a:lnTo>
                    <a:pt x="7007" y="287"/>
                  </a:lnTo>
                  <a:lnTo>
                    <a:pt x="6530" y="459"/>
                  </a:lnTo>
                  <a:lnTo>
                    <a:pt x="6186" y="612"/>
                  </a:lnTo>
                  <a:lnTo>
                    <a:pt x="5843" y="784"/>
                  </a:lnTo>
                  <a:lnTo>
                    <a:pt x="5518" y="975"/>
                  </a:lnTo>
                  <a:lnTo>
                    <a:pt x="5213" y="1185"/>
                  </a:lnTo>
                  <a:lnTo>
                    <a:pt x="4946" y="1375"/>
                  </a:lnTo>
                  <a:lnTo>
                    <a:pt x="4697" y="1585"/>
                  </a:lnTo>
                  <a:lnTo>
                    <a:pt x="4449" y="1815"/>
                  </a:lnTo>
                  <a:lnTo>
                    <a:pt x="4220" y="2044"/>
                  </a:lnTo>
                  <a:lnTo>
                    <a:pt x="3991" y="2292"/>
                  </a:lnTo>
                  <a:lnTo>
                    <a:pt x="3800" y="2559"/>
                  </a:lnTo>
                  <a:lnTo>
                    <a:pt x="3609" y="2826"/>
                  </a:lnTo>
                  <a:lnTo>
                    <a:pt x="3418" y="3113"/>
                  </a:lnTo>
                  <a:lnTo>
                    <a:pt x="3265" y="3399"/>
                  </a:lnTo>
                  <a:lnTo>
                    <a:pt x="3113" y="3705"/>
                  </a:lnTo>
                  <a:lnTo>
                    <a:pt x="2979" y="4010"/>
                  </a:lnTo>
                  <a:lnTo>
                    <a:pt x="2865" y="4335"/>
                  </a:lnTo>
                  <a:lnTo>
                    <a:pt x="2769" y="4659"/>
                  </a:lnTo>
                  <a:lnTo>
                    <a:pt x="2674" y="4984"/>
                  </a:lnTo>
                  <a:lnTo>
                    <a:pt x="2616" y="5327"/>
                  </a:lnTo>
                  <a:lnTo>
                    <a:pt x="2559" y="5671"/>
                  </a:lnTo>
                  <a:lnTo>
                    <a:pt x="2540" y="6053"/>
                  </a:lnTo>
                  <a:lnTo>
                    <a:pt x="2540" y="6416"/>
                  </a:lnTo>
                  <a:lnTo>
                    <a:pt x="2559" y="6797"/>
                  </a:lnTo>
                  <a:lnTo>
                    <a:pt x="2597" y="7160"/>
                  </a:lnTo>
                  <a:lnTo>
                    <a:pt x="2655" y="7504"/>
                  </a:lnTo>
                  <a:lnTo>
                    <a:pt x="2731" y="7848"/>
                  </a:lnTo>
                  <a:lnTo>
                    <a:pt x="2826" y="8191"/>
                  </a:lnTo>
                  <a:lnTo>
                    <a:pt x="2941" y="8535"/>
                  </a:lnTo>
                  <a:lnTo>
                    <a:pt x="3075" y="8859"/>
                  </a:lnTo>
                  <a:lnTo>
                    <a:pt x="3246" y="9165"/>
                  </a:lnTo>
                  <a:lnTo>
                    <a:pt x="3418" y="9489"/>
                  </a:lnTo>
                  <a:lnTo>
                    <a:pt x="3609" y="9776"/>
                  </a:lnTo>
                  <a:lnTo>
                    <a:pt x="3800" y="10062"/>
                  </a:lnTo>
                  <a:lnTo>
                    <a:pt x="4029" y="10349"/>
                  </a:lnTo>
                  <a:lnTo>
                    <a:pt x="4258" y="10597"/>
                  </a:lnTo>
                  <a:lnTo>
                    <a:pt x="4506" y="10864"/>
                  </a:lnTo>
                  <a:lnTo>
                    <a:pt x="4239" y="11017"/>
                  </a:lnTo>
                  <a:lnTo>
                    <a:pt x="3972" y="11169"/>
                  </a:lnTo>
                  <a:lnTo>
                    <a:pt x="3705" y="11341"/>
                  </a:lnTo>
                  <a:lnTo>
                    <a:pt x="3437" y="11532"/>
                  </a:lnTo>
                  <a:lnTo>
                    <a:pt x="3189" y="11723"/>
                  </a:lnTo>
                  <a:lnTo>
                    <a:pt x="2941" y="11933"/>
                  </a:lnTo>
                  <a:lnTo>
                    <a:pt x="2712" y="12143"/>
                  </a:lnTo>
                  <a:lnTo>
                    <a:pt x="2483" y="12372"/>
                  </a:lnTo>
                  <a:lnTo>
                    <a:pt x="2196" y="12678"/>
                  </a:lnTo>
                  <a:lnTo>
                    <a:pt x="1929" y="12983"/>
                  </a:lnTo>
                  <a:lnTo>
                    <a:pt x="1700" y="13327"/>
                  </a:lnTo>
                  <a:lnTo>
                    <a:pt x="1452" y="13670"/>
                  </a:lnTo>
                  <a:lnTo>
                    <a:pt x="1242" y="14033"/>
                  </a:lnTo>
                  <a:lnTo>
                    <a:pt x="1051" y="14415"/>
                  </a:lnTo>
                  <a:lnTo>
                    <a:pt x="879" y="14797"/>
                  </a:lnTo>
                  <a:lnTo>
                    <a:pt x="707" y="15217"/>
                  </a:lnTo>
                  <a:lnTo>
                    <a:pt x="688" y="15274"/>
                  </a:lnTo>
                  <a:lnTo>
                    <a:pt x="516" y="15828"/>
                  </a:lnTo>
                  <a:lnTo>
                    <a:pt x="364" y="16267"/>
                  </a:lnTo>
                  <a:lnTo>
                    <a:pt x="230" y="16725"/>
                  </a:lnTo>
                  <a:lnTo>
                    <a:pt x="115" y="17183"/>
                  </a:lnTo>
                  <a:lnTo>
                    <a:pt x="58" y="17642"/>
                  </a:lnTo>
                  <a:lnTo>
                    <a:pt x="1" y="18100"/>
                  </a:lnTo>
                  <a:lnTo>
                    <a:pt x="1" y="18577"/>
                  </a:lnTo>
                  <a:lnTo>
                    <a:pt x="20" y="19035"/>
                  </a:lnTo>
                  <a:lnTo>
                    <a:pt x="77" y="19513"/>
                  </a:lnTo>
                  <a:lnTo>
                    <a:pt x="173" y="20028"/>
                  </a:lnTo>
                  <a:lnTo>
                    <a:pt x="325" y="20524"/>
                  </a:lnTo>
                  <a:lnTo>
                    <a:pt x="459" y="21040"/>
                  </a:lnTo>
                  <a:lnTo>
                    <a:pt x="631" y="21555"/>
                  </a:lnTo>
                  <a:lnTo>
                    <a:pt x="745" y="21804"/>
                  </a:lnTo>
                  <a:lnTo>
                    <a:pt x="860" y="22033"/>
                  </a:lnTo>
                  <a:lnTo>
                    <a:pt x="994" y="22262"/>
                  </a:lnTo>
                  <a:lnTo>
                    <a:pt x="1127" y="22491"/>
                  </a:lnTo>
                  <a:lnTo>
                    <a:pt x="1375" y="22854"/>
                  </a:lnTo>
                  <a:lnTo>
                    <a:pt x="1566" y="23102"/>
                  </a:lnTo>
                  <a:lnTo>
                    <a:pt x="1776" y="23331"/>
                  </a:lnTo>
                  <a:lnTo>
                    <a:pt x="1986" y="23541"/>
                  </a:lnTo>
                  <a:lnTo>
                    <a:pt x="2215" y="23751"/>
                  </a:lnTo>
                  <a:lnTo>
                    <a:pt x="2445" y="23961"/>
                  </a:lnTo>
                  <a:lnTo>
                    <a:pt x="2693" y="24152"/>
                  </a:lnTo>
                  <a:lnTo>
                    <a:pt x="2941" y="24324"/>
                  </a:lnTo>
                  <a:lnTo>
                    <a:pt x="3208" y="24495"/>
                  </a:lnTo>
                  <a:lnTo>
                    <a:pt x="3475" y="24648"/>
                  </a:lnTo>
                  <a:lnTo>
                    <a:pt x="3762" y="24801"/>
                  </a:lnTo>
                  <a:lnTo>
                    <a:pt x="4067" y="24935"/>
                  </a:lnTo>
                  <a:lnTo>
                    <a:pt x="4354" y="25068"/>
                  </a:lnTo>
                  <a:lnTo>
                    <a:pt x="4659" y="25183"/>
                  </a:lnTo>
                  <a:lnTo>
                    <a:pt x="4965" y="25278"/>
                  </a:lnTo>
                  <a:lnTo>
                    <a:pt x="5289" y="25355"/>
                  </a:lnTo>
                  <a:lnTo>
                    <a:pt x="5595" y="25431"/>
                  </a:lnTo>
                  <a:lnTo>
                    <a:pt x="5900" y="25507"/>
                  </a:lnTo>
                  <a:lnTo>
                    <a:pt x="6225" y="25545"/>
                  </a:lnTo>
                  <a:lnTo>
                    <a:pt x="6855" y="25679"/>
                  </a:lnTo>
                  <a:lnTo>
                    <a:pt x="7504" y="25775"/>
                  </a:lnTo>
                  <a:lnTo>
                    <a:pt x="8077" y="25813"/>
                  </a:lnTo>
                  <a:lnTo>
                    <a:pt x="8649" y="25832"/>
                  </a:lnTo>
                  <a:lnTo>
                    <a:pt x="9241" y="25813"/>
                  </a:lnTo>
                  <a:lnTo>
                    <a:pt x="9814" y="25755"/>
                  </a:lnTo>
                  <a:lnTo>
                    <a:pt x="10291" y="25679"/>
                  </a:lnTo>
                  <a:lnTo>
                    <a:pt x="10749" y="25584"/>
                  </a:lnTo>
                  <a:lnTo>
                    <a:pt x="11208" y="25469"/>
                  </a:lnTo>
                  <a:lnTo>
                    <a:pt x="11647" y="25335"/>
                  </a:lnTo>
                  <a:lnTo>
                    <a:pt x="12086" y="25164"/>
                  </a:lnTo>
                  <a:lnTo>
                    <a:pt x="12506" y="24954"/>
                  </a:lnTo>
                  <a:lnTo>
                    <a:pt x="12926" y="24744"/>
                  </a:lnTo>
                  <a:lnTo>
                    <a:pt x="13327" y="24495"/>
                  </a:lnTo>
                  <a:lnTo>
                    <a:pt x="13575" y="24305"/>
                  </a:lnTo>
                  <a:lnTo>
                    <a:pt x="13823" y="24095"/>
                  </a:lnTo>
                  <a:lnTo>
                    <a:pt x="14071" y="23885"/>
                  </a:lnTo>
                  <a:lnTo>
                    <a:pt x="14300" y="23655"/>
                  </a:lnTo>
                  <a:lnTo>
                    <a:pt x="14510" y="23426"/>
                  </a:lnTo>
                  <a:lnTo>
                    <a:pt x="14720" y="23197"/>
                  </a:lnTo>
                  <a:lnTo>
                    <a:pt x="14911" y="22949"/>
                  </a:lnTo>
                  <a:lnTo>
                    <a:pt x="15102" y="22682"/>
                  </a:lnTo>
                  <a:lnTo>
                    <a:pt x="15274" y="22414"/>
                  </a:lnTo>
                  <a:lnTo>
                    <a:pt x="15427" y="22147"/>
                  </a:lnTo>
                  <a:lnTo>
                    <a:pt x="15560" y="21994"/>
                  </a:lnTo>
                  <a:lnTo>
                    <a:pt x="15751" y="21746"/>
                  </a:lnTo>
                  <a:lnTo>
                    <a:pt x="15923" y="21498"/>
                  </a:lnTo>
                  <a:lnTo>
                    <a:pt x="16076" y="21250"/>
                  </a:lnTo>
                  <a:lnTo>
                    <a:pt x="16210" y="20983"/>
                  </a:lnTo>
                  <a:lnTo>
                    <a:pt x="16343" y="20715"/>
                  </a:lnTo>
                  <a:lnTo>
                    <a:pt x="16458" y="20448"/>
                  </a:lnTo>
                  <a:lnTo>
                    <a:pt x="16553" y="20181"/>
                  </a:lnTo>
                  <a:lnTo>
                    <a:pt x="16649" y="19894"/>
                  </a:lnTo>
                  <a:lnTo>
                    <a:pt x="16725" y="19627"/>
                  </a:lnTo>
                  <a:lnTo>
                    <a:pt x="16782" y="19341"/>
                  </a:lnTo>
                  <a:lnTo>
                    <a:pt x="16820" y="19054"/>
                  </a:lnTo>
                  <a:lnTo>
                    <a:pt x="16859" y="18768"/>
                  </a:lnTo>
                  <a:lnTo>
                    <a:pt x="16878" y="18482"/>
                  </a:lnTo>
                  <a:lnTo>
                    <a:pt x="16878" y="18176"/>
                  </a:lnTo>
                  <a:lnTo>
                    <a:pt x="16878" y="17890"/>
                  </a:lnTo>
                  <a:lnTo>
                    <a:pt x="16859" y="17603"/>
                  </a:lnTo>
                  <a:lnTo>
                    <a:pt x="16820" y="17317"/>
                  </a:lnTo>
                  <a:lnTo>
                    <a:pt x="16782" y="17012"/>
                  </a:lnTo>
                  <a:lnTo>
                    <a:pt x="16668" y="16439"/>
                  </a:lnTo>
                  <a:lnTo>
                    <a:pt x="16496" y="15866"/>
                  </a:lnTo>
                  <a:lnTo>
                    <a:pt x="16286" y="15293"/>
                  </a:lnTo>
                  <a:lnTo>
                    <a:pt x="16038" y="14740"/>
                  </a:lnTo>
                  <a:lnTo>
                    <a:pt x="15751" y="14205"/>
                  </a:lnTo>
                  <a:lnTo>
                    <a:pt x="15427" y="13690"/>
                  </a:lnTo>
                  <a:lnTo>
                    <a:pt x="15064" y="13193"/>
                  </a:lnTo>
                  <a:lnTo>
                    <a:pt x="14873" y="12945"/>
                  </a:lnTo>
                  <a:lnTo>
                    <a:pt x="14644" y="12697"/>
                  </a:lnTo>
                  <a:lnTo>
                    <a:pt x="14434" y="12449"/>
                  </a:lnTo>
                  <a:lnTo>
                    <a:pt x="14205" y="12220"/>
                  </a:lnTo>
                  <a:lnTo>
                    <a:pt x="13957" y="12009"/>
                  </a:lnTo>
                  <a:lnTo>
                    <a:pt x="13709" y="11780"/>
                  </a:lnTo>
                  <a:lnTo>
                    <a:pt x="13460" y="11589"/>
                  </a:lnTo>
                  <a:lnTo>
                    <a:pt x="13193" y="11399"/>
                  </a:lnTo>
                  <a:lnTo>
                    <a:pt x="12754" y="11112"/>
                  </a:lnTo>
                  <a:lnTo>
                    <a:pt x="12582" y="10998"/>
                  </a:lnTo>
                  <a:lnTo>
                    <a:pt x="12907" y="10673"/>
                  </a:lnTo>
                  <a:lnTo>
                    <a:pt x="13193" y="10349"/>
                  </a:lnTo>
                  <a:lnTo>
                    <a:pt x="13384" y="10119"/>
                  </a:lnTo>
                  <a:lnTo>
                    <a:pt x="13556" y="9871"/>
                  </a:lnTo>
                  <a:lnTo>
                    <a:pt x="13728" y="9642"/>
                  </a:lnTo>
                  <a:lnTo>
                    <a:pt x="13880" y="9375"/>
                  </a:lnTo>
                  <a:lnTo>
                    <a:pt x="14033" y="9127"/>
                  </a:lnTo>
                  <a:lnTo>
                    <a:pt x="14167" y="8859"/>
                  </a:lnTo>
                  <a:lnTo>
                    <a:pt x="14300" y="8592"/>
                  </a:lnTo>
                  <a:lnTo>
                    <a:pt x="14415" y="8325"/>
                  </a:lnTo>
                  <a:lnTo>
                    <a:pt x="14510" y="8058"/>
                  </a:lnTo>
                  <a:lnTo>
                    <a:pt x="14606" y="7771"/>
                  </a:lnTo>
                  <a:lnTo>
                    <a:pt x="14682" y="7485"/>
                  </a:lnTo>
                  <a:lnTo>
                    <a:pt x="14740" y="7198"/>
                  </a:lnTo>
                  <a:lnTo>
                    <a:pt x="14778" y="6912"/>
                  </a:lnTo>
                  <a:lnTo>
                    <a:pt x="14816" y="6607"/>
                  </a:lnTo>
                  <a:lnTo>
                    <a:pt x="14835" y="6301"/>
                  </a:lnTo>
                  <a:lnTo>
                    <a:pt x="14854" y="5996"/>
                  </a:lnTo>
                  <a:lnTo>
                    <a:pt x="14854" y="5805"/>
                  </a:lnTo>
                  <a:lnTo>
                    <a:pt x="14835" y="5537"/>
                  </a:lnTo>
                  <a:lnTo>
                    <a:pt x="14816" y="5270"/>
                  </a:lnTo>
                  <a:lnTo>
                    <a:pt x="14740" y="4831"/>
                  </a:lnTo>
                  <a:lnTo>
                    <a:pt x="14644" y="4411"/>
                  </a:lnTo>
                  <a:lnTo>
                    <a:pt x="14510" y="4010"/>
                  </a:lnTo>
                  <a:lnTo>
                    <a:pt x="14358" y="3609"/>
                  </a:lnTo>
                  <a:lnTo>
                    <a:pt x="14186" y="3227"/>
                  </a:lnTo>
                  <a:lnTo>
                    <a:pt x="13976" y="2865"/>
                  </a:lnTo>
                  <a:lnTo>
                    <a:pt x="13766" y="2521"/>
                  </a:lnTo>
                  <a:lnTo>
                    <a:pt x="13499" y="2196"/>
                  </a:lnTo>
                  <a:lnTo>
                    <a:pt x="13231" y="1872"/>
                  </a:lnTo>
                  <a:lnTo>
                    <a:pt x="12926" y="1566"/>
                  </a:lnTo>
                  <a:lnTo>
                    <a:pt x="12601" y="1280"/>
                  </a:lnTo>
                  <a:lnTo>
                    <a:pt x="12258" y="1032"/>
                  </a:lnTo>
                  <a:lnTo>
                    <a:pt x="11895" y="803"/>
                  </a:lnTo>
                  <a:lnTo>
                    <a:pt x="11513" y="593"/>
                  </a:lnTo>
                  <a:lnTo>
                    <a:pt x="11112" y="421"/>
                  </a:lnTo>
                  <a:lnTo>
                    <a:pt x="10711" y="268"/>
                  </a:lnTo>
                  <a:lnTo>
                    <a:pt x="10425" y="192"/>
                  </a:lnTo>
                  <a:lnTo>
                    <a:pt x="10138" y="115"/>
                  </a:lnTo>
                  <a:lnTo>
                    <a:pt x="9833" y="77"/>
                  </a:lnTo>
                  <a:lnTo>
                    <a:pt x="9528" y="39"/>
                  </a:lnTo>
                  <a:lnTo>
                    <a:pt x="9279"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55" name="Google Shape;355;p5"/>
            <p:cNvSpPr/>
            <p:nvPr/>
          </p:nvSpPr>
          <p:spPr>
            <a:xfrm>
              <a:off x="2333250" y="2369225"/>
              <a:ext cx="63025" cy="303100"/>
            </a:xfrm>
            <a:custGeom>
              <a:avLst/>
              <a:gdLst/>
              <a:ahLst/>
              <a:cxnLst/>
              <a:rect l="l" t="t" r="r" b="b"/>
              <a:pathLst>
                <a:path w="2521" h="12124" extrusionOk="0">
                  <a:moveTo>
                    <a:pt x="1795" y="0"/>
                  </a:moveTo>
                  <a:lnTo>
                    <a:pt x="1508" y="306"/>
                  </a:lnTo>
                  <a:lnTo>
                    <a:pt x="1241" y="611"/>
                  </a:lnTo>
                  <a:lnTo>
                    <a:pt x="1012" y="955"/>
                  </a:lnTo>
                  <a:lnTo>
                    <a:pt x="764" y="1298"/>
                  </a:lnTo>
                  <a:lnTo>
                    <a:pt x="554" y="1661"/>
                  </a:lnTo>
                  <a:lnTo>
                    <a:pt x="363" y="2043"/>
                  </a:lnTo>
                  <a:lnTo>
                    <a:pt x="191" y="2425"/>
                  </a:lnTo>
                  <a:lnTo>
                    <a:pt x="19" y="2845"/>
                  </a:lnTo>
                  <a:lnTo>
                    <a:pt x="0" y="2902"/>
                  </a:lnTo>
                  <a:lnTo>
                    <a:pt x="76" y="4716"/>
                  </a:lnTo>
                  <a:lnTo>
                    <a:pt x="172" y="6510"/>
                  </a:lnTo>
                  <a:lnTo>
                    <a:pt x="286" y="8324"/>
                  </a:lnTo>
                  <a:lnTo>
                    <a:pt x="439" y="10119"/>
                  </a:lnTo>
                  <a:lnTo>
                    <a:pt x="687" y="10482"/>
                  </a:lnTo>
                  <a:lnTo>
                    <a:pt x="878" y="10730"/>
                  </a:lnTo>
                  <a:lnTo>
                    <a:pt x="1088" y="10959"/>
                  </a:lnTo>
                  <a:lnTo>
                    <a:pt x="1298" y="11169"/>
                  </a:lnTo>
                  <a:lnTo>
                    <a:pt x="1527" y="11379"/>
                  </a:lnTo>
                  <a:lnTo>
                    <a:pt x="1757" y="11589"/>
                  </a:lnTo>
                  <a:lnTo>
                    <a:pt x="2005" y="11780"/>
                  </a:lnTo>
                  <a:lnTo>
                    <a:pt x="2253" y="11952"/>
                  </a:lnTo>
                  <a:lnTo>
                    <a:pt x="2520" y="12123"/>
                  </a:lnTo>
                  <a:lnTo>
                    <a:pt x="2291" y="9374"/>
                  </a:lnTo>
                  <a:lnTo>
                    <a:pt x="2100" y="6625"/>
                  </a:lnTo>
                  <a:lnTo>
                    <a:pt x="1947" y="3857"/>
                  </a:lnTo>
                  <a:lnTo>
                    <a:pt x="1833" y="1108"/>
                  </a:lnTo>
                  <a:lnTo>
                    <a:pt x="1795" y="0"/>
                  </a:lnTo>
                  <a:close/>
                </a:path>
              </a:pathLst>
            </a:custGeom>
            <a:solidFill>
              <a:srgbClr val="EF7EA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56" name="Google Shape;356;p5"/>
            <p:cNvSpPr/>
            <p:nvPr/>
          </p:nvSpPr>
          <p:spPr>
            <a:xfrm>
              <a:off x="2436325" y="2071400"/>
              <a:ext cx="48250" cy="361325"/>
            </a:xfrm>
            <a:custGeom>
              <a:avLst/>
              <a:gdLst/>
              <a:ahLst/>
              <a:cxnLst/>
              <a:rect l="l" t="t" r="r" b="b"/>
              <a:pathLst>
                <a:path w="1930" h="14453" extrusionOk="0">
                  <a:moveTo>
                    <a:pt x="1719" y="0"/>
                  </a:moveTo>
                  <a:lnTo>
                    <a:pt x="1375" y="153"/>
                  </a:lnTo>
                  <a:lnTo>
                    <a:pt x="1032" y="325"/>
                  </a:lnTo>
                  <a:lnTo>
                    <a:pt x="707" y="516"/>
                  </a:lnTo>
                  <a:lnTo>
                    <a:pt x="402" y="726"/>
                  </a:lnTo>
                  <a:lnTo>
                    <a:pt x="306" y="1852"/>
                  </a:lnTo>
                  <a:lnTo>
                    <a:pt x="268" y="2997"/>
                  </a:lnTo>
                  <a:lnTo>
                    <a:pt x="230" y="4124"/>
                  </a:lnTo>
                  <a:lnTo>
                    <a:pt x="173" y="5231"/>
                  </a:lnTo>
                  <a:lnTo>
                    <a:pt x="96" y="7179"/>
                  </a:lnTo>
                  <a:lnTo>
                    <a:pt x="39" y="9126"/>
                  </a:lnTo>
                  <a:lnTo>
                    <a:pt x="1" y="11073"/>
                  </a:lnTo>
                  <a:lnTo>
                    <a:pt x="20" y="13021"/>
                  </a:lnTo>
                  <a:lnTo>
                    <a:pt x="58" y="14452"/>
                  </a:lnTo>
                  <a:lnTo>
                    <a:pt x="268" y="14319"/>
                  </a:lnTo>
                  <a:lnTo>
                    <a:pt x="478" y="14185"/>
                  </a:lnTo>
                  <a:lnTo>
                    <a:pt x="707" y="14071"/>
                  </a:lnTo>
                  <a:lnTo>
                    <a:pt x="936" y="13956"/>
                  </a:lnTo>
                  <a:lnTo>
                    <a:pt x="1185" y="13880"/>
                  </a:lnTo>
                  <a:lnTo>
                    <a:pt x="1414" y="13784"/>
                  </a:lnTo>
                  <a:lnTo>
                    <a:pt x="1662" y="13727"/>
                  </a:lnTo>
                  <a:lnTo>
                    <a:pt x="1929" y="13670"/>
                  </a:lnTo>
                  <a:lnTo>
                    <a:pt x="1891" y="13021"/>
                  </a:lnTo>
                  <a:lnTo>
                    <a:pt x="1776" y="9985"/>
                  </a:lnTo>
                  <a:lnTo>
                    <a:pt x="1700" y="6969"/>
                  </a:lnTo>
                  <a:lnTo>
                    <a:pt x="1566" y="6797"/>
                  </a:lnTo>
                  <a:lnTo>
                    <a:pt x="1433" y="6606"/>
                  </a:lnTo>
                  <a:lnTo>
                    <a:pt x="1337" y="6434"/>
                  </a:lnTo>
                  <a:lnTo>
                    <a:pt x="1242" y="6243"/>
                  </a:lnTo>
                  <a:lnTo>
                    <a:pt x="1165" y="6033"/>
                  </a:lnTo>
                  <a:lnTo>
                    <a:pt x="1089" y="5823"/>
                  </a:lnTo>
                  <a:lnTo>
                    <a:pt x="1051" y="5632"/>
                  </a:lnTo>
                  <a:lnTo>
                    <a:pt x="1013" y="5403"/>
                  </a:lnTo>
                  <a:lnTo>
                    <a:pt x="994" y="5193"/>
                  </a:lnTo>
                  <a:lnTo>
                    <a:pt x="994" y="4983"/>
                  </a:lnTo>
                  <a:lnTo>
                    <a:pt x="1013" y="4773"/>
                  </a:lnTo>
                  <a:lnTo>
                    <a:pt x="1032" y="4544"/>
                  </a:lnTo>
                  <a:lnTo>
                    <a:pt x="1070" y="4334"/>
                  </a:lnTo>
                  <a:lnTo>
                    <a:pt x="1146" y="4124"/>
                  </a:lnTo>
                  <a:lnTo>
                    <a:pt x="1204" y="3914"/>
                  </a:lnTo>
                  <a:lnTo>
                    <a:pt x="1299" y="3704"/>
                  </a:lnTo>
                  <a:lnTo>
                    <a:pt x="1490" y="3513"/>
                  </a:lnTo>
                  <a:lnTo>
                    <a:pt x="1681" y="3322"/>
                  </a:lnTo>
                  <a:lnTo>
                    <a:pt x="1719" y="1661"/>
                  </a:lnTo>
                  <a:lnTo>
                    <a:pt x="1719" y="821"/>
                  </a:lnTo>
                  <a:lnTo>
                    <a:pt x="1719" y="0"/>
                  </a:lnTo>
                  <a:close/>
                </a:path>
              </a:pathLst>
            </a:custGeom>
            <a:solidFill>
              <a:srgbClr val="EF7EA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57" name="Google Shape;357;p5"/>
            <p:cNvSpPr/>
            <p:nvPr/>
          </p:nvSpPr>
          <p:spPr>
            <a:xfrm>
              <a:off x="2446825" y="2599750"/>
              <a:ext cx="56825" cy="104550"/>
            </a:xfrm>
            <a:custGeom>
              <a:avLst/>
              <a:gdLst/>
              <a:ahLst/>
              <a:cxnLst/>
              <a:rect l="l" t="t" r="r" b="b"/>
              <a:pathLst>
                <a:path w="2273" h="4182" extrusionOk="0">
                  <a:moveTo>
                    <a:pt x="1" y="1"/>
                  </a:moveTo>
                  <a:lnTo>
                    <a:pt x="173" y="1929"/>
                  </a:lnTo>
                  <a:lnTo>
                    <a:pt x="364" y="3838"/>
                  </a:lnTo>
                  <a:lnTo>
                    <a:pt x="669" y="3914"/>
                  </a:lnTo>
                  <a:lnTo>
                    <a:pt x="994" y="3952"/>
                  </a:lnTo>
                  <a:lnTo>
                    <a:pt x="1624" y="4086"/>
                  </a:lnTo>
                  <a:lnTo>
                    <a:pt x="2273" y="4182"/>
                  </a:lnTo>
                  <a:lnTo>
                    <a:pt x="2101" y="2387"/>
                  </a:lnTo>
                  <a:lnTo>
                    <a:pt x="1967" y="611"/>
                  </a:lnTo>
                  <a:lnTo>
                    <a:pt x="1681" y="573"/>
                  </a:lnTo>
                  <a:lnTo>
                    <a:pt x="1375" y="516"/>
                  </a:lnTo>
                  <a:lnTo>
                    <a:pt x="1013" y="440"/>
                  </a:lnTo>
                  <a:lnTo>
                    <a:pt x="650" y="325"/>
                  </a:lnTo>
                  <a:lnTo>
                    <a:pt x="325" y="172"/>
                  </a:lnTo>
                  <a:lnTo>
                    <a:pt x="1" y="1"/>
                  </a:lnTo>
                  <a:close/>
                </a:path>
              </a:pathLst>
            </a:custGeom>
            <a:solidFill>
              <a:srgbClr val="EF7EA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58" name="Google Shape;358;p5"/>
            <p:cNvSpPr/>
            <p:nvPr/>
          </p:nvSpPr>
          <p:spPr>
            <a:xfrm>
              <a:off x="2548025" y="2060900"/>
              <a:ext cx="36300" cy="82575"/>
            </a:xfrm>
            <a:custGeom>
              <a:avLst/>
              <a:gdLst/>
              <a:ahLst/>
              <a:cxnLst/>
              <a:rect l="l" t="t" r="r" b="b"/>
              <a:pathLst>
                <a:path w="1452" h="3303" extrusionOk="0">
                  <a:moveTo>
                    <a:pt x="249" y="0"/>
                  </a:moveTo>
                  <a:lnTo>
                    <a:pt x="172" y="668"/>
                  </a:lnTo>
                  <a:lnTo>
                    <a:pt x="96" y="1356"/>
                  </a:lnTo>
                  <a:lnTo>
                    <a:pt x="39" y="2043"/>
                  </a:lnTo>
                  <a:lnTo>
                    <a:pt x="0" y="2749"/>
                  </a:lnTo>
                  <a:lnTo>
                    <a:pt x="306" y="2807"/>
                  </a:lnTo>
                  <a:lnTo>
                    <a:pt x="592" y="2883"/>
                  </a:lnTo>
                  <a:lnTo>
                    <a:pt x="802" y="2959"/>
                  </a:lnTo>
                  <a:lnTo>
                    <a:pt x="1012" y="3055"/>
                  </a:lnTo>
                  <a:lnTo>
                    <a:pt x="1222" y="3169"/>
                  </a:lnTo>
                  <a:lnTo>
                    <a:pt x="1413" y="3303"/>
                  </a:lnTo>
                  <a:lnTo>
                    <a:pt x="1432" y="1776"/>
                  </a:lnTo>
                  <a:lnTo>
                    <a:pt x="1451" y="993"/>
                  </a:lnTo>
                  <a:lnTo>
                    <a:pt x="1432" y="229"/>
                  </a:lnTo>
                  <a:lnTo>
                    <a:pt x="1146" y="153"/>
                  </a:lnTo>
                  <a:lnTo>
                    <a:pt x="859" y="76"/>
                  </a:lnTo>
                  <a:lnTo>
                    <a:pt x="554" y="38"/>
                  </a:lnTo>
                  <a:lnTo>
                    <a:pt x="249" y="0"/>
                  </a:lnTo>
                  <a:close/>
                </a:path>
              </a:pathLst>
            </a:custGeom>
            <a:solidFill>
              <a:srgbClr val="EF7EA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59" name="Google Shape;359;p5"/>
            <p:cNvSpPr/>
            <p:nvPr/>
          </p:nvSpPr>
          <p:spPr>
            <a:xfrm>
              <a:off x="2541350" y="2248950"/>
              <a:ext cx="49175" cy="201900"/>
            </a:xfrm>
            <a:custGeom>
              <a:avLst/>
              <a:gdLst/>
              <a:ahLst/>
              <a:cxnLst/>
              <a:rect l="l" t="t" r="r" b="b"/>
              <a:pathLst>
                <a:path w="1967" h="8076" extrusionOk="0">
                  <a:moveTo>
                    <a:pt x="1680" y="0"/>
                  </a:moveTo>
                  <a:lnTo>
                    <a:pt x="1508" y="134"/>
                  </a:lnTo>
                  <a:lnTo>
                    <a:pt x="1298" y="248"/>
                  </a:lnTo>
                  <a:lnTo>
                    <a:pt x="1107" y="363"/>
                  </a:lnTo>
                  <a:lnTo>
                    <a:pt x="897" y="458"/>
                  </a:lnTo>
                  <a:lnTo>
                    <a:pt x="687" y="535"/>
                  </a:lnTo>
                  <a:lnTo>
                    <a:pt x="477" y="611"/>
                  </a:lnTo>
                  <a:lnTo>
                    <a:pt x="267" y="668"/>
                  </a:lnTo>
                  <a:lnTo>
                    <a:pt x="57" y="726"/>
                  </a:lnTo>
                  <a:lnTo>
                    <a:pt x="19" y="2024"/>
                  </a:lnTo>
                  <a:lnTo>
                    <a:pt x="0" y="3322"/>
                  </a:lnTo>
                  <a:lnTo>
                    <a:pt x="0" y="4620"/>
                  </a:lnTo>
                  <a:lnTo>
                    <a:pt x="0" y="5919"/>
                  </a:lnTo>
                  <a:lnTo>
                    <a:pt x="19" y="6759"/>
                  </a:lnTo>
                  <a:lnTo>
                    <a:pt x="306" y="6873"/>
                  </a:lnTo>
                  <a:lnTo>
                    <a:pt x="573" y="6988"/>
                  </a:lnTo>
                  <a:lnTo>
                    <a:pt x="840" y="7140"/>
                  </a:lnTo>
                  <a:lnTo>
                    <a:pt x="1088" y="7293"/>
                  </a:lnTo>
                  <a:lnTo>
                    <a:pt x="1317" y="7465"/>
                  </a:lnTo>
                  <a:lnTo>
                    <a:pt x="1546" y="7656"/>
                  </a:lnTo>
                  <a:lnTo>
                    <a:pt x="1776" y="7847"/>
                  </a:lnTo>
                  <a:lnTo>
                    <a:pt x="1966" y="8076"/>
                  </a:lnTo>
                  <a:lnTo>
                    <a:pt x="1890" y="5919"/>
                  </a:lnTo>
                  <a:lnTo>
                    <a:pt x="1776" y="2959"/>
                  </a:lnTo>
                  <a:lnTo>
                    <a:pt x="1680" y="0"/>
                  </a:lnTo>
                  <a:close/>
                </a:path>
              </a:pathLst>
            </a:custGeom>
            <a:solidFill>
              <a:srgbClr val="EF7EA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60" name="Google Shape;360;p5"/>
            <p:cNvSpPr/>
            <p:nvPr/>
          </p:nvSpPr>
          <p:spPr>
            <a:xfrm>
              <a:off x="2552800" y="2583525"/>
              <a:ext cx="54425" cy="120300"/>
            </a:xfrm>
            <a:custGeom>
              <a:avLst/>
              <a:gdLst/>
              <a:ahLst/>
              <a:cxnLst/>
              <a:rect l="l" t="t" r="r" b="b"/>
              <a:pathLst>
                <a:path w="2177" h="4812" extrusionOk="0">
                  <a:moveTo>
                    <a:pt x="1814" y="0"/>
                  </a:moveTo>
                  <a:lnTo>
                    <a:pt x="1680" y="153"/>
                  </a:lnTo>
                  <a:lnTo>
                    <a:pt x="1489" y="325"/>
                  </a:lnTo>
                  <a:lnTo>
                    <a:pt x="1298" y="478"/>
                  </a:lnTo>
                  <a:lnTo>
                    <a:pt x="1108" y="630"/>
                  </a:lnTo>
                  <a:lnTo>
                    <a:pt x="898" y="745"/>
                  </a:lnTo>
                  <a:lnTo>
                    <a:pt x="688" y="860"/>
                  </a:lnTo>
                  <a:lnTo>
                    <a:pt x="458" y="955"/>
                  </a:lnTo>
                  <a:lnTo>
                    <a:pt x="229" y="1050"/>
                  </a:lnTo>
                  <a:lnTo>
                    <a:pt x="0" y="1108"/>
                  </a:lnTo>
                  <a:lnTo>
                    <a:pt x="153" y="2960"/>
                  </a:lnTo>
                  <a:lnTo>
                    <a:pt x="344" y="4811"/>
                  </a:lnTo>
                  <a:lnTo>
                    <a:pt x="821" y="4735"/>
                  </a:lnTo>
                  <a:lnTo>
                    <a:pt x="1279" y="4640"/>
                  </a:lnTo>
                  <a:lnTo>
                    <a:pt x="1738" y="4525"/>
                  </a:lnTo>
                  <a:lnTo>
                    <a:pt x="2177" y="4391"/>
                  </a:lnTo>
                  <a:lnTo>
                    <a:pt x="1986" y="2196"/>
                  </a:lnTo>
                  <a:lnTo>
                    <a:pt x="1814" y="0"/>
                  </a:lnTo>
                  <a:close/>
                </a:path>
              </a:pathLst>
            </a:custGeom>
            <a:solidFill>
              <a:srgbClr val="EF7EA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61" name="Google Shape;361;p5"/>
            <p:cNvSpPr/>
            <p:nvPr/>
          </p:nvSpPr>
          <p:spPr>
            <a:xfrm>
              <a:off x="2645875" y="2114825"/>
              <a:ext cx="41550" cy="203825"/>
            </a:xfrm>
            <a:custGeom>
              <a:avLst/>
              <a:gdLst/>
              <a:ahLst/>
              <a:cxnLst/>
              <a:rect l="l" t="t" r="r" b="b"/>
              <a:pathLst>
                <a:path w="1662" h="8153" extrusionOk="0">
                  <a:moveTo>
                    <a:pt x="306" y="0"/>
                  </a:moveTo>
                  <a:lnTo>
                    <a:pt x="267" y="879"/>
                  </a:lnTo>
                  <a:lnTo>
                    <a:pt x="229" y="1757"/>
                  </a:lnTo>
                  <a:lnTo>
                    <a:pt x="210" y="2635"/>
                  </a:lnTo>
                  <a:lnTo>
                    <a:pt x="172" y="3494"/>
                  </a:lnTo>
                  <a:lnTo>
                    <a:pt x="57" y="5823"/>
                  </a:lnTo>
                  <a:lnTo>
                    <a:pt x="38" y="6988"/>
                  </a:lnTo>
                  <a:lnTo>
                    <a:pt x="0" y="8153"/>
                  </a:lnTo>
                  <a:lnTo>
                    <a:pt x="0" y="8153"/>
                  </a:lnTo>
                  <a:lnTo>
                    <a:pt x="191" y="7923"/>
                  </a:lnTo>
                  <a:lnTo>
                    <a:pt x="363" y="7675"/>
                  </a:lnTo>
                  <a:lnTo>
                    <a:pt x="535" y="7446"/>
                  </a:lnTo>
                  <a:lnTo>
                    <a:pt x="687" y="7179"/>
                  </a:lnTo>
                  <a:lnTo>
                    <a:pt x="840" y="6931"/>
                  </a:lnTo>
                  <a:lnTo>
                    <a:pt x="974" y="6663"/>
                  </a:lnTo>
                  <a:lnTo>
                    <a:pt x="1107" y="6396"/>
                  </a:lnTo>
                  <a:lnTo>
                    <a:pt x="1222" y="6129"/>
                  </a:lnTo>
                  <a:lnTo>
                    <a:pt x="1317" y="5862"/>
                  </a:lnTo>
                  <a:lnTo>
                    <a:pt x="1413" y="5575"/>
                  </a:lnTo>
                  <a:lnTo>
                    <a:pt x="1489" y="5289"/>
                  </a:lnTo>
                  <a:lnTo>
                    <a:pt x="1547" y="5002"/>
                  </a:lnTo>
                  <a:lnTo>
                    <a:pt x="1585" y="4716"/>
                  </a:lnTo>
                  <a:lnTo>
                    <a:pt x="1623" y="4411"/>
                  </a:lnTo>
                  <a:lnTo>
                    <a:pt x="1642" y="4105"/>
                  </a:lnTo>
                  <a:lnTo>
                    <a:pt x="1661" y="3800"/>
                  </a:lnTo>
                  <a:lnTo>
                    <a:pt x="1661" y="3609"/>
                  </a:lnTo>
                  <a:lnTo>
                    <a:pt x="1642" y="3341"/>
                  </a:lnTo>
                  <a:lnTo>
                    <a:pt x="1623" y="3074"/>
                  </a:lnTo>
                  <a:lnTo>
                    <a:pt x="1547" y="2635"/>
                  </a:lnTo>
                  <a:lnTo>
                    <a:pt x="1451" y="2215"/>
                  </a:lnTo>
                  <a:lnTo>
                    <a:pt x="1317" y="1814"/>
                  </a:lnTo>
                  <a:lnTo>
                    <a:pt x="1165" y="1413"/>
                  </a:lnTo>
                  <a:lnTo>
                    <a:pt x="993" y="1031"/>
                  </a:lnTo>
                  <a:lnTo>
                    <a:pt x="783" y="669"/>
                  </a:lnTo>
                  <a:lnTo>
                    <a:pt x="573" y="325"/>
                  </a:lnTo>
                  <a:lnTo>
                    <a:pt x="306" y="0"/>
                  </a:lnTo>
                  <a:close/>
                </a:path>
              </a:pathLst>
            </a:custGeom>
            <a:solidFill>
              <a:srgbClr val="EF7EA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62" name="Google Shape;362;p5"/>
            <p:cNvSpPr/>
            <p:nvPr/>
          </p:nvSpPr>
          <p:spPr>
            <a:xfrm>
              <a:off x="2645875" y="2344875"/>
              <a:ext cx="59200" cy="317425"/>
            </a:xfrm>
            <a:custGeom>
              <a:avLst/>
              <a:gdLst/>
              <a:ahLst/>
              <a:cxnLst/>
              <a:rect l="l" t="t" r="r" b="b"/>
              <a:pathLst>
                <a:path w="2368" h="12697" extrusionOk="0">
                  <a:moveTo>
                    <a:pt x="0" y="1"/>
                  </a:moveTo>
                  <a:lnTo>
                    <a:pt x="0" y="1032"/>
                  </a:lnTo>
                  <a:lnTo>
                    <a:pt x="19" y="2082"/>
                  </a:lnTo>
                  <a:lnTo>
                    <a:pt x="38" y="3418"/>
                  </a:lnTo>
                  <a:lnTo>
                    <a:pt x="96" y="4735"/>
                  </a:lnTo>
                  <a:lnTo>
                    <a:pt x="153" y="6072"/>
                  </a:lnTo>
                  <a:lnTo>
                    <a:pt x="210" y="7408"/>
                  </a:lnTo>
                  <a:lnTo>
                    <a:pt x="306" y="8725"/>
                  </a:lnTo>
                  <a:lnTo>
                    <a:pt x="401" y="10043"/>
                  </a:lnTo>
                  <a:lnTo>
                    <a:pt x="516" y="11379"/>
                  </a:lnTo>
                  <a:lnTo>
                    <a:pt x="630" y="12697"/>
                  </a:lnTo>
                  <a:lnTo>
                    <a:pt x="878" y="12487"/>
                  </a:lnTo>
                  <a:lnTo>
                    <a:pt x="1107" y="12257"/>
                  </a:lnTo>
                  <a:lnTo>
                    <a:pt x="1317" y="12028"/>
                  </a:lnTo>
                  <a:lnTo>
                    <a:pt x="1527" y="11799"/>
                  </a:lnTo>
                  <a:lnTo>
                    <a:pt x="1718" y="11551"/>
                  </a:lnTo>
                  <a:lnTo>
                    <a:pt x="1909" y="11284"/>
                  </a:lnTo>
                  <a:lnTo>
                    <a:pt x="2081" y="11016"/>
                  </a:lnTo>
                  <a:lnTo>
                    <a:pt x="2234" y="10749"/>
                  </a:lnTo>
                  <a:lnTo>
                    <a:pt x="2367" y="10596"/>
                  </a:lnTo>
                  <a:lnTo>
                    <a:pt x="2215" y="8477"/>
                  </a:lnTo>
                  <a:lnTo>
                    <a:pt x="2081" y="6339"/>
                  </a:lnTo>
                  <a:lnTo>
                    <a:pt x="1967" y="4220"/>
                  </a:lnTo>
                  <a:lnTo>
                    <a:pt x="1890" y="2082"/>
                  </a:lnTo>
                  <a:lnTo>
                    <a:pt x="1871" y="1795"/>
                  </a:lnTo>
                  <a:lnTo>
                    <a:pt x="1680" y="1547"/>
                  </a:lnTo>
                  <a:lnTo>
                    <a:pt x="1451" y="1299"/>
                  </a:lnTo>
                  <a:lnTo>
                    <a:pt x="1241" y="1051"/>
                  </a:lnTo>
                  <a:lnTo>
                    <a:pt x="1012" y="822"/>
                  </a:lnTo>
                  <a:lnTo>
                    <a:pt x="764" y="611"/>
                  </a:lnTo>
                  <a:lnTo>
                    <a:pt x="516" y="382"/>
                  </a:lnTo>
                  <a:lnTo>
                    <a:pt x="267" y="191"/>
                  </a:lnTo>
                  <a:lnTo>
                    <a:pt x="0" y="1"/>
                  </a:lnTo>
                  <a:close/>
                </a:path>
              </a:pathLst>
            </a:custGeom>
            <a:solidFill>
              <a:srgbClr val="EF7EA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363" name="Google Shape;363;p5"/>
          <p:cNvGrpSpPr/>
          <p:nvPr/>
        </p:nvGrpSpPr>
        <p:grpSpPr>
          <a:xfrm rot="1306702">
            <a:off x="1044713" y="10487641"/>
            <a:ext cx="1611032" cy="2120259"/>
            <a:chOff x="3108350" y="1138275"/>
            <a:chExt cx="545100" cy="717400"/>
          </a:xfrm>
        </p:grpSpPr>
        <p:sp>
          <p:nvSpPr>
            <p:cNvPr id="364" name="Google Shape;364;p5"/>
            <p:cNvSpPr/>
            <p:nvPr/>
          </p:nvSpPr>
          <p:spPr>
            <a:xfrm>
              <a:off x="3108350" y="1138275"/>
              <a:ext cx="545100" cy="717400"/>
            </a:xfrm>
            <a:custGeom>
              <a:avLst/>
              <a:gdLst/>
              <a:ahLst/>
              <a:cxnLst/>
              <a:rect l="l" t="t" r="r" b="b"/>
              <a:pathLst>
                <a:path w="21804" h="28696" extrusionOk="0">
                  <a:moveTo>
                    <a:pt x="14472" y="1"/>
                  </a:moveTo>
                  <a:lnTo>
                    <a:pt x="14205" y="20"/>
                  </a:lnTo>
                  <a:lnTo>
                    <a:pt x="13919" y="39"/>
                  </a:lnTo>
                  <a:lnTo>
                    <a:pt x="13632" y="77"/>
                  </a:lnTo>
                  <a:lnTo>
                    <a:pt x="13327" y="135"/>
                  </a:lnTo>
                  <a:lnTo>
                    <a:pt x="13021" y="192"/>
                  </a:lnTo>
                  <a:lnTo>
                    <a:pt x="12697" y="287"/>
                  </a:lnTo>
                  <a:lnTo>
                    <a:pt x="12372" y="383"/>
                  </a:lnTo>
                  <a:lnTo>
                    <a:pt x="11666" y="574"/>
                  </a:lnTo>
                  <a:lnTo>
                    <a:pt x="10979" y="784"/>
                  </a:lnTo>
                  <a:lnTo>
                    <a:pt x="10310" y="1051"/>
                  </a:lnTo>
                  <a:lnTo>
                    <a:pt x="9642" y="1356"/>
                  </a:lnTo>
                  <a:lnTo>
                    <a:pt x="9012" y="1681"/>
                  </a:lnTo>
                  <a:lnTo>
                    <a:pt x="8382" y="2063"/>
                  </a:lnTo>
                  <a:lnTo>
                    <a:pt x="7771" y="2464"/>
                  </a:lnTo>
                  <a:lnTo>
                    <a:pt x="7160" y="2922"/>
                  </a:lnTo>
                  <a:lnTo>
                    <a:pt x="6587" y="3399"/>
                  </a:lnTo>
                  <a:lnTo>
                    <a:pt x="6034" y="3915"/>
                  </a:lnTo>
                  <a:lnTo>
                    <a:pt x="5480" y="4468"/>
                  </a:lnTo>
                  <a:lnTo>
                    <a:pt x="4965" y="5060"/>
                  </a:lnTo>
                  <a:lnTo>
                    <a:pt x="4449" y="5671"/>
                  </a:lnTo>
                  <a:lnTo>
                    <a:pt x="3972" y="6339"/>
                  </a:lnTo>
                  <a:lnTo>
                    <a:pt x="3495" y="7027"/>
                  </a:lnTo>
                  <a:lnTo>
                    <a:pt x="3056" y="7733"/>
                  </a:lnTo>
                  <a:lnTo>
                    <a:pt x="2521" y="8688"/>
                  </a:lnTo>
                  <a:lnTo>
                    <a:pt x="2044" y="9604"/>
                  </a:lnTo>
                  <a:lnTo>
                    <a:pt x="1624" y="10520"/>
                  </a:lnTo>
                  <a:lnTo>
                    <a:pt x="1242" y="11418"/>
                  </a:lnTo>
                  <a:lnTo>
                    <a:pt x="917" y="12315"/>
                  </a:lnTo>
                  <a:lnTo>
                    <a:pt x="631" y="13193"/>
                  </a:lnTo>
                  <a:lnTo>
                    <a:pt x="402" y="14052"/>
                  </a:lnTo>
                  <a:lnTo>
                    <a:pt x="306" y="14472"/>
                  </a:lnTo>
                  <a:lnTo>
                    <a:pt x="230" y="14892"/>
                  </a:lnTo>
                  <a:lnTo>
                    <a:pt x="154" y="15312"/>
                  </a:lnTo>
                  <a:lnTo>
                    <a:pt x="96" y="15713"/>
                  </a:lnTo>
                  <a:lnTo>
                    <a:pt x="58" y="16133"/>
                  </a:lnTo>
                  <a:lnTo>
                    <a:pt x="39" y="16534"/>
                  </a:lnTo>
                  <a:lnTo>
                    <a:pt x="20" y="16935"/>
                  </a:lnTo>
                  <a:lnTo>
                    <a:pt x="1" y="17336"/>
                  </a:lnTo>
                  <a:lnTo>
                    <a:pt x="20" y="17718"/>
                  </a:lnTo>
                  <a:lnTo>
                    <a:pt x="39" y="18119"/>
                  </a:lnTo>
                  <a:lnTo>
                    <a:pt x="77" y="18501"/>
                  </a:lnTo>
                  <a:lnTo>
                    <a:pt x="115" y="18883"/>
                  </a:lnTo>
                  <a:lnTo>
                    <a:pt x="173" y="19264"/>
                  </a:lnTo>
                  <a:lnTo>
                    <a:pt x="249" y="19627"/>
                  </a:lnTo>
                  <a:lnTo>
                    <a:pt x="325" y="20009"/>
                  </a:lnTo>
                  <a:lnTo>
                    <a:pt x="440" y="20372"/>
                  </a:lnTo>
                  <a:lnTo>
                    <a:pt x="535" y="20734"/>
                  </a:lnTo>
                  <a:lnTo>
                    <a:pt x="669" y="21097"/>
                  </a:lnTo>
                  <a:lnTo>
                    <a:pt x="822" y="21498"/>
                  </a:lnTo>
                  <a:lnTo>
                    <a:pt x="975" y="21880"/>
                  </a:lnTo>
                  <a:lnTo>
                    <a:pt x="1165" y="22262"/>
                  </a:lnTo>
                  <a:lnTo>
                    <a:pt x="1356" y="22644"/>
                  </a:lnTo>
                  <a:lnTo>
                    <a:pt x="1547" y="23006"/>
                  </a:lnTo>
                  <a:lnTo>
                    <a:pt x="1757" y="23350"/>
                  </a:lnTo>
                  <a:lnTo>
                    <a:pt x="1986" y="23694"/>
                  </a:lnTo>
                  <a:lnTo>
                    <a:pt x="2215" y="24037"/>
                  </a:lnTo>
                  <a:lnTo>
                    <a:pt x="2464" y="24362"/>
                  </a:lnTo>
                  <a:lnTo>
                    <a:pt x="2712" y="24686"/>
                  </a:lnTo>
                  <a:lnTo>
                    <a:pt x="2979" y="24992"/>
                  </a:lnTo>
                  <a:lnTo>
                    <a:pt x="3246" y="25278"/>
                  </a:lnTo>
                  <a:lnTo>
                    <a:pt x="3533" y="25565"/>
                  </a:lnTo>
                  <a:lnTo>
                    <a:pt x="3838" y="25832"/>
                  </a:lnTo>
                  <a:lnTo>
                    <a:pt x="4125" y="26099"/>
                  </a:lnTo>
                  <a:lnTo>
                    <a:pt x="4449" y="26347"/>
                  </a:lnTo>
                  <a:lnTo>
                    <a:pt x="4755" y="26596"/>
                  </a:lnTo>
                  <a:lnTo>
                    <a:pt x="5098" y="26825"/>
                  </a:lnTo>
                  <a:lnTo>
                    <a:pt x="5423" y="27035"/>
                  </a:lnTo>
                  <a:lnTo>
                    <a:pt x="5767" y="27226"/>
                  </a:lnTo>
                  <a:lnTo>
                    <a:pt x="6110" y="27436"/>
                  </a:lnTo>
                  <a:lnTo>
                    <a:pt x="6473" y="27607"/>
                  </a:lnTo>
                  <a:lnTo>
                    <a:pt x="6836" y="27779"/>
                  </a:lnTo>
                  <a:lnTo>
                    <a:pt x="7198" y="27932"/>
                  </a:lnTo>
                  <a:lnTo>
                    <a:pt x="7580" y="28066"/>
                  </a:lnTo>
                  <a:lnTo>
                    <a:pt x="7962" y="28180"/>
                  </a:lnTo>
                  <a:lnTo>
                    <a:pt x="8344" y="28295"/>
                  </a:lnTo>
                  <a:lnTo>
                    <a:pt x="8745" y="28409"/>
                  </a:lnTo>
                  <a:lnTo>
                    <a:pt x="9146" y="28486"/>
                  </a:lnTo>
                  <a:lnTo>
                    <a:pt x="9547" y="28562"/>
                  </a:lnTo>
                  <a:lnTo>
                    <a:pt x="9948" y="28619"/>
                  </a:lnTo>
                  <a:lnTo>
                    <a:pt x="10368" y="28657"/>
                  </a:lnTo>
                  <a:lnTo>
                    <a:pt x="10807" y="28677"/>
                  </a:lnTo>
                  <a:lnTo>
                    <a:pt x="11246" y="28696"/>
                  </a:lnTo>
                  <a:lnTo>
                    <a:pt x="11628" y="28677"/>
                  </a:lnTo>
                  <a:lnTo>
                    <a:pt x="12009" y="28657"/>
                  </a:lnTo>
                  <a:lnTo>
                    <a:pt x="12391" y="28638"/>
                  </a:lnTo>
                  <a:lnTo>
                    <a:pt x="12773" y="28581"/>
                  </a:lnTo>
                  <a:lnTo>
                    <a:pt x="13136" y="28524"/>
                  </a:lnTo>
                  <a:lnTo>
                    <a:pt x="13518" y="28447"/>
                  </a:lnTo>
                  <a:lnTo>
                    <a:pt x="13880" y="28371"/>
                  </a:lnTo>
                  <a:lnTo>
                    <a:pt x="14224" y="28276"/>
                  </a:lnTo>
                  <a:lnTo>
                    <a:pt x="14587" y="28161"/>
                  </a:lnTo>
                  <a:lnTo>
                    <a:pt x="14950" y="28027"/>
                  </a:lnTo>
                  <a:lnTo>
                    <a:pt x="15293" y="27894"/>
                  </a:lnTo>
                  <a:lnTo>
                    <a:pt x="15637" y="27760"/>
                  </a:lnTo>
                  <a:lnTo>
                    <a:pt x="15961" y="27607"/>
                  </a:lnTo>
                  <a:lnTo>
                    <a:pt x="16286" y="27436"/>
                  </a:lnTo>
                  <a:lnTo>
                    <a:pt x="16611" y="27245"/>
                  </a:lnTo>
                  <a:lnTo>
                    <a:pt x="16935" y="27054"/>
                  </a:lnTo>
                  <a:lnTo>
                    <a:pt x="17241" y="26863"/>
                  </a:lnTo>
                  <a:lnTo>
                    <a:pt x="17546" y="26653"/>
                  </a:lnTo>
                  <a:lnTo>
                    <a:pt x="17832" y="26424"/>
                  </a:lnTo>
                  <a:lnTo>
                    <a:pt x="18119" y="26195"/>
                  </a:lnTo>
                  <a:lnTo>
                    <a:pt x="18405" y="25946"/>
                  </a:lnTo>
                  <a:lnTo>
                    <a:pt x="18672" y="25698"/>
                  </a:lnTo>
                  <a:lnTo>
                    <a:pt x="18940" y="25431"/>
                  </a:lnTo>
                  <a:lnTo>
                    <a:pt x="19188" y="25164"/>
                  </a:lnTo>
                  <a:lnTo>
                    <a:pt x="19417" y="24877"/>
                  </a:lnTo>
                  <a:lnTo>
                    <a:pt x="19665" y="24591"/>
                  </a:lnTo>
                  <a:lnTo>
                    <a:pt x="19875" y="24285"/>
                  </a:lnTo>
                  <a:lnTo>
                    <a:pt x="20085" y="23980"/>
                  </a:lnTo>
                  <a:lnTo>
                    <a:pt x="20295" y="23675"/>
                  </a:lnTo>
                  <a:lnTo>
                    <a:pt x="20486" y="23350"/>
                  </a:lnTo>
                  <a:lnTo>
                    <a:pt x="20658" y="23006"/>
                  </a:lnTo>
                  <a:lnTo>
                    <a:pt x="20830" y="22663"/>
                  </a:lnTo>
                  <a:lnTo>
                    <a:pt x="20983" y="22300"/>
                  </a:lnTo>
                  <a:lnTo>
                    <a:pt x="21135" y="21918"/>
                  </a:lnTo>
                  <a:lnTo>
                    <a:pt x="21269" y="21517"/>
                  </a:lnTo>
                  <a:lnTo>
                    <a:pt x="21403" y="21116"/>
                  </a:lnTo>
                  <a:lnTo>
                    <a:pt x="21498" y="20715"/>
                  </a:lnTo>
                  <a:lnTo>
                    <a:pt x="21593" y="20314"/>
                  </a:lnTo>
                  <a:lnTo>
                    <a:pt x="21670" y="19894"/>
                  </a:lnTo>
                  <a:lnTo>
                    <a:pt x="21727" y="19474"/>
                  </a:lnTo>
                  <a:lnTo>
                    <a:pt x="21765" y="19054"/>
                  </a:lnTo>
                  <a:lnTo>
                    <a:pt x="21803" y="18634"/>
                  </a:lnTo>
                  <a:lnTo>
                    <a:pt x="21803" y="18214"/>
                  </a:lnTo>
                  <a:lnTo>
                    <a:pt x="21803" y="17794"/>
                  </a:lnTo>
                  <a:lnTo>
                    <a:pt x="21784" y="17374"/>
                  </a:lnTo>
                  <a:lnTo>
                    <a:pt x="21746" y="16954"/>
                  </a:lnTo>
                  <a:lnTo>
                    <a:pt x="21689" y="16534"/>
                  </a:lnTo>
                  <a:lnTo>
                    <a:pt x="21632" y="16114"/>
                  </a:lnTo>
                  <a:lnTo>
                    <a:pt x="21536" y="15713"/>
                  </a:lnTo>
                  <a:lnTo>
                    <a:pt x="21441" y="15293"/>
                  </a:lnTo>
                  <a:lnTo>
                    <a:pt x="21307" y="14911"/>
                  </a:lnTo>
                  <a:lnTo>
                    <a:pt x="21173" y="14511"/>
                  </a:lnTo>
                  <a:lnTo>
                    <a:pt x="21002" y="14129"/>
                  </a:lnTo>
                  <a:lnTo>
                    <a:pt x="20830" y="13766"/>
                  </a:lnTo>
                  <a:lnTo>
                    <a:pt x="20639" y="13403"/>
                  </a:lnTo>
                  <a:lnTo>
                    <a:pt x="20410" y="13040"/>
                  </a:lnTo>
                  <a:lnTo>
                    <a:pt x="20181" y="12716"/>
                  </a:lnTo>
                  <a:lnTo>
                    <a:pt x="19932" y="12391"/>
                  </a:lnTo>
                  <a:lnTo>
                    <a:pt x="19665" y="12067"/>
                  </a:lnTo>
                  <a:lnTo>
                    <a:pt x="19360" y="11780"/>
                  </a:lnTo>
                  <a:lnTo>
                    <a:pt x="19054" y="11494"/>
                  </a:lnTo>
                  <a:lnTo>
                    <a:pt x="18711" y="11227"/>
                  </a:lnTo>
                  <a:lnTo>
                    <a:pt x="18367" y="10979"/>
                  </a:lnTo>
                  <a:lnTo>
                    <a:pt x="17985" y="10769"/>
                  </a:lnTo>
                  <a:lnTo>
                    <a:pt x="17603" y="10559"/>
                  </a:lnTo>
                  <a:lnTo>
                    <a:pt x="17202" y="10368"/>
                  </a:lnTo>
                  <a:lnTo>
                    <a:pt x="16801" y="10215"/>
                  </a:lnTo>
                  <a:lnTo>
                    <a:pt x="16381" y="10081"/>
                  </a:lnTo>
                  <a:lnTo>
                    <a:pt x="15961" y="9967"/>
                  </a:lnTo>
                  <a:lnTo>
                    <a:pt x="15522" y="9890"/>
                  </a:lnTo>
                  <a:lnTo>
                    <a:pt x="15102" y="9833"/>
                  </a:lnTo>
                  <a:lnTo>
                    <a:pt x="14663" y="9814"/>
                  </a:lnTo>
                  <a:lnTo>
                    <a:pt x="14129" y="9776"/>
                  </a:lnTo>
                  <a:lnTo>
                    <a:pt x="13594" y="9776"/>
                  </a:lnTo>
                  <a:lnTo>
                    <a:pt x="13060" y="9795"/>
                  </a:lnTo>
                  <a:lnTo>
                    <a:pt x="12506" y="9833"/>
                  </a:lnTo>
                  <a:lnTo>
                    <a:pt x="11952" y="9909"/>
                  </a:lnTo>
                  <a:lnTo>
                    <a:pt x="11399" y="10024"/>
                  </a:lnTo>
                  <a:lnTo>
                    <a:pt x="10845" y="10139"/>
                  </a:lnTo>
                  <a:lnTo>
                    <a:pt x="10291" y="10310"/>
                  </a:lnTo>
                  <a:lnTo>
                    <a:pt x="10463" y="10119"/>
                  </a:lnTo>
                  <a:lnTo>
                    <a:pt x="10654" y="9967"/>
                  </a:lnTo>
                  <a:lnTo>
                    <a:pt x="10845" y="9795"/>
                  </a:lnTo>
                  <a:lnTo>
                    <a:pt x="11036" y="9661"/>
                  </a:lnTo>
                  <a:lnTo>
                    <a:pt x="11227" y="9528"/>
                  </a:lnTo>
                  <a:lnTo>
                    <a:pt x="11437" y="9413"/>
                  </a:lnTo>
                  <a:lnTo>
                    <a:pt x="11647" y="9298"/>
                  </a:lnTo>
                  <a:lnTo>
                    <a:pt x="11857" y="9203"/>
                  </a:lnTo>
                  <a:lnTo>
                    <a:pt x="14262" y="9069"/>
                  </a:lnTo>
                  <a:lnTo>
                    <a:pt x="14530" y="9088"/>
                  </a:lnTo>
                  <a:lnTo>
                    <a:pt x="14835" y="9088"/>
                  </a:lnTo>
                  <a:lnTo>
                    <a:pt x="15160" y="9069"/>
                  </a:lnTo>
                  <a:lnTo>
                    <a:pt x="15503" y="9031"/>
                  </a:lnTo>
                  <a:lnTo>
                    <a:pt x="15809" y="8993"/>
                  </a:lnTo>
                  <a:lnTo>
                    <a:pt x="16114" y="8955"/>
                  </a:lnTo>
                  <a:lnTo>
                    <a:pt x="16458" y="8898"/>
                  </a:lnTo>
                  <a:lnTo>
                    <a:pt x="16782" y="8802"/>
                  </a:lnTo>
                  <a:lnTo>
                    <a:pt x="17107" y="8688"/>
                  </a:lnTo>
                  <a:lnTo>
                    <a:pt x="17431" y="8516"/>
                  </a:lnTo>
                  <a:lnTo>
                    <a:pt x="17584" y="8420"/>
                  </a:lnTo>
                  <a:lnTo>
                    <a:pt x="17737" y="8306"/>
                  </a:lnTo>
                  <a:lnTo>
                    <a:pt x="17890" y="8191"/>
                  </a:lnTo>
                  <a:lnTo>
                    <a:pt x="18023" y="8058"/>
                  </a:lnTo>
                  <a:lnTo>
                    <a:pt x="18157" y="7905"/>
                  </a:lnTo>
                  <a:lnTo>
                    <a:pt x="18291" y="7752"/>
                  </a:lnTo>
                  <a:lnTo>
                    <a:pt x="18501" y="7447"/>
                  </a:lnTo>
                  <a:lnTo>
                    <a:pt x="18692" y="7084"/>
                  </a:lnTo>
                  <a:lnTo>
                    <a:pt x="18844" y="6721"/>
                  </a:lnTo>
                  <a:lnTo>
                    <a:pt x="18959" y="6339"/>
                  </a:lnTo>
                  <a:lnTo>
                    <a:pt x="19054" y="5919"/>
                  </a:lnTo>
                  <a:lnTo>
                    <a:pt x="19112" y="5518"/>
                  </a:lnTo>
                  <a:lnTo>
                    <a:pt x="19131" y="5098"/>
                  </a:lnTo>
                  <a:lnTo>
                    <a:pt x="19131" y="4678"/>
                  </a:lnTo>
                  <a:lnTo>
                    <a:pt x="19112" y="4258"/>
                  </a:lnTo>
                  <a:lnTo>
                    <a:pt x="19054" y="3838"/>
                  </a:lnTo>
                  <a:lnTo>
                    <a:pt x="18959" y="3437"/>
                  </a:lnTo>
                  <a:lnTo>
                    <a:pt x="18863" y="3056"/>
                  </a:lnTo>
                  <a:lnTo>
                    <a:pt x="18730" y="2674"/>
                  </a:lnTo>
                  <a:lnTo>
                    <a:pt x="18558" y="2330"/>
                  </a:lnTo>
                  <a:lnTo>
                    <a:pt x="18386" y="2025"/>
                  </a:lnTo>
                  <a:lnTo>
                    <a:pt x="18233" y="1815"/>
                  </a:lnTo>
                  <a:lnTo>
                    <a:pt x="18062" y="1585"/>
                  </a:lnTo>
                  <a:lnTo>
                    <a:pt x="17871" y="1356"/>
                  </a:lnTo>
                  <a:lnTo>
                    <a:pt x="17661" y="1146"/>
                  </a:lnTo>
                  <a:lnTo>
                    <a:pt x="17393" y="917"/>
                  </a:lnTo>
                  <a:lnTo>
                    <a:pt x="17126" y="726"/>
                  </a:lnTo>
                  <a:lnTo>
                    <a:pt x="16801" y="535"/>
                  </a:lnTo>
                  <a:lnTo>
                    <a:pt x="16458" y="364"/>
                  </a:lnTo>
                  <a:lnTo>
                    <a:pt x="16076" y="211"/>
                  </a:lnTo>
                  <a:lnTo>
                    <a:pt x="15656" y="115"/>
                  </a:lnTo>
                  <a:lnTo>
                    <a:pt x="15217" y="39"/>
                  </a:lnTo>
                  <a:lnTo>
                    <a:pt x="14969" y="20"/>
                  </a:lnTo>
                  <a:lnTo>
                    <a:pt x="14720" y="1"/>
                  </a:lnTo>
                  <a:close/>
                </a:path>
              </a:pathLst>
            </a:custGeom>
            <a:solidFill>
              <a:schemeClr val="lt1"/>
            </a:solidFill>
            <a:ln>
              <a:noFill/>
            </a:ln>
            <a:effectLst>
              <a:outerShdw dist="6667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65" name="Google Shape;365;p5"/>
            <p:cNvSpPr/>
            <p:nvPr/>
          </p:nvSpPr>
          <p:spPr>
            <a:xfrm>
              <a:off x="3147500" y="1177425"/>
              <a:ext cx="466800" cy="638650"/>
            </a:xfrm>
            <a:custGeom>
              <a:avLst/>
              <a:gdLst/>
              <a:ahLst/>
              <a:cxnLst/>
              <a:rect l="l" t="t" r="r" b="b"/>
              <a:pathLst>
                <a:path w="18672" h="25546" extrusionOk="0">
                  <a:moveTo>
                    <a:pt x="11150" y="13498"/>
                  </a:moveTo>
                  <a:lnTo>
                    <a:pt x="11474" y="13517"/>
                  </a:lnTo>
                  <a:lnTo>
                    <a:pt x="11799" y="13555"/>
                  </a:lnTo>
                  <a:lnTo>
                    <a:pt x="12124" y="13632"/>
                  </a:lnTo>
                  <a:lnTo>
                    <a:pt x="12429" y="13746"/>
                  </a:lnTo>
                  <a:lnTo>
                    <a:pt x="12754" y="13880"/>
                  </a:lnTo>
                  <a:lnTo>
                    <a:pt x="13078" y="14071"/>
                  </a:lnTo>
                  <a:lnTo>
                    <a:pt x="13212" y="14185"/>
                  </a:lnTo>
                  <a:lnTo>
                    <a:pt x="13364" y="14300"/>
                  </a:lnTo>
                  <a:lnTo>
                    <a:pt x="13498" y="14434"/>
                  </a:lnTo>
                  <a:lnTo>
                    <a:pt x="13632" y="14586"/>
                  </a:lnTo>
                  <a:lnTo>
                    <a:pt x="13765" y="14758"/>
                  </a:lnTo>
                  <a:lnTo>
                    <a:pt x="13899" y="14930"/>
                  </a:lnTo>
                  <a:lnTo>
                    <a:pt x="14014" y="15121"/>
                  </a:lnTo>
                  <a:lnTo>
                    <a:pt x="14109" y="15312"/>
                  </a:lnTo>
                  <a:lnTo>
                    <a:pt x="14262" y="15617"/>
                  </a:lnTo>
                  <a:lnTo>
                    <a:pt x="14376" y="15942"/>
                  </a:lnTo>
                  <a:lnTo>
                    <a:pt x="14453" y="16266"/>
                  </a:lnTo>
                  <a:lnTo>
                    <a:pt x="14510" y="16591"/>
                  </a:lnTo>
                  <a:lnTo>
                    <a:pt x="14510" y="16916"/>
                  </a:lnTo>
                  <a:lnTo>
                    <a:pt x="14510" y="17259"/>
                  </a:lnTo>
                  <a:lnTo>
                    <a:pt x="14472" y="17584"/>
                  </a:lnTo>
                  <a:lnTo>
                    <a:pt x="14395" y="17908"/>
                  </a:lnTo>
                  <a:lnTo>
                    <a:pt x="14281" y="18309"/>
                  </a:lnTo>
                  <a:lnTo>
                    <a:pt x="14109" y="18672"/>
                  </a:lnTo>
                  <a:lnTo>
                    <a:pt x="13899" y="19035"/>
                  </a:lnTo>
                  <a:lnTo>
                    <a:pt x="13785" y="19207"/>
                  </a:lnTo>
                  <a:lnTo>
                    <a:pt x="13651" y="19378"/>
                  </a:lnTo>
                  <a:lnTo>
                    <a:pt x="13422" y="19608"/>
                  </a:lnTo>
                  <a:lnTo>
                    <a:pt x="13193" y="19837"/>
                  </a:lnTo>
                  <a:lnTo>
                    <a:pt x="12868" y="20085"/>
                  </a:lnTo>
                  <a:lnTo>
                    <a:pt x="12524" y="20314"/>
                  </a:lnTo>
                  <a:lnTo>
                    <a:pt x="12162" y="20524"/>
                  </a:lnTo>
                  <a:lnTo>
                    <a:pt x="11761" y="20696"/>
                  </a:lnTo>
                  <a:lnTo>
                    <a:pt x="11360" y="20848"/>
                  </a:lnTo>
                  <a:lnTo>
                    <a:pt x="10940" y="20963"/>
                  </a:lnTo>
                  <a:lnTo>
                    <a:pt x="10501" y="21058"/>
                  </a:lnTo>
                  <a:lnTo>
                    <a:pt x="10081" y="21116"/>
                  </a:lnTo>
                  <a:lnTo>
                    <a:pt x="9642" y="21154"/>
                  </a:lnTo>
                  <a:lnTo>
                    <a:pt x="9222" y="21135"/>
                  </a:lnTo>
                  <a:lnTo>
                    <a:pt x="8821" y="21097"/>
                  </a:lnTo>
                  <a:lnTo>
                    <a:pt x="8420" y="21001"/>
                  </a:lnTo>
                  <a:lnTo>
                    <a:pt x="8229" y="20944"/>
                  </a:lnTo>
                  <a:lnTo>
                    <a:pt x="8057" y="20868"/>
                  </a:lnTo>
                  <a:lnTo>
                    <a:pt x="7866" y="20791"/>
                  </a:lnTo>
                  <a:lnTo>
                    <a:pt x="7713" y="20696"/>
                  </a:lnTo>
                  <a:lnTo>
                    <a:pt x="7542" y="20600"/>
                  </a:lnTo>
                  <a:lnTo>
                    <a:pt x="7389" y="20486"/>
                  </a:lnTo>
                  <a:lnTo>
                    <a:pt x="7255" y="20352"/>
                  </a:lnTo>
                  <a:lnTo>
                    <a:pt x="7122" y="20199"/>
                  </a:lnTo>
                  <a:lnTo>
                    <a:pt x="6969" y="20008"/>
                  </a:lnTo>
                  <a:lnTo>
                    <a:pt x="6835" y="19798"/>
                  </a:lnTo>
                  <a:lnTo>
                    <a:pt x="6721" y="19588"/>
                  </a:lnTo>
                  <a:lnTo>
                    <a:pt x="6625" y="19359"/>
                  </a:lnTo>
                  <a:lnTo>
                    <a:pt x="6568" y="19187"/>
                  </a:lnTo>
                  <a:lnTo>
                    <a:pt x="6511" y="18997"/>
                  </a:lnTo>
                  <a:lnTo>
                    <a:pt x="6453" y="18634"/>
                  </a:lnTo>
                  <a:lnTo>
                    <a:pt x="6434" y="18271"/>
                  </a:lnTo>
                  <a:lnTo>
                    <a:pt x="6453" y="17889"/>
                  </a:lnTo>
                  <a:lnTo>
                    <a:pt x="6511" y="17527"/>
                  </a:lnTo>
                  <a:lnTo>
                    <a:pt x="6587" y="17183"/>
                  </a:lnTo>
                  <a:lnTo>
                    <a:pt x="6682" y="16839"/>
                  </a:lnTo>
                  <a:lnTo>
                    <a:pt x="6816" y="16496"/>
                  </a:lnTo>
                  <a:lnTo>
                    <a:pt x="6969" y="16152"/>
                  </a:lnTo>
                  <a:lnTo>
                    <a:pt x="7160" y="15827"/>
                  </a:lnTo>
                  <a:lnTo>
                    <a:pt x="7351" y="15522"/>
                  </a:lnTo>
                  <a:lnTo>
                    <a:pt x="7561" y="15236"/>
                  </a:lnTo>
                  <a:lnTo>
                    <a:pt x="7847" y="14911"/>
                  </a:lnTo>
                  <a:lnTo>
                    <a:pt x="8152" y="14605"/>
                  </a:lnTo>
                  <a:lnTo>
                    <a:pt x="8343" y="14453"/>
                  </a:lnTo>
                  <a:lnTo>
                    <a:pt x="8534" y="14319"/>
                  </a:lnTo>
                  <a:lnTo>
                    <a:pt x="8725" y="14185"/>
                  </a:lnTo>
                  <a:lnTo>
                    <a:pt x="8935" y="14071"/>
                  </a:lnTo>
                  <a:lnTo>
                    <a:pt x="9145" y="13956"/>
                  </a:lnTo>
                  <a:lnTo>
                    <a:pt x="9374" y="13861"/>
                  </a:lnTo>
                  <a:lnTo>
                    <a:pt x="9584" y="13785"/>
                  </a:lnTo>
                  <a:lnTo>
                    <a:pt x="9813" y="13708"/>
                  </a:lnTo>
                  <a:lnTo>
                    <a:pt x="10138" y="13613"/>
                  </a:lnTo>
                  <a:lnTo>
                    <a:pt x="10482" y="13536"/>
                  </a:lnTo>
                  <a:lnTo>
                    <a:pt x="10806" y="13498"/>
                  </a:lnTo>
                  <a:close/>
                  <a:moveTo>
                    <a:pt x="13059" y="0"/>
                  </a:moveTo>
                  <a:lnTo>
                    <a:pt x="12754" y="19"/>
                  </a:lnTo>
                  <a:lnTo>
                    <a:pt x="12448" y="39"/>
                  </a:lnTo>
                  <a:lnTo>
                    <a:pt x="12143" y="96"/>
                  </a:lnTo>
                  <a:lnTo>
                    <a:pt x="11837" y="153"/>
                  </a:lnTo>
                  <a:lnTo>
                    <a:pt x="11532" y="229"/>
                  </a:lnTo>
                  <a:lnTo>
                    <a:pt x="11226" y="325"/>
                  </a:lnTo>
                  <a:lnTo>
                    <a:pt x="10825" y="420"/>
                  </a:lnTo>
                  <a:lnTo>
                    <a:pt x="10463" y="535"/>
                  </a:lnTo>
                  <a:lnTo>
                    <a:pt x="10081" y="649"/>
                  </a:lnTo>
                  <a:lnTo>
                    <a:pt x="9718" y="783"/>
                  </a:lnTo>
                  <a:lnTo>
                    <a:pt x="9355" y="936"/>
                  </a:lnTo>
                  <a:lnTo>
                    <a:pt x="8993" y="1089"/>
                  </a:lnTo>
                  <a:lnTo>
                    <a:pt x="8649" y="1260"/>
                  </a:lnTo>
                  <a:lnTo>
                    <a:pt x="8305" y="1432"/>
                  </a:lnTo>
                  <a:lnTo>
                    <a:pt x="7713" y="1776"/>
                  </a:lnTo>
                  <a:lnTo>
                    <a:pt x="7141" y="2158"/>
                  </a:lnTo>
                  <a:lnTo>
                    <a:pt x="6606" y="2559"/>
                  </a:lnTo>
                  <a:lnTo>
                    <a:pt x="6071" y="2998"/>
                  </a:lnTo>
                  <a:lnTo>
                    <a:pt x="5728" y="3303"/>
                  </a:lnTo>
                  <a:lnTo>
                    <a:pt x="5403" y="3628"/>
                  </a:lnTo>
                  <a:lnTo>
                    <a:pt x="5079" y="3971"/>
                  </a:lnTo>
                  <a:lnTo>
                    <a:pt x="4754" y="4315"/>
                  </a:lnTo>
                  <a:lnTo>
                    <a:pt x="4449" y="4678"/>
                  </a:lnTo>
                  <a:lnTo>
                    <a:pt x="4143" y="5041"/>
                  </a:lnTo>
                  <a:lnTo>
                    <a:pt x="3857" y="5422"/>
                  </a:lnTo>
                  <a:lnTo>
                    <a:pt x="3590" y="5804"/>
                  </a:lnTo>
                  <a:lnTo>
                    <a:pt x="3208" y="6377"/>
                  </a:lnTo>
                  <a:lnTo>
                    <a:pt x="2845" y="6969"/>
                  </a:lnTo>
                  <a:lnTo>
                    <a:pt x="2635" y="7312"/>
                  </a:lnTo>
                  <a:lnTo>
                    <a:pt x="2272" y="8000"/>
                  </a:lnTo>
                  <a:lnTo>
                    <a:pt x="1910" y="8706"/>
                  </a:lnTo>
                  <a:lnTo>
                    <a:pt x="1566" y="9432"/>
                  </a:lnTo>
                  <a:lnTo>
                    <a:pt x="1241" y="10157"/>
                  </a:lnTo>
                  <a:lnTo>
                    <a:pt x="955" y="10883"/>
                  </a:lnTo>
                  <a:lnTo>
                    <a:pt x="707" y="11608"/>
                  </a:lnTo>
                  <a:lnTo>
                    <a:pt x="497" y="12295"/>
                  </a:lnTo>
                  <a:lnTo>
                    <a:pt x="325" y="13002"/>
                  </a:lnTo>
                  <a:lnTo>
                    <a:pt x="191" y="13708"/>
                  </a:lnTo>
                  <a:lnTo>
                    <a:pt x="77" y="14415"/>
                  </a:lnTo>
                  <a:lnTo>
                    <a:pt x="19" y="15083"/>
                  </a:lnTo>
                  <a:lnTo>
                    <a:pt x="0" y="15770"/>
                  </a:lnTo>
                  <a:lnTo>
                    <a:pt x="39" y="16438"/>
                  </a:lnTo>
                  <a:lnTo>
                    <a:pt x="58" y="16782"/>
                  </a:lnTo>
                  <a:lnTo>
                    <a:pt x="115" y="17126"/>
                  </a:lnTo>
                  <a:lnTo>
                    <a:pt x="153" y="17450"/>
                  </a:lnTo>
                  <a:lnTo>
                    <a:pt x="229" y="17794"/>
                  </a:lnTo>
                  <a:lnTo>
                    <a:pt x="306" y="18118"/>
                  </a:lnTo>
                  <a:lnTo>
                    <a:pt x="401" y="18462"/>
                  </a:lnTo>
                  <a:lnTo>
                    <a:pt x="573" y="18997"/>
                  </a:lnTo>
                  <a:lnTo>
                    <a:pt x="726" y="19378"/>
                  </a:lnTo>
                  <a:lnTo>
                    <a:pt x="898" y="19779"/>
                  </a:lnTo>
                  <a:lnTo>
                    <a:pt x="1050" y="20123"/>
                  </a:lnTo>
                  <a:lnTo>
                    <a:pt x="1222" y="20448"/>
                  </a:lnTo>
                  <a:lnTo>
                    <a:pt x="1413" y="20791"/>
                  </a:lnTo>
                  <a:lnTo>
                    <a:pt x="1623" y="21097"/>
                  </a:lnTo>
                  <a:lnTo>
                    <a:pt x="1833" y="21421"/>
                  </a:lnTo>
                  <a:lnTo>
                    <a:pt x="2043" y="21727"/>
                  </a:lnTo>
                  <a:lnTo>
                    <a:pt x="2272" y="22013"/>
                  </a:lnTo>
                  <a:lnTo>
                    <a:pt x="2520" y="22299"/>
                  </a:lnTo>
                  <a:lnTo>
                    <a:pt x="2845" y="22643"/>
                  </a:lnTo>
                  <a:lnTo>
                    <a:pt x="3189" y="22987"/>
                  </a:lnTo>
                  <a:lnTo>
                    <a:pt x="3532" y="23292"/>
                  </a:lnTo>
                  <a:lnTo>
                    <a:pt x="3895" y="23598"/>
                  </a:lnTo>
                  <a:lnTo>
                    <a:pt x="4162" y="23789"/>
                  </a:lnTo>
                  <a:lnTo>
                    <a:pt x="4449" y="23979"/>
                  </a:lnTo>
                  <a:lnTo>
                    <a:pt x="4735" y="24151"/>
                  </a:lnTo>
                  <a:lnTo>
                    <a:pt x="5021" y="24323"/>
                  </a:lnTo>
                  <a:lnTo>
                    <a:pt x="5308" y="24495"/>
                  </a:lnTo>
                  <a:lnTo>
                    <a:pt x="5613" y="24629"/>
                  </a:lnTo>
                  <a:lnTo>
                    <a:pt x="5919" y="24781"/>
                  </a:lnTo>
                  <a:lnTo>
                    <a:pt x="6243" y="24896"/>
                  </a:lnTo>
                  <a:lnTo>
                    <a:pt x="6549" y="25030"/>
                  </a:lnTo>
                  <a:lnTo>
                    <a:pt x="6873" y="25125"/>
                  </a:lnTo>
                  <a:lnTo>
                    <a:pt x="7198" y="25220"/>
                  </a:lnTo>
                  <a:lnTo>
                    <a:pt x="7542" y="25316"/>
                  </a:lnTo>
                  <a:lnTo>
                    <a:pt x="7885" y="25373"/>
                  </a:lnTo>
                  <a:lnTo>
                    <a:pt x="8229" y="25430"/>
                  </a:lnTo>
                  <a:lnTo>
                    <a:pt x="8572" y="25488"/>
                  </a:lnTo>
                  <a:lnTo>
                    <a:pt x="8916" y="25526"/>
                  </a:lnTo>
                  <a:lnTo>
                    <a:pt x="9355" y="25545"/>
                  </a:lnTo>
                  <a:lnTo>
                    <a:pt x="10233" y="25545"/>
                  </a:lnTo>
                  <a:lnTo>
                    <a:pt x="10673" y="25507"/>
                  </a:lnTo>
                  <a:lnTo>
                    <a:pt x="11093" y="25450"/>
                  </a:lnTo>
                  <a:lnTo>
                    <a:pt x="11513" y="25373"/>
                  </a:lnTo>
                  <a:lnTo>
                    <a:pt x="11933" y="25259"/>
                  </a:lnTo>
                  <a:lnTo>
                    <a:pt x="12353" y="25144"/>
                  </a:lnTo>
                  <a:lnTo>
                    <a:pt x="12754" y="25010"/>
                  </a:lnTo>
                  <a:lnTo>
                    <a:pt x="13154" y="24858"/>
                  </a:lnTo>
                  <a:lnTo>
                    <a:pt x="13536" y="24686"/>
                  </a:lnTo>
                  <a:lnTo>
                    <a:pt x="13918" y="24495"/>
                  </a:lnTo>
                  <a:lnTo>
                    <a:pt x="14300" y="24285"/>
                  </a:lnTo>
                  <a:lnTo>
                    <a:pt x="14663" y="24075"/>
                  </a:lnTo>
                  <a:lnTo>
                    <a:pt x="15006" y="23827"/>
                  </a:lnTo>
                  <a:lnTo>
                    <a:pt x="15350" y="23579"/>
                  </a:lnTo>
                  <a:lnTo>
                    <a:pt x="15732" y="23254"/>
                  </a:lnTo>
                  <a:lnTo>
                    <a:pt x="16095" y="22910"/>
                  </a:lnTo>
                  <a:lnTo>
                    <a:pt x="16438" y="22548"/>
                  </a:lnTo>
                  <a:lnTo>
                    <a:pt x="16763" y="22166"/>
                  </a:lnTo>
                  <a:lnTo>
                    <a:pt x="17068" y="21765"/>
                  </a:lnTo>
                  <a:lnTo>
                    <a:pt x="17336" y="21345"/>
                  </a:lnTo>
                  <a:lnTo>
                    <a:pt x="17603" y="20906"/>
                  </a:lnTo>
                  <a:lnTo>
                    <a:pt x="17832" y="20428"/>
                  </a:lnTo>
                  <a:lnTo>
                    <a:pt x="17985" y="20085"/>
                  </a:lnTo>
                  <a:lnTo>
                    <a:pt x="18118" y="19722"/>
                  </a:lnTo>
                  <a:lnTo>
                    <a:pt x="18252" y="19359"/>
                  </a:lnTo>
                  <a:lnTo>
                    <a:pt x="18347" y="18997"/>
                  </a:lnTo>
                  <a:lnTo>
                    <a:pt x="18443" y="18634"/>
                  </a:lnTo>
                  <a:lnTo>
                    <a:pt x="18519" y="18252"/>
                  </a:lnTo>
                  <a:lnTo>
                    <a:pt x="18615" y="17622"/>
                  </a:lnTo>
                  <a:lnTo>
                    <a:pt x="18672" y="16973"/>
                  </a:lnTo>
                  <a:lnTo>
                    <a:pt x="18672" y="16324"/>
                  </a:lnTo>
                  <a:lnTo>
                    <a:pt x="18672" y="15999"/>
                  </a:lnTo>
                  <a:lnTo>
                    <a:pt x="18653" y="15675"/>
                  </a:lnTo>
                  <a:lnTo>
                    <a:pt x="18596" y="15293"/>
                  </a:lnTo>
                  <a:lnTo>
                    <a:pt x="18538" y="14892"/>
                  </a:lnTo>
                  <a:lnTo>
                    <a:pt x="18462" y="14510"/>
                  </a:lnTo>
                  <a:lnTo>
                    <a:pt x="18366" y="14147"/>
                  </a:lnTo>
                  <a:lnTo>
                    <a:pt x="18233" y="13746"/>
                  </a:lnTo>
                  <a:lnTo>
                    <a:pt x="18099" y="13384"/>
                  </a:lnTo>
                  <a:lnTo>
                    <a:pt x="17927" y="13021"/>
                  </a:lnTo>
                  <a:lnTo>
                    <a:pt x="17736" y="12658"/>
                  </a:lnTo>
                  <a:lnTo>
                    <a:pt x="17526" y="12314"/>
                  </a:lnTo>
                  <a:lnTo>
                    <a:pt x="17297" y="11990"/>
                  </a:lnTo>
                  <a:lnTo>
                    <a:pt x="17049" y="11684"/>
                  </a:lnTo>
                  <a:lnTo>
                    <a:pt x="16763" y="11398"/>
                  </a:lnTo>
                  <a:lnTo>
                    <a:pt x="16515" y="11169"/>
                  </a:lnTo>
                  <a:lnTo>
                    <a:pt x="16228" y="10959"/>
                  </a:lnTo>
                  <a:lnTo>
                    <a:pt x="15942" y="10749"/>
                  </a:lnTo>
                  <a:lnTo>
                    <a:pt x="15636" y="10558"/>
                  </a:lnTo>
                  <a:lnTo>
                    <a:pt x="15312" y="10386"/>
                  </a:lnTo>
                  <a:lnTo>
                    <a:pt x="14987" y="10234"/>
                  </a:lnTo>
                  <a:lnTo>
                    <a:pt x="14663" y="10119"/>
                  </a:lnTo>
                  <a:lnTo>
                    <a:pt x="14319" y="10004"/>
                  </a:lnTo>
                  <a:lnTo>
                    <a:pt x="13995" y="9928"/>
                  </a:lnTo>
                  <a:lnTo>
                    <a:pt x="13651" y="9871"/>
                  </a:lnTo>
                  <a:lnTo>
                    <a:pt x="13326" y="9833"/>
                  </a:lnTo>
                  <a:lnTo>
                    <a:pt x="12983" y="9813"/>
                  </a:lnTo>
                  <a:lnTo>
                    <a:pt x="12391" y="9775"/>
                  </a:lnTo>
                  <a:lnTo>
                    <a:pt x="11780" y="9775"/>
                  </a:lnTo>
                  <a:lnTo>
                    <a:pt x="11169" y="9833"/>
                  </a:lnTo>
                  <a:lnTo>
                    <a:pt x="10577" y="9909"/>
                  </a:lnTo>
                  <a:lnTo>
                    <a:pt x="9985" y="10023"/>
                  </a:lnTo>
                  <a:lnTo>
                    <a:pt x="9413" y="10176"/>
                  </a:lnTo>
                  <a:lnTo>
                    <a:pt x="8859" y="10348"/>
                  </a:lnTo>
                  <a:lnTo>
                    <a:pt x="8324" y="10539"/>
                  </a:lnTo>
                  <a:lnTo>
                    <a:pt x="8000" y="10673"/>
                  </a:lnTo>
                  <a:lnTo>
                    <a:pt x="7694" y="10825"/>
                  </a:lnTo>
                  <a:lnTo>
                    <a:pt x="7370" y="10978"/>
                  </a:lnTo>
                  <a:lnTo>
                    <a:pt x="7083" y="11150"/>
                  </a:lnTo>
                  <a:lnTo>
                    <a:pt x="6625" y="11436"/>
                  </a:lnTo>
                  <a:lnTo>
                    <a:pt x="6205" y="11761"/>
                  </a:lnTo>
                  <a:lnTo>
                    <a:pt x="5785" y="12085"/>
                  </a:lnTo>
                  <a:lnTo>
                    <a:pt x="5403" y="12467"/>
                  </a:lnTo>
                  <a:lnTo>
                    <a:pt x="5537" y="11818"/>
                  </a:lnTo>
                  <a:lnTo>
                    <a:pt x="5690" y="11207"/>
                  </a:lnTo>
                  <a:lnTo>
                    <a:pt x="5804" y="10806"/>
                  </a:lnTo>
                  <a:lnTo>
                    <a:pt x="5919" y="10424"/>
                  </a:lnTo>
                  <a:lnTo>
                    <a:pt x="6071" y="10062"/>
                  </a:lnTo>
                  <a:lnTo>
                    <a:pt x="6224" y="9699"/>
                  </a:lnTo>
                  <a:lnTo>
                    <a:pt x="6358" y="9413"/>
                  </a:lnTo>
                  <a:lnTo>
                    <a:pt x="6511" y="9126"/>
                  </a:lnTo>
                  <a:lnTo>
                    <a:pt x="6682" y="8840"/>
                  </a:lnTo>
                  <a:lnTo>
                    <a:pt x="6873" y="8534"/>
                  </a:lnTo>
                  <a:lnTo>
                    <a:pt x="7064" y="8267"/>
                  </a:lnTo>
                  <a:lnTo>
                    <a:pt x="7293" y="7981"/>
                  </a:lnTo>
                  <a:lnTo>
                    <a:pt x="7522" y="7732"/>
                  </a:lnTo>
                  <a:lnTo>
                    <a:pt x="7752" y="7484"/>
                  </a:lnTo>
                  <a:lnTo>
                    <a:pt x="8019" y="7236"/>
                  </a:lnTo>
                  <a:lnTo>
                    <a:pt x="8286" y="7026"/>
                  </a:lnTo>
                  <a:lnTo>
                    <a:pt x="8668" y="6740"/>
                  </a:lnTo>
                  <a:lnTo>
                    <a:pt x="9088" y="6472"/>
                  </a:lnTo>
                  <a:lnTo>
                    <a:pt x="9508" y="6262"/>
                  </a:lnTo>
                  <a:lnTo>
                    <a:pt x="9947" y="6091"/>
                  </a:lnTo>
                  <a:lnTo>
                    <a:pt x="12715" y="5938"/>
                  </a:lnTo>
                  <a:lnTo>
                    <a:pt x="12983" y="5957"/>
                  </a:lnTo>
                  <a:lnTo>
                    <a:pt x="13231" y="5957"/>
                  </a:lnTo>
                  <a:lnTo>
                    <a:pt x="13479" y="5938"/>
                  </a:lnTo>
                  <a:lnTo>
                    <a:pt x="13727" y="5900"/>
                  </a:lnTo>
                  <a:lnTo>
                    <a:pt x="14033" y="5881"/>
                  </a:lnTo>
                  <a:lnTo>
                    <a:pt x="14338" y="5842"/>
                  </a:lnTo>
                  <a:lnTo>
                    <a:pt x="14644" y="5766"/>
                  </a:lnTo>
                  <a:lnTo>
                    <a:pt x="14796" y="5728"/>
                  </a:lnTo>
                  <a:lnTo>
                    <a:pt x="14930" y="5671"/>
                  </a:lnTo>
                  <a:lnTo>
                    <a:pt x="15140" y="5537"/>
                  </a:lnTo>
                  <a:lnTo>
                    <a:pt x="15255" y="5461"/>
                  </a:lnTo>
                  <a:lnTo>
                    <a:pt x="15350" y="5365"/>
                  </a:lnTo>
                  <a:lnTo>
                    <a:pt x="15522" y="5174"/>
                  </a:lnTo>
                  <a:lnTo>
                    <a:pt x="15655" y="4945"/>
                  </a:lnTo>
                  <a:lnTo>
                    <a:pt x="15770" y="4678"/>
                  </a:lnTo>
                  <a:lnTo>
                    <a:pt x="15865" y="4391"/>
                  </a:lnTo>
                  <a:lnTo>
                    <a:pt x="15942" y="4105"/>
                  </a:lnTo>
                  <a:lnTo>
                    <a:pt x="15980" y="3781"/>
                  </a:lnTo>
                  <a:lnTo>
                    <a:pt x="15999" y="3475"/>
                  </a:lnTo>
                  <a:lnTo>
                    <a:pt x="15999" y="3151"/>
                  </a:lnTo>
                  <a:lnTo>
                    <a:pt x="15961" y="2730"/>
                  </a:lnTo>
                  <a:lnTo>
                    <a:pt x="15885" y="2330"/>
                  </a:lnTo>
                  <a:lnTo>
                    <a:pt x="15789" y="1967"/>
                  </a:lnTo>
                  <a:lnTo>
                    <a:pt x="15655" y="1623"/>
                  </a:lnTo>
                  <a:lnTo>
                    <a:pt x="15579" y="1451"/>
                  </a:lnTo>
                  <a:lnTo>
                    <a:pt x="15484" y="1299"/>
                  </a:lnTo>
                  <a:lnTo>
                    <a:pt x="15293" y="1050"/>
                  </a:lnTo>
                  <a:lnTo>
                    <a:pt x="15102" y="821"/>
                  </a:lnTo>
                  <a:lnTo>
                    <a:pt x="14892" y="611"/>
                  </a:lnTo>
                  <a:lnTo>
                    <a:pt x="14663" y="459"/>
                  </a:lnTo>
                  <a:lnTo>
                    <a:pt x="14415" y="306"/>
                  </a:lnTo>
                  <a:lnTo>
                    <a:pt x="14166" y="191"/>
                  </a:lnTo>
                  <a:lnTo>
                    <a:pt x="13899" y="115"/>
                  </a:lnTo>
                  <a:lnTo>
                    <a:pt x="13613" y="58"/>
                  </a:lnTo>
                  <a:lnTo>
                    <a:pt x="13345" y="19"/>
                  </a:lnTo>
                  <a:lnTo>
                    <a:pt x="13059"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66" name="Google Shape;366;p5"/>
            <p:cNvSpPr/>
            <p:nvPr/>
          </p:nvSpPr>
          <p:spPr>
            <a:xfrm>
              <a:off x="3299275" y="1212750"/>
              <a:ext cx="248225" cy="43450"/>
            </a:xfrm>
            <a:custGeom>
              <a:avLst/>
              <a:gdLst/>
              <a:ahLst/>
              <a:cxnLst/>
              <a:rect l="l" t="t" r="r" b="b"/>
              <a:pathLst>
                <a:path w="9929" h="1738" extrusionOk="0">
                  <a:moveTo>
                    <a:pt x="4697" y="0"/>
                  </a:moveTo>
                  <a:lnTo>
                    <a:pt x="3074" y="19"/>
                  </a:lnTo>
                  <a:lnTo>
                    <a:pt x="2234" y="19"/>
                  </a:lnTo>
                  <a:lnTo>
                    <a:pt x="1642" y="363"/>
                  </a:lnTo>
                  <a:lnTo>
                    <a:pt x="1070" y="745"/>
                  </a:lnTo>
                  <a:lnTo>
                    <a:pt x="535" y="1146"/>
                  </a:lnTo>
                  <a:lnTo>
                    <a:pt x="0" y="1585"/>
                  </a:lnTo>
                  <a:lnTo>
                    <a:pt x="1681" y="1527"/>
                  </a:lnTo>
                  <a:lnTo>
                    <a:pt x="3342" y="1489"/>
                  </a:lnTo>
                  <a:lnTo>
                    <a:pt x="4945" y="1508"/>
                  </a:lnTo>
                  <a:lnTo>
                    <a:pt x="6549" y="1547"/>
                  </a:lnTo>
                  <a:lnTo>
                    <a:pt x="8172" y="1623"/>
                  </a:lnTo>
                  <a:lnTo>
                    <a:pt x="9775" y="1718"/>
                  </a:lnTo>
                  <a:lnTo>
                    <a:pt x="9928" y="1738"/>
                  </a:lnTo>
                  <a:lnTo>
                    <a:pt x="9890" y="1317"/>
                  </a:lnTo>
                  <a:lnTo>
                    <a:pt x="9814" y="917"/>
                  </a:lnTo>
                  <a:lnTo>
                    <a:pt x="9718" y="554"/>
                  </a:lnTo>
                  <a:lnTo>
                    <a:pt x="9584" y="210"/>
                  </a:lnTo>
                  <a:lnTo>
                    <a:pt x="7962" y="115"/>
                  </a:lnTo>
                  <a:lnTo>
                    <a:pt x="6339" y="38"/>
                  </a:lnTo>
                  <a:lnTo>
                    <a:pt x="4697"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67" name="Google Shape;367;p5"/>
            <p:cNvSpPr/>
            <p:nvPr/>
          </p:nvSpPr>
          <p:spPr>
            <a:xfrm>
              <a:off x="3213375" y="1315350"/>
              <a:ext cx="307375" cy="44900"/>
            </a:xfrm>
            <a:custGeom>
              <a:avLst/>
              <a:gdLst/>
              <a:ahLst/>
              <a:cxnLst/>
              <a:rect l="l" t="t" r="r" b="b"/>
              <a:pathLst>
                <a:path w="12295" h="1796" extrusionOk="0">
                  <a:moveTo>
                    <a:pt x="6510" y="1"/>
                  </a:moveTo>
                  <a:lnTo>
                    <a:pt x="5117" y="39"/>
                  </a:lnTo>
                  <a:lnTo>
                    <a:pt x="3723" y="77"/>
                  </a:lnTo>
                  <a:lnTo>
                    <a:pt x="2348" y="173"/>
                  </a:lnTo>
                  <a:lnTo>
                    <a:pt x="955" y="287"/>
                  </a:lnTo>
                  <a:lnTo>
                    <a:pt x="573" y="860"/>
                  </a:lnTo>
                  <a:lnTo>
                    <a:pt x="210" y="1452"/>
                  </a:lnTo>
                  <a:lnTo>
                    <a:pt x="0" y="1795"/>
                  </a:lnTo>
                  <a:lnTo>
                    <a:pt x="363" y="1757"/>
                  </a:lnTo>
                  <a:lnTo>
                    <a:pt x="1680" y="1681"/>
                  </a:lnTo>
                  <a:lnTo>
                    <a:pt x="2997" y="1605"/>
                  </a:lnTo>
                  <a:lnTo>
                    <a:pt x="4315" y="1547"/>
                  </a:lnTo>
                  <a:lnTo>
                    <a:pt x="5651" y="1509"/>
                  </a:lnTo>
                  <a:lnTo>
                    <a:pt x="6033" y="1223"/>
                  </a:lnTo>
                  <a:lnTo>
                    <a:pt x="6453" y="955"/>
                  </a:lnTo>
                  <a:lnTo>
                    <a:pt x="6873" y="745"/>
                  </a:lnTo>
                  <a:lnTo>
                    <a:pt x="7312" y="574"/>
                  </a:lnTo>
                  <a:lnTo>
                    <a:pt x="10080" y="421"/>
                  </a:lnTo>
                  <a:lnTo>
                    <a:pt x="10348" y="440"/>
                  </a:lnTo>
                  <a:lnTo>
                    <a:pt x="10596" y="440"/>
                  </a:lnTo>
                  <a:lnTo>
                    <a:pt x="10844" y="421"/>
                  </a:lnTo>
                  <a:lnTo>
                    <a:pt x="11092" y="383"/>
                  </a:lnTo>
                  <a:lnTo>
                    <a:pt x="11398" y="364"/>
                  </a:lnTo>
                  <a:lnTo>
                    <a:pt x="11703" y="325"/>
                  </a:lnTo>
                  <a:lnTo>
                    <a:pt x="12009" y="249"/>
                  </a:lnTo>
                  <a:lnTo>
                    <a:pt x="12161" y="211"/>
                  </a:lnTo>
                  <a:lnTo>
                    <a:pt x="12295" y="154"/>
                  </a:lnTo>
                  <a:lnTo>
                    <a:pt x="10844" y="77"/>
                  </a:lnTo>
                  <a:lnTo>
                    <a:pt x="9393" y="20"/>
                  </a:lnTo>
                  <a:lnTo>
                    <a:pt x="7961"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68" name="Google Shape;368;p5"/>
            <p:cNvSpPr/>
            <p:nvPr/>
          </p:nvSpPr>
          <p:spPr>
            <a:xfrm>
              <a:off x="3165150" y="1419875"/>
              <a:ext cx="137975" cy="47775"/>
            </a:xfrm>
            <a:custGeom>
              <a:avLst/>
              <a:gdLst/>
              <a:ahLst/>
              <a:cxnLst/>
              <a:rect l="l" t="t" r="r" b="b"/>
              <a:pathLst>
                <a:path w="5519" h="1911" extrusionOk="0">
                  <a:moveTo>
                    <a:pt x="5518" y="1"/>
                  </a:moveTo>
                  <a:lnTo>
                    <a:pt x="4564" y="58"/>
                  </a:lnTo>
                  <a:lnTo>
                    <a:pt x="3628" y="135"/>
                  </a:lnTo>
                  <a:lnTo>
                    <a:pt x="2693" y="211"/>
                  </a:lnTo>
                  <a:lnTo>
                    <a:pt x="1757" y="325"/>
                  </a:lnTo>
                  <a:lnTo>
                    <a:pt x="535" y="459"/>
                  </a:lnTo>
                  <a:lnTo>
                    <a:pt x="249" y="1185"/>
                  </a:lnTo>
                  <a:lnTo>
                    <a:pt x="1" y="1910"/>
                  </a:lnTo>
                  <a:lnTo>
                    <a:pt x="1146" y="1776"/>
                  </a:lnTo>
                  <a:lnTo>
                    <a:pt x="2292" y="1681"/>
                  </a:lnTo>
                  <a:lnTo>
                    <a:pt x="3628" y="1586"/>
                  </a:lnTo>
                  <a:lnTo>
                    <a:pt x="4984" y="1509"/>
                  </a:lnTo>
                  <a:lnTo>
                    <a:pt x="5098" y="1108"/>
                  </a:lnTo>
                  <a:lnTo>
                    <a:pt x="5213" y="726"/>
                  </a:lnTo>
                  <a:lnTo>
                    <a:pt x="5365" y="364"/>
                  </a:lnTo>
                  <a:lnTo>
                    <a:pt x="5518"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69" name="Google Shape;369;p5"/>
            <p:cNvSpPr/>
            <p:nvPr/>
          </p:nvSpPr>
          <p:spPr>
            <a:xfrm>
              <a:off x="3324575" y="1421800"/>
              <a:ext cx="242000" cy="40600"/>
            </a:xfrm>
            <a:custGeom>
              <a:avLst/>
              <a:gdLst/>
              <a:ahLst/>
              <a:cxnLst/>
              <a:rect l="l" t="t" r="r" b="b"/>
              <a:pathLst>
                <a:path w="9680" h="1624" extrusionOk="0">
                  <a:moveTo>
                    <a:pt x="4697" y="0"/>
                  </a:moveTo>
                  <a:lnTo>
                    <a:pt x="4086" y="58"/>
                  </a:lnTo>
                  <a:lnTo>
                    <a:pt x="3494" y="134"/>
                  </a:lnTo>
                  <a:lnTo>
                    <a:pt x="2902" y="248"/>
                  </a:lnTo>
                  <a:lnTo>
                    <a:pt x="2330" y="401"/>
                  </a:lnTo>
                  <a:lnTo>
                    <a:pt x="1776" y="573"/>
                  </a:lnTo>
                  <a:lnTo>
                    <a:pt x="1241" y="764"/>
                  </a:lnTo>
                  <a:lnTo>
                    <a:pt x="917" y="898"/>
                  </a:lnTo>
                  <a:lnTo>
                    <a:pt x="611" y="1050"/>
                  </a:lnTo>
                  <a:lnTo>
                    <a:pt x="287" y="1203"/>
                  </a:lnTo>
                  <a:lnTo>
                    <a:pt x="0" y="1375"/>
                  </a:lnTo>
                  <a:lnTo>
                    <a:pt x="1165" y="1337"/>
                  </a:lnTo>
                  <a:lnTo>
                    <a:pt x="2330" y="1318"/>
                  </a:lnTo>
                  <a:lnTo>
                    <a:pt x="3933" y="1337"/>
                  </a:lnTo>
                  <a:lnTo>
                    <a:pt x="5537" y="1375"/>
                  </a:lnTo>
                  <a:lnTo>
                    <a:pt x="7160" y="1432"/>
                  </a:lnTo>
                  <a:lnTo>
                    <a:pt x="8763" y="1547"/>
                  </a:lnTo>
                  <a:lnTo>
                    <a:pt x="9680" y="1623"/>
                  </a:lnTo>
                  <a:lnTo>
                    <a:pt x="9432" y="1394"/>
                  </a:lnTo>
                  <a:lnTo>
                    <a:pt x="9145" y="1184"/>
                  </a:lnTo>
                  <a:lnTo>
                    <a:pt x="8859" y="974"/>
                  </a:lnTo>
                  <a:lnTo>
                    <a:pt x="8553" y="783"/>
                  </a:lnTo>
                  <a:lnTo>
                    <a:pt x="8229" y="611"/>
                  </a:lnTo>
                  <a:lnTo>
                    <a:pt x="7904" y="459"/>
                  </a:lnTo>
                  <a:lnTo>
                    <a:pt x="7580" y="344"/>
                  </a:lnTo>
                  <a:lnTo>
                    <a:pt x="7236" y="229"/>
                  </a:lnTo>
                  <a:lnTo>
                    <a:pt x="6912" y="153"/>
                  </a:lnTo>
                  <a:lnTo>
                    <a:pt x="6568" y="96"/>
                  </a:lnTo>
                  <a:lnTo>
                    <a:pt x="6243" y="58"/>
                  </a:lnTo>
                  <a:lnTo>
                    <a:pt x="5900" y="38"/>
                  </a:lnTo>
                  <a:lnTo>
                    <a:pt x="5308"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70" name="Google Shape;370;p5"/>
            <p:cNvSpPr/>
            <p:nvPr/>
          </p:nvSpPr>
          <p:spPr>
            <a:xfrm>
              <a:off x="3147500" y="1520125"/>
              <a:ext cx="245350" cy="51575"/>
            </a:xfrm>
            <a:custGeom>
              <a:avLst/>
              <a:gdLst/>
              <a:ahLst/>
              <a:cxnLst/>
              <a:rect l="l" t="t" r="r" b="b"/>
              <a:pathLst>
                <a:path w="9814" h="2063" extrusionOk="0">
                  <a:moveTo>
                    <a:pt x="9145" y="0"/>
                  </a:moveTo>
                  <a:lnTo>
                    <a:pt x="7465" y="38"/>
                  </a:lnTo>
                  <a:lnTo>
                    <a:pt x="5804" y="115"/>
                  </a:lnTo>
                  <a:lnTo>
                    <a:pt x="4964" y="172"/>
                  </a:lnTo>
                  <a:lnTo>
                    <a:pt x="4124" y="229"/>
                  </a:lnTo>
                  <a:lnTo>
                    <a:pt x="3284" y="306"/>
                  </a:lnTo>
                  <a:lnTo>
                    <a:pt x="2463" y="401"/>
                  </a:lnTo>
                  <a:lnTo>
                    <a:pt x="1280" y="535"/>
                  </a:lnTo>
                  <a:lnTo>
                    <a:pt x="688" y="611"/>
                  </a:lnTo>
                  <a:lnTo>
                    <a:pt x="77" y="707"/>
                  </a:lnTo>
                  <a:lnTo>
                    <a:pt x="19" y="1375"/>
                  </a:lnTo>
                  <a:lnTo>
                    <a:pt x="0" y="2062"/>
                  </a:lnTo>
                  <a:lnTo>
                    <a:pt x="1509" y="1909"/>
                  </a:lnTo>
                  <a:lnTo>
                    <a:pt x="2253" y="1833"/>
                  </a:lnTo>
                  <a:lnTo>
                    <a:pt x="2998" y="1757"/>
                  </a:lnTo>
                  <a:lnTo>
                    <a:pt x="4143" y="1680"/>
                  </a:lnTo>
                  <a:lnTo>
                    <a:pt x="5289" y="1604"/>
                  </a:lnTo>
                  <a:lnTo>
                    <a:pt x="6434" y="1566"/>
                  </a:lnTo>
                  <a:lnTo>
                    <a:pt x="7561" y="1528"/>
                  </a:lnTo>
                  <a:lnTo>
                    <a:pt x="7847" y="1203"/>
                  </a:lnTo>
                  <a:lnTo>
                    <a:pt x="8152" y="897"/>
                  </a:lnTo>
                  <a:lnTo>
                    <a:pt x="8343" y="745"/>
                  </a:lnTo>
                  <a:lnTo>
                    <a:pt x="8534" y="611"/>
                  </a:lnTo>
                  <a:lnTo>
                    <a:pt x="8725" y="477"/>
                  </a:lnTo>
                  <a:lnTo>
                    <a:pt x="8935" y="363"/>
                  </a:lnTo>
                  <a:lnTo>
                    <a:pt x="9145" y="248"/>
                  </a:lnTo>
                  <a:lnTo>
                    <a:pt x="9374" y="153"/>
                  </a:lnTo>
                  <a:lnTo>
                    <a:pt x="9584" y="77"/>
                  </a:lnTo>
                  <a:lnTo>
                    <a:pt x="9813"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71" name="Google Shape;371;p5"/>
            <p:cNvSpPr/>
            <p:nvPr/>
          </p:nvSpPr>
          <p:spPr>
            <a:xfrm>
              <a:off x="3458200" y="1521075"/>
              <a:ext cx="155625" cy="48225"/>
            </a:xfrm>
            <a:custGeom>
              <a:avLst/>
              <a:gdLst/>
              <a:ahLst/>
              <a:cxnLst/>
              <a:rect l="l" t="t" r="r" b="b"/>
              <a:pathLst>
                <a:path w="6225" h="1929" extrusionOk="0">
                  <a:moveTo>
                    <a:pt x="1" y="0"/>
                  </a:moveTo>
                  <a:lnTo>
                    <a:pt x="326" y="134"/>
                  </a:lnTo>
                  <a:lnTo>
                    <a:pt x="650" y="325"/>
                  </a:lnTo>
                  <a:lnTo>
                    <a:pt x="784" y="439"/>
                  </a:lnTo>
                  <a:lnTo>
                    <a:pt x="936" y="554"/>
                  </a:lnTo>
                  <a:lnTo>
                    <a:pt x="1070" y="688"/>
                  </a:lnTo>
                  <a:lnTo>
                    <a:pt x="1204" y="840"/>
                  </a:lnTo>
                  <a:lnTo>
                    <a:pt x="1337" y="1012"/>
                  </a:lnTo>
                  <a:lnTo>
                    <a:pt x="1471" y="1184"/>
                  </a:lnTo>
                  <a:lnTo>
                    <a:pt x="1586" y="1375"/>
                  </a:lnTo>
                  <a:lnTo>
                    <a:pt x="1681" y="1566"/>
                  </a:lnTo>
                  <a:lnTo>
                    <a:pt x="3418" y="1661"/>
                  </a:lnTo>
                  <a:lnTo>
                    <a:pt x="4812" y="1795"/>
                  </a:lnTo>
                  <a:lnTo>
                    <a:pt x="6225" y="1929"/>
                  </a:lnTo>
                  <a:lnTo>
                    <a:pt x="6168" y="1547"/>
                  </a:lnTo>
                  <a:lnTo>
                    <a:pt x="6110" y="1146"/>
                  </a:lnTo>
                  <a:lnTo>
                    <a:pt x="6034" y="764"/>
                  </a:lnTo>
                  <a:lnTo>
                    <a:pt x="5938" y="401"/>
                  </a:lnTo>
                  <a:lnTo>
                    <a:pt x="4678" y="268"/>
                  </a:lnTo>
                  <a:lnTo>
                    <a:pt x="3418" y="172"/>
                  </a:lnTo>
                  <a:lnTo>
                    <a:pt x="1700" y="58"/>
                  </a:lnTo>
                  <a:lnTo>
                    <a:pt x="1"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72" name="Google Shape;372;p5"/>
            <p:cNvSpPr/>
            <p:nvPr/>
          </p:nvSpPr>
          <p:spPr>
            <a:xfrm>
              <a:off x="3157525" y="1624650"/>
              <a:ext cx="155625" cy="47275"/>
            </a:xfrm>
            <a:custGeom>
              <a:avLst/>
              <a:gdLst/>
              <a:ahLst/>
              <a:cxnLst/>
              <a:rect l="l" t="t" r="r" b="b"/>
              <a:pathLst>
                <a:path w="6225" h="1891" extrusionOk="0">
                  <a:moveTo>
                    <a:pt x="6052" y="0"/>
                  </a:moveTo>
                  <a:lnTo>
                    <a:pt x="5060" y="58"/>
                  </a:lnTo>
                  <a:lnTo>
                    <a:pt x="4048" y="115"/>
                  </a:lnTo>
                  <a:lnTo>
                    <a:pt x="3055" y="210"/>
                  </a:lnTo>
                  <a:lnTo>
                    <a:pt x="2062" y="325"/>
                  </a:lnTo>
                  <a:lnTo>
                    <a:pt x="1031" y="439"/>
                  </a:lnTo>
                  <a:lnTo>
                    <a:pt x="0" y="573"/>
                  </a:lnTo>
                  <a:lnTo>
                    <a:pt x="172" y="1108"/>
                  </a:lnTo>
                  <a:lnTo>
                    <a:pt x="325" y="1489"/>
                  </a:lnTo>
                  <a:lnTo>
                    <a:pt x="497" y="1890"/>
                  </a:lnTo>
                  <a:lnTo>
                    <a:pt x="1547" y="1776"/>
                  </a:lnTo>
                  <a:lnTo>
                    <a:pt x="2597" y="1661"/>
                  </a:lnTo>
                  <a:lnTo>
                    <a:pt x="4410" y="1547"/>
                  </a:lnTo>
                  <a:lnTo>
                    <a:pt x="6224" y="1470"/>
                  </a:lnTo>
                  <a:lnTo>
                    <a:pt x="6167" y="1298"/>
                  </a:lnTo>
                  <a:lnTo>
                    <a:pt x="6110" y="1108"/>
                  </a:lnTo>
                  <a:lnTo>
                    <a:pt x="6052" y="745"/>
                  </a:lnTo>
                  <a:lnTo>
                    <a:pt x="6033" y="382"/>
                  </a:lnTo>
                  <a:lnTo>
                    <a:pt x="6052"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73" name="Google Shape;373;p5"/>
            <p:cNvSpPr/>
            <p:nvPr/>
          </p:nvSpPr>
          <p:spPr>
            <a:xfrm>
              <a:off x="3488750" y="1625125"/>
              <a:ext cx="121750" cy="45375"/>
            </a:xfrm>
            <a:custGeom>
              <a:avLst/>
              <a:gdLst/>
              <a:ahLst/>
              <a:cxnLst/>
              <a:rect l="l" t="t" r="r" b="b"/>
              <a:pathLst>
                <a:path w="4870" h="1815" extrusionOk="0">
                  <a:moveTo>
                    <a:pt x="745" y="0"/>
                  </a:moveTo>
                  <a:lnTo>
                    <a:pt x="631" y="401"/>
                  </a:lnTo>
                  <a:lnTo>
                    <a:pt x="459" y="764"/>
                  </a:lnTo>
                  <a:lnTo>
                    <a:pt x="249" y="1127"/>
                  </a:lnTo>
                  <a:lnTo>
                    <a:pt x="135" y="1299"/>
                  </a:lnTo>
                  <a:lnTo>
                    <a:pt x="1" y="1470"/>
                  </a:lnTo>
                  <a:lnTo>
                    <a:pt x="1089" y="1528"/>
                  </a:lnTo>
                  <a:lnTo>
                    <a:pt x="2196" y="1604"/>
                  </a:lnTo>
                  <a:lnTo>
                    <a:pt x="3323" y="1700"/>
                  </a:lnTo>
                  <a:lnTo>
                    <a:pt x="4468" y="1814"/>
                  </a:lnTo>
                  <a:lnTo>
                    <a:pt x="4602" y="1451"/>
                  </a:lnTo>
                  <a:lnTo>
                    <a:pt x="4697" y="1089"/>
                  </a:lnTo>
                  <a:lnTo>
                    <a:pt x="4793" y="726"/>
                  </a:lnTo>
                  <a:lnTo>
                    <a:pt x="4869" y="344"/>
                  </a:lnTo>
                  <a:lnTo>
                    <a:pt x="3533" y="210"/>
                  </a:lnTo>
                  <a:lnTo>
                    <a:pt x="2196" y="96"/>
                  </a:lnTo>
                  <a:lnTo>
                    <a:pt x="745"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74" name="Google Shape;374;p5"/>
            <p:cNvSpPr/>
            <p:nvPr/>
          </p:nvSpPr>
          <p:spPr>
            <a:xfrm>
              <a:off x="3210500" y="1724875"/>
              <a:ext cx="356075" cy="42500"/>
            </a:xfrm>
            <a:custGeom>
              <a:avLst/>
              <a:gdLst/>
              <a:ahLst/>
              <a:cxnLst/>
              <a:rect l="l" t="t" r="r" b="b"/>
              <a:pathLst>
                <a:path w="14243" h="1700" extrusionOk="0">
                  <a:moveTo>
                    <a:pt x="6625" y="1"/>
                  </a:moveTo>
                  <a:lnTo>
                    <a:pt x="4964" y="39"/>
                  </a:lnTo>
                  <a:lnTo>
                    <a:pt x="3303" y="115"/>
                  </a:lnTo>
                  <a:lnTo>
                    <a:pt x="2482" y="172"/>
                  </a:lnTo>
                  <a:lnTo>
                    <a:pt x="1642" y="230"/>
                  </a:lnTo>
                  <a:lnTo>
                    <a:pt x="821" y="306"/>
                  </a:lnTo>
                  <a:lnTo>
                    <a:pt x="0" y="401"/>
                  </a:lnTo>
                  <a:lnTo>
                    <a:pt x="325" y="745"/>
                  </a:lnTo>
                  <a:lnTo>
                    <a:pt x="669" y="1089"/>
                  </a:lnTo>
                  <a:lnTo>
                    <a:pt x="1012" y="1394"/>
                  </a:lnTo>
                  <a:lnTo>
                    <a:pt x="1375" y="1700"/>
                  </a:lnTo>
                  <a:lnTo>
                    <a:pt x="2750" y="1604"/>
                  </a:lnTo>
                  <a:lnTo>
                    <a:pt x="4143" y="1547"/>
                  </a:lnTo>
                  <a:lnTo>
                    <a:pt x="5518" y="1509"/>
                  </a:lnTo>
                  <a:lnTo>
                    <a:pt x="6893" y="1490"/>
                  </a:lnTo>
                  <a:lnTo>
                    <a:pt x="8382" y="1490"/>
                  </a:lnTo>
                  <a:lnTo>
                    <a:pt x="9871" y="1528"/>
                  </a:lnTo>
                  <a:lnTo>
                    <a:pt x="11341" y="1585"/>
                  </a:lnTo>
                  <a:lnTo>
                    <a:pt x="12830" y="1681"/>
                  </a:lnTo>
                  <a:lnTo>
                    <a:pt x="13212" y="1356"/>
                  </a:lnTo>
                  <a:lnTo>
                    <a:pt x="13575" y="1012"/>
                  </a:lnTo>
                  <a:lnTo>
                    <a:pt x="13918" y="650"/>
                  </a:lnTo>
                  <a:lnTo>
                    <a:pt x="14243" y="268"/>
                  </a:lnTo>
                  <a:lnTo>
                    <a:pt x="13326" y="191"/>
                  </a:lnTo>
                  <a:lnTo>
                    <a:pt x="11646" y="96"/>
                  </a:lnTo>
                  <a:lnTo>
                    <a:pt x="9966" y="20"/>
                  </a:lnTo>
                  <a:lnTo>
                    <a:pt x="830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375" name="Google Shape;375;p5"/>
          <p:cNvSpPr/>
          <p:nvPr/>
        </p:nvSpPr>
        <p:spPr>
          <a:xfrm rot="4920286">
            <a:off x="9474599" y="9042456"/>
            <a:ext cx="4732499" cy="9652096"/>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376" name="Google Shape;376;p5"/>
          <p:cNvGrpSpPr/>
          <p:nvPr/>
        </p:nvGrpSpPr>
        <p:grpSpPr>
          <a:xfrm>
            <a:off x="837740" y="800168"/>
            <a:ext cx="2128333" cy="2918533"/>
            <a:chOff x="532675" y="3247050"/>
            <a:chExt cx="798125" cy="1094450"/>
          </a:xfrm>
        </p:grpSpPr>
        <p:sp>
          <p:nvSpPr>
            <p:cNvPr id="377" name="Google Shape;377;p5"/>
            <p:cNvSpPr/>
            <p:nvPr/>
          </p:nvSpPr>
          <p:spPr>
            <a:xfrm>
              <a:off x="532675" y="3247050"/>
              <a:ext cx="798125" cy="1094450"/>
            </a:xfrm>
            <a:custGeom>
              <a:avLst/>
              <a:gdLst/>
              <a:ahLst/>
              <a:cxnLst/>
              <a:rect l="l" t="t" r="r" b="b"/>
              <a:pathLst>
                <a:path w="31925" h="43778" extrusionOk="0">
                  <a:moveTo>
                    <a:pt x="21069" y="0"/>
                  </a:moveTo>
                  <a:lnTo>
                    <a:pt x="20713" y="24"/>
                  </a:lnTo>
                  <a:lnTo>
                    <a:pt x="20356" y="95"/>
                  </a:lnTo>
                  <a:lnTo>
                    <a:pt x="20000" y="214"/>
                  </a:lnTo>
                  <a:lnTo>
                    <a:pt x="19668" y="380"/>
                  </a:lnTo>
                  <a:lnTo>
                    <a:pt x="19359" y="618"/>
                  </a:lnTo>
                  <a:lnTo>
                    <a:pt x="19192" y="736"/>
                  </a:lnTo>
                  <a:lnTo>
                    <a:pt x="19050" y="903"/>
                  </a:lnTo>
                  <a:lnTo>
                    <a:pt x="18907" y="1045"/>
                  </a:lnTo>
                  <a:lnTo>
                    <a:pt x="18789" y="1211"/>
                  </a:lnTo>
                  <a:lnTo>
                    <a:pt x="18575" y="1544"/>
                  </a:lnTo>
                  <a:lnTo>
                    <a:pt x="18100" y="2399"/>
                  </a:lnTo>
                  <a:lnTo>
                    <a:pt x="17150" y="4181"/>
                  </a:lnTo>
                  <a:lnTo>
                    <a:pt x="12423" y="12946"/>
                  </a:lnTo>
                  <a:lnTo>
                    <a:pt x="7173" y="22661"/>
                  </a:lnTo>
                  <a:lnTo>
                    <a:pt x="2589" y="31093"/>
                  </a:lnTo>
                  <a:lnTo>
                    <a:pt x="2090" y="31996"/>
                  </a:lnTo>
                  <a:lnTo>
                    <a:pt x="2019" y="32138"/>
                  </a:lnTo>
                  <a:lnTo>
                    <a:pt x="1829" y="32494"/>
                  </a:lnTo>
                  <a:lnTo>
                    <a:pt x="1663" y="32779"/>
                  </a:lnTo>
                  <a:lnTo>
                    <a:pt x="1021" y="33967"/>
                  </a:lnTo>
                  <a:lnTo>
                    <a:pt x="380" y="35178"/>
                  </a:lnTo>
                  <a:lnTo>
                    <a:pt x="333" y="35273"/>
                  </a:lnTo>
                  <a:lnTo>
                    <a:pt x="214" y="35535"/>
                  </a:lnTo>
                  <a:lnTo>
                    <a:pt x="143" y="35772"/>
                  </a:lnTo>
                  <a:lnTo>
                    <a:pt x="71" y="36010"/>
                  </a:lnTo>
                  <a:lnTo>
                    <a:pt x="24" y="36247"/>
                  </a:lnTo>
                  <a:lnTo>
                    <a:pt x="0" y="36485"/>
                  </a:lnTo>
                  <a:lnTo>
                    <a:pt x="0" y="36722"/>
                  </a:lnTo>
                  <a:lnTo>
                    <a:pt x="24" y="36936"/>
                  </a:lnTo>
                  <a:lnTo>
                    <a:pt x="48" y="37174"/>
                  </a:lnTo>
                  <a:lnTo>
                    <a:pt x="95" y="37387"/>
                  </a:lnTo>
                  <a:lnTo>
                    <a:pt x="166" y="37601"/>
                  </a:lnTo>
                  <a:lnTo>
                    <a:pt x="261" y="37791"/>
                  </a:lnTo>
                  <a:lnTo>
                    <a:pt x="356" y="37981"/>
                  </a:lnTo>
                  <a:lnTo>
                    <a:pt x="475" y="38171"/>
                  </a:lnTo>
                  <a:lnTo>
                    <a:pt x="618" y="38361"/>
                  </a:lnTo>
                  <a:lnTo>
                    <a:pt x="760" y="38528"/>
                  </a:lnTo>
                  <a:lnTo>
                    <a:pt x="926" y="38670"/>
                  </a:lnTo>
                  <a:lnTo>
                    <a:pt x="1116" y="38813"/>
                  </a:lnTo>
                  <a:lnTo>
                    <a:pt x="1330" y="38931"/>
                  </a:lnTo>
                  <a:lnTo>
                    <a:pt x="1805" y="39193"/>
                  </a:lnTo>
                  <a:lnTo>
                    <a:pt x="8670" y="42898"/>
                  </a:lnTo>
                  <a:lnTo>
                    <a:pt x="9169" y="43183"/>
                  </a:lnTo>
                  <a:lnTo>
                    <a:pt x="9739" y="43492"/>
                  </a:lnTo>
                  <a:lnTo>
                    <a:pt x="9810" y="43516"/>
                  </a:lnTo>
                  <a:lnTo>
                    <a:pt x="10071" y="43635"/>
                  </a:lnTo>
                  <a:lnTo>
                    <a:pt x="10333" y="43706"/>
                  </a:lnTo>
                  <a:lnTo>
                    <a:pt x="10594" y="43753"/>
                  </a:lnTo>
                  <a:lnTo>
                    <a:pt x="10879" y="43777"/>
                  </a:lnTo>
                  <a:lnTo>
                    <a:pt x="11140" y="43753"/>
                  </a:lnTo>
                  <a:lnTo>
                    <a:pt x="11425" y="43706"/>
                  </a:lnTo>
                  <a:lnTo>
                    <a:pt x="11686" y="43635"/>
                  </a:lnTo>
                  <a:lnTo>
                    <a:pt x="11948" y="43540"/>
                  </a:lnTo>
                  <a:lnTo>
                    <a:pt x="12019" y="43516"/>
                  </a:lnTo>
                  <a:lnTo>
                    <a:pt x="12304" y="43349"/>
                  </a:lnTo>
                  <a:lnTo>
                    <a:pt x="12542" y="43183"/>
                  </a:lnTo>
                  <a:lnTo>
                    <a:pt x="12779" y="42993"/>
                  </a:lnTo>
                  <a:lnTo>
                    <a:pt x="12993" y="42756"/>
                  </a:lnTo>
                  <a:lnTo>
                    <a:pt x="13183" y="42518"/>
                  </a:lnTo>
                  <a:lnTo>
                    <a:pt x="13349" y="42233"/>
                  </a:lnTo>
                  <a:lnTo>
                    <a:pt x="14846" y="39454"/>
                  </a:lnTo>
                  <a:lnTo>
                    <a:pt x="15154" y="38884"/>
                  </a:lnTo>
                  <a:lnTo>
                    <a:pt x="19501" y="30832"/>
                  </a:lnTo>
                  <a:lnTo>
                    <a:pt x="29311" y="12732"/>
                  </a:lnTo>
                  <a:lnTo>
                    <a:pt x="30024" y="11378"/>
                  </a:lnTo>
                  <a:lnTo>
                    <a:pt x="30784" y="10024"/>
                  </a:lnTo>
                  <a:lnTo>
                    <a:pt x="31520" y="8599"/>
                  </a:lnTo>
                  <a:lnTo>
                    <a:pt x="31568" y="8551"/>
                  </a:lnTo>
                  <a:lnTo>
                    <a:pt x="31687" y="8290"/>
                  </a:lnTo>
                  <a:lnTo>
                    <a:pt x="31782" y="8029"/>
                  </a:lnTo>
                  <a:lnTo>
                    <a:pt x="31853" y="7767"/>
                  </a:lnTo>
                  <a:lnTo>
                    <a:pt x="31900" y="7506"/>
                  </a:lnTo>
                  <a:lnTo>
                    <a:pt x="31924" y="7221"/>
                  </a:lnTo>
                  <a:lnTo>
                    <a:pt x="31900" y="6960"/>
                  </a:lnTo>
                  <a:lnTo>
                    <a:pt x="31877" y="6698"/>
                  </a:lnTo>
                  <a:lnTo>
                    <a:pt x="31829" y="6461"/>
                  </a:lnTo>
                  <a:lnTo>
                    <a:pt x="31758" y="6200"/>
                  </a:lnTo>
                  <a:lnTo>
                    <a:pt x="31663" y="5962"/>
                  </a:lnTo>
                  <a:lnTo>
                    <a:pt x="31520" y="5748"/>
                  </a:lnTo>
                  <a:lnTo>
                    <a:pt x="31378" y="5535"/>
                  </a:lnTo>
                  <a:lnTo>
                    <a:pt x="31211" y="5321"/>
                  </a:lnTo>
                  <a:lnTo>
                    <a:pt x="31045" y="5154"/>
                  </a:lnTo>
                  <a:lnTo>
                    <a:pt x="30831" y="4988"/>
                  </a:lnTo>
                  <a:lnTo>
                    <a:pt x="30594" y="4846"/>
                  </a:lnTo>
                  <a:lnTo>
                    <a:pt x="30546" y="4822"/>
                  </a:lnTo>
                  <a:lnTo>
                    <a:pt x="30119" y="4584"/>
                  </a:lnTo>
                  <a:lnTo>
                    <a:pt x="25677" y="2185"/>
                  </a:lnTo>
                  <a:lnTo>
                    <a:pt x="22209" y="309"/>
                  </a:lnTo>
                  <a:lnTo>
                    <a:pt x="22090" y="261"/>
                  </a:lnTo>
                  <a:lnTo>
                    <a:pt x="21758" y="119"/>
                  </a:lnTo>
                  <a:lnTo>
                    <a:pt x="21425" y="48"/>
                  </a:lnTo>
                  <a:lnTo>
                    <a:pt x="21069" y="0"/>
                  </a:lnTo>
                  <a:close/>
                </a:path>
              </a:pathLst>
            </a:custGeom>
            <a:solidFill>
              <a:srgbClr val="FFFFFF"/>
            </a:solidFill>
            <a:ln>
              <a:noFill/>
            </a:ln>
            <a:effectLst>
              <a:outerShdw dist="47625" dir="3600000" algn="bl" rotWithShape="0">
                <a:srgbClr val="000000">
                  <a:alpha val="19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78" name="Google Shape;378;p5"/>
            <p:cNvSpPr/>
            <p:nvPr/>
          </p:nvSpPr>
          <p:spPr>
            <a:xfrm>
              <a:off x="583725" y="3298100"/>
              <a:ext cx="696000" cy="992325"/>
            </a:xfrm>
            <a:custGeom>
              <a:avLst/>
              <a:gdLst/>
              <a:ahLst/>
              <a:cxnLst/>
              <a:rect l="l" t="t" r="r" b="b"/>
              <a:pathLst>
                <a:path w="27840" h="39693" extrusionOk="0">
                  <a:moveTo>
                    <a:pt x="19051" y="1"/>
                  </a:moveTo>
                  <a:lnTo>
                    <a:pt x="18884" y="25"/>
                  </a:lnTo>
                  <a:lnTo>
                    <a:pt x="18718" y="72"/>
                  </a:lnTo>
                  <a:lnTo>
                    <a:pt x="18576" y="167"/>
                  </a:lnTo>
                  <a:lnTo>
                    <a:pt x="18481" y="262"/>
                  </a:lnTo>
                  <a:lnTo>
                    <a:pt x="18386" y="357"/>
                  </a:lnTo>
                  <a:lnTo>
                    <a:pt x="18338" y="452"/>
                  </a:lnTo>
                  <a:lnTo>
                    <a:pt x="16889" y="3136"/>
                  </a:lnTo>
                  <a:lnTo>
                    <a:pt x="16723" y="3445"/>
                  </a:lnTo>
                  <a:lnTo>
                    <a:pt x="16509" y="3801"/>
                  </a:lnTo>
                  <a:lnTo>
                    <a:pt x="12162" y="11877"/>
                  </a:lnTo>
                  <a:lnTo>
                    <a:pt x="6913" y="21569"/>
                  </a:lnTo>
                  <a:lnTo>
                    <a:pt x="2352" y="30001"/>
                  </a:lnTo>
                  <a:lnTo>
                    <a:pt x="1782" y="31022"/>
                  </a:lnTo>
                  <a:lnTo>
                    <a:pt x="1545" y="31474"/>
                  </a:lnTo>
                  <a:lnTo>
                    <a:pt x="832" y="32780"/>
                  </a:lnTo>
                  <a:lnTo>
                    <a:pt x="143" y="34087"/>
                  </a:lnTo>
                  <a:lnTo>
                    <a:pt x="96" y="34158"/>
                  </a:lnTo>
                  <a:lnTo>
                    <a:pt x="25" y="34324"/>
                  </a:lnTo>
                  <a:lnTo>
                    <a:pt x="1" y="34443"/>
                  </a:lnTo>
                  <a:lnTo>
                    <a:pt x="1" y="34562"/>
                  </a:lnTo>
                  <a:lnTo>
                    <a:pt x="1" y="34680"/>
                  </a:lnTo>
                  <a:lnTo>
                    <a:pt x="25" y="34775"/>
                  </a:lnTo>
                  <a:lnTo>
                    <a:pt x="48" y="34870"/>
                  </a:lnTo>
                  <a:lnTo>
                    <a:pt x="96" y="34965"/>
                  </a:lnTo>
                  <a:lnTo>
                    <a:pt x="167" y="35037"/>
                  </a:lnTo>
                  <a:lnTo>
                    <a:pt x="238" y="35108"/>
                  </a:lnTo>
                  <a:lnTo>
                    <a:pt x="737" y="35345"/>
                  </a:lnTo>
                  <a:lnTo>
                    <a:pt x="7625" y="39075"/>
                  </a:lnTo>
                  <a:lnTo>
                    <a:pt x="8101" y="39336"/>
                  </a:lnTo>
                  <a:lnTo>
                    <a:pt x="8647" y="39645"/>
                  </a:lnTo>
                  <a:lnTo>
                    <a:pt x="8742" y="39692"/>
                  </a:lnTo>
                  <a:lnTo>
                    <a:pt x="8861" y="39692"/>
                  </a:lnTo>
                  <a:lnTo>
                    <a:pt x="8979" y="39669"/>
                  </a:lnTo>
                  <a:lnTo>
                    <a:pt x="9074" y="39645"/>
                  </a:lnTo>
                  <a:lnTo>
                    <a:pt x="9098" y="39621"/>
                  </a:lnTo>
                  <a:lnTo>
                    <a:pt x="9122" y="39621"/>
                  </a:lnTo>
                  <a:lnTo>
                    <a:pt x="9264" y="39526"/>
                  </a:lnTo>
                  <a:lnTo>
                    <a:pt x="9383" y="39407"/>
                  </a:lnTo>
                  <a:lnTo>
                    <a:pt x="9454" y="39336"/>
                  </a:lnTo>
                  <a:lnTo>
                    <a:pt x="9502" y="39241"/>
                  </a:lnTo>
                  <a:lnTo>
                    <a:pt x="11022" y="36414"/>
                  </a:lnTo>
                  <a:lnTo>
                    <a:pt x="11188" y="36129"/>
                  </a:lnTo>
                  <a:lnTo>
                    <a:pt x="11331" y="35892"/>
                  </a:lnTo>
                  <a:lnTo>
                    <a:pt x="15678" y="27816"/>
                  </a:lnTo>
                  <a:lnTo>
                    <a:pt x="20927" y="18124"/>
                  </a:lnTo>
                  <a:lnTo>
                    <a:pt x="25488" y="9692"/>
                  </a:lnTo>
                  <a:lnTo>
                    <a:pt x="25820" y="9075"/>
                  </a:lnTo>
                  <a:lnTo>
                    <a:pt x="26770" y="7341"/>
                  </a:lnTo>
                  <a:lnTo>
                    <a:pt x="27245" y="6485"/>
                  </a:lnTo>
                  <a:lnTo>
                    <a:pt x="27697" y="5607"/>
                  </a:lnTo>
                  <a:lnTo>
                    <a:pt x="27721" y="5535"/>
                  </a:lnTo>
                  <a:lnTo>
                    <a:pt x="27792" y="5393"/>
                  </a:lnTo>
                  <a:lnTo>
                    <a:pt x="27816" y="5250"/>
                  </a:lnTo>
                  <a:lnTo>
                    <a:pt x="27839" y="5131"/>
                  </a:lnTo>
                  <a:lnTo>
                    <a:pt x="27839" y="4989"/>
                  </a:lnTo>
                  <a:lnTo>
                    <a:pt x="27816" y="4870"/>
                  </a:lnTo>
                  <a:lnTo>
                    <a:pt x="27744" y="4751"/>
                  </a:lnTo>
                  <a:lnTo>
                    <a:pt x="27673" y="4656"/>
                  </a:lnTo>
                  <a:lnTo>
                    <a:pt x="27602" y="4609"/>
                  </a:lnTo>
                  <a:lnTo>
                    <a:pt x="27127" y="4348"/>
                  </a:lnTo>
                  <a:lnTo>
                    <a:pt x="20215" y="618"/>
                  </a:lnTo>
                  <a:lnTo>
                    <a:pt x="19740" y="357"/>
                  </a:lnTo>
                  <a:lnTo>
                    <a:pt x="19193" y="48"/>
                  </a:lnTo>
                  <a:lnTo>
                    <a:pt x="19122" y="25"/>
                  </a:lnTo>
                  <a:lnTo>
                    <a:pt x="19051"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79" name="Google Shape;379;p5"/>
            <p:cNvSpPr/>
            <p:nvPr/>
          </p:nvSpPr>
          <p:spPr>
            <a:xfrm>
              <a:off x="584325" y="3302275"/>
              <a:ext cx="510125" cy="853950"/>
            </a:xfrm>
            <a:custGeom>
              <a:avLst/>
              <a:gdLst/>
              <a:ahLst/>
              <a:cxnLst/>
              <a:rect l="l" t="t" r="r" b="b"/>
              <a:pathLst>
                <a:path w="20405" h="34158" extrusionOk="0">
                  <a:moveTo>
                    <a:pt x="18552" y="0"/>
                  </a:moveTo>
                  <a:lnTo>
                    <a:pt x="18457" y="95"/>
                  </a:lnTo>
                  <a:lnTo>
                    <a:pt x="18362" y="190"/>
                  </a:lnTo>
                  <a:lnTo>
                    <a:pt x="18314" y="285"/>
                  </a:lnTo>
                  <a:lnTo>
                    <a:pt x="16865" y="2969"/>
                  </a:lnTo>
                  <a:lnTo>
                    <a:pt x="16699" y="3278"/>
                  </a:lnTo>
                  <a:lnTo>
                    <a:pt x="16485" y="3634"/>
                  </a:lnTo>
                  <a:lnTo>
                    <a:pt x="12138" y="11710"/>
                  </a:lnTo>
                  <a:lnTo>
                    <a:pt x="6889" y="21402"/>
                  </a:lnTo>
                  <a:lnTo>
                    <a:pt x="2328" y="29834"/>
                  </a:lnTo>
                  <a:lnTo>
                    <a:pt x="1758" y="30855"/>
                  </a:lnTo>
                  <a:lnTo>
                    <a:pt x="1521" y="31307"/>
                  </a:lnTo>
                  <a:lnTo>
                    <a:pt x="808" y="32613"/>
                  </a:lnTo>
                  <a:lnTo>
                    <a:pt x="119" y="33920"/>
                  </a:lnTo>
                  <a:lnTo>
                    <a:pt x="72" y="33991"/>
                  </a:lnTo>
                  <a:lnTo>
                    <a:pt x="1" y="34157"/>
                  </a:lnTo>
                  <a:lnTo>
                    <a:pt x="998" y="32376"/>
                  </a:lnTo>
                  <a:lnTo>
                    <a:pt x="3944" y="33943"/>
                  </a:lnTo>
                  <a:lnTo>
                    <a:pt x="4015" y="33991"/>
                  </a:lnTo>
                  <a:lnTo>
                    <a:pt x="4110" y="33991"/>
                  </a:lnTo>
                  <a:lnTo>
                    <a:pt x="4205" y="33967"/>
                  </a:lnTo>
                  <a:lnTo>
                    <a:pt x="4300" y="33943"/>
                  </a:lnTo>
                  <a:lnTo>
                    <a:pt x="4371" y="33896"/>
                  </a:lnTo>
                  <a:lnTo>
                    <a:pt x="4442" y="33825"/>
                  </a:lnTo>
                  <a:lnTo>
                    <a:pt x="4561" y="33635"/>
                  </a:lnTo>
                  <a:lnTo>
                    <a:pt x="4656" y="33444"/>
                  </a:lnTo>
                  <a:lnTo>
                    <a:pt x="4656" y="33349"/>
                  </a:lnTo>
                  <a:lnTo>
                    <a:pt x="4656" y="33254"/>
                  </a:lnTo>
                  <a:lnTo>
                    <a:pt x="4656" y="33159"/>
                  </a:lnTo>
                  <a:lnTo>
                    <a:pt x="4609" y="33064"/>
                  </a:lnTo>
                  <a:lnTo>
                    <a:pt x="4561" y="32993"/>
                  </a:lnTo>
                  <a:lnTo>
                    <a:pt x="4490" y="32946"/>
                  </a:lnTo>
                  <a:lnTo>
                    <a:pt x="1544" y="31354"/>
                  </a:lnTo>
                  <a:lnTo>
                    <a:pt x="1853" y="30784"/>
                  </a:lnTo>
                  <a:lnTo>
                    <a:pt x="1996" y="30547"/>
                  </a:lnTo>
                  <a:lnTo>
                    <a:pt x="4917" y="32138"/>
                  </a:lnTo>
                  <a:lnTo>
                    <a:pt x="5012" y="32162"/>
                  </a:lnTo>
                  <a:lnTo>
                    <a:pt x="5179" y="32162"/>
                  </a:lnTo>
                  <a:lnTo>
                    <a:pt x="5274" y="32114"/>
                  </a:lnTo>
                  <a:lnTo>
                    <a:pt x="5369" y="32067"/>
                  </a:lnTo>
                  <a:lnTo>
                    <a:pt x="5440" y="31996"/>
                  </a:lnTo>
                  <a:lnTo>
                    <a:pt x="5559" y="31829"/>
                  </a:lnTo>
                  <a:lnTo>
                    <a:pt x="5630" y="31615"/>
                  </a:lnTo>
                  <a:lnTo>
                    <a:pt x="5654" y="31520"/>
                  </a:lnTo>
                  <a:lnTo>
                    <a:pt x="5654" y="31425"/>
                  </a:lnTo>
                  <a:lnTo>
                    <a:pt x="5630" y="31330"/>
                  </a:lnTo>
                  <a:lnTo>
                    <a:pt x="5606" y="31259"/>
                  </a:lnTo>
                  <a:lnTo>
                    <a:pt x="5535" y="31188"/>
                  </a:lnTo>
                  <a:lnTo>
                    <a:pt x="5464" y="31117"/>
                  </a:lnTo>
                  <a:lnTo>
                    <a:pt x="2518" y="29525"/>
                  </a:lnTo>
                  <a:lnTo>
                    <a:pt x="2970" y="28718"/>
                  </a:lnTo>
                  <a:lnTo>
                    <a:pt x="6343" y="30547"/>
                  </a:lnTo>
                  <a:lnTo>
                    <a:pt x="6913" y="30855"/>
                  </a:lnTo>
                  <a:lnTo>
                    <a:pt x="6984" y="30879"/>
                  </a:lnTo>
                  <a:lnTo>
                    <a:pt x="7079" y="30903"/>
                  </a:lnTo>
                  <a:lnTo>
                    <a:pt x="7174" y="30879"/>
                  </a:lnTo>
                  <a:lnTo>
                    <a:pt x="7269" y="30855"/>
                  </a:lnTo>
                  <a:lnTo>
                    <a:pt x="7340" y="30784"/>
                  </a:lnTo>
                  <a:lnTo>
                    <a:pt x="7411" y="30713"/>
                  </a:lnTo>
                  <a:lnTo>
                    <a:pt x="7530" y="30547"/>
                  </a:lnTo>
                  <a:lnTo>
                    <a:pt x="7625" y="30357"/>
                  </a:lnTo>
                  <a:lnTo>
                    <a:pt x="7625" y="30238"/>
                  </a:lnTo>
                  <a:lnTo>
                    <a:pt x="7649" y="30143"/>
                  </a:lnTo>
                  <a:lnTo>
                    <a:pt x="7625" y="30048"/>
                  </a:lnTo>
                  <a:lnTo>
                    <a:pt x="7578" y="29977"/>
                  </a:lnTo>
                  <a:lnTo>
                    <a:pt x="7530" y="29905"/>
                  </a:lnTo>
                  <a:lnTo>
                    <a:pt x="7459" y="29834"/>
                  </a:lnTo>
                  <a:lnTo>
                    <a:pt x="3563" y="27744"/>
                  </a:lnTo>
                  <a:lnTo>
                    <a:pt x="3516" y="27720"/>
                  </a:lnTo>
                  <a:lnTo>
                    <a:pt x="3944" y="26912"/>
                  </a:lnTo>
                  <a:lnTo>
                    <a:pt x="6889" y="28504"/>
                  </a:lnTo>
                  <a:lnTo>
                    <a:pt x="6984" y="28528"/>
                  </a:lnTo>
                  <a:lnTo>
                    <a:pt x="7150" y="28528"/>
                  </a:lnTo>
                  <a:lnTo>
                    <a:pt x="7245" y="28480"/>
                  </a:lnTo>
                  <a:lnTo>
                    <a:pt x="7316" y="28433"/>
                  </a:lnTo>
                  <a:lnTo>
                    <a:pt x="7388" y="28361"/>
                  </a:lnTo>
                  <a:lnTo>
                    <a:pt x="7530" y="28195"/>
                  </a:lnTo>
                  <a:lnTo>
                    <a:pt x="7601" y="27981"/>
                  </a:lnTo>
                  <a:lnTo>
                    <a:pt x="7625" y="27886"/>
                  </a:lnTo>
                  <a:lnTo>
                    <a:pt x="7625" y="27791"/>
                  </a:lnTo>
                  <a:lnTo>
                    <a:pt x="7601" y="27696"/>
                  </a:lnTo>
                  <a:lnTo>
                    <a:pt x="7554" y="27601"/>
                  </a:lnTo>
                  <a:lnTo>
                    <a:pt x="7506" y="27530"/>
                  </a:lnTo>
                  <a:lnTo>
                    <a:pt x="7435" y="27482"/>
                  </a:lnTo>
                  <a:lnTo>
                    <a:pt x="4490" y="25891"/>
                  </a:lnTo>
                  <a:lnTo>
                    <a:pt x="4941" y="25083"/>
                  </a:lnTo>
                  <a:lnTo>
                    <a:pt x="7863" y="26675"/>
                  </a:lnTo>
                  <a:lnTo>
                    <a:pt x="7958" y="26699"/>
                  </a:lnTo>
                  <a:lnTo>
                    <a:pt x="8053" y="26722"/>
                  </a:lnTo>
                  <a:lnTo>
                    <a:pt x="8148" y="26699"/>
                  </a:lnTo>
                  <a:lnTo>
                    <a:pt x="8219" y="26675"/>
                  </a:lnTo>
                  <a:lnTo>
                    <a:pt x="8314" y="26604"/>
                  </a:lnTo>
                  <a:lnTo>
                    <a:pt x="8385" y="26532"/>
                  </a:lnTo>
                  <a:lnTo>
                    <a:pt x="8504" y="26366"/>
                  </a:lnTo>
                  <a:lnTo>
                    <a:pt x="8575" y="26176"/>
                  </a:lnTo>
                  <a:lnTo>
                    <a:pt x="8599" y="26057"/>
                  </a:lnTo>
                  <a:lnTo>
                    <a:pt x="8599" y="25962"/>
                  </a:lnTo>
                  <a:lnTo>
                    <a:pt x="8575" y="25867"/>
                  </a:lnTo>
                  <a:lnTo>
                    <a:pt x="8552" y="25796"/>
                  </a:lnTo>
                  <a:lnTo>
                    <a:pt x="8504" y="25725"/>
                  </a:lnTo>
                  <a:lnTo>
                    <a:pt x="8409" y="25653"/>
                  </a:lnTo>
                  <a:lnTo>
                    <a:pt x="5487" y="24086"/>
                  </a:lnTo>
                  <a:lnTo>
                    <a:pt x="5915" y="23278"/>
                  </a:lnTo>
                  <a:lnTo>
                    <a:pt x="9288" y="25107"/>
                  </a:lnTo>
                  <a:lnTo>
                    <a:pt x="9858" y="25392"/>
                  </a:lnTo>
                  <a:lnTo>
                    <a:pt x="9953" y="25440"/>
                  </a:lnTo>
                  <a:lnTo>
                    <a:pt x="10048" y="25440"/>
                  </a:lnTo>
                  <a:lnTo>
                    <a:pt x="10119" y="25416"/>
                  </a:lnTo>
                  <a:lnTo>
                    <a:pt x="10214" y="25392"/>
                  </a:lnTo>
                  <a:lnTo>
                    <a:pt x="10286" y="25321"/>
                  </a:lnTo>
                  <a:lnTo>
                    <a:pt x="10357" y="25250"/>
                  </a:lnTo>
                  <a:lnTo>
                    <a:pt x="10499" y="25083"/>
                  </a:lnTo>
                  <a:lnTo>
                    <a:pt x="10571" y="24893"/>
                  </a:lnTo>
                  <a:lnTo>
                    <a:pt x="10594" y="24798"/>
                  </a:lnTo>
                  <a:lnTo>
                    <a:pt x="10594" y="24680"/>
                  </a:lnTo>
                  <a:lnTo>
                    <a:pt x="10571" y="24608"/>
                  </a:lnTo>
                  <a:lnTo>
                    <a:pt x="10523" y="24513"/>
                  </a:lnTo>
                  <a:lnTo>
                    <a:pt x="10476" y="24442"/>
                  </a:lnTo>
                  <a:lnTo>
                    <a:pt x="10404" y="24395"/>
                  </a:lnTo>
                  <a:lnTo>
                    <a:pt x="6533" y="22281"/>
                  </a:lnTo>
                  <a:lnTo>
                    <a:pt x="6461" y="22257"/>
                  </a:lnTo>
                  <a:lnTo>
                    <a:pt x="6913" y="21449"/>
                  </a:lnTo>
                  <a:lnTo>
                    <a:pt x="9834" y="23041"/>
                  </a:lnTo>
                  <a:lnTo>
                    <a:pt x="9929" y="23064"/>
                  </a:lnTo>
                  <a:lnTo>
                    <a:pt x="10024" y="23088"/>
                  </a:lnTo>
                  <a:lnTo>
                    <a:pt x="10119" y="23064"/>
                  </a:lnTo>
                  <a:lnTo>
                    <a:pt x="10191" y="23017"/>
                  </a:lnTo>
                  <a:lnTo>
                    <a:pt x="10286" y="22969"/>
                  </a:lnTo>
                  <a:lnTo>
                    <a:pt x="10357" y="22898"/>
                  </a:lnTo>
                  <a:lnTo>
                    <a:pt x="10476" y="22732"/>
                  </a:lnTo>
                  <a:lnTo>
                    <a:pt x="10547" y="22518"/>
                  </a:lnTo>
                  <a:lnTo>
                    <a:pt x="10571" y="22423"/>
                  </a:lnTo>
                  <a:lnTo>
                    <a:pt x="10571" y="22328"/>
                  </a:lnTo>
                  <a:lnTo>
                    <a:pt x="10547" y="22233"/>
                  </a:lnTo>
                  <a:lnTo>
                    <a:pt x="10523" y="22162"/>
                  </a:lnTo>
                  <a:lnTo>
                    <a:pt x="10452" y="22090"/>
                  </a:lnTo>
                  <a:lnTo>
                    <a:pt x="10381" y="22019"/>
                  </a:lnTo>
                  <a:lnTo>
                    <a:pt x="7435" y="20428"/>
                  </a:lnTo>
                  <a:lnTo>
                    <a:pt x="7887" y="19620"/>
                  </a:lnTo>
                  <a:lnTo>
                    <a:pt x="10832" y="21212"/>
                  </a:lnTo>
                  <a:lnTo>
                    <a:pt x="10903" y="21259"/>
                  </a:lnTo>
                  <a:lnTo>
                    <a:pt x="10998" y="21259"/>
                  </a:lnTo>
                  <a:lnTo>
                    <a:pt x="11093" y="21235"/>
                  </a:lnTo>
                  <a:lnTo>
                    <a:pt x="11188" y="21212"/>
                  </a:lnTo>
                  <a:lnTo>
                    <a:pt x="11259" y="21140"/>
                  </a:lnTo>
                  <a:lnTo>
                    <a:pt x="11331" y="21069"/>
                  </a:lnTo>
                  <a:lnTo>
                    <a:pt x="11449" y="20903"/>
                  </a:lnTo>
                  <a:lnTo>
                    <a:pt x="11544" y="20713"/>
                  </a:lnTo>
                  <a:lnTo>
                    <a:pt x="11544" y="20618"/>
                  </a:lnTo>
                  <a:lnTo>
                    <a:pt x="11544" y="20499"/>
                  </a:lnTo>
                  <a:lnTo>
                    <a:pt x="11544" y="20428"/>
                  </a:lnTo>
                  <a:lnTo>
                    <a:pt x="11497" y="20333"/>
                  </a:lnTo>
                  <a:lnTo>
                    <a:pt x="11449" y="20262"/>
                  </a:lnTo>
                  <a:lnTo>
                    <a:pt x="11354" y="20214"/>
                  </a:lnTo>
                  <a:lnTo>
                    <a:pt x="8433" y="18623"/>
                  </a:lnTo>
                  <a:lnTo>
                    <a:pt x="8860" y="17815"/>
                  </a:lnTo>
                  <a:lnTo>
                    <a:pt x="12257" y="19644"/>
                  </a:lnTo>
                  <a:lnTo>
                    <a:pt x="12803" y="19929"/>
                  </a:lnTo>
                  <a:lnTo>
                    <a:pt x="12898" y="19976"/>
                  </a:lnTo>
                  <a:lnTo>
                    <a:pt x="12993" y="19976"/>
                  </a:lnTo>
                  <a:lnTo>
                    <a:pt x="13088" y="19953"/>
                  </a:lnTo>
                  <a:lnTo>
                    <a:pt x="13160" y="19929"/>
                  </a:lnTo>
                  <a:lnTo>
                    <a:pt x="13255" y="19881"/>
                  </a:lnTo>
                  <a:lnTo>
                    <a:pt x="13326" y="19810"/>
                  </a:lnTo>
                  <a:lnTo>
                    <a:pt x="13445" y="19620"/>
                  </a:lnTo>
                  <a:lnTo>
                    <a:pt x="13516" y="19430"/>
                  </a:lnTo>
                  <a:lnTo>
                    <a:pt x="13540" y="19335"/>
                  </a:lnTo>
                  <a:lnTo>
                    <a:pt x="13540" y="19240"/>
                  </a:lnTo>
                  <a:lnTo>
                    <a:pt x="13516" y="19145"/>
                  </a:lnTo>
                  <a:lnTo>
                    <a:pt x="13492" y="19050"/>
                  </a:lnTo>
                  <a:lnTo>
                    <a:pt x="13421" y="18979"/>
                  </a:lnTo>
                  <a:lnTo>
                    <a:pt x="13350" y="18931"/>
                  </a:lnTo>
                  <a:lnTo>
                    <a:pt x="9478" y="16841"/>
                  </a:lnTo>
                  <a:lnTo>
                    <a:pt x="9430" y="16794"/>
                  </a:lnTo>
                  <a:lnTo>
                    <a:pt x="9858" y="15986"/>
                  </a:lnTo>
                  <a:lnTo>
                    <a:pt x="12780" y="17577"/>
                  </a:lnTo>
                  <a:lnTo>
                    <a:pt x="12875" y="17601"/>
                  </a:lnTo>
                  <a:lnTo>
                    <a:pt x="12970" y="17625"/>
                  </a:lnTo>
                  <a:lnTo>
                    <a:pt x="13065" y="17601"/>
                  </a:lnTo>
                  <a:lnTo>
                    <a:pt x="13136" y="17554"/>
                  </a:lnTo>
                  <a:lnTo>
                    <a:pt x="13231" y="17506"/>
                  </a:lnTo>
                  <a:lnTo>
                    <a:pt x="13302" y="17435"/>
                  </a:lnTo>
                  <a:lnTo>
                    <a:pt x="13421" y="17269"/>
                  </a:lnTo>
                  <a:lnTo>
                    <a:pt x="13492" y="17079"/>
                  </a:lnTo>
                  <a:lnTo>
                    <a:pt x="13516" y="16960"/>
                  </a:lnTo>
                  <a:lnTo>
                    <a:pt x="13516" y="16865"/>
                  </a:lnTo>
                  <a:lnTo>
                    <a:pt x="13516" y="16770"/>
                  </a:lnTo>
                  <a:lnTo>
                    <a:pt x="13468" y="16699"/>
                  </a:lnTo>
                  <a:lnTo>
                    <a:pt x="13421" y="16627"/>
                  </a:lnTo>
                  <a:lnTo>
                    <a:pt x="13326" y="16556"/>
                  </a:lnTo>
                  <a:lnTo>
                    <a:pt x="10404" y="14988"/>
                  </a:lnTo>
                  <a:lnTo>
                    <a:pt x="10832" y="14181"/>
                  </a:lnTo>
                  <a:lnTo>
                    <a:pt x="13777" y="15748"/>
                  </a:lnTo>
                  <a:lnTo>
                    <a:pt x="13872" y="15796"/>
                  </a:lnTo>
                  <a:lnTo>
                    <a:pt x="13944" y="15796"/>
                  </a:lnTo>
                  <a:lnTo>
                    <a:pt x="14039" y="15772"/>
                  </a:lnTo>
                  <a:lnTo>
                    <a:pt x="14134" y="15748"/>
                  </a:lnTo>
                  <a:lnTo>
                    <a:pt x="14205" y="15701"/>
                  </a:lnTo>
                  <a:lnTo>
                    <a:pt x="14276" y="15630"/>
                  </a:lnTo>
                  <a:lnTo>
                    <a:pt x="14419" y="15440"/>
                  </a:lnTo>
                  <a:lnTo>
                    <a:pt x="14490" y="15250"/>
                  </a:lnTo>
                  <a:lnTo>
                    <a:pt x="14514" y="15155"/>
                  </a:lnTo>
                  <a:lnTo>
                    <a:pt x="14514" y="15060"/>
                  </a:lnTo>
                  <a:lnTo>
                    <a:pt x="14490" y="14965"/>
                  </a:lnTo>
                  <a:lnTo>
                    <a:pt x="14442" y="14870"/>
                  </a:lnTo>
                  <a:lnTo>
                    <a:pt x="14395" y="14798"/>
                  </a:lnTo>
                  <a:lnTo>
                    <a:pt x="14324" y="14751"/>
                  </a:lnTo>
                  <a:lnTo>
                    <a:pt x="11378" y="13159"/>
                  </a:lnTo>
                  <a:lnTo>
                    <a:pt x="11449" y="13041"/>
                  </a:lnTo>
                  <a:lnTo>
                    <a:pt x="11830" y="12352"/>
                  </a:lnTo>
                  <a:lnTo>
                    <a:pt x="15202" y="14181"/>
                  </a:lnTo>
                  <a:lnTo>
                    <a:pt x="15749" y="14489"/>
                  </a:lnTo>
                  <a:lnTo>
                    <a:pt x="15844" y="14513"/>
                  </a:lnTo>
                  <a:lnTo>
                    <a:pt x="16034" y="14513"/>
                  </a:lnTo>
                  <a:lnTo>
                    <a:pt x="16105" y="14466"/>
                  </a:lnTo>
                  <a:lnTo>
                    <a:pt x="16200" y="14418"/>
                  </a:lnTo>
                  <a:lnTo>
                    <a:pt x="16271" y="14347"/>
                  </a:lnTo>
                  <a:lnTo>
                    <a:pt x="16390" y="14181"/>
                  </a:lnTo>
                  <a:lnTo>
                    <a:pt x="16485" y="13967"/>
                  </a:lnTo>
                  <a:lnTo>
                    <a:pt x="16485" y="13872"/>
                  </a:lnTo>
                  <a:lnTo>
                    <a:pt x="16485" y="13777"/>
                  </a:lnTo>
                  <a:lnTo>
                    <a:pt x="16485" y="13682"/>
                  </a:lnTo>
                  <a:lnTo>
                    <a:pt x="16438" y="13611"/>
                  </a:lnTo>
                  <a:lnTo>
                    <a:pt x="16390" y="13539"/>
                  </a:lnTo>
                  <a:lnTo>
                    <a:pt x="16295" y="13468"/>
                  </a:lnTo>
                  <a:lnTo>
                    <a:pt x="12423" y="11378"/>
                  </a:lnTo>
                  <a:lnTo>
                    <a:pt x="12376" y="11330"/>
                  </a:lnTo>
                  <a:lnTo>
                    <a:pt x="12803" y="10523"/>
                  </a:lnTo>
                  <a:lnTo>
                    <a:pt x="15749" y="12114"/>
                  </a:lnTo>
                  <a:lnTo>
                    <a:pt x="15820" y="12162"/>
                  </a:lnTo>
                  <a:lnTo>
                    <a:pt x="15915" y="12162"/>
                  </a:lnTo>
                  <a:lnTo>
                    <a:pt x="16010" y="12138"/>
                  </a:lnTo>
                  <a:lnTo>
                    <a:pt x="16105" y="12114"/>
                  </a:lnTo>
                  <a:lnTo>
                    <a:pt x="16176" y="12043"/>
                  </a:lnTo>
                  <a:lnTo>
                    <a:pt x="16248" y="11972"/>
                  </a:lnTo>
                  <a:lnTo>
                    <a:pt x="16366" y="11805"/>
                  </a:lnTo>
                  <a:lnTo>
                    <a:pt x="16461" y="11615"/>
                  </a:lnTo>
                  <a:lnTo>
                    <a:pt x="16461" y="11520"/>
                  </a:lnTo>
                  <a:lnTo>
                    <a:pt x="16461" y="11402"/>
                  </a:lnTo>
                  <a:lnTo>
                    <a:pt x="16461" y="11330"/>
                  </a:lnTo>
                  <a:lnTo>
                    <a:pt x="16414" y="11235"/>
                  </a:lnTo>
                  <a:lnTo>
                    <a:pt x="16366" y="11164"/>
                  </a:lnTo>
                  <a:lnTo>
                    <a:pt x="16295" y="11117"/>
                  </a:lnTo>
                  <a:lnTo>
                    <a:pt x="13350" y="9525"/>
                  </a:lnTo>
                  <a:lnTo>
                    <a:pt x="13777" y="8717"/>
                  </a:lnTo>
                  <a:lnTo>
                    <a:pt x="16723" y="10309"/>
                  </a:lnTo>
                  <a:lnTo>
                    <a:pt x="16818" y="10333"/>
                  </a:lnTo>
                  <a:lnTo>
                    <a:pt x="17008" y="10333"/>
                  </a:lnTo>
                  <a:lnTo>
                    <a:pt x="17079" y="10285"/>
                  </a:lnTo>
                  <a:lnTo>
                    <a:pt x="17174" y="10238"/>
                  </a:lnTo>
                  <a:lnTo>
                    <a:pt x="17245" y="10166"/>
                  </a:lnTo>
                  <a:lnTo>
                    <a:pt x="17364" y="10000"/>
                  </a:lnTo>
                  <a:lnTo>
                    <a:pt x="17435" y="9786"/>
                  </a:lnTo>
                  <a:lnTo>
                    <a:pt x="17459" y="9691"/>
                  </a:lnTo>
                  <a:lnTo>
                    <a:pt x="17459" y="9596"/>
                  </a:lnTo>
                  <a:lnTo>
                    <a:pt x="17435" y="9501"/>
                  </a:lnTo>
                  <a:lnTo>
                    <a:pt x="17411" y="9406"/>
                  </a:lnTo>
                  <a:lnTo>
                    <a:pt x="17340" y="9335"/>
                  </a:lnTo>
                  <a:lnTo>
                    <a:pt x="17269" y="9288"/>
                  </a:lnTo>
                  <a:lnTo>
                    <a:pt x="14347" y="7696"/>
                  </a:lnTo>
                  <a:lnTo>
                    <a:pt x="14775" y="6888"/>
                  </a:lnTo>
                  <a:lnTo>
                    <a:pt x="18148" y="8717"/>
                  </a:lnTo>
                  <a:lnTo>
                    <a:pt x="18718" y="9026"/>
                  </a:lnTo>
                  <a:lnTo>
                    <a:pt x="18789" y="9050"/>
                  </a:lnTo>
                  <a:lnTo>
                    <a:pt x="18884" y="9074"/>
                  </a:lnTo>
                  <a:lnTo>
                    <a:pt x="18979" y="9050"/>
                  </a:lnTo>
                  <a:lnTo>
                    <a:pt x="19074" y="9003"/>
                  </a:lnTo>
                  <a:lnTo>
                    <a:pt x="19145" y="8955"/>
                  </a:lnTo>
                  <a:lnTo>
                    <a:pt x="19217" y="8884"/>
                  </a:lnTo>
                  <a:lnTo>
                    <a:pt x="19335" y="8717"/>
                  </a:lnTo>
                  <a:lnTo>
                    <a:pt x="19430" y="8504"/>
                  </a:lnTo>
                  <a:lnTo>
                    <a:pt x="19430" y="8409"/>
                  </a:lnTo>
                  <a:lnTo>
                    <a:pt x="19454" y="8314"/>
                  </a:lnTo>
                  <a:lnTo>
                    <a:pt x="19430" y="8219"/>
                  </a:lnTo>
                  <a:lnTo>
                    <a:pt x="19383" y="8147"/>
                  </a:lnTo>
                  <a:lnTo>
                    <a:pt x="19335" y="8076"/>
                  </a:lnTo>
                  <a:lnTo>
                    <a:pt x="19264" y="8005"/>
                  </a:lnTo>
                  <a:lnTo>
                    <a:pt x="15369" y="5915"/>
                  </a:lnTo>
                  <a:lnTo>
                    <a:pt x="15321" y="5891"/>
                  </a:lnTo>
                  <a:lnTo>
                    <a:pt x="15749" y="5083"/>
                  </a:lnTo>
                  <a:lnTo>
                    <a:pt x="18694" y="6651"/>
                  </a:lnTo>
                  <a:lnTo>
                    <a:pt x="18789" y="6698"/>
                  </a:lnTo>
                  <a:lnTo>
                    <a:pt x="18955" y="6698"/>
                  </a:lnTo>
                  <a:lnTo>
                    <a:pt x="19050" y="6651"/>
                  </a:lnTo>
                  <a:lnTo>
                    <a:pt x="19122" y="6603"/>
                  </a:lnTo>
                  <a:lnTo>
                    <a:pt x="19193" y="6532"/>
                  </a:lnTo>
                  <a:lnTo>
                    <a:pt x="19335" y="6342"/>
                  </a:lnTo>
                  <a:lnTo>
                    <a:pt x="19407" y="6152"/>
                  </a:lnTo>
                  <a:lnTo>
                    <a:pt x="19430" y="6057"/>
                  </a:lnTo>
                  <a:lnTo>
                    <a:pt x="19430" y="5962"/>
                  </a:lnTo>
                  <a:lnTo>
                    <a:pt x="19407" y="5867"/>
                  </a:lnTo>
                  <a:lnTo>
                    <a:pt x="19383" y="5772"/>
                  </a:lnTo>
                  <a:lnTo>
                    <a:pt x="19312" y="5701"/>
                  </a:lnTo>
                  <a:lnTo>
                    <a:pt x="19240" y="5653"/>
                  </a:lnTo>
                  <a:lnTo>
                    <a:pt x="16295" y="4062"/>
                  </a:lnTo>
                  <a:lnTo>
                    <a:pt x="16746" y="3254"/>
                  </a:lnTo>
                  <a:lnTo>
                    <a:pt x="19668" y="4846"/>
                  </a:lnTo>
                  <a:lnTo>
                    <a:pt x="19763" y="4869"/>
                  </a:lnTo>
                  <a:lnTo>
                    <a:pt x="19858" y="4893"/>
                  </a:lnTo>
                  <a:lnTo>
                    <a:pt x="19953" y="4869"/>
                  </a:lnTo>
                  <a:lnTo>
                    <a:pt x="20024" y="4822"/>
                  </a:lnTo>
                  <a:lnTo>
                    <a:pt x="20119" y="4774"/>
                  </a:lnTo>
                  <a:lnTo>
                    <a:pt x="20191" y="4703"/>
                  </a:lnTo>
                  <a:lnTo>
                    <a:pt x="20309" y="4537"/>
                  </a:lnTo>
                  <a:lnTo>
                    <a:pt x="20381" y="4323"/>
                  </a:lnTo>
                  <a:lnTo>
                    <a:pt x="20404" y="4228"/>
                  </a:lnTo>
                  <a:lnTo>
                    <a:pt x="20404" y="4133"/>
                  </a:lnTo>
                  <a:lnTo>
                    <a:pt x="20381" y="4038"/>
                  </a:lnTo>
                  <a:lnTo>
                    <a:pt x="20357" y="3967"/>
                  </a:lnTo>
                  <a:lnTo>
                    <a:pt x="20286" y="3896"/>
                  </a:lnTo>
                  <a:lnTo>
                    <a:pt x="20214" y="3824"/>
                  </a:lnTo>
                  <a:lnTo>
                    <a:pt x="17293" y="2233"/>
                  </a:lnTo>
                  <a:lnTo>
                    <a:pt x="17507" y="1829"/>
                  </a:lnTo>
                  <a:lnTo>
                    <a:pt x="18552" y="0"/>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14871413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5"/>
          </a:xfrm>
          <a:prstGeom prst="rect">
            <a:avLst/>
          </a:prstGeom>
        </p:spPr>
        <p:txBody>
          <a:bodyPr lIns="91435" tIns="45719" rIns="91435" bIns="45719"/>
          <a:lstStyle/>
          <a:p>
            <a:r>
              <a:rPr lang="en-US"/>
              <a:t>Click to edit Master title style</a:t>
            </a:r>
          </a:p>
        </p:txBody>
      </p:sp>
      <p:sp>
        <p:nvSpPr>
          <p:cNvPr id="3" name="Content Placeholder 2"/>
          <p:cNvSpPr>
            <a:spLocks noGrp="1"/>
          </p:cNvSpPr>
          <p:nvPr>
            <p:ph idx="1"/>
          </p:nvPr>
        </p:nvSpPr>
        <p:spPr>
          <a:xfrm>
            <a:off x="1676400" y="3651248"/>
            <a:ext cx="21031200" cy="8702677"/>
          </a:xfrm>
          <a:prstGeom prst="rect">
            <a:avLst/>
          </a:prstGeom>
        </p:spPr>
        <p:txBody>
          <a:bodyPr lIns="91435" tIns="45719" rIns="91435" bIns="45719"/>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1"/>
          </a:xfrm>
          <a:prstGeom prst="rect">
            <a:avLst/>
          </a:prstGeom>
        </p:spPr>
        <p:txBody>
          <a:bodyPr lIns="91435" tIns="45719" rIns="91435" bIns="45719"/>
          <a:lstStyle/>
          <a:p>
            <a:fld id="{F9E5E443-43CC-47C0-B016-9A203293290C}" type="datetimeFigureOut">
              <a:rPr lang="en-US" smtClean="0"/>
              <a:pPr/>
              <a:t>10/4/2024</a:t>
            </a:fld>
            <a:endParaRPr lang="en-US"/>
          </a:p>
        </p:txBody>
      </p:sp>
      <p:sp>
        <p:nvSpPr>
          <p:cNvPr id="5" name="Footer Placeholder 4"/>
          <p:cNvSpPr>
            <a:spLocks noGrp="1"/>
          </p:cNvSpPr>
          <p:nvPr>
            <p:ph type="ftr" sz="quarter" idx="11"/>
          </p:nvPr>
        </p:nvSpPr>
        <p:spPr>
          <a:xfrm>
            <a:off x="8077200" y="12712701"/>
            <a:ext cx="8229600" cy="730251"/>
          </a:xfrm>
          <a:prstGeom prst="rect">
            <a:avLst/>
          </a:prstGeom>
        </p:spPr>
        <p:txBody>
          <a:bodyPr lIns="91435" tIns="45719" rIns="91435" bIns="45719"/>
          <a:lstStyle/>
          <a:p>
            <a:endParaRPr lang="en-US"/>
          </a:p>
        </p:txBody>
      </p:sp>
      <p:sp>
        <p:nvSpPr>
          <p:cNvPr id="6" name="Slide Number Placeholder 5"/>
          <p:cNvSpPr>
            <a:spLocks noGrp="1"/>
          </p:cNvSpPr>
          <p:nvPr>
            <p:ph type="sldNum" sz="quarter" idx="12"/>
          </p:nvPr>
        </p:nvSpPr>
        <p:spPr>
          <a:xfrm>
            <a:off x="17221200" y="12712701"/>
            <a:ext cx="5486400" cy="730251"/>
          </a:xfrm>
          <a:prstGeom prst="rect">
            <a:avLst/>
          </a:prstGeom>
        </p:spPr>
        <p:txBody>
          <a:bodyPr lIns="91435" tIns="45719" rIns="91435" bIns="45719"/>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380"/>
        <p:cNvGrpSpPr/>
        <p:nvPr/>
      </p:nvGrpSpPr>
      <p:grpSpPr>
        <a:xfrm>
          <a:off x="0" y="0"/>
          <a:ext cx="0" cy="0"/>
          <a:chOff x="0" y="0"/>
          <a:chExt cx="0" cy="0"/>
        </a:xfrm>
      </p:grpSpPr>
      <p:pic>
        <p:nvPicPr>
          <p:cNvPr id="381" name="Google Shape;381;p6"/>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382" name="Google Shape;382;p6"/>
          <p:cNvSpPr txBox="1">
            <a:spLocks noGrp="1"/>
          </p:cNvSpPr>
          <p:nvPr>
            <p:ph type="title"/>
          </p:nvPr>
        </p:nvSpPr>
        <p:spPr>
          <a:xfrm>
            <a:off x="1901933" y="1463040"/>
            <a:ext cx="20580000" cy="780000"/>
          </a:xfrm>
          <a:prstGeom prst="rect">
            <a:avLst/>
          </a:prstGeom>
        </p:spPr>
        <p:txBody>
          <a:bodyPr spcFirstLastPara="1" wrap="square" lIns="243783" tIns="243783" rIns="243783" bIns="243783"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grpSp>
        <p:nvGrpSpPr>
          <p:cNvPr id="383" name="Google Shape;383;p6"/>
          <p:cNvGrpSpPr/>
          <p:nvPr/>
        </p:nvGrpSpPr>
        <p:grpSpPr>
          <a:xfrm rot="-533913">
            <a:off x="524573" y="706387"/>
            <a:ext cx="1191627" cy="1723627"/>
            <a:chOff x="1088850" y="238125"/>
            <a:chExt cx="1221250" cy="1766475"/>
          </a:xfrm>
        </p:grpSpPr>
        <p:sp>
          <p:nvSpPr>
            <p:cNvPr id="384" name="Google Shape;384;p6"/>
            <p:cNvSpPr/>
            <p:nvPr/>
          </p:nvSpPr>
          <p:spPr>
            <a:xfrm>
              <a:off x="1088850" y="238125"/>
              <a:ext cx="1221250" cy="1766475"/>
            </a:xfrm>
            <a:custGeom>
              <a:avLst/>
              <a:gdLst/>
              <a:ahLst/>
              <a:cxnLst/>
              <a:rect l="l" t="t" r="r" b="b"/>
              <a:pathLst>
                <a:path w="48850" h="70659" extrusionOk="0">
                  <a:moveTo>
                    <a:pt x="25260" y="0"/>
                  </a:moveTo>
                  <a:lnTo>
                    <a:pt x="24371" y="27"/>
                  </a:lnTo>
                  <a:lnTo>
                    <a:pt x="23481" y="108"/>
                  </a:lnTo>
                  <a:lnTo>
                    <a:pt x="22618" y="216"/>
                  </a:lnTo>
                  <a:lnTo>
                    <a:pt x="21756" y="377"/>
                  </a:lnTo>
                  <a:lnTo>
                    <a:pt x="20920" y="566"/>
                  </a:lnTo>
                  <a:lnTo>
                    <a:pt x="20084" y="782"/>
                  </a:lnTo>
                  <a:lnTo>
                    <a:pt x="19276" y="1051"/>
                  </a:lnTo>
                  <a:lnTo>
                    <a:pt x="18467" y="1348"/>
                  </a:lnTo>
                  <a:lnTo>
                    <a:pt x="17685" y="1671"/>
                  </a:lnTo>
                  <a:lnTo>
                    <a:pt x="16930" y="2022"/>
                  </a:lnTo>
                  <a:lnTo>
                    <a:pt x="16175" y="2399"/>
                  </a:lnTo>
                  <a:lnTo>
                    <a:pt x="15474" y="2831"/>
                  </a:lnTo>
                  <a:lnTo>
                    <a:pt x="14773" y="3289"/>
                  </a:lnTo>
                  <a:lnTo>
                    <a:pt x="14073" y="3747"/>
                  </a:lnTo>
                  <a:lnTo>
                    <a:pt x="13426" y="4259"/>
                  </a:lnTo>
                  <a:lnTo>
                    <a:pt x="12779" y="4799"/>
                  </a:lnTo>
                  <a:lnTo>
                    <a:pt x="12158" y="5365"/>
                  </a:lnTo>
                  <a:lnTo>
                    <a:pt x="11565" y="5958"/>
                  </a:lnTo>
                  <a:lnTo>
                    <a:pt x="11026" y="6551"/>
                  </a:lnTo>
                  <a:lnTo>
                    <a:pt x="10487" y="7198"/>
                  </a:lnTo>
                  <a:lnTo>
                    <a:pt x="9975" y="7845"/>
                  </a:lnTo>
                  <a:lnTo>
                    <a:pt x="9490" y="8546"/>
                  </a:lnTo>
                  <a:lnTo>
                    <a:pt x="9031" y="9247"/>
                  </a:lnTo>
                  <a:lnTo>
                    <a:pt x="8627" y="9975"/>
                  </a:lnTo>
                  <a:lnTo>
                    <a:pt x="8223" y="10703"/>
                  </a:lnTo>
                  <a:lnTo>
                    <a:pt x="7872" y="11484"/>
                  </a:lnTo>
                  <a:lnTo>
                    <a:pt x="7549" y="12266"/>
                  </a:lnTo>
                  <a:lnTo>
                    <a:pt x="7252" y="13048"/>
                  </a:lnTo>
                  <a:lnTo>
                    <a:pt x="6982" y="13857"/>
                  </a:lnTo>
                  <a:lnTo>
                    <a:pt x="6767" y="14692"/>
                  </a:lnTo>
                  <a:lnTo>
                    <a:pt x="6578" y="15555"/>
                  </a:lnTo>
                  <a:lnTo>
                    <a:pt x="6416" y="16418"/>
                  </a:lnTo>
                  <a:lnTo>
                    <a:pt x="6308" y="17281"/>
                  </a:lnTo>
                  <a:lnTo>
                    <a:pt x="6228" y="18089"/>
                  </a:lnTo>
                  <a:lnTo>
                    <a:pt x="6201" y="18898"/>
                  </a:lnTo>
                  <a:lnTo>
                    <a:pt x="6201" y="19707"/>
                  </a:lnTo>
                  <a:lnTo>
                    <a:pt x="6228" y="20489"/>
                  </a:lnTo>
                  <a:lnTo>
                    <a:pt x="6308" y="21297"/>
                  </a:lnTo>
                  <a:lnTo>
                    <a:pt x="6416" y="22079"/>
                  </a:lnTo>
                  <a:lnTo>
                    <a:pt x="6551" y="22861"/>
                  </a:lnTo>
                  <a:lnTo>
                    <a:pt x="6713" y="23643"/>
                  </a:lnTo>
                  <a:lnTo>
                    <a:pt x="6902" y="24398"/>
                  </a:lnTo>
                  <a:lnTo>
                    <a:pt x="7144" y="25179"/>
                  </a:lnTo>
                  <a:lnTo>
                    <a:pt x="7414" y="25907"/>
                  </a:lnTo>
                  <a:lnTo>
                    <a:pt x="7710" y="26662"/>
                  </a:lnTo>
                  <a:lnTo>
                    <a:pt x="8034" y="27363"/>
                  </a:lnTo>
                  <a:lnTo>
                    <a:pt x="8384" y="28091"/>
                  </a:lnTo>
                  <a:lnTo>
                    <a:pt x="8789" y="28792"/>
                  </a:lnTo>
                  <a:lnTo>
                    <a:pt x="9193" y="29466"/>
                  </a:lnTo>
                  <a:lnTo>
                    <a:pt x="8600" y="29978"/>
                  </a:lnTo>
                  <a:lnTo>
                    <a:pt x="8007" y="30517"/>
                  </a:lnTo>
                  <a:lnTo>
                    <a:pt x="7441" y="31056"/>
                  </a:lnTo>
                  <a:lnTo>
                    <a:pt x="6902" y="31623"/>
                  </a:lnTo>
                  <a:lnTo>
                    <a:pt x="6362" y="32189"/>
                  </a:lnTo>
                  <a:lnTo>
                    <a:pt x="5850" y="32809"/>
                  </a:lnTo>
                  <a:lnTo>
                    <a:pt x="5365" y="33429"/>
                  </a:lnTo>
                  <a:lnTo>
                    <a:pt x="4907" y="34049"/>
                  </a:lnTo>
                  <a:lnTo>
                    <a:pt x="4448" y="34696"/>
                  </a:lnTo>
                  <a:lnTo>
                    <a:pt x="4017" y="35370"/>
                  </a:lnTo>
                  <a:lnTo>
                    <a:pt x="3640" y="36044"/>
                  </a:lnTo>
                  <a:lnTo>
                    <a:pt x="3262" y="36745"/>
                  </a:lnTo>
                  <a:lnTo>
                    <a:pt x="2912" y="37446"/>
                  </a:lnTo>
                  <a:lnTo>
                    <a:pt x="2561" y="38174"/>
                  </a:lnTo>
                  <a:lnTo>
                    <a:pt x="2265" y="38901"/>
                  </a:lnTo>
                  <a:lnTo>
                    <a:pt x="1995" y="39656"/>
                  </a:lnTo>
                  <a:lnTo>
                    <a:pt x="1726" y="40384"/>
                  </a:lnTo>
                  <a:lnTo>
                    <a:pt x="1483" y="41220"/>
                  </a:lnTo>
                  <a:lnTo>
                    <a:pt x="1240" y="41867"/>
                  </a:lnTo>
                  <a:lnTo>
                    <a:pt x="1025" y="42541"/>
                  </a:lnTo>
                  <a:lnTo>
                    <a:pt x="809" y="43215"/>
                  </a:lnTo>
                  <a:lnTo>
                    <a:pt x="647" y="43889"/>
                  </a:lnTo>
                  <a:lnTo>
                    <a:pt x="485" y="44563"/>
                  </a:lnTo>
                  <a:lnTo>
                    <a:pt x="351" y="45237"/>
                  </a:lnTo>
                  <a:lnTo>
                    <a:pt x="243" y="45911"/>
                  </a:lnTo>
                  <a:lnTo>
                    <a:pt x="135" y="46585"/>
                  </a:lnTo>
                  <a:lnTo>
                    <a:pt x="81" y="47286"/>
                  </a:lnTo>
                  <a:lnTo>
                    <a:pt x="27" y="47960"/>
                  </a:lnTo>
                  <a:lnTo>
                    <a:pt x="0" y="48634"/>
                  </a:lnTo>
                  <a:lnTo>
                    <a:pt x="0" y="49307"/>
                  </a:lnTo>
                  <a:lnTo>
                    <a:pt x="27" y="50008"/>
                  </a:lnTo>
                  <a:lnTo>
                    <a:pt x="81" y="50682"/>
                  </a:lnTo>
                  <a:lnTo>
                    <a:pt x="162" y="51356"/>
                  </a:lnTo>
                  <a:lnTo>
                    <a:pt x="243" y="52030"/>
                  </a:lnTo>
                  <a:lnTo>
                    <a:pt x="378" y="52731"/>
                  </a:lnTo>
                  <a:lnTo>
                    <a:pt x="539" y="53459"/>
                  </a:lnTo>
                  <a:lnTo>
                    <a:pt x="728" y="54187"/>
                  </a:lnTo>
                  <a:lnTo>
                    <a:pt x="944" y="54915"/>
                  </a:lnTo>
                  <a:lnTo>
                    <a:pt x="1186" y="55885"/>
                  </a:lnTo>
                  <a:lnTo>
                    <a:pt x="1483" y="56856"/>
                  </a:lnTo>
                  <a:lnTo>
                    <a:pt x="1833" y="57773"/>
                  </a:lnTo>
                  <a:lnTo>
                    <a:pt x="2211" y="58662"/>
                  </a:lnTo>
                  <a:lnTo>
                    <a:pt x="2642" y="59498"/>
                  </a:lnTo>
                  <a:lnTo>
                    <a:pt x="3100" y="60334"/>
                  </a:lnTo>
                  <a:lnTo>
                    <a:pt x="3586" y="61115"/>
                  </a:lnTo>
                  <a:lnTo>
                    <a:pt x="4125" y="61870"/>
                  </a:lnTo>
                  <a:lnTo>
                    <a:pt x="4772" y="62679"/>
                  </a:lnTo>
                  <a:lnTo>
                    <a:pt x="5446" y="63407"/>
                  </a:lnTo>
                  <a:lnTo>
                    <a:pt x="6147" y="64135"/>
                  </a:lnTo>
                  <a:lnTo>
                    <a:pt x="6902" y="64836"/>
                  </a:lnTo>
                  <a:lnTo>
                    <a:pt x="7683" y="65483"/>
                  </a:lnTo>
                  <a:lnTo>
                    <a:pt x="8519" y="66076"/>
                  </a:lnTo>
                  <a:lnTo>
                    <a:pt x="9382" y="66669"/>
                  </a:lnTo>
                  <a:lnTo>
                    <a:pt x="10271" y="67181"/>
                  </a:lnTo>
                  <a:lnTo>
                    <a:pt x="11188" y="67693"/>
                  </a:lnTo>
                  <a:lnTo>
                    <a:pt x="12132" y="68152"/>
                  </a:lnTo>
                  <a:lnTo>
                    <a:pt x="13129" y="68556"/>
                  </a:lnTo>
                  <a:lnTo>
                    <a:pt x="14126" y="68906"/>
                  </a:lnTo>
                  <a:lnTo>
                    <a:pt x="15151" y="69230"/>
                  </a:lnTo>
                  <a:lnTo>
                    <a:pt x="16175" y="69526"/>
                  </a:lnTo>
                  <a:lnTo>
                    <a:pt x="17254" y="69742"/>
                  </a:lnTo>
                  <a:lnTo>
                    <a:pt x="18332" y="69931"/>
                  </a:lnTo>
                  <a:lnTo>
                    <a:pt x="19141" y="70093"/>
                  </a:lnTo>
                  <a:lnTo>
                    <a:pt x="19950" y="70254"/>
                  </a:lnTo>
                  <a:lnTo>
                    <a:pt x="20758" y="70389"/>
                  </a:lnTo>
                  <a:lnTo>
                    <a:pt x="21594" y="70497"/>
                  </a:lnTo>
                  <a:lnTo>
                    <a:pt x="22403" y="70578"/>
                  </a:lnTo>
                  <a:lnTo>
                    <a:pt x="23212" y="70632"/>
                  </a:lnTo>
                  <a:lnTo>
                    <a:pt x="24020" y="70659"/>
                  </a:lnTo>
                  <a:lnTo>
                    <a:pt x="25773" y="70659"/>
                  </a:lnTo>
                  <a:lnTo>
                    <a:pt x="26716" y="70605"/>
                  </a:lnTo>
                  <a:lnTo>
                    <a:pt x="27660" y="70524"/>
                  </a:lnTo>
                  <a:lnTo>
                    <a:pt x="28576" y="70416"/>
                  </a:lnTo>
                  <a:lnTo>
                    <a:pt x="29493" y="70281"/>
                  </a:lnTo>
                  <a:lnTo>
                    <a:pt x="30409" y="70093"/>
                  </a:lnTo>
                  <a:lnTo>
                    <a:pt x="31299" y="69904"/>
                  </a:lnTo>
                  <a:lnTo>
                    <a:pt x="32162" y="69661"/>
                  </a:lnTo>
                  <a:lnTo>
                    <a:pt x="33024" y="69392"/>
                  </a:lnTo>
                  <a:lnTo>
                    <a:pt x="33860" y="69095"/>
                  </a:lnTo>
                  <a:lnTo>
                    <a:pt x="34696" y="68772"/>
                  </a:lnTo>
                  <a:lnTo>
                    <a:pt x="35505" y="68421"/>
                  </a:lnTo>
                  <a:lnTo>
                    <a:pt x="36286" y="68044"/>
                  </a:lnTo>
                  <a:lnTo>
                    <a:pt x="37041" y="67639"/>
                  </a:lnTo>
                  <a:lnTo>
                    <a:pt x="37796" y="67181"/>
                  </a:lnTo>
                  <a:lnTo>
                    <a:pt x="38497" y="66723"/>
                  </a:lnTo>
                  <a:lnTo>
                    <a:pt x="39414" y="66049"/>
                  </a:lnTo>
                  <a:lnTo>
                    <a:pt x="40276" y="65348"/>
                  </a:lnTo>
                  <a:lnTo>
                    <a:pt x="41112" y="64566"/>
                  </a:lnTo>
                  <a:lnTo>
                    <a:pt x="41894" y="63784"/>
                  </a:lnTo>
                  <a:lnTo>
                    <a:pt x="42649" y="62922"/>
                  </a:lnTo>
                  <a:lnTo>
                    <a:pt x="43350" y="62005"/>
                  </a:lnTo>
                  <a:lnTo>
                    <a:pt x="43997" y="61061"/>
                  </a:lnTo>
                  <a:lnTo>
                    <a:pt x="44617" y="60091"/>
                  </a:lnTo>
                  <a:lnTo>
                    <a:pt x="45237" y="59282"/>
                  </a:lnTo>
                  <a:lnTo>
                    <a:pt x="45830" y="58473"/>
                  </a:lnTo>
                  <a:lnTo>
                    <a:pt x="46342" y="57638"/>
                  </a:lnTo>
                  <a:lnTo>
                    <a:pt x="46827" y="56775"/>
                  </a:lnTo>
                  <a:lnTo>
                    <a:pt x="47232" y="55885"/>
                  </a:lnTo>
                  <a:lnTo>
                    <a:pt x="47609" y="54969"/>
                  </a:lnTo>
                  <a:lnTo>
                    <a:pt x="47960" y="54025"/>
                  </a:lnTo>
                  <a:lnTo>
                    <a:pt x="48229" y="53082"/>
                  </a:lnTo>
                  <a:lnTo>
                    <a:pt x="48445" y="52111"/>
                  </a:lnTo>
                  <a:lnTo>
                    <a:pt x="48633" y="51141"/>
                  </a:lnTo>
                  <a:lnTo>
                    <a:pt x="48741" y="50143"/>
                  </a:lnTo>
                  <a:lnTo>
                    <a:pt x="48822" y="49119"/>
                  </a:lnTo>
                  <a:lnTo>
                    <a:pt x="48849" y="48094"/>
                  </a:lnTo>
                  <a:lnTo>
                    <a:pt x="48822" y="47043"/>
                  </a:lnTo>
                  <a:lnTo>
                    <a:pt x="48741" y="46019"/>
                  </a:lnTo>
                  <a:lnTo>
                    <a:pt x="48580" y="44940"/>
                  </a:lnTo>
                  <a:lnTo>
                    <a:pt x="48391" y="43889"/>
                  </a:lnTo>
                  <a:lnTo>
                    <a:pt x="48148" y="42837"/>
                  </a:lnTo>
                  <a:lnTo>
                    <a:pt x="47879" y="41813"/>
                  </a:lnTo>
                  <a:lnTo>
                    <a:pt x="47528" y="40762"/>
                  </a:lnTo>
                  <a:lnTo>
                    <a:pt x="47151" y="39764"/>
                  </a:lnTo>
                  <a:lnTo>
                    <a:pt x="46719" y="38740"/>
                  </a:lnTo>
                  <a:lnTo>
                    <a:pt x="46234" y="37769"/>
                  </a:lnTo>
                  <a:lnTo>
                    <a:pt x="45722" y="36799"/>
                  </a:lnTo>
                  <a:lnTo>
                    <a:pt x="45156" y="35855"/>
                  </a:lnTo>
                  <a:lnTo>
                    <a:pt x="44536" y="34938"/>
                  </a:lnTo>
                  <a:lnTo>
                    <a:pt x="43916" y="34022"/>
                  </a:lnTo>
                  <a:lnTo>
                    <a:pt x="43215" y="33159"/>
                  </a:lnTo>
                  <a:lnTo>
                    <a:pt x="42514" y="32323"/>
                  </a:lnTo>
                  <a:lnTo>
                    <a:pt x="41759" y="31515"/>
                  </a:lnTo>
                  <a:lnTo>
                    <a:pt x="40977" y="30760"/>
                  </a:lnTo>
                  <a:lnTo>
                    <a:pt x="40168" y="30005"/>
                  </a:lnTo>
                  <a:lnTo>
                    <a:pt x="40681" y="29223"/>
                  </a:lnTo>
                  <a:lnTo>
                    <a:pt x="41166" y="28441"/>
                  </a:lnTo>
                  <a:lnTo>
                    <a:pt x="41624" y="27633"/>
                  </a:lnTo>
                  <a:lnTo>
                    <a:pt x="42029" y="26824"/>
                  </a:lnTo>
                  <a:lnTo>
                    <a:pt x="42379" y="25988"/>
                  </a:lnTo>
                  <a:lnTo>
                    <a:pt x="42730" y="25126"/>
                  </a:lnTo>
                  <a:lnTo>
                    <a:pt x="42999" y="24290"/>
                  </a:lnTo>
                  <a:lnTo>
                    <a:pt x="43269" y="23400"/>
                  </a:lnTo>
                  <a:lnTo>
                    <a:pt x="43457" y="22537"/>
                  </a:lnTo>
                  <a:lnTo>
                    <a:pt x="43646" y="21648"/>
                  </a:lnTo>
                  <a:lnTo>
                    <a:pt x="43754" y="20758"/>
                  </a:lnTo>
                  <a:lnTo>
                    <a:pt x="43862" y="19869"/>
                  </a:lnTo>
                  <a:lnTo>
                    <a:pt x="43889" y="18979"/>
                  </a:lnTo>
                  <a:lnTo>
                    <a:pt x="43889" y="18062"/>
                  </a:lnTo>
                  <a:lnTo>
                    <a:pt x="43862" y="17146"/>
                  </a:lnTo>
                  <a:lnTo>
                    <a:pt x="43781" y="16256"/>
                  </a:lnTo>
                  <a:lnTo>
                    <a:pt x="43646" y="15340"/>
                  </a:lnTo>
                  <a:lnTo>
                    <a:pt x="43484" y="14450"/>
                  </a:lnTo>
                  <a:lnTo>
                    <a:pt x="43269" y="13587"/>
                  </a:lnTo>
                  <a:lnTo>
                    <a:pt x="43026" y="12751"/>
                  </a:lnTo>
                  <a:lnTo>
                    <a:pt x="42730" y="11916"/>
                  </a:lnTo>
                  <a:lnTo>
                    <a:pt x="42406" y="11107"/>
                  </a:lnTo>
                  <a:lnTo>
                    <a:pt x="42029" y="10298"/>
                  </a:lnTo>
                  <a:lnTo>
                    <a:pt x="41624" y="9543"/>
                  </a:lnTo>
                  <a:lnTo>
                    <a:pt x="41193" y="8789"/>
                  </a:lnTo>
                  <a:lnTo>
                    <a:pt x="40735" y="8061"/>
                  </a:lnTo>
                  <a:lnTo>
                    <a:pt x="40222" y="7360"/>
                  </a:lnTo>
                  <a:lnTo>
                    <a:pt x="39710" y="6686"/>
                  </a:lnTo>
                  <a:lnTo>
                    <a:pt x="39144" y="6039"/>
                  </a:lnTo>
                  <a:lnTo>
                    <a:pt x="38551" y="5419"/>
                  </a:lnTo>
                  <a:lnTo>
                    <a:pt x="37931" y="4826"/>
                  </a:lnTo>
                  <a:lnTo>
                    <a:pt x="37284" y="4259"/>
                  </a:lnTo>
                  <a:lnTo>
                    <a:pt x="36637" y="3747"/>
                  </a:lnTo>
                  <a:lnTo>
                    <a:pt x="35936" y="3235"/>
                  </a:lnTo>
                  <a:lnTo>
                    <a:pt x="35235" y="2777"/>
                  </a:lnTo>
                  <a:lnTo>
                    <a:pt x="34480" y="2345"/>
                  </a:lnTo>
                  <a:lnTo>
                    <a:pt x="33725" y="1941"/>
                  </a:lnTo>
                  <a:lnTo>
                    <a:pt x="32944" y="1564"/>
                  </a:lnTo>
                  <a:lnTo>
                    <a:pt x="32162" y="1240"/>
                  </a:lnTo>
                  <a:lnTo>
                    <a:pt x="31353" y="944"/>
                  </a:lnTo>
                  <a:lnTo>
                    <a:pt x="30517" y="701"/>
                  </a:lnTo>
                  <a:lnTo>
                    <a:pt x="29682" y="458"/>
                  </a:lnTo>
                  <a:lnTo>
                    <a:pt x="28819" y="297"/>
                  </a:lnTo>
                  <a:lnTo>
                    <a:pt x="27956" y="162"/>
                  </a:lnTo>
                  <a:lnTo>
                    <a:pt x="27067" y="54"/>
                  </a:lnTo>
                  <a:lnTo>
                    <a:pt x="26177" y="0"/>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85" name="Google Shape;385;p6"/>
            <p:cNvSpPr/>
            <p:nvPr/>
          </p:nvSpPr>
          <p:spPr>
            <a:xfrm>
              <a:off x="1184550" y="333825"/>
              <a:ext cx="1029850" cy="1575075"/>
            </a:xfrm>
            <a:custGeom>
              <a:avLst/>
              <a:gdLst/>
              <a:ahLst/>
              <a:cxnLst/>
              <a:rect l="l" t="t" r="r" b="b"/>
              <a:pathLst>
                <a:path w="41194" h="63003" extrusionOk="0">
                  <a:moveTo>
                    <a:pt x="21729" y="6713"/>
                  </a:moveTo>
                  <a:lnTo>
                    <a:pt x="22187" y="6740"/>
                  </a:lnTo>
                  <a:lnTo>
                    <a:pt x="22672" y="6794"/>
                  </a:lnTo>
                  <a:lnTo>
                    <a:pt x="23023" y="6848"/>
                  </a:lnTo>
                  <a:lnTo>
                    <a:pt x="23400" y="6929"/>
                  </a:lnTo>
                  <a:lnTo>
                    <a:pt x="23751" y="7036"/>
                  </a:lnTo>
                  <a:lnTo>
                    <a:pt x="24128" y="7144"/>
                  </a:lnTo>
                  <a:lnTo>
                    <a:pt x="24640" y="7333"/>
                  </a:lnTo>
                  <a:lnTo>
                    <a:pt x="25126" y="7576"/>
                  </a:lnTo>
                  <a:lnTo>
                    <a:pt x="25611" y="7845"/>
                  </a:lnTo>
                  <a:lnTo>
                    <a:pt x="26096" y="8169"/>
                  </a:lnTo>
                  <a:lnTo>
                    <a:pt x="26581" y="8519"/>
                  </a:lnTo>
                  <a:lnTo>
                    <a:pt x="27013" y="8897"/>
                  </a:lnTo>
                  <a:lnTo>
                    <a:pt x="27444" y="9328"/>
                  </a:lnTo>
                  <a:lnTo>
                    <a:pt x="27822" y="9759"/>
                  </a:lnTo>
                  <a:lnTo>
                    <a:pt x="28172" y="10217"/>
                  </a:lnTo>
                  <a:lnTo>
                    <a:pt x="28496" y="10730"/>
                  </a:lnTo>
                  <a:lnTo>
                    <a:pt x="28765" y="11215"/>
                  </a:lnTo>
                  <a:lnTo>
                    <a:pt x="28954" y="11754"/>
                  </a:lnTo>
                  <a:lnTo>
                    <a:pt x="29116" y="12293"/>
                  </a:lnTo>
                  <a:lnTo>
                    <a:pt x="29223" y="12832"/>
                  </a:lnTo>
                  <a:lnTo>
                    <a:pt x="29250" y="13102"/>
                  </a:lnTo>
                  <a:lnTo>
                    <a:pt x="29250" y="13372"/>
                  </a:lnTo>
                  <a:lnTo>
                    <a:pt x="29250" y="13668"/>
                  </a:lnTo>
                  <a:lnTo>
                    <a:pt x="29223" y="13938"/>
                  </a:lnTo>
                  <a:lnTo>
                    <a:pt x="29196" y="14207"/>
                  </a:lnTo>
                  <a:lnTo>
                    <a:pt x="29143" y="14504"/>
                  </a:lnTo>
                  <a:lnTo>
                    <a:pt x="29062" y="14774"/>
                  </a:lnTo>
                  <a:lnTo>
                    <a:pt x="28954" y="15070"/>
                  </a:lnTo>
                  <a:lnTo>
                    <a:pt x="28846" y="15340"/>
                  </a:lnTo>
                  <a:lnTo>
                    <a:pt x="28711" y="15609"/>
                  </a:lnTo>
                  <a:lnTo>
                    <a:pt x="28549" y="15879"/>
                  </a:lnTo>
                  <a:lnTo>
                    <a:pt x="28361" y="16175"/>
                  </a:lnTo>
                  <a:lnTo>
                    <a:pt x="28145" y="16472"/>
                  </a:lnTo>
                  <a:lnTo>
                    <a:pt x="27875" y="16795"/>
                  </a:lnTo>
                  <a:lnTo>
                    <a:pt x="27633" y="17092"/>
                  </a:lnTo>
                  <a:lnTo>
                    <a:pt x="27336" y="17389"/>
                  </a:lnTo>
                  <a:lnTo>
                    <a:pt x="27067" y="17658"/>
                  </a:lnTo>
                  <a:lnTo>
                    <a:pt x="26743" y="17928"/>
                  </a:lnTo>
                  <a:lnTo>
                    <a:pt x="26447" y="18197"/>
                  </a:lnTo>
                  <a:lnTo>
                    <a:pt x="26123" y="18440"/>
                  </a:lnTo>
                  <a:lnTo>
                    <a:pt x="25665" y="18763"/>
                  </a:lnTo>
                  <a:lnTo>
                    <a:pt x="25180" y="19060"/>
                  </a:lnTo>
                  <a:lnTo>
                    <a:pt x="24694" y="19330"/>
                  </a:lnTo>
                  <a:lnTo>
                    <a:pt x="24209" y="19572"/>
                  </a:lnTo>
                  <a:lnTo>
                    <a:pt x="23697" y="19788"/>
                  </a:lnTo>
                  <a:lnTo>
                    <a:pt x="23185" y="19950"/>
                  </a:lnTo>
                  <a:lnTo>
                    <a:pt x="22646" y="20111"/>
                  </a:lnTo>
                  <a:lnTo>
                    <a:pt x="22133" y="20219"/>
                  </a:lnTo>
                  <a:lnTo>
                    <a:pt x="21567" y="20300"/>
                  </a:lnTo>
                  <a:lnTo>
                    <a:pt x="21001" y="20327"/>
                  </a:lnTo>
                  <a:lnTo>
                    <a:pt x="20435" y="20327"/>
                  </a:lnTo>
                  <a:lnTo>
                    <a:pt x="19869" y="20273"/>
                  </a:lnTo>
                  <a:lnTo>
                    <a:pt x="19330" y="20192"/>
                  </a:lnTo>
                  <a:lnTo>
                    <a:pt x="18763" y="20030"/>
                  </a:lnTo>
                  <a:lnTo>
                    <a:pt x="18224" y="19815"/>
                  </a:lnTo>
                  <a:lnTo>
                    <a:pt x="17712" y="19572"/>
                  </a:lnTo>
                  <a:lnTo>
                    <a:pt x="17200" y="19249"/>
                  </a:lnTo>
                  <a:lnTo>
                    <a:pt x="16715" y="18898"/>
                  </a:lnTo>
                  <a:lnTo>
                    <a:pt x="16283" y="18521"/>
                  </a:lnTo>
                  <a:lnTo>
                    <a:pt x="15906" y="18116"/>
                  </a:lnTo>
                  <a:lnTo>
                    <a:pt x="15555" y="17685"/>
                  </a:lnTo>
                  <a:lnTo>
                    <a:pt x="15259" y="17254"/>
                  </a:lnTo>
                  <a:lnTo>
                    <a:pt x="15016" y="16822"/>
                  </a:lnTo>
                  <a:lnTo>
                    <a:pt x="14774" y="16337"/>
                  </a:lnTo>
                  <a:lnTo>
                    <a:pt x="14585" y="15852"/>
                  </a:lnTo>
                  <a:lnTo>
                    <a:pt x="14423" y="15367"/>
                  </a:lnTo>
                  <a:lnTo>
                    <a:pt x="14315" y="14854"/>
                  </a:lnTo>
                  <a:lnTo>
                    <a:pt x="14234" y="14342"/>
                  </a:lnTo>
                  <a:lnTo>
                    <a:pt x="14181" y="13803"/>
                  </a:lnTo>
                  <a:lnTo>
                    <a:pt x="14181" y="13291"/>
                  </a:lnTo>
                  <a:lnTo>
                    <a:pt x="14207" y="12752"/>
                  </a:lnTo>
                  <a:lnTo>
                    <a:pt x="14288" y="12239"/>
                  </a:lnTo>
                  <a:lnTo>
                    <a:pt x="14396" y="11700"/>
                  </a:lnTo>
                  <a:lnTo>
                    <a:pt x="14531" y="11188"/>
                  </a:lnTo>
                  <a:lnTo>
                    <a:pt x="14720" y="10676"/>
                  </a:lnTo>
                  <a:lnTo>
                    <a:pt x="14935" y="10164"/>
                  </a:lnTo>
                  <a:lnTo>
                    <a:pt x="15394" y="9678"/>
                  </a:lnTo>
                  <a:lnTo>
                    <a:pt x="15852" y="9247"/>
                  </a:lnTo>
                  <a:lnTo>
                    <a:pt x="16229" y="8923"/>
                  </a:lnTo>
                  <a:lnTo>
                    <a:pt x="16607" y="8600"/>
                  </a:lnTo>
                  <a:lnTo>
                    <a:pt x="16984" y="8330"/>
                  </a:lnTo>
                  <a:lnTo>
                    <a:pt x="17362" y="8061"/>
                  </a:lnTo>
                  <a:lnTo>
                    <a:pt x="17766" y="7818"/>
                  </a:lnTo>
                  <a:lnTo>
                    <a:pt x="18170" y="7602"/>
                  </a:lnTo>
                  <a:lnTo>
                    <a:pt x="18602" y="7387"/>
                  </a:lnTo>
                  <a:lnTo>
                    <a:pt x="19006" y="7225"/>
                  </a:lnTo>
                  <a:lnTo>
                    <a:pt x="19464" y="7063"/>
                  </a:lnTo>
                  <a:lnTo>
                    <a:pt x="19896" y="6929"/>
                  </a:lnTo>
                  <a:lnTo>
                    <a:pt x="20327" y="6848"/>
                  </a:lnTo>
                  <a:lnTo>
                    <a:pt x="20785" y="6767"/>
                  </a:lnTo>
                  <a:lnTo>
                    <a:pt x="21244" y="6740"/>
                  </a:lnTo>
                  <a:lnTo>
                    <a:pt x="21729" y="6713"/>
                  </a:lnTo>
                  <a:close/>
                  <a:moveTo>
                    <a:pt x="18871" y="34319"/>
                  </a:moveTo>
                  <a:lnTo>
                    <a:pt x="19357" y="34372"/>
                  </a:lnTo>
                  <a:lnTo>
                    <a:pt x="19869" y="34426"/>
                  </a:lnTo>
                  <a:lnTo>
                    <a:pt x="20381" y="34507"/>
                  </a:lnTo>
                  <a:lnTo>
                    <a:pt x="20812" y="34588"/>
                  </a:lnTo>
                  <a:lnTo>
                    <a:pt x="21217" y="34696"/>
                  </a:lnTo>
                  <a:lnTo>
                    <a:pt x="21648" y="34804"/>
                  </a:lnTo>
                  <a:lnTo>
                    <a:pt x="22052" y="34939"/>
                  </a:lnTo>
                  <a:lnTo>
                    <a:pt x="22726" y="35208"/>
                  </a:lnTo>
                  <a:lnTo>
                    <a:pt x="23400" y="35505"/>
                  </a:lnTo>
                  <a:lnTo>
                    <a:pt x="24020" y="35855"/>
                  </a:lnTo>
                  <a:lnTo>
                    <a:pt x="24640" y="36260"/>
                  </a:lnTo>
                  <a:lnTo>
                    <a:pt x="25234" y="36664"/>
                  </a:lnTo>
                  <a:lnTo>
                    <a:pt x="25773" y="37122"/>
                  </a:lnTo>
                  <a:lnTo>
                    <a:pt x="26312" y="37608"/>
                  </a:lnTo>
                  <a:lnTo>
                    <a:pt x="26797" y="38120"/>
                  </a:lnTo>
                  <a:lnTo>
                    <a:pt x="27094" y="38470"/>
                  </a:lnTo>
                  <a:lnTo>
                    <a:pt x="27390" y="38821"/>
                  </a:lnTo>
                  <a:lnTo>
                    <a:pt x="27660" y="39171"/>
                  </a:lnTo>
                  <a:lnTo>
                    <a:pt x="27902" y="39549"/>
                  </a:lnTo>
                  <a:lnTo>
                    <a:pt x="28145" y="39926"/>
                  </a:lnTo>
                  <a:lnTo>
                    <a:pt x="28388" y="40303"/>
                  </a:lnTo>
                  <a:lnTo>
                    <a:pt x="28603" y="40681"/>
                  </a:lnTo>
                  <a:lnTo>
                    <a:pt x="28792" y="41085"/>
                  </a:lnTo>
                  <a:lnTo>
                    <a:pt x="28981" y="41490"/>
                  </a:lnTo>
                  <a:lnTo>
                    <a:pt x="29143" y="41894"/>
                  </a:lnTo>
                  <a:lnTo>
                    <a:pt x="29277" y="42298"/>
                  </a:lnTo>
                  <a:lnTo>
                    <a:pt x="29412" y="42703"/>
                  </a:lnTo>
                  <a:lnTo>
                    <a:pt x="29520" y="43134"/>
                  </a:lnTo>
                  <a:lnTo>
                    <a:pt x="29601" y="43565"/>
                  </a:lnTo>
                  <a:lnTo>
                    <a:pt x="29682" y="43997"/>
                  </a:lnTo>
                  <a:lnTo>
                    <a:pt x="29736" y="44401"/>
                  </a:lnTo>
                  <a:lnTo>
                    <a:pt x="29763" y="44832"/>
                  </a:lnTo>
                  <a:lnTo>
                    <a:pt x="29763" y="45264"/>
                  </a:lnTo>
                  <a:lnTo>
                    <a:pt x="29763" y="45695"/>
                  </a:lnTo>
                  <a:lnTo>
                    <a:pt x="29736" y="46126"/>
                  </a:lnTo>
                  <a:lnTo>
                    <a:pt x="29682" y="46558"/>
                  </a:lnTo>
                  <a:lnTo>
                    <a:pt x="29601" y="46989"/>
                  </a:lnTo>
                  <a:lnTo>
                    <a:pt x="29520" y="47420"/>
                  </a:lnTo>
                  <a:lnTo>
                    <a:pt x="29385" y="47852"/>
                  </a:lnTo>
                  <a:lnTo>
                    <a:pt x="29250" y="48256"/>
                  </a:lnTo>
                  <a:lnTo>
                    <a:pt x="29089" y="48688"/>
                  </a:lnTo>
                  <a:lnTo>
                    <a:pt x="28900" y="49092"/>
                  </a:lnTo>
                  <a:lnTo>
                    <a:pt x="28684" y="49496"/>
                  </a:lnTo>
                  <a:lnTo>
                    <a:pt x="28442" y="49901"/>
                  </a:lnTo>
                  <a:lnTo>
                    <a:pt x="28172" y="50305"/>
                  </a:lnTo>
                  <a:lnTo>
                    <a:pt x="27875" y="50682"/>
                  </a:lnTo>
                  <a:lnTo>
                    <a:pt x="27579" y="51087"/>
                  </a:lnTo>
                  <a:lnTo>
                    <a:pt x="27202" y="51464"/>
                  </a:lnTo>
                  <a:lnTo>
                    <a:pt x="26770" y="51896"/>
                  </a:lnTo>
                  <a:lnTo>
                    <a:pt x="26312" y="52273"/>
                  </a:lnTo>
                  <a:lnTo>
                    <a:pt x="25827" y="52624"/>
                  </a:lnTo>
                  <a:lnTo>
                    <a:pt x="25314" y="52920"/>
                  </a:lnTo>
                  <a:lnTo>
                    <a:pt x="24775" y="53190"/>
                  </a:lnTo>
                  <a:lnTo>
                    <a:pt x="24236" y="53432"/>
                  </a:lnTo>
                  <a:lnTo>
                    <a:pt x="23670" y="53648"/>
                  </a:lnTo>
                  <a:lnTo>
                    <a:pt x="23104" y="53810"/>
                  </a:lnTo>
                  <a:lnTo>
                    <a:pt x="22430" y="53971"/>
                  </a:lnTo>
                  <a:lnTo>
                    <a:pt x="21756" y="54106"/>
                  </a:lnTo>
                  <a:lnTo>
                    <a:pt x="21055" y="54187"/>
                  </a:lnTo>
                  <a:lnTo>
                    <a:pt x="20354" y="54241"/>
                  </a:lnTo>
                  <a:lnTo>
                    <a:pt x="19653" y="54268"/>
                  </a:lnTo>
                  <a:lnTo>
                    <a:pt x="18952" y="54268"/>
                  </a:lnTo>
                  <a:lnTo>
                    <a:pt x="18278" y="54214"/>
                  </a:lnTo>
                  <a:lnTo>
                    <a:pt x="17577" y="54160"/>
                  </a:lnTo>
                  <a:lnTo>
                    <a:pt x="16876" y="54079"/>
                  </a:lnTo>
                  <a:lnTo>
                    <a:pt x="16148" y="53945"/>
                  </a:lnTo>
                  <a:lnTo>
                    <a:pt x="15690" y="53864"/>
                  </a:lnTo>
                  <a:lnTo>
                    <a:pt x="15232" y="53729"/>
                  </a:lnTo>
                  <a:lnTo>
                    <a:pt x="14801" y="53594"/>
                  </a:lnTo>
                  <a:lnTo>
                    <a:pt x="14369" y="53459"/>
                  </a:lnTo>
                  <a:lnTo>
                    <a:pt x="13965" y="53297"/>
                  </a:lnTo>
                  <a:lnTo>
                    <a:pt x="13560" y="53109"/>
                  </a:lnTo>
                  <a:lnTo>
                    <a:pt x="13183" y="52893"/>
                  </a:lnTo>
                  <a:lnTo>
                    <a:pt x="12806" y="52677"/>
                  </a:lnTo>
                  <a:lnTo>
                    <a:pt x="12428" y="52462"/>
                  </a:lnTo>
                  <a:lnTo>
                    <a:pt x="12051" y="52192"/>
                  </a:lnTo>
                  <a:lnTo>
                    <a:pt x="11700" y="51923"/>
                  </a:lnTo>
                  <a:lnTo>
                    <a:pt x="11377" y="51626"/>
                  </a:lnTo>
                  <a:lnTo>
                    <a:pt x="11053" y="51330"/>
                  </a:lnTo>
                  <a:lnTo>
                    <a:pt x="10757" y="51006"/>
                  </a:lnTo>
                  <a:lnTo>
                    <a:pt x="10487" y="50656"/>
                  </a:lnTo>
                  <a:lnTo>
                    <a:pt x="10218" y="50305"/>
                  </a:lnTo>
                  <a:lnTo>
                    <a:pt x="9975" y="49928"/>
                  </a:lnTo>
                  <a:lnTo>
                    <a:pt x="9732" y="49523"/>
                  </a:lnTo>
                  <a:lnTo>
                    <a:pt x="9544" y="49119"/>
                  </a:lnTo>
                  <a:lnTo>
                    <a:pt x="9355" y="48688"/>
                  </a:lnTo>
                  <a:lnTo>
                    <a:pt x="9166" y="48256"/>
                  </a:lnTo>
                  <a:lnTo>
                    <a:pt x="9031" y="47798"/>
                  </a:lnTo>
                  <a:lnTo>
                    <a:pt x="8897" y="47340"/>
                  </a:lnTo>
                  <a:lnTo>
                    <a:pt x="8762" y="46854"/>
                  </a:lnTo>
                  <a:lnTo>
                    <a:pt x="8681" y="46261"/>
                  </a:lnTo>
                  <a:lnTo>
                    <a:pt x="8600" y="45668"/>
                  </a:lnTo>
                  <a:lnTo>
                    <a:pt x="8546" y="45075"/>
                  </a:lnTo>
                  <a:lnTo>
                    <a:pt x="8519" y="44482"/>
                  </a:lnTo>
                  <a:lnTo>
                    <a:pt x="8546" y="43889"/>
                  </a:lnTo>
                  <a:lnTo>
                    <a:pt x="8573" y="43296"/>
                  </a:lnTo>
                  <a:lnTo>
                    <a:pt x="8654" y="42703"/>
                  </a:lnTo>
                  <a:lnTo>
                    <a:pt x="8762" y="42110"/>
                  </a:lnTo>
                  <a:lnTo>
                    <a:pt x="8870" y="41517"/>
                  </a:lnTo>
                  <a:lnTo>
                    <a:pt x="9031" y="40950"/>
                  </a:lnTo>
                  <a:lnTo>
                    <a:pt x="9193" y="40357"/>
                  </a:lnTo>
                  <a:lnTo>
                    <a:pt x="9382" y="39791"/>
                  </a:lnTo>
                  <a:lnTo>
                    <a:pt x="9625" y="39225"/>
                  </a:lnTo>
                  <a:lnTo>
                    <a:pt x="9867" y="38686"/>
                  </a:lnTo>
                  <a:lnTo>
                    <a:pt x="10137" y="38147"/>
                  </a:lnTo>
                  <a:lnTo>
                    <a:pt x="10433" y="37608"/>
                  </a:lnTo>
                  <a:lnTo>
                    <a:pt x="10757" y="37284"/>
                  </a:lnTo>
                  <a:lnTo>
                    <a:pt x="11134" y="36987"/>
                  </a:lnTo>
                  <a:lnTo>
                    <a:pt x="11512" y="36664"/>
                  </a:lnTo>
                  <a:lnTo>
                    <a:pt x="11889" y="36394"/>
                  </a:lnTo>
                  <a:lnTo>
                    <a:pt x="12401" y="36044"/>
                  </a:lnTo>
                  <a:lnTo>
                    <a:pt x="12940" y="35720"/>
                  </a:lnTo>
                  <a:lnTo>
                    <a:pt x="13480" y="35451"/>
                  </a:lnTo>
                  <a:lnTo>
                    <a:pt x="14046" y="35181"/>
                  </a:lnTo>
                  <a:lnTo>
                    <a:pt x="14612" y="34966"/>
                  </a:lnTo>
                  <a:lnTo>
                    <a:pt x="15205" y="34777"/>
                  </a:lnTo>
                  <a:lnTo>
                    <a:pt x="15825" y="34615"/>
                  </a:lnTo>
                  <a:lnTo>
                    <a:pt x="16445" y="34480"/>
                  </a:lnTo>
                  <a:lnTo>
                    <a:pt x="16903" y="34426"/>
                  </a:lnTo>
                  <a:lnTo>
                    <a:pt x="17389" y="34372"/>
                  </a:lnTo>
                  <a:lnTo>
                    <a:pt x="17874" y="34319"/>
                  </a:lnTo>
                  <a:close/>
                  <a:moveTo>
                    <a:pt x="21405" y="0"/>
                  </a:moveTo>
                  <a:lnTo>
                    <a:pt x="20785" y="27"/>
                  </a:lnTo>
                  <a:lnTo>
                    <a:pt x="20138" y="81"/>
                  </a:lnTo>
                  <a:lnTo>
                    <a:pt x="19518" y="162"/>
                  </a:lnTo>
                  <a:lnTo>
                    <a:pt x="18898" y="270"/>
                  </a:lnTo>
                  <a:lnTo>
                    <a:pt x="18305" y="378"/>
                  </a:lnTo>
                  <a:lnTo>
                    <a:pt x="17685" y="539"/>
                  </a:lnTo>
                  <a:lnTo>
                    <a:pt x="17092" y="701"/>
                  </a:lnTo>
                  <a:lnTo>
                    <a:pt x="16526" y="917"/>
                  </a:lnTo>
                  <a:lnTo>
                    <a:pt x="15960" y="1132"/>
                  </a:lnTo>
                  <a:lnTo>
                    <a:pt x="15097" y="1483"/>
                  </a:lnTo>
                  <a:lnTo>
                    <a:pt x="14288" y="1914"/>
                  </a:lnTo>
                  <a:lnTo>
                    <a:pt x="13480" y="2373"/>
                  </a:lnTo>
                  <a:lnTo>
                    <a:pt x="12725" y="2885"/>
                  </a:lnTo>
                  <a:lnTo>
                    <a:pt x="12078" y="3370"/>
                  </a:lnTo>
                  <a:lnTo>
                    <a:pt x="11458" y="3882"/>
                  </a:lnTo>
                  <a:lnTo>
                    <a:pt x="10865" y="4421"/>
                  </a:lnTo>
                  <a:lnTo>
                    <a:pt x="10298" y="5014"/>
                  </a:lnTo>
                  <a:lnTo>
                    <a:pt x="9759" y="5608"/>
                  </a:lnTo>
                  <a:lnTo>
                    <a:pt x="9274" y="6255"/>
                  </a:lnTo>
                  <a:lnTo>
                    <a:pt x="8816" y="6902"/>
                  </a:lnTo>
                  <a:lnTo>
                    <a:pt x="8384" y="7602"/>
                  </a:lnTo>
                  <a:lnTo>
                    <a:pt x="7980" y="8303"/>
                  </a:lnTo>
                  <a:lnTo>
                    <a:pt x="7603" y="9031"/>
                  </a:lnTo>
                  <a:lnTo>
                    <a:pt x="7279" y="9786"/>
                  </a:lnTo>
                  <a:lnTo>
                    <a:pt x="7010" y="10568"/>
                  </a:lnTo>
                  <a:lnTo>
                    <a:pt x="6767" y="11377"/>
                  </a:lnTo>
                  <a:lnTo>
                    <a:pt x="6551" y="12185"/>
                  </a:lnTo>
                  <a:lnTo>
                    <a:pt x="6389" y="13021"/>
                  </a:lnTo>
                  <a:lnTo>
                    <a:pt x="6282" y="13857"/>
                  </a:lnTo>
                  <a:lnTo>
                    <a:pt x="6228" y="14774"/>
                  </a:lnTo>
                  <a:lnTo>
                    <a:pt x="6201" y="15690"/>
                  </a:lnTo>
                  <a:lnTo>
                    <a:pt x="6255" y="16580"/>
                  </a:lnTo>
                  <a:lnTo>
                    <a:pt x="6336" y="17442"/>
                  </a:lnTo>
                  <a:lnTo>
                    <a:pt x="6470" y="18332"/>
                  </a:lnTo>
                  <a:lnTo>
                    <a:pt x="6686" y="19168"/>
                  </a:lnTo>
                  <a:lnTo>
                    <a:pt x="6929" y="20003"/>
                  </a:lnTo>
                  <a:lnTo>
                    <a:pt x="7198" y="20812"/>
                  </a:lnTo>
                  <a:lnTo>
                    <a:pt x="7549" y="21621"/>
                  </a:lnTo>
                  <a:lnTo>
                    <a:pt x="7926" y="22376"/>
                  </a:lnTo>
                  <a:lnTo>
                    <a:pt x="8330" y="23131"/>
                  </a:lnTo>
                  <a:lnTo>
                    <a:pt x="8816" y="23859"/>
                  </a:lnTo>
                  <a:lnTo>
                    <a:pt x="9301" y="24560"/>
                  </a:lnTo>
                  <a:lnTo>
                    <a:pt x="9840" y="25233"/>
                  </a:lnTo>
                  <a:lnTo>
                    <a:pt x="10433" y="25880"/>
                  </a:lnTo>
                  <a:lnTo>
                    <a:pt x="11026" y="26501"/>
                  </a:lnTo>
                  <a:lnTo>
                    <a:pt x="10352" y="26851"/>
                  </a:lnTo>
                  <a:lnTo>
                    <a:pt x="9678" y="27255"/>
                  </a:lnTo>
                  <a:lnTo>
                    <a:pt x="9031" y="27687"/>
                  </a:lnTo>
                  <a:lnTo>
                    <a:pt x="8411" y="28145"/>
                  </a:lnTo>
                  <a:lnTo>
                    <a:pt x="7791" y="28603"/>
                  </a:lnTo>
                  <a:lnTo>
                    <a:pt x="7198" y="29116"/>
                  </a:lnTo>
                  <a:lnTo>
                    <a:pt x="6632" y="29628"/>
                  </a:lnTo>
                  <a:lnTo>
                    <a:pt x="6066" y="30194"/>
                  </a:lnTo>
                  <a:lnTo>
                    <a:pt x="5392" y="30922"/>
                  </a:lnTo>
                  <a:lnTo>
                    <a:pt x="4745" y="31677"/>
                  </a:lnTo>
                  <a:lnTo>
                    <a:pt x="4152" y="32485"/>
                  </a:lnTo>
                  <a:lnTo>
                    <a:pt x="3586" y="33348"/>
                  </a:lnTo>
                  <a:lnTo>
                    <a:pt x="3074" y="34238"/>
                  </a:lnTo>
                  <a:lnTo>
                    <a:pt x="2588" y="35154"/>
                  </a:lnTo>
                  <a:lnTo>
                    <a:pt x="2157" y="36125"/>
                  </a:lnTo>
                  <a:lnTo>
                    <a:pt x="1753" y="37122"/>
                  </a:lnTo>
                  <a:lnTo>
                    <a:pt x="1726" y="37284"/>
                  </a:lnTo>
                  <a:lnTo>
                    <a:pt x="1483" y="37931"/>
                  </a:lnTo>
                  <a:lnTo>
                    <a:pt x="1294" y="38605"/>
                  </a:lnTo>
                  <a:lnTo>
                    <a:pt x="1079" y="39144"/>
                  </a:lnTo>
                  <a:lnTo>
                    <a:pt x="890" y="39683"/>
                  </a:lnTo>
                  <a:lnTo>
                    <a:pt x="728" y="40249"/>
                  </a:lnTo>
                  <a:lnTo>
                    <a:pt x="566" y="40789"/>
                  </a:lnTo>
                  <a:lnTo>
                    <a:pt x="432" y="41355"/>
                  </a:lnTo>
                  <a:lnTo>
                    <a:pt x="324" y="41921"/>
                  </a:lnTo>
                  <a:lnTo>
                    <a:pt x="216" y="42487"/>
                  </a:lnTo>
                  <a:lnTo>
                    <a:pt x="135" y="43053"/>
                  </a:lnTo>
                  <a:lnTo>
                    <a:pt x="81" y="43619"/>
                  </a:lnTo>
                  <a:lnTo>
                    <a:pt x="27" y="44185"/>
                  </a:lnTo>
                  <a:lnTo>
                    <a:pt x="27" y="44752"/>
                  </a:lnTo>
                  <a:lnTo>
                    <a:pt x="0" y="45318"/>
                  </a:lnTo>
                  <a:lnTo>
                    <a:pt x="27" y="45884"/>
                  </a:lnTo>
                  <a:lnTo>
                    <a:pt x="54" y="46450"/>
                  </a:lnTo>
                  <a:lnTo>
                    <a:pt x="135" y="47043"/>
                  </a:lnTo>
                  <a:lnTo>
                    <a:pt x="189" y="47609"/>
                  </a:lnTo>
                  <a:lnTo>
                    <a:pt x="324" y="48229"/>
                  </a:lnTo>
                  <a:lnTo>
                    <a:pt x="459" y="48849"/>
                  </a:lnTo>
                  <a:lnTo>
                    <a:pt x="620" y="49469"/>
                  </a:lnTo>
                  <a:lnTo>
                    <a:pt x="809" y="50062"/>
                  </a:lnTo>
                  <a:lnTo>
                    <a:pt x="971" y="50709"/>
                  </a:lnTo>
                  <a:lnTo>
                    <a:pt x="1133" y="51330"/>
                  </a:lnTo>
                  <a:lnTo>
                    <a:pt x="1348" y="51950"/>
                  </a:lnTo>
                  <a:lnTo>
                    <a:pt x="1591" y="52570"/>
                  </a:lnTo>
                  <a:lnTo>
                    <a:pt x="1833" y="53163"/>
                  </a:lnTo>
                  <a:lnTo>
                    <a:pt x="2130" y="53756"/>
                  </a:lnTo>
                  <a:lnTo>
                    <a:pt x="2427" y="54322"/>
                  </a:lnTo>
                  <a:lnTo>
                    <a:pt x="2777" y="54888"/>
                  </a:lnTo>
                  <a:lnTo>
                    <a:pt x="3047" y="55319"/>
                  </a:lnTo>
                  <a:lnTo>
                    <a:pt x="3370" y="55751"/>
                  </a:lnTo>
                  <a:lnTo>
                    <a:pt x="3828" y="56344"/>
                  </a:lnTo>
                  <a:lnTo>
                    <a:pt x="4341" y="56910"/>
                  </a:lnTo>
                  <a:lnTo>
                    <a:pt x="4853" y="57449"/>
                  </a:lnTo>
                  <a:lnTo>
                    <a:pt x="5419" y="57961"/>
                  </a:lnTo>
                  <a:lnTo>
                    <a:pt x="5985" y="58447"/>
                  </a:lnTo>
                  <a:lnTo>
                    <a:pt x="6578" y="58905"/>
                  </a:lnTo>
                  <a:lnTo>
                    <a:pt x="7198" y="59336"/>
                  </a:lnTo>
                  <a:lnTo>
                    <a:pt x="7818" y="59741"/>
                  </a:lnTo>
                  <a:lnTo>
                    <a:pt x="8519" y="60145"/>
                  </a:lnTo>
                  <a:lnTo>
                    <a:pt x="9220" y="60495"/>
                  </a:lnTo>
                  <a:lnTo>
                    <a:pt x="9921" y="60846"/>
                  </a:lnTo>
                  <a:lnTo>
                    <a:pt x="10649" y="61142"/>
                  </a:lnTo>
                  <a:lnTo>
                    <a:pt x="11377" y="61412"/>
                  </a:lnTo>
                  <a:lnTo>
                    <a:pt x="12132" y="61655"/>
                  </a:lnTo>
                  <a:lnTo>
                    <a:pt x="12913" y="61870"/>
                  </a:lnTo>
                  <a:lnTo>
                    <a:pt x="13668" y="62059"/>
                  </a:lnTo>
                  <a:lnTo>
                    <a:pt x="14423" y="62221"/>
                  </a:lnTo>
                  <a:lnTo>
                    <a:pt x="15205" y="62329"/>
                  </a:lnTo>
                  <a:lnTo>
                    <a:pt x="15960" y="62490"/>
                  </a:lnTo>
                  <a:lnTo>
                    <a:pt x="16742" y="62652"/>
                  </a:lnTo>
                  <a:lnTo>
                    <a:pt x="17523" y="62760"/>
                  </a:lnTo>
                  <a:lnTo>
                    <a:pt x="18305" y="62868"/>
                  </a:lnTo>
                  <a:lnTo>
                    <a:pt x="19033" y="62922"/>
                  </a:lnTo>
                  <a:lnTo>
                    <a:pt x="19734" y="62976"/>
                  </a:lnTo>
                  <a:lnTo>
                    <a:pt x="20435" y="63003"/>
                  </a:lnTo>
                  <a:lnTo>
                    <a:pt x="21837" y="63003"/>
                  </a:lnTo>
                  <a:lnTo>
                    <a:pt x="22565" y="62949"/>
                  </a:lnTo>
                  <a:lnTo>
                    <a:pt x="23266" y="62895"/>
                  </a:lnTo>
                  <a:lnTo>
                    <a:pt x="23966" y="62814"/>
                  </a:lnTo>
                  <a:lnTo>
                    <a:pt x="25099" y="62652"/>
                  </a:lnTo>
                  <a:lnTo>
                    <a:pt x="26231" y="62436"/>
                  </a:lnTo>
                  <a:lnTo>
                    <a:pt x="27336" y="62140"/>
                  </a:lnTo>
                  <a:lnTo>
                    <a:pt x="27875" y="61978"/>
                  </a:lnTo>
                  <a:lnTo>
                    <a:pt x="28415" y="61789"/>
                  </a:lnTo>
                  <a:lnTo>
                    <a:pt x="28954" y="61601"/>
                  </a:lnTo>
                  <a:lnTo>
                    <a:pt x="29493" y="61385"/>
                  </a:lnTo>
                  <a:lnTo>
                    <a:pt x="30032" y="61142"/>
                  </a:lnTo>
                  <a:lnTo>
                    <a:pt x="30544" y="60900"/>
                  </a:lnTo>
                  <a:lnTo>
                    <a:pt x="31057" y="60630"/>
                  </a:lnTo>
                  <a:lnTo>
                    <a:pt x="31542" y="60361"/>
                  </a:lnTo>
                  <a:lnTo>
                    <a:pt x="32027" y="60064"/>
                  </a:lnTo>
                  <a:lnTo>
                    <a:pt x="32512" y="59741"/>
                  </a:lnTo>
                  <a:lnTo>
                    <a:pt x="33132" y="59282"/>
                  </a:lnTo>
                  <a:lnTo>
                    <a:pt x="33752" y="58770"/>
                  </a:lnTo>
                  <a:lnTo>
                    <a:pt x="34319" y="58258"/>
                  </a:lnTo>
                  <a:lnTo>
                    <a:pt x="34885" y="57719"/>
                  </a:lnTo>
                  <a:lnTo>
                    <a:pt x="35424" y="57153"/>
                  </a:lnTo>
                  <a:lnTo>
                    <a:pt x="35909" y="56586"/>
                  </a:lnTo>
                  <a:lnTo>
                    <a:pt x="36394" y="55966"/>
                  </a:lnTo>
                  <a:lnTo>
                    <a:pt x="36826" y="55346"/>
                  </a:lnTo>
                  <a:lnTo>
                    <a:pt x="37257" y="54699"/>
                  </a:lnTo>
                  <a:lnTo>
                    <a:pt x="37661" y="54052"/>
                  </a:lnTo>
                  <a:lnTo>
                    <a:pt x="37958" y="53675"/>
                  </a:lnTo>
                  <a:lnTo>
                    <a:pt x="38416" y="53082"/>
                  </a:lnTo>
                  <a:lnTo>
                    <a:pt x="38848" y="52462"/>
                  </a:lnTo>
                  <a:lnTo>
                    <a:pt x="39225" y="51842"/>
                  </a:lnTo>
                  <a:lnTo>
                    <a:pt x="39576" y="51195"/>
                  </a:lnTo>
                  <a:lnTo>
                    <a:pt x="39899" y="50548"/>
                  </a:lnTo>
                  <a:lnTo>
                    <a:pt x="40169" y="49901"/>
                  </a:lnTo>
                  <a:lnTo>
                    <a:pt x="40411" y="49227"/>
                  </a:lnTo>
                  <a:lnTo>
                    <a:pt x="40627" y="48553"/>
                  </a:lnTo>
                  <a:lnTo>
                    <a:pt x="40789" y="47879"/>
                  </a:lnTo>
                  <a:lnTo>
                    <a:pt x="40950" y="47178"/>
                  </a:lnTo>
                  <a:lnTo>
                    <a:pt x="41058" y="46477"/>
                  </a:lnTo>
                  <a:lnTo>
                    <a:pt x="41112" y="45776"/>
                  </a:lnTo>
                  <a:lnTo>
                    <a:pt x="41166" y="45075"/>
                  </a:lnTo>
                  <a:lnTo>
                    <a:pt x="41193" y="44374"/>
                  </a:lnTo>
                  <a:lnTo>
                    <a:pt x="41166" y="43646"/>
                  </a:lnTo>
                  <a:lnTo>
                    <a:pt x="41112" y="42945"/>
                  </a:lnTo>
                  <a:lnTo>
                    <a:pt x="41058" y="42244"/>
                  </a:lnTo>
                  <a:lnTo>
                    <a:pt x="40950" y="41517"/>
                  </a:lnTo>
                  <a:lnTo>
                    <a:pt x="40816" y="40816"/>
                  </a:lnTo>
                  <a:lnTo>
                    <a:pt x="40654" y="40115"/>
                  </a:lnTo>
                  <a:lnTo>
                    <a:pt x="40465" y="39414"/>
                  </a:lnTo>
                  <a:lnTo>
                    <a:pt x="40249" y="38713"/>
                  </a:lnTo>
                  <a:lnTo>
                    <a:pt x="40007" y="38012"/>
                  </a:lnTo>
                  <a:lnTo>
                    <a:pt x="39737" y="37338"/>
                  </a:lnTo>
                  <a:lnTo>
                    <a:pt x="39468" y="36664"/>
                  </a:lnTo>
                  <a:lnTo>
                    <a:pt x="39144" y="35990"/>
                  </a:lnTo>
                  <a:lnTo>
                    <a:pt x="38794" y="35316"/>
                  </a:lnTo>
                  <a:lnTo>
                    <a:pt x="38443" y="34669"/>
                  </a:lnTo>
                  <a:lnTo>
                    <a:pt x="38066" y="34022"/>
                  </a:lnTo>
                  <a:lnTo>
                    <a:pt x="37661" y="33402"/>
                  </a:lnTo>
                  <a:lnTo>
                    <a:pt x="37230" y="32782"/>
                  </a:lnTo>
                  <a:lnTo>
                    <a:pt x="36772" y="32189"/>
                  </a:lnTo>
                  <a:lnTo>
                    <a:pt x="36287" y="31569"/>
                  </a:lnTo>
                  <a:lnTo>
                    <a:pt x="35747" y="30976"/>
                  </a:lnTo>
                  <a:lnTo>
                    <a:pt x="35208" y="30383"/>
                  </a:lnTo>
                  <a:lnTo>
                    <a:pt x="34642" y="29816"/>
                  </a:lnTo>
                  <a:lnTo>
                    <a:pt x="34076" y="29277"/>
                  </a:lnTo>
                  <a:lnTo>
                    <a:pt x="33456" y="28765"/>
                  </a:lnTo>
                  <a:lnTo>
                    <a:pt x="32836" y="28280"/>
                  </a:lnTo>
                  <a:lnTo>
                    <a:pt x="32189" y="27795"/>
                  </a:lnTo>
                  <a:lnTo>
                    <a:pt x="31677" y="27444"/>
                  </a:lnTo>
                  <a:lnTo>
                    <a:pt x="31111" y="27094"/>
                  </a:lnTo>
                  <a:lnTo>
                    <a:pt x="30706" y="26851"/>
                  </a:lnTo>
                  <a:lnTo>
                    <a:pt x="31488" y="26069"/>
                  </a:lnTo>
                  <a:lnTo>
                    <a:pt x="31865" y="25665"/>
                  </a:lnTo>
                  <a:lnTo>
                    <a:pt x="32216" y="25233"/>
                  </a:lnTo>
                  <a:lnTo>
                    <a:pt x="32674" y="24667"/>
                  </a:lnTo>
                  <a:lnTo>
                    <a:pt x="33105" y="24101"/>
                  </a:lnTo>
                  <a:lnTo>
                    <a:pt x="33510" y="23508"/>
                  </a:lnTo>
                  <a:lnTo>
                    <a:pt x="33887" y="22915"/>
                  </a:lnTo>
                  <a:lnTo>
                    <a:pt x="34265" y="22268"/>
                  </a:lnTo>
                  <a:lnTo>
                    <a:pt x="34588" y="21648"/>
                  </a:lnTo>
                  <a:lnTo>
                    <a:pt x="34885" y="21001"/>
                  </a:lnTo>
                  <a:lnTo>
                    <a:pt x="35154" y="20327"/>
                  </a:lnTo>
                  <a:lnTo>
                    <a:pt x="35424" y="19653"/>
                  </a:lnTo>
                  <a:lnTo>
                    <a:pt x="35640" y="18979"/>
                  </a:lnTo>
                  <a:lnTo>
                    <a:pt x="35801" y="18278"/>
                  </a:lnTo>
                  <a:lnTo>
                    <a:pt x="35963" y="17577"/>
                  </a:lnTo>
                  <a:lnTo>
                    <a:pt x="36098" y="16849"/>
                  </a:lnTo>
                  <a:lnTo>
                    <a:pt x="36179" y="16121"/>
                  </a:lnTo>
                  <a:lnTo>
                    <a:pt x="36233" y="15394"/>
                  </a:lnTo>
                  <a:lnTo>
                    <a:pt x="36233" y="14666"/>
                  </a:lnTo>
                  <a:lnTo>
                    <a:pt x="36233" y="14207"/>
                  </a:lnTo>
                  <a:lnTo>
                    <a:pt x="36206" y="13533"/>
                  </a:lnTo>
                  <a:lnTo>
                    <a:pt x="36152" y="12859"/>
                  </a:lnTo>
                  <a:lnTo>
                    <a:pt x="36071" y="12320"/>
                  </a:lnTo>
                  <a:lnTo>
                    <a:pt x="35963" y="11808"/>
                  </a:lnTo>
                  <a:lnTo>
                    <a:pt x="35855" y="11296"/>
                  </a:lnTo>
                  <a:lnTo>
                    <a:pt x="35747" y="10784"/>
                  </a:lnTo>
                  <a:lnTo>
                    <a:pt x="35586" y="10271"/>
                  </a:lnTo>
                  <a:lnTo>
                    <a:pt x="35424" y="9786"/>
                  </a:lnTo>
                  <a:lnTo>
                    <a:pt x="35262" y="9301"/>
                  </a:lnTo>
                  <a:lnTo>
                    <a:pt x="35073" y="8816"/>
                  </a:lnTo>
                  <a:lnTo>
                    <a:pt x="34858" y="8357"/>
                  </a:lnTo>
                  <a:lnTo>
                    <a:pt x="34615" y="7899"/>
                  </a:lnTo>
                  <a:lnTo>
                    <a:pt x="34399" y="7441"/>
                  </a:lnTo>
                  <a:lnTo>
                    <a:pt x="34130" y="7009"/>
                  </a:lnTo>
                  <a:lnTo>
                    <a:pt x="33860" y="6578"/>
                  </a:lnTo>
                  <a:lnTo>
                    <a:pt x="33564" y="6147"/>
                  </a:lnTo>
                  <a:lnTo>
                    <a:pt x="33267" y="5742"/>
                  </a:lnTo>
                  <a:lnTo>
                    <a:pt x="32971" y="5338"/>
                  </a:lnTo>
                  <a:lnTo>
                    <a:pt x="32620" y="4961"/>
                  </a:lnTo>
                  <a:lnTo>
                    <a:pt x="32270" y="4556"/>
                  </a:lnTo>
                  <a:lnTo>
                    <a:pt x="31919" y="4179"/>
                  </a:lnTo>
                  <a:lnTo>
                    <a:pt x="31542" y="3828"/>
                  </a:lnTo>
                  <a:lnTo>
                    <a:pt x="31137" y="3478"/>
                  </a:lnTo>
                  <a:lnTo>
                    <a:pt x="30733" y="3154"/>
                  </a:lnTo>
                  <a:lnTo>
                    <a:pt x="30329" y="2831"/>
                  </a:lnTo>
                  <a:lnTo>
                    <a:pt x="29897" y="2534"/>
                  </a:lnTo>
                  <a:lnTo>
                    <a:pt x="29466" y="2238"/>
                  </a:lnTo>
                  <a:lnTo>
                    <a:pt x="29008" y="1968"/>
                  </a:lnTo>
                  <a:lnTo>
                    <a:pt x="28549" y="1725"/>
                  </a:lnTo>
                  <a:lnTo>
                    <a:pt x="28091" y="1483"/>
                  </a:lnTo>
                  <a:lnTo>
                    <a:pt x="27606" y="1240"/>
                  </a:lnTo>
                  <a:lnTo>
                    <a:pt x="27121" y="1052"/>
                  </a:lnTo>
                  <a:lnTo>
                    <a:pt x="26635" y="863"/>
                  </a:lnTo>
                  <a:lnTo>
                    <a:pt x="26123" y="701"/>
                  </a:lnTo>
                  <a:lnTo>
                    <a:pt x="25449" y="485"/>
                  </a:lnTo>
                  <a:lnTo>
                    <a:pt x="24721" y="324"/>
                  </a:lnTo>
                  <a:lnTo>
                    <a:pt x="23993" y="189"/>
                  </a:lnTo>
                  <a:lnTo>
                    <a:pt x="23266" y="81"/>
                  </a:lnTo>
                  <a:lnTo>
                    <a:pt x="22646" y="27"/>
                  </a:lnTo>
                  <a:lnTo>
                    <a:pt x="22025"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86" name="Google Shape;386;p6"/>
            <p:cNvSpPr/>
            <p:nvPr/>
          </p:nvSpPr>
          <p:spPr>
            <a:xfrm>
              <a:off x="1227675" y="1088650"/>
              <a:ext cx="152350" cy="738700"/>
            </a:xfrm>
            <a:custGeom>
              <a:avLst/>
              <a:gdLst/>
              <a:ahLst/>
              <a:cxnLst/>
              <a:rect l="l" t="t" r="r" b="b"/>
              <a:pathLst>
                <a:path w="6094" h="29548" extrusionOk="0">
                  <a:moveTo>
                    <a:pt x="4341" y="1"/>
                  </a:moveTo>
                  <a:lnTo>
                    <a:pt x="3667" y="729"/>
                  </a:lnTo>
                  <a:lnTo>
                    <a:pt x="3020" y="1484"/>
                  </a:lnTo>
                  <a:lnTo>
                    <a:pt x="2427" y="2292"/>
                  </a:lnTo>
                  <a:lnTo>
                    <a:pt x="1861" y="3155"/>
                  </a:lnTo>
                  <a:lnTo>
                    <a:pt x="1349" y="4045"/>
                  </a:lnTo>
                  <a:lnTo>
                    <a:pt x="863" y="4961"/>
                  </a:lnTo>
                  <a:lnTo>
                    <a:pt x="432" y="5932"/>
                  </a:lnTo>
                  <a:lnTo>
                    <a:pt x="28" y="6929"/>
                  </a:lnTo>
                  <a:lnTo>
                    <a:pt x="1" y="7091"/>
                  </a:lnTo>
                  <a:lnTo>
                    <a:pt x="55" y="9275"/>
                  </a:lnTo>
                  <a:lnTo>
                    <a:pt x="162" y="11485"/>
                  </a:lnTo>
                  <a:lnTo>
                    <a:pt x="405" y="15907"/>
                  </a:lnTo>
                  <a:lnTo>
                    <a:pt x="702" y="20301"/>
                  </a:lnTo>
                  <a:lnTo>
                    <a:pt x="1052" y="24695"/>
                  </a:lnTo>
                  <a:lnTo>
                    <a:pt x="1322" y="25126"/>
                  </a:lnTo>
                  <a:lnTo>
                    <a:pt x="1645" y="25558"/>
                  </a:lnTo>
                  <a:lnTo>
                    <a:pt x="2103" y="26151"/>
                  </a:lnTo>
                  <a:lnTo>
                    <a:pt x="2616" y="26717"/>
                  </a:lnTo>
                  <a:lnTo>
                    <a:pt x="3128" y="27256"/>
                  </a:lnTo>
                  <a:lnTo>
                    <a:pt x="3694" y="27768"/>
                  </a:lnTo>
                  <a:lnTo>
                    <a:pt x="4260" y="28254"/>
                  </a:lnTo>
                  <a:lnTo>
                    <a:pt x="4853" y="28712"/>
                  </a:lnTo>
                  <a:lnTo>
                    <a:pt x="5473" y="29143"/>
                  </a:lnTo>
                  <a:lnTo>
                    <a:pt x="6093" y="29548"/>
                  </a:lnTo>
                  <a:lnTo>
                    <a:pt x="5824" y="26205"/>
                  </a:lnTo>
                  <a:lnTo>
                    <a:pt x="5554" y="22862"/>
                  </a:lnTo>
                  <a:lnTo>
                    <a:pt x="5311" y="19492"/>
                  </a:lnTo>
                  <a:lnTo>
                    <a:pt x="5096" y="16149"/>
                  </a:lnTo>
                  <a:lnTo>
                    <a:pt x="4907" y="12779"/>
                  </a:lnTo>
                  <a:lnTo>
                    <a:pt x="4745" y="9409"/>
                  </a:lnTo>
                  <a:lnTo>
                    <a:pt x="4584" y="6067"/>
                  </a:lnTo>
                  <a:lnTo>
                    <a:pt x="4449" y="2697"/>
                  </a:lnTo>
                  <a:lnTo>
                    <a:pt x="4341"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87" name="Google Shape;387;p6"/>
            <p:cNvSpPr/>
            <p:nvPr/>
          </p:nvSpPr>
          <p:spPr>
            <a:xfrm>
              <a:off x="1479075" y="362125"/>
              <a:ext cx="116625" cy="881575"/>
            </a:xfrm>
            <a:custGeom>
              <a:avLst/>
              <a:gdLst/>
              <a:ahLst/>
              <a:cxnLst/>
              <a:rect l="l" t="t" r="r" b="b"/>
              <a:pathLst>
                <a:path w="4665" h="35263" extrusionOk="0">
                  <a:moveTo>
                    <a:pt x="4179" y="0"/>
                  </a:moveTo>
                  <a:lnTo>
                    <a:pt x="3316" y="351"/>
                  </a:lnTo>
                  <a:lnTo>
                    <a:pt x="2507" y="782"/>
                  </a:lnTo>
                  <a:lnTo>
                    <a:pt x="1699" y="1241"/>
                  </a:lnTo>
                  <a:lnTo>
                    <a:pt x="944" y="1753"/>
                  </a:lnTo>
                  <a:lnTo>
                    <a:pt x="836" y="3128"/>
                  </a:lnTo>
                  <a:lnTo>
                    <a:pt x="755" y="4529"/>
                  </a:lnTo>
                  <a:lnTo>
                    <a:pt x="620" y="7306"/>
                  </a:lnTo>
                  <a:lnTo>
                    <a:pt x="512" y="10056"/>
                  </a:lnTo>
                  <a:lnTo>
                    <a:pt x="405" y="12752"/>
                  </a:lnTo>
                  <a:lnTo>
                    <a:pt x="297" y="15151"/>
                  </a:lnTo>
                  <a:lnTo>
                    <a:pt x="189" y="17524"/>
                  </a:lnTo>
                  <a:lnTo>
                    <a:pt x="108" y="19896"/>
                  </a:lnTo>
                  <a:lnTo>
                    <a:pt x="54" y="22268"/>
                  </a:lnTo>
                  <a:lnTo>
                    <a:pt x="0" y="24641"/>
                  </a:lnTo>
                  <a:lnTo>
                    <a:pt x="0" y="27013"/>
                  </a:lnTo>
                  <a:lnTo>
                    <a:pt x="0" y="29385"/>
                  </a:lnTo>
                  <a:lnTo>
                    <a:pt x="27" y="31758"/>
                  </a:lnTo>
                  <a:lnTo>
                    <a:pt x="108" y="35262"/>
                  </a:lnTo>
                  <a:lnTo>
                    <a:pt x="620" y="34912"/>
                  </a:lnTo>
                  <a:lnTo>
                    <a:pt x="1159" y="34588"/>
                  </a:lnTo>
                  <a:lnTo>
                    <a:pt x="1699" y="34319"/>
                  </a:lnTo>
                  <a:lnTo>
                    <a:pt x="2265" y="34049"/>
                  </a:lnTo>
                  <a:lnTo>
                    <a:pt x="2831" y="33834"/>
                  </a:lnTo>
                  <a:lnTo>
                    <a:pt x="3424" y="33645"/>
                  </a:lnTo>
                  <a:lnTo>
                    <a:pt x="4044" y="33483"/>
                  </a:lnTo>
                  <a:lnTo>
                    <a:pt x="4664" y="33348"/>
                  </a:lnTo>
                  <a:lnTo>
                    <a:pt x="4583" y="31758"/>
                  </a:lnTo>
                  <a:lnTo>
                    <a:pt x="4341" y="24371"/>
                  </a:lnTo>
                  <a:lnTo>
                    <a:pt x="4206" y="20678"/>
                  </a:lnTo>
                  <a:lnTo>
                    <a:pt x="4125" y="16984"/>
                  </a:lnTo>
                  <a:lnTo>
                    <a:pt x="3774" y="16553"/>
                  </a:lnTo>
                  <a:lnTo>
                    <a:pt x="3478" y="16122"/>
                  </a:lnTo>
                  <a:lnTo>
                    <a:pt x="3235" y="15690"/>
                  </a:lnTo>
                  <a:lnTo>
                    <a:pt x="2993" y="15205"/>
                  </a:lnTo>
                  <a:lnTo>
                    <a:pt x="2804" y="14720"/>
                  </a:lnTo>
                  <a:lnTo>
                    <a:pt x="2642" y="14235"/>
                  </a:lnTo>
                  <a:lnTo>
                    <a:pt x="2534" y="13722"/>
                  </a:lnTo>
                  <a:lnTo>
                    <a:pt x="2453" y="13210"/>
                  </a:lnTo>
                  <a:lnTo>
                    <a:pt x="2400" y="12671"/>
                  </a:lnTo>
                  <a:lnTo>
                    <a:pt x="2400" y="12159"/>
                  </a:lnTo>
                  <a:lnTo>
                    <a:pt x="2426" y="11620"/>
                  </a:lnTo>
                  <a:lnTo>
                    <a:pt x="2507" y="11107"/>
                  </a:lnTo>
                  <a:lnTo>
                    <a:pt x="2615" y="10568"/>
                  </a:lnTo>
                  <a:lnTo>
                    <a:pt x="2750" y="10056"/>
                  </a:lnTo>
                  <a:lnTo>
                    <a:pt x="2939" y="9544"/>
                  </a:lnTo>
                  <a:lnTo>
                    <a:pt x="3154" y="9032"/>
                  </a:lnTo>
                  <a:lnTo>
                    <a:pt x="3613" y="8546"/>
                  </a:lnTo>
                  <a:lnTo>
                    <a:pt x="4071" y="8115"/>
                  </a:lnTo>
                  <a:lnTo>
                    <a:pt x="4179" y="4044"/>
                  </a:lnTo>
                  <a:lnTo>
                    <a:pt x="4179" y="2022"/>
                  </a:lnTo>
                  <a:lnTo>
                    <a:pt x="4179"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88" name="Google Shape;388;p6"/>
            <p:cNvSpPr/>
            <p:nvPr/>
          </p:nvSpPr>
          <p:spPr>
            <a:xfrm>
              <a:off x="1504675" y="1650750"/>
              <a:ext cx="137525" cy="254775"/>
            </a:xfrm>
            <a:custGeom>
              <a:avLst/>
              <a:gdLst/>
              <a:ahLst/>
              <a:cxnLst/>
              <a:rect l="l" t="t" r="r" b="b"/>
              <a:pathLst>
                <a:path w="5501" h="10191" extrusionOk="0">
                  <a:moveTo>
                    <a:pt x="1" y="0"/>
                  </a:moveTo>
                  <a:lnTo>
                    <a:pt x="189" y="2346"/>
                  </a:lnTo>
                  <a:lnTo>
                    <a:pt x="405" y="4691"/>
                  </a:lnTo>
                  <a:lnTo>
                    <a:pt x="621" y="7037"/>
                  </a:lnTo>
                  <a:lnTo>
                    <a:pt x="863" y="9382"/>
                  </a:lnTo>
                  <a:lnTo>
                    <a:pt x="1618" y="9544"/>
                  </a:lnTo>
                  <a:lnTo>
                    <a:pt x="2400" y="9652"/>
                  </a:lnTo>
                  <a:lnTo>
                    <a:pt x="3155" y="9813"/>
                  </a:lnTo>
                  <a:lnTo>
                    <a:pt x="3937" y="9975"/>
                  </a:lnTo>
                  <a:lnTo>
                    <a:pt x="4718" y="10083"/>
                  </a:lnTo>
                  <a:lnTo>
                    <a:pt x="5500" y="10191"/>
                  </a:lnTo>
                  <a:lnTo>
                    <a:pt x="5123" y="5850"/>
                  </a:lnTo>
                  <a:lnTo>
                    <a:pt x="4772" y="1483"/>
                  </a:lnTo>
                  <a:lnTo>
                    <a:pt x="4071" y="1402"/>
                  </a:lnTo>
                  <a:lnTo>
                    <a:pt x="3343" y="1268"/>
                  </a:lnTo>
                  <a:lnTo>
                    <a:pt x="2885" y="1187"/>
                  </a:lnTo>
                  <a:lnTo>
                    <a:pt x="2427" y="1052"/>
                  </a:lnTo>
                  <a:lnTo>
                    <a:pt x="1996" y="917"/>
                  </a:lnTo>
                  <a:lnTo>
                    <a:pt x="1564" y="782"/>
                  </a:lnTo>
                  <a:lnTo>
                    <a:pt x="1160" y="620"/>
                  </a:lnTo>
                  <a:lnTo>
                    <a:pt x="755" y="432"/>
                  </a:lnTo>
                  <a:lnTo>
                    <a:pt x="378" y="216"/>
                  </a:lnTo>
                  <a:lnTo>
                    <a:pt x="1"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89" name="Google Shape;389;p6"/>
            <p:cNvSpPr/>
            <p:nvPr/>
          </p:nvSpPr>
          <p:spPr>
            <a:xfrm>
              <a:off x="1751350" y="335850"/>
              <a:ext cx="87650" cy="202200"/>
            </a:xfrm>
            <a:custGeom>
              <a:avLst/>
              <a:gdLst/>
              <a:ahLst/>
              <a:cxnLst/>
              <a:rect l="l" t="t" r="r" b="b"/>
              <a:pathLst>
                <a:path w="3506" h="8088" extrusionOk="0">
                  <a:moveTo>
                    <a:pt x="594" y="0"/>
                  </a:moveTo>
                  <a:lnTo>
                    <a:pt x="378" y="1671"/>
                  </a:lnTo>
                  <a:lnTo>
                    <a:pt x="216" y="3343"/>
                  </a:lnTo>
                  <a:lnTo>
                    <a:pt x="108" y="5014"/>
                  </a:lnTo>
                  <a:lnTo>
                    <a:pt x="0" y="6713"/>
                  </a:lnTo>
                  <a:lnTo>
                    <a:pt x="351" y="6767"/>
                  </a:lnTo>
                  <a:lnTo>
                    <a:pt x="728" y="6848"/>
                  </a:lnTo>
                  <a:lnTo>
                    <a:pt x="1079" y="6955"/>
                  </a:lnTo>
                  <a:lnTo>
                    <a:pt x="1456" y="7063"/>
                  </a:lnTo>
                  <a:lnTo>
                    <a:pt x="1968" y="7252"/>
                  </a:lnTo>
                  <a:lnTo>
                    <a:pt x="2454" y="7495"/>
                  </a:lnTo>
                  <a:lnTo>
                    <a:pt x="2939" y="7764"/>
                  </a:lnTo>
                  <a:lnTo>
                    <a:pt x="3424" y="8088"/>
                  </a:lnTo>
                  <a:lnTo>
                    <a:pt x="3478" y="6201"/>
                  </a:lnTo>
                  <a:lnTo>
                    <a:pt x="3505" y="4340"/>
                  </a:lnTo>
                  <a:lnTo>
                    <a:pt x="3505" y="2480"/>
                  </a:lnTo>
                  <a:lnTo>
                    <a:pt x="3451" y="620"/>
                  </a:lnTo>
                  <a:lnTo>
                    <a:pt x="2777" y="404"/>
                  </a:lnTo>
                  <a:lnTo>
                    <a:pt x="2049" y="243"/>
                  </a:lnTo>
                  <a:lnTo>
                    <a:pt x="1321" y="108"/>
                  </a:lnTo>
                  <a:lnTo>
                    <a:pt x="594"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90" name="Google Shape;390;p6"/>
            <p:cNvSpPr/>
            <p:nvPr/>
          </p:nvSpPr>
          <p:spPr>
            <a:xfrm>
              <a:off x="1733825" y="794800"/>
              <a:ext cx="120675" cy="492025"/>
            </a:xfrm>
            <a:custGeom>
              <a:avLst/>
              <a:gdLst/>
              <a:ahLst/>
              <a:cxnLst/>
              <a:rect l="l" t="t" r="r" b="b"/>
              <a:pathLst>
                <a:path w="4827" h="19681" extrusionOk="0">
                  <a:moveTo>
                    <a:pt x="4152" y="1"/>
                  </a:moveTo>
                  <a:lnTo>
                    <a:pt x="3694" y="324"/>
                  </a:lnTo>
                  <a:lnTo>
                    <a:pt x="3209" y="621"/>
                  </a:lnTo>
                  <a:lnTo>
                    <a:pt x="2723" y="891"/>
                  </a:lnTo>
                  <a:lnTo>
                    <a:pt x="2238" y="1133"/>
                  </a:lnTo>
                  <a:lnTo>
                    <a:pt x="1726" y="1349"/>
                  </a:lnTo>
                  <a:lnTo>
                    <a:pt x="1214" y="1511"/>
                  </a:lnTo>
                  <a:lnTo>
                    <a:pt x="675" y="1672"/>
                  </a:lnTo>
                  <a:lnTo>
                    <a:pt x="162" y="1780"/>
                  </a:lnTo>
                  <a:lnTo>
                    <a:pt x="54" y="4934"/>
                  </a:lnTo>
                  <a:lnTo>
                    <a:pt x="28" y="8115"/>
                  </a:lnTo>
                  <a:lnTo>
                    <a:pt x="1" y="11297"/>
                  </a:lnTo>
                  <a:lnTo>
                    <a:pt x="54" y="14451"/>
                  </a:lnTo>
                  <a:lnTo>
                    <a:pt x="81" y="16500"/>
                  </a:lnTo>
                  <a:lnTo>
                    <a:pt x="755" y="16769"/>
                  </a:lnTo>
                  <a:lnTo>
                    <a:pt x="1429" y="17066"/>
                  </a:lnTo>
                  <a:lnTo>
                    <a:pt x="2049" y="17416"/>
                  </a:lnTo>
                  <a:lnTo>
                    <a:pt x="2669" y="17821"/>
                  </a:lnTo>
                  <a:lnTo>
                    <a:pt x="3263" y="18225"/>
                  </a:lnTo>
                  <a:lnTo>
                    <a:pt x="3802" y="18683"/>
                  </a:lnTo>
                  <a:lnTo>
                    <a:pt x="4341" y="19169"/>
                  </a:lnTo>
                  <a:lnTo>
                    <a:pt x="4826" y="19681"/>
                  </a:lnTo>
                  <a:lnTo>
                    <a:pt x="4610" y="14451"/>
                  </a:lnTo>
                  <a:lnTo>
                    <a:pt x="4341" y="7226"/>
                  </a:lnTo>
                  <a:lnTo>
                    <a:pt x="4233" y="3613"/>
                  </a:lnTo>
                  <a:lnTo>
                    <a:pt x="4152"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91" name="Google Shape;391;p6"/>
            <p:cNvSpPr/>
            <p:nvPr/>
          </p:nvSpPr>
          <p:spPr>
            <a:xfrm>
              <a:off x="1762125" y="1610975"/>
              <a:ext cx="132800" cy="293200"/>
            </a:xfrm>
            <a:custGeom>
              <a:avLst/>
              <a:gdLst/>
              <a:ahLst/>
              <a:cxnLst/>
              <a:rect l="l" t="t" r="r" b="b"/>
              <a:pathLst>
                <a:path w="5312" h="11728" extrusionOk="0">
                  <a:moveTo>
                    <a:pt x="4476" y="1"/>
                  </a:moveTo>
                  <a:lnTo>
                    <a:pt x="4099" y="378"/>
                  </a:lnTo>
                  <a:lnTo>
                    <a:pt x="3667" y="810"/>
                  </a:lnTo>
                  <a:lnTo>
                    <a:pt x="3209" y="1187"/>
                  </a:lnTo>
                  <a:lnTo>
                    <a:pt x="2724" y="1538"/>
                  </a:lnTo>
                  <a:lnTo>
                    <a:pt x="2211" y="1834"/>
                  </a:lnTo>
                  <a:lnTo>
                    <a:pt x="1672" y="2104"/>
                  </a:lnTo>
                  <a:lnTo>
                    <a:pt x="1133" y="2346"/>
                  </a:lnTo>
                  <a:lnTo>
                    <a:pt x="567" y="2562"/>
                  </a:lnTo>
                  <a:lnTo>
                    <a:pt x="1" y="2724"/>
                  </a:lnTo>
                  <a:lnTo>
                    <a:pt x="190" y="4988"/>
                  </a:lnTo>
                  <a:lnTo>
                    <a:pt x="405" y="7226"/>
                  </a:lnTo>
                  <a:lnTo>
                    <a:pt x="863" y="11728"/>
                  </a:lnTo>
                  <a:lnTo>
                    <a:pt x="1996" y="11566"/>
                  </a:lnTo>
                  <a:lnTo>
                    <a:pt x="3128" y="11350"/>
                  </a:lnTo>
                  <a:lnTo>
                    <a:pt x="4233" y="11054"/>
                  </a:lnTo>
                  <a:lnTo>
                    <a:pt x="4772" y="10892"/>
                  </a:lnTo>
                  <a:lnTo>
                    <a:pt x="5312" y="10703"/>
                  </a:lnTo>
                  <a:lnTo>
                    <a:pt x="4853" y="5339"/>
                  </a:lnTo>
                  <a:lnTo>
                    <a:pt x="4665" y="2670"/>
                  </a:lnTo>
                  <a:lnTo>
                    <a:pt x="4476"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92" name="Google Shape;392;p6"/>
            <p:cNvSpPr/>
            <p:nvPr/>
          </p:nvSpPr>
          <p:spPr>
            <a:xfrm>
              <a:off x="1989925" y="467250"/>
              <a:ext cx="100450" cy="497425"/>
            </a:xfrm>
            <a:custGeom>
              <a:avLst/>
              <a:gdLst/>
              <a:ahLst/>
              <a:cxnLst/>
              <a:rect l="l" t="t" r="r" b="b"/>
              <a:pathLst>
                <a:path w="4018" h="19897" extrusionOk="0">
                  <a:moveTo>
                    <a:pt x="756" y="1"/>
                  </a:moveTo>
                  <a:lnTo>
                    <a:pt x="648" y="2185"/>
                  </a:lnTo>
                  <a:lnTo>
                    <a:pt x="567" y="4341"/>
                  </a:lnTo>
                  <a:lnTo>
                    <a:pt x="486" y="6471"/>
                  </a:lnTo>
                  <a:lnTo>
                    <a:pt x="378" y="8547"/>
                  </a:lnTo>
                  <a:lnTo>
                    <a:pt x="243" y="11404"/>
                  </a:lnTo>
                  <a:lnTo>
                    <a:pt x="136" y="14235"/>
                  </a:lnTo>
                  <a:lnTo>
                    <a:pt x="55" y="17066"/>
                  </a:lnTo>
                  <a:lnTo>
                    <a:pt x="1" y="19896"/>
                  </a:lnTo>
                  <a:lnTo>
                    <a:pt x="459" y="19330"/>
                  </a:lnTo>
                  <a:lnTo>
                    <a:pt x="890" y="18764"/>
                  </a:lnTo>
                  <a:lnTo>
                    <a:pt x="1295" y="18171"/>
                  </a:lnTo>
                  <a:lnTo>
                    <a:pt x="1672" y="17578"/>
                  </a:lnTo>
                  <a:lnTo>
                    <a:pt x="2050" y="16931"/>
                  </a:lnTo>
                  <a:lnTo>
                    <a:pt x="2373" y="16311"/>
                  </a:lnTo>
                  <a:lnTo>
                    <a:pt x="2670" y="15664"/>
                  </a:lnTo>
                  <a:lnTo>
                    <a:pt x="2939" y="14990"/>
                  </a:lnTo>
                  <a:lnTo>
                    <a:pt x="3209" y="14316"/>
                  </a:lnTo>
                  <a:lnTo>
                    <a:pt x="3425" y="13642"/>
                  </a:lnTo>
                  <a:lnTo>
                    <a:pt x="3586" y="12941"/>
                  </a:lnTo>
                  <a:lnTo>
                    <a:pt x="3748" y="12240"/>
                  </a:lnTo>
                  <a:lnTo>
                    <a:pt x="3883" y="11512"/>
                  </a:lnTo>
                  <a:lnTo>
                    <a:pt x="3964" y="10784"/>
                  </a:lnTo>
                  <a:lnTo>
                    <a:pt x="4018" y="10057"/>
                  </a:lnTo>
                  <a:lnTo>
                    <a:pt x="4018" y="9329"/>
                  </a:lnTo>
                  <a:lnTo>
                    <a:pt x="4018" y="8870"/>
                  </a:lnTo>
                  <a:lnTo>
                    <a:pt x="3991" y="8196"/>
                  </a:lnTo>
                  <a:lnTo>
                    <a:pt x="3937" y="7522"/>
                  </a:lnTo>
                  <a:lnTo>
                    <a:pt x="3856" y="6983"/>
                  </a:lnTo>
                  <a:lnTo>
                    <a:pt x="3748" y="6471"/>
                  </a:lnTo>
                  <a:lnTo>
                    <a:pt x="3640" y="5959"/>
                  </a:lnTo>
                  <a:lnTo>
                    <a:pt x="3532" y="5447"/>
                  </a:lnTo>
                  <a:lnTo>
                    <a:pt x="3371" y="4934"/>
                  </a:lnTo>
                  <a:lnTo>
                    <a:pt x="3209" y="4449"/>
                  </a:lnTo>
                  <a:lnTo>
                    <a:pt x="3047" y="3964"/>
                  </a:lnTo>
                  <a:lnTo>
                    <a:pt x="2858" y="3479"/>
                  </a:lnTo>
                  <a:lnTo>
                    <a:pt x="2643" y="3020"/>
                  </a:lnTo>
                  <a:lnTo>
                    <a:pt x="2400" y="2562"/>
                  </a:lnTo>
                  <a:lnTo>
                    <a:pt x="2184" y="2104"/>
                  </a:lnTo>
                  <a:lnTo>
                    <a:pt x="1915" y="1672"/>
                  </a:lnTo>
                  <a:lnTo>
                    <a:pt x="1645" y="1241"/>
                  </a:lnTo>
                  <a:lnTo>
                    <a:pt x="1349" y="810"/>
                  </a:lnTo>
                  <a:lnTo>
                    <a:pt x="1052" y="405"/>
                  </a:lnTo>
                  <a:lnTo>
                    <a:pt x="756"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93" name="Google Shape;393;p6"/>
            <p:cNvSpPr/>
            <p:nvPr/>
          </p:nvSpPr>
          <p:spPr>
            <a:xfrm>
              <a:off x="1989250" y="1028675"/>
              <a:ext cx="144250" cy="774425"/>
            </a:xfrm>
            <a:custGeom>
              <a:avLst/>
              <a:gdLst/>
              <a:ahLst/>
              <a:cxnLst/>
              <a:rect l="l" t="t" r="r" b="b"/>
              <a:pathLst>
                <a:path w="5770" h="30977" extrusionOk="0">
                  <a:moveTo>
                    <a:pt x="1" y="1"/>
                  </a:moveTo>
                  <a:lnTo>
                    <a:pt x="1" y="2562"/>
                  </a:lnTo>
                  <a:lnTo>
                    <a:pt x="28" y="5096"/>
                  </a:lnTo>
                  <a:lnTo>
                    <a:pt x="109" y="8358"/>
                  </a:lnTo>
                  <a:lnTo>
                    <a:pt x="217" y="11593"/>
                  </a:lnTo>
                  <a:lnTo>
                    <a:pt x="378" y="14828"/>
                  </a:lnTo>
                  <a:lnTo>
                    <a:pt x="540" y="18063"/>
                  </a:lnTo>
                  <a:lnTo>
                    <a:pt x="756" y="21298"/>
                  </a:lnTo>
                  <a:lnTo>
                    <a:pt x="998" y="24533"/>
                  </a:lnTo>
                  <a:lnTo>
                    <a:pt x="1268" y="27768"/>
                  </a:lnTo>
                  <a:lnTo>
                    <a:pt x="1564" y="30976"/>
                  </a:lnTo>
                  <a:lnTo>
                    <a:pt x="2131" y="30464"/>
                  </a:lnTo>
                  <a:lnTo>
                    <a:pt x="2697" y="29925"/>
                  </a:lnTo>
                  <a:lnTo>
                    <a:pt x="3236" y="29359"/>
                  </a:lnTo>
                  <a:lnTo>
                    <a:pt x="3721" y="28792"/>
                  </a:lnTo>
                  <a:lnTo>
                    <a:pt x="4206" y="28172"/>
                  </a:lnTo>
                  <a:lnTo>
                    <a:pt x="4638" y="27552"/>
                  </a:lnTo>
                  <a:lnTo>
                    <a:pt x="5069" y="26905"/>
                  </a:lnTo>
                  <a:lnTo>
                    <a:pt x="5473" y="26258"/>
                  </a:lnTo>
                  <a:lnTo>
                    <a:pt x="5770" y="25881"/>
                  </a:lnTo>
                  <a:lnTo>
                    <a:pt x="5420" y="20678"/>
                  </a:lnTo>
                  <a:lnTo>
                    <a:pt x="5096" y="15502"/>
                  </a:lnTo>
                  <a:lnTo>
                    <a:pt x="4826" y="10299"/>
                  </a:lnTo>
                  <a:lnTo>
                    <a:pt x="4611" y="5096"/>
                  </a:lnTo>
                  <a:lnTo>
                    <a:pt x="4584" y="4395"/>
                  </a:lnTo>
                  <a:lnTo>
                    <a:pt x="4099" y="3775"/>
                  </a:lnTo>
                  <a:lnTo>
                    <a:pt x="3559" y="3182"/>
                  </a:lnTo>
                  <a:lnTo>
                    <a:pt x="3020" y="2589"/>
                  </a:lnTo>
                  <a:lnTo>
                    <a:pt x="2454" y="2022"/>
                  </a:lnTo>
                  <a:lnTo>
                    <a:pt x="1888" y="1483"/>
                  </a:lnTo>
                  <a:lnTo>
                    <a:pt x="1268" y="971"/>
                  </a:lnTo>
                  <a:lnTo>
                    <a:pt x="648" y="486"/>
                  </a:lnTo>
                  <a:lnTo>
                    <a:pt x="1"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394" name="Google Shape;394;p6"/>
          <p:cNvSpPr/>
          <p:nvPr/>
        </p:nvSpPr>
        <p:spPr>
          <a:xfrm rot="-2046458">
            <a:off x="1897597" y="765824"/>
            <a:ext cx="1139504" cy="1183269"/>
          </a:xfrm>
          <a:custGeom>
            <a:avLst/>
            <a:gdLst/>
            <a:ahLst/>
            <a:cxnLst/>
            <a:rect l="l" t="t" r="r" b="b"/>
            <a:pathLst>
              <a:path w="44914" h="46639" extrusionOk="0">
                <a:moveTo>
                  <a:pt x="29574" y="0"/>
                </a:moveTo>
                <a:lnTo>
                  <a:pt x="22726" y="13884"/>
                </a:lnTo>
                <a:lnTo>
                  <a:pt x="6928" y="7656"/>
                </a:lnTo>
                <a:lnTo>
                  <a:pt x="0" y="17173"/>
                </a:lnTo>
                <a:lnTo>
                  <a:pt x="15178" y="26554"/>
                </a:lnTo>
                <a:lnTo>
                  <a:pt x="8815" y="40950"/>
                </a:lnTo>
                <a:lnTo>
                  <a:pt x="21351" y="46639"/>
                </a:lnTo>
                <a:lnTo>
                  <a:pt x="27525" y="32539"/>
                </a:lnTo>
                <a:lnTo>
                  <a:pt x="40681" y="40061"/>
                </a:lnTo>
                <a:lnTo>
                  <a:pt x="41381" y="38335"/>
                </a:lnTo>
                <a:lnTo>
                  <a:pt x="42891" y="34453"/>
                </a:lnTo>
                <a:lnTo>
                  <a:pt x="43700" y="32377"/>
                </a:lnTo>
                <a:lnTo>
                  <a:pt x="44374" y="30490"/>
                </a:lnTo>
                <a:lnTo>
                  <a:pt x="44616" y="29735"/>
                </a:lnTo>
                <a:lnTo>
                  <a:pt x="44805" y="29115"/>
                </a:lnTo>
                <a:lnTo>
                  <a:pt x="44913" y="28684"/>
                </a:lnTo>
                <a:lnTo>
                  <a:pt x="44913" y="28549"/>
                </a:lnTo>
                <a:lnTo>
                  <a:pt x="44913" y="28468"/>
                </a:lnTo>
                <a:lnTo>
                  <a:pt x="44832" y="28388"/>
                </a:lnTo>
                <a:lnTo>
                  <a:pt x="44724" y="28280"/>
                </a:lnTo>
                <a:lnTo>
                  <a:pt x="44320" y="28010"/>
                </a:lnTo>
                <a:lnTo>
                  <a:pt x="42918" y="27120"/>
                </a:lnTo>
                <a:lnTo>
                  <a:pt x="41004" y="25961"/>
                </a:lnTo>
                <a:lnTo>
                  <a:pt x="38847" y="24667"/>
                </a:lnTo>
                <a:lnTo>
                  <a:pt x="34831" y="22322"/>
                </a:lnTo>
                <a:lnTo>
                  <a:pt x="32997" y="21270"/>
                </a:lnTo>
                <a:lnTo>
                  <a:pt x="40896" y="4933"/>
                </a:lnTo>
                <a:lnTo>
                  <a:pt x="29574" y="0"/>
                </a:lnTo>
                <a:close/>
              </a:path>
            </a:pathLst>
          </a:custGeom>
          <a:solidFill>
            <a:schemeClr val="dk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395" name="Google Shape;395;p6"/>
          <p:cNvGrpSpPr/>
          <p:nvPr/>
        </p:nvGrpSpPr>
        <p:grpSpPr>
          <a:xfrm rot="-534048">
            <a:off x="3388145" y="437024"/>
            <a:ext cx="1032008" cy="1391019"/>
            <a:chOff x="3000200" y="318325"/>
            <a:chExt cx="1296075" cy="1746950"/>
          </a:xfrm>
        </p:grpSpPr>
        <p:sp>
          <p:nvSpPr>
            <p:cNvPr id="396" name="Google Shape;396;p6"/>
            <p:cNvSpPr/>
            <p:nvPr/>
          </p:nvSpPr>
          <p:spPr>
            <a:xfrm>
              <a:off x="3000200" y="318325"/>
              <a:ext cx="1296075" cy="1746950"/>
            </a:xfrm>
            <a:custGeom>
              <a:avLst/>
              <a:gdLst/>
              <a:ahLst/>
              <a:cxnLst/>
              <a:rect l="l" t="t" r="r" b="b"/>
              <a:pathLst>
                <a:path w="51843" h="69878" extrusionOk="0">
                  <a:moveTo>
                    <a:pt x="24937" y="0"/>
                  </a:moveTo>
                  <a:lnTo>
                    <a:pt x="23859" y="27"/>
                  </a:lnTo>
                  <a:lnTo>
                    <a:pt x="22754" y="81"/>
                  </a:lnTo>
                  <a:lnTo>
                    <a:pt x="21649" y="162"/>
                  </a:lnTo>
                  <a:lnTo>
                    <a:pt x="20489" y="270"/>
                  </a:lnTo>
                  <a:lnTo>
                    <a:pt x="19330" y="378"/>
                  </a:lnTo>
                  <a:lnTo>
                    <a:pt x="18360" y="404"/>
                  </a:lnTo>
                  <a:lnTo>
                    <a:pt x="17362" y="458"/>
                  </a:lnTo>
                  <a:lnTo>
                    <a:pt x="16338" y="539"/>
                  </a:lnTo>
                  <a:lnTo>
                    <a:pt x="15259" y="647"/>
                  </a:lnTo>
                  <a:lnTo>
                    <a:pt x="14154" y="782"/>
                  </a:lnTo>
                  <a:lnTo>
                    <a:pt x="13022" y="944"/>
                  </a:lnTo>
                  <a:lnTo>
                    <a:pt x="11809" y="1105"/>
                  </a:lnTo>
                  <a:lnTo>
                    <a:pt x="10569" y="1321"/>
                  </a:lnTo>
                  <a:lnTo>
                    <a:pt x="9598" y="1456"/>
                  </a:lnTo>
                  <a:lnTo>
                    <a:pt x="8574" y="1618"/>
                  </a:lnTo>
                  <a:lnTo>
                    <a:pt x="7441" y="1833"/>
                  </a:lnTo>
                  <a:lnTo>
                    <a:pt x="6821" y="1968"/>
                  </a:lnTo>
                  <a:lnTo>
                    <a:pt x="6228" y="2130"/>
                  </a:lnTo>
                  <a:lnTo>
                    <a:pt x="5608" y="2319"/>
                  </a:lnTo>
                  <a:lnTo>
                    <a:pt x="5015" y="2561"/>
                  </a:lnTo>
                  <a:lnTo>
                    <a:pt x="4395" y="2831"/>
                  </a:lnTo>
                  <a:lnTo>
                    <a:pt x="3802" y="3127"/>
                  </a:lnTo>
                  <a:lnTo>
                    <a:pt x="3236" y="3505"/>
                  </a:lnTo>
                  <a:lnTo>
                    <a:pt x="2697" y="3909"/>
                  </a:lnTo>
                  <a:lnTo>
                    <a:pt x="2427" y="4152"/>
                  </a:lnTo>
                  <a:lnTo>
                    <a:pt x="2157" y="4394"/>
                  </a:lnTo>
                  <a:lnTo>
                    <a:pt x="1915" y="4637"/>
                  </a:lnTo>
                  <a:lnTo>
                    <a:pt x="1672" y="4934"/>
                  </a:lnTo>
                  <a:lnTo>
                    <a:pt x="1457" y="5203"/>
                  </a:lnTo>
                  <a:lnTo>
                    <a:pt x="1241" y="5527"/>
                  </a:lnTo>
                  <a:lnTo>
                    <a:pt x="1052" y="5850"/>
                  </a:lnTo>
                  <a:lnTo>
                    <a:pt x="863" y="6174"/>
                  </a:lnTo>
                  <a:lnTo>
                    <a:pt x="675" y="6524"/>
                  </a:lnTo>
                  <a:lnTo>
                    <a:pt x="540" y="6875"/>
                  </a:lnTo>
                  <a:lnTo>
                    <a:pt x="405" y="7225"/>
                  </a:lnTo>
                  <a:lnTo>
                    <a:pt x="297" y="7575"/>
                  </a:lnTo>
                  <a:lnTo>
                    <a:pt x="189" y="7926"/>
                  </a:lnTo>
                  <a:lnTo>
                    <a:pt x="136" y="8276"/>
                  </a:lnTo>
                  <a:lnTo>
                    <a:pt x="82" y="8627"/>
                  </a:lnTo>
                  <a:lnTo>
                    <a:pt x="28" y="8977"/>
                  </a:lnTo>
                  <a:lnTo>
                    <a:pt x="1" y="9651"/>
                  </a:lnTo>
                  <a:lnTo>
                    <a:pt x="28" y="10325"/>
                  </a:lnTo>
                  <a:lnTo>
                    <a:pt x="82" y="10972"/>
                  </a:lnTo>
                  <a:lnTo>
                    <a:pt x="189" y="11619"/>
                  </a:lnTo>
                  <a:lnTo>
                    <a:pt x="351" y="12239"/>
                  </a:lnTo>
                  <a:lnTo>
                    <a:pt x="540" y="12859"/>
                  </a:lnTo>
                  <a:lnTo>
                    <a:pt x="729" y="13452"/>
                  </a:lnTo>
                  <a:lnTo>
                    <a:pt x="971" y="14046"/>
                  </a:lnTo>
                  <a:lnTo>
                    <a:pt x="1430" y="15124"/>
                  </a:lnTo>
                  <a:lnTo>
                    <a:pt x="1915" y="16094"/>
                  </a:lnTo>
                  <a:lnTo>
                    <a:pt x="2184" y="16688"/>
                  </a:lnTo>
                  <a:lnTo>
                    <a:pt x="2454" y="17281"/>
                  </a:lnTo>
                  <a:lnTo>
                    <a:pt x="2589" y="17550"/>
                  </a:lnTo>
                  <a:lnTo>
                    <a:pt x="2751" y="17847"/>
                  </a:lnTo>
                  <a:lnTo>
                    <a:pt x="2885" y="18116"/>
                  </a:lnTo>
                  <a:lnTo>
                    <a:pt x="3074" y="18359"/>
                  </a:lnTo>
                  <a:lnTo>
                    <a:pt x="3451" y="18844"/>
                  </a:lnTo>
                  <a:lnTo>
                    <a:pt x="3856" y="19249"/>
                  </a:lnTo>
                  <a:lnTo>
                    <a:pt x="4314" y="19626"/>
                  </a:lnTo>
                  <a:lnTo>
                    <a:pt x="4799" y="19976"/>
                  </a:lnTo>
                  <a:lnTo>
                    <a:pt x="5312" y="20246"/>
                  </a:lnTo>
                  <a:lnTo>
                    <a:pt x="5851" y="20489"/>
                  </a:lnTo>
                  <a:lnTo>
                    <a:pt x="6390" y="20677"/>
                  </a:lnTo>
                  <a:lnTo>
                    <a:pt x="6956" y="20812"/>
                  </a:lnTo>
                  <a:lnTo>
                    <a:pt x="7522" y="20920"/>
                  </a:lnTo>
                  <a:lnTo>
                    <a:pt x="8088" y="20974"/>
                  </a:lnTo>
                  <a:lnTo>
                    <a:pt x="8654" y="20974"/>
                  </a:lnTo>
                  <a:lnTo>
                    <a:pt x="9194" y="20947"/>
                  </a:lnTo>
                  <a:lnTo>
                    <a:pt x="9733" y="20866"/>
                  </a:lnTo>
                  <a:lnTo>
                    <a:pt x="10245" y="20731"/>
                  </a:lnTo>
                  <a:lnTo>
                    <a:pt x="12537" y="20084"/>
                  </a:lnTo>
                  <a:lnTo>
                    <a:pt x="14666" y="19545"/>
                  </a:lnTo>
                  <a:lnTo>
                    <a:pt x="15691" y="19303"/>
                  </a:lnTo>
                  <a:lnTo>
                    <a:pt x="16661" y="19087"/>
                  </a:lnTo>
                  <a:lnTo>
                    <a:pt x="17605" y="18898"/>
                  </a:lnTo>
                  <a:lnTo>
                    <a:pt x="18521" y="18736"/>
                  </a:lnTo>
                  <a:lnTo>
                    <a:pt x="19411" y="18602"/>
                  </a:lnTo>
                  <a:lnTo>
                    <a:pt x="20247" y="18494"/>
                  </a:lnTo>
                  <a:lnTo>
                    <a:pt x="21055" y="18413"/>
                  </a:lnTo>
                  <a:lnTo>
                    <a:pt x="21837" y="18359"/>
                  </a:lnTo>
                  <a:lnTo>
                    <a:pt x="22592" y="18305"/>
                  </a:lnTo>
                  <a:lnTo>
                    <a:pt x="23320" y="18305"/>
                  </a:lnTo>
                  <a:lnTo>
                    <a:pt x="23994" y="18332"/>
                  </a:lnTo>
                  <a:lnTo>
                    <a:pt x="24641" y="18359"/>
                  </a:lnTo>
                  <a:lnTo>
                    <a:pt x="25261" y="18440"/>
                  </a:lnTo>
                  <a:lnTo>
                    <a:pt x="25854" y="18548"/>
                  </a:lnTo>
                  <a:lnTo>
                    <a:pt x="26420" y="18656"/>
                  </a:lnTo>
                  <a:lnTo>
                    <a:pt x="26959" y="18790"/>
                  </a:lnTo>
                  <a:lnTo>
                    <a:pt x="27472" y="18979"/>
                  </a:lnTo>
                  <a:lnTo>
                    <a:pt x="27957" y="19168"/>
                  </a:lnTo>
                  <a:lnTo>
                    <a:pt x="28388" y="19383"/>
                  </a:lnTo>
                  <a:lnTo>
                    <a:pt x="28819" y="19653"/>
                  </a:lnTo>
                  <a:lnTo>
                    <a:pt x="29197" y="19923"/>
                  </a:lnTo>
                  <a:lnTo>
                    <a:pt x="29574" y="20219"/>
                  </a:lnTo>
                  <a:lnTo>
                    <a:pt x="29925" y="20543"/>
                  </a:lnTo>
                  <a:lnTo>
                    <a:pt x="30221" y="20893"/>
                  </a:lnTo>
                  <a:lnTo>
                    <a:pt x="30518" y="21271"/>
                  </a:lnTo>
                  <a:lnTo>
                    <a:pt x="30787" y="21675"/>
                  </a:lnTo>
                  <a:lnTo>
                    <a:pt x="31003" y="22106"/>
                  </a:lnTo>
                  <a:lnTo>
                    <a:pt x="31219" y="22565"/>
                  </a:lnTo>
                  <a:lnTo>
                    <a:pt x="31408" y="23050"/>
                  </a:lnTo>
                  <a:lnTo>
                    <a:pt x="31488" y="23400"/>
                  </a:lnTo>
                  <a:lnTo>
                    <a:pt x="31542" y="23670"/>
                  </a:lnTo>
                  <a:lnTo>
                    <a:pt x="31461" y="23751"/>
                  </a:lnTo>
                  <a:lnTo>
                    <a:pt x="31327" y="23859"/>
                  </a:lnTo>
                  <a:lnTo>
                    <a:pt x="31084" y="24047"/>
                  </a:lnTo>
                  <a:lnTo>
                    <a:pt x="30680" y="24236"/>
                  </a:lnTo>
                  <a:lnTo>
                    <a:pt x="30140" y="24479"/>
                  </a:lnTo>
                  <a:lnTo>
                    <a:pt x="29413" y="24721"/>
                  </a:lnTo>
                  <a:lnTo>
                    <a:pt x="28442" y="24991"/>
                  </a:lnTo>
                  <a:lnTo>
                    <a:pt x="27229" y="25287"/>
                  </a:lnTo>
                  <a:lnTo>
                    <a:pt x="25450" y="25665"/>
                  </a:lnTo>
                  <a:lnTo>
                    <a:pt x="23616" y="25988"/>
                  </a:lnTo>
                  <a:lnTo>
                    <a:pt x="21756" y="26258"/>
                  </a:lnTo>
                  <a:lnTo>
                    <a:pt x="19842" y="26500"/>
                  </a:lnTo>
                  <a:lnTo>
                    <a:pt x="17928" y="26716"/>
                  </a:lnTo>
                  <a:lnTo>
                    <a:pt x="15987" y="26878"/>
                  </a:lnTo>
                  <a:lnTo>
                    <a:pt x="14019" y="27013"/>
                  </a:lnTo>
                  <a:lnTo>
                    <a:pt x="11997" y="27094"/>
                  </a:lnTo>
                  <a:lnTo>
                    <a:pt x="11620" y="27121"/>
                  </a:lnTo>
                  <a:lnTo>
                    <a:pt x="11216" y="27174"/>
                  </a:lnTo>
                  <a:lnTo>
                    <a:pt x="10811" y="27228"/>
                  </a:lnTo>
                  <a:lnTo>
                    <a:pt x="10434" y="27336"/>
                  </a:lnTo>
                  <a:lnTo>
                    <a:pt x="10056" y="27444"/>
                  </a:lnTo>
                  <a:lnTo>
                    <a:pt x="9679" y="27579"/>
                  </a:lnTo>
                  <a:lnTo>
                    <a:pt x="9328" y="27741"/>
                  </a:lnTo>
                  <a:lnTo>
                    <a:pt x="8951" y="27929"/>
                  </a:lnTo>
                  <a:lnTo>
                    <a:pt x="8628" y="28118"/>
                  </a:lnTo>
                  <a:lnTo>
                    <a:pt x="8277" y="28361"/>
                  </a:lnTo>
                  <a:lnTo>
                    <a:pt x="7980" y="28603"/>
                  </a:lnTo>
                  <a:lnTo>
                    <a:pt x="7657" y="28846"/>
                  </a:lnTo>
                  <a:lnTo>
                    <a:pt x="7387" y="29115"/>
                  </a:lnTo>
                  <a:lnTo>
                    <a:pt x="7091" y="29412"/>
                  </a:lnTo>
                  <a:lnTo>
                    <a:pt x="6848" y="29736"/>
                  </a:lnTo>
                  <a:lnTo>
                    <a:pt x="6606" y="30059"/>
                  </a:lnTo>
                  <a:lnTo>
                    <a:pt x="6390" y="30383"/>
                  </a:lnTo>
                  <a:lnTo>
                    <a:pt x="6201" y="30706"/>
                  </a:lnTo>
                  <a:lnTo>
                    <a:pt x="6039" y="31057"/>
                  </a:lnTo>
                  <a:lnTo>
                    <a:pt x="5878" y="31380"/>
                  </a:lnTo>
                  <a:lnTo>
                    <a:pt x="5770" y="31730"/>
                  </a:lnTo>
                  <a:lnTo>
                    <a:pt x="5662" y="32081"/>
                  </a:lnTo>
                  <a:lnTo>
                    <a:pt x="5581" y="32458"/>
                  </a:lnTo>
                  <a:lnTo>
                    <a:pt x="5500" y="32809"/>
                  </a:lnTo>
                  <a:lnTo>
                    <a:pt x="5473" y="33186"/>
                  </a:lnTo>
                  <a:lnTo>
                    <a:pt x="5446" y="33537"/>
                  </a:lnTo>
                  <a:lnTo>
                    <a:pt x="5446" y="33914"/>
                  </a:lnTo>
                  <a:lnTo>
                    <a:pt x="5473" y="34265"/>
                  </a:lnTo>
                  <a:lnTo>
                    <a:pt x="5527" y="34642"/>
                  </a:lnTo>
                  <a:lnTo>
                    <a:pt x="5581" y="34992"/>
                  </a:lnTo>
                  <a:lnTo>
                    <a:pt x="5689" y="35370"/>
                  </a:lnTo>
                  <a:lnTo>
                    <a:pt x="5797" y="35720"/>
                  </a:lnTo>
                  <a:lnTo>
                    <a:pt x="7172" y="39791"/>
                  </a:lnTo>
                  <a:lnTo>
                    <a:pt x="7360" y="40249"/>
                  </a:lnTo>
                  <a:lnTo>
                    <a:pt x="7576" y="40708"/>
                  </a:lnTo>
                  <a:lnTo>
                    <a:pt x="7846" y="41166"/>
                  </a:lnTo>
                  <a:lnTo>
                    <a:pt x="8142" y="41624"/>
                  </a:lnTo>
                  <a:lnTo>
                    <a:pt x="8466" y="42029"/>
                  </a:lnTo>
                  <a:lnTo>
                    <a:pt x="8816" y="42433"/>
                  </a:lnTo>
                  <a:lnTo>
                    <a:pt x="9221" y="42811"/>
                  </a:lnTo>
                  <a:lnTo>
                    <a:pt x="9625" y="43161"/>
                  </a:lnTo>
                  <a:lnTo>
                    <a:pt x="10083" y="43484"/>
                  </a:lnTo>
                  <a:lnTo>
                    <a:pt x="10542" y="43754"/>
                  </a:lnTo>
                  <a:lnTo>
                    <a:pt x="11054" y="43997"/>
                  </a:lnTo>
                  <a:lnTo>
                    <a:pt x="11566" y="44185"/>
                  </a:lnTo>
                  <a:lnTo>
                    <a:pt x="12132" y="44320"/>
                  </a:lnTo>
                  <a:lnTo>
                    <a:pt x="12671" y="44401"/>
                  </a:lnTo>
                  <a:lnTo>
                    <a:pt x="13264" y="44455"/>
                  </a:lnTo>
                  <a:lnTo>
                    <a:pt x="13857" y="44428"/>
                  </a:lnTo>
                  <a:lnTo>
                    <a:pt x="14235" y="44374"/>
                  </a:lnTo>
                  <a:lnTo>
                    <a:pt x="14612" y="44455"/>
                  </a:lnTo>
                  <a:lnTo>
                    <a:pt x="15044" y="44509"/>
                  </a:lnTo>
                  <a:lnTo>
                    <a:pt x="15448" y="44536"/>
                  </a:lnTo>
                  <a:lnTo>
                    <a:pt x="16284" y="44536"/>
                  </a:lnTo>
                  <a:lnTo>
                    <a:pt x="16688" y="44482"/>
                  </a:lnTo>
                  <a:lnTo>
                    <a:pt x="17119" y="44401"/>
                  </a:lnTo>
                  <a:lnTo>
                    <a:pt x="17524" y="44293"/>
                  </a:lnTo>
                  <a:lnTo>
                    <a:pt x="18360" y="44051"/>
                  </a:lnTo>
                  <a:lnTo>
                    <a:pt x="19168" y="43862"/>
                  </a:lnTo>
                  <a:lnTo>
                    <a:pt x="21945" y="43511"/>
                  </a:lnTo>
                  <a:lnTo>
                    <a:pt x="24614" y="43161"/>
                  </a:lnTo>
                  <a:lnTo>
                    <a:pt x="25477" y="43188"/>
                  </a:lnTo>
                  <a:lnTo>
                    <a:pt x="25881" y="43242"/>
                  </a:lnTo>
                  <a:lnTo>
                    <a:pt x="26285" y="43296"/>
                  </a:lnTo>
                  <a:lnTo>
                    <a:pt x="26663" y="43377"/>
                  </a:lnTo>
                  <a:lnTo>
                    <a:pt x="27013" y="43458"/>
                  </a:lnTo>
                  <a:lnTo>
                    <a:pt x="27364" y="43565"/>
                  </a:lnTo>
                  <a:lnTo>
                    <a:pt x="27687" y="43673"/>
                  </a:lnTo>
                  <a:lnTo>
                    <a:pt x="28011" y="43808"/>
                  </a:lnTo>
                  <a:lnTo>
                    <a:pt x="28307" y="43970"/>
                  </a:lnTo>
                  <a:lnTo>
                    <a:pt x="28604" y="44131"/>
                  </a:lnTo>
                  <a:lnTo>
                    <a:pt x="28873" y="44293"/>
                  </a:lnTo>
                  <a:lnTo>
                    <a:pt x="29143" y="44482"/>
                  </a:lnTo>
                  <a:lnTo>
                    <a:pt x="29386" y="44698"/>
                  </a:lnTo>
                  <a:lnTo>
                    <a:pt x="29601" y="44913"/>
                  </a:lnTo>
                  <a:lnTo>
                    <a:pt x="29817" y="45156"/>
                  </a:lnTo>
                  <a:lnTo>
                    <a:pt x="29952" y="45345"/>
                  </a:lnTo>
                  <a:lnTo>
                    <a:pt x="30087" y="45533"/>
                  </a:lnTo>
                  <a:lnTo>
                    <a:pt x="30194" y="45749"/>
                  </a:lnTo>
                  <a:lnTo>
                    <a:pt x="30302" y="45992"/>
                  </a:lnTo>
                  <a:lnTo>
                    <a:pt x="30464" y="46477"/>
                  </a:lnTo>
                  <a:lnTo>
                    <a:pt x="30599" y="47016"/>
                  </a:lnTo>
                  <a:lnTo>
                    <a:pt x="30680" y="47555"/>
                  </a:lnTo>
                  <a:lnTo>
                    <a:pt x="30680" y="48121"/>
                  </a:lnTo>
                  <a:lnTo>
                    <a:pt x="30653" y="48688"/>
                  </a:lnTo>
                  <a:lnTo>
                    <a:pt x="30545" y="49227"/>
                  </a:lnTo>
                  <a:lnTo>
                    <a:pt x="30167" y="49577"/>
                  </a:lnTo>
                  <a:lnTo>
                    <a:pt x="29736" y="49901"/>
                  </a:lnTo>
                  <a:lnTo>
                    <a:pt x="29278" y="50197"/>
                  </a:lnTo>
                  <a:lnTo>
                    <a:pt x="28819" y="50467"/>
                  </a:lnTo>
                  <a:lnTo>
                    <a:pt x="28388" y="50682"/>
                  </a:lnTo>
                  <a:lnTo>
                    <a:pt x="27930" y="50871"/>
                  </a:lnTo>
                  <a:lnTo>
                    <a:pt x="27472" y="51033"/>
                  </a:lnTo>
                  <a:lnTo>
                    <a:pt x="27013" y="51168"/>
                  </a:lnTo>
                  <a:lnTo>
                    <a:pt x="26555" y="51276"/>
                  </a:lnTo>
                  <a:lnTo>
                    <a:pt x="26097" y="51356"/>
                  </a:lnTo>
                  <a:lnTo>
                    <a:pt x="25638" y="51437"/>
                  </a:lnTo>
                  <a:lnTo>
                    <a:pt x="25153" y="51464"/>
                  </a:lnTo>
                  <a:lnTo>
                    <a:pt x="24695" y="51491"/>
                  </a:lnTo>
                  <a:lnTo>
                    <a:pt x="24237" y="51491"/>
                  </a:lnTo>
                  <a:lnTo>
                    <a:pt x="23778" y="51464"/>
                  </a:lnTo>
                  <a:lnTo>
                    <a:pt x="23320" y="51437"/>
                  </a:lnTo>
                  <a:lnTo>
                    <a:pt x="22862" y="51356"/>
                  </a:lnTo>
                  <a:lnTo>
                    <a:pt x="22403" y="51276"/>
                  </a:lnTo>
                  <a:lnTo>
                    <a:pt x="21945" y="51195"/>
                  </a:lnTo>
                  <a:lnTo>
                    <a:pt x="21487" y="51087"/>
                  </a:lnTo>
                  <a:lnTo>
                    <a:pt x="21055" y="50952"/>
                  </a:lnTo>
                  <a:lnTo>
                    <a:pt x="20624" y="50790"/>
                  </a:lnTo>
                  <a:lnTo>
                    <a:pt x="20193" y="50629"/>
                  </a:lnTo>
                  <a:lnTo>
                    <a:pt x="19761" y="50440"/>
                  </a:lnTo>
                  <a:lnTo>
                    <a:pt x="18926" y="50062"/>
                  </a:lnTo>
                  <a:lnTo>
                    <a:pt x="18144" y="49604"/>
                  </a:lnTo>
                  <a:lnTo>
                    <a:pt x="17362" y="49092"/>
                  </a:lnTo>
                  <a:lnTo>
                    <a:pt x="16661" y="48553"/>
                  </a:lnTo>
                  <a:lnTo>
                    <a:pt x="15987" y="47960"/>
                  </a:lnTo>
                  <a:lnTo>
                    <a:pt x="15394" y="47340"/>
                  </a:lnTo>
                  <a:lnTo>
                    <a:pt x="15151" y="47097"/>
                  </a:lnTo>
                  <a:lnTo>
                    <a:pt x="14909" y="46881"/>
                  </a:lnTo>
                  <a:lnTo>
                    <a:pt x="14612" y="46585"/>
                  </a:lnTo>
                  <a:lnTo>
                    <a:pt x="14289" y="46315"/>
                  </a:lnTo>
                  <a:lnTo>
                    <a:pt x="13965" y="46073"/>
                  </a:lnTo>
                  <a:lnTo>
                    <a:pt x="13642" y="45830"/>
                  </a:lnTo>
                  <a:lnTo>
                    <a:pt x="13291" y="45641"/>
                  </a:lnTo>
                  <a:lnTo>
                    <a:pt x="12914" y="45452"/>
                  </a:lnTo>
                  <a:lnTo>
                    <a:pt x="12563" y="45291"/>
                  </a:lnTo>
                  <a:lnTo>
                    <a:pt x="12186" y="45156"/>
                  </a:lnTo>
                  <a:lnTo>
                    <a:pt x="11809" y="45021"/>
                  </a:lnTo>
                  <a:lnTo>
                    <a:pt x="11431" y="44940"/>
                  </a:lnTo>
                  <a:lnTo>
                    <a:pt x="11027" y="44859"/>
                  </a:lnTo>
                  <a:lnTo>
                    <a:pt x="10649" y="44805"/>
                  </a:lnTo>
                  <a:lnTo>
                    <a:pt x="10245" y="44778"/>
                  </a:lnTo>
                  <a:lnTo>
                    <a:pt x="9868" y="44778"/>
                  </a:lnTo>
                  <a:lnTo>
                    <a:pt x="9463" y="44805"/>
                  </a:lnTo>
                  <a:lnTo>
                    <a:pt x="9086" y="44832"/>
                  </a:lnTo>
                  <a:lnTo>
                    <a:pt x="8708" y="44913"/>
                  </a:lnTo>
                  <a:lnTo>
                    <a:pt x="8331" y="45021"/>
                  </a:lnTo>
                  <a:lnTo>
                    <a:pt x="7980" y="45129"/>
                  </a:lnTo>
                  <a:lnTo>
                    <a:pt x="7630" y="45264"/>
                  </a:lnTo>
                  <a:lnTo>
                    <a:pt x="7280" y="45426"/>
                  </a:lnTo>
                  <a:lnTo>
                    <a:pt x="6956" y="45614"/>
                  </a:lnTo>
                  <a:lnTo>
                    <a:pt x="6633" y="45803"/>
                  </a:lnTo>
                  <a:lnTo>
                    <a:pt x="6336" y="46046"/>
                  </a:lnTo>
                  <a:lnTo>
                    <a:pt x="6039" y="46288"/>
                  </a:lnTo>
                  <a:lnTo>
                    <a:pt x="5770" y="46531"/>
                  </a:lnTo>
                  <a:lnTo>
                    <a:pt x="5500" y="46827"/>
                  </a:lnTo>
                  <a:lnTo>
                    <a:pt x="5258" y="47124"/>
                  </a:lnTo>
                  <a:lnTo>
                    <a:pt x="5042" y="47447"/>
                  </a:lnTo>
                  <a:lnTo>
                    <a:pt x="4826" y="47771"/>
                  </a:lnTo>
                  <a:lnTo>
                    <a:pt x="4638" y="48121"/>
                  </a:lnTo>
                  <a:lnTo>
                    <a:pt x="4449" y="48499"/>
                  </a:lnTo>
                  <a:lnTo>
                    <a:pt x="2481" y="52866"/>
                  </a:lnTo>
                  <a:lnTo>
                    <a:pt x="2346" y="53217"/>
                  </a:lnTo>
                  <a:lnTo>
                    <a:pt x="2211" y="53540"/>
                  </a:lnTo>
                  <a:lnTo>
                    <a:pt x="2104" y="53864"/>
                  </a:lnTo>
                  <a:lnTo>
                    <a:pt x="2023" y="54214"/>
                  </a:lnTo>
                  <a:lnTo>
                    <a:pt x="1942" y="54565"/>
                  </a:lnTo>
                  <a:lnTo>
                    <a:pt x="1915" y="54888"/>
                  </a:lnTo>
                  <a:lnTo>
                    <a:pt x="1861" y="55238"/>
                  </a:lnTo>
                  <a:lnTo>
                    <a:pt x="1861" y="55589"/>
                  </a:lnTo>
                  <a:lnTo>
                    <a:pt x="1861" y="55939"/>
                  </a:lnTo>
                  <a:lnTo>
                    <a:pt x="1888" y="56263"/>
                  </a:lnTo>
                  <a:lnTo>
                    <a:pt x="1915" y="56613"/>
                  </a:lnTo>
                  <a:lnTo>
                    <a:pt x="1969" y="56937"/>
                  </a:lnTo>
                  <a:lnTo>
                    <a:pt x="2050" y="57287"/>
                  </a:lnTo>
                  <a:lnTo>
                    <a:pt x="2130" y="57611"/>
                  </a:lnTo>
                  <a:lnTo>
                    <a:pt x="2238" y="57934"/>
                  </a:lnTo>
                  <a:lnTo>
                    <a:pt x="2346" y="58258"/>
                  </a:lnTo>
                  <a:lnTo>
                    <a:pt x="2481" y="58689"/>
                  </a:lnTo>
                  <a:lnTo>
                    <a:pt x="2643" y="59121"/>
                  </a:lnTo>
                  <a:lnTo>
                    <a:pt x="2804" y="59525"/>
                  </a:lnTo>
                  <a:lnTo>
                    <a:pt x="3020" y="59902"/>
                  </a:lnTo>
                  <a:lnTo>
                    <a:pt x="3263" y="60307"/>
                  </a:lnTo>
                  <a:lnTo>
                    <a:pt x="3532" y="60657"/>
                  </a:lnTo>
                  <a:lnTo>
                    <a:pt x="3829" y="61008"/>
                  </a:lnTo>
                  <a:lnTo>
                    <a:pt x="4152" y="61358"/>
                  </a:lnTo>
                  <a:lnTo>
                    <a:pt x="4665" y="61870"/>
                  </a:lnTo>
                  <a:lnTo>
                    <a:pt x="5204" y="62356"/>
                  </a:lnTo>
                  <a:lnTo>
                    <a:pt x="5770" y="62841"/>
                  </a:lnTo>
                  <a:lnTo>
                    <a:pt x="6309" y="63299"/>
                  </a:lnTo>
                  <a:lnTo>
                    <a:pt x="6875" y="63757"/>
                  </a:lnTo>
                  <a:lnTo>
                    <a:pt x="7468" y="64189"/>
                  </a:lnTo>
                  <a:lnTo>
                    <a:pt x="8034" y="64593"/>
                  </a:lnTo>
                  <a:lnTo>
                    <a:pt x="8654" y="64998"/>
                  </a:lnTo>
                  <a:lnTo>
                    <a:pt x="9248" y="65402"/>
                  </a:lnTo>
                  <a:lnTo>
                    <a:pt x="9868" y="65779"/>
                  </a:lnTo>
                  <a:lnTo>
                    <a:pt x="10488" y="66130"/>
                  </a:lnTo>
                  <a:lnTo>
                    <a:pt x="11108" y="66453"/>
                  </a:lnTo>
                  <a:lnTo>
                    <a:pt x="11728" y="66804"/>
                  </a:lnTo>
                  <a:lnTo>
                    <a:pt x="12375" y="67100"/>
                  </a:lnTo>
                  <a:lnTo>
                    <a:pt x="13022" y="67397"/>
                  </a:lnTo>
                  <a:lnTo>
                    <a:pt x="13669" y="67666"/>
                  </a:lnTo>
                  <a:lnTo>
                    <a:pt x="14343" y="67936"/>
                  </a:lnTo>
                  <a:lnTo>
                    <a:pt x="14990" y="68179"/>
                  </a:lnTo>
                  <a:lnTo>
                    <a:pt x="15664" y="68421"/>
                  </a:lnTo>
                  <a:lnTo>
                    <a:pt x="16338" y="68637"/>
                  </a:lnTo>
                  <a:lnTo>
                    <a:pt x="17012" y="68826"/>
                  </a:lnTo>
                  <a:lnTo>
                    <a:pt x="17686" y="69014"/>
                  </a:lnTo>
                  <a:lnTo>
                    <a:pt x="18387" y="69176"/>
                  </a:lnTo>
                  <a:lnTo>
                    <a:pt x="19087" y="69311"/>
                  </a:lnTo>
                  <a:lnTo>
                    <a:pt x="19761" y="69446"/>
                  </a:lnTo>
                  <a:lnTo>
                    <a:pt x="20462" y="69554"/>
                  </a:lnTo>
                  <a:lnTo>
                    <a:pt x="21163" y="69661"/>
                  </a:lnTo>
                  <a:lnTo>
                    <a:pt x="21864" y="69742"/>
                  </a:lnTo>
                  <a:lnTo>
                    <a:pt x="22565" y="69796"/>
                  </a:lnTo>
                  <a:lnTo>
                    <a:pt x="23266" y="69850"/>
                  </a:lnTo>
                  <a:lnTo>
                    <a:pt x="23967" y="69877"/>
                  </a:lnTo>
                  <a:lnTo>
                    <a:pt x="24668" y="69877"/>
                  </a:lnTo>
                  <a:lnTo>
                    <a:pt x="25773" y="69850"/>
                  </a:lnTo>
                  <a:lnTo>
                    <a:pt x="26878" y="69796"/>
                  </a:lnTo>
                  <a:lnTo>
                    <a:pt x="27984" y="69688"/>
                  </a:lnTo>
                  <a:lnTo>
                    <a:pt x="29089" y="69527"/>
                  </a:lnTo>
                  <a:lnTo>
                    <a:pt x="29925" y="69392"/>
                  </a:lnTo>
                  <a:lnTo>
                    <a:pt x="30761" y="69203"/>
                  </a:lnTo>
                  <a:lnTo>
                    <a:pt x="31569" y="69014"/>
                  </a:lnTo>
                  <a:lnTo>
                    <a:pt x="32405" y="68799"/>
                  </a:lnTo>
                  <a:lnTo>
                    <a:pt x="33214" y="68556"/>
                  </a:lnTo>
                  <a:lnTo>
                    <a:pt x="33996" y="68286"/>
                  </a:lnTo>
                  <a:lnTo>
                    <a:pt x="34804" y="67990"/>
                  </a:lnTo>
                  <a:lnTo>
                    <a:pt x="35586" y="67666"/>
                  </a:lnTo>
                  <a:lnTo>
                    <a:pt x="36341" y="67343"/>
                  </a:lnTo>
                  <a:lnTo>
                    <a:pt x="37096" y="66992"/>
                  </a:lnTo>
                  <a:lnTo>
                    <a:pt x="37851" y="66615"/>
                  </a:lnTo>
                  <a:lnTo>
                    <a:pt x="38579" y="66211"/>
                  </a:lnTo>
                  <a:lnTo>
                    <a:pt x="39306" y="65779"/>
                  </a:lnTo>
                  <a:lnTo>
                    <a:pt x="40007" y="65348"/>
                  </a:lnTo>
                  <a:lnTo>
                    <a:pt x="40681" y="64890"/>
                  </a:lnTo>
                  <a:lnTo>
                    <a:pt x="41355" y="64431"/>
                  </a:lnTo>
                  <a:lnTo>
                    <a:pt x="42029" y="63919"/>
                  </a:lnTo>
                  <a:lnTo>
                    <a:pt x="42676" y="63407"/>
                  </a:lnTo>
                  <a:lnTo>
                    <a:pt x="43296" y="62895"/>
                  </a:lnTo>
                  <a:lnTo>
                    <a:pt x="43889" y="62356"/>
                  </a:lnTo>
                  <a:lnTo>
                    <a:pt x="44482" y="61789"/>
                  </a:lnTo>
                  <a:lnTo>
                    <a:pt x="45049" y="61223"/>
                  </a:lnTo>
                  <a:lnTo>
                    <a:pt x="45588" y="60630"/>
                  </a:lnTo>
                  <a:lnTo>
                    <a:pt x="46100" y="60010"/>
                  </a:lnTo>
                  <a:lnTo>
                    <a:pt x="46612" y="59390"/>
                  </a:lnTo>
                  <a:lnTo>
                    <a:pt x="47097" y="58770"/>
                  </a:lnTo>
                  <a:lnTo>
                    <a:pt x="47556" y="58123"/>
                  </a:lnTo>
                  <a:lnTo>
                    <a:pt x="47987" y="57476"/>
                  </a:lnTo>
                  <a:lnTo>
                    <a:pt x="48391" y="56802"/>
                  </a:lnTo>
                  <a:lnTo>
                    <a:pt x="48769" y="56128"/>
                  </a:lnTo>
                  <a:lnTo>
                    <a:pt x="49119" y="55427"/>
                  </a:lnTo>
                  <a:lnTo>
                    <a:pt x="49443" y="54726"/>
                  </a:lnTo>
                  <a:lnTo>
                    <a:pt x="49712" y="54079"/>
                  </a:lnTo>
                  <a:lnTo>
                    <a:pt x="49982" y="53459"/>
                  </a:lnTo>
                  <a:lnTo>
                    <a:pt x="50198" y="52812"/>
                  </a:lnTo>
                  <a:lnTo>
                    <a:pt x="50386" y="52192"/>
                  </a:lnTo>
                  <a:lnTo>
                    <a:pt x="50575" y="51545"/>
                  </a:lnTo>
                  <a:lnTo>
                    <a:pt x="50737" y="50898"/>
                  </a:lnTo>
                  <a:lnTo>
                    <a:pt x="50872" y="50251"/>
                  </a:lnTo>
                  <a:lnTo>
                    <a:pt x="50979" y="49604"/>
                  </a:lnTo>
                  <a:lnTo>
                    <a:pt x="51060" y="48957"/>
                  </a:lnTo>
                  <a:lnTo>
                    <a:pt x="51141" y="48310"/>
                  </a:lnTo>
                  <a:lnTo>
                    <a:pt x="51195" y="47663"/>
                  </a:lnTo>
                  <a:lnTo>
                    <a:pt x="51222" y="47016"/>
                  </a:lnTo>
                  <a:lnTo>
                    <a:pt x="51222" y="46369"/>
                  </a:lnTo>
                  <a:lnTo>
                    <a:pt x="51195" y="45749"/>
                  </a:lnTo>
                  <a:lnTo>
                    <a:pt x="51168" y="45102"/>
                  </a:lnTo>
                  <a:lnTo>
                    <a:pt x="51087" y="44482"/>
                  </a:lnTo>
                  <a:lnTo>
                    <a:pt x="51006" y="43835"/>
                  </a:lnTo>
                  <a:lnTo>
                    <a:pt x="50926" y="43215"/>
                  </a:lnTo>
                  <a:lnTo>
                    <a:pt x="50791" y="42595"/>
                  </a:lnTo>
                  <a:lnTo>
                    <a:pt x="50656" y="42002"/>
                  </a:lnTo>
                  <a:lnTo>
                    <a:pt x="50494" y="41382"/>
                  </a:lnTo>
                  <a:lnTo>
                    <a:pt x="50305" y="40789"/>
                  </a:lnTo>
                  <a:lnTo>
                    <a:pt x="50117" y="40196"/>
                  </a:lnTo>
                  <a:lnTo>
                    <a:pt x="49874" y="39602"/>
                  </a:lnTo>
                  <a:lnTo>
                    <a:pt x="49632" y="39036"/>
                  </a:lnTo>
                  <a:lnTo>
                    <a:pt x="49389" y="38470"/>
                  </a:lnTo>
                  <a:lnTo>
                    <a:pt x="49092" y="37931"/>
                  </a:lnTo>
                  <a:lnTo>
                    <a:pt x="48796" y="37365"/>
                  </a:lnTo>
                  <a:lnTo>
                    <a:pt x="48472" y="36853"/>
                  </a:lnTo>
                  <a:lnTo>
                    <a:pt x="48149" y="36313"/>
                  </a:lnTo>
                  <a:lnTo>
                    <a:pt x="47798" y="35801"/>
                  </a:lnTo>
                  <a:lnTo>
                    <a:pt x="47421" y="35316"/>
                  </a:lnTo>
                  <a:lnTo>
                    <a:pt x="48095" y="34561"/>
                  </a:lnTo>
                  <a:lnTo>
                    <a:pt x="48418" y="34157"/>
                  </a:lnTo>
                  <a:lnTo>
                    <a:pt x="48715" y="33752"/>
                  </a:lnTo>
                  <a:lnTo>
                    <a:pt x="49011" y="33348"/>
                  </a:lnTo>
                  <a:lnTo>
                    <a:pt x="49308" y="32944"/>
                  </a:lnTo>
                  <a:lnTo>
                    <a:pt x="49578" y="32512"/>
                  </a:lnTo>
                  <a:lnTo>
                    <a:pt x="49820" y="32081"/>
                  </a:lnTo>
                  <a:lnTo>
                    <a:pt x="50063" y="31650"/>
                  </a:lnTo>
                  <a:lnTo>
                    <a:pt x="50279" y="31191"/>
                  </a:lnTo>
                  <a:lnTo>
                    <a:pt x="50494" y="30733"/>
                  </a:lnTo>
                  <a:lnTo>
                    <a:pt x="50683" y="30275"/>
                  </a:lnTo>
                  <a:lnTo>
                    <a:pt x="51006" y="29331"/>
                  </a:lnTo>
                  <a:lnTo>
                    <a:pt x="51303" y="28361"/>
                  </a:lnTo>
                  <a:lnTo>
                    <a:pt x="51519" y="27363"/>
                  </a:lnTo>
                  <a:lnTo>
                    <a:pt x="51680" y="26366"/>
                  </a:lnTo>
                  <a:lnTo>
                    <a:pt x="51788" y="25314"/>
                  </a:lnTo>
                  <a:lnTo>
                    <a:pt x="51842" y="24236"/>
                  </a:lnTo>
                  <a:lnTo>
                    <a:pt x="51815" y="23158"/>
                  </a:lnTo>
                  <a:lnTo>
                    <a:pt x="51734" y="22052"/>
                  </a:lnTo>
                  <a:lnTo>
                    <a:pt x="51600" y="20920"/>
                  </a:lnTo>
                  <a:lnTo>
                    <a:pt x="51384" y="19788"/>
                  </a:lnTo>
                  <a:lnTo>
                    <a:pt x="51195" y="18952"/>
                  </a:lnTo>
                  <a:lnTo>
                    <a:pt x="50979" y="18116"/>
                  </a:lnTo>
                  <a:lnTo>
                    <a:pt x="50764" y="17308"/>
                  </a:lnTo>
                  <a:lnTo>
                    <a:pt x="50494" y="16526"/>
                  </a:lnTo>
                  <a:lnTo>
                    <a:pt x="50225" y="15744"/>
                  </a:lnTo>
                  <a:lnTo>
                    <a:pt x="49928" y="14962"/>
                  </a:lnTo>
                  <a:lnTo>
                    <a:pt x="49605" y="14207"/>
                  </a:lnTo>
                  <a:lnTo>
                    <a:pt x="49254" y="13479"/>
                  </a:lnTo>
                  <a:lnTo>
                    <a:pt x="48877" y="12752"/>
                  </a:lnTo>
                  <a:lnTo>
                    <a:pt x="48499" y="12051"/>
                  </a:lnTo>
                  <a:lnTo>
                    <a:pt x="48095" y="11350"/>
                  </a:lnTo>
                  <a:lnTo>
                    <a:pt x="47664" y="10703"/>
                  </a:lnTo>
                  <a:lnTo>
                    <a:pt x="47232" y="10029"/>
                  </a:lnTo>
                  <a:lnTo>
                    <a:pt x="46774" y="9409"/>
                  </a:lnTo>
                  <a:lnTo>
                    <a:pt x="46289" y="8789"/>
                  </a:lnTo>
                  <a:lnTo>
                    <a:pt x="45776" y="8169"/>
                  </a:lnTo>
                  <a:lnTo>
                    <a:pt x="45264" y="7602"/>
                  </a:lnTo>
                  <a:lnTo>
                    <a:pt x="44725" y="7036"/>
                  </a:lnTo>
                  <a:lnTo>
                    <a:pt x="44159" y="6497"/>
                  </a:lnTo>
                  <a:lnTo>
                    <a:pt x="43593" y="5958"/>
                  </a:lnTo>
                  <a:lnTo>
                    <a:pt x="43000" y="5473"/>
                  </a:lnTo>
                  <a:lnTo>
                    <a:pt x="42407" y="4987"/>
                  </a:lnTo>
                  <a:lnTo>
                    <a:pt x="41787" y="4529"/>
                  </a:lnTo>
                  <a:lnTo>
                    <a:pt x="41140" y="4098"/>
                  </a:lnTo>
                  <a:lnTo>
                    <a:pt x="40493" y="3666"/>
                  </a:lnTo>
                  <a:lnTo>
                    <a:pt x="39846" y="3289"/>
                  </a:lnTo>
                  <a:lnTo>
                    <a:pt x="39145" y="2912"/>
                  </a:lnTo>
                  <a:lnTo>
                    <a:pt x="38444" y="2561"/>
                  </a:lnTo>
                  <a:lnTo>
                    <a:pt x="37743" y="2238"/>
                  </a:lnTo>
                  <a:lnTo>
                    <a:pt x="37015" y="1941"/>
                  </a:lnTo>
                  <a:lnTo>
                    <a:pt x="36287" y="1672"/>
                  </a:lnTo>
                  <a:lnTo>
                    <a:pt x="35532" y="1429"/>
                  </a:lnTo>
                  <a:lnTo>
                    <a:pt x="34670" y="1159"/>
                  </a:lnTo>
                  <a:lnTo>
                    <a:pt x="33753" y="917"/>
                  </a:lnTo>
                  <a:lnTo>
                    <a:pt x="32863" y="728"/>
                  </a:lnTo>
                  <a:lnTo>
                    <a:pt x="31920" y="539"/>
                  </a:lnTo>
                  <a:lnTo>
                    <a:pt x="30976" y="378"/>
                  </a:lnTo>
                  <a:lnTo>
                    <a:pt x="30033" y="243"/>
                  </a:lnTo>
                  <a:lnTo>
                    <a:pt x="29035" y="162"/>
                  </a:lnTo>
                  <a:lnTo>
                    <a:pt x="28038" y="81"/>
                  </a:lnTo>
                  <a:lnTo>
                    <a:pt x="27013" y="27"/>
                  </a:lnTo>
                  <a:lnTo>
                    <a:pt x="25989" y="0"/>
                  </a:lnTo>
                  <a:close/>
                </a:path>
              </a:pathLst>
            </a:custGeom>
            <a:solidFill>
              <a:srgbClr val="FFFFFF"/>
            </a:solidFill>
            <a:ln>
              <a:noFill/>
            </a:ln>
            <a:effectLst>
              <a:outerShdw dist="57150" dir="3600000" algn="bl" rotWithShape="0">
                <a:srgbClr val="000000">
                  <a:alpha val="21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97" name="Google Shape;397;p6"/>
            <p:cNvSpPr/>
            <p:nvPr/>
          </p:nvSpPr>
          <p:spPr>
            <a:xfrm>
              <a:off x="3095900" y="414025"/>
              <a:ext cx="1104650" cy="1555525"/>
            </a:xfrm>
            <a:custGeom>
              <a:avLst/>
              <a:gdLst/>
              <a:ahLst/>
              <a:cxnLst/>
              <a:rect l="l" t="t" r="r" b="b"/>
              <a:pathLst>
                <a:path w="44186" h="62221" extrusionOk="0">
                  <a:moveTo>
                    <a:pt x="20462" y="0"/>
                  </a:moveTo>
                  <a:lnTo>
                    <a:pt x="19519" y="54"/>
                  </a:lnTo>
                  <a:lnTo>
                    <a:pt x="18575" y="108"/>
                  </a:lnTo>
                  <a:lnTo>
                    <a:pt x="17659" y="189"/>
                  </a:lnTo>
                  <a:lnTo>
                    <a:pt x="16715" y="270"/>
                  </a:lnTo>
                  <a:lnTo>
                    <a:pt x="15772" y="378"/>
                  </a:lnTo>
                  <a:lnTo>
                    <a:pt x="14720" y="405"/>
                  </a:lnTo>
                  <a:lnTo>
                    <a:pt x="13669" y="485"/>
                  </a:lnTo>
                  <a:lnTo>
                    <a:pt x="12617" y="566"/>
                  </a:lnTo>
                  <a:lnTo>
                    <a:pt x="11566" y="674"/>
                  </a:lnTo>
                  <a:lnTo>
                    <a:pt x="10515" y="782"/>
                  </a:lnTo>
                  <a:lnTo>
                    <a:pt x="9463" y="944"/>
                  </a:lnTo>
                  <a:lnTo>
                    <a:pt x="7388" y="1267"/>
                  </a:lnTo>
                  <a:lnTo>
                    <a:pt x="6498" y="1402"/>
                  </a:lnTo>
                  <a:lnTo>
                    <a:pt x="5527" y="1537"/>
                  </a:lnTo>
                  <a:lnTo>
                    <a:pt x="4503" y="1726"/>
                  </a:lnTo>
                  <a:lnTo>
                    <a:pt x="4018" y="1833"/>
                  </a:lnTo>
                  <a:lnTo>
                    <a:pt x="3505" y="1968"/>
                  </a:lnTo>
                  <a:lnTo>
                    <a:pt x="3047" y="2103"/>
                  </a:lnTo>
                  <a:lnTo>
                    <a:pt x="2562" y="2292"/>
                  </a:lnTo>
                  <a:lnTo>
                    <a:pt x="2131" y="2507"/>
                  </a:lnTo>
                  <a:lnTo>
                    <a:pt x="1699" y="2750"/>
                  </a:lnTo>
                  <a:lnTo>
                    <a:pt x="1322" y="3020"/>
                  </a:lnTo>
                  <a:lnTo>
                    <a:pt x="998" y="3343"/>
                  </a:lnTo>
                  <a:lnTo>
                    <a:pt x="837" y="3532"/>
                  </a:lnTo>
                  <a:lnTo>
                    <a:pt x="675" y="3721"/>
                  </a:lnTo>
                  <a:lnTo>
                    <a:pt x="540" y="3909"/>
                  </a:lnTo>
                  <a:lnTo>
                    <a:pt x="432" y="4125"/>
                  </a:lnTo>
                  <a:lnTo>
                    <a:pt x="324" y="4341"/>
                  </a:lnTo>
                  <a:lnTo>
                    <a:pt x="217" y="4583"/>
                  </a:lnTo>
                  <a:lnTo>
                    <a:pt x="109" y="5042"/>
                  </a:lnTo>
                  <a:lnTo>
                    <a:pt x="28" y="5500"/>
                  </a:lnTo>
                  <a:lnTo>
                    <a:pt x="1" y="5985"/>
                  </a:lnTo>
                  <a:lnTo>
                    <a:pt x="55" y="6470"/>
                  </a:lnTo>
                  <a:lnTo>
                    <a:pt x="109" y="6956"/>
                  </a:lnTo>
                  <a:lnTo>
                    <a:pt x="243" y="7441"/>
                  </a:lnTo>
                  <a:lnTo>
                    <a:pt x="378" y="7926"/>
                  </a:lnTo>
                  <a:lnTo>
                    <a:pt x="540" y="8411"/>
                  </a:lnTo>
                  <a:lnTo>
                    <a:pt x="729" y="8897"/>
                  </a:lnTo>
                  <a:lnTo>
                    <a:pt x="1160" y="9840"/>
                  </a:lnTo>
                  <a:lnTo>
                    <a:pt x="1591" y="10757"/>
                  </a:lnTo>
                  <a:lnTo>
                    <a:pt x="1996" y="11619"/>
                  </a:lnTo>
                  <a:lnTo>
                    <a:pt x="2158" y="11943"/>
                  </a:lnTo>
                  <a:lnTo>
                    <a:pt x="2265" y="12132"/>
                  </a:lnTo>
                  <a:lnTo>
                    <a:pt x="2373" y="12320"/>
                  </a:lnTo>
                  <a:lnTo>
                    <a:pt x="2535" y="12509"/>
                  </a:lnTo>
                  <a:lnTo>
                    <a:pt x="2697" y="12644"/>
                  </a:lnTo>
                  <a:lnTo>
                    <a:pt x="2885" y="12806"/>
                  </a:lnTo>
                  <a:lnTo>
                    <a:pt x="3074" y="12913"/>
                  </a:lnTo>
                  <a:lnTo>
                    <a:pt x="3290" y="13021"/>
                  </a:lnTo>
                  <a:lnTo>
                    <a:pt x="3505" y="13129"/>
                  </a:lnTo>
                  <a:lnTo>
                    <a:pt x="3748" y="13210"/>
                  </a:lnTo>
                  <a:lnTo>
                    <a:pt x="3991" y="13264"/>
                  </a:lnTo>
                  <a:lnTo>
                    <a:pt x="4206" y="13291"/>
                  </a:lnTo>
                  <a:lnTo>
                    <a:pt x="4449" y="13318"/>
                  </a:lnTo>
                  <a:lnTo>
                    <a:pt x="4907" y="13318"/>
                  </a:lnTo>
                  <a:lnTo>
                    <a:pt x="5123" y="13291"/>
                  </a:lnTo>
                  <a:lnTo>
                    <a:pt x="5339" y="13237"/>
                  </a:lnTo>
                  <a:lnTo>
                    <a:pt x="7118" y="12698"/>
                  </a:lnTo>
                  <a:lnTo>
                    <a:pt x="7145" y="12698"/>
                  </a:lnTo>
                  <a:lnTo>
                    <a:pt x="8655" y="12293"/>
                  </a:lnTo>
                  <a:lnTo>
                    <a:pt x="10245" y="11889"/>
                  </a:lnTo>
                  <a:lnTo>
                    <a:pt x="11890" y="11512"/>
                  </a:lnTo>
                  <a:lnTo>
                    <a:pt x="13615" y="11188"/>
                  </a:lnTo>
                  <a:lnTo>
                    <a:pt x="14478" y="11053"/>
                  </a:lnTo>
                  <a:lnTo>
                    <a:pt x="15340" y="10918"/>
                  </a:lnTo>
                  <a:lnTo>
                    <a:pt x="16203" y="10811"/>
                  </a:lnTo>
                  <a:lnTo>
                    <a:pt x="17066" y="10730"/>
                  </a:lnTo>
                  <a:lnTo>
                    <a:pt x="17928" y="10676"/>
                  </a:lnTo>
                  <a:lnTo>
                    <a:pt x="18791" y="10649"/>
                  </a:lnTo>
                  <a:lnTo>
                    <a:pt x="19654" y="10649"/>
                  </a:lnTo>
                  <a:lnTo>
                    <a:pt x="20489" y="10676"/>
                  </a:lnTo>
                  <a:lnTo>
                    <a:pt x="21325" y="10757"/>
                  </a:lnTo>
                  <a:lnTo>
                    <a:pt x="22134" y="10865"/>
                  </a:lnTo>
                  <a:lnTo>
                    <a:pt x="22943" y="10999"/>
                  </a:lnTo>
                  <a:lnTo>
                    <a:pt x="23724" y="11161"/>
                  </a:lnTo>
                  <a:lnTo>
                    <a:pt x="24506" y="11404"/>
                  </a:lnTo>
                  <a:lnTo>
                    <a:pt x="25234" y="11673"/>
                  </a:lnTo>
                  <a:lnTo>
                    <a:pt x="25962" y="11970"/>
                  </a:lnTo>
                  <a:lnTo>
                    <a:pt x="26663" y="12320"/>
                  </a:lnTo>
                  <a:lnTo>
                    <a:pt x="27310" y="12752"/>
                  </a:lnTo>
                  <a:lnTo>
                    <a:pt x="27930" y="13210"/>
                  </a:lnTo>
                  <a:lnTo>
                    <a:pt x="28253" y="13453"/>
                  </a:lnTo>
                  <a:lnTo>
                    <a:pt x="28523" y="13722"/>
                  </a:lnTo>
                  <a:lnTo>
                    <a:pt x="28820" y="14019"/>
                  </a:lnTo>
                  <a:lnTo>
                    <a:pt x="29089" y="14315"/>
                  </a:lnTo>
                  <a:lnTo>
                    <a:pt x="29359" y="14612"/>
                  </a:lnTo>
                  <a:lnTo>
                    <a:pt x="29601" y="14935"/>
                  </a:lnTo>
                  <a:lnTo>
                    <a:pt x="29871" y="15286"/>
                  </a:lnTo>
                  <a:lnTo>
                    <a:pt x="30087" y="15636"/>
                  </a:lnTo>
                  <a:lnTo>
                    <a:pt x="30329" y="16014"/>
                  </a:lnTo>
                  <a:lnTo>
                    <a:pt x="30518" y="16418"/>
                  </a:lnTo>
                  <a:lnTo>
                    <a:pt x="30734" y="16822"/>
                  </a:lnTo>
                  <a:lnTo>
                    <a:pt x="30922" y="17227"/>
                  </a:lnTo>
                  <a:lnTo>
                    <a:pt x="31084" y="17631"/>
                  </a:lnTo>
                  <a:lnTo>
                    <a:pt x="31219" y="18009"/>
                  </a:lnTo>
                  <a:lnTo>
                    <a:pt x="31354" y="18575"/>
                  </a:lnTo>
                  <a:lnTo>
                    <a:pt x="31462" y="19087"/>
                  </a:lnTo>
                  <a:lnTo>
                    <a:pt x="31515" y="19599"/>
                  </a:lnTo>
                  <a:lnTo>
                    <a:pt x="31515" y="20057"/>
                  </a:lnTo>
                  <a:lnTo>
                    <a:pt x="31462" y="20516"/>
                  </a:lnTo>
                  <a:lnTo>
                    <a:pt x="31381" y="20920"/>
                  </a:lnTo>
                  <a:lnTo>
                    <a:pt x="31246" y="21325"/>
                  </a:lnTo>
                  <a:lnTo>
                    <a:pt x="31057" y="21702"/>
                  </a:lnTo>
                  <a:lnTo>
                    <a:pt x="30842" y="22025"/>
                  </a:lnTo>
                  <a:lnTo>
                    <a:pt x="30599" y="22349"/>
                  </a:lnTo>
                  <a:lnTo>
                    <a:pt x="30302" y="22672"/>
                  </a:lnTo>
                  <a:lnTo>
                    <a:pt x="29979" y="22942"/>
                  </a:lnTo>
                  <a:lnTo>
                    <a:pt x="29628" y="23212"/>
                  </a:lnTo>
                  <a:lnTo>
                    <a:pt x="29278" y="23454"/>
                  </a:lnTo>
                  <a:lnTo>
                    <a:pt x="28874" y="23670"/>
                  </a:lnTo>
                  <a:lnTo>
                    <a:pt x="28469" y="23886"/>
                  </a:lnTo>
                  <a:lnTo>
                    <a:pt x="27984" y="24101"/>
                  </a:lnTo>
                  <a:lnTo>
                    <a:pt x="27472" y="24290"/>
                  </a:lnTo>
                  <a:lnTo>
                    <a:pt x="26959" y="24479"/>
                  </a:lnTo>
                  <a:lnTo>
                    <a:pt x="26420" y="24640"/>
                  </a:lnTo>
                  <a:lnTo>
                    <a:pt x="25315" y="24937"/>
                  </a:lnTo>
                  <a:lnTo>
                    <a:pt x="24210" y="25207"/>
                  </a:lnTo>
                  <a:lnTo>
                    <a:pt x="22242" y="25611"/>
                  </a:lnTo>
                  <a:lnTo>
                    <a:pt x="20274" y="25961"/>
                  </a:lnTo>
                  <a:lnTo>
                    <a:pt x="18279" y="26258"/>
                  </a:lnTo>
                  <a:lnTo>
                    <a:pt x="16311" y="26501"/>
                  </a:lnTo>
                  <a:lnTo>
                    <a:pt x="14316" y="26716"/>
                  </a:lnTo>
                  <a:lnTo>
                    <a:pt x="12321" y="26878"/>
                  </a:lnTo>
                  <a:lnTo>
                    <a:pt x="10299" y="27013"/>
                  </a:lnTo>
                  <a:lnTo>
                    <a:pt x="8304" y="27094"/>
                  </a:lnTo>
                  <a:lnTo>
                    <a:pt x="7981" y="27121"/>
                  </a:lnTo>
                  <a:lnTo>
                    <a:pt x="7657" y="27175"/>
                  </a:lnTo>
                  <a:lnTo>
                    <a:pt x="7361" y="27282"/>
                  </a:lnTo>
                  <a:lnTo>
                    <a:pt x="7064" y="27417"/>
                  </a:lnTo>
                  <a:lnTo>
                    <a:pt x="6794" y="27579"/>
                  </a:lnTo>
                  <a:lnTo>
                    <a:pt x="6525" y="27768"/>
                  </a:lnTo>
                  <a:lnTo>
                    <a:pt x="6282" y="27983"/>
                  </a:lnTo>
                  <a:lnTo>
                    <a:pt x="6067" y="28226"/>
                  </a:lnTo>
                  <a:lnTo>
                    <a:pt x="5878" y="28469"/>
                  </a:lnTo>
                  <a:lnTo>
                    <a:pt x="5716" y="28765"/>
                  </a:lnTo>
                  <a:lnTo>
                    <a:pt x="5608" y="29035"/>
                  </a:lnTo>
                  <a:lnTo>
                    <a:pt x="5500" y="29358"/>
                  </a:lnTo>
                  <a:lnTo>
                    <a:pt x="5473" y="29655"/>
                  </a:lnTo>
                  <a:lnTo>
                    <a:pt x="5447" y="29978"/>
                  </a:lnTo>
                  <a:lnTo>
                    <a:pt x="5500" y="30329"/>
                  </a:lnTo>
                  <a:lnTo>
                    <a:pt x="5581" y="30652"/>
                  </a:lnTo>
                  <a:lnTo>
                    <a:pt x="6821" y="34265"/>
                  </a:lnTo>
                  <a:lnTo>
                    <a:pt x="6983" y="34696"/>
                  </a:lnTo>
                  <a:lnTo>
                    <a:pt x="7145" y="35100"/>
                  </a:lnTo>
                  <a:lnTo>
                    <a:pt x="7388" y="35505"/>
                  </a:lnTo>
                  <a:lnTo>
                    <a:pt x="7657" y="35882"/>
                  </a:lnTo>
                  <a:lnTo>
                    <a:pt x="7819" y="36044"/>
                  </a:lnTo>
                  <a:lnTo>
                    <a:pt x="8008" y="36206"/>
                  </a:lnTo>
                  <a:lnTo>
                    <a:pt x="8169" y="36341"/>
                  </a:lnTo>
                  <a:lnTo>
                    <a:pt x="8385" y="36448"/>
                  </a:lnTo>
                  <a:lnTo>
                    <a:pt x="8574" y="36556"/>
                  </a:lnTo>
                  <a:lnTo>
                    <a:pt x="8789" y="36664"/>
                  </a:lnTo>
                  <a:lnTo>
                    <a:pt x="9005" y="36718"/>
                  </a:lnTo>
                  <a:lnTo>
                    <a:pt x="9221" y="36772"/>
                  </a:lnTo>
                  <a:lnTo>
                    <a:pt x="9463" y="36799"/>
                  </a:lnTo>
                  <a:lnTo>
                    <a:pt x="9679" y="36772"/>
                  </a:lnTo>
                  <a:lnTo>
                    <a:pt x="10811" y="36664"/>
                  </a:lnTo>
                  <a:lnTo>
                    <a:pt x="11000" y="36745"/>
                  </a:lnTo>
                  <a:lnTo>
                    <a:pt x="11216" y="36799"/>
                  </a:lnTo>
                  <a:lnTo>
                    <a:pt x="11431" y="36853"/>
                  </a:lnTo>
                  <a:lnTo>
                    <a:pt x="11647" y="36880"/>
                  </a:lnTo>
                  <a:lnTo>
                    <a:pt x="12132" y="36880"/>
                  </a:lnTo>
                  <a:lnTo>
                    <a:pt x="12402" y="36826"/>
                  </a:lnTo>
                  <a:lnTo>
                    <a:pt x="12671" y="36772"/>
                  </a:lnTo>
                  <a:lnTo>
                    <a:pt x="13642" y="36502"/>
                  </a:lnTo>
                  <a:lnTo>
                    <a:pt x="14666" y="36260"/>
                  </a:lnTo>
                  <a:lnTo>
                    <a:pt x="17605" y="35882"/>
                  </a:lnTo>
                  <a:lnTo>
                    <a:pt x="20516" y="35478"/>
                  </a:lnTo>
                  <a:lnTo>
                    <a:pt x="21487" y="35505"/>
                  </a:lnTo>
                  <a:lnTo>
                    <a:pt x="22457" y="35613"/>
                  </a:lnTo>
                  <a:lnTo>
                    <a:pt x="22943" y="35667"/>
                  </a:lnTo>
                  <a:lnTo>
                    <a:pt x="23401" y="35747"/>
                  </a:lnTo>
                  <a:lnTo>
                    <a:pt x="23859" y="35855"/>
                  </a:lnTo>
                  <a:lnTo>
                    <a:pt x="24318" y="35963"/>
                  </a:lnTo>
                  <a:lnTo>
                    <a:pt x="24965" y="36179"/>
                  </a:lnTo>
                  <a:lnTo>
                    <a:pt x="25612" y="36421"/>
                  </a:lnTo>
                  <a:lnTo>
                    <a:pt x="26205" y="36691"/>
                  </a:lnTo>
                  <a:lnTo>
                    <a:pt x="26798" y="37041"/>
                  </a:lnTo>
                  <a:lnTo>
                    <a:pt x="27364" y="37419"/>
                  </a:lnTo>
                  <a:lnTo>
                    <a:pt x="27903" y="37850"/>
                  </a:lnTo>
                  <a:lnTo>
                    <a:pt x="28415" y="38309"/>
                  </a:lnTo>
                  <a:lnTo>
                    <a:pt x="28927" y="38848"/>
                  </a:lnTo>
                  <a:lnTo>
                    <a:pt x="29224" y="39225"/>
                  </a:lnTo>
                  <a:lnTo>
                    <a:pt x="29494" y="39656"/>
                  </a:lnTo>
                  <a:lnTo>
                    <a:pt x="29736" y="40088"/>
                  </a:lnTo>
                  <a:lnTo>
                    <a:pt x="29952" y="40546"/>
                  </a:lnTo>
                  <a:lnTo>
                    <a:pt x="30141" y="41004"/>
                  </a:lnTo>
                  <a:lnTo>
                    <a:pt x="30302" y="41517"/>
                  </a:lnTo>
                  <a:lnTo>
                    <a:pt x="30437" y="42029"/>
                  </a:lnTo>
                  <a:lnTo>
                    <a:pt x="30545" y="42541"/>
                  </a:lnTo>
                  <a:lnTo>
                    <a:pt x="30626" y="43053"/>
                  </a:lnTo>
                  <a:lnTo>
                    <a:pt x="30680" y="43592"/>
                  </a:lnTo>
                  <a:lnTo>
                    <a:pt x="30680" y="44132"/>
                  </a:lnTo>
                  <a:lnTo>
                    <a:pt x="30680" y="44644"/>
                  </a:lnTo>
                  <a:lnTo>
                    <a:pt x="30626" y="45183"/>
                  </a:lnTo>
                  <a:lnTo>
                    <a:pt x="30572" y="45695"/>
                  </a:lnTo>
                  <a:lnTo>
                    <a:pt x="30464" y="46207"/>
                  </a:lnTo>
                  <a:lnTo>
                    <a:pt x="30329" y="46720"/>
                  </a:lnTo>
                  <a:lnTo>
                    <a:pt x="30221" y="47070"/>
                  </a:lnTo>
                  <a:lnTo>
                    <a:pt x="30087" y="47394"/>
                  </a:lnTo>
                  <a:lnTo>
                    <a:pt x="29736" y="47771"/>
                  </a:lnTo>
                  <a:lnTo>
                    <a:pt x="29386" y="48148"/>
                  </a:lnTo>
                  <a:lnTo>
                    <a:pt x="28981" y="48526"/>
                  </a:lnTo>
                  <a:lnTo>
                    <a:pt x="28577" y="48849"/>
                  </a:lnTo>
                  <a:lnTo>
                    <a:pt x="28173" y="49173"/>
                  </a:lnTo>
                  <a:lnTo>
                    <a:pt x="27741" y="49469"/>
                  </a:lnTo>
                  <a:lnTo>
                    <a:pt x="27283" y="49739"/>
                  </a:lnTo>
                  <a:lnTo>
                    <a:pt x="26825" y="50009"/>
                  </a:lnTo>
                  <a:lnTo>
                    <a:pt x="26744" y="50036"/>
                  </a:lnTo>
                  <a:lnTo>
                    <a:pt x="26151" y="50332"/>
                  </a:lnTo>
                  <a:lnTo>
                    <a:pt x="25558" y="50575"/>
                  </a:lnTo>
                  <a:lnTo>
                    <a:pt x="24991" y="50790"/>
                  </a:lnTo>
                  <a:lnTo>
                    <a:pt x="24371" y="50979"/>
                  </a:lnTo>
                  <a:lnTo>
                    <a:pt x="23778" y="51141"/>
                  </a:lnTo>
                  <a:lnTo>
                    <a:pt x="23185" y="51276"/>
                  </a:lnTo>
                  <a:lnTo>
                    <a:pt x="22565" y="51357"/>
                  </a:lnTo>
                  <a:lnTo>
                    <a:pt x="21972" y="51437"/>
                  </a:lnTo>
                  <a:lnTo>
                    <a:pt x="21352" y="51491"/>
                  </a:lnTo>
                  <a:lnTo>
                    <a:pt x="20732" y="51518"/>
                  </a:lnTo>
                  <a:lnTo>
                    <a:pt x="20139" y="51491"/>
                  </a:lnTo>
                  <a:lnTo>
                    <a:pt x="19519" y="51464"/>
                  </a:lnTo>
                  <a:lnTo>
                    <a:pt x="18926" y="51410"/>
                  </a:lnTo>
                  <a:lnTo>
                    <a:pt x="18306" y="51330"/>
                  </a:lnTo>
                  <a:lnTo>
                    <a:pt x="17713" y="51222"/>
                  </a:lnTo>
                  <a:lnTo>
                    <a:pt x="17120" y="51087"/>
                  </a:lnTo>
                  <a:lnTo>
                    <a:pt x="16526" y="50925"/>
                  </a:lnTo>
                  <a:lnTo>
                    <a:pt x="15933" y="50737"/>
                  </a:lnTo>
                  <a:lnTo>
                    <a:pt x="15367" y="50548"/>
                  </a:lnTo>
                  <a:lnTo>
                    <a:pt x="14774" y="50332"/>
                  </a:lnTo>
                  <a:lnTo>
                    <a:pt x="14208" y="50089"/>
                  </a:lnTo>
                  <a:lnTo>
                    <a:pt x="13669" y="49820"/>
                  </a:lnTo>
                  <a:lnTo>
                    <a:pt x="13103" y="49523"/>
                  </a:lnTo>
                  <a:lnTo>
                    <a:pt x="12591" y="49227"/>
                  </a:lnTo>
                  <a:lnTo>
                    <a:pt x="12051" y="48903"/>
                  </a:lnTo>
                  <a:lnTo>
                    <a:pt x="11539" y="48553"/>
                  </a:lnTo>
                  <a:lnTo>
                    <a:pt x="11027" y="48175"/>
                  </a:lnTo>
                  <a:lnTo>
                    <a:pt x="10542" y="47798"/>
                  </a:lnTo>
                  <a:lnTo>
                    <a:pt x="10083" y="47394"/>
                  </a:lnTo>
                  <a:lnTo>
                    <a:pt x="9625" y="46989"/>
                  </a:lnTo>
                  <a:lnTo>
                    <a:pt x="9167" y="46558"/>
                  </a:lnTo>
                  <a:lnTo>
                    <a:pt x="8735" y="46100"/>
                  </a:lnTo>
                  <a:lnTo>
                    <a:pt x="8439" y="45830"/>
                  </a:lnTo>
                  <a:lnTo>
                    <a:pt x="8223" y="45614"/>
                  </a:lnTo>
                  <a:lnTo>
                    <a:pt x="7954" y="45399"/>
                  </a:lnTo>
                  <a:lnTo>
                    <a:pt x="7684" y="45210"/>
                  </a:lnTo>
                  <a:lnTo>
                    <a:pt x="7388" y="45048"/>
                  </a:lnTo>
                  <a:lnTo>
                    <a:pt x="7091" y="44940"/>
                  </a:lnTo>
                  <a:lnTo>
                    <a:pt x="6794" y="44833"/>
                  </a:lnTo>
                  <a:lnTo>
                    <a:pt x="6498" y="44779"/>
                  </a:lnTo>
                  <a:lnTo>
                    <a:pt x="6174" y="44779"/>
                  </a:lnTo>
                  <a:lnTo>
                    <a:pt x="5878" y="44806"/>
                  </a:lnTo>
                  <a:lnTo>
                    <a:pt x="5581" y="44860"/>
                  </a:lnTo>
                  <a:lnTo>
                    <a:pt x="5285" y="44967"/>
                  </a:lnTo>
                  <a:lnTo>
                    <a:pt x="5015" y="45129"/>
                  </a:lnTo>
                  <a:lnTo>
                    <a:pt x="4746" y="45318"/>
                  </a:lnTo>
                  <a:lnTo>
                    <a:pt x="4530" y="45587"/>
                  </a:lnTo>
                  <a:lnTo>
                    <a:pt x="4314" y="45884"/>
                  </a:lnTo>
                  <a:lnTo>
                    <a:pt x="4126" y="46234"/>
                  </a:lnTo>
                  <a:lnTo>
                    <a:pt x="2131" y="50629"/>
                  </a:lnTo>
                  <a:lnTo>
                    <a:pt x="1996" y="50979"/>
                  </a:lnTo>
                  <a:lnTo>
                    <a:pt x="1915" y="51330"/>
                  </a:lnTo>
                  <a:lnTo>
                    <a:pt x="1861" y="51680"/>
                  </a:lnTo>
                  <a:lnTo>
                    <a:pt x="1861" y="52004"/>
                  </a:lnTo>
                  <a:lnTo>
                    <a:pt x="1888" y="52354"/>
                  </a:lnTo>
                  <a:lnTo>
                    <a:pt x="1969" y="52651"/>
                  </a:lnTo>
                  <a:lnTo>
                    <a:pt x="2050" y="52947"/>
                  </a:lnTo>
                  <a:lnTo>
                    <a:pt x="2185" y="53244"/>
                  </a:lnTo>
                  <a:lnTo>
                    <a:pt x="2238" y="53432"/>
                  </a:lnTo>
                  <a:lnTo>
                    <a:pt x="2292" y="53648"/>
                  </a:lnTo>
                  <a:lnTo>
                    <a:pt x="2346" y="53837"/>
                  </a:lnTo>
                  <a:lnTo>
                    <a:pt x="2454" y="54052"/>
                  </a:lnTo>
                  <a:lnTo>
                    <a:pt x="2562" y="54241"/>
                  </a:lnTo>
                  <a:lnTo>
                    <a:pt x="2697" y="54430"/>
                  </a:lnTo>
                  <a:lnTo>
                    <a:pt x="2832" y="54619"/>
                  </a:lnTo>
                  <a:lnTo>
                    <a:pt x="3020" y="54807"/>
                  </a:lnTo>
                  <a:lnTo>
                    <a:pt x="3613" y="55373"/>
                  </a:lnTo>
                  <a:lnTo>
                    <a:pt x="4233" y="55940"/>
                  </a:lnTo>
                  <a:lnTo>
                    <a:pt x="4853" y="56452"/>
                  </a:lnTo>
                  <a:lnTo>
                    <a:pt x="5500" y="56964"/>
                  </a:lnTo>
                  <a:lnTo>
                    <a:pt x="6147" y="57449"/>
                  </a:lnTo>
                  <a:lnTo>
                    <a:pt x="6821" y="57934"/>
                  </a:lnTo>
                  <a:lnTo>
                    <a:pt x="7522" y="58366"/>
                  </a:lnTo>
                  <a:lnTo>
                    <a:pt x="8223" y="58797"/>
                  </a:lnTo>
                  <a:lnTo>
                    <a:pt x="9086" y="59282"/>
                  </a:lnTo>
                  <a:lnTo>
                    <a:pt x="9949" y="59714"/>
                  </a:lnTo>
                  <a:lnTo>
                    <a:pt x="10838" y="60145"/>
                  </a:lnTo>
                  <a:lnTo>
                    <a:pt x="11755" y="60523"/>
                  </a:lnTo>
                  <a:lnTo>
                    <a:pt x="12510" y="60792"/>
                  </a:lnTo>
                  <a:lnTo>
                    <a:pt x="13265" y="61062"/>
                  </a:lnTo>
                  <a:lnTo>
                    <a:pt x="14046" y="61277"/>
                  </a:lnTo>
                  <a:lnTo>
                    <a:pt x="14828" y="61493"/>
                  </a:lnTo>
                  <a:lnTo>
                    <a:pt x="15610" y="61682"/>
                  </a:lnTo>
                  <a:lnTo>
                    <a:pt x="16419" y="61843"/>
                  </a:lnTo>
                  <a:lnTo>
                    <a:pt x="17227" y="61978"/>
                  </a:lnTo>
                  <a:lnTo>
                    <a:pt x="18036" y="62086"/>
                  </a:lnTo>
                  <a:lnTo>
                    <a:pt x="18845" y="62167"/>
                  </a:lnTo>
                  <a:lnTo>
                    <a:pt x="19654" y="62194"/>
                  </a:lnTo>
                  <a:lnTo>
                    <a:pt x="20462" y="62221"/>
                  </a:lnTo>
                  <a:lnTo>
                    <a:pt x="21298" y="62221"/>
                  </a:lnTo>
                  <a:lnTo>
                    <a:pt x="22107" y="62194"/>
                  </a:lnTo>
                  <a:lnTo>
                    <a:pt x="22943" y="62140"/>
                  </a:lnTo>
                  <a:lnTo>
                    <a:pt x="23778" y="62059"/>
                  </a:lnTo>
                  <a:lnTo>
                    <a:pt x="24587" y="61924"/>
                  </a:lnTo>
                  <a:lnTo>
                    <a:pt x="24641" y="61924"/>
                  </a:lnTo>
                  <a:lnTo>
                    <a:pt x="25531" y="61763"/>
                  </a:lnTo>
                  <a:lnTo>
                    <a:pt x="26393" y="61574"/>
                  </a:lnTo>
                  <a:lnTo>
                    <a:pt x="27283" y="61358"/>
                  </a:lnTo>
                  <a:lnTo>
                    <a:pt x="28146" y="61089"/>
                  </a:lnTo>
                  <a:lnTo>
                    <a:pt x="29008" y="60792"/>
                  </a:lnTo>
                  <a:lnTo>
                    <a:pt x="29871" y="60469"/>
                  </a:lnTo>
                  <a:lnTo>
                    <a:pt x="30707" y="60118"/>
                  </a:lnTo>
                  <a:lnTo>
                    <a:pt x="31542" y="59741"/>
                  </a:lnTo>
                  <a:lnTo>
                    <a:pt x="32378" y="59309"/>
                  </a:lnTo>
                  <a:lnTo>
                    <a:pt x="33214" y="58851"/>
                  </a:lnTo>
                  <a:lnTo>
                    <a:pt x="34050" y="58366"/>
                  </a:lnTo>
                  <a:lnTo>
                    <a:pt x="34831" y="57827"/>
                  </a:lnTo>
                  <a:lnTo>
                    <a:pt x="35613" y="57287"/>
                  </a:lnTo>
                  <a:lnTo>
                    <a:pt x="36341" y="56694"/>
                  </a:lnTo>
                  <a:lnTo>
                    <a:pt x="37069" y="56074"/>
                  </a:lnTo>
                  <a:lnTo>
                    <a:pt x="37770" y="55427"/>
                  </a:lnTo>
                  <a:lnTo>
                    <a:pt x="38444" y="54780"/>
                  </a:lnTo>
                  <a:lnTo>
                    <a:pt x="39064" y="54079"/>
                  </a:lnTo>
                  <a:lnTo>
                    <a:pt x="39684" y="53351"/>
                  </a:lnTo>
                  <a:lnTo>
                    <a:pt x="40250" y="52597"/>
                  </a:lnTo>
                  <a:lnTo>
                    <a:pt x="40762" y="51815"/>
                  </a:lnTo>
                  <a:lnTo>
                    <a:pt x="41274" y="51006"/>
                  </a:lnTo>
                  <a:lnTo>
                    <a:pt x="41733" y="50170"/>
                  </a:lnTo>
                  <a:lnTo>
                    <a:pt x="42137" y="49335"/>
                  </a:lnTo>
                  <a:lnTo>
                    <a:pt x="42488" y="48499"/>
                  </a:lnTo>
                  <a:lnTo>
                    <a:pt x="42703" y="47906"/>
                  </a:lnTo>
                  <a:lnTo>
                    <a:pt x="42892" y="47313"/>
                  </a:lnTo>
                  <a:lnTo>
                    <a:pt x="43054" y="46693"/>
                  </a:lnTo>
                  <a:lnTo>
                    <a:pt x="43189" y="46100"/>
                  </a:lnTo>
                  <a:lnTo>
                    <a:pt x="43296" y="45507"/>
                  </a:lnTo>
                  <a:lnTo>
                    <a:pt x="43404" y="44886"/>
                  </a:lnTo>
                  <a:lnTo>
                    <a:pt x="43485" y="44293"/>
                  </a:lnTo>
                  <a:lnTo>
                    <a:pt x="43512" y="43673"/>
                  </a:lnTo>
                  <a:lnTo>
                    <a:pt x="43566" y="42865"/>
                  </a:lnTo>
                  <a:lnTo>
                    <a:pt x="43539" y="42083"/>
                  </a:lnTo>
                  <a:lnTo>
                    <a:pt x="43485" y="41274"/>
                  </a:lnTo>
                  <a:lnTo>
                    <a:pt x="43404" y="40492"/>
                  </a:lnTo>
                  <a:lnTo>
                    <a:pt x="43269" y="39737"/>
                  </a:lnTo>
                  <a:lnTo>
                    <a:pt x="43108" y="38956"/>
                  </a:lnTo>
                  <a:lnTo>
                    <a:pt x="42892" y="38201"/>
                  </a:lnTo>
                  <a:lnTo>
                    <a:pt x="42622" y="37473"/>
                  </a:lnTo>
                  <a:lnTo>
                    <a:pt x="42434" y="37015"/>
                  </a:lnTo>
                  <a:lnTo>
                    <a:pt x="42245" y="36556"/>
                  </a:lnTo>
                  <a:lnTo>
                    <a:pt x="42029" y="36125"/>
                  </a:lnTo>
                  <a:lnTo>
                    <a:pt x="41787" y="35667"/>
                  </a:lnTo>
                  <a:lnTo>
                    <a:pt x="41544" y="35262"/>
                  </a:lnTo>
                  <a:lnTo>
                    <a:pt x="41274" y="34831"/>
                  </a:lnTo>
                  <a:lnTo>
                    <a:pt x="41005" y="34426"/>
                  </a:lnTo>
                  <a:lnTo>
                    <a:pt x="40708" y="34022"/>
                  </a:lnTo>
                  <a:lnTo>
                    <a:pt x="40385" y="33618"/>
                  </a:lnTo>
                  <a:lnTo>
                    <a:pt x="40061" y="33240"/>
                  </a:lnTo>
                  <a:lnTo>
                    <a:pt x="39711" y="32863"/>
                  </a:lnTo>
                  <a:lnTo>
                    <a:pt x="39360" y="32512"/>
                  </a:lnTo>
                  <a:lnTo>
                    <a:pt x="38983" y="32162"/>
                  </a:lnTo>
                  <a:lnTo>
                    <a:pt x="38606" y="31838"/>
                  </a:lnTo>
                  <a:lnTo>
                    <a:pt x="38174" y="31515"/>
                  </a:lnTo>
                  <a:lnTo>
                    <a:pt x="37770" y="31218"/>
                  </a:lnTo>
                  <a:lnTo>
                    <a:pt x="38147" y="30949"/>
                  </a:lnTo>
                  <a:lnTo>
                    <a:pt x="38552" y="30706"/>
                  </a:lnTo>
                  <a:lnTo>
                    <a:pt x="39145" y="30302"/>
                  </a:lnTo>
                  <a:lnTo>
                    <a:pt x="39684" y="29870"/>
                  </a:lnTo>
                  <a:lnTo>
                    <a:pt x="40223" y="29412"/>
                  </a:lnTo>
                  <a:lnTo>
                    <a:pt x="40708" y="28927"/>
                  </a:lnTo>
                  <a:lnTo>
                    <a:pt x="41194" y="28442"/>
                  </a:lnTo>
                  <a:lnTo>
                    <a:pt x="41625" y="27902"/>
                  </a:lnTo>
                  <a:lnTo>
                    <a:pt x="42002" y="27363"/>
                  </a:lnTo>
                  <a:lnTo>
                    <a:pt x="42380" y="26824"/>
                  </a:lnTo>
                  <a:lnTo>
                    <a:pt x="42703" y="26231"/>
                  </a:lnTo>
                  <a:lnTo>
                    <a:pt x="43027" y="25638"/>
                  </a:lnTo>
                  <a:lnTo>
                    <a:pt x="43269" y="25045"/>
                  </a:lnTo>
                  <a:lnTo>
                    <a:pt x="43512" y="24398"/>
                  </a:lnTo>
                  <a:lnTo>
                    <a:pt x="43701" y="23751"/>
                  </a:lnTo>
                  <a:lnTo>
                    <a:pt x="43863" y="23104"/>
                  </a:lnTo>
                  <a:lnTo>
                    <a:pt x="43997" y="22403"/>
                  </a:lnTo>
                  <a:lnTo>
                    <a:pt x="44105" y="21702"/>
                  </a:lnTo>
                  <a:lnTo>
                    <a:pt x="44159" y="21136"/>
                  </a:lnTo>
                  <a:lnTo>
                    <a:pt x="44186" y="20543"/>
                  </a:lnTo>
                  <a:lnTo>
                    <a:pt x="44186" y="19923"/>
                  </a:lnTo>
                  <a:lnTo>
                    <a:pt x="44159" y="19303"/>
                  </a:lnTo>
                  <a:lnTo>
                    <a:pt x="44105" y="18683"/>
                  </a:lnTo>
                  <a:lnTo>
                    <a:pt x="44024" y="18036"/>
                  </a:lnTo>
                  <a:lnTo>
                    <a:pt x="43916" y="17389"/>
                  </a:lnTo>
                  <a:lnTo>
                    <a:pt x="43809" y="16742"/>
                  </a:lnTo>
                  <a:lnTo>
                    <a:pt x="43620" y="15879"/>
                  </a:lnTo>
                  <a:lnTo>
                    <a:pt x="43377" y="15043"/>
                  </a:lnTo>
                  <a:lnTo>
                    <a:pt x="43189" y="14369"/>
                  </a:lnTo>
                  <a:lnTo>
                    <a:pt x="42973" y="13695"/>
                  </a:lnTo>
                  <a:lnTo>
                    <a:pt x="42730" y="13048"/>
                  </a:lnTo>
                  <a:lnTo>
                    <a:pt x="42461" y="12401"/>
                  </a:lnTo>
                  <a:lnTo>
                    <a:pt x="42191" y="11754"/>
                  </a:lnTo>
                  <a:lnTo>
                    <a:pt x="41895" y="11134"/>
                  </a:lnTo>
                  <a:lnTo>
                    <a:pt x="41571" y="10514"/>
                  </a:lnTo>
                  <a:lnTo>
                    <a:pt x="41248" y="9921"/>
                  </a:lnTo>
                  <a:lnTo>
                    <a:pt x="40897" y="9328"/>
                  </a:lnTo>
                  <a:lnTo>
                    <a:pt x="40520" y="8762"/>
                  </a:lnTo>
                  <a:lnTo>
                    <a:pt x="40142" y="8196"/>
                  </a:lnTo>
                  <a:lnTo>
                    <a:pt x="39711" y="7656"/>
                  </a:lnTo>
                  <a:lnTo>
                    <a:pt x="39307" y="7117"/>
                  </a:lnTo>
                  <a:lnTo>
                    <a:pt x="38848" y="6605"/>
                  </a:lnTo>
                  <a:lnTo>
                    <a:pt x="38390" y="6093"/>
                  </a:lnTo>
                  <a:lnTo>
                    <a:pt x="37932" y="5608"/>
                  </a:lnTo>
                  <a:lnTo>
                    <a:pt x="37419" y="5149"/>
                  </a:lnTo>
                  <a:lnTo>
                    <a:pt x="36907" y="4691"/>
                  </a:lnTo>
                  <a:lnTo>
                    <a:pt x="36368" y="4287"/>
                  </a:lnTo>
                  <a:lnTo>
                    <a:pt x="35829" y="3855"/>
                  </a:lnTo>
                  <a:lnTo>
                    <a:pt x="35263" y="3478"/>
                  </a:lnTo>
                  <a:lnTo>
                    <a:pt x="34670" y="3100"/>
                  </a:lnTo>
                  <a:lnTo>
                    <a:pt x="34077" y="2750"/>
                  </a:lnTo>
                  <a:lnTo>
                    <a:pt x="33456" y="2427"/>
                  </a:lnTo>
                  <a:lnTo>
                    <a:pt x="32756" y="2076"/>
                  </a:lnTo>
                  <a:lnTo>
                    <a:pt x="32055" y="1779"/>
                  </a:lnTo>
                  <a:lnTo>
                    <a:pt x="31327" y="1510"/>
                  </a:lnTo>
                  <a:lnTo>
                    <a:pt x="30572" y="1240"/>
                  </a:lnTo>
                  <a:lnTo>
                    <a:pt x="29682" y="998"/>
                  </a:lnTo>
                  <a:lnTo>
                    <a:pt x="28766" y="755"/>
                  </a:lnTo>
                  <a:lnTo>
                    <a:pt x="27876" y="566"/>
                  </a:lnTo>
                  <a:lnTo>
                    <a:pt x="26959" y="405"/>
                  </a:lnTo>
                  <a:lnTo>
                    <a:pt x="26043" y="270"/>
                  </a:lnTo>
                  <a:lnTo>
                    <a:pt x="25126" y="162"/>
                  </a:lnTo>
                  <a:lnTo>
                    <a:pt x="24183" y="81"/>
                  </a:lnTo>
                  <a:lnTo>
                    <a:pt x="23266" y="27"/>
                  </a:lnTo>
                  <a:lnTo>
                    <a:pt x="22323"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98" name="Google Shape;398;p6"/>
            <p:cNvSpPr/>
            <p:nvPr/>
          </p:nvSpPr>
          <p:spPr>
            <a:xfrm>
              <a:off x="3145775" y="453775"/>
              <a:ext cx="898425" cy="293200"/>
            </a:xfrm>
            <a:custGeom>
              <a:avLst/>
              <a:gdLst/>
              <a:ahLst/>
              <a:cxnLst/>
              <a:rect l="l" t="t" r="r" b="b"/>
              <a:pathLst>
                <a:path w="35937" h="11728" extrusionOk="0">
                  <a:moveTo>
                    <a:pt x="16769" y="1"/>
                  </a:moveTo>
                  <a:lnTo>
                    <a:pt x="15933" y="82"/>
                  </a:lnTo>
                  <a:lnTo>
                    <a:pt x="15125" y="216"/>
                  </a:lnTo>
                  <a:lnTo>
                    <a:pt x="14343" y="405"/>
                  </a:lnTo>
                  <a:lnTo>
                    <a:pt x="13588" y="648"/>
                  </a:lnTo>
                  <a:lnTo>
                    <a:pt x="12833" y="917"/>
                  </a:lnTo>
                  <a:lnTo>
                    <a:pt x="12132" y="1241"/>
                  </a:lnTo>
                  <a:lnTo>
                    <a:pt x="11431" y="1591"/>
                  </a:lnTo>
                  <a:lnTo>
                    <a:pt x="10730" y="1996"/>
                  </a:lnTo>
                  <a:lnTo>
                    <a:pt x="10083" y="2427"/>
                  </a:lnTo>
                  <a:lnTo>
                    <a:pt x="9436" y="2858"/>
                  </a:lnTo>
                  <a:lnTo>
                    <a:pt x="8789" y="3344"/>
                  </a:lnTo>
                  <a:lnTo>
                    <a:pt x="8142" y="3829"/>
                  </a:lnTo>
                  <a:lnTo>
                    <a:pt x="6902" y="4880"/>
                  </a:lnTo>
                  <a:lnTo>
                    <a:pt x="5689" y="5959"/>
                  </a:lnTo>
                  <a:lnTo>
                    <a:pt x="4395" y="7091"/>
                  </a:lnTo>
                  <a:lnTo>
                    <a:pt x="3721" y="7684"/>
                  </a:lnTo>
                  <a:lnTo>
                    <a:pt x="3020" y="8223"/>
                  </a:lnTo>
                  <a:lnTo>
                    <a:pt x="2319" y="8762"/>
                  </a:lnTo>
                  <a:lnTo>
                    <a:pt x="1564" y="9248"/>
                  </a:lnTo>
                  <a:lnTo>
                    <a:pt x="1187" y="9463"/>
                  </a:lnTo>
                  <a:lnTo>
                    <a:pt x="810" y="9679"/>
                  </a:lnTo>
                  <a:lnTo>
                    <a:pt x="405" y="9868"/>
                  </a:lnTo>
                  <a:lnTo>
                    <a:pt x="1" y="10029"/>
                  </a:lnTo>
                  <a:lnTo>
                    <a:pt x="163" y="10353"/>
                  </a:lnTo>
                  <a:lnTo>
                    <a:pt x="270" y="10542"/>
                  </a:lnTo>
                  <a:lnTo>
                    <a:pt x="378" y="10730"/>
                  </a:lnTo>
                  <a:lnTo>
                    <a:pt x="540" y="10919"/>
                  </a:lnTo>
                  <a:lnTo>
                    <a:pt x="702" y="11054"/>
                  </a:lnTo>
                  <a:lnTo>
                    <a:pt x="890" y="11216"/>
                  </a:lnTo>
                  <a:lnTo>
                    <a:pt x="1079" y="11323"/>
                  </a:lnTo>
                  <a:lnTo>
                    <a:pt x="1295" y="11431"/>
                  </a:lnTo>
                  <a:lnTo>
                    <a:pt x="1510" y="11539"/>
                  </a:lnTo>
                  <a:lnTo>
                    <a:pt x="1753" y="11620"/>
                  </a:lnTo>
                  <a:lnTo>
                    <a:pt x="1996" y="11674"/>
                  </a:lnTo>
                  <a:lnTo>
                    <a:pt x="2211" y="11701"/>
                  </a:lnTo>
                  <a:lnTo>
                    <a:pt x="2454" y="11728"/>
                  </a:lnTo>
                  <a:lnTo>
                    <a:pt x="2912" y="11728"/>
                  </a:lnTo>
                  <a:lnTo>
                    <a:pt x="3128" y="11701"/>
                  </a:lnTo>
                  <a:lnTo>
                    <a:pt x="3344" y="11647"/>
                  </a:lnTo>
                  <a:lnTo>
                    <a:pt x="5123" y="11108"/>
                  </a:lnTo>
                  <a:lnTo>
                    <a:pt x="5150" y="11108"/>
                  </a:lnTo>
                  <a:lnTo>
                    <a:pt x="5959" y="10623"/>
                  </a:lnTo>
                  <a:lnTo>
                    <a:pt x="6767" y="10083"/>
                  </a:lnTo>
                  <a:lnTo>
                    <a:pt x="8358" y="8978"/>
                  </a:lnTo>
                  <a:lnTo>
                    <a:pt x="9922" y="7900"/>
                  </a:lnTo>
                  <a:lnTo>
                    <a:pt x="10703" y="7361"/>
                  </a:lnTo>
                  <a:lnTo>
                    <a:pt x="11485" y="6848"/>
                  </a:lnTo>
                  <a:lnTo>
                    <a:pt x="12051" y="6525"/>
                  </a:lnTo>
                  <a:lnTo>
                    <a:pt x="12617" y="6201"/>
                  </a:lnTo>
                  <a:lnTo>
                    <a:pt x="13157" y="5932"/>
                  </a:lnTo>
                  <a:lnTo>
                    <a:pt x="13696" y="5689"/>
                  </a:lnTo>
                  <a:lnTo>
                    <a:pt x="14235" y="5500"/>
                  </a:lnTo>
                  <a:lnTo>
                    <a:pt x="14774" y="5312"/>
                  </a:lnTo>
                  <a:lnTo>
                    <a:pt x="15313" y="5177"/>
                  </a:lnTo>
                  <a:lnTo>
                    <a:pt x="15879" y="5069"/>
                  </a:lnTo>
                  <a:lnTo>
                    <a:pt x="16419" y="4988"/>
                  </a:lnTo>
                  <a:lnTo>
                    <a:pt x="16985" y="4961"/>
                  </a:lnTo>
                  <a:lnTo>
                    <a:pt x="17551" y="4934"/>
                  </a:lnTo>
                  <a:lnTo>
                    <a:pt x="18117" y="4961"/>
                  </a:lnTo>
                  <a:lnTo>
                    <a:pt x="18710" y="5015"/>
                  </a:lnTo>
                  <a:lnTo>
                    <a:pt x="19330" y="5096"/>
                  </a:lnTo>
                  <a:lnTo>
                    <a:pt x="19950" y="5204"/>
                  </a:lnTo>
                  <a:lnTo>
                    <a:pt x="20597" y="5366"/>
                  </a:lnTo>
                  <a:lnTo>
                    <a:pt x="22592" y="5878"/>
                  </a:lnTo>
                  <a:lnTo>
                    <a:pt x="23590" y="6147"/>
                  </a:lnTo>
                  <a:lnTo>
                    <a:pt x="24614" y="6363"/>
                  </a:lnTo>
                  <a:lnTo>
                    <a:pt x="25611" y="6579"/>
                  </a:lnTo>
                  <a:lnTo>
                    <a:pt x="26124" y="6660"/>
                  </a:lnTo>
                  <a:lnTo>
                    <a:pt x="26609" y="6714"/>
                  </a:lnTo>
                  <a:lnTo>
                    <a:pt x="27121" y="6767"/>
                  </a:lnTo>
                  <a:lnTo>
                    <a:pt x="27633" y="6794"/>
                  </a:lnTo>
                  <a:lnTo>
                    <a:pt x="28173" y="6794"/>
                  </a:lnTo>
                  <a:lnTo>
                    <a:pt x="28685" y="6767"/>
                  </a:lnTo>
                  <a:lnTo>
                    <a:pt x="29143" y="6740"/>
                  </a:lnTo>
                  <a:lnTo>
                    <a:pt x="29628" y="6660"/>
                  </a:lnTo>
                  <a:lnTo>
                    <a:pt x="30087" y="6579"/>
                  </a:lnTo>
                  <a:lnTo>
                    <a:pt x="30545" y="6471"/>
                  </a:lnTo>
                  <a:lnTo>
                    <a:pt x="31003" y="6363"/>
                  </a:lnTo>
                  <a:lnTo>
                    <a:pt x="31461" y="6228"/>
                  </a:lnTo>
                  <a:lnTo>
                    <a:pt x="31920" y="6066"/>
                  </a:lnTo>
                  <a:lnTo>
                    <a:pt x="32378" y="5878"/>
                  </a:lnTo>
                  <a:lnTo>
                    <a:pt x="33295" y="5500"/>
                  </a:lnTo>
                  <a:lnTo>
                    <a:pt x="34184" y="5042"/>
                  </a:lnTo>
                  <a:lnTo>
                    <a:pt x="35047" y="4557"/>
                  </a:lnTo>
                  <a:lnTo>
                    <a:pt x="35937" y="4018"/>
                  </a:lnTo>
                  <a:lnTo>
                    <a:pt x="35424" y="3559"/>
                  </a:lnTo>
                  <a:lnTo>
                    <a:pt x="34912" y="3101"/>
                  </a:lnTo>
                  <a:lnTo>
                    <a:pt x="34373" y="2697"/>
                  </a:lnTo>
                  <a:lnTo>
                    <a:pt x="33834" y="2265"/>
                  </a:lnTo>
                  <a:lnTo>
                    <a:pt x="33268" y="1888"/>
                  </a:lnTo>
                  <a:lnTo>
                    <a:pt x="32675" y="1510"/>
                  </a:lnTo>
                  <a:lnTo>
                    <a:pt x="32082" y="1160"/>
                  </a:lnTo>
                  <a:lnTo>
                    <a:pt x="31461" y="837"/>
                  </a:lnTo>
                  <a:lnTo>
                    <a:pt x="31219" y="971"/>
                  </a:lnTo>
                  <a:lnTo>
                    <a:pt x="30788" y="1187"/>
                  </a:lnTo>
                  <a:lnTo>
                    <a:pt x="30356" y="1349"/>
                  </a:lnTo>
                  <a:lnTo>
                    <a:pt x="29898" y="1510"/>
                  </a:lnTo>
                  <a:lnTo>
                    <a:pt x="29467" y="1618"/>
                  </a:lnTo>
                  <a:lnTo>
                    <a:pt x="29035" y="1699"/>
                  </a:lnTo>
                  <a:lnTo>
                    <a:pt x="28577" y="1753"/>
                  </a:lnTo>
                  <a:lnTo>
                    <a:pt x="28146" y="1780"/>
                  </a:lnTo>
                  <a:lnTo>
                    <a:pt x="27687" y="1807"/>
                  </a:lnTo>
                  <a:lnTo>
                    <a:pt x="27256" y="1807"/>
                  </a:lnTo>
                  <a:lnTo>
                    <a:pt x="26798" y="1780"/>
                  </a:lnTo>
                  <a:lnTo>
                    <a:pt x="25908" y="1672"/>
                  </a:lnTo>
                  <a:lnTo>
                    <a:pt x="24991" y="1510"/>
                  </a:lnTo>
                  <a:lnTo>
                    <a:pt x="24075" y="1295"/>
                  </a:lnTo>
                  <a:lnTo>
                    <a:pt x="22242" y="837"/>
                  </a:lnTo>
                  <a:lnTo>
                    <a:pt x="21325" y="594"/>
                  </a:lnTo>
                  <a:lnTo>
                    <a:pt x="20408" y="378"/>
                  </a:lnTo>
                  <a:lnTo>
                    <a:pt x="19492" y="216"/>
                  </a:lnTo>
                  <a:lnTo>
                    <a:pt x="18575" y="82"/>
                  </a:lnTo>
                  <a:lnTo>
                    <a:pt x="18117" y="28"/>
                  </a:lnTo>
                  <a:lnTo>
                    <a:pt x="1765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399" name="Google Shape;399;p6"/>
            <p:cNvSpPr/>
            <p:nvPr/>
          </p:nvSpPr>
          <p:spPr>
            <a:xfrm>
              <a:off x="3807625" y="767850"/>
              <a:ext cx="392925" cy="243325"/>
            </a:xfrm>
            <a:custGeom>
              <a:avLst/>
              <a:gdLst/>
              <a:ahLst/>
              <a:cxnLst/>
              <a:rect l="l" t="t" r="r" b="b"/>
              <a:pathLst>
                <a:path w="15717" h="9733" extrusionOk="0">
                  <a:moveTo>
                    <a:pt x="11107" y="1"/>
                  </a:moveTo>
                  <a:lnTo>
                    <a:pt x="10595" y="28"/>
                  </a:lnTo>
                  <a:lnTo>
                    <a:pt x="10110" y="108"/>
                  </a:lnTo>
                  <a:lnTo>
                    <a:pt x="9624" y="189"/>
                  </a:lnTo>
                  <a:lnTo>
                    <a:pt x="9166" y="324"/>
                  </a:lnTo>
                  <a:lnTo>
                    <a:pt x="8708" y="459"/>
                  </a:lnTo>
                  <a:lnTo>
                    <a:pt x="8249" y="621"/>
                  </a:lnTo>
                  <a:lnTo>
                    <a:pt x="7791" y="809"/>
                  </a:lnTo>
                  <a:lnTo>
                    <a:pt x="7333" y="1025"/>
                  </a:lnTo>
                  <a:lnTo>
                    <a:pt x="6470" y="1483"/>
                  </a:lnTo>
                  <a:lnTo>
                    <a:pt x="5634" y="1995"/>
                  </a:lnTo>
                  <a:lnTo>
                    <a:pt x="4799" y="2535"/>
                  </a:lnTo>
                  <a:lnTo>
                    <a:pt x="3990" y="3074"/>
                  </a:lnTo>
                  <a:lnTo>
                    <a:pt x="3370" y="3451"/>
                  </a:lnTo>
                  <a:lnTo>
                    <a:pt x="2750" y="3856"/>
                  </a:lnTo>
                  <a:lnTo>
                    <a:pt x="2885" y="4422"/>
                  </a:lnTo>
                  <a:lnTo>
                    <a:pt x="2993" y="4934"/>
                  </a:lnTo>
                  <a:lnTo>
                    <a:pt x="3046" y="5446"/>
                  </a:lnTo>
                  <a:lnTo>
                    <a:pt x="3046" y="5904"/>
                  </a:lnTo>
                  <a:lnTo>
                    <a:pt x="2993" y="6363"/>
                  </a:lnTo>
                  <a:lnTo>
                    <a:pt x="2912" y="6767"/>
                  </a:lnTo>
                  <a:lnTo>
                    <a:pt x="2777" y="7172"/>
                  </a:lnTo>
                  <a:lnTo>
                    <a:pt x="2588" y="7549"/>
                  </a:lnTo>
                  <a:lnTo>
                    <a:pt x="2373" y="7872"/>
                  </a:lnTo>
                  <a:lnTo>
                    <a:pt x="2130" y="8196"/>
                  </a:lnTo>
                  <a:lnTo>
                    <a:pt x="1833" y="8519"/>
                  </a:lnTo>
                  <a:lnTo>
                    <a:pt x="1510" y="8789"/>
                  </a:lnTo>
                  <a:lnTo>
                    <a:pt x="1159" y="9059"/>
                  </a:lnTo>
                  <a:lnTo>
                    <a:pt x="809" y="9301"/>
                  </a:lnTo>
                  <a:lnTo>
                    <a:pt x="405" y="9517"/>
                  </a:lnTo>
                  <a:lnTo>
                    <a:pt x="0" y="9733"/>
                  </a:lnTo>
                  <a:lnTo>
                    <a:pt x="0" y="9733"/>
                  </a:lnTo>
                  <a:lnTo>
                    <a:pt x="485" y="9625"/>
                  </a:lnTo>
                  <a:lnTo>
                    <a:pt x="971" y="9517"/>
                  </a:lnTo>
                  <a:lnTo>
                    <a:pt x="1456" y="9382"/>
                  </a:lnTo>
                  <a:lnTo>
                    <a:pt x="1941" y="9247"/>
                  </a:lnTo>
                  <a:lnTo>
                    <a:pt x="2912" y="8897"/>
                  </a:lnTo>
                  <a:lnTo>
                    <a:pt x="3882" y="8493"/>
                  </a:lnTo>
                  <a:lnTo>
                    <a:pt x="4853" y="8034"/>
                  </a:lnTo>
                  <a:lnTo>
                    <a:pt x="5796" y="7522"/>
                  </a:lnTo>
                  <a:lnTo>
                    <a:pt x="6740" y="6983"/>
                  </a:lnTo>
                  <a:lnTo>
                    <a:pt x="7629" y="6444"/>
                  </a:lnTo>
                  <a:lnTo>
                    <a:pt x="8196" y="6093"/>
                  </a:lnTo>
                  <a:lnTo>
                    <a:pt x="8762" y="5743"/>
                  </a:lnTo>
                  <a:lnTo>
                    <a:pt x="9355" y="5446"/>
                  </a:lnTo>
                  <a:lnTo>
                    <a:pt x="9651" y="5284"/>
                  </a:lnTo>
                  <a:lnTo>
                    <a:pt x="9975" y="5177"/>
                  </a:lnTo>
                  <a:lnTo>
                    <a:pt x="10271" y="5069"/>
                  </a:lnTo>
                  <a:lnTo>
                    <a:pt x="10595" y="4988"/>
                  </a:lnTo>
                  <a:lnTo>
                    <a:pt x="10891" y="4934"/>
                  </a:lnTo>
                  <a:lnTo>
                    <a:pt x="11215" y="4907"/>
                  </a:lnTo>
                  <a:lnTo>
                    <a:pt x="11538" y="4907"/>
                  </a:lnTo>
                  <a:lnTo>
                    <a:pt x="11862" y="4934"/>
                  </a:lnTo>
                  <a:lnTo>
                    <a:pt x="12185" y="4988"/>
                  </a:lnTo>
                  <a:lnTo>
                    <a:pt x="12536" y="5096"/>
                  </a:lnTo>
                  <a:lnTo>
                    <a:pt x="12967" y="5311"/>
                  </a:lnTo>
                  <a:lnTo>
                    <a:pt x="13372" y="5554"/>
                  </a:lnTo>
                  <a:lnTo>
                    <a:pt x="13776" y="5851"/>
                  </a:lnTo>
                  <a:lnTo>
                    <a:pt x="14180" y="6174"/>
                  </a:lnTo>
                  <a:lnTo>
                    <a:pt x="14558" y="6525"/>
                  </a:lnTo>
                  <a:lnTo>
                    <a:pt x="14908" y="6875"/>
                  </a:lnTo>
                  <a:lnTo>
                    <a:pt x="15636" y="7549"/>
                  </a:lnTo>
                  <a:lnTo>
                    <a:pt x="15690" y="6983"/>
                  </a:lnTo>
                  <a:lnTo>
                    <a:pt x="15717" y="6390"/>
                  </a:lnTo>
                  <a:lnTo>
                    <a:pt x="15717" y="5770"/>
                  </a:lnTo>
                  <a:lnTo>
                    <a:pt x="15690" y="5150"/>
                  </a:lnTo>
                  <a:lnTo>
                    <a:pt x="15636" y="4530"/>
                  </a:lnTo>
                  <a:lnTo>
                    <a:pt x="15555" y="3883"/>
                  </a:lnTo>
                  <a:lnTo>
                    <a:pt x="15447" y="3236"/>
                  </a:lnTo>
                  <a:lnTo>
                    <a:pt x="15340" y="2589"/>
                  </a:lnTo>
                  <a:lnTo>
                    <a:pt x="15151" y="1726"/>
                  </a:lnTo>
                  <a:lnTo>
                    <a:pt x="14908" y="890"/>
                  </a:lnTo>
                  <a:lnTo>
                    <a:pt x="14477" y="675"/>
                  </a:lnTo>
                  <a:lnTo>
                    <a:pt x="14019" y="486"/>
                  </a:lnTo>
                  <a:lnTo>
                    <a:pt x="13560" y="351"/>
                  </a:lnTo>
                  <a:lnTo>
                    <a:pt x="13102" y="216"/>
                  </a:lnTo>
                  <a:lnTo>
                    <a:pt x="12617" y="108"/>
                  </a:lnTo>
                  <a:lnTo>
                    <a:pt x="12132" y="28"/>
                  </a:lnTo>
                  <a:lnTo>
                    <a:pt x="1161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00" name="Google Shape;400;p6"/>
            <p:cNvSpPr/>
            <p:nvPr/>
          </p:nvSpPr>
          <p:spPr>
            <a:xfrm>
              <a:off x="3266425" y="1147300"/>
              <a:ext cx="895050" cy="203550"/>
            </a:xfrm>
            <a:custGeom>
              <a:avLst/>
              <a:gdLst/>
              <a:ahLst/>
              <a:cxnLst/>
              <a:rect l="l" t="t" r="r" b="b"/>
              <a:pathLst>
                <a:path w="35802" h="8142" extrusionOk="0">
                  <a:moveTo>
                    <a:pt x="24775" y="0"/>
                  </a:moveTo>
                  <a:lnTo>
                    <a:pt x="24047" y="27"/>
                  </a:lnTo>
                  <a:lnTo>
                    <a:pt x="23347" y="81"/>
                  </a:lnTo>
                  <a:lnTo>
                    <a:pt x="22619" y="135"/>
                  </a:lnTo>
                  <a:lnTo>
                    <a:pt x="21891" y="243"/>
                  </a:lnTo>
                  <a:lnTo>
                    <a:pt x="21136" y="378"/>
                  </a:lnTo>
                  <a:lnTo>
                    <a:pt x="20408" y="513"/>
                  </a:lnTo>
                  <a:lnTo>
                    <a:pt x="19276" y="809"/>
                  </a:lnTo>
                  <a:lnTo>
                    <a:pt x="18090" y="1160"/>
                  </a:lnTo>
                  <a:lnTo>
                    <a:pt x="16876" y="1537"/>
                  </a:lnTo>
                  <a:lnTo>
                    <a:pt x="15636" y="1968"/>
                  </a:lnTo>
                  <a:lnTo>
                    <a:pt x="13048" y="2912"/>
                  </a:lnTo>
                  <a:lnTo>
                    <a:pt x="11727" y="3370"/>
                  </a:lnTo>
                  <a:lnTo>
                    <a:pt x="10406" y="3801"/>
                  </a:lnTo>
                  <a:lnTo>
                    <a:pt x="9058" y="4206"/>
                  </a:lnTo>
                  <a:lnTo>
                    <a:pt x="7711" y="4556"/>
                  </a:lnTo>
                  <a:lnTo>
                    <a:pt x="7037" y="4718"/>
                  </a:lnTo>
                  <a:lnTo>
                    <a:pt x="6390" y="4853"/>
                  </a:lnTo>
                  <a:lnTo>
                    <a:pt x="5716" y="4988"/>
                  </a:lnTo>
                  <a:lnTo>
                    <a:pt x="5069" y="5095"/>
                  </a:lnTo>
                  <a:lnTo>
                    <a:pt x="4395" y="5176"/>
                  </a:lnTo>
                  <a:lnTo>
                    <a:pt x="3748" y="5203"/>
                  </a:lnTo>
                  <a:lnTo>
                    <a:pt x="3101" y="5257"/>
                  </a:lnTo>
                  <a:lnTo>
                    <a:pt x="2481" y="5257"/>
                  </a:lnTo>
                  <a:lnTo>
                    <a:pt x="1834" y="5203"/>
                  </a:lnTo>
                  <a:lnTo>
                    <a:pt x="1214" y="5149"/>
                  </a:lnTo>
                  <a:lnTo>
                    <a:pt x="593" y="5069"/>
                  </a:lnTo>
                  <a:lnTo>
                    <a:pt x="0" y="4934"/>
                  </a:lnTo>
                  <a:lnTo>
                    <a:pt x="162" y="5365"/>
                  </a:lnTo>
                  <a:lnTo>
                    <a:pt x="324" y="5769"/>
                  </a:lnTo>
                  <a:lnTo>
                    <a:pt x="567" y="6174"/>
                  </a:lnTo>
                  <a:lnTo>
                    <a:pt x="836" y="6551"/>
                  </a:lnTo>
                  <a:lnTo>
                    <a:pt x="998" y="6713"/>
                  </a:lnTo>
                  <a:lnTo>
                    <a:pt x="1187" y="6875"/>
                  </a:lnTo>
                  <a:lnTo>
                    <a:pt x="1348" y="7010"/>
                  </a:lnTo>
                  <a:lnTo>
                    <a:pt x="1564" y="7117"/>
                  </a:lnTo>
                  <a:lnTo>
                    <a:pt x="1753" y="7225"/>
                  </a:lnTo>
                  <a:lnTo>
                    <a:pt x="1968" y="7333"/>
                  </a:lnTo>
                  <a:lnTo>
                    <a:pt x="2184" y="7387"/>
                  </a:lnTo>
                  <a:lnTo>
                    <a:pt x="2400" y="7441"/>
                  </a:lnTo>
                  <a:lnTo>
                    <a:pt x="2642" y="7468"/>
                  </a:lnTo>
                  <a:lnTo>
                    <a:pt x="2858" y="7441"/>
                  </a:lnTo>
                  <a:lnTo>
                    <a:pt x="3990" y="7333"/>
                  </a:lnTo>
                  <a:lnTo>
                    <a:pt x="4179" y="7414"/>
                  </a:lnTo>
                  <a:lnTo>
                    <a:pt x="4395" y="7468"/>
                  </a:lnTo>
                  <a:lnTo>
                    <a:pt x="4610" y="7522"/>
                  </a:lnTo>
                  <a:lnTo>
                    <a:pt x="4826" y="7549"/>
                  </a:lnTo>
                  <a:lnTo>
                    <a:pt x="5311" y="7549"/>
                  </a:lnTo>
                  <a:lnTo>
                    <a:pt x="5581" y="7495"/>
                  </a:lnTo>
                  <a:lnTo>
                    <a:pt x="5850" y="7441"/>
                  </a:lnTo>
                  <a:lnTo>
                    <a:pt x="6821" y="7171"/>
                  </a:lnTo>
                  <a:lnTo>
                    <a:pt x="7845" y="6929"/>
                  </a:lnTo>
                  <a:lnTo>
                    <a:pt x="10784" y="6551"/>
                  </a:lnTo>
                  <a:lnTo>
                    <a:pt x="13695" y="6147"/>
                  </a:lnTo>
                  <a:lnTo>
                    <a:pt x="14666" y="6174"/>
                  </a:lnTo>
                  <a:lnTo>
                    <a:pt x="15636" y="6282"/>
                  </a:lnTo>
                  <a:lnTo>
                    <a:pt x="16122" y="6336"/>
                  </a:lnTo>
                  <a:lnTo>
                    <a:pt x="16580" y="6416"/>
                  </a:lnTo>
                  <a:lnTo>
                    <a:pt x="17038" y="6524"/>
                  </a:lnTo>
                  <a:lnTo>
                    <a:pt x="17497" y="6632"/>
                  </a:lnTo>
                  <a:lnTo>
                    <a:pt x="18575" y="6282"/>
                  </a:lnTo>
                  <a:lnTo>
                    <a:pt x="19653" y="5931"/>
                  </a:lnTo>
                  <a:lnTo>
                    <a:pt x="20759" y="5635"/>
                  </a:lnTo>
                  <a:lnTo>
                    <a:pt x="21891" y="5365"/>
                  </a:lnTo>
                  <a:lnTo>
                    <a:pt x="22457" y="5257"/>
                  </a:lnTo>
                  <a:lnTo>
                    <a:pt x="22996" y="5176"/>
                  </a:lnTo>
                  <a:lnTo>
                    <a:pt x="23562" y="5095"/>
                  </a:lnTo>
                  <a:lnTo>
                    <a:pt x="24128" y="5042"/>
                  </a:lnTo>
                  <a:lnTo>
                    <a:pt x="24694" y="5015"/>
                  </a:lnTo>
                  <a:lnTo>
                    <a:pt x="25827" y="5015"/>
                  </a:lnTo>
                  <a:lnTo>
                    <a:pt x="26393" y="5069"/>
                  </a:lnTo>
                  <a:lnTo>
                    <a:pt x="26932" y="5149"/>
                  </a:lnTo>
                  <a:lnTo>
                    <a:pt x="27471" y="5257"/>
                  </a:lnTo>
                  <a:lnTo>
                    <a:pt x="27983" y="5392"/>
                  </a:lnTo>
                  <a:lnTo>
                    <a:pt x="28496" y="5554"/>
                  </a:lnTo>
                  <a:lnTo>
                    <a:pt x="28981" y="5742"/>
                  </a:lnTo>
                  <a:lnTo>
                    <a:pt x="29493" y="5958"/>
                  </a:lnTo>
                  <a:lnTo>
                    <a:pt x="30464" y="6390"/>
                  </a:lnTo>
                  <a:lnTo>
                    <a:pt x="31434" y="6848"/>
                  </a:lnTo>
                  <a:lnTo>
                    <a:pt x="32405" y="7279"/>
                  </a:lnTo>
                  <a:lnTo>
                    <a:pt x="32917" y="7468"/>
                  </a:lnTo>
                  <a:lnTo>
                    <a:pt x="33402" y="7657"/>
                  </a:lnTo>
                  <a:lnTo>
                    <a:pt x="33914" y="7791"/>
                  </a:lnTo>
                  <a:lnTo>
                    <a:pt x="34453" y="7926"/>
                  </a:lnTo>
                  <a:lnTo>
                    <a:pt x="35100" y="8061"/>
                  </a:lnTo>
                  <a:lnTo>
                    <a:pt x="35801" y="8142"/>
                  </a:lnTo>
                  <a:lnTo>
                    <a:pt x="35613" y="7684"/>
                  </a:lnTo>
                  <a:lnTo>
                    <a:pt x="35424" y="7225"/>
                  </a:lnTo>
                  <a:lnTo>
                    <a:pt x="35208" y="6794"/>
                  </a:lnTo>
                  <a:lnTo>
                    <a:pt x="34966" y="6336"/>
                  </a:lnTo>
                  <a:lnTo>
                    <a:pt x="34723" y="5931"/>
                  </a:lnTo>
                  <a:lnTo>
                    <a:pt x="34453" y="5500"/>
                  </a:lnTo>
                  <a:lnTo>
                    <a:pt x="34184" y="5095"/>
                  </a:lnTo>
                  <a:lnTo>
                    <a:pt x="33887" y="4691"/>
                  </a:lnTo>
                  <a:lnTo>
                    <a:pt x="33564" y="4287"/>
                  </a:lnTo>
                  <a:lnTo>
                    <a:pt x="33240" y="3909"/>
                  </a:lnTo>
                  <a:lnTo>
                    <a:pt x="32890" y="3532"/>
                  </a:lnTo>
                  <a:lnTo>
                    <a:pt x="32539" y="3181"/>
                  </a:lnTo>
                  <a:lnTo>
                    <a:pt x="32162" y="2831"/>
                  </a:lnTo>
                  <a:lnTo>
                    <a:pt x="31785" y="2507"/>
                  </a:lnTo>
                  <a:lnTo>
                    <a:pt x="31353" y="2184"/>
                  </a:lnTo>
                  <a:lnTo>
                    <a:pt x="30949" y="1887"/>
                  </a:lnTo>
                  <a:lnTo>
                    <a:pt x="31326" y="1618"/>
                  </a:lnTo>
                  <a:lnTo>
                    <a:pt x="31731" y="1375"/>
                  </a:lnTo>
                  <a:lnTo>
                    <a:pt x="31030" y="1106"/>
                  </a:lnTo>
                  <a:lnTo>
                    <a:pt x="30329" y="863"/>
                  </a:lnTo>
                  <a:lnTo>
                    <a:pt x="29655" y="674"/>
                  </a:lnTo>
                  <a:lnTo>
                    <a:pt x="28954" y="486"/>
                  </a:lnTo>
                  <a:lnTo>
                    <a:pt x="28253" y="324"/>
                  </a:lnTo>
                  <a:lnTo>
                    <a:pt x="27579" y="216"/>
                  </a:lnTo>
                  <a:lnTo>
                    <a:pt x="26878" y="135"/>
                  </a:lnTo>
                  <a:lnTo>
                    <a:pt x="26177" y="54"/>
                  </a:lnTo>
                  <a:lnTo>
                    <a:pt x="25476" y="27"/>
                  </a:lnTo>
                  <a:lnTo>
                    <a:pt x="24775"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01" name="Google Shape;401;p6"/>
            <p:cNvSpPr/>
            <p:nvPr/>
          </p:nvSpPr>
          <p:spPr>
            <a:xfrm>
              <a:off x="3766500" y="1497075"/>
              <a:ext cx="417225" cy="181325"/>
            </a:xfrm>
            <a:custGeom>
              <a:avLst/>
              <a:gdLst/>
              <a:ahLst/>
              <a:cxnLst/>
              <a:rect l="l" t="t" r="r" b="b"/>
              <a:pathLst>
                <a:path w="16689" h="7253" extrusionOk="0">
                  <a:moveTo>
                    <a:pt x="13992" y="1"/>
                  </a:moveTo>
                  <a:lnTo>
                    <a:pt x="13534" y="28"/>
                  </a:lnTo>
                  <a:lnTo>
                    <a:pt x="13076" y="55"/>
                  </a:lnTo>
                  <a:lnTo>
                    <a:pt x="12617" y="136"/>
                  </a:lnTo>
                  <a:lnTo>
                    <a:pt x="12159" y="270"/>
                  </a:lnTo>
                  <a:lnTo>
                    <a:pt x="11647" y="405"/>
                  </a:lnTo>
                  <a:lnTo>
                    <a:pt x="11108" y="594"/>
                  </a:lnTo>
                  <a:lnTo>
                    <a:pt x="9948" y="1052"/>
                  </a:lnTo>
                  <a:lnTo>
                    <a:pt x="8708" y="1538"/>
                  </a:lnTo>
                  <a:lnTo>
                    <a:pt x="7441" y="2077"/>
                  </a:lnTo>
                  <a:lnTo>
                    <a:pt x="6120" y="2589"/>
                  </a:lnTo>
                  <a:lnTo>
                    <a:pt x="5446" y="2832"/>
                  </a:lnTo>
                  <a:lnTo>
                    <a:pt x="4799" y="3047"/>
                  </a:lnTo>
                  <a:lnTo>
                    <a:pt x="4152" y="3236"/>
                  </a:lnTo>
                  <a:lnTo>
                    <a:pt x="3505" y="3398"/>
                  </a:lnTo>
                  <a:lnTo>
                    <a:pt x="3397" y="3748"/>
                  </a:lnTo>
                  <a:lnTo>
                    <a:pt x="3263" y="4072"/>
                  </a:lnTo>
                  <a:lnTo>
                    <a:pt x="2912" y="4449"/>
                  </a:lnTo>
                  <a:lnTo>
                    <a:pt x="2562" y="4826"/>
                  </a:lnTo>
                  <a:lnTo>
                    <a:pt x="2157" y="5204"/>
                  </a:lnTo>
                  <a:lnTo>
                    <a:pt x="1753" y="5527"/>
                  </a:lnTo>
                  <a:lnTo>
                    <a:pt x="1349" y="5851"/>
                  </a:lnTo>
                  <a:lnTo>
                    <a:pt x="917" y="6147"/>
                  </a:lnTo>
                  <a:lnTo>
                    <a:pt x="459" y="6417"/>
                  </a:lnTo>
                  <a:lnTo>
                    <a:pt x="1" y="6687"/>
                  </a:lnTo>
                  <a:lnTo>
                    <a:pt x="405" y="6848"/>
                  </a:lnTo>
                  <a:lnTo>
                    <a:pt x="836" y="6983"/>
                  </a:lnTo>
                  <a:lnTo>
                    <a:pt x="1295" y="7091"/>
                  </a:lnTo>
                  <a:lnTo>
                    <a:pt x="1753" y="7172"/>
                  </a:lnTo>
                  <a:lnTo>
                    <a:pt x="2238" y="7226"/>
                  </a:lnTo>
                  <a:lnTo>
                    <a:pt x="2723" y="7253"/>
                  </a:lnTo>
                  <a:lnTo>
                    <a:pt x="3694" y="7253"/>
                  </a:lnTo>
                  <a:lnTo>
                    <a:pt x="4206" y="7199"/>
                  </a:lnTo>
                  <a:lnTo>
                    <a:pt x="4691" y="7145"/>
                  </a:lnTo>
                  <a:lnTo>
                    <a:pt x="5204" y="7064"/>
                  </a:lnTo>
                  <a:lnTo>
                    <a:pt x="5689" y="6983"/>
                  </a:lnTo>
                  <a:lnTo>
                    <a:pt x="6201" y="6875"/>
                  </a:lnTo>
                  <a:lnTo>
                    <a:pt x="6686" y="6741"/>
                  </a:lnTo>
                  <a:lnTo>
                    <a:pt x="7172" y="6606"/>
                  </a:lnTo>
                  <a:lnTo>
                    <a:pt x="7657" y="6444"/>
                  </a:lnTo>
                  <a:lnTo>
                    <a:pt x="9787" y="5662"/>
                  </a:lnTo>
                  <a:lnTo>
                    <a:pt x="10811" y="5339"/>
                  </a:lnTo>
                  <a:lnTo>
                    <a:pt x="11296" y="5204"/>
                  </a:lnTo>
                  <a:lnTo>
                    <a:pt x="11782" y="5096"/>
                  </a:lnTo>
                  <a:lnTo>
                    <a:pt x="12267" y="4988"/>
                  </a:lnTo>
                  <a:lnTo>
                    <a:pt x="12752" y="4907"/>
                  </a:lnTo>
                  <a:lnTo>
                    <a:pt x="13237" y="4880"/>
                  </a:lnTo>
                  <a:lnTo>
                    <a:pt x="13696" y="4853"/>
                  </a:lnTo>
                  <a:lnTo>
                    <a:pt x="14181" y="4880"/>
                  </a:lnTo>
                  <a:lnTo>
                    <a:pt x="14666" y="4934"/>
                  </a:lnTo>
                  <a:lnTo>
                    <a:pt x="15151" y="5042"/>
                  </a:lnTo>
                  <a:lnTo>
                    <a:pt x="15664" y="5177"/>
                  </a:lnTo>
                  <a:lnTo>
                    <a:pt x="15879" y="4584"/>
                  </a:lnTo>
                  <a:lnTo>
                    <a:pt x="16068" y="3991"/>
                  </a:lnTo>
                  <a:lnTo>
                    <a:pt x="16230" y="3371"/>
                  </a:lnTo>
                  <a:lnTo>
                    <a:pt x="16365" y="2778"/>
                  </a:lnTo>
                  <a:lnTo>
                    <a:pt x="16472" y="2185"/>
                  </a:lnTo>
                  <a:lnTo>
                    <a:pt x="16580" y="1564"/>
                  </a:lnTo>
                  <a:lnTo>
                    <a:pt x="16661" y="971"/>
                  </a:lnTo>
                  <a:lnTo>
                    <a:pt x="16688" y="351"/>
                  </a:lnTo>
                  <a:lnTo>
                    <a:pt x="16257" y="243"/>
                  </a:lnTo>
                  <a:lnTo>
                    <a:pt x="15798" y="136"/>
                  </a:lnTo>
                  <a:lnTo>
                    <a:pt x="15367" y="82"/>
                  </a:lnTo>
                  <a:lnTo>
                    <a:pt x="14909" y="28"/>
                  </a:lnTo>
                  <a:lnTo>
                    <a:pt x="1445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02" name="Google Shape;402;p6"/>
            <p:cNvSpPr/>
            <p:nvPr/>
          </p:nvSpPr>
          <p:spPr>
            <a:xfrm>
              <a:off x="3301475" y="1788900"/>
              <a:ext cx="583000" cy="173250"/>
            </a:xfrm>
            <a:custGeom>
              <a:avLst/>
              <a:gdLst/>
              <a:ahLst/>
              <a:cxnLst/>
              <a:rect l="l" t="t" r="r" b="b"/>
              <a:pathLst>
                <a:path w="23320" h="6930" extrusionOk="0">
                  <a:moveTo>
                    <a:pt x="8384" y="1"/>
                  </a:moveTo>
                  <a:lnTo>
                    <a:pt x="7710" y="55"/>
                  </a:lnTo>
                  <a:lnTo>
                    <a:pt x="7063" y="136"/>
                  </a:lnTo>
                  <a:lnTo>
                    <a:pt x="6389" y="271"/>
                  </a:lnTo>
                  <a:lnTo>
                    <a:pt x="5742" y="459"/>
                  </a:lnTo>
                  <a:lnTo>
                    <a:pt x="5068" y="675"/>
                  </a:lnTo>
                  <a:lnTo>
                    <a:pt x="4421" y="945"/>
                  </a:lnTo>
                  <a:lnTo>
                    <a:pt x="3747" y="1295"/>
                  </a:lnTo>
                  <a:lnTo>
                    <a:pt x="3127" y="1645"/>
                  </a:lnTo>
                  <a:lnTo>
                    <a:pt x="2480" y="2077"/>
                  </a:lnTo>
                  <a:lnTo>
                    <a:pt x="1240" y="2939"/>
                  </a:lnTo>
                  <a:lnTo>
                    <a:pt x="0" y="3802"/>
                  </a:lnTo>
                  <a:lnTo>
                    <a:pt x="863" y="4287"/>
                  </a:lnTo>
                  <a:lnTo>
                    <a:pt x="1726" y="4719"/>
                  </a:lnTo>
                  <a:lnTo>
                    <a:pt x="2615" y="5150"/>
                  </a:lnTo>
                  <a:lnTo>
                    <a:pt x="3532" y="5528"/>
                  </a:lnTo>
                  <a:lnTo>
                    <a:pt x="4502" y="5069"/>
                  </a:lnTo>
                  <a:lnTo>
                    <a:pt x="5446" y="4692"/>
                  </a:lnTo>
                  <a:lnTo>
                    <a:pt x="5904" y="4530"/>
                  </a:lnTo>
                  <a:lnTo>
                    <a:pt x="6362" y="4395"/>
                  </a:lnTo>
                  <a:lnTo>
                    <a:pt x="6821" y="4260"/>
                  </a:lnTo>
                  <a:lnTo>
                    <a:pt x="7279" y="4180"/>
                  </a:lnTo>
                  <a:lnTo>
                    <a:pt x="7737" y="4099"/>
                  </a:lnTo>
                  <a:lnTo>
                    <a:pt x="8223" y="4045"/>
                  </a:lnTo>
                  <a:lnTo>
                    <a:pt x="8708" y="4045"/>
                  </a:lnTo>
                  <a:lnTo>
                    <a:pt x="9193" y="4072"/>
                  </a:lnTo>
                  <a:lnTo>
                    <a:pt x="9705" y="4099"/>
                  </a:lnTo>
                  <a:lnTo>
                    <a:pt x="10218" y="4180"/>
                  </a:lnTo>
                  <a:lnTo>
                    <a:pt x="10757" y="4314"/>
                  </a:lnTo>
                  <a:lnTo>
                    <a:pt x="11323" y="4476"/>
                  </a:lnTo>
                  <a:lnTo>
                    <a:pt x="11997" y="4692"/>
                  </a:lnTo>
                  <a:lnTo>
                    <a:pt x="12644" y="4961"/>
                  </a:lnTo>
                  <a:lnTo>
                    <a:pt x="13291" y="5258"/>
                  </a:lnTo>
                  <a:lnTo>
                    <a:pt x="13911" y="5554"/>
                  </a:lnTo>
                  <a:lnTo>
                    <a:pt x="14531" y="5878"/>
                  </a:lnTo>
                  <a:lnTo>
                    <a:pt x="15151" y="6228"/>
                  </a:lnTo>
                  <a:lnTo>
                    <a:pt x="16364" y="6929"/>
                  </a:lnTo>
                  <a:lnTo>
                    <a:pt x="16418" y="6929"/>
                  </a:lnTo>
                  <a:lnTo>
                    <a:pt x="17308" y="6768"/>
                  </a:lnTo>
                  <a:lnTo>
                    <a:pt x="18170" y="6579"/>
                  </a:lnTo>
                  <a:lnTo>
                    <a:pt x="19060" y="6363"/>
                  </a:lnTo>
                  <a:lnTo>
                    <a:pt x="19923" y="6094"/>
                  </a:lnTo>
                  <a:lnTo>
                    <a:pt x="20785" y="5797"/>
                  </a:lnTo>
                  <a:lnTo>
                    <a:pt x="21648" y="5474"/>
                  </a:lnTo>
                  <a:lnTo>
                    <a:pt x="22484" y="5123"/>
                  </a:lnTo>
                  <a:lnTo>
                    <a:pt x="23319" y="4746"/>
                  </a:lnTo>
                  <a:lnTo>
                    <a:pt x="22807" y="4584"/>
                  </a:lnTo>
                  <a:lnTo>
                    <a:pt x="22322" y="4422"/>
                  </a:lnTo>
                  <a:lnTo>
                    <a:pt x="21351" y="4045"/>
                  </a:lnTo>
                  <a:lnTo>
                    <a:pt x="20381" y="3613"/>
                  </a:lnTo>
                  <a:lnTo>
                    <a:pt x="19410" y="3182"/>
                  </a:lnTo>
                  <a:lnTo>
                    <a:pt x="17496" y="2266"/>
                  </a:lnTo>
                  <a:lnTo>
                    <a:pt x="16553" y="1834"/>
                  </a:lnTo>
                  <a:lnTo>
                    <a:pt x="15609" y="1457"/>
                  </a:lnTo>
                  <a:lnTo>
                    <a:pt x="14962" y="1214"/>
                  </a:lnTo>
                  <a:lnTo>
                    <a:pt x="14315" y="971"/>
                  </a:lnTo>
                  <a:lnTo>
                    <a:pt x="13668" y="783"/>
                  </a:lnTo>
                  <a:lnTo>
                    <a:pt x="13021" y="594"/>
                  </a:lnTo>
                  <a:lnTo>
                    <a:pt x="12374" y="432"/>
                  </a:lnTo>
                  <a:lnTo>
                    <a:pt x="11700" y="271"/>
                  </a:lnTo>
                  <a:lnTo>
                    <a:pt x="11053" y="163"/>
                  </a:lnTo>
                  <a:lnTo>
                    <a:pt x="10379" y="82"/>
                  </a:lnTo>
                  <a:lnTo>
                    <a:pt x="9732" y="28"/>
                  </a:lnTo>
                  <a:lnTo>
                    <a:pt x="9058"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403" name="Google Shape;403;p6"/>
          <p:cNvGrpSpPr/>
          <p:nvPr/>
        </p:nvGrpSpPr>
        <p:grpSpPr>
          <a:xfrm rot="10800000" flipH="1">
            <a:off x="18634675" y="4602"/>
            <a:ext cx="10270539" cy="3368349"/>
            <a:chOff x="238125" y="548775"/>
            <a:chExt cx="2842400" cy="932200"/>
          </a:xfrm>
        </p:grpSpPr>
        <p:sp>
          <p:nvSpPr>
            <p:cNvPr id="404" name="Google Shape;404;p6"/>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05" name="Google Shape;405;p6"/>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406" name="Google Shape;406;p6"/>
          <p:cNvSpPr/>
          <p:nvPr/>
        </p:nvSpPr>
        <p:spPr>
          <a:xfrm rot="8100000">
            <a:off x="-1160991" y="8955724"/>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spTree>
    <p:extLst>
      <p:ext uri="{BB962C8B-B14F-4D97-AF65-F5344CB8AC3E}">
        <p14:creationId xmlns:p14="http://schemas.microsoft.com/office/powerpoint/2010/main" val="13895046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07"/>
        <p:cNvGrpSpPr/>
        <p:nvPr/>
      </p:nvGrpSpPr>
      <p:grpSpPr>
        <a:xfrm>
          <a:off x="0" y="0"/>
          <a:ext cx="0" cy="0"/>
          <a:chOff x="0" y="0"/>
          <a:chExt cx="0" cy="0"/>
        </a:xfrm>
      </p:grpSpPr>
      <p:pic>
        <p:nvPicPr>
          <p:cNvPr id="408" name="Google Shape;408;p7"/>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409" name="Google Shape;409;p7"/>
          <p:cNvSpPr txBox="1">
            <a:spLocks noGrp="1"/>
          </p:cNvSpPr>
          <p:nvPr>
            <p:ph type="title"/>
          </p:nvPr>
        </p:nvSpPr>
        <p:spPr>
          <a:xfrm>
            <a:off x="1901952" y="1463040"/>
            <a:ext cx="20580000" cy="780000"/>
          </a:xfrm>
          <a:prstGeom prst="rect">
            <a:avLst/>
          </a:prstGeom>
        </p:spPr>
        <p:txBody>
          <a:bodyPr spcFirstLastPara="1" wrap="square" lIns="243783" tIns="243783" rIns="243783" bIns="243783" anchor="ctr" anchorCtr="0">
            <a:noAutofit/>
          </a:bodyPr>
          <a:lstStyle>
            <a:lvl1pPr lvl="0" rtl="0">
              <a:spcBef>
                <a:spcPts val="0"/>
              </a:spcBef>
              <a:spcAft>
                <a:spcPts val="0"/>
              </a:spcAft>
              <a:buSzPts val="4200"/>
              <a:buNone/>
              <a:defRPr/>
            </a:lvl1pPr>
            <a:lvl2pPr lvl="1" algn="ctr" rtl="0">
              <a:spcBef>
                <a:spcPts val="0"/>
              </a:spcBef>
              <a:spcAft>
                <a:spcPts val="0"/>
              </a:spcAft>
              <a:buSzPts val="4200"/>
              <a:buNone/>
              <a:defRPr sz="11200"/>
            </a:lvl2pPr>
            <a:lvl3pPr lvl="2" algn="ctr" rtl="0">
              <a:spcBef>
                <a:spcPts val="0"/>
              </a:spcBef>
              <a:spcAft>
                <a:spcPts val="0"/>
              </a:spcAft>
              <a:buSzPts val="4200"/>
              <a:buNone/>
              <a:defRPr sz="11200"/>
            </a:lvl3pPr>
            <a:lvl4pPr lvl="3" algn="ctr" rtl="0">
              <a:spcBef>
                <a:spcPts val="0"/>
              </a:spcBef>
              <a:spcAft>
                <a:spcPts val="0"/>
              </a:spcAft>
              <a:buSzPts val="4200"/>
              <a:buNone/>
              <a:defRPr sz="11200"/>
            </a:lvl4pPr>
            <a:lvl5pPr lvl="4" algn="ctr" rtl="0">
              <a:spcBef>
                <a:spcPts val="0"/>
              </a:spcBef>
              <a:spcAft>
                <a:spcPts val="0"/>
              </a:spcAft>
              <a:buSzPts val="4200"/>
              <a:buNone/>
              <a:defRPr sz="11200"/>
            </a:lvl5pPr>
            <a:lvl6pPr lvl="5" algn="ctr" rtl="0">
              <a:spcBef>
                <a:spcPts val="0"/>
              </a:spcBef>
              <a:spcAft>
                <a:spcPts val="0"/>
              </a:spcAft>
              <a:buSzPts val="4200"/>
              <a:buNone/>
              <a:defRPr sz="11200"/>
            </a:lvl6pPr>
            <a:lvl7pPr lvl="6" algn="ctr" rtl="0">
              <a:spcBef>
                <a:spcPts val="0"/>
              </a:spcBef>
              <a:spcAft>
                <a:spcPts val="0"/>
              </a:spcAft>
              <a:buSzPts val="4200"/>
              <a:buNone/>
              <a:defRPr sz="11200"/>
            </a:lvl7pPr>
            <a:lvl8pPr lvl="7" algn="ctr" rtl="0">
              <a:spcBef>
                <a:spcPts val="0"/>
              </a:spcBef>
              <a:spcAft>
                <a:spcPts val="0"/>
              </a:spcAft>
              <a:buSzPts val="4200"/>
              <a:buNone/>
              <a:defRPr sz="11200"/>
            </a:lvl8pPr>
            <a:lvl9pPr lvl="8" algn="ctr" rtl="0">
              <a:spcBef>
                <a:spcPts val="0"/>
              </a:spcBef>
              <a:spcAft>
                <a:spcPts val="0"/>
              </a:spcAft>
              <a:buSzPts val="4200"/>
              <a:buNone/>
              <a:defRPr sz="11200"/>
            </a:lvl9pPr>
          </a:lstStyle>
          <a:p>
            <a:endParaRPr/>
          </a:p>
        </p:txBody>
      </p:sp>
      <p:sp>
        <p:nvSpPr>
          <p:cNvPr id="410" name="Google Shape;410;p7"/>
          <p:cNvSpPr txBox="1">
            <a:spLocks noGrp="1"/>
          </p:cNvSpPr>
          <p:nvPr>
            <p:ph type="subTitle" idx="1"/>
          </p:nvPr>
        </p:nvSpPr>
        <p:spPr>
          <a:xfrm>
            <a:off x="8830725" y="6004400"/>
            <a:ext cx="10100800" cy="1707200"/>
          </a:xfrm>
          <a:prstGeom prst="rect">
            <a:avLst/>
          </a:prstGeom>
        </p:spPr>
        <p:txBody>
          <a:bodyPr spcFirstLastPara="1" wrap="square" lIns="243783" tIns="243783" rIns="243783" bIns="243783" anchor="ctr" anchorCtr="0">
            <a:noAutofit/>
          </a:bodyPr>
          <a:lstStyle>
            <a:lvl1pPr lvl="0" rtl="0">
              <a:lnSpc>
                <a:spcPct val="100000"/>
              </a:lnSpc>
              <a:spcBef>
                <a:spcPts val="0"/>
              </a:spcBef>
              <a:spcAft>
                <a:spcPts val="0"/>
              </a:spcAft>
              <a:buSzPts val="2100"/>
              <a:buNone/>
              <a:defRPr sz="4300"/>
            </a:lvl1pPr>
            <a:lvl2pPr lvl="1" algn="ctr" rtl="0">
              <a:lnSpc>
                <a:spcPct val="100000"/>
              </a:lnSpc>
              <a:spcBef>
                <a:spcPts val="0"/>
              </a:spcBef>
              <a:spcAft>
                <a:spcPts val="0"/>
              </a:spcAft>
              <a:buSzPts val="2100"/>
              <a:buNone/>
              <a:defRPr sz="5600"/>
            </a:lvl2pPr>
            <a:lvl3pPr lvl="2" algn="ctr" rtl="0">
              <a:lnSpc>
                <a:spcPct val="100000"/>
              </a:lnSpc>
              <a:spcBef>
                <a:spcPts val="0"/>
              </a:spcBef>
              <a:spcAft>
                <a:spcPts val="0"/>
              </a:spcAft>
              <a:buSzPts val="2100"/>
              <a:buNone/>
              <a:defRPr sz="5600"/>
            </a:lvl3pPr>
            <a:lvl4pPr lvl="3" algn="ctr" rtl="0">
              <a:lnSpc>
                <a:spcPct val="100000"/>
              </a:lnSpc>
              <a:spcBef>
                <a:spcPts val="0"/>
              </a:spcBef>
              <a:spcAft>
                <a:spcPts val="0"/>
              </a:spcAft>
              <a:buSzPts val="2100"/>
              <a:buNone/>
              <a:defRPr sz="5600"/>
            </a:lvl4pPr>
            <a:lvl5pPr lvl="4" algn="ctr" rtl="0">
              <a:lnSpc>
                <a:spcPct val="100000"/>
              </a:lnSpc>
              <a:spcBef>
                <a:spcPts val="0"/>
              </a:spcBef>
              <a:spcAft>
                <a:spcPts val="0"/>
              </a:spcAft>
              <a:buSzPts val="2100"/>
              <a:buNone/>
              <a:defRPr sz="5600"/>
            </a:lvl5pPr>
            <a:lvl6pPr lvl="5" algn="ctr" rtl="0">
              <a:lnSpc>
                <a:spcPct val="100000"/>
              </a:lnSpc>
              <a:spcBef>
                <a:spcPts val="0"/>
              </a:spcBef>
              <a:spcAft>
                <a:spcPts val="0"/>
              </a:spcAft>
              <a:buSzPts val="2100"/>
              <a:buNone/>
              <a:defRPr sz="5600"/>
            </a:lvl6pPr>
            <a:lvl7pPr lvl="6" algn="ctr" rtl="0">
              <a:lnSpc>
                <a:spcPct val="100000"/>
              </a:lnSpc>
              <a:spcBef>
                <a:spcPts val="0"/>
              </a:spcBef>
              <a:spcAft>
                <a:spcPts val="0"/>
              </a:spcAft>
              <a:buSzPts val="2100"/>
              <a:buNone/>
              <a:defRPr sz="5600"/>
            </a:lvl7pPr>
            <a:lvl8pPr lvl="7" algn="ctr" rtl="0">
              <a:lnSpc>
                <a:spcPct val="100000"/>
              </a:lnSpc>
              <a:spcBef>
                <a:spcPts val="0"/>
              </a:spcBef>
              <a:spcAft>
                <a:spcPts val="0"/>
              </a:spcAft>
              <a:buSzPts val="2100"/>
              <a:buNone/>
              <a:defRPr sz="5600"/>
            </a:lvl8pPr>
            <a:lvl9pPr lvl="8" algn="ctr" rtl="0">
              <a:lnSpc>
                <a:spcPct val="100000"/>
              </a:lnSpc>
              <a:spcBef>
                <a:spcPts val="0"/>
              </a:spcBef>
              <a:spcAft>
                <a:spcPts val="0"/>
              </a:spcAft>
              <a:buSzPts val="2100"/>
              <a:buNone/>
              <a:defRPr sz="5600"/>
            </a:lvl9pPr>
          </a:lstStyle>
          <a:p>
            <a:endParaRPr/>
          </a:p>
        </p:txBody>
      </p:sp>
      <p:grpSp>
        <p:nvGrpSpPr>
          <p:cNvPr id="411" name="Google Shape;411;p7"/>
          <p:cNvGrpSpPr/>
          <p:nvPr/>
        </p:nvGrpSpPr>
        <p:grpSpPr>
          <a:xfrm flipH="1">
            <a:off x="-3" y="10347644"/>
            <a:ext cx="10270539" cy="3368349"/>
            <a:chOff x="238125" y="548775"/>
            <a:chExt cx="2842400" cy="932200"/>
          </a:xfrm>
        </p:grpSpPr>
        <p:sp>
          <p:nvSpPr>
            <p:cNvPr id="412" name="Google Shape;412;p7"/>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13" name="Google Shape;413;p7"/>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414" name="Google Shape;414;p7"/>
          <p:cNvSpPr/>
          <p:nvPr/>
        </p:nvSpPr>
        <p:spPr>
          <a:xfrm rot="-4892589" flipH="1">
            <a:off x="9837359" y="8320267"/>
            <a:ext cx="4042755" cy="8245339"/>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415" name="Google Shape;415;p7"/>
          <p:cNvGrpSpPr/>
          <p:nvPr/>
        </p:nvGrpSpPr>
        <p:grpSpPr>
          <a:xfrm rot="-648422">
            <a:off x="21757409" y="712825"/>
            <a:ext cx="1627880" cy="2107459"/>
            <a:chOff x="2251625" y="1144975"/>
            <a:chExt cx="550825" cy="713100"/>
          </a:xfrm>
        </p:grpSpPr>
        <p:sp>
          <p:nvSpPr>
            <p:cNvPr id="416" name="Google Shape;416;p7"/>
            <p:cNvSpPr/>
            <p:nvPr/>
          </p:nvSpPr>
          <p:spPr>
            <a:xfrm>
              <a:off x="2251625" y="1144975"/>
              <a:ext cx="550825" cy="713100"/>
            </a:xfrm>
            <a:custGeom>
              <a:avLst/>
              <a:gdLst/>
              <a:ahLst/>
              <a:cxnLst/>
              <a:rect l="l" t="t" r="r" b="b"/>
              <a:pathLst>
                <a:path w="22033" h="28524" extrusionOk="0">
                  <a:moveTo>
                    <a:pt x="12181" y="0"/>
                  </a:moveTo>
                  <a:lnTo>
                    <a:pt x="11780" y="19"/>
                  </a:lnTo>
                  <a:lnTo>
                    <a:pt x="11379" y="57"/>
                  </a:lnTo>
                  <a:lnTo>
                    <a:pt x="10978" y="115"/>
                  </a:lnTo>
                  <a:lnTo>
                    <a:pt x="10558" y="210"/>
                  </a:lnTo>
                  <a:lnTo>
                    <a:pt x="10138" y="344"/>
                  </a:lnTo>
                  <a:lnTo>
                    <a:pt x="9718" y="497"/>
                  </a:lnTo>
                  <a:lnTo>
                    <a:pt x="8821" y="859"/>
                  </a:lnTo>
                  <a:lnTo>
                    <a:pt x="7943" y="1241"/>
                  </a:lnTo>
                  <a:lnTo>
                    <a:pt x="7083" y="1642"/>
                  </a:lnTo>
                  <a:lnTo>
                    <a:pt x="6224" y="2043"/>
                  </a:lnTo>
                  <a:lnTo>
                    <a:pt x="4792" y="2730"/>
                  </a:lnTo>
                  <a:lnTo>
                    <a:pt x="4449" y="2883"/>
                  </a:lnTo>
                  <a:lnTo>
                    <a:pt x="4048" y="3036"/>
                  </a:lnTo>
                  <a:lnTo>
                    <a:pt x="3494" y="3246"/>
                  </a:lnTo>
                  <a:lnTo>
                    <a:pt x="2902" y="3513"/>
                  </a:lnTo>
                  <a:lnTo>
                    <a:pt x="2597" y="3666"/>
                  </a:lnTo>
                  <a:lnTo>
                    <a:pt x="2291" y="3818"/>
                  </a:lnTo>
                  <a:lnTo>
                    <a:pt x="2005" y="3990"/>
                  </a:lnTo>
                  <a:lnTo>
                    <a:pt x="1719" y="4181"/>
                  </a:lnTo>
                  <a:lnTo>
                    <a:pt x="1432" y="4391"/>
                  </a:lnTo>
                  <a:lnTo>
                    <a:pt x="1165" y="4620"/>
                  </a:lnTo>
                  <a:lnTo>
                    <a:pt x="917" y="4888"/>
                  </a:lnTo>
                  <a:lnTo>
                    <a:pt x="707" y="5155"/>
                  </a:lnTo>
                  <a:lnTo>
                    <a:pt x="497" y="5441"/>
                  </a:lnTo>
                  <a:lnTo>
                    <a:pt x="325" y="5766"/>
                  </a:lnTo>
                  <a:lnTo>
                    <a:pt x="191" y="6129"/>
                  </a:lnTo>
                  <a:lnTo>
                    <a:pt x="96" y="6491"/>
                  </a:lnTo>
                  <a:lnTo>
                    <a:pt x="39" y="6797"/>
                  </a:lnTo>
                  <a:lnTo>
                    <a:pt x="0" y="7102"/>
                  </a:lnTo>
                  <a:lnTo>
                    <a:pt x="0" y="7408"/>
                  </a:lnTo>
                  <a:lnTo>
                    <a:pt x="0" y="7732"/>
                  </a:lnTo>
                  <a:lnTo>
                    <a:pt x="20" y="8038"/>
                  </a:lnTo>
                  <a:lnTo>
                    <a:pt x="58" y="8343"/>
                  </a:lnTo>
                  <a:lnTo>
                    <a:pt x="115" y="8649"/>
                  </a:lnTo>
                  <a:lnTo>
                    <a:pt x="191" y="8954"/>
                  </a:lnTo>
                  <a:lnTo>
                    <a:pt x="344" y="9546"/>
                  </a:lnTo>
                  <a:lnTo>
                    <a:pt x="535" y="10138"/>
                  </a:lnTo>
                  <a:lnTo>
                    <a:pt x="726" y="10691"/>
                  </a:lnTo>
                  <a:lnTo>
                    <a:pt x="936" y="11226"/>
                  </a:lnTo>
                  <a:lnTo>
                    <a:pt x="1146" y="11799"/>
                  </a:lnTo>
                  <a:lnTo>
                    <a:pt x="1394" y="12467"/>
                  </a:lnTo>
                  <a:lnTo>
                    <a:pt x="1661" y="13116"/>
                  </a:lnTo>
                  <a:lnTo>
                    <a:pt x="1929" y="13784"/>
                  </a:lnTo>
                  <a:lnTo>
                    <a:pt x="2234" y="14433"/>
                  </a:lnTo>
                  <a:lnTo>
                    <a:pt x="2540" y="15083"/>
                  </a:lnTo>
                  <a:lnTo>
                    <a:pt x="2864" y="15732"/>
                  </a:lnTo>
                  <a:lnTo>
                    <a:pt x="3189" y="16362"/>
                  </a:lnTo>
                  <a:lnTo>
                    <a:pt x="3551" y="16992"/>
                  </a:lnTo>
                  <a:lnTo>
                    <a:pt x="3685" y="17221"/>
                  </a:lnTo>
                  <a:lnTo>
                    <a:pt x="3857" y="17431"/>
                  </a:lnTo>
                  <a:lnTo>
                    <a:pt x="4029" y="17622"/>
                  </a:lnTo>
                  <a:lnTo>
                    <a:pt x="4239" y="17794"/>
                  </a:lnTo>
                  <a:lnTo>
                    <a:pt x="4449" y="17946"/>
                  </a:lnTo>
                  <a:lnTo>
                    <a:pt x="4697" y="18080"/>
                  </a:lnTo>
                  <a:lnTo>
                    <a:pt x="4926" y="18194"/>
                  </a:lnTo>
                  <a:lnTo>
                    <a:pt x="5193" y="18290"/>
                  </a:lnTo>
                  <a:lnTo>
                    <a:pt x="5174" y="18309"/>
                  </a:lnTo>
                  <a:lnTo>
                    <a:pt x="4907" y="18443"/>
                  </a:lnTo>
                  <a:lnTo>
                    <a:pt x="4659" y="18615"/>
                  </a:lnTo>
                  <a:lnTo>
                    <a:pt x="4449" y="18805"/>
                  </a:lnTo>
                  <a:lnTo>
                    <a:pt x="4239" y="19015"/>
                  </a:lnTo>
                  <a:lnTo>
                    <a:pt x="4067" y="19264"/>
                  </a:lnTo>
                  <a:lnTo>
                    <a:pt x="3914" y="19512"/>
                  </a:lnTo>
                  <a:lnTo>
                    <a:pt x="3781" y="19798"/>
                  </a:lnTo>
                  <a:lnTo>
                    <a:pt x="3685" y="20085"/>
                  </a:lnTo>
                  <a:lnTo>
                    <a:pt x="2979" y="22586"/>
                  </a:lnTo>
                  <a:lnTo>
                    <a:pt x="2941" y="22776"/>
                  </a:lnTo>
                  <a:lnTo>
                    <a:pt x="2902" y="22967"/>
                  </a:lnTo>
                  <a:lnTo>
                    <a:pt x="2883" y="23177"/>
                  </a:lnTo>
                  <a:lnTo>
                    <a:pt x="2883" y="23368"/>
                  </a:lnTo>
                  <a:lnTo>
                    <a:pt x="2883" y="23578"/>
                  </a:lnTo>
                  <a:lnTo>
                    <a:pt x="2902" y="23769"/>
                  </a:lnTo>
                  <a:lnTo>
                    <a:pt x="2941" y="23960"/>
                  </a:lnTo>
                  <a:lnTo>
                    <a:pt x="2998" y="24151"/>
                  </a:lnTo>
                  <a:lnTo>
                    <a:pt x="3055" y="24342"/>
                  </a:lnTo>
                  <a:lnTo>
                    <a:pt x="3131" y="24533"/>
                  </a:lnTo>
                  <a:lnTo>
                    <a:pt x="3208" y="24705"/>
                  </a:lnTo>
                  <a:lnTo>
                    <a:pt x="3303" y="24877"/>
                  </a:lnTo>
                  <a:lnTo>
                    <a:pt x="3418" y="25029"/>
                  </a:lnTo>
                  <a:lnTo>
                    <a:pt x="3532" y="25182"/>
                  </a:lnTo>
                  <a:lnTo>
                    <a:pt x="3666" y="25316"/>
                  </a:lnTo>
                  <a:lnTo>
                    <a:pt x="3800" y="25449"/>
                  </a:lnTo>
                  <a:lnTo>
                    <a:pt x="4258" y="25812"/>
                  </a:lnTo>
                  <a:lnTo>
                    <a:pt x="4716" y="26156"/>
                  </a:lnTo>
                  <a:lnTo>
                    <a:pt x="5193" y="26480"/>
                  </a:lnTo>
                  <a:lnTo>
                    <a:pt x="5671" y="26786"/>
                  </a:lnTo>
                  <a:lnTo>
                    <a:pt x="6148" y="27053"/>
                  </a:lnTo>
                  <a:lnTo>
                    <a:pt x="6644" y="27301"/>
                  </a:lnTo>
                  <a:lnTo>
                    <a:pt x="7141" y="27530"/>
                  </a:lnTo>
                  <a:lnTo>
                    <a:pt x="7637" y="27740"/>
                  </a:lnTo>
                  <a:lnTo>
                    <a:pt x="8133" y="27931"/>
                  </a:lnTo>
                  <a:lnTo>
                    <a:pt x="8649" y="28084"/>
                  </a:lnTo>
                  <a:lnTo>
                    <a:pt x="9164" y="28218"/>
                  </a:lnTo>
                  <a:lnTo>
                    <a:pt x="9661" y="28332"/>
                  </a:lnTo>
                  <a:lnTo>
                    <a:pt x="10176" y="28409"/>
                  </a:lnTo>
                  <a:lnTo>
                    <a:pt x="10692" y="28466"/>
                  </a:lnTo>
                  <a:lnTo>
                    <a:pt x="11207" y="28504"/>
                  </a:lnTo>
                  <a:lnTo>
                    <a:pt x="11723" y="28523"/>
                  </a:lnTo>
                  <a:lnTo>
                    <a:pt x="12162" y="28523"/>
                  </a:lnTo>
                  <a:lnTo>
                    <a:pt x="12601" y="28485"/>
                  </a:lnTo>
                  <a:lnTo>
                    <a:pt x="13040" y="28447"/>
                  </a:lnTo>
                  <a:lnTo>
                    <a:pt x="13479" y="28370"/>
                  </a:lnTo>
                  <a:lnTo>
                    <a:pt x="13918" y="28294"/>
                  </a:lnTo>
                  <a:lnTo>
                    <a:pt x="14357" y="28179"/>
                  </a:lnTo>
                  <a:lnTo>
                    <a:pt x="14777" y="28065"/>
                  </a:lnTo>
                  <a:lnTo>
                    <a:pt x="15197" y="27912"/>
                  </a:lnTo>
                  <a:lnTo>
                    <a:pt x="15560" y="27779"/>
                  </a:lnTo>
                  <a:lnTo>
                    <a:pt x="15923" y="27645"/>
                  </a:lnTo>
                  <a:lnTo>
                    <a:pt x="16247" y="27473"/>
                  </a:lnTo>
                  <a:lnTo>
                    <a:pt x="16591" y="27301"/>
                  </a:lnTo>
                  <a:lnTo>
                    <a:pt x="16916" y="27129"/>
                  </a:lnTo>
                  <a:lnTo>
                    <a:pt x="17240" y="26938"/>
                  </a:lnTo>
                  <a:lnTo>
                    <a:pt x="17546" y="26728"/>
                  </a:lnTo>
                  <a:lnTo>
                    <a:pt x="17851" y="26518"/>
                  </a:lnTo>
                  <a:lnTo>
                    <a:pt x="18137" y="26308"/>
                  </a:lnTo>
                  <a:lnTo>
                    <a:pt x="18424" y="26079"/>
                  </a:lnTo>
                  <a:lnTo>
                    <a:pt x="18691" y="25831"/>
                  </a:lnTo>
                  <a:lnTo>
                    <a:pt x="18958" y="25583"/>
                  </a:lnTo>
                  <a:lnTo>
                    <a:pt x="19226" y="25335"/>
                  </a:lnTo>
                  <a:lnTo>
                    <a:pt x="19455" y="25067"/>
                  </a:lnTo>
                  <a:lnTo>
                    <a:pt x="19703" y="24800"/>
                  </a:lnTo>
                  <a:lnTo>
                    <a:pt x="19932" y="24514"/>
                  </a:lnTo>
                  <a:lnTo>
                    <a:pt x="20142" y="24227"/>
                  </a:lnTo>
                  <a:lnTo>
                    <a:pt x="20352" y="23941"/>
                  </a:lnTo>
                  <a:lnTo>
                    <a:pt x="20543" y="23636"/>
                  </a:lnTo>
                  <a:lnTo>
                    <a:pt x="20715" y="23330"/>
                  </a:lnTo>
                  <a:lnTo>
                    <a:pt x="20887" y="23006"/>
                  </a:lnTo>
                  <a:lnTo>
                    <a:pt x="21058" y="22681"/>
                  </a:lnTo>
                  <a:lnTo>
                    <a:pt x="21211" y="22356"/>
                  </a:lnTo>
                  <a:lnTo>
                    <a:pt x="21345" y="22013"/>
                  </a:lnTo>
                  <a:lnTo>
                    <a:pt x="21459" y="21669"/>
                  </a:lnTo>
                  <a:lnTo>
                    <a:pt x="21574" y="21326"/>
                  </a:lnTo>
                  <a:lnTo>
                    <a:pt x="21688" y="20982"/>
                  </a:lnTo>
                  <a:lnTo>
                    <a:pt x="21765" y="20619"/>
                  </a:lnTo>
                  <a:lnTo>
                    <a:pt x="21841" y="20256"/>
                  </a:lnTo>
                  <a:lnTo>
                    <a:pt x="21918" y="19894"/>
                  </a:lnTo>
                  <a:lnTo>
                    <a:pt x="21956" y="19531"/>
                  </a:lnTo>
                  <a:lnTo>
                    <a:pt x="21994" y="19149"/>
                  </a:lnTo>
                  <a:lnTo>
                    <a:pt x="22013" y="18805"/>
                  </a:lnTo>
                  <a:lnTo>
                    <a:pt x="22032" y="18462"/>
                  </a:lnTo>
                  <a:lnTo>
                    <a:pt x="22032" y="18118"/>
                  </a:lnTo>
                  <a:lnTo>
                    <a:pt x="22013" y="17755"/>
                  </a:lnTo>
                  <a:lnTo>
                    <a:pt x="21994" y="17393"/>
                  </a:lnTo>
                  <a:lnTo>
                    <a:pt x="21956" y="17030"/>
                  </a:lnTo>
                  <a:lnTo>
                    <a:pt x="21898" y="16667"/>
                  </a:lnTo>
                  <a:lnTo>
                    <a:pt x="21841" y="16304"/>
                  </a:lnTo>
                  <a:lnTo>
                    <a:pt x="21765" y="15942"/>
                  </a:lnTo>
                  <a:lnTo>
                    <a:pt x="21688" y="15579"/>
                  </a:lnTo>
                  <a:lnTo>
                    <a:pt x="21593" y="15216"/>
                  </a:lnTo>
                  <a:lnTo>
                    <a:pt x="21478" y="14853"/>
                  </a:lnTo>
                  <a:lnTo>
                    <a:pt x="21364" y="14491"/>
                  </a:lnTo>
                  <a:lnTo>
                    <a:pt x="21230" y="14128"/>
                  </a:lnTo>
                  <a:lnTo>
                    <a:pt x="21078" y="13765"/>
                  </a:lnTo>
                  <a:lnTo>
                    <a:pt x="20925" y="13422"/>
                  </a:lnTo>
                  <a:lnTo>
                    <a:pt x="20753" y="13078"/>
                  </a:lnTo>
                  <a:lnTo>
                    <a:pt x="20562" y="12734"/>
                  </a:lnTo>
                  <a:lnTo>
                    <a:pt x="20371" y="12410"/>
                  </a:lnTo>
                  <a:lnTo>
                    <a:pt x="20161" y="12066"/>
                  </a:lnTo>
                  <a:lnTo>
                    <a:pt x="19951" y="11761"/>
                  </a:lnTo>
                  <a:lnTo>
                    <a:pt x="19722" y="11436"/>
                  </a:lnTo>
                  <a:lnTo>
                    <a:pt x="19474" y="11150"/>
                  </a:lnTo>
                  <a:lnTo>
                    <a:pt x="19226" y="10844"/>
                  </a:lnTo>
                  <a:lnTo>
                    <a:pt x="18958" y="10577"/>
                  </a:lnTo>
                  <a:lnTo>
                    <a:pt x="18672" y="10291"/>
                  </a:lnTo>
                  <a:lnTo>
                    <a:pt x="18386" y="10042"/>
                  </a:lnTo>
                  <a:lnTo>
                    <a:pt x="18080" y="9794"/>
                  </a:lnTo>
                  <a:lnTo>
                    <a:pt x="17756" y="9565"/>
                  </a:lnTo>
                  <a:lnTo>
                    <a:pt x="17431" y="9336"/>
                  </a:lnTo>
                  <a:lnTo>
                    <a:pt x="17087" y="9145"/>
                  </a:lnTo>
                  <a:lnTo>
                    <a:pt x="16744" y="8954"/>
                  </a:lnTo>
                  <a:lnTo>
                    <a:pt x="16305" y="8744"/>
                  </a:lnTo>
                  <a:lnTo>
                    <a:pt x="15885" y="8572"/>
                  </a:lnTo>
                  <a:lnTo>
                    <a:pt x="15465" y="8439"/>
                  </a:lnTo>
                  <a:lnTo>
                    <a:pt x="15045" y="8305"/>
                  </a:lnTo>
                  <a:lnTo>
                    <a:pt x="14606" y="8210"/>
                  </a:lnTo>
                  <a:lnTo>
                    <a:pt x="14185" y="8133"/>
                  </a:lnTo>
                  <a:lnTo>
                    <a:pt x="13765" y="8095"/>
                  </a:lnTo>
                  <a:lnTo>
                    <a:pt x="13345" y="8057"/>
                  </a:lnTo>
                  <a:lnTo>
                    <a:pt x="13384" y="8057"/>
                  </a:lnTo>
                  <a:lnTo>
                    <a:pt x="14014" y="7885"/>
                  </a:lnTo>
                  <a:lnTo>
                    <a:pt x="14338" y="7790"/>
                  </a:lnTo>
                  <a:lnTo>
                    <a:pt x="14663" y="7656"/>
                  </a:lnTo>
                  <a:lnTo>
                    <a:pt x="14987" y="7522"/>
                  </a:lnTo>
                  <a:lnTo>
                    <a:pt x="15293" y="7331"/>
                  </a:lnTo>
                  <a:lnTo>
                    <a:pt x="15598" y="7121"/>
                  </a:lnTo>
                  <a:lnTo>
                    <a:pt x="15751" y="7007"/>
                  </a:lnTo>
                  <a:lnTo>
                    <a:pt x="15885" y="6873"/>
                  </a:lnTo>
                  <a:lnTo>
                    <a:pt x="16114" y="6625"/>
                  </a:lnTo>
                  <a:lnTo>
                    <a:pt x="16305" y="6377"/>
                  </a:lnTo>
                  <a:lnTo>
                    <a:pt x="16457" y="6090"/>
                  </a:lnTo>
                  <a:lnTo>
                    <a:pt x="16591" y="5785"/>
                  </a:lnTo>
                  <a:lnTo>
                    <a:pt x="16706" y="5479"/>
                  </a:lnTo>
                  <a:lnTo>
                    <a:pt x="16782" y="5155"/>
                  </a:lnTo>
                  <a:lnTo>
                    <a:pt x="16839" y="4811"/>
                  </a:lnTo>
                  <a:lnTo>
                    <a:pt x="16839" y="4468"/>
                  </a:lnTo>
                  <a:lnTo>
                    <a:pt x="16820" y="4048"/>
                  </a:lnTo>
                  <a:lnTo>
                    <a:pt x="16744" y="3608"/>
                  </a:lnTo>
                  <a:lnTo>
                    <a:pt x="16648" y="3188"/>
                  </a:lnTo>
                  <a:lnTo>
                    <a:pt x="16496" y="2788"/>
                  </a:lnTo>
                  <a:lnTo>
                    <a:pt x="16305" y="2387"/>
                  </a:lnTo>
                  <a:lnTo>
                    <a:pt x="16076" y="2005"/>
                  </a:lnTo>
                  <a:lnTo>
                    <a:pt x="15827" y="1661"/>
                  </a:lnTo>
                  <a:lnTo>
                    <a:pt x="15541" y="1337"/>
                  </a:lnTo>
                  <a:lnTo>
                    <a:pt x="15255" y="1088"/>
                  </a:lnTo>
                  <a:lnTo>
                    <a:pt x="14968" y="859"/>
                  </a:lnTo>
                  <a:lnTo>
                    <a:pt x="14663" y="649"/>
                  </a:lnTo>
                  <a:lnTo>
                    <a:pt x="14338" y="477"/>
                  </a:lnTo>
                  <a:lnTo>
                    <a:pt x="14014" y="344"/>
                  </a:lnTo>
                  <a:lnTo>
                    <a:pt x="13670" y="210"/>
                  </a:lnTo>
                  <a:lnTo>
                    <a:pt x="13307" y="115"/>
                  </a:lnTo>
                  <a:lnTo>
                    <a:pt x="12945" y="57"/>
                  </a:lnTo>
                  <a:lnTo>
                    <a:pt x="12563" y="19"/>
                  </a:lnTo>
                  <a:lnTo>
                    <a:pt x="12181"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17" name="Google Shape;417;p7"/>
            <p:cNvSpPr/>
            <p:nvPr/>
          </p:nvSpPr>
          <p:spPr>
            <a:xfrm>
              <a:off x="2290750" y="1184100"/>
              <a:ext cx="472550" cy="634825"/>
            </a:xfrm>
            <a:custGeom>
              <a:avLst/>
              <a:gdLst/>
              <a:ahLst/>
              <a:cxnLst/>
              <a:rect l="l" t="t" r="r" b="b"/>
              <a:pathLst>
                <a:path w="18902" h="25393" extrusionOk="0">
                  <a:moveTo>
                    <a:pt x="10520" y="1"/>
                  </a:moveTo>
                  <a:lnTo>
                    <a:pt x="10272" y="20"/>
                  </a:lnTo>
                  <a:lnTo>
                    <a:pt x="10005" y="39"/>
                  </a:lnTo>
                  <a:lnTo>
                    <a:pt x="9757" y="96"/>
                  </a:lnTo>
                  <a:lnTo>
                    <a:pt x="9509" y="153"/>
                  </a:lnTo>
                  <a:lnTo>
                    <a:pt x="9241" y="211"/>
                  </a:lnTo>
                  <a:lnTo>
                    <a:pt x="8993" y="287"/>
                  </a:lnTo>
                  <a:lnTo>
                    <a:pt x="8726" y="382"/>
                  </a:lnTo>
                  <a:lnTo>
                    <a:pt x="7714" y="803"/>
                  </a:lnTo>
                  <a:lnTo>
                    <a:pt x="6702" y="1261"/>
                  </a:lnTo>
                  <a:lnTo>
                    <a:pt x="4697" y="2215"/>
                  </a:lnTo>
                  <a:lnTo>
                    <a:pt x="3877" y="2597"/>
                  </a:lnTo>
                  <a:lnTo>
                    <a:pt x="3380" y="2807"/>
                  </a:lnTo>
                  <a:lnTo>
                    <a:pt x="2807" y="3036"/>
                  </a:lnTo>
                  <a:lnTo>
                    <a:pt x="2216" y="3265"/>
                  </a:lnTo>
                  <a:lnTo>
                    <a:pt x="1910" y="3399"/>
                  </a:lnTo>
                  <a:lnTo>
                    <a:pt x="1624" y="3552"/>
                  </a:lnTo>
                  <a:lnTo>
                    <a:pt x="1356" y="3704"/>
                  </a:lnTo>
                  <a:lnTo>
                    <a:pt x="1089" y="3876"/>
                  </a:lnTo>
                  <a:lnTo>
                    <a:pt x="841" y="4067"/>
                  </a:lnTo>
                  <a:lnTo>
                    <a:pt x="631" y="4258"/>
                  </a:lnTo>
                  <a:lnTo>
                    <a:pt x="421" y="4487"/>
                  </a:lnTo>
                  <a:lnTo>
                    <a:pt x="268" y="4716"/>
                  </a:lnTo>
                  <a:lnTo>
                    <a:pt x="154" y="4984"/>
                  </a:lnTo>
                  <a:lnTo>
                    <a:pt x="96" y="5117"/>
                  </a:lnTo>
                  <a:lnTo>
                    <a:pt x="58" y="5251"/>
                  </a:lnTo>
                  <a:lnTo>
                    <a:pt x="20" y="5595"/>
                  </a:lnTo>
                  <a:lnTo>
                    <a:pt x="1" y="5919"/>
                  </a:lnTo>
                  <a:lnTo>
                    <a:pt x="20" y="6282"/>
                  </a:lnTo>
                  <a:lnTo>
                    <a:pt x="77" y="6625"/>
                  </a:lnTo>
                  <a:lnTo>
                    <a:pt x="154" y="7026"/>
                  </a:lnTo>
                  <a:lnTo>
                    <a:pt x="249" y="7446"/>
                  </a:lnTo>
                  <a:lnTo>
                    <a:pt x="383" y="7847"/>
                  </a:lnTo>
                  <a:lnTo>
                    <a:pt x="516" y="8248"/>
                  </a:lnTo>
                  <a:lnTo>
                    <a:pt x="803" y="9012"/>
                  </a:lnTo>
                  <a:lnTo>
                    <a:pt x="1070" y="9699"/>
                  </a:lnTo>
                  <a:lnTo>
                    <a:pt x="1414" y="10635"/>
                  </a:lnTo>
                  <a:lnTo>
                    <a:pt x="1796" y="11551"/>
                  </a:lnTo>
                  <a:lnTo>
                    <a:pt x="2158" y="12334"/>
                  </a:lnTo>
                  <a:lnTo>
                    <a:pt x="2521" y="13117"/>
                  </a:lnTo>
                  <a:lnTo>
                    <a:pt x="2922" y="13899"/>
                  </a:lnTo>
                  <a:lnTo>
                    <a:pt x="3342" y="14663"/>
                  </a:lnTo>
                  <a:lnTo>
                    <a:pt x="3418" y="14759"/>
                  </a:lnTo>
                  <a:lnTo>
                    <a:pt x="3495" y="14854"/>
                  </a:lnTo>
                  <a:lnTo>
                    <a:pt x="3590" y="14949"/>
                  </a:lnTo>
                  <a:lnTo>
                    <a:pt x="3686" y="15026"/>
                  </a:lnTo>
                  <a:lnTo>
                    <a:pt x="3781" y="15102"/>
                  </a:lnTo>
                  <a:lnTo>
                    <a:pt x="3896" y="15159"/>
                  </a:lnTo>
                  <a:lnTo>
                    <a:pt x="4010" y="15198"/>
                  </a:lnTo>
                  <a:lnTo>
                    <a:pt x="4125" y="15236"/>
                  </a:lnTo>
                  <a:lnTo>
                    <a:pt x="4258" y="15274"/>
                  </a:lnTo>
                  <a:lnTo>
                    <a:pt x="4373" y="15293"/>
                  </a:lnTo>
                  <a:lnTo>
                    <a:pt x="4507" y="15293"/>
                  </a:lnTo>
                  <a:lnTo>
                    <a:pt x="4621" y="15274"/>
                  </a:lnTo>
                  <a:lnTo>
                    <a:pt x="4755" y="15255"/>
                  </a:lnTo>
                  <a:lnTo>
                    <a:pt x="4869" y="15217"/>
                  </a:lnTo>
                  <a:lnTo>
                    <a:pt x="4984" y="15179"/>
                  </a:lnTo>
                  <a:lnTo>
                    <a:pt x="5098" y="15121"/>
                  </a:lnTo>
                  <a:lnTo>
                    <a:pt x="5748" y="14701"/>
                  </a:lnTo>
                  <a:lnTo>
                    <a:pt x="6397" y="14281"/>
                  </a:lnTo>
                  <a:lnTo>
                    <a:pt x="7084" y="13880"/>
                  </a:lnTo>
                  <a:lnTo>
                    <a:pt x="7428" y="13689"/>
                  </a:lnTo>
                  <a:lnTo>
                    <a:pt x="7771" y="13498"/>
                  </a:lnTo>
                  <a:lnTo>
                    <a:pt x="8134" y="13327"/>
                  </a:lnTo>
                  <a:lnTo>
                    <a:pt x="8497" y="13174"/>
                  </a:lnTo>
                  <a:lnTo>
                    <a:pt x="8859" y="13040"/>
                  </a:lnTo>
                  <a:lnTo>
                    <a:pt x="9222" y="12926"/>
                  </a:lnTo>
                  <a:lnTo>
                    <a:pt x="9604" y="12830"/>
                  </a:lnTo>
                  <a:lnTo>
                    <a:pt x="9986" y="12773"/>
                  </a:lnTo>
                  <a:lnTo>
                    <a:pt x="10368" y="12716"/>
                  </a:lnTo>
                  <a:lnTo>
                    <a:pt x="10750" y="12697"/>
                  </a:lnTo>
                  <a:lnTo>
                    <a:pt x="11055" y="12716"/>
                  </a:lnTo>
                  <a:lnTo>
                    <a:pt x="11341" y="12735"/>
                  </a:lnTo>
                  <a:lnTo>
                    <a:pt x="11628" y="12773"/>
                  </a:lnTo>
                  <a:lnTo>
                    <a:pt x="11914" y="12849"/>
                  </a:lnTo>
                  <a:lnTo>
                    <a:pt x="12200" y="12926"/>
                  </a:lnTo>
                  <a:lnTo>
                    <a:pt x="12487" y="13040"/>
                  </a:lnTo>
                  <a:lnTo>
                    <a:pt x="12735" y="13155"/>
                  </a:lnTo>
                  <a:lnTo>
                    <a:pt x="12983" y="13308"/>
                  </a:lnTo>
                  <a:lnTo>
                    <a:pt x="13231" y="13460"/>
                  </a:lnTo>
                  <a:lnTo>
                    <a:pt x="13441" y="13651"/>
                  </a:lnTo>
                  <a:lnTo>
                    <a:pt x="13632" y="13861"/>
                  </a:lnTo>
                  <a:lnTo>
                    <a:pt x="13785" y="14090"/>
                  </a:lnTo>
                  <a:lnTo>
                    <a:pt x="13919" y="14338"/>
                  </a:lnTo>
                  <a:lnTo>
                    <a:pt x="14033" y="14606"/>
                  </a:lnTo>
                  <a:lnTo>
                    <a:pt x="14110" y="14892"/>
                  </a:lnTo>
                  <a:lnTo>
                    <a:pt x="14129" y="15217"/>
                  </a:lnTo>
                  <a:lnTo>
                    <a:pt x="14129" y="15427"/>
                  </a:lnTo>
                  <a:lnTo>
                    <a:pt x="14129" y="15618"/>
                  </a:lnTo>
                  <a:lnTo>
                    <a:pt x="14091" y="15885"/>
                  </a:lnTo>
                  <a:lnTo>
                    <a:pt x="14033" y="16133"/>
                  </a:lnTo>
                  <a:lnTo>
                    <a:pt x="13957" y="16381"/>
                  </a:lnTo>
                  <a:lnTo>
                    <a:pt x="13861" y="16629"/>
                  </a:lnTo>
                  <a:lnTo>
                    <a:pt x="13747" y="16859"/>
                  </a:lnTo>
                  <a:lnTo>
                    <a:pt x="13613" y="17088"/>
                  </a:lnTo>
                  <a:lnTo>
                    <a:pt x="13480" y="17317"/>
                  </a:lnTo>
                  <a:lnTo>
                    <a:pt x="13308" y="17527"/>
                  </a:lnTo>
                  <a:lnTo>
                    <a:pt x="13136" y="17737"/>
                  </a:lnTo>
                  <a:lnTo>
                    <a:pt x="12964" y="17928"/>
                  </a:lnTo>
                  <a:lnTo>
                    <a:pt x="12773" y="18100"/>
                  </a:lnTo>
                  <a:lnTo>
                    <a:pt x="12563" y="18271"/>
                  </a:lnTo>
                  <a:lnTo>
                    <a:pt x="12353" y="18424"/>
                  </a:lnTo>
                  <a:lnTo>
                    <a:pt x="12124" y="18558"/>
                  </a:lnTo>
                  <a:lnTo>
                    <a:pt x="11895" y="18672"/>
                  </a:lnTo>
                  <a:lnTo>
                    <a:pt x="11666" y="18787"/>
                  </a:lnTo>
                  <a:lnTo>
                    <a:pt x="11418" y="18882"/>
                  </a:lnTo>
                  <a:lnTo>
                    <a:pt x="11170" y="18959"/>
                  </a:lnTo>
                  <a:lnTo>
                    <a:pt x="10921" y="19016"/>
                  </a:lnTo>
                  <a:lnTo>
                    <a:pt x="10673" y="19073"/>
                  </a:lnTo>
                  <a:lnTo>
                    <a:pt x="10215" y="19131"/>
                  </a:lnTo>
                  <a:lnTo>
                    <a:pt x="9738" y="19169"/>
                  </a:lnTo>
                  <a:lnTo>
                    <a:pt x="9279" y="19150"/>
                  </a:lnTo>
                  <a:lnTo>
                    <a:pt x="8802" y="19131"/>
                  </a:lnTo>
                  <a:lnTo>
                    <a:pt x="8325" y="19054"/>
                  </a:lnTo>
                  <a:lnTo>
                    <a:pt x="7867" y="18978"/>
                  </a:lnTo>
                  <a:lnTo>
                    <a:pt x="7408" y="18863"/>
                  </a:lnTo>
                  <a:lnTo>
                    <a:pt x="6950" y="18730"/>
                  </a:lnTo>
                  <a:lnTo>
                    <a:pt x="6568" y="18615"/>
                  </a:lnTo>
                  <a:lnTo>
                    <a:pt x="6206" y="18481"/>
                  </a:lnTo>
                  <a:lnTo>
                    <a:pt x="5499" y="18176"/>
                  </a:lnTo>
                  <a:lnTo>
                    <a:pt x="5366" y="18119"/>
                  </a:lnTo>
                  <a:lnTo>
                    <a:pt x="5232" y="18080"/>
                  </a:lnTo>
                  <a:lnTo>
                    <a:pt x="5079" y="18061"/>
                  </a:lnTo>
                  <a:lnTo>
                    <a:pt x="4927" y="18042"/>
                  </a:lnTo>
                  <a:lnTo>
                    <a:pt x="4793" y="18042"/>
                  </a:lnTo>
                  <a:lnTo>
                    <a:pt x="4659" y="18061"/>
                  </a:lnTo>
                  <a:lnTo>
                    <a:pt x="4507" y="18080"/>
                  </a:lnTo>
                  <a:lnTo>
                    <a:pt x="4392" y="18119"/>
                  </a:lnTo>
                  <a:lnTo>
                    <a:pt x="4258" y="18176"/>
                  </a:lnTo>
                  <a:lnTo>
                    <a:pt x="4144" y="18233"/>
                  </a:lnTo>
                  <a:lnTo>
                    <a:pt x="4029" y="18329"/>
                  </a:lnTo>
                  <a:lnTo>
                    <a:pt x="3934" y="18424"/>
                  </a:lnTo>
                  <a:lnTo>
                    <a:pt x="3838" y="18520"/>
                  </a:lnTo>
                  <a:lnTo>
                    <a:pt x="3762" y="18653"/>
                  </a:lnTo>
                  <a:lnTo>
                    <a:pt x="3686" y="18787"/>
                  </a:lnTo>
                  <a:lnTo>
                    <a:pt x="3628" y="18940"/>
                  </a:lnTo>
                  <a:lnTo>
                    <a:pt x="2922" y="21441"/>
                  </a:lnTo>
                  <a:lnTo>
                    <a:pt x="2922" y="21460"/>
                  </a:lnTo>
                  <a:lnTo>
                    <a:pt x="2884" y="21612"/>
                  </a:lnTo>
                  <a:lnTo>
                    <a:pt x="2884" y="21784"/>
                  </a:lnTo>
                  <a:lnTo>
                    <a:pt x="2884" y="21956"/>
                  </a:lnTo>
                  <a:lnTo>
                    <a:pt x="2922" y="22128"/>
                  </a:lnTo>
                  <a:lnTo>
                    <a:pt x="2979" y="22281"/>
                  </a:lnTo>
                  <a:lnTo>
                    <a:pt x="3037" y="22433"/>
                  </a:lnTo>
                  <a:lnTo>
                    <a:pt x="3132" y="22567"/>
                  </a:lnTo>
                  <a:lnTo>
                    <a:pt x="3247" y="22682"/>
                  </a:lnTo>
                  <a:lnTo>
                    <a:pt x="3628" y="22987"/>
                  </a:lnTo>
                  <a:lnTo>
                    <a:pt x="4010" y="23273"/>
                  </a:lnTo>
                  <a:lnTo>
                    <a:pt x="4411" y="23541"/>
                  </a:lnTo>
                  <a:lnTo>
                    <a:pt x="4812" y="23808"/>
                  </a:lnTo>
                  <a:lnTo>
                    <a:pt x="5232" y="24037"/>
                  </a:lnTo>
                  <a:lnTo>
                    <a:pt x="5652" y="24266"/>
                  </a:lnTo>
                  <a:lnTo>
                    <a:pt x="6091" y="24476"/>
                  </a:lnTo>
                  <a:lnTo>
                    <a:pt x="6530" y="24667"/>
                  </a:lnTo>
                  <a:lnTo>
                    <a:pt x="6969" y="24820"/>
                  </a:lnTo>
                  <a:lnTo>
                    <a:pt x="7428" y="24973"/>
                  </a:lnTo>
                  <a:lnTo>
                    <a:pt x="7886" y="25087"/>
                  </a:lnTo>
                  <a:lnTo>
                    <a:pt x="8344" y="25202"/>
                  </a:lnTo>
                  <a:lnTo>
                    <a:pt x="8821" y="25278"/>
                  </a:lnTo>
                  <a:lnTo>
                    <a:pt x="9279" y="25335"/>
                  </a:lnTo>
                  <a:lnTo>
                    <a:pt x="9757" y="25373"/>
                  </a:lnTo>
                  <a:lnTo>
                    <a:pt x="10234" y="25393"/>
                  </a:lnTo>
                  <a:lnTo>
                    <a:pt x="10597" y="25373"/>
                  </a:lnTo>
                  <a:lnTo>
                    <a:pt x="10960" y="25354"/>
                  </a:lnTo>
                  <a:lnTo>
                    <a:pt x="11322" y="25316"/>
                  </a:lnTo>
                  <a:lnTo>
                    <a:pt x="11685" y="25259"/>
                  </a:lnTo>
                  <a:lnTo>
                    <a:pt x="12029" y="25183"/>
                  </a:lnTo>
                  <a:lnTo>
                    <a:pt x="12391" y="25106"/>
                  </a:lnTo>
                  <a:lnTo>
                    <a:pt x="12754" y="24992"/>
                  </a:lnTo>
                  <a:lnTo>
                    <a:pt x="13098" y="24877"/>
                  </a:lnTo>
                  <a:lnTo>
                    <a:pt x="13365" y="24782"/>
                  </a:lnTo>
                  <a:lnTo>
                    <a:pt x="13766" y="24610"/>
                  </a:lnTo>
                  <a:lnTo>
                    <a:pt x="14167" y="24419"/>
                  </a:lnTo>
                  <a:lnTo>
                    <a:pt x="14549" y="24209"/>
                  </a:lnTo>
                  <a:lnTo>
                    <a:pt x="14911" y="23980"/>
                  </a:lnTo>
                  <a:lnTo>
                    <a:pt x="15274" y="23751"/>
                  </a:lnTo>
                  <a:lnTo>
                    <a:pt x="15618" y="23502"/>
                  </a:lnTo>
                  <a:lnTo>
                    <a:pt x="15942" y="23235"/>
                  </a:lnTo>
                  <a:lnTo>
                    <a:pt x="16267" y="22949"/>
                  </a:lnTo>
                  <a:lnTo>
                    <a:pt x="16553" y="22643"/>
                  </a:lnTo>
                  <a:lnTo>
                    <a:pt x="16840" y="22338"/>
                  </a:lnTo>
                  <a:lnTo>
                    <a:pt x="17107" y="22013"/>
                  </a:lnTo>
                  <a:lnTo>
                    <a:pt x="17355" y="21689"/>
                  </a:lnTo>
                  <a:lnTo>
                    <a:pt x="17584" y="21326"/>
                  </a:lnTo>
                  <a:lnTo>
                    <a:pt x="17794" y="20963"/>
                  </a:lnTo>
                  <a:lnTo>
                    <a:pt x="18004" y="20601"/>
                  </a:lnTo>
                  <a:lnTo>
                    <a:pt x="18176" y="20219"/>
                  </a:lnTo>
                  <a:lnTo>
                    <a:pt x="18310" y="19913"/>
                  </a:lnTo>
                  <a:lnTo>
                    <a:pt x="18424" y="19589"/>
                  </a:lnTo>
                  <a:lnTo>
                    <a:pt x="18520" y="19264"/>
                  </a:lnTo>
                  <a:lnTo>
                    <a:pt x="18615" y="18940"/>
                  </a:lnTo>
                  <a:lnTo>
                    <a:pt x="18711" y="18577"/>
                  </a:lnTo>
                  <a:lnTo>
                    <a:pt x="18768" y="18214"/>
                  </a:lnTo>
                  <a:lnTo>
                    <a:pt x="18825" y="17832"/>
                  </a:lnTo>
                  <a:lnTo>
                    <a:pt x="18863" y="17450"/>
                  </a:lnTo>
                  <a:lnTo>
                    <a:pt x="18902" y="16840"/>
                  </a:lnTo>
                  <a:lnTo>
                    <a:pt x="18883" y="16229"/>
                  </a:lnTo>
                  <a:lnTo>
                    <a:pt x="18825" y="15618"/>
                  </a:lnTo>
                  <a:lnTo>
                    <a:pt x="18730" y="15007"/>
                  </a:lnTo>
                  <a:lnTo>
                    <a:pt x="18615" y="14377"/>
                  </a:lnTo>
                  <a:lnTo>
                    <a:pt x="18443" y="13785"/>
                  </a:lnTo>
                  <a:lnTo>
                    <a:pt x="18233" y="13174"/>
                  </a:lnTo>
                  <a:lnTo>
                    <a:pt x="17985" y="12601"/>
                  </a:lnTo>
                  <a:lnTo>
                    <a:pt x="17737" y="12105"/>
                  </a:lnTo>
                  <a:lnTo>
                    <a:pt x="17451" y="11608"/>
                  </a:lnTo>
                  <a:lnTo>
                    <a:pt x="17145" y="11150"/>
                  </a:lnTo>
                  <a:lnTo>
                    <a:pt x="16802" y="10711"/>
                  </a:lnTo>
                  <a:lnTo>
                    <a:pt x="16439" y="10291"/>
                  </a:lnTo>
                  <a:lnTo>
                    <a:pt x="16057" y="9909"/>
                  </a:lnTo>
                  <a:lnTo>
                    <a:pt x="15637" y="9546"/>
                  </a:lnTo>
                  <a:lnTo>
                    <a:pt x="15198" y="9222"/>
                  </a:lnTo>
                  <a:lnTo>
                    <a:pt x="14835" y="8993"/>
                  </a:lnTo>
                  <a:lnTo>
                    <a:pt x="14472" y="8783"/>
                  </a:lnTo>
                  <a:lnTo>
                    <a:pt x="14167" y="8649"/>
                  </a:lnTo>
                  <a:lnTo>
                    <a:pt x="13881" y="8535"/>
                  </a:lnTo>
                  <a:lnTo>
                    <a:pt x="13594" y="8420"/>
                  </a:lnTo>
                  <a:lnTo>
                    <a:pt x="13289" y="8325"/>
                  </a:lnTo>
                  <a:lnTo>
                    <a:pt x="13002" y="8248"/>
                  </a:lnTo>
                  <a:lnTo>
                    <a:pt x="12697" y="8191"/>
                  </a:lnTo>
                  <a:lnTo>
                    <a:pt x="12410" y="8134"/>
                  </a:lnTo>
                  <a:lnTo>
                    <a:pt x="12105" y="8096"/>
                  </a:lnTo>
                  <a:lnTo>
                    <a:pt x="11819" y="8076"/>
                  </a:lnTo>
                  <a:lnTo>
                    <a:pt x="11513" y="8057"/>
                  </a:lnTo>
                  <a:lnTo>
                    <a:pt x="10921" y="8057"/>
                  </a:lnTo>
                  <a:lnTo>
                    <a:pt x="10330" y="8115"/>
                  </a:lnTo>
                  <a:lnTo>
                    <a:pt x="9738" y="8210"/>
                  </a:lnTo>
                  <a:lnTo>
                    <a:pt x="9165" y="8325"/>
                  </a:lnTo>
                  <a:lnTo>
                    <a:pt x="8573" y="8496"/>
                  </a:lnTo>
                  <a:lnTo>
                    <a:pt x="8000" y="8687"/>
                  </a:lnTo>
                  <a:lnTo>
                    <a:pt x="7428" y="8897"/>
                  </a:lnTo>
                  <a:lnTo>
                    <a:pt x="6855" y="9126"/>
                  </a:lnTo>
                  <a:lnTo>
                    <a:pt x="6301" y="9394"/>
                  </a:lnTo>
                  <a:lnTo>
                    <a:pt x="5748" y="9661"/>
                  </a:lnTo>
                  <a:lnTo>
                    <a:pt x="5213" y="9947"/>
                  </a:lnTo>
                  <a:lnTo>
                    <a:pt x="4678" y="7198"/>
                  </a:lnTo>
                  <a:lnTo>
                    <a:pt x="8210" y="5995"/>
                  </a:lnTo>
                  <a:lnTo>
                    <a:pt x="10769" y="5136"/>
                  </a:lnTo>
                  <a:lnTo>
                    <a:pt x="11189" y="5022"/>
                  </a:lnTo>
                  <a:lnTo>
                    <a:pt x="11742" y="4888"/>
                  </a:lnTo>
                  <a:lnTo>
                    <a:pt x="12010" y="4812"/>
                  </a:lnTo>
                  <a:lnTo>
                    <a:pt x="12296" y="4716"/>
                  </a:lnTo>
                  <a:lnTo>
                    <a:pt x="12544" y="4621"/>
                  </a:lnTo>
                  <a:lnTo>
                    <a:pt x="12792" y="4506"/>
                  </a:lnTo>
                  <a:lnTo>
                    <a:pt x="13021" y="4373"/>
                  </a:lnTo>
                  <a:lnTo>
                    <a:pt x="13212" y="4201"/>
                  </a:lnTo>
                  <a:lnTo>
                    <a:pt x="13327" y="4067"/>
                  </a:lnTo>
                  <a:lnTo>
                    <a:pt x="13441" y="3934"/>
                  </a:lnTo>
                  <a:lnTo>
                    <a:pt x="13518" y="3781"/>
                  </a:lnTo>
                  <a:lnTo>
                    <a:pt x="13594" y="3609"/>
                  </a:lnTo>
                  <a:lnTo>
                    <a:pt x="13632" y="3456"/>
                  </a:lnTo>
                  <a:lnTo>
                    <a:pt x="13671" y="3284"/>
                  </a:lnTo>
                  <a:lnTo>
                    <a:pt x="13709" y="3113"/>
                  </a:lnTo>
                  <a:lnTo>
                    <a:pt x="13709" y="2941"/>
                  </a:lnTo>
                  <a:lnTo>
                    <a:pt x="13709" y="2769"/>
                  </a:lnTo>
                  <a:lnTo>
                    <a:pt x="13690" y="2597"/>
                  </a:lnTo>
                  <a:lnTo>
                    <a:pt x="13651" y="2406"/>
                  </a:lnTo>
                  <a:lnTo>
                    <a:pt x="13613" y="2234"/>
                  </a:lnTo>
                  <a:lnTo>
                    <a:pt x="13499" y="1891"/>
                  </a:lnTo>
                  <a:lnTo>
                    <a:pt x="13365" y="1566"/>
                  </a:lnTo>
                  <a:lnTo>
                    <a:pt x="13251" y="1375"/>
                  </a:lnTo>
                  <a:lnTo>
                    <a:pt x="13136" y="1203"/>
                  </a:lnTo>
                  <a:lnTo>
                    <a:pt x="13002" y="1032"/>
                  </a:lnTo>
                  <a:lnTo>
                    <a:pt x="12869" y="898"/>
                  </a:lnTo>
                  <a:lnTo>
                    <a:pt x="12659" y="707"/>
                  </a:lnTo>
                  <a:lnTo>
                    <a:pt x="12449" y="535"/>
                  </a:lnTo>
                  <a:lnTo>
                    <a:pt x="12220" y="402"/>
                  </a:lnTo>
                  <a:lnTo>
                    <a:pt x="11990" y="287"/>
                  </a:lnTo>
                  <a:lnTo>
                    <a:pt x="11761" y="192"/>
                  </a:lnTo>
                  <a:lnTo>
                    <a:pt x="11532" y="115"/>
                  </a:lnTo>
                  <a:lnTo>
                    <a:pt x="11284" y="58"/>
                  </a:lnTo>
                  <a:lnTo>
                    <a:pt x="11036" y="20"/>
                  </a:lnTo>
                  <a:lnTo>
                    <a:pt x="10788"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18" name="Google Shape;418;p7"/>
            <p:cNvSpPr/>
            <p:nvPr/>
          </p:nvSpPr>
          <p:spPr>
            <a:xfrm>
              <a:off x="2408175" y="1191275"/>
              <a:ext cx="111225" cy="79725"/>
            </a:xfrm>
            <a:custGeom>
              <a:avLst/>
              <a:gdLst/>
              <a:ahLst/>
              <a:cxnLst/>
              <a:rect l="l" t="t" r="r" b="b"/>
              <a:pathLst>
                <a:path w="4449" h="3189" extrusionOk="0">
                  <a:moveTo>
                    <a:pt x="4296" y="0"/>
                  </a:moveTo>
                  <a:lnTo>
                    <a:pt x="4029" y="95"/>
                  </a:lnTo>
                  <a:lnTo>
                    <a:pt x="3017" y="516"/>
                  </a:lnTo>
                  <a:lnTo>
                    <a:pt x="2005" y="974"/>
                  </a:lnTo>
                  <a:lnTo>
                    <a:pt x="0" y="1928"/>
                  </a:lnTo>
                  <a:lnTo>
                    <a:pt x="96" y="2081"/>
                  </a:lnTo>
                  <a:lnTo>
                    <a:pt x="191" y="2215"/>
                  </a:lnTo>
                  <a:lnTo>
                    <a:pt x="306" y="2367"/>
                  </a:lnTo>
                  <a:lnTo>
                    <a:pt x="420" y="2501"/>
                  </a:lnTo>
                  <a:lnTo>
                    <a:pt x="611" y="2654"/>
                  </a:lnTo>
                  <a:lnTo>
                    <a:pt x="802" y="2787"/>
                  </a:lnTo>
                  <a:lnTo>
                    <a:pt x="993" y="2902"/>
                  </a:lnTo>
                  <a:lnTo>
                    <a:pt x="1203" y="2997"/>
                  </a:lnTo>
                  <a:lnTo>
                    <a:pt x="1413" y="3074"/>
                  </a:lnTo>
                  <a:lnTo>
                    <a:pt x="1623" y="3150"/>
                  </a:lnTo>
                  <a:lnTo>
                    <a:pt x="1852" y="3169"/>
                  </a:lnTo>
                  <a:lnTo>
                    <a:pt x="2101" y="3188"/>
                  </a:lnTo>
                  <a:lnTo>
                    <a:pt x="2330" y="3188"/>
                  </a:lnTo>
                  <a:lnTo>
                    <a:pt x="2559" y="3150"/>
                  </a:lnTo>
                  <a:lnTo>
                    <a:pt x="2788" y="3074"/>
                  </a:lnTo>
                  <a:lnTo>
                    <a:pt x="2998" y="2978"/>
                  </a:lnTo>
                  <a:lnTo>
                    <a:pt x="3208" y="2902"/>
                  </a:lnTo>
                  <a:lnTo>
                    <a:pt x="3418" y="2787"/>
                  </a:lnTo>
                  <a:lnTo>
                    <a:pt x="3590" y="2654"/>
                  </a:lnTo>
                  <a:lnTo>
                    <a:pt x="3762" y="2501"/>
                  </a:lnTo>
                  <a:lnTo>
                    <a:pt x="3914" y="2329"/>
                  </a:lnTo>
                  <a:lnTo>
                    <a:pt x="4048" y="2157"/>
                  </a:lnTo>
                  <a:lnTo>
                    <a:pt x="4162" y="1947"/>
                  </a:lnTo>
                  <a:lnTo>
                    <a:pt x="4258" y="1737"/>
                  </a:lnTo>
                  <a:lnTo>
                    <a:pt x="4353" y="1527"/>
                  </a:lnTo>
                  <a:lnTo>
                    <a:pt x="4411" y="1298"/>
                  </a:lnTo>
                  <a:lnTo>
                    <a:pt x="4449" y="1069"/>
                  </a:lnTo>
                  <a:lnTo>
                    <a:pt x="4449" y="840"/>
                  </a:lnTo>
                  <a:lnTo>
                    <a:pt x="4372" y="210"/>
                  </a:lnTo>
                  <a:lnTo>
                    <a:pt x="4296"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19" name="Google Shape;419;p7"/>
            <p:cNvSpPr/>
            <p:nvPr/>
          </p:nvSpPr>
          <p:spPr>
            <a:xfrm>
              <a:off x="2292675" y="1349725"/>
              <a:ext cx="71125" cy="123175"/>
            </a:xfrm>
            <a:custGeom>
              <a:avLst/>
              <a:gdLst/>
              <a:ahLst/>
              <a:cxnLst/>
              <a:rect l="l" t="t" r="r" b="b"/>
              <a:pathLst>
                <a:path w="2845" h="4927" extrusionOk="0">
                  <a:moveTo>
                    <a:pt x="0" y="0"/>
                  </a:moveTo>
                  <a:lnTo>
                    <a:pt x="77" y="401"/>
                  </a:lnTo>
                  <a:lnTo>
                    <a:pt x="172" y="821"/>
                  </a:lnTo>
                  <a:lnTo>
                    <a:pt x="306" y="1222"/>
                  </a:lnTo>
                  <a:lnTo>
                    <a:pt x="439" y="1623"/>
                  </a:lnTo>
                  <a:lnTo>
                    <a:pt x="726" y="2387"/>
                  </a:lnTo>
                  <a:lnTo>
                    <a:pt x="993" y="3074"/>
                  </a:lnTo>
                  <a:lnTo>
                    <a:pt x="1337" y="4010"/>
                  </a:lnTo>
                  <a:lnTo>
                    <a:pt x="1719" y="4926"/>
                  </a:lnTo>
                  <a:lnTo>
                    <a:pt x="1890" y="4792"/>
                  </a:lnTo>
                  <a:lnTo>
                    <a:pt x="2043" y="4640"/>
                  </a:lnTo>
                  <a:lnTo>
                    <a:pt x="2234" y="4430"/>
                  </a:lnTo>
                  <a:lnTo>
                    <a:pt x="2387" y="4239"/>
                  </a:lnTo>
                  <a:lnTo>
                    <a:pt x="2501" y="4010"/>
                  </a:lnTo>
                  <a:lnTo>
                    <a:pt x="2597" y="3762"/>
                  </a:lnTo>
                  <a:lnTo>
                    <a:pt x="2711" y="3513"/>
                  </a:lnTo>
                  <a:lnTo>
                    <a:pt x="2788" y="3265"/>
                  </a:lnTo>
                  <a:lnTo>
                    <a:pt x="2826" y="2998"/>
                  </a:lnTo>
                  <a:lnTo>
                    <a:pt x="2845" y="2711"/>
                  </a:lnTo>
                  <a:lnTo>
                    <a:pt x="2750" y="2005"/>
                  </a:lnTo>
                  <a:lnTo>
                    <a:pt x="2616" y="1661"/>
                  </a:lnTo>
                  <a:lnTo>
                    <a:pt x="2463" y="1356"/>
                  </a:lnTo>
                  <a:lnTo>
                    <a:pt x="2272" y="1070"/>
                  </a:lnTo>
                  <a:lnTo>
                    <a:pt x="2043" y="802"/>
                  </a:lnTo>
                  <a:lnTo>
                    <a:pt x="1489" y="382"/>
                  </a:lnTo>
                  <a:lnTo>
                    <a:pt x="1337" y="287"/>
                  </a:lnTo>
                  <a:lnTo>
                    <a:pt x="1165" y="210"/>
                  </a:lnTo>
                  <a:lnTo>
                    <a:pt x="1012" y="153"/>
                  </a:lnTo>
                  <a:lnTo>
                    <a:pt x="840" y="96"/>
                  </a:lnTo>
                  <a:lnTo>
                    <a:pt x="669" y="58"/>
                  </a:lnTo>
                  <a:lnTo>
                    <a:pt x="497" y="39"/>
                  </a:lnTo>
                  <a:lnTo>
                    <a:pt x="306" y="20"/>
                  </a:lnTo>
                  <a:lnTo>
                    <a:pt x="134"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20" name="Google Shape;420;p7"/>
            <p:cNvSpPr/>
            <p:nvPr/>
          </p:nvSpPr>
          <p:spPr>
            <a:xfrm>
              <a:off x="2495050" y="1439450"/>
              <a:ext cx="25300" cy="28675"/>
            </a:xfrm>
            <a:custGeom>
              <a:avLst/>
              <a:gdLst/>
              <a:ahLst/>
              <a:cxnLst/>
              <a:rect l="l" t="t" r="r" b="b"/>
              <a:pathLst>
                <a:path w="1012" h="1147" extrusionOk="0">
                  <a:moveTo>
                    <a:pt x="516" y="1"/>
                  </a:moveTo>
                  <a:lnTo>
                    <a:pt x="382" y="20"/>
                  </a:lnTo>
                  <a:lnTo>
                    <a:pt x="267" y="77"/>
                  </a:lnTo>
                  <a:lnTo>
                    <a:pt x="153" y="153"/>
                  </a:lnTo>
                  <a:lnTo>
                    <a:pt x="77" y="249"/>
                  </a:lnTo>
                  <a:lnTo>
                    <a:pt x="57" y="306"/>
                  </a:lnTo>
                  <a:lnTo>
                    <a:pt x="38" y="363"/>
                  </a:lnTo>
                  <a:lnTo>
                    <a:pt x="19" y="497"/>
                  </a:lnTo>
                  <a:lnTo>
                    <a:pt x="0" y="631"/>
                  </a:lnTo>
                  <a:lnTo>
                    <a:pt x="19" y="764"/>
                  </a:lnTo>
                  <a:lnTo>
                    <a:pt x="57" y="879"/>
                  </a:lnTo>
                  <a:lnTo>
                    <a:pt x="96" y="936"/>
                  </a:lnTo>
                  <a:lnTo>
                    <a:pt x="153" y="993"/>
                  </a:lnTo>
                  <a:lnTo>
                    <a:pt x="229" y="1051"/>
                  </a:lnTo>
                  <a:lnTo>
                    <a:pt x="306" y="1108"/>
                  </a:lnTo>
                  <a:lnTo>
                    <a:pt x="401" y="1127"/>
                  </a:lnTo>
                  <a:lnTo>
                    <a:pt x="516" y="1146"/>
                  </a:lnTo>
                  <a:lnTo>
                    <a:pt x="611" y="1127"/>
                  </a:lnTo>
                  <a:lnTo>
                    <a:pt x="707" y="1108"/>
                  </a:lnTo>
                  <a:lnTo>
                    <a:pt x="802" y="1051"/>
                  </a:lnTo>
                  <a:lnTo>
                    <a:pt x="878" y="993"/>
                  </a:lnTo>
                  <a:lnTo>
                    <a:pt x="955" y="879"/>
                  </a:lnTo>
                  <a:lnTo>
                    <a:pt x="1012" y="764"/>
                  </a:lnTo>
                  <a:lnTo>
                    <a:pt x="1012" y="631"/>
                  </a:lnTo>
                  <a:lnTo>
                    <a:pt x="1012" y="497"/>
                  </a:lnTo>
                  <a:lnTo>
                    <a:pt x="993" y="363"/>
                  </a:lnTo>
                  <a:lnTo>
                    <a:pt x="974" y="306"/>
                  </a:lnTo>
                  <a:lnTo>
                    <a:pt x="955" y="249"/>
                  </a:lnTo>
                  <a:lnTo>
                    <a:pt x="859" y="153"/>
                  </a:lnTo>
                  <a:lnTo>
                    <a:pt x="764" y="77"/>
                  </a:lnTo>
                  <a:lnTo>
                    <a:pt x="649" y="20"/>
                  </a:lnTo>
                  <a:lnTo>
                    <a:pt x="516"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21" name="Google Shape;421;p7"/>
            <p:cNvSpPr/>
            <p:nvPr/>
          </p:nvSpPr>
          <p:spPr>
            <a:xfrm>
              <a:off x="2641100" y="1414625"/>
              <a:ext cx="99300" cy="104550"/>
            </a:xfrm>
            <a:custGeom>
              <a:avLst/>
              <a:gdLst/>
              <a:ahLst/>
              <a:cxnLst/>
              <a:rect l="l" t="t" r="r" b="b"/>
              <a:pathLst>
                <a:path w="3972" h="4182" extrusionOk="0">
                  <a:moveTo>
                    <a:pt x="1184" y="1"/>
                  </a:moveTo>
                  <a:lnTo>
                    <a:pt x="1050" y="77"/>
                  </a:lnTo>
                  <a:lnTo>
                    <a:pt x="897" y="173"/>
                  </a:lnTo>
                  <a:lnTo>
                    <a:pt x="783" y="268"/>
                  </a:lnTo>
                  <a:lnTo>
                    <a:pt x="668" y="383"/>
                  </a:lnTo>
                  <a:lnTo>
                    <a:pt x="516" y="535"/>
                  </a:lnTo>
                  <a:lnTo>
                    <a:pt x="382" y="707"/>
                  </a:lnTo>
                  <a:lnTo>
                    <a:pt x="287" y="898"/>
                  </a:lnTo>
                  <a:lnTo>
                    <a:pt x="191" y="1108"/>
                  </a:lnTo>
                  <a:lnTo>
                    <a:pt x="115" y="1299"/>
                  </a:lnTo>
                  <a:lnTo>
                    <a:pt x="38" y="1509"/>
                  </a:lnTo>
                  <a:lnTo>
                    <a:pt x="19" y="1738"/>
                  </a:lnTo>
                  <a:lnTo>
                    <a:pt x="0" y="1967"/>
                  </a:lnTo>
                  <a:lnTo>
                    <a:pt x="19" y="2177"/>
                  </a:lnTo>
                  <a:lnTo>
                    <a:pt x="57" y="2387"/>
                  </a:lnTo>
                  <a:lnTo>
                    <a:pt x="115" y="2616"/>
                  </a:lnTo>
                  <a:lnTo>
                    <a:pt x="172" y="2807"/>
                  </a:lnTo>
                  <a:lnTo>
                    <a:pt x="267" y="3017"/>
                  </a:lnTo>
                  <a:lnTo>
                    <a:pt x="382" y="3208"/>
                  </a:lnTo>
                  <a:lnTo>
                    <a:pt x="516" y="3380"/>
                  </a:lnTo>
                  <a:lnTo>
                    <a:pt x="668" y="3533"/>
                  </a:lnTo>
                  <a:lnTo>
                    <a:pt x="821" y="3686"/>
                  </a:lnTo>
                  <a:lnTo>
                    <a:pt x="1012" y="3800"/>
                  </a:lnTo>
                  <a:lnTo>
                    <a:pt x="1184" y="3915"/>
                  </a:lnTo>
                  <a:lnTo>
                    <a:pt x="1394" y="4010"/>
                  </a:lnTo>
                  <a:lnTo>
                    <a:pt x="1585" y="4087"/>
                  </a:lnTo>
                  <a:lnTo>
                    <a:pt x="1795" y="4144"/>
                  </a:lnTo>
                  <a:lnTo>
                    <a:pt x="2005" y="4182"/>
                  </a:lnTo>
                  <a:lnTo>
                    <a:pt x="2463" y="4182"/>
                  </a:lnTo>
                  <a:lnTo>
                    <a:pt x="2673" y="4144"/>
                  </a:lnTo>
                  <a:lnTo>
                    <a:pt x="2883" y="4087"/>
                  </a:lnTo>
                  <a:lnTo>
                    <a:pt x="3093" y="3991"/>
                  </a:lnTo>
                  <a:lnTo>
                    <a:pt x="3303" y="3915"/>
                  </a:lnTo>
                  <a:lnTo>
                    <a:pt x="3475" y="3819"/>
                  </a:lnTo>
                  <a:lnTo>
                    <a:pt x="3647" y="3686"/>
                  </a:lnTo>
                  <a:lnTo>
                    <a:pt x="3818" y="3533"/>
                  </a:lnTo>
                  <a:lnTo>
                    <a:pt x="3971" y="3380"/>
                  </a:lnTo>
                  <a:lnTo>
                    <a:pt x="3723" y="2884"/>
                  </a:lnTo>
                  <a:lnTo>
                    <a:pt x="3437" y="2387"/>
                  </a:lnTo>
                  <a:lnTo>
                    <a:pt x="3131" y="1929"/>
                  </a:lnTo>
                  <a:lnTo>
                    <a:pt x="2788" y="1490"/>
                  </a:lnTo>
                  <a:lnTo>
                    <a:pt x="2425" y="1070"/>
                  </a:lnTo>
                  <a:lnTo>
                    <a:pt x="2043" y="688"/>
                  </a:lnTo>
                  <a:lnTo>
                    <a:pt x="1623" y="325"/>
                  </a:lnTo>
                  <a:lnTo>
                    <a:pt x="118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22" name="Google Shape;422;p7"/>
            <p:cNvSpPr/>
            <p:nvPr/>
          </p:nvSpPr>
          <p:spPr>
            <a:xfrm>
              <a:off x="2557575" y="1574525"/>
              <a:ext cx="116000" cy="116000"/>
            </a:xfrm>
            <a:custGeom>
              <a:avLst/>
              <a:gdLst/>
              <a:ahLst/>
              <a:cxnLst/>
              <a:rect l="l" t="t" r="r" b="b"/>
              <a:pathLst>
                <a:path w="4640" h="4640" extrusionOk="0">
                  <a:moveTo>
                    <a:pt x="3456" y="1"/>
                  </a:moveTo>
                  <a:lnTo>
                    <a:pt x="3418" y="268"/>
                  </a:lnTo>
                  <a:lnTo>
                    <a:pt x="3360" y="516"/>
                  </a:lnTo>
                  <a:lnTo>
                    <a:pt x="3284" y="764"/>
                  </a:lnTo>
                  <a:lnTo>
                    <a:pt x="3188" y="1012"/>
                  </a:lnTo>
                  <a:lnTo>
                    <a:pt x="3074" y="1242"/>
                  </a:lnTo>
                  <a:lnTo>
                    <a:pt x="2940" y="1471"/>
                  </a:lnTo>
                  <a:lnTo>
                    <a:pt x="2807" y="1700"/>
                  </a:lnTo>
                  <a:lnTo>
                    <a:pt x="2635" y="1910"/>
                  </a:lnTo>
                  <a:lnTo>
                    <a:pt x="2463" y="2120"/>
                  </a:lnTo>
                  <a:lnTo>
                    <a:pt x="2291" y="2311"/>
                  </a:lnTo>
                  <a:lnTo>
                    <a:pt x="2100" y="2483"/>
                  </a:lnTo>
                  <a:lnTo>
                    <a:pt x="1890" y="2654"/>
                  </a:lnTo>
                  <a:lnTo>
                    <a:pt x="1680" y="2807"/>
                  </a:lnTo>
                  <a:lnTo>
                    <a:pt x="1451" y="2941"/>
                  </a:lnTo>
                  <a:lnTo>
                    <a:pt x="1222" y="3055"/>
                  </a:lnTo>
                  <a:lnTo>
                    <a:pt x="993" y="3170"/>
                  </a:lnTo>
                  <a:lnTo>
                    <a:pt x="745" y="3265"/>
                  </a:lnTo>
                  <a:lnTo>
                    <a:pt x="497" y="3342"/>
                  </a:lnTo>
                  <a:lnTo>
                    <a:pt x="248" y="3399"/>
                  </a:lnTo>
                  <a:lnTo>
                    <a:pt x="0" y="3456"/>
                  </a:lnTo>
                  <a:lnTo>
                    <a:pt x="153" y="3685"/>
                  </a:lnTo>
                  <a:lnTo>
                    <a:pt x="363" y="3914"/>
                  </a:lnTo>
                  <a:lnTo>
                    <a:pt x="554" y="4067"/>
                  </a:lnTo>
                  <a:lnTo>
                    <a:pt x="745" y="4220"/>
                  </a:lnTo>
                  <a:lnTo>
                    <a:pt x="955" y="4334"/>
                  </a:lnTo>
                  <a:lnTo>
                    <a:pt x="1184" y="4449"/>
                  </a:lnTo>
                  <a:lnTo>
                    <a:pt x="1394" y="4525"/>
                  </a:lnTo>
                  <a:lnTo>
                    <a:pt x="1642" y="4602"/>
                  </a:lnTo>
                  <a:lnTo>
                    <a:pt x="1890" y="4640"/>
                  </a:lnTo>
                  <a:lnTo>
                    <a:pt x="2387" y="4640"/>
                  </a:lnTo>
                  <a:lnTo>
                    <a:pt x="2635" y="4602"/>
                  </a:lnTo>
                  <a:lnTo>
                    <a:pt x="2864" y="4525"/>
                  </a:lnTo>
                  <a:lnTo>
                    <a:pt x="3093" y="4430"/>
                  </a:lnTo>
                  <a:lnTo>
                    <a:pt x="3322" y="4334"/>
                  </a:lnTo>
                  <a:lnTo>
                    <a:pt x="3532" y="4220"/>
                  </a:lnTo>
                  <a:lnTo>
                    <a:pt x="3742" y="4086"/>
                  </a:lnTo>
                  <a:lnTo>
                    <a:pt x="3914" y="3914"/>
                  </a:lnTo>
                  <a:lnTo>
                    <a:pt x="4086" y="3724"/>
                  </a:lnTo>
                  <a:lnTo>
                    <a:pt x="4219" y="3533"/>
                  </a:lnTo>
                  <a:lnTo>
                    <a:pt x="4334" y="3323"/>
                  </a:lnTo>
                  <a:lnTo>
                    <a:pt x="4429" y="3093"/>
                  </a:lnTo>
                  <a:lnTo>
                    <a:pt x="4525" y="2864"/>
                  </a:lnTo>
                  <a:lnTo>
                    <a:pt x="4601" y="2635"/>
                  </a:lnTo>
                  <a:lnTo>
                    <a:pt x="4639" y="2387"/>
                  </a:lnTo>
                  <a:lnTo>
                    <a:pt x="4639" y="2139"/>
                  </a:lnTo>
                  <a:lnTo>
                    <a:pt x="4563" y="1471"/>
                  </a:lnTo>
                  <a:lnTo>
                    <a:pt x="4448" y="1146"/>
                  </a:lnTo>
                  <a:lnTo>
                    <a:pt x="4315" y="860"/>
                  </a:lnTo>
                  <a:lnTo>
                    <a:pt x="4124" y="592"/>
                  </a:lnTo>
                  <a:lnTo>
                    <a:pt x="3914" y="363"/>
                  </a:lnTo>
                  <a:lnTo>
                    <a:pt x="3685" y="172"/>
                  </a:lnTo>
                  <a:lnTo>
                    <a:pt x="3456"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23" name="Google Shape;423;p7"/>
            <p:cNvSpPr/>
            <p:nvPr/>
          </p:nvSpPr>
          <p:spPr>
            <a:xfrm>
              <a:off x="2728925" y="1654225"/>
              <a:ext cx="27225" cy="35350"/>
            </a:xfrm>
            <a:custGeom>
              <a:avLst/>
              <a:gdLst/>
              <a:ahLst/>
              <a:cxnLst/>
              <a:rect l="l" t="t" r="r" b="b"/>
              <a:pathLst>
                <a:path w="1089" h="1414" extrusionOk="0">
                  <a:moveTo>
                    <a:pt x="668" y="1"/>
                  </a:moveTo>
                  <a:lnTo>
                    <a:pt x="516" y="20"/>
                  </a:lnTo>
                  <a:lnTo>
                    <a:pt x="382" y="58"/>
                  </a:lnTo>
                  <a:lnTo>
                    <a:pt x="267" y="135"/>
                  </a:lnTo>
                  <a:lnTo>
                    <a:pt x="172" y="211"/>
                  </a:lnTo>
                  <a:lnTo>
                    <a:pt x="95" y="326"/>
                  </a:lnTo>
                  <a:lnTo>
                    <a:pt x="38" y="440"/>
                  </a:lnTo>
                  <a:lnTo>
                    <a:pt x="0" y="574"/>
                  </a:lnTo>
                  <a:lnTo>
                    <a:pt x="0" y="688"/>
                  </a:lnTo>
                  <a:lnTo>
                    <a:pt x="0" y="822"/>
                  </a:lnTo>
                  <a:lnTo>
                    <a:pt x="38" y="956"/>
                  </a:lnTo>
                  <a:lnTo>
                    <a:pt x="76" y="1070"/>
                  </a:lnTo>
                  <a:lnTo>
                    <a:pt x="153" y="1185"/>
                  </a:lnTo>
                  <a:lnTo>
                    <a:pt x="248" y="1280"/>
                  </a:lnTo>
                  <a:lnTo>
                    <a:pt x="363" y="1337"/>
                  </a:lnTo>
                  <a:lnTo>
                    <a:pt x="496" y="1395"/>
                  </a:lnTo>
                  <a:lnTo>
                    <a:pt x="649" y="1414"/>
                  </a:lnTo>
                  <a:lnTo>
                    <a:pt x="783" y="1108"/>
                  </a:lnTo>
                  <a:lnTo>
                    <a:pt x="897" y="784"/>
                  </a:lnTo>
                  <a:lnTo>
                    <a:pt x="993" y="459"/>
                  </a:lnTo>
                  <a:lnTo>
                    <a:pt x="1088" y="135"/>
                  </a:lnTo>
                  <a:lnTo>
                    <a:pt x="1012" y="77"/>
                  </a:lnTo>
                  <a:lnTo>
                    <a:pt x="897" y="39"/>
                  </a:lnTo>
                  <a:lnTo>
                    <a:pt x="802" y="20"/>
                  </a:lnTo>
                  <a:lnTo>
                    <a:pt x="668"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24" name="Google Shape;424;p7"/>
            <p:cNvSpPr/>
            <p:nvPr/>
          </p:nvSpPr>
          <p:spPr>
            <a:xfrm>
              <a:off x="2534650" y="1740625"/>
              <a:ext cx="93575" cy="78300"/>
            </a:xfrm>
            <a:custGeom>
              <a:avLst/>
              <a:gdLst/>
              <a:ahLst/>
              <a:cxnLst/>
              <a:rect l="l" t="t" r="r" b="b"/>
              <a:pathLst>
                <a:path w="3743" h="3132" extrusionOk="0">
                  <a:moveTo>
                    <a:pt x="1681" y="1"/>
                  </a:moveTo>
                  <a:lnTo>
                    <a:pt x="1509" y="39"/>
                  </a:lnTo>
                  <a:lnTo>
                    <a:pt x="1318" y="77"/>
                  </a:lnTo>
                  <a:lnTo>
                    <a:pt x="1146" y="153"/>
                  </a:lnTo>
                  <a:lnTo>
                    <a:pt x="994" y="230"/>
                  </a:lnTo>
                  <a:lnTo>
                    <a:pt x="822" y="325"/>
                  </a:lnTo>
                  <a:lnTo>
                    <a:pt x="688" y="421"/>
                  </a:lnTo>
                  <a:lnTo>
                    <a:pt x="535" y="554"/>
                  </a:lnTo>
                  <a:lnTo>
                    <a:pt x="421" y="688"/>
                  </a:lnTo>
                  <a:lnTo>
                    <a:pt x="306" y="821"/>
                  </a:lnTo>
                  <a:lnTo>
                    <a:pt x="230" y="974"/>
                  </a:lnTo>
                  <a:lnTo>
                    <a:pt x="153" y="1146"/>
                  </a:lnTo>
                  <a:lnTo>
                    <a:pt x="77" y="1318"/>
                  </a:lnTo>
                  <a:lnTo>
                    <a:pt x="20" y="1490"/>
                  </a:lnTo>
                  <a:lnTo>
                    <a:pt x="1" y="1681"/>
                  </a:lnTo>
                  <a:lnTo>
                    <a:pt x="1" y="1872"/>
                  </a:lnTo>
                  <a:lnTo>
                    <a:pt x="1" y="2043"/>
                  </a:lnTo>
                  <a:lnTo>
                    <a:pt x="39" y="2215"/>
                  </a:lnTo>
                  <a:lnTo>
                    <a:pt x="77" y="2368"/>
                  </a:lnTo>
                  <a:lnTo>
                    <a:pt x="115" y="2540"/>
                  </a:lnTo>
                  <a:lnTo>
                    <a:pt x="192" y="2692"/>
                  </a:lnTo>
                  <a:lnTo>
                    <a:pt x="268" y="2845"/>
                  </a:lnTo>
                  <a:lnTo>
                    <a:pt x="363" y="2998"/>
                  </a:lnTo>
                  <a:lnTo>
                    <a:pt x="478" y="3132"/>
                  </a:lnTo>
                  <a:lnTo>
                    <a:pt x="841" y="3112"/>
                  </a:lnTo>
                  <a:lnTo>
                    <a:pt x="1204" y="3093"/>
                  </a:lnTo>
                  <a:lnTo>
                    <a:pt x="1566" y="3055"/>
                  </a:lnTo>
                  <a:lnTo>
                    <a:pt x="1929" y="2998"/>
                  </a:lnTo>
                  <a:lnTo>
                    <a:pt x="2273" y="2922"/>
                  </a:lnTo>
                  <a:lnTo>
                    <a:pt x="2635" y="2845"/>
                  </a:lnTo>
                  <a:lnTo>
                    <a:pt x="2998" y="2731"/>
                  </a:lnTo>
                  <a:lnTo>
                    <a:pt x="3342" y="2616"/>
                  </a:lnTo>
                  <a:lnTo>
                    <a:pt x="3609" y="2521"/>
                  </a:lnTo>
                  <a:lnTo>
                    <a:pt x="3666" y="2368"/>
                  </a:lnTo>
                  <a:lnTo>
                    <a:pt x="3705" y="2196"/>
                  </a:lnTo>
                  <a:lnTo>
                    <a:pt x="3743" y="2043"/>
                  </a:lnTo>
                  <a:lnTo>
                    <a:pt x="3743" y="1872"/>
                  </a:lnTo>
                  <a:lnTo>
                    <a:pt x="3724" y="1681"/>
                  </a:lnTo>
                  <a:lnTo>
                    <a:pt x="3685" y="1509"/>
                  </a:lnTo>
                  <a:lnTo>
                    <a:pt x="3647" y="1337"/>
                  </a:lnTo>
                  <a:lnTo>
                    <a:pt x="3590" y="1146"/>
                  </a:lnTo>
                  <a:lnTo>
                    <a:pt x="3514" y="993"/>
                  </a:lnTo>
                  <a:lnTo>
                    <a:pt x="3418" y="821"/>
                  </a:lnTo>
                  <a:lnTo>
                    <a:pt x="3323" y="688"/>
                  </a:lnTo>
                  <a:lnTo>
                    <a:pt x="3189" y="554"/>
                  </a:lnTo>
                  <a:lnTo>
                    <a:pt x="3055" y="421"/>
                  </a:lnTo>
                  <a:lnTo>
                    <a:pt x="2903" y="325"/>
                  </a:lnTo>
                  <a:lnTo>
                    <a:pt x="2750" y="230"/>
                  </a:lnTo>
                  <a:lnTo>
                    <a:pt x="2578" y="153"/>
                  </a:lnTo>
                  <a:lnTo>
                    <a:pt x="2406" y="77"/>
                  </a:lnTo>
                  <a:lnTo>
                    <a:pt x="2234" y="39"/>
                  </a:lnTo>
                  <a:lnTo>
                    <a:pt x="2044" y="20"/>
                  </a:lnTo>
                  <a:lnTo>
                    <a:pt x="1872"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25" name="Google Shape;425;p7"/>
            <p:cNvSpPr/>
            <p:nvPr/>
          </p:nvSpPr>
          <p:spPr>
            <a:xfrm>
              <a:off x="2363775" y="1635150"/>
              <a:ext cx="107425" cy="106450"/>
            </a:xfrm>
            <a:custGeom>
              <a:avLst/>
              <a:gdLst/>
              <a:ahLst/>
              <a:cxnLst/>
              <a:rect l="l" t="t" r="r" b="b"/>
              <a:pathLst>
                <a:path w="4297" h="4258" extrusionOk="0">
                  <a:moveTo>
                    <a:pt x="1872" y="0"/>
                  </a:moveTo>
                  <a:lnTo>
                    <a:pt x="1738" y="19"/>
                  </a:lnTo>
                  <a:lnTo>
                    <a:pt x="1586" y="38"/>
                  </a:lnTo>
                  <a:lnTo>
                    <a:pt x="1471" y="77"/>
                  </a:lnTo>
                  <a:lnTo>
                    <a:pt x="1337" y="134"/>
                  </a:lnTo>
                  <a:lnTo>
                    <a:pt x="1223" y="191"/>
                  </a:lnTo>
                  <a:lnTo>
                    <a:pt x="1108" y="287"/>
                  </a:lnTo>
                  <a:lnTo>
                    <a:pt x="1013" y="382"/>
                  </a:lnTo>
                  <a:lnTo>
                    <a:pt x="917" y="478"/>
                  </a:lnTo>
                  <a:lnTo>
                    <a:pt x="841" y="611"/>
                  </a:lnTo>
                  <a:lnTo>
                    <a:pt x="765" y="745"/>
                  </a:lnTo>
                  <a:lnTo>
                    <a:pt x="707" y="898"/>
                  </a:lnTo>
                  <a:lnTo>
                    <a:pt x="1" y="3399"/>
                  </a:lnTo>
                  <a:lnTo>
                    <a:pt x="1" y="3418"/>
                  </a:lnTo>
                  <a:lnTo>
                    <a:pt x="116" y="3551"/>
                  </a:lnTo>
                  <a:lnTo>
                    <a:pt x="306" y="3704"/>
                  </a:lnTo>
                  <a:lnTo>
                    <a:pt x="497" y="3838"/>
                  </a:lnTo>
                  <a:lnTo>
                    <a:pt x="707" y="3971"/>
                  </a:lnTo>
                  <a:lnTo>
                    <a:pt x="917" y="4067"/>
                  </a:lnTo>
                  <a:lnTo>
                    <a:pt x="1146" y="4143"/>
                  </a:lnTo>
                  <a:lnTo>
                    <a:pt x="1376" y="4220"/>
                  </a:lnTo>
                  <a:lnTo>
                    <a:pt x="1605" y="4258"/>
                  </a:lnTo>
                  <a:lnTo>
                    <a:pt x="2101" y="4258"/>
                  </a:lnTo>
                  <a:lnTo>
                    <a:pt x="2349" y="4220"/>
                  </a:lnTo>
                  <a:lnTo>
                    <a:pt x="2578" y="4143"/>
                  </a:lnTo>
                  <a:lnTo>
                    <a:pt x="2788" y="4048"/>
                  </a:lnTo>
                  <a:lnTo>
                    <a:pt x="3017" y="3971"/>
                  </a:lnTo>
                  <a:lnTo>
                    <a:pt x="3227" y="3857"/>
                  </a:lnTo>
                  <a:lnTo>
                    <a:pt x="3418" y="3704"/>
                  </a:lnTo>
                  <a:lnTo>
                    <a:pt x="3590" y="3551"/>
                  </a:lnTo>
                  <a:lnTo>
                    <a:pt x="3743" y="3360"/>
                  </a:lnTo>
                  <a:lnTo>
                    <a:pt x="3896" y="3189"/>
                  </a:lnTo>
                  <a:lnTo>
                    <a:pt x="4010" y="2979"/>
                  </a:lnTo>
                  <a:lnTo>
                    <a:pt x="4087" y="2749"/>
                  </a:lnTo>
                  <a:lnTo>
                    <a:pt x="4182" y="2539"/>
                  </a:lnTo>
                  <a:lnTo>
                    <a:pt x="4258" y="2310"/>
                  </a:lnTo>
                  <a:lnTo>
                    <a:pt x="4297" y="2062"/>
                  </a:lnTo>
                  <a:lnTo>
                    <a:pt x="4297" y="1814"/>
                  </a:lnTo>
                  <a:lnTo>
                    <a:pt x="4220" y="1165"/>
                  </a:lnTo>
                  <a:lnTo>
                    <a:pt x="4125" y="917"/>
                  </a:lnTo>
                  <a:lnTo>
                    <a:pt x="4029" y="688"/>
                  </a:lnTo>
                  <a:lnTo>
                    <a:pt x="3647" y="573"/>
                  </a:lnTo>
                  <a:lnTo>
                    <a:pt x="3285" y="439"/>
                  </a:lnTo>
                  <a:lnTo>
                    <a:pt x="2578" y="134"/>
                  </a:lnTo>
                  <a:lnTo>
                    <a:pt x="2445" y="77"/>
                  </a:lnTo>
                  <a:lnTo>
                    <a:pt x="2311" y="38"/>
                  </a:lnTo>
                  <a:lnTo>
                    <a:pt x="2158" y="19"/>
                  </a:lnTo>
                  <a:lnTo>
                    <a:pt x="2006"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26" name="Google Shape;426;p7"/>
            <p:cNvSpPr/>
            <p:nvPr/>
          </p:nvSpPr>
          <p:spPr>
            <a:xfrm>
              <a:off x="2395300" y="1487175"/>
              <a:ext cx="43925" cy="43475"/>
            </a:xfrm>
            <a:custGeom>
              <a:avLst/>
              <a:gdLst/>
              <a:ahLst/>
              <a:cxnLst/>
              <a:rect l="l" t="t" r="r" b="b"/>
              <a:pathLst>
                <a:path w="1757" h="1739" extrusionOk="0">
                  <a:moveTo>
                    <a:pt x="783" y="1"/>
                  </a:moveTo>
                  <a:lnTo>
                    <a:pt x="592" y="39"/>
                  </a:lnTo>
                  <a:lnTo>
                    <a:pt x="496" y="77"/>
                  </a:lnTo>
                  <a:lnTo>
                    <a:pt x="401" y="115"/>
                  </a:lnTo>
                  <a:lnTo>
                    <a:pt x="325" y="173"/>
                  </a:lnTo>
                  <a:lnTo>
                    <a:pt x="248" y="249"/>
                  </a:lnTo>
                  <a:lnTo>
                    <a:pt x="172" y="325"/>
                  </a:lnTo>
                  <a:lnTo>
                    <a:pt x="115" y="402"/>
                  </a:lnTo>
                  <a:lnTo>
                    <a:pt x="76" y="497"/>
                  </a:lnTo>
                  <a:lnTo>
                    <a:pt x="38" y="593"/>
                  </a:lnTo>
                  <a:lnTo>
                    <a:pt x="0" y="784"/>
                  </a:lnTo>
                  <a:lnTo>
                    <a:pt x="0" y="975"/>
                  </a:lnTo>
                  <a:lnTo>
                    <a:pt x="57" y="1165"/>
                  </a:lnTo>
                  <a:lnTo>
                    <a:pt x="134" y="1337"/>
                  </a:lnTo>
                  <a:lnTo>
                    <a:pt x="191" y="1414"/>
                  </a:lnTo>
                  <a:lnTo>
                    <a:pt x="267" y="1490"/>
                  </a:lnTo>
                  <a:lnTo>
                    <a:pt x="344" y="1566"/>
                  </a:lnTo>
                  <a:lnTo>
                    <a:pt x="420" y="1605"/>
                  </a:lnTo>
                  <a:lnTo>
                    <a:pt x="458" y="1643"/>
                  </a:lnTo>
                  <a:lnTo>
                    <a:pt x="592" y="1700"/>
                  </a:lnTo>
                  <a:lnTo>
                    <a:pt x="725" y="1738"/>
                  </a:lnTo>
                  <a:lnTo>
                    <a:pt x="1012" y="1738"/>
                  </a:lnTo>
                  <a:lnTo>
                    <a:pt x="1146" y="1719"/>
                  </a:lnTo>
                  <a:lnTo>
                    <a:pt x="1279" y="1662"/>
                  </a:lnTo>
                  <a:lnTo>
                    <a:pt x="1394" y="1605"/>
                  </a:lnTo>
                  <a:lnTo>
                    <a:pt x="1508" y="1509"/>
                  </a:lnTo>
                  <a:lnTo>
                    <a:pt x="1585" y="1395"/>
                  </a:lnTo>
                  <a:lnTo>
                    <a:pt x="1661" y="1261"/>
                  </a:lnTo>
                  <a:lnTo>
                    <a:pt x="1718" y="1146"/>
                  </a:lnTo>
                  <a:lnTo>
                    <a:pt x="1737" y="1013"/>
                  </a:lnTo>
                  <a:lnTo>
                    <a:pt x="1756" y="860"/>
                  </a:lnTo>
                  <a:lnTo>
                    <a:pt x="1737" y="726"/>
                  </a:lnTo>
                  <a:lnTo>
                    <a:pt x="1699" y="593"/>
                  </a:lnTo>
                  <a:lnTo>
                    <a:pt x="1642" y="459"/>
                  </a:lnTo>
                  <a:lnTo>
                    <a:pt x="1623" y="421"/>
                  </a:lnTo>
                  <a:lnTo>
                    <a:pt x="1566" y="345"/>
                  </a:lnTo>
                  <a:lnTo>
                    <a:pt x="1489" y="249"/>
                  </a:lnTo>
                  <a:lnTo>
                    <a:pt x="1413" y="192"/>
                  </a:lnTo>
                  <a:lnTo>
                    <a:pt x="1336" y="135"/>
                  </a:lnTo>
                  <a:lnTo>
                    <a:pt x="1165" y="39"/>
                  </a:lnTo>
                  <a:lnTo>
                    <a:pt x="97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27" name="Google Shape;427;p7"/>
            <p:cNvSpPr/>
            <p:nvPr/>
          </p:nvSpPr>
          <p:spPr>
            <a:xfrm>
              <a:off x="2559950" y="1222275"/>
              <a:ext cx="73525" cy="87375"/>
            </a:xfrm>
            <a:custGeom>
              <a:avLst/>
              <a:gdLst/>
              <a:ahLst/>
              <a:cxnLst/>
              <a:rect l="l" t="t" r="r" b="b"/>
              <a:pathLst>
                <a:path w="2941" h="3495" extrusionOk="0">
                  <a:moveTo>
                    <a:pt x="1948" y="1"/>
                  </a:moveTo>
                  <a:lnTo>
                    <a:pt x="1738" y="39"/>
                  </a:lnTo>
                  <a:lnTo>
                    <a:pt x="1528" y="96"/>
                  </a:lnTo>
                  <a:lnTo>
                    <a:pt x="1337" y="192"/>
                  </a:lnTo>
                  <a:lnTo>
                    <a:pt x="1127" y="268"/>
                  </a:lnTo>
                  <a:lnTo>
                    <a:pt x="955" y="364"/>
                  </a:lnTo>
                  <a:lnTo>
                    <a:pt x="783" y="478"/>
                  </a:lnTo>
                  <a:lnTo>
                    <a:pt x="631" y="631"/>
                  </a:lnTo>
                  <a:lnTo>
                    <a:pt x="478" y="784"/>
                  </a:lnTo>
                  <a:lnTo>
                    <a:pt x="363" y="956"/>
                  </a:lnTo>
                  <a:lnTo>
                    <a:pt x="249" y="1146"/>
                  </a:lnTo>
                  <a:lnTo>
                    <a:pt x="172" y="1337"/>
                  </a:lnTo>
                  <a:lnTo>
                    <a:pt x="96" y="1528"/>
                  </a:lnTo>
                  <a:lnTo>
                    <a:pt x="20" y="1738"/>
                  </a:lnTo>
                  <a:lnTo>
                    <a:pt x="1" y="1948"/>
                  </a:lnTo>
                  <a:lnTo>
                    <a:pt x="1" y="2177"/>
                  </a:lnTo>
                  <a:lnTo>
                    <a:pt x="20" y="2521"/>
                  </a:lnTo>
                  <a:lnTo>
                    <a:pt x="58" y="2693"/>
                  </a:lnTo>
                  <a:lnTo>
                    <a:pt x="115" y="2865"/>
                  </a:lnTo>
                  <a:lnTo>
                    <a:pt x="172" y="3037"/>
                  </a:lnTo>
                  <a:lnTo>
                    <a:pt x="249" y="3189"/>
                  </a:lnTo>
                  <a:lnTo>
                    <a:pt x="325" y="3342"/>
                  </a:lnTo>
                  <a:lnTo>
                    <a:pt x="421" y="3495"/>
                  </a:lnTo>
                  <a:lnTo>
                    <a:pt x="974" y="3361"/>
                  </a:lnTo>
                  <a:lnTo>
                    <a:pt x="1242" y="3285"/>
                  </a:lnTo>
                  <a:lnTo>
                    <a:pt x="1528" y="3189"/>
                  </a:lnTo>
                  <a:lnTo>
                    <a:pt x="1776" y="3094"/>
                  </a:lnTo>
                  <a:lnTo>
                    <a:pt x="2024" y="2979"/>
                  </a:lnTo>
                  <a:lnTo>
                    <a:pt x="2253" y="2846"/>
                  </a:lnTo>
                  <a:lnTo>
                    <a:pt x="2444" y="2674"/>
                  </a:lnTo>
                  <a:lnTo>
                    <a:pt x="2559" y="2540"/>
                  </a:lnTo>
                  <a:lnTo>
                    <a:pt x="2673" y="2407"/>
                  </a:lnTo>
                  <a:lnTo>
                    <a:pt x="2750" y="2254"/>
                  </a:lnTo>
                  <a:lnTo>
                    <a:pt x="2826" y="2082"/>
                  </a:lnTo>
                  <a:lnTo>
                    <a:pt x="2864" y="1929"/>
                  </a:lnTo>
                  <a:lnTo>
                    <a:pt x="2903" y="1757"/>
                  </a:lnTo>
                  <a:lnTo>
                    <a:pt x="2941" y="1586"/>
                  </a:lnTo>
                  <a:lnTo>
                    <a:pt x="2941" y="1414"/>
                  </a:lnTo>
                  <a:lnTo>
                    <a:pt x="2941" y="1242"/>
                  </a:lnTo>
                  <a:lnTo>
                    <a:pt x="2922" y="1070"/>
                  </a:lnTo>
                  <a:lnTo>
                    <a:pt x="2883" y="879"/>
                  </a:lnTo>
                  <a:lnTo>
                    <a:pt x="2845" y="707"/>
                  </a:lnTo>
                  <a:lnTo>
                    <a:pt x="2731" y="364"/>
                  </a:lnTo>
                  <a:lnTo>
                    <a:pt x="2597" y="39"/>
                  </a:lnTo>
                  <a:lnTo>
                    <a:pt x="2387"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428" name="Google Shape;428;p7"/>
          <p:cNvGrpSpPr/>
          <p:nvPr/>
        </p:nvGrpSpPr>
        <p:grpSpPr>
          <a:xfrm>
            <a:off x="21443667" y="3450701"/>
            <a:ext cx="2654133" cy="1867067"/>
            <a:chOff x="2038000" y="2627075"/>
            <a:chExt cx="995300" cy="700150"/>
          </a:xfrm>
        </p:grpSpPr>
        <p:sp>
          <p:nvSpPr>
            <p:cNvPr id="429" name="Google Shape;429;p7"/>
            <p:cNvSpPr/>
            <p:nvPr/>
          </p:nvSpPr>
          <p:spPr>
            <a:xfrm>
              <a:off x="2038000" y="2627075"/>
              <a:ext cx="995300" cy="700150"/>
            </a:xfrm>
            <a:custGeom>
              <a:avLst/>
              <a:gdLst/>
              <a:ahLst/>
              <a:cxnLst/>
              <a:rect l="l" t="t" r="r" b="b"/>
              <a:pathLst>
                <a:path w="39812" h="28006" extrusionOk="0">
                  <a:moveTo>
                    <a:pt x="19906" y="1"/>
                  </a:moveTo>
                  <a:lnTo>
                    <a:pt x="1" y="10048"/>
                  </a:lnTo>
                  <a:lnTo>
                    <a:pt x="1" y="13516"/>
                  </a:lnTo>
                  <a:lnTo>
                    <a:pt x="7293" y="17198"/>
                  </a:lnTo>
                  <a:lnTo>
                    <a:pt x="7412" y="17293"/>
                  </a:lnTo>
                  <a:lnTo>
                    <a:pt x="7483" y="17412"/>
                  </a:lnTo>
                  <a:lnTo>
                    <a:pt x="7554" y="17578"/>
                  </a:lnTo>
                  <a:lnTo>
                    <a:pt x="7578" y="17768"/>
                  </a:lnTo>
                  <a:lnTo>
                    <a:pt x="7626" y="17982"/>
                  </a:lnTo>
                  <a:lnTo>
                    <a:pt x="7626" y="18219"/>
                  </a:lnTo>
                  <a:lnTo>
                    <a:pt x="7626" y="18718"/>
                  </a:lnTo>
                  <a:lnTo>
                    <a:pt x="7602" y="19217"/>
                  </a:lnTo>
                  <a:lnTo>
                    <a:pt x="7578" y="19716"/>
                  </a:lnTo>
                  <a:lnTo>
                    <a:pt x="7531" y="20096"/>
                  </a:lnTo>
                  <a:lnTo>
                    <a:pt x="7531" y="20381"/>
                  </a:lnTo>
                  <a:lnTo>
                    <a:pt x="7554" y="20951"/>
                  </a:lnTo>
                  <a:lnTo>
                    <a:pt x="7602" y="21497"/>
                  </a:lnTo>
                  <a:lnTo>
                    <a:pt x="7673" y="21996"/>
                  </a:lnTo>
                  <a:lnTo>
                    <a:pt x="7792" y="22447"/>
                  </a:lnTo>
                  <a:lnTo>
                    <a:pt x="7887" y="22685"/>
                  </a:lnTo>
                  <a:lnTo>
                    <a:pt x="7958" y="22899"/>
                  </a:lnTo>
                  <a:lnTo>
                    <a:pt x="8077" y="23113"/>
                  </a:lnTo>
                  <a:lnTo>
                    <a:pt x="8196" y="23350"/>
                  </a:lnTo>
                  <a:lnTo>
                    <a:pt x="8338" y="23564"/>
                  </a:lnTo>
                  <a:lnTo>
                    <a:pt x="8481" y="23778"/>
                  </a:lnTo>
                  <a:lnTo>
                    <a:pt x="8671" y="23991"/>
                  </a:lnTo>
                  <a:lnTo>
                    <a:pt x="8861" y="24229"/>
                  </a:lnTo>
                  <a:lnTo>
                    <a:pt x="9122" y="24467"/>
                  </a:lnTo>
                  <a:lnTo>
                    <a:pt x="9383" y="24728"/>
                  </a:lnTo>
                  <a:lnTo>
                    <a:pt x="9668" y="24965"/>
                  </a:lnTo>
                  <a:lnTo>
                    <a:pt x="9953" y="25179"/>
                  </a:lnTo>
                  <a:lnTo>
                    <a:pt x="10239" y="25393"/>
                  </a:lnTo>
                  <a:lnTo>
                    <a:pt x="10547" y="25583"/>
                  </a:lnTo>
                  <a:lnTo>
                    <a:pt x="11189" y="25963"/>
                  </a:lnTo>
                  <a:lnTo>
                    <a:pt x="11854" y="26295"/>
                  </a:lnTo>
                  <a:lnTo>
                    <a:pt x="12566" y="26581"/>
                  </a:lnTo>
                  <a:lnTo>
                    <a:pt x="13279" y="26842"/>
                  </a:lnTo>
                  <a:lnTo>
                    <a:pt x="14015" y="27056"/>
                  </a:lnTo>
                  <a:lnTo>
                    <a:pt x="14752" y="27246"/>
                  </a:lnTo>
                  <a:lnTo>
                    <a:pt x="15512" y="27412"/>
                  </a:lnTo>
                  <a:lnTo>
                    <a:pt x="16272" y="27531"/>
                  </a:lnTo>
                  <a:lnTo>
                    <a:pt x="17008" y="27649"/>
                  </a:lnTo>
                  <a:lnTo>
                    <a:pt x="17768" y="27721"/>
                  </a:lnTo>
                  <a:lnTo>
                    <a:pt x="18505" y="27768"/>
                  </a:lnTo>
                  <a:lnTo>
                    <a:pt x="19217" y="27816"/>
                  </a:lnTo>
                  <a:lnTo>
                    <a:pt x="20524" y="27816"/>
                  </a:lnTo>
                  <a:lnTo>
                    <a:pt x="21141" y="27768"/>
                  </a:lnTo>
                  <a:lnTo>
                    <a:pt x="21759" y="27744"/>
                  </a:lnTo>
                  <a:lnTo>
                    <a:pt x="22353" y="27673"/>
                  </a:lnTo>
                  <a:lnTo>
                    <a:pt x="22946" y="27602"/>
                  </a:lnTo>
                  <a:lnTo>
                    <a:pt x="23516" y="27507"/>
                  </a:lnTo>
                  <a:lnTo>
                    <a:pt x="24110" y="27412"/>
                  </a:lnTo>
                  <a:lnTo>
                    <a:pt x="24680" y="27269"/>
                  </a:lnTo>
                  <a:lnTo>
                    <a:pt x="25227" y="27151"/>
                  </a:lnTo>
                  <a:lnTo>
                    <a:pt x="25797" y="26984"/>
                  </a:lnTo>
                  <a:lnTo>
                    <a:pt x="25892" y="27103"/>
                  </a:lnTo>
                  <a:lnTo>
                    <a:pt x="26034" y="27198"/>
                  </a:lnTo>
                  <a:lnTo>
                    <a:pt x="26177" y="27293"/>
                  </a:lnTo>
                  <a:lnTo>
                    <a:pt x="26319" y="27364"/>
                  </a:lnTo>
                  <a:lnTo>
                    <a:pt x="26676" y="28006"/>
                  </a:lnTo>
                  <a:lnTo>
                    <a:pt x="27768" y="27958"/>
                  </a:lnTo>
                  <a:lnTo>
                    <a:pt x="28220" y="27934"/>
                  </a:lnTo>
                  <a:lnTo>
                    <a:pt x="28647" y="27887"/>
                  </a:lnTo>
                  <a:lnTo>
                    <a:pt x="29098" y="27792"/>
                  </a:lnTo>
                  <a:lnTo>
                    <a:pt x="29526" y="27697"/>
                  </a:lnTo>
                  <a:lnTo>
                    <a:pt x="29740" y="27626"/>
                  </a:lnTo>
                  <a:lnTo>
                    <a:pt x="30049" y="27483"/>
                  </a:lnTo>
                  <a:lnTo>
                    <a:pt x="30215" y="27388"/>
                  </a:lnTo>
                  <a:lnTo>
                    <a:pt x="30405" y="27269"/>
                  </a:lnTo>
                  <a:lnTo>
                    <a:pt x="30571" y="27103"/>
                  </a:lnTo>
                  <a:lnTo>
                    <a:pt x="30737" y="26889"/>
                  </a:lnTo>
                  <a:lnTo>
                    <a:pt x="30856" y="26723"/>
                  </a:lnTo>
                  <a:lnTo>
                    <a:pt x="30951" y="26557"/>
                  </a:lnTo>
                  <a:lnTo>
                    <a:pt x="31022" y="26391"/>
                  </a:lnTo>
                  <a:lnTo>
                    <a:pt x="31070" y="26248"/>
                  </a:lnTo>
                  <a:lnTo>
                    <a:pt x="31141" y="25987"/>
                  </a:lnTo>
                  <a:lnTo>
                    <a:pt x="31165" y="25797"/>
                  </a:lnTo>
                  <a:lnTo>
                    <a:pt x="31212" y="25250"/>
                  </a:lnTo>
                  <a:lnTo>
                    <a:pt x="31236" y="24728"/>
                  </a:lnTo>
                  <a:lnTo>
                    <a:pt x="31260" y="24467"/>
                  </a:lnTo>
                  <a:lnTo>
                    <a:pt x="31307" y="24205"/>
                  </a:lnTo>
                  <a:lnTo>
                    <a:pt x="31355" y="23968"/>
                  </a:lnTo>
                  <a:lnTo>
                    <a:pt x="31426" y="23730"/>
                  </a:lnTo>
                  <a:lnTo>
                    <a:pt x="31569" y="23493"/>
                  </a:lnTo>
                  <a:lnTo>
                    <a:pt x="31711" y="23279"/>
                  </a:lnTo>
                  <a:lnTo>
                    <a:pt x="31901" y="23089"/>
                  </a:lnTo>
                  <a:lnTo>
                    <a:pt x="32068" y="22899"/>
                  </a:lnTo>
                  <a:lnTo>
                    <a:pt x="32258" y="22709"/>
                  </a:lnTo>
                  <a:lnTo>
                    <a:pt x="32424" y="22495"/>
                  </a:lnTo>
                  <a:lnTo>
                    <a:pt x="32543" y="22257"/>
                  </a:lnTo>
                  <a:lnTo>
                    <a:pt x="32614" y="22115"/>
                  </a:lnTo>
                  <a:lnTo>
                    <a:pt x="32661" y="21949"/>
                  </a:lnTo>
                  <a:lnTo>
                    <a:pt x="32709" y="21687"/>
                  </a:lnTo>
                  <a:lnTo>
                    <a:pt x="32733" y="21426"/>
                  </a:lnTo>
                  <a:lnTo>
                    <a:pt x="32756" y="20856"/>
                  </a:lnTo>
                  <a:lnTo>
                    <a:pt x="32733" y="20238"/>
                  </a:lnTo>
                  <a:lnTo>
                    <a:pt x="32685" y="19621"/>
                  </a:lnTo>
                  <a:lnTo>
                    <a:pt x="32566" y="18362"/>
                  </a:lnTo>
                  <a:lnTo>
                    <a:pt x="32519" y="17768"/>
                  </a:lnTo>
                  <a:lnTo>
                    <a:pt x="32495" y="17222"/>
                  </a:lnTo>
                  <a:lnTo>
                    <a:pt x="39811" y="13516"/>
                  </a:lnTo>
                  <a:lnTo>
                    <a:pt x="39811" y="10048"/>
                  </a:lnTo>
                  <a:lnTo>
                    <a:pt x="19906" y="1"/>
                  </a:lnTo>
                  <a:close/>
                </a:path>
              </a:pathLst>
            </a:custGeom>
            <a:solidFill>
              <a:srgbClr val="FFFFFF"/>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30" name="Google Shape;430;p7"/>
            <p:cNvSpPr/>
            <p:nvPr/>
          </p:nvSpPr>
          <p:spPr>
            <a:xfrm>
              <a:off x="2265450" y="2963200"/>
              <a:ext cx="540400" cy="314750"/>
            </a:xfrm>
            <a:custGeom>
              <a:avLst/>
              <a:gdLst/>
              <a:ahLst/>
              <a:cxnLst/>
              <a:rect l="l" t="t" r="r" b="b"/>
              <a:pathLst>
                <a:path w="21616" h="12590" extrusionOk="0">
                  <a:moveTo>
                    <a:pt x="0" y="0"/>
                  </a:moveTo>
                  <a:lnTo>
                    <a:pt x="0" y="7625"/>
                  </a:lnTo>
                  <a:lnTo>
                    <a:pt x="24" y="7839"/>
                  </a:lnTo>
                  <a:lnTo>
                    <a:pt x="72" y="8076"/>
                  </a:lnTo>
                  <a:lnTo>
                    <a:pt x="143" y="8290"/>
                  </a:lnTo>
                  <a:lnTo>
                    <a:pt x="262" y="8504"/>
                  </a:lnTo>
                  <a:lnTo>
                    <a:pt x="380" y="8741"/>
                  </a:lnTo>
                  <a:lnTo>
                    <a:pt x="523" y="8955"/>
                  </a:lnTo>
                  <a:lnTo>
                    <a:pt x="689" y="9169"/>
                  </a:lnTo>
                  <a:lnTo>
                    <a:pt x="903" y="9383"/>
                  </a:lnTo>
                  <a:lnTo>
                    <a:pt x="1117" y="9596"/>
                  </a:lnTo>
                  <a:lnTo>
                    <a:pt x="1354" y="9810"/>
                  </a:lnTo>
                  <a:lnTo>
                    <a:pt x="1616" y="10024"/>
                  </a:lnTo>
                  <a:lnTo>
                    <a:pt x="1901" y="10214"/>
                  </a:lnTo>
                  <a:lnTo>
                    <a:pt x="2209" y="10428"/>
                  </a:lnTo>
                  <a:lnTo>
                    <a:pt x="2518" y="10618"/>
                  </a:lnTo>
                  <a:lnTo>
                    <a:pt x="3207" y="10974"/>
                  </a:lnTo>
                  <a:lnTo>
                    <a:pt x="3991" y="11330"/>
                  </a:lnTo>
                  <a:lnTo>
                    <a:pt x="4798" y="11639"/>
                  </a:lnTo>
                  <a:lnTo>
                    <a:pt x="5701" y="11900"/>
                  </a:lnTo>
                  <a:lnTo>
                    <a:pt x="6627" y="12138"/>
                  </a:lnTo>
                  <a:lnTo>
                    <a:pt x="7625" y="12328"/>
                  </a:lnTo>
                  <a:lnTo>
                    <a:pt x="8646" y="12470"/>
                  </a:lnTo>
                  <a:lnTo>
                    <a:pt x="9169" y="12518"/>
                  </a:lnTo>
                  <a:lnTo>
                    <a:pt x="9715" y="12542"/>
                  </a:lnTo>
                  <a:lnTo>
                    <a:pt x="10262" y="12565"/>
                  </a:lnTo>
                  <a:lnTo>
                    <a:pt x="10808" y="12589"/>
                  </a:lnTo>
                  <a:lnTo>
                    <a:pt x="11378" y="12565"/>
                  </a:lnTo>
                  <a:lnTo>
                    <a:pt x="11948" y="12542"/>
                  </a:lnTo>
                  <a:lnTo>
                    <a:pt x="12946" y="12470"/>
                  </a:lnTo>
                  <a:lnTo>
                    <a:pt x="13896" y="12328"/>
                  </a:lnTo>
                  <a:lnTo>
                    <a:pt x="14822" y="12162"/>
                  </a:lnTo>
                  <a:lnTo>
                    <a:pt x="15725" y="11948"/>
                  </a:lnTo>
                  <a:lnTo>
                    <a:pt x="16556" y="11710"/>
                  </a:lnTo>
                  <a:lnTo>
                    <a:pt x="17340" y="11425"/>
                  </a:lnTo>
                  <a:lnTo>
                    <a:pt x="18076" y="11117"/>
                  </a:lnTo>
                  <a:lnTo>
                    <a:pt x="18765" y="10784"/>
                  </a:lnTo>
                  <a:lnTo>
                    <a:pt x="19383" y="10428"/>
                  </a:lnTo>
                  <a:lnTo>
                    <a:pt x="19929" y="10071"/>
                  </a:lnTo>
                  <a:lnTo>
                    <a:pt x="20428" y="9668"/>
                  </a:lnTo>
                  <a:lnTo>
                    <a:pt x="20618" y="9478"/>
                  </a:lnTo>
                  <a:lnTo>
                    <a:pt x="20832" y="9288"/>
                  </a:lnTo>
                  <a:lnTo>
                    <a:pt x="20998" y="9074"/>
                  </a:lnTo>
                  <a:lnTo>
                    <a:pt x="21141" y="8860"/>
                  </a:lnTo>
                  <a:lnTo>
                    <a:pt x="21283" y="8670"/>
                  </a:lnTo>
                  <a:lnTo>
                    <a:pt x="21402" y="8456"/>
                  </a:lnTo>
                  <a:lnTo>
                    <a:pt x="21473" y="8242"/>
                  </a:lnTo>
                  <a:lnTo>
                    <a:pt x="21544" y="8029"/>
                  </a:lnTo>
                  <a:lnTo>
                    <a:pt x="21592" y="7839"/>
                  </a:lnTo>
                  <a:lnTo>
                    <a:pt x="21616" y="7625"/>
                  </a:lnTo>
                  <a:lnTo>
                    <a:pt x="21616"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31" name="Google Shape;431;p7"/>
            <p:cNvSpPr/>
            <p:nvPr/>
          </p:nvSpPr>
          <p:spPr>
            <a:xfrm>
              <a:off x="2564150" y="2963200"/>
              <a:ext cx="241700" cy="313550"/>
            </a:xfrm>
            <a:custGeom>
              <a:avLst/>
              <a:gdLst/>
              <a:ahLst/>
              <a:cxnLst/>
              <a:rect l="l" t="t" r="r" b="b"/>
              <a:pathLst>
                <a:path w="9668" h="12542" extrusionOk="0">
                  <a:moveTo>
                    <a:pt x="0" y="0"/>
                  </a:moveTo>
                  <a:lnTo>
                    <a:pt x="0" y="12542"/>
                  </a:lnTo>
                  <a:lnTo>
                    <a:pt x="998" y="12470"/>
                  </a:lnTo>
                  <a:lnTo>
                    <a:pt x="1948" y="12328"/>
                  </a:lnTo>
                  <a:lnTo>
                    <a:pt x="2874" y="12162"/>
                  </a:lnTo>
                  <a:lnTo>
                    <a:pt x="3777" y="11948"/>
                  </a:lnTo>
                  <a:lnTo>
                    <a:pt x="4608" y="11710"/>
                  </a:lnTo>
                  <a:lnTo>
                    <a:pt x="5392" y="11425"/>
                  </a:lnTo>
                  <a:lnTo>
                    <a:pt x="6128" y="11117"/>
                  </a:lnTo>
                  <a:lnTo>
                    <a:pt x="6817" y="10784"/>
                  </a:lnTo>
                  <a:lnTo>
                    <a:pt x="7435" y="10428"/>
                  </a:lnTo>
                  <a:lnTo>
                    <a:pt x="7981" y="10071"/>
                  </a:lnTo>
                  <a:lnTo>
                    <a:pt x="8480" y="9668"/>
                  </a:lnTo>
                  <a:lnTo>
                    <a:pt x="8670" y="9478"/>
                  </a:lnTo>
                  <a:lnTo>
                    <a:pt x="8884" y="9288"/>
                  </a:lnTo>
                  <a:lnTo>
                    <a:pt x="9050" y="9074"/>
                  </a:lnTo>
                  <a:lnTo>
                    <a:pt x="9193" y="8860"/>
                  </a:lnTo>
                  <a:lnTo>
                    <a:pt x="9335" y="8670"/>
                  </a:lnTo>
                  <a:lnTo>
                    <a:pt x="9454" y="8456"/>
                  </a:lnTo>
                  <a:lnTo>
                    <a:pt x="9525" y="8242"/>
                  </a:lnTo>
                  <a:lnTo>
                    <a:pt x="9596" y="8029"/>
                  </a:lnTo>
                  <a:lnTo>
                    <a:pt x="9644" y="7839"/>
                  </a:lnTo>
                  <a:lnTo>
                    <a:pt x="9668" y="7625"/>
                  </a:lnTo>
                  <a:lnTo>
                    <a:pt x="9668" y="0"/>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32" name="Google Shape;432;p7"/>
            <p:cNvSpPr/>
            <p:nvPr/>
          </p:nvSpPr>
          <p:spPr>
            <a:xfrm>
              <a:off x="2082550" y="2709025"/>
              <a:ext cx="905600" cy="457275"/>
            </a:xfrm>
            <a:custGeom>
              <a:avLst/>
              <a:gdLst/>
              <a:ahLst/>
              <a:cxnLst/>
              <a:rect l="l" t="t" r="r" b="b"/>
              <a:pathLst>
                <a:path w="36224" h="18291" extrusionOk="0">
                  <a:moveTo>
                    <a:pt x="18124" y="1"/>
                  </a:moveTo>
                  <a:lnTo>
                    <a:pt x="1544" y="8362"/>
                  </a:lnTo>
                  <a:lnTo>
                    <a:pt x="0" y="7863"/>
                  </a:lnTo>
                  <a:lnTo>
                    <a:pt x="0" y="9146"/>
                  </a:lnTo>
                  <a:lnTo>
                    <a:pt x="18124" y="18291"/>
                  </a:lnTo>
                  <a:lnTo>
                    <a:pt x="36224" y="9146"/>
                  </a:lnTo>
                  <a:lnTo>
                    <a:pt x="36224" y="7863"/>
                  </a:lnTo>
                  <a:lnTo>
                    <a:pt x="34751" y="8386"/>
                  </a:lnTo>
                  <a:lnTo>
                    <a:pt x="18124" y="1"/>
                  </a:lnTo>
                  <a:close/>
                </a:path>
              </a:pathLst>
            </a:custGeom>
            <a:solidFill>
              <a:srgbClr val="43434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33" name="Google Shape;433;p7"/>
            <p:cNvSpPr/>
            <p:nvPr/>
          </p:nvSpPr>
          <p:spPr>
            <a:xfrm>
              <a:off x="2082550" y="2676975"/>
              <a:ext cx="905600" cy="457250"/>
            </a:xfrm>
            <a:custGeom>
              <a:avLst/>
              <a:gdLst/>
              <a:ahLst/>
              <a:cxnLst/>
              <a:rect l="l" t="t" r="r" b="b"/>
              <a:pathLst>
                <a:path w="36224" h="18290" extrusionOk="0">
                  <a:moveTo>
                    <a:pt x="18124" y="0"/>
                  </a:moveTo>
                  <a:lnTo>
                    <a:pt x="0" y="9145"/>
                  </a:lnTo>
                  <a:lnTo>
                    <a:pt x="18124" y="18290"/>
                  </a:lnTo>
                  <a:lnTo>
                    <a:pt x="36224" y="9145"/>
                  </a:lnTo>
                  <a:lnTo>
                    <a:pt x="18124"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34" name="Google Shape;434;p7"/>
            <p:cNvSpPr/>
            <p:nvPr/>
          </p:nvSpPr>
          <p:spPr>
            <a:xfrm>
              <a:off x="2539800" y="2865800"/>
              <a:ext cx="220925" cy="289225"/>
            </a:xfrm>
            <a:custGeom>
              <a:avLst/>
              <a:gdLst/>
              <a:ahLst/>
              <a:cxnLst/>
              <a:rect l="l" t="t" r="r" b="b"/>
              <a:pathLst>
                <a:path w="8837" h="11569" extrusionOk="0">
                  <a:moveTo>
                    <a:pt x="309" y="1"/>
                  </a:moveTo>
                  <a:lnTo>
                    <a:pt x="238" y="48"/>
                  </a:lnTo>
                  <a:lnTo>
                    <a:pt x="167" y="119"/>
                  </a:lnTo>
                  <a:lnTo>
                    <a:pt x="95" y="191"/>
                  </a:lnTo>
                  <a:lnTo>
                    <a:pt x="48" y="262"/>
                  </a:lnTo>
                  <a:lnTo>
                    <a:pt x="24" y="357"/>
                  </a:lnTo>
                  <a:lnTo>
                    <a:pt x="0" y="452"/>
                  </a:lnTo>
                  <a:lnTo>
                    <a:pt x="0" y="571"/>
                  </a:lnTo>
                  <a:lnTo>
                    <a:pt x="0" y="666"/>
                  </a:lnTo>
                  <a:lnTo>
                    <a:pt x="48" y="761"/>
                  </a:lnTo>
                  <a:lnTo>
                    <a:pt x="95" y="856"/>
                  </a:lnTo>
                  <a:lnTo>
                    <a:pt x="167" y="927"/>
                  </a:lnTo>
                  <a:lnTo>
                    <a:pt x="238" y="998"/>
                  </a:lnTo>
                  <a:lnTo>
                    <a:pt x="357" y="1069"/>
                  </a:lnTo>
                  <a:lnTo>
                    <a:pt x="1212" y="1354"/>
                  </a:lnTo>
                  <a:lnTo>
                    <a:pt x="2091" y="1640"/>
                  </a:lnTo>
                  <a:lnTo>
                    <a:pt x="2993" y="1948"/>
                  </a:lnTo>
                  <a:lnTo>
                    <a:pt x="3444" y="2115"/>
                  </a:lnTo>
                  <a:lnTo>
                    <a:pt x="3896" y="2281"/>
                  </a:lnTo>
                  <a:lnTo>
                    <a:pt x="4323" y="2471"/>
                  </a:lnTo>
                  <a:lnTo>
                    <a:pt x="4751" y="2685"/>
                  </a:lnTo>
                  <a:lnTo>
                    <a:pt x="5155" y="2922"/>
                  </a:lnTo>
                  <a:lnTo>
                    <a:pt x="5535" y="3183"/>
                  </a:lnTo>
                  <a:lnTo>
                    <a:pt x="5891" y="3469"/>
                  </a:lnTo>
                  <a:lnTo>
                    <a:pt x="6224" y="3777"/>
                  </a:lnTo>
                  <a:lnTo>
                    <a:pt x="6532" y="4110"/>
                  </a:lnTo>
                  <a:lnTo>
                    <a:pt x="6794" y="4466"/>
                  </a:lnTo>
                  <a:lnTo>
                    <a:pt x="7007" y="4846"/>
                  </a:lnTo>
                  <a:lnTo>
                    <a:pt x="7174" y="5226"/>
                  </a:lnTo>
                  <a:lnTo>
                    <a:pt x="7340" y="5630"/>
                  </a:lnTo>
                  <a:lnTo>
                    <a:pt x="7459" y="6010"/>
                  </a:lnTo>
                  <a:lnTo>
                    <a:pt x="7554" y="6438"/>
                  </a:lnTo>
                  <a:lnTo>
                    <a:pt x="7625" y="6841"/>
                  </a:lnTo>
                  <a:lnTo>
                    <a:pt x="7696" y="7245"/>
                  </a:lnTo>
                  <a:lnTo>
                    <a:pt x="7744" y="7673"/>
                  </a:lnTo>
                  <a:lnTo>
                    <a:pt x="7744" y="8100"/>
                  </a:lnTo>
                  <a:lnTo>
                    <a:pt x="7768" y="8528"/>
                  </a:lnTo>
                  <a:lnTo>
                    <a:pt x="7744" y="9383"/>
                  </a:lnTo>
                  <a:lnTo>
                    <a:pt x="7696" y="10214"/>
                  </a:lnTo>
                  <a:lnTo>
                    <a:pt x="7649" y="11046"/>
                  </a:lnTo>
                  <a:lnTo>
                    <a:pt x="7649" y="11165"/>
                  </a:lnTo>
                  <a:lnTo>
                    <a:pt x="7672" y="11283"/>
                  </a:lnTo>
                  <a:lnTo>
                    <a:pt x="7720" y="11355"/>
                  </a:lnTo>
                  <a:lnTo>
                    <a:pt x="7768" y="11450"/>
                  </a:lnTo>
                  <a:lnTo>
                    <a:pt x="7863" y="11497"/>
                  </a:lnTo>
                  <a:lnTo>
                    <a:pt x="7934" y="11545"/>
                  </a:lnTo>
                  <a:lnTo>
                    <a:pt x="8029" y="11568"/>
                  </a:lnTo>
                  <a:lnTo>
                    <a:pt x="8243" y="11568"/>
                  </a:lnTo>
                  <a:lnTo>
                    <a:pt x="8338" y="11545"/>
                  </a:lnTo>
                  <a:lnTo>
                    <a:pt x="8433" y="11497"/>
                  </a:lnTo>
                  <a:lnTo>
                    <a:pt x="8504" y="11426"/>
                  </a:lnTo>
                  <a:lnTo>
                    <a:pt x="8599" y="11355"/>
                  </a:lnTo>
                  <a:lnTo>
                    <a:pt x="8646" y="11283"/>
                  </a:lnTo>
                  <a:lnTo>
                    <a:pt x="8694" y="11165"/>
                  </a:lnTo>
                  <a:lnTo>
                    <a:pt x="8718" y="11046"/>
                  </a:lnTo>
                  <a:lnTo>
                    <a:pt x="8789" y="10072"/>
                  </a:lnTo>
                  <a:lnTo>
                    <a:pt x="8813" y="9098"/>
                  </a:lnTo>
                  <a:lnTo>
                    <a:pt x="8836" y="8599"/>
                  </a:lnTo>
                  <a:lnTo>
                    <a:pt x="8813" y="8100"/>
                  </a:lnTo>
                  <a:lnTo>
                    <a:pt x="8789" y="7625"/>
                  </a:lnTo>
                  <a:lnTo>
                    <a:pt x="8741" y="7126"/>
                  </a:lnTo>
                  <a:lnTo>
                    <a:pt x="8694" y="6628"/>
                  </a:lnTo>
                  <a:lnTo>
                    <a:pt x="8599" y="6153"/>
                  </a:lnTo>
                  <a:lnTo>
                    <a:pt x="8480" y="5678"/>
                  </a:lnTo>
                  <a:lnTo>
                    <a:pt x="8338" y="5226"/>
                  </a:lnTo>
                  <a:lnTo>
                    <a:pt x="8148" y="4775"/>
                  </a:lnTo>
                  <a:lnTo>
                    <a:pt x="7958" y="4324"/>
                  </a:lnTo>
                  <a:lnTo>
                    <a:pt x="7696" y="3896"/>
                  </a:lnTo>
                  <a:lnTo>
                    <a:pt x="7411" y="3492"/>
                  </a:lnTo>
                  <a:lnTo>
                    <a:pt x="7102" y="3136"/>
                  </a:lnTo>
                  <a:lnTo>
                    <a:pt x="6770" y="2780"/>
                  </a:lnTo>
                  <a:lnTo>
                    <a:pt x="6414" y="2495"/>
                  </a:lnTo>
                  <a:lnTo>
                    <a:pt x="6010" y="2210"/>
                  </a:lnTo>
                  <a:lnTo>
                    <a:pt x="5606" y="1948"/>
                  </a:lnTo>
                  <a:lnTo>
                    <a:pt x="5178" y="1711"/>
                  </a:lnTo>
                  <a:lnTo>
                    <a:pt x="4751" y="1497"/>
                  </a:lnTo>
                  <a:lnTo>
                    <a:pt x="4300" y="1307"/>
                  </a:lnTo>
                  <a:lnTo>
                    <a:pt x="3373" y="951"/>
                  </a:lnTo>
                  <a:lnTo>
                    <a:pt x="2447" y="642"/>
                  </a:lnTo>
                  <a:lnTo>
                    <a:pt x="1520" y="333"/>
                  </a:lnTo>
                  <a:lnTo>
                    <a:pt x="642" y="24"/>
                  </a:lnTo>
                  <a:lnTo>
                    <a:pt x="523"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35" name="Google Shape;435;p7"/>
            <p:cNvSpPr/>
            <p:nvPr/>
          </p:nvSpPr>
          <p:spPr>
            <a:xfrm>
              <a:off x="2714975" y="3156775"/>
              <a:ext cx="60000" cy="124725"/>
            </a:xfrm>
            <a:custGeom>
              <a:avLst/>
              <a:gdLst/>
              <a:ahLst/>
              <a:cxnLst/>
              <a:rect l="l" t="t" r="r" b="b"/>
              <a:pathLst>
                <a:path w="2400" h="4989" extrusionOk="0">
                  <a:moveTo>
                    <a:pt x="1093" y="1"/>
                  </a:moveTo>
                  <a:lnTo>
                    <a:pt x="903" y="48"/>
                  </a:lnTo>
                  <a:lnTo>
                    <a:pt x="761" y="119"/>
                  </a:lnTo>
                  <a:lnTo>
                    <a:pt x="642" y="214"/>
                  </a:lnTo>
                  <a:lnTo>
                    <a:pt x="547" y="333"/>
                  </a:lnTo>
                  <a:lnTo>
                    <a:pt x="475" y="476"/>
                  </a:lnTo>
                  <a:lnTo>
                    <a:pt x="404" y="642"/>
                  </a:lnTo>
                  <a:lnTo>
                    <a:pt x="357" y="784"/>
                  </a:lnTo>
                  <a:lnTo>
                    <a:pt x="285" y="1093"/>
                  </a:lnTo>
                  <a:lnTo>
                    <a:pt x="190" y="1497"/>
                  </a:lnTo>
                  <a:lnTo>
                    <a:pt x="143" y="1901"/>
                  </a:lnTo>
                  <a:lnTo>
                    <a:pt x="95" y="2305"/>
                  </a:lnTo>
                  <a:lnTo>
                    <a:pt x="48" y="2708"/>
                  </a:lnTo>
                  <a:lnTo>
                    <a:pt x="24" y="3682"/>
                  </a:lnTo>
                  <a:lnTo>
                    <a:pt x="0" y="4276"/>
                  </a:lnTo>
                  <a:lnTo>
                    <a:pt x="24" y="4466"/>
                  </a:lnTo>
                  <a:lnTo>
                    <a:pt x="24" y="4561"/>
                  </a:lnTo>
                  <a:lnTo>
                    <a:pt x="333" y="4585"/>
                  </a:lnTo>
                  <a:lnTo>
                    <a:pt x="333" y="4585"/>
                  </a:lnTo>
                  <a:lnTo>
                    <a:pt x="309" y="4062"/>
                  </a:lnTo>
                  <a:lnTo>
                    <a:pt x="357" y="4300"/>
                  </a:lnTo>
                  <a:lnTo>
                    <a:pt x="428" y="4537"/>
                  </a:lnTo>
                  <a:lnTo>
                    <a:pt x="523" y="4775"/>
                  </a:lnTo>
                  <a:lnTo>
                    <a:pt x="618" y="4989"/>
                  </a:lnTo>
                  <a:lnTo>
                    <a:pt x="974" y="4965"/>
                  </a:lnTo>
                  <a:lnTo>
                    <a:pt x="1307" y="4917"/>
                  </a:lnTo>
                  <a:lnTo>
                    <a:pt x="1639" y="4846"/>
                  </a:lnTo>
                  <a:lnTo>
                    <a:pt x="1972" y="4775"/>
                  </a:lnTo>
                  <a:lnTo>
                    <a:pt x="2114" y="4727"/>
                  </a:lnTo>
                  <a:lnTo>
                    <a:pt x="2186" y="4680"/>
                  </a:lnTo>
                  <a:lnTo>
                    <a:pt x="2233" y="4632"/>
                  </a:lnTo>
                  <a:lnTo>
                    <a:pt x="2304" y="4514"/>
                  </a:lnTo>
                  <a:lnTo>
                    <a:pt x="2304" y="4395"/>
                  </a:lnTo>
                  <a:lnTo>
                    <a:pt x="2376" y="3777"/>
                  </a:lnTo>
                  <a:lnTo>
                    <a:pt x="2399" y="3160"/>
                  </a:lnTo>
                  <a:lnTo>
                    <a:pt x="2376" y="2542"/>
                  </a:lnTo>
                  <a:lnTo>
                    <a:pt x="2328" y="1925"/>
                  </a:lnTo>
                  <a:lnTo>
                    <a:pt x="2281" y="1640"/>
                  </a:lnTo>
                  <a:lnTo>
                    <a:pt x="2209" y="1307"/>
                  </a:lnTo>
                  <a:lnTo>
                    <a:pt x="2114" y="951"/>
                  </a:lnTo>
                  <a:lnTo>
                    <a:pt x="1948" y="618"/>
                  </a:lnTo>
                  <a:lnTo>
                    <a:pt x="1877" y="452"/>
                  </a:lnTo>
                  <a:lnTo>
                    <a:pt x="1782" y="309"/>
                  </a:lnTo>
                  <a:lnTo>
                    <a:pt x="1663" y="191"/>
                  </a:lnTo>
                  <a:lnTo>
                    <a:pt x="1544" y="96"/>
                  </a:lnTo>
                  <a:lnTo>
                    <a:pt x="1402" y="48"/>
                  </a:lnTo>
                  <a:lnTo>
                    <a:pt x="125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36" name="Google Shape;436;p7"/>
            <p:cNvSpPr/>
            <p:nvPr/>
          </p:nvSpPr>
          <p:spPr>
            <a:xfrm>
              <a:off x="2710225" y="3128875"/>
              <a:ext cx="68300" cy="68300"/>
            </a:xfrm>
            <a:custGeom>
              <a:avLst/>
              <a:gdLst/>
              <a:ahLst/>
              <a:cxnLst/>
              <a:rect l="l" t="t" r="r" b="b"/>
              <a:pathLst>
                <a:path w="2732" h="2732" extrusionOk="0">
                  <a:moveTo>
                    <a:pt x="1354" y="0"/>
                  </a:moveTo>
                  <a:lnTo>
                    <a:pt x="1093" y="24"/>
                  </a:lnTo>
                  <a:lnTo>
                    <a:pt x="832" y="95"/>
                  </a:lnTo>
                  <a:lnTo>
                    <a:pt x="594" y="238"/>
                  </a:lnTo>
                  <a:lnTo>
                    <a:pt x="404" y="404"/>
                  </a:lnTo>
                  <a:lnTo>
                    <a:pt x="238" y="594"/>
                  </a:lnTo>
                  <a:lnTo>
                    <a:pt x="95" y="832"/>
                  </a:lnTo>
                  <a:lnTo>
                    <a:pt x="24" y="1093"/>
                  </a:lnTo>
                  <a:lnTo>
                    <a:pt x="0" y="1354"/>
                  </a:lnTo>
                  <a:lnTo>
                    <a:pt x="24" y="1639"/>
                  </a:lnTo>
                  <a:lnTo>
                    <a:pt x="95" y="1900"/>
                  </a:lnTo>
                  <a:lnTo>
                    <a:pt x="238" y="2114"/>
                  </a:lnTo>
                  <a:lnTo>
                    <a:pt x="404" y="2328"/>
                  </a:lnTo>
                  <a:lnTo>
                    <a:pt x="594" y="2494"/>
                  </a:lnTo>
                  <a:lnTo>
                    <a:pt x="832" y="2613"/>
                  </a:lnTo>
                  <a:lnTo>
                    <a:pt x="1093" y="2708"/>
                  </a:lnTo>
                  <a:lnTo>
                    <a:pt x="1354" y="2732"/>
                  </a:lnTo>
                  <a:lnTo>
                    <a:pt x="1639" y="2708"/>
                  </a:lnTo>
                  <a:lnTo>
                    <a:pt x="1901" y="2613"/>
                  </a:lnTo>
                  <a:lnTo>
                    <a:pt x="2114" y="2494"/>
                  </a:lnTo>
                  <a:lnTo>
                    <a:pt x="2328" y="2328"/>
                  </a:lnTo>
                  <a:lnTo>
                    <a:pt x="2494" y="2114"/>
                  </a:lnTo>
                  <a:lnTo>
                    <a:pt x="2613" y="1900"/>
                  </a:lnTo>
                  <a:lnTo>
                    <a:pt x="2684" y="1639"/>
                  </a:lnTo>
                  <a:lnTo>
                    <a:pt x="2732" y="1354"/>
                  </a:lnTo>
                  <a:lnTo>
                    <a:pt x="2684" y="1093"/>
                  </a:lnTo>
                  <a:lnTo>
                    <a:pt x="2613" y="832"/>
                  </a:lnTo>
                  <a:lnTo>
                    <a:pt x="2494" y="594"/>
                  </a:lnTo>
                  <a:lnTo>
                    <a:pt x="2328" y="404"/>
                  </a:lnTo>
                  <a:lnTo>
                    <a:pt x="2114" y="238"/>
                  </a:lnTo>
                  <a:lnTo>
                    <a:pt x="1901" y="95"/>
                  </a:lnTo>
                  <a:lnTo>
                    <a:pt x="1639" y="24"/>
                  </a:lnTo>
                  <a:lnTo>
                    <a:pt x="1354"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437" name="Google Shape;437;p7"/>
          <p:cNvGrpSpPr/>
          <p:nvPr/>
        </p:nvGrpSpPr>
        <p:grpSpPr>
          <a:xfrm rot="-949166">
            <a:off x="1162353" y="636360"/>
            <a:ext cx="1178184" cy="2173781"/>
            <a:chOff x="1400150" y="238125"/>
            <a:chExt cx="388525" cy="716900"/>
          </a:xfrm>
        </p:grpSpPr>
        <p:sp>
          <p:nvSpPr>
            <p:cNvPr id="438" name="Google Shape;438;p7"/>
            <p:cNvSpPr/>
            <p:nvPr/>
          </p:nvSpPr>
          <p:spPr>
            <a:xfrm>
              <a:off x="1400150" y="238125"/>
              <a:ext cx="388525" cy="716900"/>
            </a:xfrm>
            <a:custGeom>
              <a:avLst/>
              <a:gdLst/>
              <a:ahLst/>
              <a:cxnLst/>
              <a:rect l="l" t="t" r="r" b="b"/>
              <a:pathLst>
                <a:path w="15541" h="28676" extrusionOk="0">
                  <a:moveTo>
                    <a:pt x="8591" y="0"/>
                  </a:moveTo>
                  <a:lnTo>
                    <a:pt x="8362" y="19"/>
                  </a:lnTo>
                  <a:lnTo>
                    <a:pt x="8133" y="38"/>
                  </a:lnTo>
                  <a:lnTo>
                    <a:pt x="7923" y="76"/>
                  </a:lnTo>
                  <a:lnTo>
                    <a:pt x="7694" y="115"/>
                  </a:lnTo>
                  <a:lnTo>
                    <a:pt x="7484" y="172"/>
                  </a:lnTo>
                  <a:lnTo>
                    <a:pt x="7255" y="248"/>
                  </a:lnTo>
                  <a:lnTo>
                    <a:pt x="7045" y="325"/>
                  </a:lnTo>
                  <a:lnTo>
                    <a:pt x="6778" y="458"/>
                  </a:lnTo>
                  <a:lnTo>
                    <a:pt x="6529" y="592"/>
                  </a:lnTo>
                  <a:lnTo>
                    <a:pt x="6300" y="745"/>
                  </a:lnTo>
                  <a:lnTo>
                    <a:pt x="6071" y="897"/>
                  </a:lnTo>
                  <a:lnTo>
                    <a:pt x="5861" y="1069"/>
                  </a:lnTo>
                  <a:lnTo>
                    <a:pt x="5670" y="1241"/>
                  </a:lnTo>
                  <a:lnTo>
                    <a:pt x="5479" y="1432"/>
                  </a:lnTo>
                  <a:lnTo>
                    <a:pt x="5307" y="1604"/>
                  </a:lnTo>
                  <a:lnTo>
                    <a:pt x="5002" y="1986"/>
                  </a:lnTo>
                  <a:lnTo>
                    <a:pt x="4735" y="2348"/>
                  </a:lnTo>
                  <a:lnTo>
                    <a:pt x="4506" y="2711"/>
                  </a:lnTo>
                  <a:lnTo>
                    <a:pt x="4296" y="3016"/>
                  </a:lnTo>
                  <a:lnTo>
                    <a:pt x="2768" y="5537"/>
                  </a:lnTo>
                  <a:lnTo>
                    <a:pt x="2024" y="6758"/>
                  </a:lnTo>
                  <a:lnTo>
                    <a:pt x="1814" y="7102"/>
                  </a:lnTo>
                  <a:lnTo>
                    <a:pt x="1585" y="7541"/>
                  </a:lnTo>
                  <a:lnTo>
                    <a:pt x="1470" y="7808"/>
                  </a:lnTo>
                  <a:lnTo>
                    <a:pt x="1375" y="8076"/>
                  </a:lnTo>
                  <a:lnTo>
                    <a:pt x="1279" y="8362"/>
                  </a:lnTo>
                  <a:lnTo>
                    <a:pt x="1203" y="8668"/>
                  </a:lnTo>
                  <a:lnTo>
                    <a:pt x="1165" y="8973"/>
                  </a:lnTo>
                  <a:lnTo>
                    <a:pt x="1146" y="9298"/>
                  </a:lnTo>
                  <a:lnTo>
                    <a:pt x="1184" y="9622"/>
                  </a:lnTo>
                  <a:lnTo>
                    <a:pt x="1241" y="9966"/>
                  </a:lnTo>
                  <a:lnTo>
                    <a:pt x="1298" y="10119"/>
                  </a:lnTo>
                  <a:lnTo>
                    <a:pt x="1356" y="10290"/>
                  </a:lnTo>
                  <a:lnTo>
                    <a:pt x="1432" y="10462"/>
                  </a:lnTo>
                  <a:lnTo>
                    <a:pt x="1527" y="10615"/>
                  </a:lnTo>
                  <a:lnTo>
                    <a:pt x="1623" y="10787"/>
                  </a:lnTo>
                  <a:lnTo>
                    <a:pt x="1756" y="10959"/>
                  </a:lnTo>
                  <a:lnTo>
                    <a:pt x="1890" y="11111"/>
                  </a:lnTo>
                  <a:lnTo>
                    <a:pt x="2043" y="11283"/>
                  </a:lnTo>
                  <a:lnTo>
                    <a:pt x="2310" y="11512"/>
                  </a:lnTo>
                  <a:lnTo>
                    <a:pt x="2616" y="11722"/>
                  </a:lnTo>
                  <a:lnTo>
                    <a:pt x="2921" y="11894"/>
                  </a:lnTo>
                  <a:lnTo>
                    <a:pt x="3227" y="12047"/>
                  </a:lnTo>
                  <a:lnTo>
                    <a:pt x="3570" y="12161"/>
                  </a:lnTo>
                  <a:lnTo>
                    <a:pt x="3895" y="12257"/>
                  </a:lnTo>
                  <a:lnTo>
                    <a:pt x="4238" y="12314"/>
                  </a:lnTo>
                  <a:lnTo>
                    <a:pt x="4563" y="12371"/>
                  </a:lnTo>
                  <a:lnTo>
                    <a:pt x="4047" y="16362"/>
                  </a:lnTo>
                  <a:lnTo>
                    <a:pt x="3551" y="20371"/>
                  </a:lnTo>
                  <a:lnTo>
                    <a:pt x="3112" y="20333"/>
                  </a:lnTo>
                  <a:lnTo>
                    <a:pt x="2845" y="20333"/>
                  </a:lnTo>
                  <a:lnTo>
                    <a:pt x="2577" y="20371"/>
                  </a:lnTo>
                  <a:lnTo>
                    <a:pt x="2329" y="20409"/>
                  </a:lnTo>
                  <a:lnTo>
                    <a:pt x="2062" y="20485"/>
                  </a:lnTo>
                  <a:lnTo>
                    <a:pt x="1833" y="20600"/>
                  </a:lnTo>
                  <a:lnTo>
                    <a:pt x="1604" y="20714"/>
                  </a:lnTo>
                  <a:lnTo>
                    <a:pt x="1375" y="20867"/>
                  </a:lnTo>
                  <a:lnTo>
                    <a:pt x="1184" y="21039"/>
                  </a:lnTo>
                  <a:lnTo>
                    <a:pt x="993" y="21211"/>
                  </a:lnTo>
                  <a:lnTo>
                    <a:pt x="821" y="21421"/>
                  </a:lnTo>
                  <a:lnTo>
                    <a:pt x="668" y="21650"/>
                  </a:lnTo>
                  <a:lnTo>
                    <a:pt x="535" y="21879"/>
                  </a:lnTo>
                  <a:lnTo>
                    <a:pt x="420" y="22146"/>
                  </a:lnTo>
                  <a:lnTo>
                    <a:pt x="344" y="22414"/>
                  </a:lnTo>
                  <a:lnTo>
                    <a:pt x="267" y="22681"/>
                  </a:lnTo>
                  <a:lnTo>
                    <a:pt x="229" y="22986"/>
                  </a:lnTo>
                  <a:lnTo>
                    <a:pt x="0" y="25316"/>
                  </a:lnTo>
                  <a:lnTo>
                    <a:pt x="0" y="25678"/>
                  </a:lnTo>
                  <a:lnTo>
                    <a:pt x="19" y="26022"/>
                  </a:lnTo>
                  <a:lnTo>
                    <a:pt x="95" y="26346"/>
                  </a:lnTo>
                  <a:lnTo>
                    <a:pt x="210" y="26652"/>
                  </a:lnTo>
                  <a:lnTo>
                    <a:pt x="344" y="26957"/>
                  </a:lnTo>
                  <a:lnTo>
                    <a:pt x="535" y="27225"/>
                  </a:lnTo>
                  <a:lnTo>
                    <a:pt x="764" y="27454"/>
                  </a:lnTo>
                  <a:lnTo>
                    <a:pt x="1012" y="27683"/>
                  </a:lnTo>
                  <a:lnTo>
                    <a:pt x="1203" y="27855"/>
                  </a:lnTo>
                  <a:lnTo>
                    <a:pt x="1413" y="28027"/>
                  </a:lnTo>
                  <a:lnTo>
                    <a:pt x="1623" y="28160"/>
                  </a:lnTo>
                  <a:lnTo>
                    <a:pt x="1871" y="28275"/>
                  </a:lnTo>
                  <a:lnTo>
                    <a:pt x="2119" y="28370"/>
                  </a:lnTo>
                  <a:lnTo>
                    <a:pt x="2367" y="28447"/>
                  </a:lnTo>
                  <a:lnTo>
                    <a:pt x="2635" y="28504"/>
                  </a:lnTo>
                  <a:lnTo>
                    <a:pt x="2902" y="28523"/>
                  </a:lnTo>
                  <a:lnTo>
                    <a:pt x="4467" y="28580"/>
                  </a:lnTo>
                  <a:lnTo>
                    <a:pt x="5976" y="28637"/>
                  </a:lnTo>
                  <a:lnTo>
                    <a:pt x="7408" y="28657"/>
                  </a:lnTo>
                  <a:lnTo>
                    <a:pt x="8801" y="28676"/>
                  </a:lnTo>
                  <a:lnTo>
                    <a:pt x="10023" y="28657"/>
                  </a:lnTo>
                  <a:lnTo>
                    <a:pt x="11207" y="28637"/>
                  </a:lnTo>
                  <a:lnTo>
                    <a:pt x="11550" y="28618"/>
                  </a:lnTo>
                  <a:lnTo>
                    <a:pt x="11951" y="28599"/>
                  </a:lnTo>
                  <a:lnTo>
                    <a:pt x="12410" y="28523"/>
                  </a:lnTo>
                  <a:lnTo>
                    <a:pt x="12658" y="28466"/>
                  </a:lnTo>
                  <a:lnTo>
                    <a:pt x="12906" y="28389"/>
                  </a:lnTo>
                  <a:lnTo>
                    <a:pt x="13154" y="28313"/>
                  </a:lnTo>
                  <a:lnTo>
                    <a:pt x="13402" y="28198"/>
                  </a:lnTo>
                  <a:lnTo>
                    <a:pt x="13631" y="28065"/>
                  </a:lnTo>
                  <a:lnTo>
                    <a:pt x="13880" y="27893"/>
                  </a:lnTo>
                  <a:lnTo>
                    <a:pt x="14109" y="27721"/>
                  </a:lnTo>
                  <a:lnTo>
                    <a:pt x="14319" y="27492"/>
                  </a:lnTo>
                  <a:lnTo>
                    <a:pt x="14529" y="27244"/>
                  </a:lnTo>
                  <a:lnTo>
                    <a:pt x="14720" y="26957"/>
                  </a:lnTo>
                  <a:lnTo>
                    <a:pt x="14872" y="26709"/>
                  </a:lnTo>
                  <a:lnTo>
                    <a:pt x="14987" y="26461"/>
                  </a:lnTo>
                  <a:lnTo>
                    <a:pt x="15101" y="26194"/>
                  </a:lnTo>
                  <a:lnTo>
                    <a:pt x="15197" y="25926"/>
                  </a:lnTo>
                  <a:lnTo>
                    <a:pt x="15292" y="25659"/>
                  </a:lnTo>
                  <a:lnTo>
                    <a:pt x="15350" y="25392"/>
                  </a:lnTo>
                  <a:lnTo>
                    <a:pt x="15464" y="24838"/>
                  </a:lnTo>
                  <a:lnTo>
                    <a:pt x="15521" y="24304"/>
                  </a:lnTo>
                  <a:lnTo>
                    <a:pt x="15541" y="23788"/>
                  </a:lnTo>
                  <a:lnTo>
                    <a:pt x="15541" y="23292"/>
                  </a:lnTo>
                  <a:lnTo>
                    <a:pt x="15521" y="22834"/>
                  </a:lnTo>
                  <a:lnTo>
                    <a:pt x="15483" y="22547"/>
                  </a:lnTo>
                  <a:lnTo>
                    <a:pt x="15445" y="22299"/>
                  </a:lnTo>
                  <a:lnTo>
                    <a:pt x="15369" y="22032"/>
                  </a:lnTo>
                  <a:lnTo>
                    <a:pt x="15273" y="21803"/>
                  </a:lnTo>
                  <a:lnTo>
                    <a:pt x="15159" y="21574"/>
                  </a:lnTo>
                  <a:lnTo>
                    <a:pt x="15025" y="21364"/>
                  </a:lnTo>
                  <a:lnTo>
                    <a:pt x="14872" y="21154"/>
                  </a:lnTo>
                  <a:lnTo>
                    <a:pt x="14701" y="20963"/>
                  </a:lnTo>
                  <a:lnTo>
                    <a:pt x="14510" y="20810"/>
                  </a:lnTo>
                  <a:lnTo>
                    <a:pt x="14319" y="20657"/>
                  </a:lnTo>
                  <a:lnTo>
                    <a:pt x="14109" y="20524"/>
                  </a:lnTo>
                  <a:lnTo>
                    <a:pt x="13880" y="20409"/>
                  </a:lnTo>
                  <a:lnTo>
                    <a:pt x="13631" y="20314"/>
                  </a:lnTo>
                  <a:lnTo>
                    <a:pt x="13383" y="20237"/>
                  </a:lnTo>
                  <a:lnTo>
                    <a:pt x="13116" y="20180"/>
                  </a:lnTo>
                  <a:lnTo>
                    <a:pt x="12849" y="20142"/>
                  </a:lnTo>
                  <a:lnTo>
                    <a:pt x="12810" y="20142"/>
                  </a:lnTo>
                  <a:lnTo>
                    <a:pt x="12772" y="19664"/>
                  </a:lnTo>
                  <a:lnTo>
                    <a:pt x="12734" y="19206"/>
                  </a:lnTo>
                  <a:lnTo>
                    <a:pt x="12677" y="17335"/>
                  </a:lnTo>
                  <a:lnTo>
                    <a:pt x="12639" y="15445"/>
                  </a:lnTo>
                  <a:lnTo>
                    <a:pt x="12639" y="13555"/>
                  </a:lnTo>
                  <a:lnTo>
                    <a:pt x="12639" y="11665"/>
                  </a:lnTo>
                  <a:lnTo>
                    <a:pt x="12677" y="9889"/>
                  </a:lnTo>
                  <a:lnTo>
                    <a:pt x="12753" y="8133"/>
                  </a:lnTo>
                  <a:lnTo>
                    <a:pt x="12772" y="7618"/>
                  </a:lnTo>
                  <a:lnTo>
                    <a:pt x="12810" y="7083"/>
                  </a:lnTo>
                  <a:lnTo>
                    <a:pt x="12868" y="6338"/>
                  </a:lnTo>
                  <a:lnTo>
                    <a:pt x="12906" y="5556"/>
                  </a:lnTo>
                  <a:lnTo>
                    <a:pt x="12906" y="5155"/>
                  </a:lnTo>
                  <a:lnTo>
                    <a:pt x="12887" y="4754"/>
                  </a:lnTo>
                  <a:lnTo>
                    <a:pt x="12868" y="4353"/>
                  </a:lnTo>
                  <a:lnTo>
                    <a:pt x="12810" y="3952"/>
                  </a:lnTo>
                  <a:lnTo>
                    <a:pt x="12753" y="3666"/>
                  </a:lnTo>
                  <a:lnTo>
                    <a:pt x="12696" y="3398"/>
                  </a:lnTo>
                  <a:lnTo>
                    <a:pt x="12620" y="3150"/>
                  </a:lnTo>
                  <a:lnTo>
                    <a:pt x="12524" y="2883"/>
                  </a:lnTo>
                  <a:lnTo>
                    <a:pt x="12429" y="2635"/>
                  </a:lnTo>
                  <a:lnTo>
                    <a:pt x="12295" y="2386"/>
                  </a:lnTo>
                  <a:lnTo>
                    <a:pt x="12161" y="2157"/>
                  </a:lnTo>
                  <a:lnTo>
                    <a:pt x="12028" y="1928"/>
                  </a:lnTo>
                  <a:lnTo>
                    <a:pt x="11875" y="1718"/>
                  </a:lnTo>
                  <a:lnTo>
                    <a:pt x="11703" y="1508"/>
                  </a:lnTo>
                  <a:lnTo>
                    <a:pt x="11531" y="1317"/>
                  </a:lnTo>
                  <a:lnTo>
                    <a:pt x="11340" y="1126"/>
                  </a:lnTo>
                  <a:lnTo>
                    <a:pt x="11150" y="955"/>
                  </a:lnTo>
                  <a:lnTo>
                    <a:pt x="10940" y="802"/>
                  </a:lnTo>
                  <a:lnTo>
                    <a:pt x="10730" y="649"/>
                  </a:lnTo>
                  <a:lnTo>
                    <a:pt x="10500" y="515"/>
                  </a:lnTo>
                  <a:lnTo>
                    <a:pt x="10290" y="401"/>
                  </a:lnTo>
                  <a:lnTo>
                    <a:pt x="10099" y="305"/>
                  </a:lnTo>
                  <a:lnTo>
                    <a:pt x="9889" y="229"/>
                  </a:lnTo>
                  <a:lnTo>
                    <a:pt x="9660" y="153"/>
                  </a:lnTo>
                  <a:lnTo>
                    <a:pt x="9450" y="115"/>
                  </a:lnTo>
                  <a:lnTo>
                    <a:pt x="9240" y="57"/>
                  </a:lnTo>
                  <a:lnTo>
                    <a:pt x="9030" y="38"/>
                  </a:lnTo>
                  <a:lnTo>
                    <a:pt x="8801" y="19"/>
                  </a:lnTo>
                  <a:lnTo>
                    <a:pt x="8591" y="0"/>
                  </a:lnTo>
                  <a:close/>
                </a:path>
              </a:pathLst>
            </a:custGeom>
            <a:solidFill>
              <a:schemeClr val="lt1"/>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39" name="Google Shape;439;p7"/>
            <p:cNvSpPr/>
            <p:nvPr/>
          </p:nvSpPr>
          <p:spPr>
            <a:xfrm>
              <a:off x="1439275" y="277725"/>
              <a:ext cx="310275" cy="637700"/>
            </a:xfrm>
            <a:custGeom>
              <a:avLst/>
              <a:gdLst/>
              <a:ahLst/>
              <a:cxnLst/>
              <a:rect l="l" t="t" r="r" b="b"/>
              <a:pathLst>
                <a:path w="12411" h="25508" extrusionOk="0">
                  <a:moveTo>
                    <a:pt x="6931" y="1"/>
                  </a:moveTo>
                  <a:lnTo>
                    <a:pt x="6644" y="20"/>
                  </a:lnTo>
                  <a:lnTo>
                    <a:pt x="6377" y="96"/>
                  </a:lnTo>
                  <a:lnTo>
                    <a:pt x="6091" y="192"/>
                  </a:lnTo>
                  <a:lnTo>
                    <a:pt x="5919" y="268"/>
                  </a:lnTo>
                  <a:lnTo>
                    <a:pt x="5747" y="363"/>
                  </a:lnTo>
                  <a:lnTo>
                    <a:pt x="5594" y="459"/>
                  </a:lnTo>
                  <a:lnTo>
                    <a:pt x="5461" y="573"/>
                  </a:lnTo>
                  <a:lnTo>
                    <a:pt x="5174" y="802"/>
                  </a:lnTo>
                  <a:lnTo>
                    <a:pt x="4926" y="1070"/>
                  </a:lnTo>
                  <a:lnTo>
                    <a:pt x="4697" y="1356"/>
                  </a:lnTo>
                  <a:lnTo>
                    <a:pt x="4468" y="1642"/>
                  </a:lnTo>
                  <a:lnTo>
                    <a:pt x="4067" y="2273"/>
                  </a:lnTo>
                  <a:lnTo>
                    <a:pt x="3303" y="3513"/>
                  </a:lnTo>
                  <a:lnTo>
                    <a:pt x="3284" y="3571"/>
                  </a:lnTo>
                  <a:lnTo>
                    <a:pt x="1795" y="5995"/>
                  </a:lnTo>
                  <a:lnTo>
                    <a:pt x="1719" y="6110"/>
                  </a:lnTo>
                  <a:lnTo>
                    <a:pt x="1547" y="6434"/>
                  </a:lnTo>
                  <a:lnTo>
                    <a:pt x="1375" y="6759"/>
                  </a:lnTo>
                  <a:lnTo>
                    <a:pt x="1280" y="6988"/>
                  </a:lnTo>
                  <a:lnTo>
                    <a:pt x="1203" y="7236"/>
                  </a:lnTo>
                  <a:lnTo>
                    <a:pt x="1165" y="7465"/>
                  </a:lnTo>
                  <a:lnTo>
                    <a:pt x="1165" y="7695"/>
                  </a:lnTo>
                  <a:lnTo>
                    <a:pt x="1203" y="7924"/>
                  </a:lnTo>
                  <a:lnTo>
                    <a:pt x="1222" y="8038"/>
                  </a:lnTo>
                  <a:lnTo>
                    <a:pt x="1280" y="8153"/>
                  </a:lnTo>
                  <a:lnTo>
                    <a:pt x="1337" y="8248"/>
                  </a:lnTo>
                  <a:lnTo>
                    <a:pt x="1394" y="8363"/>
                  </a:lnTo>
                  <a:lnTo>
                    <a:pt x="1490" y="8477"/>
                  </a:lnTo>
                  <a:lnTo>
                    <a:pt x="1585" y="8573"/>
                  </a:lnTo>
                  <a:lnTo>
                    <a:pt x="1719" y="8687"/>
                  </a:lnTo>
                  <a:lnTo>
                    <a:pt x="1852" y="8802"/>
                  </a:lnTo>
                  <a:lnTo>
                    <a:pt x="2005" y="8878"/>
                  </a:lnTo>
                  <a:lnTo>
                    <a:pt x="2158" y="8974"/>
                  </a:lnTo>
                  <a:lnTo>
                    <a:pt x="2330" y="9031"/>
                  </a:lnTo>
                  <a:lnTo>
                    <a:pt x="2502" y="9088"/>
                  </a:lnTo>
                  <a:lnTo>
                    <a:pt x="2883" y="9184"/>
                  </a:lnTo>
                  <a:lnTo>
                    <a:pt x="3265" y="9241"/>
                  </a:lnTo>
                  <a:lnTo>
                    <a:pt x="3647" y="9279"/>
                  </a:lnTo>
                  <a:lnTo>
                    <a:pt x="4793" y="9279"/>
                  </a:lnTo>
                  <a:lnTo>
                    <a:pt x="4525" y="11322"/>
                  </a:lnTo>
                  <a:lnTo>
                    <a:pt x="4430" y="11914"/>
                  </a:lnTo>
                  <a:lnTo>
                    <a:pt x="4182" y="13861"/>
                  </a:lnTo>
                  <a:lnTo>
                    <a:pt x="3972" y="15427"/>
                  </a:lnTo>
                  <a:lnTo>
                    <a:pt x="3742" y="17240"/>
                  </a:lnTo>
                  <a:lnTo>
                    <a:pt x="3647" y="18157"/>
                  </a:lnTo>
                  <a:lnTo>
                    <a:pt x="3456" y="19799"/>
                  </a:lnTo>
                  <a:lnTo>
                    <a:pt x="3399" y="20276"/>
                  </a:lnTo>
                  <a:lnTo>
                    <a:pt x="2998" y="20314"/>
                  </a:lnTo>
                  <a:lnTo>
                    <a:pt x="2597" y="20371"/>
                  </a:lnTo>
                  <a:lnTo>
                    <a:pt x="2024" y="20352"/>
                  </a:lnTo>
                  <a:lnTo>
                    <a:pt x="1451" y="20333"/>
                  </a:lnTo>
                  <a:lnTo>
                    <a:pt x="1318" y="20314"/>
                  </a:lnTo>
                  <a:lnTo>
                    <a:pt x="1203" y="20333"/>
                  </a:lnTo>
                  <a:lnTo>
                    <a:pt x="1089" y="20371"/>
                  </a:lnTo>
                  <a:lnTo>
                    <a:pt x="974" y="20410"/>
                  </a:lnTo>
                  <a:lnTo>
                    <a:pt x="860" y="20467"/>
                  </a:lnTo>
                  <a:lnTo>
                    <a:pt x="764" y="20524"/>
                  </a:lnTo>
                  <a:lnTo>
                    <a:pt x="688" y="20601"/>
                  </a:lnTo>
                  <a:lnTo>
                    <a:pt x="592" y="20677"/>
                  </a:lnTo>
                  <a:lnTo>
                    <a:pt x="459" y="20868"/>
                  </a:lnTo>
                  <a:lnTo>
                    <a:pt x="344" y="21078"/>
                  </a:lnTo>
                  <a:lnTo>
                    <a:pt x="268" y="21307"/>
                  </a:lnTo>
                  <a:lnTo>
                    <a:pt x="230" y="21536"/>
                  </a:lnTo>
                  <a:lnTo>
                    <a:pt x="134" y="22567"/>
                  </a:lnTo>
                  <a:lnTo>
                    <a:pt x="134" y="22586"/>
                  </a:lnTo>
                  <a:lnTo>
                    <a:pt x="1" y="23884"/>
                  </a:lnTo>
                  <a:lnTo>
                    <a:pt x="1" y="24056"/>
                  </a:lnTo>
                  <a:lnTo>
                    <a:pt x="20" y="24228"/>
                  </a:lnTo>
                  <a:lnTo>
                    <a:pt x="58" y="24381"/>
                  </a:lnTo>
                  <a:lnTo>
                    <a:pt x="115" y="24514"/>
                  </a:lnTo>
                  <a:lnTo>
                    <a:pt x="191" y="24629"/>
                  </a:lnTo>
                  <a:lnTo>
                    <a:pt x="287" y="24743"/>
                  </a:lnTo>
                  <a:lnTo>
                    <a:pt x="382" y="24820"/>
                  </a:lnTo>
                  <a:lnTo>
                    <a:pt x="497" y="24896"/>
                  </a:lnTo>
                  <a:lnTo>
                    <a:pt x="650" y="25068"/>
                  </a:lnTo>
                  <a:lnTo>
                    <a:pt x="745" y="25144"/>
                  </a:lnTo>
                  <a:lnTo>
                    <a:pt x="841" y="25202"/>
                  </a:lnTo>
                  <a:lnTo>
                    <a:pt x="955" y="25278"/>
                  </a:lnTo>
                  <a:lnTo>
                    <a:pt x="1089" y="25316"/>
                  </a:lnTo>
                  <a:lnTo>
                    <a:pt x="1241" y="25354"/>
                  </a:lnTo>
                  <a:lnTo>
                    <a:pt x="1413" y="25373"/>
                  </a:lnTo>
                  <a:lnTo>
                    <a:pt x="2540" y="25412"/>
                  </a:lnTo>
                  <a:lnTo>
                    <a:pt x="3685" y="25450"/>
                  </a:lnTo>
                  <a:lnTo>
                    <a:pt x="5155" y="25488"/>
                  </a:lnTo>
                  <a:lnTo>
                    <a:pt x="6644" y="25507"/>
                  </a:lnTo>
                  <a:lnTo>
                    <a:pt x="8114" y="25507"/>
                  </a:lnTo>
                  <a:lnTo>
                    <a:pt x="9604" y="25488"/>
                  </a:lnTo>
                  <a:lnTo>
                    <a:pt x="9928" y="25469"/>
                  </a:lnTo>
                  <a:lnTo>
                    <a:pt x="10253" y="25450"/>
                  </a:lnTo>
                  <a:lnTo>
                    <a:pt x="10558" y="25393"/>
                  </a:lnTo>
                  <a:lnTo>
                    <a:pt x="10845" y="25316"/>
                  </a:lnTo>
                  <a:lnTo>
                    <a:pt x="10997" y="25278"/>
                  </a:lnTo>
                  <a:lnTo>
                    <a:pt x="11131" y="25202"/>
                  </a:lnTo>
                  <a:lnTo>
                    <a:pt x="11265" y="25144"/>
                  </a:lnTo>
                  <a:lnTo>
                    <a:pt x="11379" y="25049"/>
                  </a:lnTo>
                  <a:lnTo>
                    <a:pt x="11513" y="24953"/>
                  </a:lnTo>
                  <a:lnTo>
                    <a:pt x="11627" y="24839"/>
                  </a:lnTo>
                  <a:lnTo>
                    <a:pt x="11723" y="24705"/>
                  </a:lnTo>
                  <a:lnTo>
                    <a:pt x="11818" y="24552"/>
                  </a:lnTo>
                  <a:lnTo>
                    <a:pt x="11971" y="24285"/>
                  </a:lnTo>
                  <a:lnTo>
                    <a:pt x="12105" y="23980"/>
                  </a:lnTo>
                  <a:lnTo>
                    <a:pt x="12200" y="23655"/>
                  </a:lnTo>
                  <a:lnTo>
                    <a:pt x="12276" y="23331"/>
                  </a:lnTo>
                  <a:lnTo>
                    <a:pt x="12353" y="23006"/>
                  </a:lnTo>
                  <a:lnTo>
                    <a:pt x="12391" y="22662"/>
                  </a:lnTo>
                  <a:lnTo>
                    <a:pt x="12410" y="22319"/>
                  </a:lnTo>
                  <a:lnTo>
                    <a:pt x="12410" y="21975"/>
                  </a:lnTo>
                  <a:lnTo>
                    <a:pt x="12410" y="21651"/>
                  </a:lnTo>
                  <a:lnTo>
                    <a:pt x="12391" y="21345"/>
                  </a:lnTo>
                  <a:lnTo>
                    <a:pt x="12353" y="21097"/>
                  </a:lnTo>
                  <a:lnTo>
                    <a:pt x="12276" y="20868"/>
                  </a:lnTo>
                  <a:lnTo>
                    <a:pt x="12162" y="20677"/>
                  </a:lnTo>
                  <a:lnTo>
                    <a:pt x="12028" y="20486"/>
                  </a:lnTo>
                  <a:lnTo>
                    <a:pt x="11856" y="20352"/>
                  </a:lnTo>
                  <a:lnTo>
                    <a:pt x="11646" y="20238"/>
                  </a:lnTo>
                  <a:lnTo>
                    <a:pt x="11417" y="20161"/>
                  </a:lnTo>
                  <a:lnTo>
                    <a:pt x="11169" y="20123"/>
                  </a:lnTo>
                  <a:lnTo>
                    <a:pt x="10501" y="20085"/>
                  </a:lnTo>
                  <a:lnTo>
                    <a:pt x="9814" y="20047"/>
                  </a:lnTo>
                  <a:lnTo>
                    <a:pt x="9814" y="19970"/>
                  </a:lnTo>
                  <a:lnTo>
                    <a:pt x="9795" y="19856"/>
                  </a:lnTo>
                  <a:lnTo>
                    <a:pt x="9680" y="18730"/>
                  </a:lnTo>
                  <a:lnTo>
                    <a:pt x="9642" y="18195"/>
                  </a:lnTo>
                  <a:lnTo>
                    <a:pt x="9604" y="17699"/>
                  </a:lnTo>
                  <a:lnTo>
                    <a:pt x="9585" y="17298"/>
                  </a:lnTo>
                  <a:lnTo>
                    <a:pt x="9565" y="16610"/>
                  </a:lnTo>
                  <a:lnTo>
                    <a:pt x="9527" y="15312"/>
                  </a:lnTo>
                  <a:lnTo>
                    <a:pt x="9508" y="13995"/>
                  </a:lnTo>
                  <a:lnTo>
                    <a:pt x="9508" y="13861"/>
                  </a:lnTo>
                  <a:lnTo>
                    <a:pt x="9489" y="12582"/>
                  </a:lnTo>
                  <a:lnTo>
                    <a:pt x="9508" y="11322"/>
                  </a:lnTo>
                  <a:lnTo>
                    <a:pt x="9508" y="10596"/>
                  </a:lnTo>
                  <a:lnTo>
                    <a:pt x="9508" y="10062"/>
                  </a:lnTo>
                  <a:lnTo>
                    <a:pt x="9565" y="7962"/>
                  </a:lnTo>
                  <a:lnTo>
                    <a:pt x="9604" y="6492"/>
                  </a:lnTo>
                  <a:lnTo>
                    <a:pt x="9642" y="6053"/>
                  </a:lnTo>
                  <a:lnTo>
                    <a:pt x="9699" y="5289"/>
                  </a:lnTo>
                  <a:lnTo>
                    <a:pt x="9737" y="4525"/>
                  </a:lnTo>
                  <a:lnTo>
                    <a:pt x="9775" y="4010"/>
                  </a:lnTo>
                  <a:lnTo>
                    <a:pt x="9756" y="3513"/>
                  </a:lnTo>
                  <a:lnTo>
                    <a:pt x="9737" y="3055"/>
                  </a:lnTo>
                  <a:lnTo>
                    <a:pt x="9699" y="2597"/>
                  </a:lnTo>
                  <a:lnTo>
                    <a:pt x="9623" y="2273"/>
                  </a:lnTo>
                  <a:lnTo>
                    <a:pt x="9527" y="1948"/>
                  </a:lnTo>
                  <a:lnTo>
                    <a:pt x="9413" y="1681"/>
                  </a:lnTo>
                  <a:lnTo>
                    <a:pt x="9298" y="1452"/>
                  </a:lnTo>
                  <a:lnTo>
                    <a:pt x="9145" y="1222"/>
                  </a:lnTo>
                  <a:lnTo>
                    <a:pt x="8993" y="993"/>
                  </a:lnTo>
                  <a:lnTo>
                    <a:pt x="8802" y="802"/>
                  </a:lnTo>
                  <a:lnTo>
                    <a:pt x="8611" y="612"/>
                  </a:lnTo>
                  <a:lnTo>
                    <a:pt x="8401" y="459"/>
                  </a:lnTo>
                  <a:lnTo>
                    <a:pt x="8191" y="306"/>
                  </a:lnTo>
                  <a:lnTo>
                    <a:pt x="7962" y="192"/>
                  </a:lnTo>
                  <a:lnTo>
                    <a:pt x="7714" y="96"/>
                  </a:lnTo>
                  <a:lnTo>
                    <a:pt x="7465" y="39"/>
                  </a:lnTo>
                  <a:lnTo>
                    <a:pt x="7198"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40" name="Google Shape;440;p7"/>
            <p:cNvSpPr/>
            <p:nvPr/>
          </p:nvSpPr>
          <p:spPr>
            <a:xfrm>
              <a:off x="1473650" y="326400"/>
              <a:ext cx="210025" cy="120325"/>
            </a:xfrm>
            <a:custGeom>
              <a:avLst/>
              <a:gdLst/>
              <a:ahLst/>
              <a:cxnLst/>
              <a:rect l="l" t="t" r="r" b="b"/>
              <a:pathLst>
                <a:path w="8401" h="4813" extrusionOk="0">
                  <a:moveTo>
                    <a:pt x="8152" y="1"/>
                  </a:moveTo>
                  <a:lnTo>
                    <a:pt x="6587" y="383"/>
                  </a:lnTo>
                  <a:lnTo>
                    <a:pt x="5021" y="765"/>
                  </a:lnTo>
                  <a:lnTo>
                    <a:pt x="3456" y="1185"/>
                  </a:lnTo>
                  <a:lnTo>
                    <a:pt x="1909" y="1624"/>
                  </a:lnTo>
                  <a:lnTo>
                    <a:pt x="420" y="4048"/>
                  </a:lnTo>
                  <a:lnTo>
                    <a:pt x="344" y="4163"/>
                  </a:lnTo>
                  <a:lnTo>
                    <a:pt x="172" y="4487"/>
                  </a:lnTo>
                  <a:lnTo>
                    <a:pt x="0" y="4812"/>
                  </a:lnTo>
                  <a:lnTo>
                    <a:pt x="2081" y="4220"/>
                  </a:lnTo>
                  <a:lnTo>
                    <a:pt x="4162" y="3628"/>
                  </a:lnTo>
                  <a:lnTo>
                    <a:pt x="6262" y="3094"/>
                  </a:lnTo>
                  <a:lnTo>
                    <a:pt x="8362" y="2578"/>
                  </a:lnTo>
                  <a:lnTo>
                    <a:pt x="8400" y="2063"/>
                  </a:lnTo>
                  <a:lnTo>
                    <a:pt x="8381" y="1566"/>
                  </a:lnTo>
                  <a:lnTo>
                    <a:pt x="8362" y="1108"/>
                  </a:lnTo>
                  <a:lnTo>
                    <a:pt x="8324" y="650"/>
                  </a:lnTo>
                  <a:lnTo>
                    <a:pt x="8248" y="326"/>
                  </a:lnTo>
                  <a:lnTo>
                    <a:pt x="8152"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41" name="Google Shape;441;p7"/>
            <p:cNvSpPr/>
            <p:nvPr/>
          </p:nvSpPr>
          <p:spPr>
            <a:xfrm>
              <a:off x="1549050" y="476750"/>
              <a:ext cx="129375" cy="98825"/>
            </a:xfrm>
            <a:custGeom>
              <a:avLst/>
              <a:gdLst/>
              <a:ahLst/>
              <a:cxnLst/>
              <a:rect l="l" t="t" r="r" b="b"/>
              <a:pathLst>
                <a:path w="5175" h="3953" extrusionOk="0">
                  <a:moveTo>
                    <a:pt x="5174" y="1"/>
                  </a:moveTo>
                  <a:lnTo>
                    <a:pt x="3876" y="325"/>
                  </a:lnTo>
                  <a:lnTo>
                    <a:pt x="2578" y="650"/>
                  </a:lnTo>
                  <a:lnTo>
                    <a:pt x="1280" y="975"/>
                  </a:lnTo>
                  <a:lnTo>
                    <a:pt x="1" y="1318"/>
                  </a:lnTo>
                  <a:lnTo>
                    <a:pt x="402" y="1318"/>
                  </a:lnTo>
                  <a:lnTo>
                    <a:pt x="134" y="3361"/>
                  </a:lnTo>
                  <a:lnTo>
                    <a:pt x="39" y="3953"/>
                  </a:lnTo>
                  <a:lnTo>
                    <a:pt x="2578" y="3285"/>
                  </a:lnTo>
                  <a:lnTo>
                    <a:pt x="3838" y="2960"/>
                  </a:lnTo>
                  <a:lnTo>
                    <a:pt x="5117" y="2635"/>
                  </a:lnTo>
                  <a:lnTo>
                    <a:pt x="5117" y="2101"/>
                  </a:lnTo>
                  <a:lnTo>
                    <a:pt x="517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42" name="Google Shape;442;p7"/>
            <p:cNvSpPr/>
            <p:nvPr/>
          </p:nvSpPr>
          <p:spPr>
            <a:xfrm>
              <a:off x="1530450" y="627575"/>
              <a:ext cx="147975" cy="104075"/>
            </a:xfrm>
            <a:custGeom>
              <a:avLst/>
              <a:gdLst/>
              <a:ahLst/>
              <a:cxnLst/>
              <a:rect l="l" t="t" r="r" b="b"/>
              <a:pathLst>
                <a:path w="5919" h="4163" extrusionOk="0">
                  <a:moveTo>
                    <a:pt x="5861" y="1"/>
                  </a:moveTo>
                  <a:lnTo>
                    <a:pt x="4467" y="344"/>
                  </a:lnTo>
                  <a:lnTo>
                    <a:pt x="3093" y="688"/>
                  </a:lnTo>
                  <a:lnTo>
                    <a:pt x="1699" y="1051"/>
                  </a:lnTo>
                  <a:lnTo>
                    <a:pt x="325" y="1433"/>
                  </a:lnTo>
                  <a:lnTo>
                    <a:pt x="95" y="3246"/>
                  </a:lnTo>
                  <a:lnTo>
                    <a:pt x="0" y="4163"/>
                  </a:lnTo>
                  <a:lnTo>
                    <a:pt x="0" y="4163"/>
                  </a:lnTo>
                  <a:lnTo>
                    <a:pt x="1470" y="3762"/>
                  </a:lnTo>
                  <a:lnTo>
                    <a:pt x="2940" y="3361"/>
                  </a:lnTo>
                  <a:lnTo>
                    <a:pt x="4429" y="2979"/>
                  </a:lnTo>
                  <a:lnTo>
                    <a:pt x="5918" y="2616"/>
                  </a:lnTo>
                  <a:lnTo>
                    <a:pt x="5880" y="1318"/>
                  </a:lnTo>
                  <a:lnTo>
                    <a:pt x="5861"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43" name="Google Shape;443;p7"/>
            <p:cNvSpPr/>
            <p:nvPr/>
          </p:nvSpPr>
          <p:spPr>
            <a:xfrm>
              <a:off x="1439275" y="776975"/>
              <a:ext cx="310275" cy="127450"/>
            </a:xfrm>
            <a:custGeom>
              <a:avLst/>
              <a:gdLst/>
              <a:ahLst/>
              <a:cxnLst/>
              <a:rect l="l" t="t" r="r" b="b"/>
              <a:pathLst>
                <a:path w="12411" h="5098" extrusionOk="0">
                  <a:moveTo>
                    <a:pt x="9814" y="0"/>
                  </a:moveTo>
                  <a:lnTo>
                    <a:pt x="7370" y="592"/>
                  </a:lnTo>
                  <a:lnTo>
                    <a:pt x="4945" y="1222"/>
                  </a:lnTo>
                  <a:lnTo>
                    <a:pt x="2540" y="1891"/>
                  </a:lnTo>
                  <a:lnTo>
                    <a:pt x="134" y="2597"/>
                  </a:lnTo>
                  <a:lnTo>
                    <a:pt x="134" y="2616"/>
                  </a:lnTo>
                  <a:lnTo>
                    <a:pt x="1" y="3914"/>
                  </a:lnTo>
                  <a:lnTo>
                    <a:pt x="1" y="4086"/>
                  </a:lnTo>
                  <a:lnTo>
                    <a:pt x="20" y="4258"/>
                  </a:lnTo>
                  <a:lnTo>
                    <a:pt x="58" y="4411"/>
                  </a:lnTo>
                  <a:lnTo>
                    <a:pt x="115" y="4544"/>
                  </a:lnTo>
                  <a:lnTo>
                    <a:pt x="191" y="4659"/>
                  </a:lnTo>
                  <a:lnTo>
                    <a:pt x="287" y="4773"/>
                  </a:lnTo>
                  <a:lnTo>
                    <a:pt x="382" y="4850"/>
                  </a:lnTo>
                  <a:lnTo>
                    <a:pt x="497" y="4926"/>
                  </a:lnTo>
                  <a:lnTo>
                    <a:pt x="650" y="5098"/>
                  </a:lnTo>
                  <a:lnTo>
                    <a:pt x="2101" y="4659"/>
                  </a:lnTo>
                  <a:lnTo>
                    <a:pt x="3571" y="4239"/>
                  </a:lnTo>
                  <a:lnTo>
                    <a:pt x="5041" y="3838"/>
                  </a:lnTo>
                  <a:lnTo>
                    <a:pt x="6511" y="3437"/>
                  </a:lnTo>
                  <a:lnTo>
                    <a:pt x="7981" y="3055"/>
                  </a:lnTo>
                  <a:lnTo>
                    <a:pt x="9451" y="2692"/>
                  </a:lnTo>
                  <a:lnTo>
                    <a:pt x="10921" y="2349"/>
                  </a:lnTo>
                  <a:lnTo>
                    <a:pt x="12410" y="2005"/>
                  </a:lnTo>
                  <a:lnTo>
                    <a:pt x="12410" y="1681"/>
                  </a:lnTo>
                  <a:lnTo>
                    <a:pt x="12391" y="1375"/>
                  </a:lnTo>
                  <a:lnTo>
                    <a:pt x="12353" y="1127"/>
                  </a:lnTo>
                  <a:lnTo>
                    <a:pt x="12276" y="898"/>
                  </a:lnTo>
                  <a:lnTo>
                    <a:pt x="12162" y="707"/>
                  </a:lnTo>
                  <a:lnTo>
                    <a:pt x="12028" y="516"/>
                  </a:lnTo>
                  <a:lnTo>
                    <a:pt x="11856" y="382"/>
                  </a:lnTo>
                  <a:lnTo>
                    <a:pt x="11646" y="268"/>
                  </a:lnTo>
                  <a:lnTo>
                    <a:pt x="11417" y="191"/>
                  </a:lnTo>
                  <a:lnTo>
                    <a:pt x="11169" y="153"/>
                  </a:lnTo>
                  <a:lnTo>
                    <a:pt x="10501" y="115"/>
                  </a:lnTo>
                  <a:lnTo>
                    <a:pt x="9814" y="77"/>
                  </a:lnTo>
                  <a:lnTo>
                    <a:pt x="9814"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444" name="Google Shape;444;p7"/>
          <p:cNvGrpSpPr/>
          <p:nvPr/>
        </p:nvGrpSpPr>
        <p:grpSpPr>
          <a:xfrm>
            <a:off x="970175" y="3209333"/>
            <a:ext cx="1463267" cy="1596267"/>
            <a:chOff x="5261300" y="4859875"/>
            <a:chExt cx="548725" cy="598600"/>
          </a:xfrm>
        </p:grpSpPr>
        <p:sp>
          <p:nvSpPr>
            <p:cNvPr id="445" name="Google Shape;445;p7"/>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46" name="Google Shape;446;p7"/>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47" name="Google Shape;447;p7"/>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48" name="Google Shape;448;p7"/>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49" name="Google Shape;449;p7"/>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50" name="Google Shape;450;p7"/>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51" name="Google Shape;451;p7"/>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452" name="Google Shape;452;p7"/>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35867128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563"/>
        <p:cNvGrpSpPr/>
        <p:nvPr/>
      </p:nvGrpSpPr>
      <p:grpSpPr>
        <a:xfrm>
          <a:off x="0" y="0"/>
          <a:ext cx="0" cy="0"/>
          <a:chOff x="0" y="0"/>
          <a:chExt cx="0" cy="0"/>
        </a:xfrm>
      </p:grpSpPr>
      <p:pic>
        <p:nvPicPr>
          <p:cNvPr id="564" name="Google Shape;564;p9"/>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565" name="Google Shape;565;p9"/>
          <p:cNvSpPr txBox="1">
            <a:spLocks noGrp="1"/>
          </p:cNvSpPr>
          <p:nvPr>
            <p:ph type="title"/>
          </p:nvPr>
        </p:nvSpPr>
        <p:spPr>
          <a:xfrm>
            <a:off x="8221600" y="5197899"/>
            <a:ext cx="7940800" cy="1592800"/>
          </a:xfrm>
          <a:prstGeom prst="rect">
            <a:avLst/>
          </a:prstGeom>
        </p:spPr>
        <p:txBody>
          <a:bodyPr spcFirstLastPara="1" wrap="square" lIns="243783" tIns="243783" rIns="243783" bIns="243783" anchor="ctr" anchorCtr="0">
            <a:noAutofit/>
          </a:bodyPr>
          <a:lstStyle>
            <a:lvl1pPr lvl="0">
              <a:spcBef>
                <a:spcPts val="0"/>
              </a:spcBef>
              <a:spcAft>
                <a:spcPts val="0"/>
              </a:spcAft>
              <a:buSzPts val="4200"/>
              <a:buNone/>
              <a:defRPr sz="13300">
                <a:solidFill>
                  <a:schemeClr val="accent5"/>
                </a:solidFill>
              </a:defRPr>
            </a:lvl1pPr>
            <a:lvl2pPr lvl="1" algn="ctr">
              <a:spcBef>
                <a:spcPts val="0"/>
              </a:spcBef>
              <a:spcAft>
                <a:spcPts val="0"/>
              </a:spcAft>
              <a:buSzPts val="4200"/>
              <a:buNone/>
              <a:defRPr sz="11200"/>
            </a:lvl2pPr>
            <a:lvl3pPr lvl="2" algn="ctr">
              <a:spcBef>
                <a:spcPts val="0"/>
              </a:spcBef>
              <a:spcAft>
                <a:spcPts val="0"/>
              </a:spcAft>
              <a:buSzPts val="4200"/>
              <a:buNone/>
              <a:defRPr sz="11200"/>
            </a:lvl3pPr>
            <a:lvl4pPr lvl="3" algn="ctr">
              <a:spcBef>
                <a:spcPts val="0"/>
              </a:spcBef>
              <a:spcAft>
                <a:spcPts val="0"/>
              </a:spcAft>
              <a:buSzPts val="4200"/>
              <a:buNone/>
              <a:defRPr sz="11200"/>
            </a:lvl4pPr>
            <a:lvl5pPr lvl="4" algn="ctr">
              <a:spcBef>
                <a:spcPts val="0"/>
              </a:spcBef>
              <a:spcAft>
                <a:spcPts val="0"/>
              </a:spcAft>
              <a:buSzPts val="4200"/>
              <a:buNone/>
              <a:defRPr sz="11200"/>
            </a:lvl5pPr>
            <a:lvl6pPr lvl="5" algn="ctr">
              <a:spcBef>
                <a:spcPts val="0"/>
              </a:spcBef>
              <a:spcAft>
                <a:spcPts val="0"/>
              </a:spcAft>
              <a:buSzPts val="4200"/>
              <a:buNone/>
              <a:defRPr sz="11200"/>
            </a:lvl6pPr>
            <a:lvl7pPr lvl="6" algn="ctr">
              <a:spcBef>
                <a:spcPts val="0"/>
              </a:spcBef>
              <a:spcAft>
                <a:spcPts val="0"/>
              </a:spcAft>
              <a:buSzPts val="4200"/>
              <a:buNone/>
              <a:defRPr sz="11200"/>
            </a:lvl7pPr>
            <a:lvl8pPr lvl="7" algn="ctr">
              <a:spcBef>
                <a:spcPts val="0"/>
              </a:spcBef>
              <a:spcAft>
                <a:spcPts val="0"/>
              </a:spcAft>
              <a:buSzPts val="4200"/>
              <a:buNone/>
              <a:defRPr sz="11200"/>
            </a:lvl8pPr>
            <a:lvl9pPr lvl="8" algn="ctr">
              <a:spcBef>
                <a:spcPts val="0"/>
              </a:spcBef>
              <a:spcAft>
                <a:spcPts val="0"/>
              </a:spcAft>
              <a:buSzPts val="4200"/>
              <a:buNone/>
              <a:defRPr sz="11200"/>
            </a:lvl9pPr>
          </a:lstStyle>
          <a:p>
            <a:endParaRPr/>
          </a:p>
        </p:txBody>
      </p:sp>
      <p:sp>
        <p:nvSpPr>
          <p:cNvPr id="566" name="Google Shape;566;p9"/>
          <p:cNvSpPr txBox="1">
            <a:spLocks noGrp="1"/>
          </p:cNvSpPr>
          <p:nvPr>
            <p:ph type="subTitle" idx="1"/>
          </p:nvPr>
        </p:nvSpPr>
        <p:spPr>
          <a:xfrm>
            <a:off x="5730400" y="7128501"/>
            <a:ext cx="12923200" cy="1592800"/>
          </a:xfrm>
          <a:prstGeom prst="rect">
            <a:avLst/>
          </a:prstGeom>
        </p:spPr>
        <p:txBody>
          <a:bodyPr spcFirstLastPara="1" wrap="square" lIns="243783" tIns="243783" rIns="243783" bIns="243783" anchor="ctr" anchorCtr="0">
            <a:noAutofit/>
          </a:bodyPr>
          <a:lstStyle>
            <a:lvl1pPr lvl="0" algn="ctr">
              <a:lnSpc>
                <a:spcPct val="100000"/>
              </a:lnSpc>
              <a:spcBef>
                <a:spcPts val="0"/>
              </a:spcBef>
              <a:spcAft>
                <a:spcPts val="0"/>
              </a:spcAft>
              <a:buSzPts val="2100"/>
              <a:buNone/>
              <a:defRPr sz="4300"/>
            </a:lvl1pPr>
            <a:lvl2pPr lvl="1" algn="ctr">
              <a:lnSpc>
                <a:spcPct val="100000"/>
              </a:lnSpc>
              <a:spcBef>
                <a:spcPts val="0"/>
              </a:spcBef>
              <a:spcAft>
                <a:spcPts val="0"/>
              </a:spcAft>
              <a:buSzPts val="2100"/>
              <a:buNone/>
              <a:defRPr sz="5600"/>
            </a:lvl2pPr>
            <a:lvl3pPr lvl="2" algn="ctr">
              <a:lnSpc>
                <a:spcPct val="100000"/>
              </a:lnSpc>
              <a:spcBef>
                <a:spcPts val="0"/>
              </a:spcBef>
              <a:spcAft>
                <a:spcPts val="0"/>
              </a:spcAft>
              <a:buSzPts val="2100"/>
              <a:buNone/>
              <a:defRPr sz="5600"/>
            </a:lvl3pPr>
            <a:lvl4pPr lvl="3" algn="ctr">
              <a:lnSpc>
                <a:spcPct val="100000"/>
              </a:lnSpc>
              <a:spcBef>
                <a:spcPts val="0"/>
              </a:spcBef>
              <a:spcAft>
                <a:spcPts val="0"/>
              </a:spcAft>
              <a:buSzPts val="2100"/>
              <a:buNone/>
              <a:defRPr sz="5600"/>
            </a:lvl4pPr>
            <a:lvl5pPr lvl="4" algn="ctr">
              <a:lnSpc>
                <a:spcPct val="100000"/>
              </a:lnSpc>
              <a:spcBef>
                <a:spcPts val="0"/>
              </a:spcBef>
              <a:spcAft>
                <a:spcPts val="0"/>
              </a:spcAft>
              <a:buSzPts val="2100"/>
              <a:buNone/>
              <a:defRPr sz="5600"/>
            </a:lvl5pPr>
            <a:lvl6pPr lvl="5" algn="ctr">
              <a:lnSpc>
                <a:spcPct val="100000"/>
              </a:lnSpc>
              <a:spcBef>
                <a:spcPts val="0"/>
              </a:spcBef>
              <a:spcAft>
                <a:spcPts val="0"/>
              </a:spcAft>
              <a:buSzPts val="2100"/>
              <a:buNone/>
              <a:defRPr sz="5600"/>
            </a:lvl6pPr>
            <a:lvl7pPr lvl="6" algn="ctr">
              <a:lnSpc>
                <a:spcPct val="100000"/>
              </a:lnSpc>
              <a:spcBef>
                <a:spcPts val="0"/>
              </a:spcBef>
              <a:spcAft>
                <a:spcPts val="0"/>
              </a:spcAft>
              <a:buSzPts val="2100"/>
              <a:buNone/>
              <a:defRPr sz="5600"/>
            </a:lvl7pPr>
            <a:lvl8pPr lvl="7" algn="ctr">
              <a:lnSpc>
                <a:spcPct val="100000"/>
              </a:lnSpc>
              <a:spcBef>
                <a:spcPts val="0"/>
              </a:spcBef>
              <a:spcAft>
                <a:spcPts val="0"/>
              </a:spcAft>
              <a:buSzPts val="2100"/>
              <a:buNone/>
              <a:defRPr sz="5600"/>
            </a:lvl8pPr>
            <a:lvl9pPr lvl="8" algn="ctr">
              <a:lnSpc>
                <a:spcPct val="100000"/>
              </a:lnSpc>
              <a:spcBef>
                <a:spcPts val="0"/>
              </a:spcBef>
              <a:spcAft>
                <a:spcPts val="0"/>
              </a:spcAft>
              <a:buSzPts val="2100"/>
              <a:buNone/>
              <a:defRPr sz="5600"/>
            </a:lvl9pPr>
          </a:lstStyle>
          <a:p>
            <a:endParaRPr/>
          </a:p>
        </p:txBody>
      </p:sp>
      <p:grpSp>
        <p:nvGrpSpPr>
          <p:cNvPr id="567" name="Google Shape;567;p9"/>
          <p:cNvGrpSpPr/>
          <p:nvPr/>
        </p:nvGrpSpPr>
        <p:grpSpPr>
          <a:xfrm rot="10800000" flipH="1">
            <a:off x="-50803" y="-25423"/>
            <a:ext cx="10270539" cy="3368349"/>
            <a:chOff x="238125" y="548775"/>
            <a:chExt cx="2842400" cy="932200"/>
          </a:xfrm>
        </p:grpSpPr>
        <p:sp>
          <p:nvSpPr>
            <p:cNvPr id="568" name="Google Shape;568;p9"/>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69" name="Google Shape;569;p9"/>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570" name="Google Shape;570;p9"/>
          <p:cNvGrpSpPr/>
          <p:nvPr/>
        </p:nvGrpSpPr>
        <p:grpSpPr>
          <a:xfrm flipH="1">
            <a:off x="14113464" y="10347644"/>
            <a:ext cx="10270539" cy="3368349"/>
            <a:chOff x="238125" y="548775"/>
            <a:chExt cx="2842400" cy="932200"/>
          </a:xfrm>
        </p:grpSpPr>
        <p:sp>
          <p:nvSpPr>
            <p:cNvPr id="571" name="Google Shape;571;p9"/>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72" name="Google Shape;572;p9"/>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573" name="Google Shape;573;p9"/>
          <p:cNvGrpSpPr/>
          <p:nvPr/>
        </p:nvGrpSpPr>
        <p:grpSpPr>
          <a:xfrm>
            <a:off x="9896067" y="10322140"/>
            <a:ext cx="4591867" cy="4351533"/>
            <a:chOff x="3711025" y="4328000"/>
            <a:chExt cx="1721950" cy="1631825"/>
          </a:xfrm>
        </p:grpSpPr>
        <p:sp>
          <p:nvSpPr>
            <p:cNvPr id="574" name="Google Shape;574;p9"/>
            <p:cNvSpPr/>
            <p:nvPr/>
          </p:nvSpPr>
          <p:spPr>
            <a:xfrm>
              <a:off x="4465375" y="5787500"/>
              <a:ext cx="213225" cy="172325"/>
            </a:xfrm>
            <a:custGeom>
              <a:avLst/>
              <a:gdLst/>
              <a:ahLst/>
              <a:cxnLst/>
              <a:rect l="l" t="t" r="r" b="b"/>
              <a:pathLst>
                <a:path w="8529" h="6893" extrusionOk="0">
                  <a:moveTo>
                    <a:pt x="4256" y="0"/>
                  </a:moveTo>
                  <a:lnTo>
                    <a:pt x="3816" y="18"/>
                  </a:lnTo>
                  <a:lnTo>
                    <a:pt x="3394" y="70"/>
                  </a:lnTo>
                  <a:lnTo>
                    <a:pt x="2990" y="158"/>
                  </a:lnTo>
                  <a:lnTo>
                    <a:pt x="2603" y="281"/>
                  </a:lnTo>
                  <a:lnTo>
                    <a:pt x="2234" y="422"/>
                  </a:lnTo>
                  <a:lnTo>
                    <a:pt x="1882" y="598"/>
                  </a:lnTo>
                  <a:lnTo>
                    <a:pt x="1548" y="791"/>
                  </a:lnTo>
                  <a:lnTo>
                    <a:pt x="1249" y="1020"/>
                  </a:lnTo>
                  <a:lnTo>
                    <a:pt x="968" y="1266"/>
                  </a:lnTo>
                  <a:lnTo>
                    <a:pt x="721" y="1530"/>
                  </a:lnTo>
                  <a:lnTo>
                    <a:pt x="510" y="1811"/>
                  </a:lnTo>
                  <a:lnTo>
                    <a:pt x="335" y="2110"/>
                  </a:lnTo>
                  <a:lnTo>
                    <a:pt x="194" y="2427"/>
                  </a:lnTo>
                  <a:lnTo>
                    <a:pt x="88" y="2761"/>
                  </a:lnTo>
                  <a:lnTo>
                    <a:pt x="53" y="2919"/>
                  </a:lnTo>
                  <a:lnTo>
                    <a:pt x="18" y="3095"/>
                  </a:lnTo>
                  <a:lnTo>
                    <a:pt x="0" y="3271"/>
                  </a:lnTo>
                  <a:lnTo>
                    <a:pt x="0" y="3447"/>
                  </a:lnTo>
                  <a:lnTo>
                    <a:pt x="0" y="3622"/>
                  </a:lnTo>
                  <a:lnTo>
                    <a:pt x="18" y="3798"/>
                  </a:lnTo>
                  <a:lnTo>
                    <a:pt x="53" y="3974"/>
                  </a:lnTo>
                  <a:lnTo>
                    <a:pt x="88" y="4150"/>
                  </a:lnTo>
                  <a:lnTo>
                    <a:pt x="194" y="4466"/>
                  </a:lnTo>
                  <a:lnTo>
                    <a:pt x="335" y="4783"/>
                  </a:lnTo>
                  <a:lnTo>
                    <a:pt x="510" y="5082"/>
                  </a:lnTo>
                  <a:lnTo>
                    <a:pt x="721" y="5381"/>
                  </a:lnTo>
                  <a:lnTo>
                    <a:pt x="968" y="5645"/>
                  </a:lnTo>
                  <a:lnTo>
                    <a:pt x="1249" y="5891"/>
                  </a:lnTo>
                  <a:lnTo>
                    <a:pt x="1548" y="6102"/>
                  </a:lnTo>
                  <a:lnTo>
                    <a:pt x="1882" y="6295"/>
                  </a:lnTo>
                  <a:lnTo>
                    <a:pt x="2234" y="6471"/>
                  </a:lnTo>
                  <a:lnTo>
                    <a:pt x="2603" y="6629"/>
                  </a:lnTo>
                  <a:lnTo>
                    <a:pt x="2990" y="6735"/>
                  </a:lnTo>
                  <a:lnTo>
                    <a:pt x="3394" y="6823"/>
                  </a:lnTo>
                  <a:lnTo>
                    <a:pt x="3816" y="6875"/>
                  </a:lnTo>
                  <a:lnTo>
                    <a:pt x="4256" y="6893"/>
                  </a:lnTo>
                  <a:lnTo>
                    <a:pt x="4695" y="6875"/>
                  </a:lnTo>
                  <a:lnTo>
                    <a:pt x="5117" y="6823"/>
                  </a:lnTo>
                  <a:lnTo>
                    <a:pt x="5522" y="6735"/>
                  </a:lnTo>
                  <a:lnTo>
                    <a:pt x="5926" y="6629"/>
                  </a:lnTo>
                  <a:lnTo>
                    <a:pt x="6296" y="6471"/>
                  </a:lnTo>
                  <a:lnTo>
                    <a:pt x="6647" y="6295"/>
                  </a:lnTo>
                  <a:lnTo>
                    <a:pt x="6981" y="6102"/>
                  </a:lnTo>
                  <a:lnTo>
                    <a:pt x="7280" y="5891"/>
                  </a:lnTo>
                  <a:lnTo>
                    <a:pt x="7544" y="5645"/>
                  </a:lnTo>
                  <a:lnTo>
                    <a:pt x="7790" y="5381"/>
                  </a:lnTo>
                  <a:lnTo>
                    <a:pt x="8001" y="5082"/>
                  </a:lnTo>
                  <a:lnTo>
                    <a:pt x="8195" y="4783"/>
                  </a:lnTo>
                  <a:lnTo>
                    <a:pt x="8335" y="4466"/>
                  </a:lnTo>
                  <a:lnTo>
                    <a:pt x="8441" y="4150"/>
                  </a:lnTo>
                  <a:lnTo>
                    <a:pt x="8476" y="3974"/>
                  </a:lnTo>
                  <a:lnTo>
                    <a:pt x="8511" y="3798"/>
                  </a:lnTo>
                  <a:lnTo>
                    <a:pt x="8511" y="3622"/>
                  </a:lnTo>
                  <a:lnTo>
                    <a:pt x="8529" y="3447"/>
                  </a:lnTo>
                  <a:lnTo>
                    <a:pt x="8511" y="3271"/>
                  </a:lnTo>
                  <a:lnTo>
                    <a:pt x="8511" y="3095"/>
                  </a:lnTo>
                  <a:lnTo>
                    <a:pt x="8476" y="2919"/>
                  </a:lnTo>
                  <a:lnTo>
                    <a:pt x="8441" y="2761"/>
                  </a:lnTo>
                  <a:lnTo>
                    <a:pt x="8335" y="2427"/>
                  </a:lnTo>
                  <a:lnTo>
                    <a:pt x="8195" y="2110"/>
                  </a:lnTo>
                  <a:lnTo>
                    <a:pt x="8001" y="1811"/>
                  </a:lnTo>
                  <a:lnTo>
                    <a:pt x="7790" y="1530"/>
                  </a:lnTo>
                  <a:lnTo>
                    <a:pt x="7544" y="1266"/>
                  </a:lnTo>
                  <a:lnTo>
                    <a:pt x="7280" y="1020"/>
                  </a:lnTo>
                  <a:lnTo>
                    <a:pt x="6981" y="791"/>
                  </a:lnTo>
                  <a:lnTo>
                    <a:pt x="6647" y="598"/>
                  </a:lnTo>
                  <a:lnTo>
                    <a:pt x="6296" y="422"/>
                  </a:lnTo>
                  <a:lnTo>
                    <a:pt x="5926" y="281"/>
                  </a:lnTo>
                  <a:lnTo>
                    <a:pt x="5522" y="158"/>
                  </a:lnTo>
                  <a:lnTo>
                    <a:pt x="5117" y="70"/>
                  </a:lnTo>
                  <a:lnTo>
                    <a:pt x="4695" y="18"/>
                  </a:lnTo>
                  <a:lnTo>
                    <a:pt x="4256"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75" name="Google Shape;575;p9"/>
            <p:cNvSpPr/>
            <p:nvPr/>
          </p:nvSpPr>
          <p:spPr>
            <a:xfrm>
              <a:off x="3711025" y="4536375"/>
              <a:ext cx="860750" cy="1389175"/>
            </a:xfrm>
            <a:custGeom>
              <a:avLst/>
              <a:gdLst/>
              <a:ahLst/>
              <a:cxnLst/>
              <a:rect l="l" t="t" r="r" b="b"/>
              <a:pathLst>
                <a:path w="34430" h="55567" extrusionOk="0">
                  <a:moveTo>
                    <a:pt x="0" y="1"/>
                  </a:moveTo>
                  <a:lnTo>
                    <a:pt x="0" y="49113"/>
                  </a:lnTo>
                  <a:lnTo>
                    <a:pt x="34430" y="55566"/>
                  </a:lnTo>
                  <a:lnTo>
                    <a:pt x="34430" y="6472"/>
                  </a:lnTo>
                  <a:lnTo>
                    <a:pt x="0" y="1"/>
                  </a:lnTo>
                  <a:close/>
                </a:path>
              </a:pathLst>
            </a:custGeom>
            <a:solidFill>
              <a:schemeClr val="accent5"/>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76" name="Google Shape;576;p9"/>
            <p:cNvSpPr/>
            <p:nvPr/>
          </p:nvSpPr>
          <p:spPr>
            <a:xfrm>
              <a:off x="3711025" y="4496825"/>
              <a:ext cx="860750" cy="1389150"/>
            </a:xfrm>
            <a:custGeom>
              <a:avLst/>
              <a:gdLst/>
              <a:ahLst/>
              <a:cxnLst/>
              <a:rect l="l" t="t" r="r" b="b"/>
              <a:pathLst>
                <a:path w="34430" h="55566" extrusionOk="0">
                  <a:moveTo>
                    <a:pt x="0" y="0"/>
                  </a:moveTo>
                  <a:lnTo>
                    <a:pt x="0" y="49095"/>
                  </a:lnTo>
                  <a:lnTo>
                    <a:pt x="34430" y="55566"/>
                  </a:lnTo>
                  <a:lnTo>
                    <a:pt x="34430" y="6453"/>
                  </a:lnTo>
                  <a:lnTo>
                    <a:pt x="0"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77" name="Google Shape;577;p9"/>
            <p:cNvSpPr/>
            <p:nvPr/>
          </p:nvSpPr>
          <p:spPr>
            <a:xfrm>
              <a:off x="4571750" y="4536375"/>
              <a:ext cx="861225" cy="1389175"/>
            </a:xfrm>
            <a:custGeom>
              <a:avLst/>
              <a:gdLst/>
              <a:ahLst/>
              <a:cxnLst/>
              <a:rect l="l" t="t" r="r" b="b"/>
              <a:pathLst>
                <a:path w="34449" h="55567" extrusionOk="0">
                  <a:moveTo>
                    <a:pt x="34448" y="1"/>
                  </a:moveTo>
                  <a:lnTo>
                    <a:pt x="1" y="6472"/>
                  </a:lnTo>
                  <a:lnTo>
                    <a:pt x="1" y="55566"/>
                  </a:lnTo>
                  <a:lnTo>
                    <a:pt x="34448" y="49113"/>
                  </a:lnTo>
                  <a:lnTo>
                    <a:pt x="34448" y="1"/>
                  </a:lnTo>
                  <a:close/>
                </a:path>
              </a:pathLst>
            </a:custGeom>
            <a:solidFill>
              <a:schemeClr val="accent5"/>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78" name="Google Shape;578;p9"/>
            <p:cNvSpPr/>
            <p:nvPr/>
          </p:nvSpPr>
          <p:spPr>
            <a:xfrm>
              <a:off x="4571750" y="4496825"/>
              <a:ext cx="861225" cy="1389150"/>
            </a:xfrm>
            <a:custGeom>
              <a:avLst/>
              <a:gdLst/>
              <a:ahLst/>
              <a:cxnLst/>
              <a:rect l="l" t="t" r="r" b="b"/>
              <a:pathLst>
                <a:path w="34449" h="55566" extrusionOk="0">
                  <a:moveTo>
                    <a:pt x="34448" y="0"/>
                  </a:moveTo>
                  <a:lnTo>
                    <a:pt x="1" y="6453"/>
                  </a:lnTo>
                  <a:lnTo>
                    <a:pt x="1" y="55566"/>
                  </a:lnTo>
                  <a:lnTo>
                    <a:pt x="34448" y="49095"/>
                  </a:lnTo>
                  <a:lnTo>
                    <a:pt x="34448"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79" name="Google Shape;579;p9"/>
            <p:cNvSpPr/>
            <p:nvPr/>
          </p:nvSpPr>
          <p:spPr>
            <a:xfrm>
              <a:off x="3763325" y="4473525"/>
              <a:ext cx="808450" cy="1373325"/>
            </a:xfrm>
            <a:custGeom>
              <a:avLst/>
              <a:gdLst/>
              <a:ahLst/>
              <a:cxnLst/>
              <a:rect l="l" t="t" r="r" b="b"/>
              <a:pathLst>
                <a:path w="32338" h="54933" extrusionOk="0">
                  <a:moveTo>
                    <a:pt x="1" y="0"/>
                  </a:moveTo>
                  <a:lnTo>
                    <a:pt x="1" y="48691"/>
                  </a:lnTo>
                  <a:lnTo>
                    <a:pt x="1021" y="48603"/>
                  </a:lnTo>
                  <a:lnTo>
                    <a:pt x="2040" y="48532"/>
                  </a:lnTo>
                  <a:lnTo>
                    <a:pt x="3025" y="48480"/>
                  </a:lnTo>
                  <a:lnTo>
                    <a:pt x="4010" y="48444"/>
                  </a:lnTo>
                  <a:lnTo>
                    <a:pt x="4977" y="48427"/>
                  </a:lnTo>
                  <a:lnTo>
                    <a:pt x="5909" y="48409"/>
                  </a:lnTo>
                  <a:lnTo>
                    <a:pt x="7755" y="48409"/>
                  </a:lnTo>
                  <a:lnTo>
                    <a:pt x="8634" y="48444"/>
                  </a:lnTo>
                  <a:lnTo>
                    <a:pt x="9514" y="48480"/>
                  </a:lnTo>
                  <a:lnTo>
                    <a:pt x="10375" y="48515"/>
                  </a:lnTo>
                  <a:lnTo>
                    <a:pt x="11202" y="48567"/>
                  </a:lnTo>
                  <a:lnTo>
                    <a:pt x="12028" y="48638"/>
                  </a:lnTo>
                  <a:lnTo>
                    <a:pt x="12837" y="48708"/>
                  </a:lnTo>
                  <a:lnTo>
                    <a:pt x="14402" y="48866"/>
                  </a:lnTo>
                  <a:lnTo>
                    <a:pt x="15897" y="49077"/>
                  </a:lnTo>
                  <a:lnTo>
                    <a:pt x="17321" y="49306"/>
                  </a:lnTo>
                  <a:lnTo>
                    <a:pt x="18675" y="49570"/>
                  </a:lnTo>
                  <a:lnTo>
                    <a:pt x="19959" y="49833"/>
                  </a:lnTo>
                  <a:lnTo>
                    <a:pt x="21189" y="50132"/>
                  </a:lnTo>
                  <a:lnTo>
                    <a:pt x="22350" y="50449"/>
                  </a:lnTo>
                  <a:lnTo>
                    <a:pt x="23440" y="50783"/>
                  </a:lnTo>
                  <a:lnTo>
                    <a:pt x="24478" y="51117"/>
                  </a:lnTo>
                  <a:lnTo>
                    <a:pt x="25445" y="51451"/>
                  </a:lnTo>
                  <a:lnTo>
                    <a:pt x="26342" y="51785"/>
                  </a:lnTo>
                  <a:lnTo>
                    <a:pt x="27186" y="52137"/>
                  </a:lnTo>
                  <a:lnTo>
                    <a:pt x="27942" y="52471"/>
                  </a:lnTo>
                  <a:lnTo>
                    <a:pt x="28663" y="52788"/>
                  </a:lnTo>
                  <a:lnTo>
                    <a:pt x="29296" y="53104"/>
                  </a:lnTo>
                  <a:lnTo>
                    <a:pt x="29876" y="53403"/>
                  </a:lnTo>
                  <a:lnTo>
                    <a:pt x="30404" y="53702"/>
                  </a:lnTo>
                  <a:lnTo>
                    <a:pt x="30861" y="53966"/>
                  </a:lnTo>
                  <a:lnTo>
                    <a:pt x="31265" y="54194"/>
                  </a:lnTo>
                  <a:lnTo>
                    <a:pt x="31863" y="54581"/>
                  </a:lnTo>
                  <a:lnTo>
                    <a:pt x="32232" y="54845"/>
                  </a:lnTo>
                  <a:lnTo>
                    <a:pt x="32338" y="54933"/>
                  </a:lnTo>
                  <a:lnTo>
                    <a:pt x="32338" y="9232"/>
                  </a:lnTo>
                  <a:lnTo>
                    <a:pt x="31793" y="8792"/>
                  </a:lnTo>
                  <a:lnTo>
                    <a:pt x="31230" y="8370"/>
                  </a:lnTo>
                  <a:lnTo>
                    <a:pt x="30650" y="7948"/>
                  </a:lnTo>
                  <a:lnTo>
                    <a:pt x="30069" y="7544"/>
                  </a:lnTo>
                  <a:lnTo>
                    <a:pt x="29472" y="7157"/>
                  </a:lnTo>
                  <a:lnTo>
                    <a:pt x="28856" y="6788"/>
                  </a:lnTo>
                  <a:lnTo>
                    <a:pt x="28241" y="6418"/>
                  </a:lnTo>
                  <a:lnTo>
                    <a:pt x="27625" y="6084"/>
                  </a:lnTo>
                  <a:lnTo>
                    <a:pt x="26992" y="5750"/>
                  </a:lnTo>
                  <a:lnTo>
                    <a:pt x="26342" y="5416"/>
                  </a:lnTo>
                  <a:lnTo>
                    <a:pt x="25691" y="5117"/>
                  </a:lnTo>
                  <a:lnTo>
                    <a:pt x="25040" y="4818"/>
                  </a:lnTo>
                  <a:lnTo>
                    <a:pt x="24390" y="4519"/>
                  </a:lnTo>
                  <a:lnTo>
                    <a:pt x="23722" y="4255"/>
                  </a:lnTo>
                  <a:lnTo>
                    <a:pt x="23053" y="3992"/>
                  </a:lnTo>
                  <a:lnTo>
                    <a:pt x="22385" y="3728"/>
                  </a:lnTo>
                  <a:lnTo>
                    <a:pt x="21717" y="3499"/>
                  </a:lnTo>
                  <a:lnTo>
                    <a:pt x="21049" y="3253"/>
                  </a:lnTo>
                  <a:lnTo>
                    <a:pt x="19695" y="2831"/>
                  </a:lnTo>
                  <a:lnTo>
                    <a:pt x="18341" y="2444"/>
                  </a:lnTo>
                  <a:lnTo>
                    <a:pt x="17004" y="2093"/>
                  </a:lnTo>
                  <a:lnTo>
                    <a:pt x="15668" y="1776"/>
                  </a:lnTo>
                  <a:lnTo>
                    <a:pt x="14367" y="1477"/>
                  </a:lnTo>
                  <a:lnTo>
                    <a:pt x="13083" y="1231"/>
                  </a:lnTo>
                  <a:lnTo>
                    <a:pt x="11817" y="1002"/>
                  </a:lnTo>
                  <a:lnTo>
                    <a:pt x="10586" y="809"/>
                  </a:lnTo>
                  <a:lnTo>
                    <a:pt x="9408" y="651"/>
                  </a:lnTo>
                  <a:lnTo>
                    <a:pt x="8265" y="510"/>
                  </a:lnTo>
                  <a:lnTo>
                    <a:pt x="7175" y="387"/>
                  </a:lnTo>
                  <a:lnTo>
                    <a:pt x="6138" y="281"/>
                  </a:lnTo>
                  <a:lnTo>
                    <a:pt x="5153" y="211"/>
                  </a:lnTo>
                  <a:lnTo>
                    <a:pt x="4256" y="141"/>
                  </a:lnTo>
                  <a:lnTo>
                    <a:pt x="3412" y="88"/>
                  </a:lnTo>
                  <a:lnTo>
                    <a:pt x="1988" y="35"/>
                  </a:lnTo>
                  <a:lnTo>
                    <a:pt x="915" y="0"/>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80" name="Google Shape;580;p9"/>
            <p:cNvSpPr/>
            <p:nvPr/>
          </p:nvSpPr>
          <p:spPr>
            <a:xfrm>
              <a:off x="3797625" y="4396575"/>
              <a:ext cx="774150" cy="1450275"/>
            </a:xfrm>
            <a:custGeom>
              <a:avLst/>
              <a:gdLst/>
              <a:ahLst/>
              <a:cxnLst/>
              <a:rect l="l" t="t" r="r" b="b"/>
              <a:pathLst>
                <a:path w="30966" h="58011" extrusionOk="0">
                  <a:moveTo>
                    <a:pt x="0" y="1"/>
                  </a:moveTo>
                  <a:lnTo>
                    <a:pt x="0" y="48691"/>
                  </a:lnTo>
                  <a:lnTo>
                    <a:pt x="1090" y="48656"/>
                  </a:lnTo>
                  <a:lnTo>
                    <a:pt x="3218" y="48656"/>
                  </a:lnTo>
                  <a:lnTo>
                    <a:pt x="4238" y="48674"/>
                  </a:lnTo>
                  <a:lnTo>
                    <a:pt x="5240" y="48691"/>
                  </a:lnTo>
                  <a:lnTo>
                    <a:pt x="6225" y="48744"/>
                  </a:lnTo>
                  <a:lnTo>
                    <a:pt x="7175" y="48797"/>
                  </a:lnTo>
                  <a:lnTo>
                    <a:pt x="8124" y="48867"/>
                  </a:lnTo>
                  <a:lnTo>
                    <a:pt x="9021" y="48955"/>
                  </a:lnTo>
                  <a:lnTo>
                    <a:pt x="9918" y="49043"/>
                  </a:lnTo>
                  <a:lnTo>
                    <a:pt x="10779" y="49148"/>
                  </a:lnTo>
                  <a:lnTo>
                    <a:pt x="11641" y="49272"/>
                  </a:lnTo>
                  <a:lnTo>
                    <a:pt x="12450" y="49395"/>
                  </a:lnTo>
                  <a:lnTo>
                    <a:pt x="13259" y="49518"/>
                  </a:lnTo>
                  <a:lnTo>
                    <a:pt x="14050" y="49676"/>
                  </a:lnTo>
                  <a:lnTo>
                    <a:pt x="14806" y="49817"/>
                  </a:lnTo>
                  <a:lnTo>
                    <a:pt x="15545" y="49993"/>
                  </a:lnTo>
                  <a:lnTo>
                    <a:pt x="16265" y="50151"/>
                  </a:lnTo>
                  <a:lnTo>
                    <a:pt x="16969" y="50327"/>
                  </a:lnTo>
                  <a:lnTo>
                    <a:pt x="17655" y="50520"/>
                  </a:lnTo>
                  <a:lnTo>
                    <a:pt x="18323" y="50696"/>
                  </a:lnTo>
                  <a:lnTo>
                    <a:pt x="18956" y="50889"/>
                  </a:lnTo>
                  <a:lnTo>
                    <a:pt x="19571" y="51100"/>
                  </a:lnTo>
                  <a:lnTo>
                    <a:pt x="20187" y="51311"/>
                  </a:lnTo>
                  <a:lnTo>
                    <a:pt x="21330" y="51733"/>
                  </a:lnTo>
                  <a:lnTo>
                    <a:pt x="22402" y="52155"/>
                  </a:lnTo>
                  <a:lnTo>
                    <a:pt x="23405" y="52613"/>
                  </a:lnTo>
                  <a:lnTo>
                    <a:pt x="24354" y="53070"/>
                  </a:lnTo>
                  <a:lnTo>
                    <a:pt x="25216" y="53527"/>
                  </a:lnTo>
                  <a:lnTo>
                    <a:pt x="26007" y="53967"/>
                  </a:lnTo>
                  <a:lnTo>
                    <a:pt x="26728" y="54424"/>
                  </a:lnTo>
                  <a:lnTo>
                    <a:pt x="27396" y="54863"/>
                  </a:lnTo>
                  <a:lnTo>
                    <a:pt x="28012" y="55285"/>
                  </a:lnTo>
                  <a:lnTo>
                    <a:pt x="28539" y="55690"/>
                  </a:lnTo>
                  <a:lnTo>
                    <a:pt x="29032" y="56077"/>
                  </a:lnTo>
                  <a:lnTo>
                    <a:pt x="29454" y="56446"/>
                  </a:lnTo>
                  <a:lnTo>
                    <a:pt x="29823" y="56780"/>
                  </a:lnTo>
                  <a:lnTo>
                    <a:pt x="30139" y="57079"/>
                  </a:lnTo>
                  <a:lnTo>
                    <a:pt x="30403" y="57360"/>
                  </a:lnTo>
                  <a:lnTo>
                    <a:pt x="30614" y="57571"/>
                  </a:lnTo>
                  <a:lnTo>
                    <a:pt x="30878" y="57905"/>
                  </a:lnTo>
                  <a:lnTo>
                    <a:pt x="30966" y="58011"/>
                  </a:lnTo>
                  <a:lnTo>
                    <a:pt x="30966" y="12310"/>
                  </a:lnTo>
                  <a:lnTo>
                    <a:pt x="30509" y="11782"/>
                  </a:lnTo>
                  <a:lnTo>
                    <a:pt x="30016" y="11255"/>
                  </a:lnTo>
                  <a:lnTo>
                    <a:pt x="29524" y="10745"/>
                  </a:lnTo>
                  <a:lnTo>
                    <a:pt x="29014" y="10252"/>
                  </a:lnTo>
                  <a:lnTo>
                    <a:pt x="28486" y="9778"/>
                  </a:lnTo>
                  <a:lnTo>
                    <a:pt x="27941" y="9320"/>
                  </a:lnTo>
                  <a:lnTo>
                    <a:pt x="27396" y="8881"/>
                  </a:lnTo>
                  <a:lnTo>
                    <a:pt x="26834" y="8441"/>
                  </a:lnTo>
                  <a:lnTo>
                    <a:pt x="26253" y="8019"/>
                  </a:lnTo>
                  <a:lnTo>
                    <a:pt x="25673" y="7615"/>
                  </a:lnTo>
                  <a:lnTo>
                    <a:pt x="25093" y="7228"/>
                  </a:lnTo>
                  <a:lnTo>
                    <a:pt x="24477" y="6859"/>
                  </a:lnTo>
                  <a:lnTo>
                    <a:pt x="23879" y="6489"/>
                  </a:lnTo>
                  <a:lnTo>
                    <a:pt x="23264" y="6138"/>
                  </a:lnTo>
                  <a:lnTo>
                    <a:pt x="22631" y="5804"/>
                  </a:lnTo>
                  <a:lnTo>
                    <a:pt x="22015" y="5470"/>
                  </a:lnTo>
                  <a:lnTo>
                    <a:pt x="21382" y="5171"/>
                  </a:lnTo>
                  <a:lnTo>
                    <a:pt x="20749" y="4872"/>
                  </a:lnTo>
                  <a:lnTo>
                    <a:pt x="20099" y="4573"/>
                  </a:lnTo>
                  <a:lnTo>
                    <a:pt x="19466" y="4291"/>
                  </a:lnTo>
                  <a:lnTo>
                    <a:pt x="18815" y="4028"/>
                  </a:lnTo>
                  <a:lnTo>
                    <a:pt x="18165" y="3781"/>
                  </a:lnTo>
                  <a:lnTo>
                    <a:pt x="16881" y="3307"/>
                  </a:lnTo>
                  <a:lnTo>
                    <a:pt x="15597" y="2867"/>
                  </a:lnTo>
                  <a:lnTo>
                    <a:pt x="14314" y="2463"/>
                  </a:lnTo>
                  <a:lnTo>
                    <a:pt x="13065" y="2111"/>
                  </a:lnTo>
                  <a:lnTo>
                    <a:pt x="11817" y="1794"/>
                  </a:lnTo>
                  <a:lnTo>
                    <a:pt x="10621" y="1513"/>
                  </a:lnTo>
                  <a:lnTo>
                    <a:pt x="9443" y="1249"/>
                  </a:lnTo>
                  <a:lnTo>
                    <a:pt x="8317" y="1021"/>
                  </a:lnTo>
                  <a:lnTo>
                    <a:pt x="7227" y="827"/>
                  </a:lnTo>
                  <a:lnTo>
                    <a:pt x="6190" y="669"/>
                  </a:lnTo>
                  <a:lnTo>
                    <a:pt x="5223" y="511"/>
                  </a:lnTo>
                  <a:lnTo>
                    <a:pt x="4308" y="388"/>
                  </a:lnTo>
                  <a:lnTo>
                    <a:pt x="3464" y="300"/>
                  </a:lnTo>
                  <a:lnTo>
                    <a:pt x="2022" y="142"/>
                  </a:lnTo>
                  <a:lnTo>
                    <a:pt x="932" y="54"/>
                  </a:lnTo>
                  <a:lnTo>
                    <a:pt x="246" y="18"/>
                  </a:lnTo>
                  <a:lnTo>
                    <a:pt x="0" y="1"/>
                  </a:lnTo>
                  <a:close/>
                </a:path>
              </a:pathLst>
            </a:custGeom>
            <a:solidFill>
              <a:schemeClr val="accent6"/>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81" name="Google Shape;581;p9"/>
            <p:cNvSpPr/>
            <p:nvPr/>
          </p:nvSpPr>
          <p:spPr>
            <a:xfrm>
              <a:off x="3842025" y="4328000"/>
              <a:ext cx="729750" cy="1518850"/>
            </a:xfrm>
            <a:custGeom>
              <a:avLst/>
              <a:gdLst/>
              <a:ahLst/>
              <a:cxnLst/>
              <a:rect l="l" t="t" r="r" b="b"/>
              <a:pathLst>
                <a:path w="29190" h="60754" extrusionOk="0">
                  <a:moveTo>
                    <a:pt x="0" y="1"/>
                  </a:moveTo>
                  <a:lnTo>
                    <a:pt x="0" y="48691"/>
                  </a:lnTo>
                  <a:lnTo>
                    <a:pt x="1020" y="48674"/>
                  </a:lnTo>
                  <a:lnTo>
                    <a:pt x="2022" y="48656"/>
                  </a:lnTo>
                  <a:lnTo>
                    <a:pt x="3007" y="48674"/>
                  </a:lnTo>
                  <a:lnTo>
                    <a:pt x="3974" y="48709"/>
                  </a:lnTo>
                  <a:lnTo>
                    <a:pt x="4924" y="48744"/>
                  </a:lnTo>
                  <a:lnTo>
                    <a:pt x="5838" y="48814"/>
                  </a:lnTo>
                  <a:lnTo>
                    <a:pt x="6735" y="48902"/>
                  </a:lnTo>
                  <a:lnTo>
                    <a:pt x="7614" y="48990"/>
                  </a:lnTo>
                  <a:lnTo>
                    <a:pt x="8476" y="49096"/>
                  </a:lnTo>
                  <a:lnTo>
                    <a:pt x="9320" y="49236"/>
                  </a:lnTo>
                  <a:lnTo>
                    <a:pt x="10129" y="49359"/>
                  </a:lnTo>
                  <a:lnTo>
                    <a:pt x="10920" y="49518"/>
                  </a:lnTo>
                  <a:lnTo>
                    <a:pt x="11711" y="49693"/>
                  </a:lnTo>
                  <a:lnTo>
                    <a:pt x="12467" y="49869"/>
                  </a:lnTo>
                  <a:lnTo>
                    <a:pt x="13206" y="50045"/>
                  </a:lnTo>
                  <a:lnTo>
                    <a:pt x="13909" y="50256"/>
                  </a:lnTo>
                  <a:lnTo>
                    <a:pt x="14613" y="50467"/>
                  </a:lnTo>
                  <a:lnTo>
                    <a:pt x="15298" y="50678"/>
                  </a:lnTo>
                  <a:lnTo>
                    <a:pt x="15949" y="50907"/>
                  </a:lnTo>
                  <a:lnTo>
                    <a:pt x="16600" y="51153"/>
                  </a:lnTo>
                  <a:lnTo>
                    <a:pt x="17215" y="51399"/>
                  </a:lnTo>
                  <a:lnTo>
                    <a:pt x="17830" y="51645"/>
                  </a:lnTo>
                  <a:lnTo>
                    <a:pt x="18411" y="51909"/>
                  </a:lnTo>
                  <a:lnTo>
                    <a:pt x="18973" y="52173"/>
                  </a:lnTo>
                  <a:lnTo>
                    <a:pt x="19536" y="52437"/>
                  </a:lnTo>
                  <a:lnTo>
                    <a:pt x="20064" y="52718"/>
                  </a:lnTo>
                  <a:lnTo>
                    <a:pt x="20591" y="52999"/>
                  </a:lnTo>
                  <a:lnTo>
                    <a:pt x="21084" y="53281"/>
                  </a:lnTo>
                  <a:lnTo>
                    <a:pt x="21558" y="53562"/>
                  </a:lnTo>
                  <a:lnTo>
                    <a:pt x="22033" y="53861"/>
                  </a:lnTo>
                  <a:lnTo>
                    <a:pt x="22912" y="54441"/>
                  </a:lnTo>
                  <a:lnTo>
                    <a:pt x="23739" y="55021"/>
                  </a:lnTo>
                  <a:lnTo>
                    <a:pt x="24477" y="55602"/>
                  </a:lnTo>
                  <a:lnTo>
                    <a:pt x="25181" y="56182"/>
                  </a:lnTo>
                  <a:lnTo>
                    <a:pt x="25814" y="56727"/>
                  </a:lnTo>
                  <a:lnTo>
                    <a:pt x="26376" y="57272"/>
                  </a:lnTo>
                  <a:lnTo>
                    <a:pt x="26886" y="57800"/>
                  </a:lnTo>
                  <a:lnTo>
                    <a:pt x="27343" y="58292"/>
                  </a:lnTo>
                  <a:lnTo>
                    <a:pt x="27748" y="58767"/>
                  </a:lnTo>
                  <a:lnTo>
                    <a:pt x="28100" y="59189"/>
                  </a:lnTo>
                  <a:lnTo>
                    <a:pt x="28399" y="59576"/>
                  </a:lnTo>
                  <a:lnTo>
                    <a:pt x="28645" y="59910"/>
                  </a:lnTo>
                  <a:lnTo>
                    <a:pt x="28856" y="60209"/>
                  </a:lnTo>
                  <a:lnTo>
                    <a:pt x="29119" y="60613"/>
                  </a:lnTo>
                  <a:lnTo>
                    <a:pt x="29190" y="60754"/>
                  </a:lnTo>
                  <a:lnTo>
                    <a:pt x="29190" y="15053"/>
                  </a:lnTo>
                  <a:lnTo>
                    <a:pt x="28803" y="14455"/>
                  </a:lnTo>
                  <a:lnTo>
                    <a:pt x="28381" y="13857"/>
                  </a:lnTo>
                  <a:lnTo>
                    <a:pt x="27941" y="13294"/>
                  </a:lnTo>
                  <a:lnTo>
                    <a:pt x="27484" y="12732"/>
                  </a:lnTo>
                  <a:lnTo>
                    <a:pt x="27027" y="12187"/>
                  </a:lnTo>
                  <a:lnTo>
                    <a:pt x="26552" y="11659"/>
                  </a:lnTo>
                  <a:lnTo>
                    <a:pt x="26060" y="11149"/>
                  </a:lnTo>
                  <a:lnTo>
                    <a:pt x="25550" y="10657"/>
                  </a:lnTo>
                  <a:lnTo>
                    <a:pt x="25022" y="10182"/>
                  </a:lnTo>
                  <a:lnTo>
                    <a:pt x="24495" y="9707"/>
                  </a:lnTo>
                  <a:lnTo>
                    <a:pt x="23950" y="9250"/>
                  </a:lnTo>
                  <a:lnTo>
                    <a:pt x="23405" y="8810"/>
                  </a:lnTo>
                  <a:lnTo>
                    <a:pt x="22842" y="8388"/>
                  </a:lnTo>
                  <a:lnTo>
                    <a:pt x="22279" y="7984"/>
                  </a:lnTo>
                  <a:lnTo>
                    <a:pt x="21699" y="7579"/>
                  </a:lnTo>
                  <a:lnTo>
                    <a:pt x="21119" y="7193"/>
                  </a:lnTo>
                  <a:lnTo>
                    <a:pt x="20521" y="6823"/>
                  </a:lnTo>
                  <a:lnTo>
                    <a:pt x="19923" y="6454"/>
                  </a:lnTo>
                  <a:lnTo>
                    <a:pt x="19325" y="6102"/>
                  </a:lnTo>
                  <a:lnTo>
                    <a:pt x="18727" y="5768"/>
                  </a:lnTo>
                  <a:lnTo>
                    <a:pt x="18112" y="5452"/>
                  </a:lnTo>
                  <a:lnTo>
                    <a:pt x="17514" y="5135"/>
                  </a:lnTo>
                  <a:lnTo>
                    <a:pt x="16899" y="4836"/>
                  </a:lnTo>
                  <a:lnTo>
                    <a:pt x="16283" y="4555"/>
                  </a:lnTo>
                  <a:lnTo>
                    <a:pt x="15070" y="4010"/>
                  </a:lnTo>
                  <a:lnTo>
                    <a:pt x="13856" y="3500"/>
                  </a:lnTo>
                  <a:lnTo>
                    <a:pt x="12643" y="3043"/>
                  </a:lnTo>
                  <a:lnTo>
                    <a:pt x="11465" y="2638"/>
                  </a:lnTo>
                  <a:lnTo>
                    <a:pt x="10304" y="2252"/>
                  </a:lnTo>
                  <a:lnTo>
                    <a:pt x="9179" y="1900"/>
                  </a:lnTo>
                  <a:lnTo>
                    <a:pt x="8089" y="1601"/>
                  </a:lnTo>
                  <a:lnTo>
                    <a:pt x="7034" y="1320"/>
                  </a:lnTo>
                  <a:lnTo>
                    <a:pt x="6032" y="1073"/>
                  </a:lnTo>
                  <a:lnTo>
                    <a:pt x="5082" y="862"/>
                  </a:lnTo>
                  <a:lnTo>
                    <a:pt x="4203" y="687"/>
                  </a:lnTo>
                  <a:lnTo>
                    <a:pt x="3376" y="528"/>
                  </a:lnTo>
                  <a:lnTo>
                    <a:pt x="1970" y="282"/>
                  </a:lnTo>
                  <a:lnTo>
                    <a:pt x="897" y="124"/>
                  </a:lnTo>
                  <a:lnTo>
                    <a:pt x="229" y="36"/>
                  </a:lnTo>
                  <a:lnTo>
                    <a:pt x="0" y="1"/>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82" name="Google Shape;582;p9"/>
            <p:cNvSpPr/>
            <p:nvPr/>
          </p:nvSpPr>
          <p:spPr>
            <a:xfrm>
              <a:off x="4571750" y="4473075"/>
              <a:ext cx="808900" cy="1373350"/>
            </a:xfrm>
            <a:custGeom>
              <a:avLst/>
              <a:gdLst/>
              <a:ahLst/>
              <a:cxnLst/>
              <a:rect l="l" t="t" r="r" b="b"/>
              <a:pathLst>
                <a:path w="32356" h="54934" extrusionOk="0">
                  <a:moveTo>
                    <a:pt x="31441" y="1"/>
                  </a:moveTo>
                  <a:lnTo>
                    <a:pt x="30369" y="36"/>
                  </a:lnTo>
                  <a:lnTo>
                    <a:pt x="28927" y="88"/>
                  </a:lnTo>
                  <a:lnTo>
                    <a:pt x="28100" y="141"/>
                  </a:lnTo>
                  <a:lnTo>
                    <a:pt x="27186" y="212"/>
                  </a:lnTo>
                  <a:lnTo>
                    <a:pt x="26219" y="299"/>
                  </a:lnTo>
                  <a:lnTo>
                    <a:pt x="25181" y="387"/>
                  </a:lnTo>
                  <a:lnTo>
                    <a:pt x="24091" y="510"/>
                  </a:lnTo>
                  <a:lnTo>
                    <a:pt x="22948" y="651"/>
                  </a:lnTo>
                  <a:lnTo>
                    <a:pt x="21752" y="827"/>
                  </a:lnTo>
                  <a:lnTo>
                    <a:pt x="20539" y="1020"/>
                  </a:lnTo>
                  <a:lnTo>
                    <a:pt x="19273" y="1231"/>
                  </a:lnTo>
                  <a:lnTo>
                    <a:pt x="17989" y="1495"/>
                  </a:lnTo>
                  <a:lnTo>
                    <a:pt x="16671" y="1776"/>
                  </a:lnTo>
                  <a:lnTo>
                    <a:pt x="15334" y="2093"/>
                  </a:lnTo>
                  <a:lnTo>
                    <a:pt x="13998" y="2445"/>
                  </a:lnTo>
                  <a:lnTo>
                    <a:pt x="12661" y="2832"/>
                  </a:lnTo>
                  <a:lnTo>
                    <a:pt x="11307" y="3271"/>
                  </a:lnTo>
                  <a:lnTo>
                    <a:pt x="10622" y="3500"/>
                  </a:lnTo>
                  <a:lnTo>
                    <a:pt x="9953" y="3746"/>
                  </a:lnTo>
                  <a:lnTo>
                    <a:pt x="9285" y="3992"/>
                  </a:lnTo>
                  <a:lnTo>
                    <a:pt x="8617" y="4256"/>
                  </a:lnTo>
                  <a:lnTo>
                    <a:pt x="7966" y="4537"/>
                  </a:lnTo>
                  <a:lnTo>
                    <a:pt x="7298" y="4819"/>
                  </a:lnTo>
                  <a:lnTo>
                    <a:pt x="6648" y="5117"/>
                  </a:lnTo>
                  <a:lnTo>
                    <a:pt x="5997" y="5434"/>
                  </a:lnTo>
                  <a:lnTo>
                    <a:pt x="5364" y="5751"/>
                  </a:lnTo>
                  <a:lnTo>
                    <a:pt x="4731" y="6085"/>
                  </a:lnTo>
                  <a:lnTo>
                    <a:pt x="4098" y="6436"/>
                  </a:lnTo>
                  <a:lnTo>
                    <a:pt x="3482" y="6788"/>
                  </a:lnTo>
                  <a:lnTo>
                    <a:pt x="2885" y="7175"/>
                  </a:lnTo>
                  <a:lnTo>
                    <a:pt x="2287" y="7562"/>
                  </a:lnTo>
                  <a:lnTo>
                    <a:pt x="1689" y="7949"/>
                  </a:lnTo>
                  <a:lnTo>
                    <a:pt x="1126" y="8371"/>
                  </a:lnTo>
                  <a:lnTo>
                    <a:pt x="563" y="8793"/>
                  </a:lnTo>
                  <a:lnTo>
                    <a:pt x="1" y="9250"/>
                  </a:lnTo>
                  <a:lnTo>
                    <a:pt x="1" y="54933"/>
                  </a:lnTo>
                  <a:lnTo>
                    <a:pt x="124" y="54845"/>
                  </a:lnTo>
                  <a:lnTo>
                    <a:pt x="493" y="54599"/>
                  </a:lnTo>
                  <a:lnTo>
                    <a:pt x="1091" y="54212"/>
                  </a:lnTo>
                  <a:lnTo>
                    <a:pt x="1495" y="53966"/>
                  </a:lnTo>
                  <a:lnTo>
                    <a:pt x="1953" y="53702"/>
                  </a:lnTo>
                  <a:lnTo>
                    <a:pt x="2463" y="53421"/>
                  </a:lnTo>
                  <a:lnTo>
                    <a:pt x="3043" y="53122"/>
                  </a:lnTo>
                  <a:lnTo>
                    <a:pt x="3693" y="52806"/>
                  </a:lnTo>
                  <a:lnTo>
                    <a:pt x="4397" y="52472"/>
                  </a:lnTo>
                  <a:lnTo>
                    <a:pt x="5171" y="52137"/>
                  </a:lnTo>
                  <a:lnTo>
                    <a:pt x="6015" y="51803"/>
                  </a:lnTo>
                  <a:lnTo>
                    <a:pt x="6911" y="51452"/>
                  </a:lnTo>
                  <a:lnTo>
                    <a:pt x="7878" y="51118"/>
                  </a:lnTo>
                  <a:lnTo>
                    <a:pt x="8898" y="50783"/>
                  </a:lnTo>
                  <a:lnTo>
                    <a:pt x="9989" y="50467"/>
                  </a:lnTo>
                  <a:lnTo>
                    <a:pt x="11149" y="50150"/>
                  </a:lnTo>
                  <a:lnTo>
                    <a:pt x="12380" y="49851"/>
                  </a:lnTo>
                  <a:lnTo>
                    <a:pt x="13681" y="49570"/>
                  </a:lnTo>
                  <a:lnTo>
                    <a:pt x="15035" y="49306"/>
                  </a:lnTo>
                  <a:lnTo>
                    <a:pt x="16460" y="49078"/>
                  </a:lnTo>
                  <a:lnTo>
                    <a:pt x="17954" y="48884"/>
                  </a:lnTo>
                  <a:lnTo>
                    <a:pt x="19519" y="48709"/>
                  </a:lnTo>
                  <a:lnTo>
                    <a:pt x="20310" y="48638"/>
                  </a:lnTo>
                  <a:lnTo>
                    <a:pt x="21137" y="48568"/>
                  </a:lnTo>
                  <a:lnTo>
                    <a:pt x="21981" y="48515"/>
                  </a:lnTo>
                  <a:lnTo>
                    <a:pt x="22843" y="48480"/>
                  </a:lnTo>
                  <a:lnTo>
                    <a:pt x="23704" y="48445"/>
                  </a:lnTo>
                  <a:lnTo>
                    <a:pt x="24601" y="48427"/>
                  </a:lnTo>
                  <a:lnTo>
                    <a:pt x="25515" y="48410"/>
                  </a:lnTo>
                  <a:lnTo>
                    <a:pt x="26430" y="48410"/>
                  </a:lnTo>
                  <a:lnTo>
                    <a:pt x="27379" y="48427"/>
                  </a:lnTo>
                  <a:lnTo>
                    <a:pt x="28346" y="48462"/>
                  </a:lnTo>
                  <a:lnTo>
                    <a:pt x="29313" y="48498"/>
                  </a:lnTo>
                  <a:lnTo>
                    <a:pt x="30316" y="48550"/>
                  </a:lnTo>
                  <a:lnTo>
                    <a:pt x="31318" y="48603"/>
                  </a:lnTo>
                  <a:lnTo>
                    <a:pt x="32356" y="48691"/>
                  </a:lnTo>
                  <a:lnTo>
                    <a:pt x="32356" y="1"/>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83" name="Google Shape;583;p9"/>
            <p:cNvSpPr/>
            <p:nvPr/>
          </p:nvSpPr>
          <p:spPr>
            <a:xfrm>
              <a:off x="4571750" y="4396575"/>
              <a:ext cx="774175" cy="1449850"/>
            </a:xfrm>
            <a:custGeom>
              <a:avLst/>
              <a:gdLst/>
              <a:ahLst/>
              <a:cxnLst/>
              <a:rect l="l" t="t" r="r" b="b"/>
              <a:pathLst>
                <a:path w="30967" h="57994" extrusionOk="0">
                  <a:moveTo>
                    <a:pt x="30738" y="1"/>
                  </a:moveTo>
                  <a:lnTo>
                    <a:pt x="30052" y="54"/>
                  </a:lnTo>
                  <a:lnTo>
                    <a:pt x="28962" y="142"/>
                  </a:lnTo>
                  <a:lnTo>
                    <a:pt x="27502" y="282"/>
                  </a:lnTo>
                  <a:lnTo>
                    <a:pt x="26676" y="388"/>
                  </a:lnTo>
                  <a:lnTo>
                    <a:pt x="25761" y="511"/>
                  </a:lnTo>
                  <a:lnTo>
                    <a:pt x="24777" y="651"/>
                  </a:lnTo>
                  <a:lnTo>
                    <a:pt x="23757" y="827"/>
                  </a:lnTo>
                  <a:lnTo>
                    <a:pt x="22667" y="1021"/>
                  </a:lnTo>
                  <a:lnTo>
                    <a:pt x="21541" y="1232"/>
                  </a:lnTo>
                  <a:lnTo>
                    <a:pt x="20363" y="1496"/>
                  </a:lnTo>
                  <a:lnTo>
                    <a:pt x="19150" y="1777"/>
                  </a:lnTo>
                  <a:lnTo>
                    <a:pt x="17919" y="2111"/>
                  </a:lnTo>
                  <a:lnTo>
                    <a:pt x="16653" y="2463"/>
                  </a:lnTo>
                  <a:lnTo>
                    <a:pt x="15387" y="2849"/>
                  </a:lnTo>
                  <a:lnTo>
                    <a:pt x="14103" y="3289"/>
                  </a:lnTo>
                  <a:lnTo>
                    <a:pt x="12802" y="3764"/>
                  </a:lnTo>
                  <a:lnTo>
                    <a:pt x="12169" y="4028"/>
                  </a:lnTo>
                  <a:lnTo>
                    <a:pt x="11518" y="4291"/>
                  </a:lnTo>
                  <a:lnTo>
                    <a:pt x="10868" y="4573"/>
                  </a:lnTo>
                  <a:lnTo>
                    <a:pt x="10235" y="4854"/>
                  </a:lnTo>
                  <a:lnTo>
                    <a:pt x="9602" y="5153"/>
                  </a:lnTo>
                  <a:lnTo>
                    <a:pt x="8969" y="5470"/>
                  </a:lnTo>
                  <a:lnTo>
                    <a:pt x="8336" y="5786"/>
                  </a:lnTo>
                  <a:lnTo>
                    <a:pt x="7720" y="6120"/>
                  </a:lnTo>
                  <a:lnTo>
                    <a:pt x="7105" y="6472"/>
                  </a:lnTo>
                  <a:lnTo>
                    <a:pt x="6489" y="6841"/>
                  </a:lnTo>
                  <a:lnTo>
                    <a:pt x="5891" y="7210"/>
                  </a:lnTo>
                  <a:lnTo>
                    <a:pt x="5294" y="7615"/>
                  </a:lnTo>
                  <a:lnTo>
                    <a:pt x="4713" y="8019"/>
                  </a:lnTo>
                  <a:lnTo>
                    <a:pt x="4133" y="8424"/>
                  </a:lnTo>
                  <a:lnTo>
                    <a:pt x="3588" y="8863"/>
                  </a:lnTo>
                  <a:lnTo>
                    <a:pt x="3025" y="9303"/>
                  </a:lnTo>
                  <a:lnTo>
                    <a:pt x="2498" y="9778"/>
                  </a:lnTo>
                  <a:lnTo>
                    <a:pt x="1970" y="10252"/>
                  </a:lnTo>
                  <a:lnTo>
                    <a:pt x="1460" y="10745"/>
                  </a:lnTo>
                  <a:lnTo>
                    <a:pt x="950" y="11237"/>
                  </a:lnTo>
                  <a:lnTo>
                    <a:pt x="476" y="11765"/>
                  </a:lnTo>
                  <a:lnTo>
                    <a:pt x="1" y="12310"/>
                  </a:lnTo>
                  <a:lnTo>
                    <a:pt x="1" y="57993"/>
                  </a:lnTo>
                  <a:lnTo>
                    <a:pt x="89" y="57888"/>
                  </a:lnTo>
                  <a:lnTo>
                    <a:pt x="370" y="57571"/>
                  </a:lnTo>
                  <a:lnTo>
                    <a:pt x="581" y="57343"/>
                  </a:lnTo>
                  <a:lnTo>
                    <a:pt x="845" y="57079"/>
                  </a:lnTo>
                  <a:lnTo>
                    <a:pt x="1161" y="56780"/>
                  </a:lnTo>
                  <a:lnTo>
                    <a:pt x="1531" y="56428"/>
                  </a:lnTo>
                  <a:lnTo>
                    <a:pt x="1953" y="56077"/>
                  </a:lnTo>
                  <a:lnTo>
                    <a:pt x="2427" y="55690"/>
                  </a:lnTo>
                  <a:lnTo>
                    <a:pt x="2973" y="55268"/>
                  </a:lnTo>
                  <a:lnTo>
                    <a:pt x="3570" y="54846"/>
                  </a:lnTo>
                  <a:lnTo>
                    <a:pt x="4239" y="54406"/>
                  </a:lnTo>
                  <a:lnTo>
                    <a:pt x="4977" y="53967"/>
                  </a:lnTo>
                  <a:lnTo>
                    <a:pt x="5768" y="53509"/>
                  </a:lnTo>
                  <a:lnTo>
                    <a:pt x="6630" y="53052"/>
                  </a:lnTo>
                  <a:lnTo>
                    <a:pt x="7562" y="52595"/>
                  </a:lnTo>
                  <a:lnTo>
                    <a:pt x="8564" y="52155"/>
                  </a:lnTo>
                  <a:lnTo>
                    <a:pt x="9637" y="51716"/>
                  </a:lnTo>
                  <a:lnTo>
                    <a:pt x="10797" y="51294"/>
                  </a:lnTo>
                  <a:lnTo>
                    <a:pt x="11395" y="51083"/>
                  </a:lnTo>
                  <a:lnTo>
                    <a:pt x="12028" y="50889"/>
                  </a:lnTo>
                  <a:lnTo>
                    <a:pt x="12661" y="50696"/>
                  </a:lnTo>
                  <a:lnTo>
                    <a:pt x="13330" y="50502"/>
                  </a:lnTo>
                  <a:lnTo>
                    <a:pt x="13998" y="50327"/>
                  </a:lnTo>
                  <a:lnTo>
                    <a:pt x="14701" y="50151"/>
                  </a:lnTo>
                  <a:lnTo>
                    <a:pt x="15422" y="49975"/>
                  </a:lnTo>
                  <a:lnTo>
                    <a:pt x="16178" y="49817"/>
                  </a:lnTo>
                  <a:lnTo>
                    <a:pt x="16934" y="49658"/>
                  </a:lnTo>
                  <a:lnTo>
                    <a:pt x="17708" y="49518"/>
                  </a:lnTo>
                  <a:lnTo>
                    <a:pt x="18517" y="49377"/>
                  </a:lnTo>
                  <a:lnTo>
                    <a:pt x="19343" y="49254"/>
                  </a:lnTo>
                  <a:lnTo>
                    <a:pt x="20187" y="49148"/>
                  </a:lnTo>
                  <a:lnTo>
                    <a:pt x="21067" y="49043"/>
                  </a:lnTo>
                  <a:lnTo>
                    <a:pt x="21946" y="48937"/>
                  </a:lnTo>
                  <a:lnTo>
                    <a:pt x="22860" y="48867"/>
                  </a:lnTo>
                  <a:lnTo>
                    <a:pt x="23792" y="48797"/>
                  </a:lnTo>
                  <a:lnTo>
                    <a:pt x="24759" y="48726"/>
                  </a:lnTo>
                  <a:lnTo>
                    <a:pt x="25726" y="48691"/>
                  </a:lnTo>
                  <a:lnTo>
                    <a:pt x="26729" y="48656"/>
                  </a:lnTo>
                  <a:lnTo>
                    <a:pt x="27766" y="48639"/>
                  </a:lnTo>
                  <a:lnTo>
                    <a:pt x="28804" y="48639"/>
                  </a:lnTo>
                  <a:lnTo>
                    <a:pt x="29876" y="48656"/>
                  </a:lnTo>
                  <a:lnTo>
                    <a:pt x="30966" y="48674"/>
                  </a:lnTo>
                  <a:lnTo>
                    <a:pt x="30966" y="1"/>
                  </a:lnTo>
                  <a:close/>
                </a:path>
              </a:pathLst>
            </a:custGeom>
            <a:solidFill>
              <a:schemeClr val="accent6"/>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84" name="Google Shape;584;p9"/>
            <p:cNvSpPr/>
            <p:nvPr/>
          </p:nvSpPr>
          <p:spPr>
            <a:xfrm>
              <a:off x="4571750" y="4328000"/>
              <a:ext cx="730200" cy="1518425"/>
            </a:xfrm>
            <a:custGeom>
              <a:avLst/>
              <a:gdLst/>
              <a:ahLst/>
              <a:cxnLst/>
              <a:rect l="l" t="t" r="r" b="b"/>
              <a:pathLst>
                <a:path w="29208" h="60737" extrusionOk="0">
                  <a:moveTo>
                    <a:pt x="29208" y="1"/>
                  </a:moveTo>
                  <a:lnTo>
                    <a:pt x="28979" y="18"/>
                  </a:lnTo>
                  <a:lnTo>
                    <a:pt x="28294" y="106"/>
                  </a:lnTo>
                  <a:lnTo>
                    <a:pt x="27221" y="265"/>
                  </a:lnTo>
                  <a:lnTo>
                    <a:pt x="25814" y="511"/>
                  </a:lnTo>
                  <a:lnTo>
                    <a:pt x="25005" y="669"/>
                  </a:lnTo>
                  <a:lnTo>
                    <a:pt x="24109" y="862"/>
                  </a:lnTo>
                  <a:lnTo>
                    <a:pt x="23177" y="1073"/>
                  </a:lnTo>
                  <a:lnTo>
                    <a:pt x="22174" y="1320"/>
                  </a:lnTo>
                  <a:lnTo>
                    <a:pt x="21119" y="1583"/>
                  </a:lnTo>
                  <a:lnTo>
                    <a:pt x="20029" y="1900"/>
                  </a:lnTo>
                  <a:lnTo>
                    <a:pt x="18904" y="2234"/>
                  </a:lnTo>
                  <a:lnTo>
                    <a:pt x="17743" y="2621"/>
                  </a:lnTo>
                  <a:lnTo>
                    <a:pt x="16547" y="3043"/>
                  </a:lnTo>
                  <a:lnTo>
                    <a:pt x="15352" y="3500"/>
                  </a:lnTo>
                  <a:lnTo>
                    <a:pt x="14138" y="3992"/>
                  </a:lnTo>
                  <a:lnTo>
                    <a:pt x="12908" y="4537"/>
                  </a:lnTo>
                  <a:lnTo>
                    <a:pt x="12310" y="4836"/>
                  </a:lnTo>
                  <a:lnTo>
                    <a:pt x="11694" y="5135"/>
                  </a:lnTo>
                  <a:lnTo>
                    <a:pt x="11079" y="5434"/>
                  </a:lnTo>
                  <a:lnTo>
                    <a:pt x="10481" y="5768"/>
                  </a:lnTo>
                  <a:lnTo>
                    <a:pt x="9865" y="6102"/>
                  </a:lnTo>
                  <a:lnTo>
                    <a:pt x="9268" y="6454"/>
                  </a:lnTo>
                  <a:lnTo>
                    <a:pt x="8687" y="6806"/>
                  </a:lnTo>
                  <a:lnTo>
                    <a:pt x="8089" y="7175"/>
                  </a:lnTo>
                  <a:lnTo>
                    <a:pt x="7509" y="7562"/>
                  </a:lnTo>
                  <a:lnTo>
                    <a:pt x="6929" y="7966"/>
                  </a:lnTo>
                  <a:lnTo>
                    <a:pt x="6366" y="8371"/>
                  </a:lnTo>
                  <a:lnTo>
                    <a:pt x="5804" y="8810"/>
                  </a:lnTo>
                  <a:lnTo>
                    <a:pt x="5241" y="9250"/>
                  </a:lnTo>
                  <a:lnTo>
                    <a:pt x="4713" y="9690"/>
                  </a:lnTo>
                  <a:lnTo>
                    <a:pt x="4168" y="10164"/>
                  </a:lnTo>
                  <a:lnTo>
                    <a:pt x="3658" y="10639"/>
                  </a:lnTo>
                  <a:lnTo>
                    <a:pt x="3148" y="11149"/>
                  </a:lnTo>
                  <a:lnTo>
                    <a:pt x="2656" y="11659"/>
                  </a:lnTo>
                  <a:lnTo>
                    <a:pt x="2181" y="12187"/>
                  </a:lnTo>
                  <a:lnTo>
                    <a:pt x="1706" y="12732"/>
                  </a:lnTo>
                  <a:lnTo>
                    <a:pt x="1267" y="13277"/>
                  </a:lnTo>
                  <a:lnTo>
                    <a:pt x="827" y="13857"/>
                  </a:lnTo>
                  <a:lnTo>
                    <a:pt x="405" y="14437"/>
                  </a:lnTo>
                  <a:lnTo>
                    <a:pt x="1" y="15053"/>
                  </a:lnTo>
                  <a:lnTo>
                    <a:pt x="1" y="60736"/>
                  </a:lnTo>
                  <a:lnTo>
                    <a:pt x="89" y="60596"/>
                  </a:lnTo>
                  <a:lnTo>
                    <a:pt x="352" y="60191"/>
                  </a:lnTo>
                  <a:lnTo>
                    <a:pt x="546" y="59910"/>
                  </a:lnTo>
                  <a:lnTo>
                    <a:pt x="792" y="59558"/>
                  </a:lnTo>
                  <a:lnTo>
                    <a:pt x="1091" y="59171"/>
                  </a:lnTo>
                  <a:lnTo>
                    <a:pt x="1443" y="58749"/>
                  </a:lnTo>
                  <a:lnTo>
                    <a:pt x="1847" y="58292"/>
                  </a:lnTo>
                  <a:lnTo>
                    <a:pt x="2304" y="57800"/>
                  </a:lnTo>
                  <a:lnTo>
                    <a:pt x="2832" y="57272"/>
                  </a:lnTo>
                  <a:lnTo>
                    <a:pt x="3395" y="56727"/>
                  </a:lnTo>
                  <a:lnTo>
                    <a:pt x="4028" y="56164"/>
                  </a:lnTo>
                  <a:lnTo>
                    <a:pt x="4713" y="55584"/>
                  </a:lnTo>
                  <a:lnTo>
                    <a:pt x="5469" y="55004"/>
                  </a:lnTo>
                  <a:lnTo>
                    <a:pt x="6296" y="54424"/>
                  </a:lnTo>
                  <a:lnTo>
                    <a:pt x="7175" y="53843"/>
                  </a:lnTo>
                  <a:lnTo>
                    <a:pt x="7632" y="53562"/>
                  </a:lnTo>
                  <a:lnTo>
                    <a:pt x="8125" y="53263"/>
                  </a:lnTo>
                  <a:lnTo>
                    <a:pt x="8617" y="52982"/>
                  </a:lnTo>
                  <a:lnTo>
                    <a:pt x="9127" y="52700"/>
                  </a:lnTo>
                  <a:lnTo>
                    <a:pt x="9672" y="52437"/>
                  </a:lnTo>
                  <a:lnTo>
                    <a:pt x="10217" y="52155"/>
                  </a:lnTo>
                  <a:lnTo>
                    <a:pt x="10780" y="51891"/>
                  </a:lnTo>
                  <a:lnTo>
                    <a:pt x="11378" y="51645"/>
                  </a:lnTo>
                  <a:lnTo>
                    <a:pt x="11976" y="51382"/>
                  </a:lnTo>
                  <a:lnTo>
                    <a:pt x="12609" y="51135"/>
                  </a:lnTo>
                  <a:lnTo>
                    <a:pt x="13242" y="50907"/>
                  </a:lnTo>
                  <a:lnTo>
                    <a:pt x="13910" y="50678"/>
                  </a:lnTo>
                  <a:lnTo>
                    <a:pt x="14596" y="50450"/>
                  </a:lnTo>
                  <a:lnTo>
                    <a:pt x="15281" y="50239"/>
                  </a:lnTo>
                  <a:lnTo>
                    <a:pt x="16002" y="50045"/>
                  </a:lnTo>
                  <a:lnTo>
                    <a:pt x="16741" y="49852"/>
                  </a:lnTo>
                  <a:lnTo>
                    <a:pt x="17497" y="49676"/>
                  </a:lnTo>
                  <a:lnTo>
                    <a:pt x="18271" y="49518"/>
                  </a:lnTo>
                  <a:lnTo>
                    <a:pt x="19080" y="49359"/>
                  </a:lnTo>
                  <a:lnTo>
                    <a:pt x="19888" y="49219"/>
                  </a:lnTo>
                  <a:lnTo>
                    <a:pt x="20732" y="49096"/>
                  </a:lnTo>
                  <a:lnTo>
                    <a:pt x="21576" y="48973"/>
                  </a:lnTo>
                  <a:lnTo>
                    <a:pt x="22456" y="48885"/>
                  </a:lnTo>
                  <a:lnTo>
                    <a:pt x="23370" y="48797"/>
                  </a:lnTo>
                  <a:lnTo>
                    <a:pt x="24284" y="48744"/>
                  </a:lnTo>
                  <a:lnTo>
                    <a:pt x="25216" y="48691"/>
                  </a:lnTo>
                  <a:lnTo>
                    <a:pt x="26184" y="48656"/>
                  </a:lnTo>
                  <a:lnTo>
                    <a:pt x="28171" y="48656"/>
                  </a:lnTo>
                  <a:lnTo>
                    <a:pt x="29208" y="48674"/>
                  </a:lnTo>
                  <a:lnTo>
                    <a:pt x="29208" y="1"/>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85" name="Google Shape;585;p9"/>
            <p:cNvSpPr/>
            <p:nvPr/>
          </p:nvSpPr>
          <p:spPr>
            <a:xfrm>
              <a:off x="3918950" y="4450650"/>
              <a:ext cx="600525" cy="310400"/>
            </a:xfrm>
            <a:custGeom>
              <a:avLst/>
              <a:gdLst/>
              <a:ahLst/>
              <a:cxnLst/>
              <a:rect l="l" t="t" r="r" b="b"/>
              <a:pathLst>
                <a:path w="24021" h="12416" extrusionOk="0">
                  <a:moveTo>
                    <a:pt x="0" y="1"/>
                  </a:moveTo>
                  <a:lnTo>
                    <a:pt x="0" y="18"/>
                  </a:lnTo>
                  <a:lnTo>
                    <a:pt x="0" y="53"/>
                  </a:lnTo>
                  <a:lnTo>
                    <a:pt x="18" y="71"/>
                  </a:lnTo>
                  <a:lnTo>
                    <a:pt x="211" y="89"/>
                  </a:lnTo>
                  <a:lnTo>
                    <a:pt x="721" y="141"/>
                  </a:lnTo>
                  <a:lnTo>
                    <a:pt x="1513" y="264"/>
                  </a:lnTo>
                  <a:lnTo>
                    <a:pt x="2568" y="440"/>
                  </a:lnTo>
                  <a:lnTo>
                    <a:pt x="3834" y="686"/>
                  </a:lnTo>
                  <a:lnTo>
                    <a:pt x="4537" y="845"/>
                  </a:lnTo>
                  <a:lnTo>
                    <a:pt x="5276" y="1021"/>
                  </a:lnTo>
                  <a:lnTo>
                    <a:pt x="6067" y="1214"/>
                  </a:lnTo>
                  <a:lnTo>
                    <a:pt x="6876" y="1425"/>
                  </a:lnTo>
                  <a:lnTo>
                    <a:pt x="7720" y="1671"/>
                  </a:lnTo>
                  <a:lnTo>
                    <a:pt x="8599" y="1935"/>
                  </a:lnTo>
                  <a:lnTo>
                    <a:pt x="9496" y="2234"/>
                  </a:lnTo>
                  <a:lnTo>
                    <a:pt x="10393" y="2550"/>
                  </a:lnTo>
                  <a:lnTo>
                    <a:pt x="11325" y="2902"/>
                  </a:lnTo>
                  <a:lnTo>
                    <a:pt x="12257" y="3289"/>
                  </a:lnTo>
                  <a:lnTo>
                    <a:pt x="13188" y="3693"/>
                  </a:lnTo>
                  <a:lnTo>
                    <a:pt x="14138" y="4151"/>
                  </a:lnTo>
                  <a:lnTo>
                    <a:pt x="15070" y="4625"/>
                  </a:lnTo>
                  <a:lnTo>
                    <a:pt x="16002" y="5135"/>
                  </a:lnTo>
                  <a:lnTo>
                    <a:pt x="16916" y="5680"/>
                  </a:lnTo>
                  <a:lnTo>
                    <a:pt x="17813" y="6261"/>
                  </a:lnTo>
                  <a:lnTo>
                    <a:pt x="18253" y="6577"/>
                  </a:lnTo>
                  <a:lnTo>
                    <a:pt x="18692" y="6894"/>
                  </a:lnTo>
                  <a:lnTo>
                    <a:pt x="19132" y="7210"/>
                  </a:lnTo>
                  <a:lnTo>
                    <a:pt x="19554" y="7544"/>
                  </a:lnTo>
                  <a:lnTo>
                    <a:pt x="19976" y="7896"/>
                  </a:lnTo>
                  <a:lnTo>
                    <a:pt x="20380" y="8248"/>
                  </a:lnTo>
                  <a:lnTo>
                    <a:pt x="20785" y="8617"/>
                  </a:lnTo>
                  <a:lnTo>
                    <a:pt x="21172" y="8986"/>
                  </a:lnTo>
                  <a:lnTo>
                    <a:pt x="21559" y="9373"/>
                  </a:lnTo>
                  <a:lnTo>
                    <a:pt x="21945" y="9777"/>
                  </a:lnTo>
                  <a:lnTo>
                    <a:pt x="22297" y="10182"/>
                  </a:lnTo>
                  <a:lnTo>
                    <a:pt x="22666" y="10604"/>
                  </a:lnTo>
                  <a:lnTo>
                    <a:pt x="23000" y="11044"/>
                  </a:lnTo>
                  <a:lnTo>
                    <a:pt x="23335" y="11483"/>
                  </a:lnTo>
                  <a:lnTo>
                    <a:pt x="23651" y="11940"/>
                  </a:lnTo>
                  <a:lnTo>
                    <a:pt x="23968" y="12398"/>
                  </a:lnTo>
                  <a:lnTo>
                    <a:pt x="23985" y="12415"/>
                  </a:lnTo>
                  <a:lnTo>
                    <a:pt x="24003" y="12415"/>
                  </a:lnTo>
                  <a:lnTo>
                    <a:pt x="24020" y="12380"/>
                  </a:lnTo>
                  <a:lnTo>
                    <a:pt x="24020" y="12362"/>
                  </a:lnTo>
                  <a:lnTo>
                    <a:pt x="23686" y="11870"/>
                  </a:lnTo>
                  <a:lnTo>
                    <a:pt x="23352" y="11378"/>
                  </a:lnTo>
                  <a:lnTo>
                    <a:pt x="22983" y="10903"/>
                  </a:lnTo>
                  <a:lnTo>
                    <a:pt x="22614" y="10446"/>
                  </a:lnTo>
                  <a:lnTo>
                    <a:pt x="22244" y="10006"/>
                  </a:lnTo>
                  <a:lnTo>
                    <a:pt x="21840" y="9566"/>
                  </a:lnTo>
                  <a:lnTo>
                    <a:pt x="21435" y="9144"/>
                  </a:lnTo>
                  <a:lnTo>
                    <a:pt x="21013" y="8740"/>
                  </a:lnTo>
                  <a:lnTo>
                    <a:pt x="20591" y="8353"/>
                  </a:lnTo>
                  <a:lnTo>
                    <a:pt x="20152" y="7966"/>
                  </a:lnTo>
                  <a:lnTo>
                    <a:pt x="19712" y="7579"/>
                  </a:lnTo>
                  <a:lnTo>
                    <a:pt x="19255" y="7228"/>
                  </a:lnTo>
                  <a:lnTo>
                    <a:pt x="18798" y="6876"/>
                  </a:lnTo>
                  <a:lnTo>
                    <a:pt x="18323" y="6542"/>
                  </a:lnTo>
                  <a:lnTo>
                    <a:pt x="17848" y="6208"/>
                  </a:lnTo>
                  <a:lnTo>
                    <a:pt x="17374" y="5891"/>
                  </a:lnTo>
                  <a:lnTo>
                    <a:pt x="16899" y="5592"/>
                  </a:lnTo>
                  <a:lnTo>
                    <a:pt x="16406" y="5294"/>
                  </a:lnTo>
                  <a:lnTo>
                    <a:pt x="15422" y="4731"/>
                  </a:lnTo>
                  <a:lnTo>
                    <a:pt x="14419" y="4203"/>
                  </a:lnTo>
                  <a:lnTo>
                    <a:pt x="13417" y="3729"/>
                  </a:lnTo>
                  <a:lnTo>
                    <a:pt x="12415" y="3271"/>
                  </a:lnTo>
                  <a:lnTo>
                    <a:pt x="11412" y="2867"/>
                  </a:lnTo>
                  <a:lnTo>
                    <a:pt x="10428" y="2498"/>
                  </a:lnTo>
                  <a:lnTo>
                    <a:pt x="9443" y="2146"/>
                  </a:lnTo>
                  <a:lnTo>
                    <a:pt x="8494" y="1829"/>
                  </a:lnTo>
                  <a:lnTo>
                    <a:pt x="7579" y="1548"/>
                  </a:lnTo>
                  <a:lnTo>
                    <a:pt x="6682" y="1302"/>
                  </a:lnTo>
                  <a:lnTo>
                    <a:pt x="5803" y="1073"/>
                  </a:lnTo>
                  <a:lnTo>
                    <a:pt x="4994" y="880"/>
                  </a:lnTo>
                  <a:lnTo>
                    <a:pt x="4221" y="704"/>
                  </a:lnTo>
                  <a:lnTo>
                    <a:pt x="3482" y="546"/>
                  </a:lnTo>
                  <a:lnTo>
                    <a:pt x="2814" y="423"/>
                  </a:lnTo>
                  <a:lnTo>
                    <a:pt x="1653" y="212"/>
                  </a:lnTo>
                  <a:lnTo>
                    <a:pt x="774" y="89"/>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86" name="Google Shape;586;p9"/>
            <p:cNvSpPr/>
            <p:nvPr/>
          </p:nvSpPr>
          <p:spPr>
            <a:xfrm>
              <a:off x="3921150" y="4608025"/>
              <a:ext cx="598325" cy="301150"/>
            </a:xfrm>
            <a:custGeom>
              <a:avLst/>
              <a:gdLst/>
              <a:ahLst/>
              <a:cxnLst/>
              <a:rect l="l" t="t" r="r" b="b"/>
              <a:pathLst>
                <a:path w="23933" h="12046" extrusionOk="0">
                  <a:moveTo>
                    <a:pt x="0" y="1"/>
                  </a:moveTo>
                  <a:lnTo>
                    <a:pt x="0" y="18"/>
                  </a:lnTo>
                  <a:lnTo>
                    <a:pt x="0" y="54"/>
                  </a:lnTo>
                  <a:lnTo>
                    <a:pt x="18" y="71"/>
                  </a:lnTo>
                  <a:lnTo>
                    <a:pt x="211" y="89"/>
                  </a:lnTo>
                  <a:lnTo>
                    <a:pt x="721" y="142"/>
                  </a:lnTo>
                  <a:lnTo>
                    <a:pt x="1513" y="265"/>
                  </a:lnTo>
                  <a:lnTo>
                    <a:pt x="2550" y="423"/>
                  </a:lnTo>
                  <a:lnTo>
                    <a:pt x="3816" y="669"/>
                  </a:lnTo>
                  <a:lnTo>
                    <a:pt x="4502" y="810"/>
                  </a:lnTo>
                  <a:lnTo>
                    <a:pt x="5258" y="986"/>
                  </a:lnTo>
                  <a:lnTo>
                    <a:pt x="6032" y="1179"/>
                  </a:lnTo>
                  <a:lnTo>
                    <a:pt x="6841" y="1390"/>
                  </a:lnTo>
                  <a:lnTo>
                    <a:pt x="7685" y="1619"/>
                  </a:lnTo>
                  <a:lnTo>
                    <a:pt x="8564" y="1882"/>
                  </a:lnTo>
                  <a:lnTo>
                    <a:pt x="9443" y="2181"/>
                  </a:lnTo>
                  <a:lnTo>
                    <a:pt x="10357" y="2480"/>
                  </a:lnTo>
                  <a:lnTo>
                    <a:pt x="11272" y="2832"/>
                  </a:lnTo>
                  <a:lnTo>
                    <a:pt x="12204" y="3201"/>
                  </a:lnTo>
                  <a:lnTo>
                    <a:pt x="13136" y="3588"/>
                  </a:lnTo>
                  <a:lnTo>
                    <a:pt x="14068" y="4028"/>
                  </a:lnTo>
                  <a:lnTo>
                    <a:pt x="15000" y="4485"/>
                  </a:lnTo>
                  <a:lnTo>
                    <a:pt x="15932" y="4995"/>
                  </a:lnTo>
                  <a:lnTo>
                    <a:pt x="16846" y="5522"/>
                  </a:lnTo>
                  <a:lnTo>
                    <a:pt x="17743" y="6085"/>
                  </a:lnTo>
                  <a:lnTo>
                    <a:pt x="18182" y="6384"/>
                  </a:lnTo>
                  <a:lnTo>
                    <a:pt x="18622" y="6683"/>
                  </a:lnTo>
                  <a:lnTo>
                    <a:pt x="19044" y="6999"/>
                  </a:lnTo>
                  <a:lnTo>
                    <a:pt x="19466" y="7333"/>
                  </a:lnTo>
                  <a:lnTo>
                    <a:pt x="19888" y="7668"/>
                  </a:lnTo>
                  <a:lnTo>
                    <a:pt x="20292" y="8002"/>
                  </a:lnTo>
                  <a:lnTo>
                    <a:pt x="20697" y="8371"/>
                  </a:lnTo>
                  <a:lnTo>
                    <a:pt x="21101" y="8723"/>
                  </a:lnTo>
                  <a:lnTo>
                    <a:pt x="21471" y="9109"/>
                  </a:lnTo>
                  <a:lnTo>
                    <a:pt x="21857" y="9496"/>
                  </a:lnTo>
                  <a:lnTo>
                    <a:pt x="22209" y="9883"/>
                  </a:lnTo>
                  <a:lnTo>
                    <a:pt x="22578" y="10288"/>
                  </a:lnTo>
                  <a:lnTo>
                    <a:pt x="22912" y="10710"/>
                  </a:lnTo>
                  <a:lnTo>
                    <a:pt x="23247" y="11132"/>
                  </a:lnTo>
                  <a:lnTo>
                    <a:pt x="23563" y="11571"/>
                  </a:lnTo>
                  <a:lnTo>
                    <a:pt x="23880" y="12028"/>
                  </a:lnTo>
                  <a:lnTo>
                    <a:pt x="23897" y="12046"/>
                  </a:lnTo>
                  <a:lnTo>
                    <a:pt x="23915" y="12028"/>
                  </a:lnTo>
                  <a:lnTo>
                    <a:pt x="23932" y="12011"/>
                  </a:lnTo>
                  <a:lnTo>
                    <a:pt x="23932" y="11993"/>
                  </a:lnTo>
                  <a:lnTo>
                    <a:pt x="23598" y="11501"/>
                  </a:lnTo>
                  <a:lnTo>
                    <a:pt x="23264" y="11026"/>
                  </a:lnTo>
                  <a:lnTo>
                    <a:pt x="22895" y="10586"/>
                  </a:lnTo>
                  <a:lnTo>
                    <a:pt x="22526" y="10129"/>
                  </a:lnTo>
                  <a:lnTo>
                    <a:pt x="22156" y="9707"/>
                  </a:lnTo>
                  <a:lnTo>
                    <a:pt x="21752" y="9285"/>
                  </a:lnTo>
                  <a:lnTo>
                    <a:pt x="21347" y="8881"/>
                  </a:lnTo>
                  <a:lnTo>
                    <a:pt x="20925" y="8476"/>
                  </a:lnTo>
                  <a:lnTo>
                    <a:pt x="20503" y="8090"/>
                  </a:lnTo>
                  <a:lnTo>
                    <a:pt x="20064" y="7720"/>
                  </a:lnTo>
                  <a:lnTo>
                    <a:pt x="19624" y="7369"/>
                  </a:lnTo>
                  <a:lnTo>
                    <a:pt x="19185" y="7017"/>
                  </a:lnTo>
                  <a:lnTo>
                    <a:pt x="18710" y="6665"/>
                  </a:lnTo>
                  <a:lnTo>
                    <a:pt x="18253" y="6349"/>
                  </a:lnTo>
                  <a:lnTo>
                    <a:pt x="17778" y="6032"/>
                  </a:lnTo>
                  <a:lnTo>
                    <a:pt x="17303" y="5716"/>
                  </a:lnTo>
                  <a:lnTo>
                    <a:pt x="16811" y="5417"/>
                  </a:lnTo>
                  <a:lnTo>
                    <a:pt x="16336" y="5135"/>
                  </a:lnTo>
                  <a:lnTo>
                    <a:pt x="15351" y="4590"/>
                  </a:lnTo>
                  <a:lnTo>
                    <a:pt x="14349" y="4080"/>
                  </a:lnTo>
                  <a:lnTo>
                    <a:pt x="13347" y="3623"/>
                  </a:lnTo>
                  <a:lnTo>
                    <a:pt x="12362" y="3184"/>
                  </a:lnTo>
                  <a:lnTo>
                    <a:pt x="11360" y="2779"/>
                  </a:lnTo>
                  <a:lnTo>
                    <a:pt x="10375" y="2427"/>
                  </a:lnTo>
                  <a:lnTo>
                    <a:pt x="9408" y="2093"/>
                  </a:lnTo>
                  <a:lnTo>
                    <a:pt x="8458" y="1777"/>
                  </a:lnTo>
                  <a:lnTo>
                    <a:pt x="7544" y="1513"/>
                  </a:lnTo>
                  <a:lnTo>
                    <a:pt x="6647" y="1267"/>
                  </a:lnTo>
                  <a:lnTo>
                    <a:pt x="5786" y="1038"/>
                  </a:lnTo>
                  <a:lnTo>
                    <a:pt x="4959" y="845"/>
                  </a:lnTo>
                  <a:lnTo>
                    <a:pt x="4185" y="687"/>
                  </a:lnTo>
                  <a:lnTo>
                    <a:pt x="3464" y="528"/>
                  </a:lnTo>
                  <a:lnTo>
                    <a:pt x="2796" y="405"/>
                  </a:lnTo>
                  <a:lnTo>
                    <a:pt x="1653" y="212"/>
                  </a:lnTo>
                  <a:lnTo>
                    <a:pt x="774" y="89"/>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87" name="Google Shape;587;p9"/>
            <p:cNvSpPr/>
            <p:nvPr/>
          </p:nvSpPr>
          <p:spPr>
            <a:xfrm>
              <a:off x="3923350" y="4764975"/>
              <a:ext cx="596125" cy="291925"/>
            </a:xfrm>
            <a:custGeom>
              <a:avLst/>
              <a:gdLst/>
              <a:ahLst/>
              <a:cxnLst/>
              <a:rect l="l" t="t" r="r" b="b"/>
              <a:pathLst>
                <a:path w="23845" h="11677" extrusionOk="0">
                  <a:moveTo>
                    <a:pt x="35" y="0"/>
                  </a:moveTo>
                  <a:lnTo>
                    <a:pt x="0" y="18"/>
                  </a:lnTo>
                  <a:lnTo>
                    <a:pt x="0" y="36"/>
                  </a:lnTo>
                  <a:lnTo>
                    <a:pt x="0" y="71"/>
                  </a:lnTo>
                  <a:lnTo>
                    <a:pt x="18" y="71"/>
                  </a:lnTo>
                  <a:lnTo>
                    <a:pt x="211" y="88"/>
                  </a:lnTo>
                  <a:lnTo>
                    <a:pt x="721" y="159"/>
                  </a:lnTo>
                  <a:lnTo>
                    <a:pt x="1512" y="264"/>
                  </a:lnTo>
                  <a:lnTo>
                    <a:pt x="2550" y="440"/>
                  </a:lnTo>
                  <a:lnTo>
                    <a:pt x="3798" y="669"/>
                  </a:lnTo>
                  <a:lnTo>
                    <a:pt x="4484" y="809"/>
                  </a:lnTo>
                  <a:lnTo>
                    <a:pt x="5223" y="985"/>
                  </a:lnTo>
                  <a:lnTo>
                    <a:pt x="5996" y="1161"/>
                  </a:lnTo>
                  <a:lnTo>
                    <a:pt x="6805" y="1372"/>
                  </a:lnTo>
                  <a:lnTo>
                    <a:pt x="7649" y="1601"/>
                  </a:lnTo>
                  <a:lnTo>
                    <a:pt x="8511" y="1847"/>
                  </a:lnTo>
                  <a:lnTo>
                    <a:pt x="9408" y="2128"/>
                  </a:lnTo>
                  <a:lnTo>
                    <a:pt x="10305" y="2427"/>
                  </a:lnTo>
                  <a:lnTo>
                    <a:pt x="11219" y="2761"/>
                  </a:lnTo>
                  <a:lnTo>
                    <a:pt x="12151" y="3113"/>
                  </a:lnTo>
                  <a:lnTo>
                    <a:pt x="13083" y="3500"/>
                  </a:lnTo>
                  <a:lnTo>
                    <a:pt x="14015" y="3922"/>
                  </a:lnTo>
                  <a:lnTo>
                    <a:pt x="14947" y="4379"/>
                  </a:lnTo>
                  <a:lnTo>
                    <a:pt x="15861" y="4854"/>
                  </a:lnTo>
                  <a:lnTo>
                    <a:pt x="16775" y="5364"/>
                  </a:lnTo>
                  <a:lnTo>
                    <a:pt x="17672" y="5926"/>
                  </a:lnTo>
                  <a:lnTo>
                    <a:pt x="18112" y="6208"/>
                  </a:lnTo>
                  <a:lnTo>
                    <a:pt x="18534" y="6506"/>
                  </a:lnTo>
                  <a:lnTo>
                    <a:pt x="18973" y="6805"/>
                  </a:lnTo>
                  <a:lnTo>
                    <a:pt x="19396" y="7122"/>
                  </a:lnTo>
                  <a:lnTo>
                    <a:pt x="19818" y="7456"/>
                  </a:lnTo>
                  <a:lnTo>
                    <a:pt x="20222" y="7790"/>
                  </a:lnTo>
                  <a:lnTo>
                    <a:pt x="20626" y="8124"/>
                  </a:lnTo>
                  <a:lnTo>
                    <a:pt x="21013" y="8476"/>
                  </a:lnTo>
                  <a:lnTo>
                    <a:pt x="21400" y="8845"/>
                  </a:lnTo>
                  <a:lnTo>
                    <a:pt x="21769" y="9214"/>
                  </a:lnTo>
                  <a:lnTo>
                    <a:pt x="22139" y="9601"/>
                  </a:lnTo>
                  <a:lnTo>
                    <a:pt x="22490" y="9988"/>
                  </a:lnTo>
                  <a:lnTo>
                    <a:pt x="22824" y="10393"/>
                  </a:lnTo>
                  <a:lnTo>
                    <a:pt x="23159" y="10815"/>
                  </a:lnTo>
                  <a:lnTo>
                    <a:pt x="23475" y="11237"/>
                  </a:lnTo>
                  <a:lnTo>
                    <a:pt x="23792" y="11676"/>
                  </a:lnTo>
                  <a:lnTo>
                    <a:pt x="23827" y="11676"/>
                  </a:lnTo>
                  <a:lnTo>
                    <a:pt x="23844" y="11659"/>
                  </a:lnTo>
                  <a:lnTo>
                    <a:pt x="23844" y="11623"/>
                  </a:lnTo>
                  <a:lnTo>
                    <a:pt x="23510" y="11166"/>
                  </a:lnTo>
                  <a:lnTo>
                    <a:pt x="23176" y="10709"/>
                  </a:lnTo>
                  <a:lnTo>
                    <a:pt x="22807" y="10269"/>
                  </a:lnTo>
                  <a:lnTo>
                    <a:pt x="22438" y="9830"/>
                  </a:lnTo>
                  <a:lnTo>
                    <a:pt x="22068" y="9425"/>
                  </a:lnTo>
                  <a:lnTo>
                    <a:pt x="21664" y="9021"/>
                  </a:lnTo>
                  <a:lnTo>
                    <a:pt x="21259" y="8617"/>
                  </a:lnTo>
                  <a:lnTo>
                    <a:pt x="20855" y="8230"/>
                  </a:lnTo>
                  <a:lnTo>
                    <a:pt x="20433" y="7860"/>
                  </a:lnTo>
                  <a:lnTo>
                    <a:pt x="19993" y="7509"/>
                  </a:lnTo>
                  <a:lnTo>
                    <a:pt x="19554" y="7157"/>
                  </a:lnTo>
                  <a:lnTo>
                    <a:pt x="19097" y="6823"/>
                  </a:lnTo>
                  <a:lnTo>
                    <a:pt x="18639" y="6489"/>
                  </a:lnTo>
                  <a:lnTo>
                    <a:pt x="18182" y="6172"/>
                  </a:lnTo>
                  <a:lnTo>
                    <a:pt x="17707" y="5856"/>
                  </a:lnTo>
                  <a:lnTo>
                    <a:pt x="17233" y="5557"/>
                  </a:lnTo>
                  <a:lnTo>
                    <a:pt x="16740" y="5276"/>
                  </a:lnTo>
                  <a:lnTo>
                    <a:pt x="16266" y="4994"/>
                  </a:lnTo>
                  <a:lnTo>
                    <a:pt x="15281" y="4467"/>
                  </a:lnTo>
                  <a:lnTo>
                    <a:pt x="14296" y="3974"/>
                  </a:lnTo>
                  <a:lnTo>
                    <a:pt x="13294" y="3517"/>
                  </a:lnTo>
                  <a:lnTo>
                    <a:pt x="12292" y="3113"/>
                  </a:lnTo>
                  <a:lnTo>
                    <a:pt x="11307" y="2726"/>
                  </a:lnTo>
                  <a:lnTo>
                    <a:pt x="10322" y="2357"/>
                  </a:lnTo>
                  <a:lnTo>
                    <a:pt x="9373" y="2040"/>
                  </a:lnTo>
                  <a:lnTo>
                    <a:pt x="8423" y="1741"/>
                  </a:lnTo>
                  <a:lnTo>
                    <a:pt x="7509" y="1477"/>
                  </a:lnTo>
                  <a:lnTo>
                    <a:pt x="6612" y="1249"/>
                  </a:lnTo>
                  <a:lnTo>
                    <a:pt x="5750" y="1020"/>
                  </a:lnTo>
                  <a:lnTo>
                    <a:pt x="4941" y="844"/>
                  </a:lnTo>
                  <a:lnTo>
                    <a:pt x="4168" y="669"/>
                  </a:lnTo>
                  <a:lnTo>
                    <a:pt x="2796" y="405"/>
                  </a:lnTo>
                  <a:lnTo>
                    <a:pt x="1636" y="211"/>
                  </a:lnTo>
                  <a:lnTo>
                    <a:pt x="774" y="88"/>
                  </a:lnTo>
                  <a:lnTo>
                    <a:pt x="35"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88" name="Google Shape;588;p9"/>
            <p:cNvSpPr/>
            <p:nvPr/>
          </p:nvSpPr>
          <p:spPr>
            <a:xfrm>
              <a:off x="3925550" y="4922350"/>
              <a:ext cx="593925" cy="282700"/>
            </a:xfrm>
            <a:custGeom>
              <a:avLst/>
              <a:gdLst/>
              <a:ahLst/>
              <a:cxnLst/>
              <a:rect l="l" t="t" r="r" b="b"/>
              <a:pathLst>
                <a:path w="23757" h="11308" extrusionOk="0">
                  <a:moveTo>
                    <a:pt x="35" y="0"/>
                  </a:moveTo>
                  <a:lnTo>
                    <a:pt x="0" y="18"/>
                  </a:lnTo>
                  <a:lnTo>
                    <a:pt x="0" y="36"/>
                  </a:lnTo>
                  <a:lnTo>
                    <a:pt x="0" y="53"/>
                  </a:lnTo>
                  <a:lnTo>
                    <a:pt x="18" y="71"/>
                  </a:lnTo>
                  <a:lnTo>
                    <a:pt x="211" y="88"/>
                  </a:lnTo>
                  <a:lnTo>
                    <a:pt x="721" y="159"/>
                  </a:lnTo>
                  <a:lnTo>
                    <a:pt x="1495" y="264"/>
                  </a:lnTo>
                  <a:lnTo>
                    <a:pt x="2532" y="422"/>
                  </a:lnTo>
                  <a:lnTo>
                    <a:pt x="3781" y="651"/>
                  </a:lnTo>
                  <a:lnTo>
                    <a:pt x="4467" y="792"/>
                  </a:lnTo>
                  <a:lnTo>
                    <a:pt x="5205" y="950"/>
                  </a:lnTo>
                  <a:lnTo>
                    <a:pt x="5979" y="1126"/>
                  </a:lnTo>
                  <a:lnTo>
                    <a:pt x="6788" y="1337"/>
                  </a:lnTo>
                  <a:lnTo>
                    <a:pt x="7614" y="1548"/>
                  </a:lnTo>
                  <a:lnTo>
                    <a:pt x="8476" y="1794"/>
                  </a:lnTo>
                  <a:lnTo>
                    <a:pt x="9355" y="2058"/>
                  </a:lnTo>
                  <a:lnTo>
                    <a:pt x="10252" y="2357"/>
                  </a:lnTo>
                  <a:lnTo>
                    <a:pt x="11166" y="2673"/>
                  </a:lnTo>
                  <a:lnTo>
                    <a:pt x="12098" y="3025"/>
                  </a:lnTo>
                  <a:lnTo>
                    <a:pt x="13012" y="3394"/>
                  </a:lnTo>
                  <a:lnTo>
                    <a:pt x="13944" y="3816"/>
                  </a:lnTo>
                  <a:lnTo>
                    <a:pt x="14876" y="4238"/>
                  </a:lnTo>
                  <a:lnTo>
                    <a:pt x="15791" y="4713"/>
                  </a:lnTo>
                  <a:lnTo>
                    <a:pt x="16705" y="5205"/>
                  </a:lnTo>
                  <a:lnTo>
                    <a:pt x="17584" y="5733"/>
                  </a:lnTo>
                  <a:lnTo>
                    <a:pt x="18463" y="6296"/>
                  </a:lnTo>
                  <a:lnTo>
                    <a:pt x="18885" y="6595"/>
                  </a:lnTo>
                  <a:lnTo>
                    <a:pt x="19308" y="6893"/>
                  </a:lnTo>
                  <a:lnTo>
                    <a:pt x="19730" y="7210"/>
                  </a:lnTo>
                  <a:lnTo>
                    <a:pt x="20134" y="7544"/>
                  </a:lnTo>
                  <a:lnTo>
                    <a:pt x="20538" y="7878"/>
                  </a:lnTo>
                  <a:lnTo>
                    <a:pt x="20925" y="8212"/>
                  </a:lnTo>
                  <a:lnTo>
                    <a:pt x="21312" y="8564"/>
                  </a:lnTo>
                  <a:lnTo>
                    <a:pt x="21681" y="8916"/>
                  </a:lnTo>
                  <a:lnTo>
                    <a:pt x="22051" y="9285"/>
                  </a:lnTo>
                  <a:lnTo>
                    <a:pt x="22402" y="9672"/>
                  </a:lnTo>
                  <a:lnTo>
                    <a:pt x="22736" y="10059"/>
                  </a:lnTo>
                  <a:lnTo>
                    <a:pt x="23071" y="10463"/>
                  </a:lnTo>
                  <a:lnTo>
                    <a:pt x="23387" y="10867"/>
                  </a:lnTo>
                  <a:lnTo>
                    <a:pt x="23704" y="11289"/>
                  </a:lnTo>
                  <a:lnTo>
                    <a:pt x="23721" y="11307"/>
                  </a:lnTo>
                  <a:lnTo>
                    <a:pt x="23739" y="11307"/>
                  </a:lnTo>
                  <a:lnTo>
                    <a:pt x="23756" y="11272"/>
                  </a:lnTo>
                  <a:lnTo>
                    <a:pt x="23756" y="11254"/>
                  </a:lnTo>
                  <a:lnTo>
                    <a:pt x="23422" y="10797"/>
                  </a:lnTo>
                  <a:lnTo>
                    <a:pt x="23088" y="10358"/>
                  </a:lnTo>
                  <a:lnTo>
                    <a:pt x="22719" y="9936"/>
                  </a:lnTo>
                  <a:lnTo>
                    <a:pt x="22350" y="9531"/>
                  </a:lnTo>
                  <a:lnTo>
                    <a:pt x="21980" y="9127"/>
                  </a:lnTo>
                  <a:lnTo>
                    <a:pt x="21576" y="8722"/>
                  </a:lnTo>
                  <a:lnTo>
                    <a:pt x="21171" y="8353"/>
                  </a:lnTo>
                  <a:lnTo>
                    <a:pt x="20767" y="7984"/>
                  </a:lnTo>
                  <a:lnTo>
                    <a:pt x="20345" y="7614"/>
                  </a:lnTo>
                  <a:lnTo>
                    <a:pt x="19905" y="7263"/>
                  </a:lnTo>
                  <a:lnTo>
                    <a:pt x="19466" y="6929"/>
                  </a:lnTo>
                  <a:lnTo>
                    <a:pt x="19009" y="6595"/>
                  </a:lnTo>
                  <a:lnTo>
                    <a:pt x="18569" y="6278"/>
                  </a:lnTo>
                  <a:lnTo>
                    <a:pt x="18094" y="5979"/>
                  </a:lnTo>
                  <a:lnTo>
                    <a:pt x="17619" y="5680"/>
                  </a:lnTo>
                  <a:lnTo>
                    <a:pt x="17145" y="5381"/>
                  </a:lnTo>
                  <a:lnTo>
                    <a:pt x="16195" y="4836"/>
                  </a:lnTo>
                  <a:lnTo>
                    <a:pt x="15210" y="4326"/>
                  </a:lnTo>
                  <a:lnTo>
                    <a:pt x="14226" y="3851"/>
                  </a:lnTo>
                  <a:lnTo>
                    <a:pt x="13241" y="3412"/>
                  </a:lnTo>
                  <a:lnTo>
                    <a:pt x="12239" y="3007"/>
                  </a:lnTo>
                  <a:lnTo>
                    <a:pt x="11254" y="2638"/>
                  </a:lnTo>
                  <a:lnTo>
                    <a:pt x="10287" y="2286"/>
                  </a:lnTo>
                  <a:lnTo>
                    <a:pt x="9320" y="1987"/>
                  </a:lnTo>
                  <a:lnTo>
                    <a:pt x="8388" y="1689"/>
                  </a:lnTo>
                  <a:lnTo>
                    <a:pt x="7473" y="1442"/>
                  </a:lnTo>
                  <a:lnTo>
                    <a:pt x="6577" y="1196"/>
                  </a:lnTo>
                  <a:lnTo>
                    <a:pt x="5733" y="1003"/>
                  </a:lnTo>
                  <a:lnTo>
                    <a:pt x="4924" y="809"/>
                  </a:lnTo>
                  <a:lnTo>
                    <a:pt x="4150" y="651"/>
                  </a:lnTo>
                  <a:lnTo>
                    <a:pt x="2778" y="387"/>
                  </a:lnTo>
                  <a:lnTo>
                    <a:pt x="1636" y="211"/>
                  </a:lnTo>
                  <a:lnTo>
                    <a:pt x="774" y="88"/>
                  </a:lnTo>
                  <a:lnTo>
                    <a:pt x="35"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89" name="Google Shape;589;p9"/>
            <p:cNvSpPr/>
            <p:nvPr/>
          </p:nvSpPr>
          <p:spPr>
            <a:xfrm>
              <a:off x="3927750" y="5079725"/>
              <a:ext cx="591725" cy="273450"/>
            </a:xfrm>
            <a:custGeom>
              <a:avLst/>
              <a:gdLst/>
              <a:ahLst/>
              <a:cxnLst/>
              <a:rect l="l" t="t" r="r" b="b"/>
              <a:pathLst>
                <a:path w="23669" h="10938" extrusionOk="0">
                  <a:moveTo>
                    <a:pt x="35" y="1"/>
                  </a:moveTo>
                  <a:lnTo>
                    <a:pt x="0" y="18"/>
                  </a:lnTo>
                  <a:lnTo>
                    <a:pt x="0" y="36"/>
                  </a:lnTo>
                  <a:lnTo>
                    <a:pt x="0" y="53"/>
                  </a:lnTo>
                  <a:lnTo>
                    <a:pt x="35" y="71"/>
                  </a:lnTo>
                  <a:lnTo>
                    <a:pt x="211" y="89"/>
                  </a:lnTo>
                  <a:lnTo>
                    <a:pt x="721" y="141"/>
                  </a:lnTo>
                  <a:lnTo>
                    <a:pt x="1495" y="247"/>
                  </a:lnTo>
                  <a:lnTo>
                    <a:pt x="2515" y="405"/>
                  </a:lnTo>
                  <a:lnTo>
                    <a:pt x="3763" y="634"/>
                  </a:lnTo>
                  <a:lnTo>
                    <a:pt x="5170" y="915"/>
                  </a:lnTo>
                  <a:lnTo>
                    <a:pt x="5944" y="1091"/>
                  </a:lnTo>
                  <a:lnTo>
                    <a:pt x="6752" y="1284"/>
                  </a:lnTo>
                  <a:lnTo>
                    <a:pt x="7579" y="1513"/>
                  </a:lnTo>
                  <a:lnTo>
                    <a:pt x="8440" y="1741"/>
                  </a:lnTo>
                  <a:lnTo>
                    <a:pt x="9320" y="2005"/>
                  </a:lnTo>
                  <a:lnTo>
                    <a:pt x="10216" y="2287"/>
                  </a:lnTo>
                  <a:lnTo>
                    <a:pt x="11113" y="2603"/>
                  </a:lnTo>
                  <a:lnTo>
                    <a:pt x="12045" y="2937"/>
                  </a:lnTo>
                  <a:lnTo>
                    <a:pt x="12960" y="3289"/>
                  </a:lnTo>
                  <a:lnTo>
                    <a:pt x="13892" y="3693"/>
                  </a:lnTo>
                  <a:lnTo>
                    <a:pt x="14806" y="4115"/>
                  </a:lnTo>
                  <a:lnTo>
                    <a:pt x="15720" y="4555"/>
                  </a:lnTo>
                  <a:lnTo>
                    <a:pt x="16635" y="5047"/>
                  </a:lnTo>
                  <a:lnTo>
                    <a:pt x="17514" y="5557"/>
                  </a:lnTo>
                  <a:lnTo>
                    <a:pt x="18393" y="6102"/>
                  </a:lnTo>
                  <a:lnTo>
                    <a:pt x="18815" y="6384"/>
                  </a:lnTo>
                  <a:lnTo>
                    <a:pt x="19237" y="6683"/>
                  </a:lnTo>
                  <a:lnTo>
                    <a:pt x="19642" y="6981"/>
                  </a:lnTo>
                  <a:lnTo>
                    <a:pt x="20046" y="7298"/>
                  </a:lnTo>
                  <a:lnTo>
                    <a:pt x="20450" y="7615"/>
                  </a:lnTo>
                  <a:lnTo>
                    <a:pt x="20837" y="7949"/>
                  </a:lnTo>
                  <a:lnTo>
                    <a:pt x="21224" y="8283"/>
                  </a:lnTo>
                  <a:lnTo>
                    <a:pt x="21593" y="8634"/>
                  </a:lnTo>
                  <a:lnTo>
                    <a:pt x="21963" y="8986"/>
                  </a:lnTo>
                  <a:lnTo>
                    <a:pt x="22314" y="9355"/>
                  </a:lnTo>
                  <a:lnTo>
                    <a:pt x="22648" y="9725"/>
                  </a:lnTo>
                  <a:lnTo>
                    <a:pt x="22983" y="10111"/>
                  </a:lnTo>
                  <a:lnTo>
                    <a:pt x="23299" y="10516"/>
                  </a:lnTo>
                  <a:lnTo>
                    <a:pt x="23616" y="10920"/>
                  </a:lnTo>
                  <a:lnTo>
                    <a:pt x="23633" y="10938"/>
                  </a:lnTo>
                  <a:lnTo>
                    <a:pt x="23651" y="10938"/>
                  </a:lnTo>
                  <a:lnTo>
                    <a:pt x="23668" y="10903"/>
                  </a:lnTo>
                  <a:lnTo>
                    <a:pt x="23668" y="10885"/>
                  </a:lnTo>
                  <a:lnTo>
                    <a:pt x="23334" y="10446"/>
                  </a:lnTo>
                  <a:lnTo>
                    <a:pt x="23000" y="10024"/>
                  </a:lnTo>
                  <a:lnTo>
                    <a:pt x="22631" y="9602"/>
                  </a:lnTo>
                  <a:lnTo>
                    <a:pt x="22262" y="9215"/>
                  </a:lnTo>
                  <a:lnTo>
                    <a:pt x="21892" y="8810"/>
                  </a:lnTo>
                  <a:lnTo>
                    <a:pt x="21505" y="8441"/>
                  </a:lnTo>
                  <a:lnTo>
                    <a:pt x="21101" y="8072"/>
                  </a:lnTo>
                  <a:lnTo>
                    <a:pt x="20679" y="7720"/>
                  </a:lnTo>
                  <a:lnTo>
                    <a:pt x="20257" y="7368"/>
                  </a:lnTo>
                  <a:lnTo>
                    <a:pt x="19817" y="7034"/>
                  </a:lnTo>
                  <a:lnTo>
                    <a:pt x="19378" y="6700"/>
                  </a:lnTo>
                  <a:lnTo>
                    <a:pt x="18938" y="6384"/>
                  </a:lnTo>
                  <a:lnTo>
                    <a:pt x="18481" y="6085"/>
                  </a:lnTo>
                  <a:lnTo>
                    <a:pt x="18024" y="5786"/>
                  </a:lnTo>
                  <a:lnTo>
                    <a:pt x="17549" y="5487"/>
                  </a:lnTo>
                  <a:lnTo>
                    <a:pt x="17074" y="5223"/>
                  </a:lnTo>
                  <a:lnTo>
                    <a:pt x="16125" y="4678"/>
                  </a:lnTo>
                  <a:lnTo>
                    <a:pt x="15140" y="4186"/>
                  </a:lnTo>
                  <a:lnTo>
                    <a:pt x="14155" y="3728"/>
                  </a:lnTo>
                  <a:lnTo>
                    <a:pt x="13171" y="3306"/>
                  </a:lnTo>
                  <a:lnTo>
                    <a:pt x="12186" y="2920"/>
                  </a:lnTo>
                  <a:lnTo>
                    <a:pt x="11201" y="2550"/>
                  </a:lnTo>
                  <a:lnTo>
                    <a:pt x="10234" y="2216"/>
                  </a:lnTo>
                  <a:lnTo>
                    <a:pt x="9285" y="1917"/>
                  </a:lnTo>
                  <a:lnTo>
                    <a:pt x="8335" y="1636"/>
                  </a:lnTo>
                  <a:lnTo>
                    <a:pt x="7438" y="1390"/>
                  </a:lnTo>
                  <a:lnTo>
                    <a:pt x="6541" y="1161"/>
                  </a:lnTo>
                  <a:lnTo>
                    <a:pt x="5697" y="968"/>
                  </a:lnTo>
                  <a:lnTo>
                    <a:pt x="4888" y="792"/>
                  </a:lnTo>
                  <a:lnTo>
                    <a:pt x="4132" y="634"/>
                  </a:lnTo>
                  <a:lnTo>
                    <a:pt x="2761" y="387"/>
                  </a:lnTo>
                  <a:lnTo>
                    <a:pt x="1635" y="194"/>
                  </a:lnTo>
                  <a:lnTo>
                    <a:pt x="774" y="89"/>
                  </a:lnTo>
                  <a:lnTo>
                    <a:pt x="3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90" name="Google Shape;590;p9"/>
            <p:cNvSpPr/>
            <p:nvPr/>
          </p:nvSpPr>
          <p:spPr>
            <a:xfrm>
              <a:off x="3929950" y="5237100"/>
              <a:ext cx="589525" cy="264225"/>
            </a:xfrm>
            <a:custGeom>
              <a:avLst/>
              <a:gdLst/>
              <a:ahLst/>
              <a:cxnLst/>
              <a:rect l="l" t="t" r="r" b="b"/>
              <a:pathLst>
                <a:path w="23581" h="10569" extrusionOk="0">
                  <a:moveTo>
                    <a:pt x="0" y="1"/>
                  </a:moveTo>
                  <a:lnTo>
                    <a:pt x="0" y="36"/>
                  </a:lnTo>
                  <a:lnTo>
                    <a:pt x="0" y="53"/>
                  </a:lnTo>
                  <a:lnTo>
                    <a:pt x="35" y="71"/>
                  </a:lnTo>
                  <a:lnTo>
                    <a:pt x="211" y="89"/>
                  </a:lnTo>
                  <a:lnTo>
                    <a:pt x="721" y="141"/>
                  </a:lnTo>
                  <a:lnTo>
                    <a:pt x="1495" y="247"/>
                  </a:lnTo>
                  <a:lnTo>
                    <a:pt x="2515" y="405"/>
                  </a:lnTo>
                  <a:lnTo>
                    <a:pt x="3745" y="616"/>
                  </a:lnTo>
                  <a:lnTo>
                    <a:pt x="5152" y="897"/>
                  </a:lnTo>
                  <a:lnTo>
                    <a:pt x="5926" y="1056"/>
                  </a:lnTo>
                  <a:lnTo>
                    <a:pt x="6717" y="1249"/>
                  </a:lnTo>
                  <a:lnTo>
                    <a:pt x="7544" y="1460"/>
                  </a:lnTo>
                  <a:lnTo>
                    <a:pt x="8405" y="1689"/>
                  </a:lnTo>
                  <a:lnTo>
                    <a:pt x="9267" y="1935"/>
                  </a:lnTo>
                  <a:lnTo>
                    <a:pt x="10164" y="2216"/>
                  </a:lnTo>
                  <a:lnTo>
                    <a:pt x="11060" y="2515"/>
                  </a:lnTo>
                  <a:lnTo>
                    <a:pt x="11975" y="2849"/>
                  </a:lnTo>
                  <a:lnTo>
                    <a:pt x="12907" y="3183"/>
                  </a:lnTo>
                  <a:lnTo>
                    <a:pt x="13821" y="3570"/>
                  </a:lnTo>
                  <a:lnTo>
                    <a:pt x="14735" y="3975"/>
                  </a:lnTo>
                  <a:lnTo>
                    <a:pt x="15650" y="4414"/>
                  </a:lnTo>
                  <a:lnTo>
                    <a:pt x="16547" y="4872"/>
                  </a:lnTo>
                  <a:lnTo>
                    <a:pt x="17443" y="5364"/>
                  </a:lnTo>
                  <a:lnTo>
                    <a:pt x="18305" y="5891"/>
                  </a:lnTo>
                  <a:lnTo>
                    <a:pt x="19149" y="6454"/>
                  </a:lnTo>
                  <a:lnTo>
                    <a:pt x="19571" y="6753"/>
                  </a:lnTo>
                  <a:lnTo>
                    <a:pt x="19976" y="7052"/>
                  </a:lnTo>
                  <a:lnTo>
                    <a:pt x="20362" y="7368"/>
                  </a:lnTo>
                  <a:lnTo>
                    <a:pt x="20767" y="7685"/>
                  </a:lnTo>
                  <a:lnTo>
                    <a:pt x="21136" y="8001"/>
                  </a:lnTo>
                  <a:lnTo>
                    <a:pt x="21505" y="8336"/>
                  </a:lnTo>
                  <a:lnTo>
                    <a:pt x="21875" y="8687"/>
                  </a:lnTo>
                  <a:lnTo>
                    <a:pt x="22226" y="9039"/>
                  </a:lnTo>
                  <a:lnTo>
                    <a:pt x="22560" y="9408"/>
                  </a:lnTo>
                  <a:lnTo>
                    <a:pt x="22895" y="9777"/>
                  </a:lnTo>
                  <a:lnTo>
                    <a:pt x="23211" y="10164"/>
                  </a:lnTo>
                  <a:lnTo>
                    <a:pt x="23528" y="10551"/>
                  </a:lnTo>
                  <a:lnTo>
                    <a:pt x="23545" y="10569"/>
                  </a:lnTo>
                  <a:lnTo>
                    <a:pt x="23563" y="10551"/>
                  </a:lnTo>
                  <a:lnTo>
                    <a:pt x="23580" y="10534"/>
                  </a:lnTo>
                  <a:lnTo>
                    <a:pt x="23580" y="10498"/>
                  </a:lnTo>
                  <a:lnTo>
                    <a:pt x="23246" y="10094"/>
                  </a:lnTo>
                  <a:lnTo>
                    <a:pt x="22912" y="9672"/>
                  </a:lnTo>
                  <a:lnTo>
                    <a:pt x="22543" y="9285"/>
                  </a:lnTo>
                  <a:lnTo>
                    <a:pt x="22174" y="8898"/>
                  </a:lnTo>
                  <a:lnTo>
                    <a:pt x="21804" y="8511"/>
                  </a:lnTo>
                  <a:lnTo>
                    <a:pt x="21417" y="8160"/>
                  </a:lnTo>
                  <a:lnTo>
                    <a:pt x="21013" y="7790"/>
                  </a:lnTo>
                  <a:lnTo>
                    <a:pt x="20591" y="7456"/>
                  </a:lnTo>
                  <a:lnTo>
                    <a:pt x="20169" y="7122"/>
                  </a:lnTo>
                  <a:lnTo>
                    <a:pt x="19747" y="6788"/>
                  </a:lnTo>
                  <a:lnTo>
                    <a:pt x="19307" y="6472"/>
                  </a:lnTo>
                  <a:lnTo>
                    <a:pt x="18850" y="6173"/>
                  </a:lnTo>
                  <a:lnTo>
                    <a:pt x="18411" y="5874"/>
                  </a:lnTo>
                  <a:lnTo>
                    <a:pt x="17936" y="5592"/>
                  </a:lnTo>
                  <a:lnTo>
                    <a:pt x="17479" y="5311"/>
                  </a:lnTo>
                  <a:lnTo>
                    <a:pt x="17004" y="5047"/>
                  </a:lnTo>
                  <a:lnTo>
                    <a:pt x="16054" y="4537"/>
                  </a:lnTo>
                  <a:lnTo>
                    <a:pt x="15070" y="4063"/>
                  </a:lnTo>
                  <a:lnTo>
                    <a:pt x="14102" y="3605"/>
                  </a:lnTo>
                  <a:lnTo>
                    <a:pt x="13118" y="3201"/>
                  </a:lnTo>
                  <a:lnTo>
                    <a:pt x="12133" y="2814"/>
                  </a:lnTo>
                  <a:lnTo>
                    <a:pt x="11148" y="2462"/>
                  </a:lnTo>
                  <a:lnTo>
                    <a:pt x="10181" y="2146"/>
                  </a:lnTo>
                  <a:lnTo>
                    <a:pt x="9232" y="1847"/>
                  </a:lnTo>
                  <a:lnTo>
                    <a:pt x="8300" y="1583"/>
                  </a:lnTo>
                  <a:lnTo>
                    <a:pt x="7403" y="1355"/>
                  </a:lnTo>
                  <a:lnTo>
                    <a:pt x="6524" y="1126"/>
                  </a:lnTo>
                  <a:lnTo>
                    <a:pt x="5680" y="933"/>
                  </a:lnTo>
                  <a:lnTo>
                    <a:pt x="4871" y="757"/>
                  </a:lnTo>
                  <a:lnTo>
                    <a:pt x="4115" y="616"/>
                  </a:lnTo>
                  <a:lnTo>
                    <a:pt x="2743" y="370"/>
                  </a:lnTo>
                  <a:lnTo>
                    <a:pt x="1618" y="194"/>
                  </a:lnTo>
                  <a:lnTo>
                    <a:pt x="756" y="71"/>
                  </a:lnTo>
                  <a:lnTo>
                    <a:pt x="3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91" name="Google Shape;591;p9"/>
            <p:cNvSpPr/>
            <p:nvPr/>
          </p:nvSpPr>
          <p:spPr>
            <a:xfrm>
              <a:off x="3932125" y="5394475"/>
              <a:ext cx="411950" cy="116975"/>
            </a:xfrm>
            <a:custGeom>
              <a:avLst/>
              <a:gdLst/>
              <a:ahLst/>
              <a:cxnLst/>
              <a:rect l="l" t="t" r="r" b="b"/>
              <a:pathLst>
                <a:path w="16478" h="4679" extrusionOk="0">
                  <a:moveTo>
                    <a:pt x="1" y="1"/>
                  </a:moveTo>
                  <a:lnTo>
                    <a:pt x="1" y="36"/>
                  </a:lnTo>
                  <a:lnTo>
                    <a:pt x="1" y="54"/>
                  </a:lnTo>
                  <a:lnTo>
                    <a:pt x="36" y="71"/>
                  </a:lnTo>
                  <a:lnTo>
                    <a:pt x="124" y="71"/>
                  </a:lnTo>
                  <a:lnTo>
                    <a:pt x="827" y="159"/>
                  </a:lnTo>
                  <a:lnTo>
                    <a:pt x="2111" y="335"/>
                  </a:lnTo>
                  <a:lnTo>
                    <a:pt x="2955" y="458"/>
                  </a:lnTo>
                  <a:lnTo>
                    <a:pt x="3887" y="616"/>
                  </a:lnTo>
                  <a:lnTo>
                    <a:pt x="4924" y="827"/>
                  </a:lnTo>
                  <a:lnTo>
                    <a:pt x="6032" y="1056"/>
                  </a:lnTo>
                  <a:lnTo>
                    <a:pt x="7228" y="1337"/>
                  </a:lnTo>
                  <a:lnTo>
                    <a:pt x="8459" y="1671"/>
                  </a:lnTo>
                  <a:lnTo>
                    <a:pt x="9760" y="2041"/>
                  </a:lnTo>
                  <a:lnTo>
                    <a:pt x="11079" y="2445"/>
                  </a:lnTo>
                  <a:lnTo>
                    <a:pt x="11747" y="2674"/>
                  </a:lnTo>
                  <a:lnTo>
                    <a:pt x="12415" y="2920"/>
                  </a:lnTo>
                  <a:lnTo>
                    <a:pt x="13084" y="3184"/>
                  </a:lnTo>
                  <a:lnTo>
                    <a:pt x="13769" y="3447"/>
                  </a:lnTo>
                  <a:lnTo>
                    <a:pt x="14437" y="3729"/>
                  </a:lnTo>
                  <a:lnTo>
                    <a:pt x="15106" y="4028"/>
                  </a:lnTo>
                  <a:lnTo>
                    <a:pt x="15774" y="4344"/>
                  </a:lnTo>
                  <a:lnTo>
                    <a:pt x="16424" y="4678"/>
                  </a:lnTo>
                  <a:lnTo>
                    <a:pt x="16460" y="4678"/>
                  </a:lnTo>
                  <a:lnTo>
                    <a:pt x="16477" y="4661"/>
                  </a:lnTo>
                  <a:lnTo>
                    <a:pt x="16477" y="4643"/>
                  </a:lnTo>
                  <a:lnTo>
                    <a:pt x="16460" y="4625"/>
                  </a:lnTo>
                  <a:lnTo>
                    <a:pt x="15756" y="4274"/>
                  </a:lnTo>
                  <a:lnTo>
                    <a:pt x="15035" y="3940"/>
                  </a:lnTo>
                  <a:lnTo>
                    <a:pt x="14332" y="3606"/>
                  </a:lnTo>
                  <a:lnTo>
                    <a:pt x="13611" y="3307"/>
                  </a:lnTo>
                  <a:lnTo>
                    <a:pt x="12890" y="3025"/>
                  </a:lnTo>
                  <a:lnTo>
                    <a:pt x="12169" y="2762"/>
                  </a:lnTo>
                  <a:lnTo>
                    <a:pt x="11448" y="2515"/>
                  </a:lnTo>
                  <a:lnTo>
                    <a:pt x="10745" y="2269"/>
                  </a:lnTo>
                  <a:lnTo>
                    <a:pt x="10041" y="2041"/>
                  </a:lnTo>
                  <a:lnTo>
                    <a:pt x="9338" y="1830"/>
                  </a:lnTo>
                  <a:lnTo>
                    <a:pt x="7984" y="1460"/>
                  </a:lnTo>
                  <a:lnTo>
                    <a:pt x="6683" y="1144"/>
                  </a:lnTo>
                  <a:lnTo>
                    <a:pt x="5452" y="862"/>
                  </a:lnTo>
                  <a:lnTo>
                    <a:pt x="4309" y="634"/>
                  </a:lnTo>
                  <a:lnTo>
                    <a:pt x="3254" y="440"/>
                  </a:lnTo>
                  <a:lnTo>
                    <a:pt x="2340" y="300"/>
                  </a:lnTo>
                  <a:lnTo>
                    <a:pt x="1548" y="177"/>
                  </a:lnTo>
                  <a:lnTo>
                    <a:pt x="441" y="36"/>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92" name="Google Shape;592;p9"/>
            <p:cNvSpPr/>
            <p:nvPr/>
          </p:nvSpPr>
          <p:spPr>
            <a:xfrm>
              <a:off x="4625825" y="4450650"/>
              <a:ext cx="600525" cy="310400"/>
            </a:xfrm>
            <a:custGeom>
              <a:avLst/>
              <a:gdLst/>
              <a:ahLst/>
              <a:cxnLst/>
              <a:rect l="l" t="t" r="r" b="b"/>
              <a:pathLst>
                <a:path w="24021" h="12416" extrusionOk="0">
                  <a:moveTo>
                    <a:pt x="23985" y="1"/>
                  </a:moveTo>
                  <a:lnTo>
                    <a:pt x="23229" y="89"/>
                  </a:lnTo>
                  <a:lnTo>
                    <a:pt x="22368" y="212"/>
                  </a:lnTo>
                  <a:lnTo>
                    <a:pt x="21207" y="423"/>
                  </a:lnTo>
                  <a:lnTo>
                    <a:pt x="20539" y="546"/>
                  </a:lnTo>
                  <a:lnTo>
                    <a:pt x="19800" y="704"/>
                  </a:lnTo>
                  <a:lnTo>
                    <a:pt x="19027" y="880"/>
                  </a:lnTo>
                  <a:lnTo>
                    <a:pt x="18200" y="1073"/>
                  </a:lnTo>
                  <a:lnTo>
                    <a:pt x="17339" y="1302"/>
                  </a:lnTo>
                  <a:lnTo>
                    <a:pt x="16442" y="1548"/>
                  </a:lnTo>
                  <a:lnTo>
                    <a:pt x="15510" y="1829"/>
                  </a:lnTo>
                  <a:lnTo>
                    <a:pt x="14560" y="2146"/>
                  </a:lnTo>
                  <a:lnTo>
                    <a:pt x="13593" y="2498"/>
                  </a:lnTo>
                  <a:lnTo>
                    <a:pt x="12608" y="2867"/>
                  </a:lnTo>
                  <a:lnTo>
                    <a:pt x="11606" y="3271"/>
                  </a:lnTo>
                  <a:lnTo>
                    <a:pt x="10604" y="3729"/>
                  </a:lnTo>
                  <a:lnTo>
                    <a:pt x="9602" y="4203"/>
                  </a:lnTo>
                  <a:lnTo>
                    <a:pt x="8599" y="4731"/>
                  </a:lnTo>
                  <a:lnTo>
                    <a:pt x="7615" y="5294"/>
                  </a:lnTo>
                  <a:lnTo>
                    <a:pt x="7122" y="5592"/>
                  </a:lnTo>
                  <a:lnTo>
                    <a:pt x="6647" y="5891"/>
                  </a:lnTo>
                  <a:lnTo>
                    <a:pt x="6155" y="6208"/>
                  </a:lnTo>
                  <a:lnTo>
                    <a:pt x="5680" y="6542"/>
                  </a:lnTo>
                  <a:lnTo>
                    <a:pt x="5223" y="6876"/>
                  </a:lnTo>
                  <a:lnTo>
                    <a:pt x="4766" y="7228"/>
                  </a:lnTo>
                  <a:lnTo>
                    <a:pt x="4309" y="7579"/>
                  </a:lnTo>
                  <a:lnTo>
                    <a:pt x="3869" y="7966"/>
                  </a:lnTo>
                  <a:lnTo>
                    <a:pt x="3430" y="8353"/>
                  </a:lnTo>
                  <a:lnTo>
                    <a:pt x="2990" y="8740"/>
                  </a:lnTo>
                  <a:lnTo>
                    <a:pt x="2585" y="9144"/>
                  </a:lnTo>
                  <a:lnTo>
                    <a:pt x="2181" y="9566"/>
                  </a:lnTo>
                  <a:lnTo>
                    <a:pt x="1777" y="10006"/>
                  </a:lnTo>
                  <a:lnTo>
                    <a:pt x="1390" y="10446"/>
                  </a:lnTo>
                  <a:lnTo>
                    <a:pt x="1021" y="10903"/>
                  </a:lnTo>
                  <a:lnTo>
                    <a:pt x="669" y="11378"/>
                  </a:lnTo>
                  <a:lnTo>
                    <a:pt x="335" y="11870"/>
                  </a:lnTo>
                  <a:lnTo>
                    <a:pt x="1" y="12362"/>
                  </a:lnTo>
                  <a:lnTo>
                    <a:pt x="1" y="12380"/>
                  </a:lnTo>
                  <a:lnTo>
                    <a:pt x="1" y="12415"/>
                  </a:lnTo>
                  <a:lnTo>
                    <a:pt x="36" y="12415"/>
                  </a:lnTo>
                  <a:lnTo>
                    <a:pt x="53" y="12398"/>
                  </a:lnTo>
                  <a:lnTo>
                    <a:pt x="387" y="11905"/>
                  </a:lnTo>
                  <a:lnTo>
                    <a:pt x="722" y="11413"/>
                  </a:lnTo>
                  <a:lnTo>
                    <a:pt x="1091" y="10956"/>
                  </a:lnTo>
                  <a:lnTo>
                    <a:pt x="1460" y="10498"/>
                  </a:lnTo>
                  <a:lnTo>
                    <a:pt x="1829" y="10059"/>
                  </a:lnTo>
                  <a:lnTo>
                    <a:pt x="2234" y="9619"/>
                  </a:lnTo>
                  <a:lnTo>
                    <a:pt x="2638" y="9197"/>
                  </a:lnTo>
                  <a:lnTo>
                    <a:pt x="3043" y="8793"/>
                  </a:lnTo>
                  <a:lnTo>
                    <a:pt x="3465" y="8406"/>
                  </a:lnTo>
                  <a:lnTo>
                    <a:pt x="3904" y="8019"/>
                  </a:lnTo>
                  <a:lnTo>
                    <a:pt x="4344" y="7650"/>
                  </a:lnTo>
                  <a:lnTo>
                    <a:pt x="4801" y="7281"/>
                  </a:lnTo>
                  <a:lnTo>
                    <a:pt x="5258" y="6929"/>
                  </a:lnTo>
                  <a:lnTo>
                    <a:pt x="5733" y="6595"/>
                  </a:lnTo>
                  <a:lnTo>
                    <a:pt x="6208" y="6261"/>
                  </a:lnTo>
                  <a:lnTo>
                    <a:pt x="6683" y="5944"/>
                  </a:lnTo>
                  <a:lnTo>
                    <a:pt x="7157" y="5645"/>
                  </a:lnTo>
                  <a:lnTo>
                    <a:pt x="7650" y="5346"/>
                  </a:lnTo>
                  <a:lnTo>
                    <a:pt x="8634" y="4784"/>
                  </a:lnTo>
                  <a:lnTo>
                    <a:pt x="9637" y="4274"/>
                  </a:lnTo>
                  <a:lnTo>
                    <a:pt x="10639" y="3781"/>
                  </a:lnTo>
                  <a:lnTo>
                    <a:pt x="11641" y="3342"/>
                  </a:lnTo>
                  <a:lnTo>
                    <a:pt x="12626" y="2937"/>
                  </a:lnTo>
                  <a:lnTo>
                    <a:pt x="13611" y="2550"/>
                  </a:lnTo>
                  <a:lnTo>
                    <a:pt x="14595" y="2216"/>
                  </a:lnTo>
                  <a:lnTo>
                    <a:pt x="15545" y="1900"/>
                  </a:lnTo>
                  <a:lnTo>
                    <a:pt x="16459" y="1618"/>
                  </a:lnTo>
                  <a:lnTo>
                    <a:pt x="17356" y="1372"/>
                  </a:lnTo>
                  <a:lnTo>
                    <a:pt x="18218" y="1144"/>
                  </a:lnTo>
                  <a:lnTo>
                    <a:pt x="19044" y="950"/>
                  </a:lnTo>
                  <a:lnTo>
                    <a:pt x="19818" y="774"/>
                  </a:lnTo>
                  <a:lnTo>
                    <a:pt x="20539" y="616"/>
                  </a:lnTo>
                  <a:lnTo>
                    <a:pt x="21207" y="493"/>
                  </a:lnTo>
                  <a:lnTo>
                    <a:pt x="22368" y="282"/>
                  </a:lnTo>
                  <a:lnTo>
                    <a:pt x="23247" y="159"/>
                  </a:lnTo>
                  <a:lnTo>
                    <a:pt x="23792" y="89"/>
                  </a:lnTo>
                  <a:lnTo>
                    <a:pt x="23985" y="71"/>
                  </a:lnTo>
                  <a:lnTo>
                    <a:pt x="24021" y="53"/>
                  </a:lnTo>
                  <a:lnTo>
                    <a:pt x="24021" y="18"/>
                  </a:lnTo>
                  <a:lnTo>
                    <a:pt x="24003"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93" name="Google Shape;593;p9"/>
            <p:cNvSpPr/>
            <p:nvPr/>
          </p:nvSpPr>
          <p:spPr>
            <a:xfrm>
              <a:off x="4625825" y="4608025"/>
              <a:ext cx="598325" cy="301150"/>
            </a:xfrm>
            <a:custGeom>
              <a:avLst/>
              <a:gdLst/>
              <a:ahLst/>
              <a:cxnLst/>
              <a:rect l="l" t="t" r="r" b="b"/>
              <a:pathLst>
                <a:path w="23933" h="12046" extrusionOk="0">
                  <a:moveTo>
                    <a:pt x="23897" y="1"/>
                  </a:moveTo>
                  <a:lnTo>
                    <a:pt x="23159" y="89"/>
                  </a:lnTo>
                  <a:lnTo>
                    <a:pt x="22280" y="212"/>
                  </a:lnTo>
                  <a:lnTo>
                    <a:pt x="21119" y="405"/>
                  </a:lnTo>
                  <a:lnTo>
                    <a:pt x="20451" y="528"/>
                  </a:lnTo>
                  <a:lnTo>
                    <a:pt x="19730" y="687"/>
                  </a:lnTo>
                  <a:lnTo>
                    <a:pt x="18956" y="845"/>
                  </a:lnTo>
                  <a:lnTo>
                    <a:pt x="18147" y="1038"/>
                  </a:lnTo>
                  <a:lnTo>
                    <a:pt x="17286" y="1267"/>
                  </a:lnTo>
                  <a:lnTo>
                    <a:pt x="16389" y="1513"/>
                  </a:lnTo>
                  <a:lnTo>
                    <a:pt x="15475" y="1777"/>
                  </a:lnTo>
                  <a:lnTo>
                    <a:pt x="14525" y="2093"/>
                  </a:lnTo>
                  <a:lnTo>
                    <a:pt x="13558" y="2427"/>
                  </a:lnTo>
                  <a:lnTo>
                    <a:pt x="12573" y="2779"/>
                  </a:lnTo>
                  <a:lnTo>
                    <a:pt x="11571" y="3184"/>
                  </a:lnTo>
                  <a:lnTo>
                    <a:pt x="10569" y="3623"/>
                  </a:lnTo>
                  <a:lnTo>
                    <a:pt x="9584" y="4080"/>
                  </a:lnTo>
                  <a:lnTo>
                    <a:pt x="8582" y="4590"/>
                  </a:lnTo>
                  <a:lnTo>
                    <a:pt x="7597" y="5135"/>
                  </a:lnTo>
                  <a:lnTo>
                    <a:pt x="7105" y="5417"/>
                  </a:lnTo>
                  <a:lnTo>
                    <a:pt x="6630" y="5716"/>
                  </a:lnTo>
                  <a:lnTo>
                    <a:pt x="6155" y="6032"/>
                  </a:lnTo>
                  <a:lnTo>
                    <a:pt x="5680" y="6349"/>
                  </a:lnTo>
                  <a:lnTo>
                    <a:pt x="5206" y="6665"/>
                  </a:lnTo>
                  <a:lnTo>
                    <a:pt x="4748" y="7017"/>
                  </a:lnTo>
                  <a:lnTo>
                    <a:pt x="4291" y="7369"/>
                  </a:lnTo>
                  <a:lnTo>
                    <a:pt x="3852" y="7720"/>
                  </a:lnTo>
                  <a:lnTo>
                    <a:pt x="3412" y="8090"/>
                  </a:lnTo>
                  <a:lnTo>
                    <a:pt x="2990" y="8476"/>
                  </a:lnTo>
                  <a:lnTo>
                    <a:pt x="2585" y="8881"/>
                  </a:lnTo>
                  <a:lnTo>
                    <a:pt x="2181" y="9285"/>
                  </a:lnTo>
                  <a:lnTo>
                    <a:pt x="1777" y="9707"/>
                  </a:lnTo>
                  <a:lnTo>
                    <a:pt x="1390" y="10129"/>
                  </a:lnTo>
                  <a:lnTo>
                    <a:pt x="1021" y="10586"/>
                  </a:lnTo>
                  <a:lnTo>
                    <a:pt x="669" y="11026"/>
                  </a:lnTo>
                  <a:lnTo>
                    <a:pt x="335" y="11501"/>
                  </a:lnTo>
                  <a:lnTo>
                    <a:pt x="1" y="11993"/>
                  </a:lnTo>
                  <a:lnTo>
                    <a:pt x="1" y="12011"/>
                  </a:lnTo>
                  <a:lnTo>
                    <a:pt x="1" y="12028"/>
                  </a:lnTo>
                  <a:lnTo>
                    <a:pt x="36" y="12046"/>
                  </a:lnTo>
                  <a:lnTo>
                    <a:pt x="53" y="12028"/>
                  </a:lnTo>
                  <a:lnTo>
                    <a:pt x="387" y="11536"/>
                  </a:lnTo>
                  <a:lnTo>
                    <a:pt x="722" y="11079"/>
                  </a:lnTo>
                  <a:lnTo>
                    <a:pt x="1073" y="10622"/>
                  </a:lnTo>
                  <a:lnTo>
                    <a:pt x="1443" y="10182"/>
                  </a:lnTo>
                  <a:lnTo>
                    <a:pt x="1829" y="9742"/>
                  </a:lnTo>
                  <a:lnTo>
                    <a:pt x="2216" y="9338"/>
                  </a:lnTo>
                  <a:lnTo>
                    <a:pt x="2621" y="8934"/>
                  </a:lnTo>
                  <a:lnTo>
                    <a:pt x="3043" y="8529"/>
                  </a:lnTo>
                  <a:lnTo>
                    <a:pt x="3465" y="8142"/>
                  </a:lnTo>
                  <a:lnTo>
                    <a:pt x="3904" y="7773"/>
                  </a:lnTo>
                  <a:lnTo>
                    <a:pt x="4344" y="7421"/>
                  </a:lnTo>
                  <a:lnTo>
                    <a:pt x="4801" y="7070"/>
                  </a:lnTo>
                  <a:lnTo>
                    <a:pt x="5258" y="6736"/>
                  </a:lnTo>
                  <a:lnTo>
                    <a:pt x="5715" y="6401"/>
                  </a:lnTo>
                  <a:lnTo>
                    <a:pt x="6190" y="6085"/>
                  </a:lnTo>
                  <a:lnTo>
                    <a:pt x="6665" y="5786"/>
                  </a:lnTo>
                  <a:lnTo>
                    <a:pt x="7140" y="5487"/>
                  </a:lnTo>
                  <a:lnTo>
                    <a:pt x="7632" y="5188"/>
                  </a:lnTo>
                  <a:lnTo>
                    <a:pt x="8617" y="4661"/>
                  </a:lnTo>
                  <a:lnTo>
                    <a:pt x="9602" y="4151"/>
                  </a:lnTo>
                  <a:lnTo>
                    <a:pt x="10604" y="3676"/>
                  </a:lnTo>
                  <a:lnTo>
                    <a:pt x="11606" y="3254"/>
                  </a:lnTo>
                  <a:lnTo>
                    <a:pt x="12591" y="2849"/>
                  </a:lnTo>
                  <a:lnTo>
                    <a:pt x="13576" y="2480"/>
                  </a:lnTo>
                  <a:lnTo>
                    <a:pt x="14543" y="2146"/>
                  </a:lnTo>
                  <a:lnTo>
                    <a:pt x="15492" y="1847"/>
                  </a:lnTo>
                  <a:lnTo>
                    <a:pt x="16407" y="1583"/>
                  </a:lnTo>
                  <a:lnTo>
                    <a:pt x="17303" y="1337"/>
                  </a:lnTo>
                  <a:lnTo>
                    <a:pt x="18165" y="1109"/>
                  </a:lnTo>
                  <a:lnTo>
                    <a:pt x="18974" y="915"/>
                  </a:lnTo>
                  <a:lnTo>
                    <a:pt x="19748" y="739"/>
                  </a:lnTo>
                  <a:lnTo>
                    <a:pt x="20469" y="599"/>
                  </a:lnTo>
                  <a:lnTo>
                    <a:pt x="21137" y="476"/>
                  </a:lnTo>
                  <a:lnTo>
                    <a:pt x="22297" y="282"/>
                  </a:lnTo>
                  <a:lnTo>
                    <a:pt x="23159" y="159"/>
                  </a:lnTo>
                  <a:lnTo>
                    <a:pt x="23704" y="89"/>
                  </a:lnTo>
                  <a:lnTo>
                    <a:pt x="23897" y="71"/>
                  </a:lnTo>
                  <a:lnTo>
                    <a:pt x="23933" y="54"/>
                  </a:lnTo>
                  <a:lnTo>
                    <a:pt x="23933" y="18"/>
                  </a:lnTo>
                  <a:lnTo>
                    <a:pt x="2391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94" name="Google Shape;594;p9"/>
            <p:cNvSpPr/>
            <p:nvPr/>
          </p:nvSpPr>
          <p:spPr>
            <a:xfrm>
              <a:off x="4625825" y="4764975"/>
              <a:ext cx="596125" cy="291925"/>
            </a:xfrm>
            <a:custGeom>
              <a:avLst/>
              <a:gdLst/>
              <a:ahLst/>
              <a:cxnLst/>
              <a:rect l="l" t="t" r="r" b="b"/>
              <a:pathLst>
                <a:path w="23845" h="11677" extrusionOk="0">
                  <a:moveTo>
                    <a:pt x="23809" y="0"/>
                  </a:moveTo>
                  <a:lnTo>
                    <a:pt x="23071" y="88"/>
                  </a:lnTo>
                  <a:lnTo>
                    <a:pt x="22192" y="211"/>
                  </a:lnTo>
                  <a:lnTo>
                    <a:pt x="21049" y="405"/>
                  </a:lnTo>
                  <a:lnTo>
                    <a:pt x="19660" y="669"/>
                  </a:lnTo>
                  <a:lnTo>
                    <a:pt x="18904" y="844"/>
                  </a:lnTo>
                  <a:lnTo>
                    <a:pt x="18077" y="1020"/>
                  </a:lnTo>
                  <a:lnTo>
                    <a:pt x="17233" y="1249"/>
                  </a:lnTo>
                  <a:lnTo>
                    <a:pt x="16336" y="1477"/>
                  </a:lnTo>
                  <a:lnTo>
                    <a:pt x="15422" y="1741"/>
                  </a:lnTo>
                  <a:lnTo>
                    <a:pt x="14472" y="2040"/>
                  </a:lnTo>
                  <a:lnTo>
                    <a:pt x="13505" y="2357"/>
                  </a:lnTo>
                  <a:lnTo>
                    <a:pt x="12538" y="2726"/>
                  </a:lnTo>
                  <a:lnTo>
                    <a:pt x="11536" y="3113"/>
                  </a:lnTo>
                  <a:lnTo>
                    <a:pt x="10551" y="3517"/>
                  </a:lnTo>
                  <a:lnTo>
                    <a:pt x="9549" y="3974"/>
                  </a:lnTo>
                  <a:lnTo>
                    <a:pt x="8564" y="4467"/>
                  </a:lnTo>
                  <a:lnTo>
                    <a:pt x="7579" y="4994"/>
                  </a:lnTo>
                  <a:lnTo>
                    <a:pt x="7087" y="5276"/>
                  </a:lnTo>
                  <a:lnTo>
                    <a:pt x="6612" y="5557"/>
                  </a:lnTo>
                  <a:lnTo>
                    <a:pt x="6137" y="5856"/>
                  </a:lnTo>
                  <a:lnTo>
                    <a:pt x="5663" y="6172"/>
                  </a:lnTo>
                  <a:lnTo>
                    <a:pt x="5206" y="6489"/>
                  </a:lnTo>
                  <a:lnTo>
                    <a:pt x="4748" y="6823"/>
                  </a:lnTo>
                  <a:lnTo>
                    <a:pt x="4291" y="7157"/>
                  </a:lnTo>
                  <a:lnTo>
                    <a:pt x="3852" y="7509"/>
                  </a:lnTo>
                  <a:lnTo>
                    <a:pt x="3412" y="7860"/>
                  </a:lnTo>
                  <a:lnTo>
                    <a:pt x="2990" y="8230"/>
                  </a:lnTo>
                  <a:lnTo>
                    <a:pt x="2568" y="8617"/>
                  </a:lnTo>
                  <a:lnTo>
                    <a:pt x="2163" y="9021"/>
                  </a:lnTo>
                  <a:lnTo>
                    <a:pt x="1777" y="9425"/>
                  </a:lnTo>
                  <a:lnTo>
                    <a:pt x="1390" y="9830"/>
                  </a:lnTo>
                  <a:lnTo>
                    <a:pt x="1021" y="10269"/>
                  </a:lnTo>
                  <a:lnTo>
                    <a:pt x="669" y="10709"/>
                  </a:lnTo>
                  <a:lnTo>
                    <a:pt x="335" y="11166"/>
                  </a:lnTo>
                  <a:lnTo>
                    <a:pt x="1" y="11623"/>
                  </a:lnTo>
                  <a:lnTo>
                    <a:pt x="1" y="11659"/>
                  </a:lnTo>
                  <a:lnTo>
                    <a:pt x="1" y="11676"/>
                  </a:lnTo>
                  <a:lnTo>
                    <a:pt x="53" y="11676"/>
                  </a:lnTo>
                  <a:lnTo>
                    <a:pt x="387" y="11201"/>
                  </a:lnTo>
                  <a:lnTo>
                    <a:pt x="722" y="10744"/>
                  </a:lnTo>
                  <a:lnTo>
                    <a:pt x="1073" y="10305"/>
                  </a:lnTo>
                  <a:lnTo>
                    <a:pt x="1443" y="9883"/>
                  </a:lnTo>
                  <a:lnTo>
                    <a:pt x="1829" y="9461"/>
                  </a:lnTo>
                  <a:lnTo>
                    <a:pt x="2216" y="9056"/>
                  </a:lnTo>
                  <a:lnTo>
                    <a:pt x="2621" y="8669"/>
                  </a:lnTo>
                  <a:lnTo>
                    <a:pt x="3043" y="8282"/>
                  </a:lnTo>
                  <a:lnTo>
                    <a:pt x="3465" y="7913"/>
                  </a:lnTo>
                  <a:lnTo>
                    <a:pt x="3887" y="7562"/>
                  </a:lnTo>
                  <a:lnTo>
                    <a:pt x="4344" y="7210"/>
                  </a:lnTo>
                  <a:lnTo>
                    <a:pt x="4784" y="6876"/>
                  </a:lnTo>
                  <a:lnTo>
                    <a:pt x="5241" y="6542"/>
                  </a:lnTo>
                  <a:lnTo>
                    <a:pt x="5698" y="6225"/>
                  </a:lnTo>
                  <a:lnTo>
                    <a:pt x="6173" y="5926"/>
                  </a:lnTo>
                  <a:lnTo>
                    <a:pt x="6647" y="5627"/>
                  </a:lnTo>
                  <a:lnTo>
                    <a:pt x="7122" y="5328"/>
                  </a:lnTo>
                  <a:lnTo>
                    <a:pt x="7615" y="5065"/>
                  </a:lnTo>
                  <a:lnTo>
                    <a:pt x="8599" y="4537"/>
                  </a:lnTo>
                  <a:lnTo>
                    <a:pt x="9584" y="4045"/>
                  </a:lnTo>
                  <a:lnTo>
                    <a:pt x="10569" y="3588"/>
                  </a:lnTo>
                  <a:lnTo>
                    <a:pt x="11571" y="3166"/>
                  </a:lnTo>
                  <a:lnTo>
                    <a:pt x="12556" y="2779"/>
                  </a:lnTo>
                  <a:lnTo>
                    <a:pt x="13540" y="2427"/>
                  </a:lnTo>
                  <a:lnTo>
                    <a:pt x="14490" y="2110"/>
                  </a:lnTo>
                  <a:lnTo>
                    <a:pt x="15439" y="1812"/>
                  </a:lnTo>
                  <a:lnTo>
                    <a:pt x="16354" y="1548"/>
                  </a:lnTo>
                  <a:lnTo>
                    <a:pt x="17251" y="1302"/>
                  </a:lnTo>
                  <a:lnTo>
                    <a:pt x="18095" y="1091"/>
                  </a:lnTo>
                  <a:lnTo>
                    <a:pt x="18921" y="915"/>
                  </a:lnTo>
                  <a:lnTo>
                    <a:pt x="19677" y="739"/>
                  </a:lnTo>
                  <a:lnTo>
                    <a:pt x="21066" y="475"/>
                  </a:lnTo>
                  <a:lnTo>
                    <a:pt x="22209" y="282"/>
                  </a:lnTo>
                  <a:lnTo>
                    <a:pt x="23071" y="159"/>
                  </a:lnTo>
                  <a:lnTo>
                    <a:pt x="23616" y="88"/>
                  </a:lnTo>
                  <a:lnTo>
                    <a:pt x="23809" y="71"/>
                  </a:lnTo>
                  <a:lnTo>
                    <a:pt x="23845" y="71"/>
                  </a:lnTo>
                  <a:lnTo>
                    <a:pt x="23845" y="36"/>
                  </a:lnTo>
                  <a:lnTo>
                    <a:pt x="23827" y="18"/>
                  </a:lnTo>
                  <a:lnTo>
                    <a:pt x="23809"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95" name="Google Shape;595;p9"/>
            <p:cNvSpPr/>
            <p:nvPr/>
          </p:nvSpPr>
          <p:spPr>
            <a:xfrm>
              <a:off x="4625825" y="4922350"/>
              <a:ext cx="593925" cy="282700"/>
            </a:xfrm>
            <a:custGeom>
              <a:avLst/>
              <a:gdLst/>
              <a:ahLst/>
              <a:cxnLst/>
              <a:rect l="l" t="t" r="r" b="b"/>
              <a:pathLst>
                <a:path w="23757" h="11308" extrusionOk="0">
                  <a:moveTo>
                    <a:pt x="23722" y="0"/>
                  </a:moveTo>
                  <a:lnTo>
                    <a:pt x="22983" y="88"/>
                  </a:lnTo>
                  <a:lnTo>
                    <a:pt x="22121" y="211"/>
                  </a:lnTo>
                  <a:lnTo>
                    <a:pt x="20978" y="387"/>
                  </a:lnTo>
                  <a:lnTo>
                    <a:pt x="19607" y="651"/>
                  </a:lnTo>
                  <a:lnTo>
                    <a:pt x="18833" y="809"/>
                  </a:lnTo>
                  <a:lnTo>
                    <a:pt x="18024" y="1003"/>
                  </a:lnTo>
                  <a:lnTo>
                    <a:pt x="17180" y="1196"/>
                  </a:lnTo>
                  <a:lnTo>
                    <a:pt x="16284" y="1442"/>
                  </a:lnTo>
                  <a:lnTo>
                    <a:pt x="15369" y="1689"/>
                  </a:lnTo>
                  <a:lnTo>
                    <a:pt x="14437" y="1987"/>
                  </a:lnTo>
                  <a:lnTo>
                    <a:pt x="13470" y="2286"/>
                  </a:lnTo>
                  <a:lnTo>
                    <a:pt x="12503" y="2638"/>
                  </a:lnTo>
                  <a:lnTo>
                    <a:pt x="11518" y="3007"/>
                  </a:lnTo>
                  <a:lnTo>
                    <a:pt x="10516" y="3412"/>
                  </a:lnTo>
                  <a:lnTo>
                    <a:pt x="9531" y="3851"/>
                  </a:lnTo>
                  <a:lnTo>
                    <a:pt x="8547" y="4326"/>
                  </a:lnTo>
                  <a:lnTo>
                    <a:pt x="7562" y="4836"/>
                  </a:lnTo>
                  <a:lnTo>
                    <a:pt x="6595" y="5381"/>
                  </a:lnTo>
                  <a:lnTo>
                    <a:pt x="6120" y="5680"/>
                  </a:lnTo>
                  <a:lnTo>
                    <a:pt x="5663" y="5979"/>
                  </a:lnTo>
                  <a:lnTo>
                    <a:pt x="5188" y="6278"/>
                  </a:lnTo>
                  <a:lnTo>
                    <a:pt x="4731" y="6595"/>
                  </a:lnTo>
                  <a:lnTo>
                    <a:pt x="4291" y="6929"/>
                  </a:lnTo>
                  <a:lnTo>
                    <a:pt x="3852" y="7263"/>
                  </a:lnTo>
                  <a:lnTo>
                    <a:pt x="3412" y="7614"/>
                  </a:lnTo>
                  <a:lnTo>
                    <a:pt x="2990" y="7984"/>
                  </a:lnTo>
                  <a:lnTo>
                    <a:pt x="2568" y="8353"/>
                  </a:lnTo>
                  <a:lnTo>
                    <a:pt x="2163" y="8722"/>
                  </a:lnTo>
                  <a:lnTo>
                    <a:pt x="1777" y="9127"/>
                  </a:lnTo>
                  <a:lnTo>
                    <a:pt x="1390" y="9531"/>
                  </a:lnTo>
                  <a:lnTo>
                    <a:pt x="1021" y="9936"/>
                  </a:lnTo>
                  <a:lnTo>
                    <a:pt x="669" y="10358"/>
                  </a:lnTo>
                  <a:lnTo>
                    <a:pt x="335" y="10797"/>
                  </a:lnTo>
                  <a:lnTo>
                    <a:pt x="1" y="11254"/>
                  </a:lnTo>
                  <a:lnTo>
                    <a:pt x="1" y="11272"/>
                  </a:lnTo>
                  <a:lnTo>
                    <a:pt x="1" y="11307"/>
                  </a:lnTo>
                  <a:lnTo>
                    <a:pt x="36" y="11307"/>
                  </a:lnTo>
                  <a:lnTo>
                    <a:pt x="53" y="11289"/>
                  </a:lnTo>
                  <a:lnTo>
                    <a:pt x="387" y="10850"/>
                  </a:lnTo>
                  <a:lnTo>
                    <a:pt x="722" y="10410"/>
                  </a:lnTo>
                  <a:lnTo>
                    <a:pt x="1073" y="9988"/>
                  </a:lnTo>
                  <a:lnTo>
                    <a:pt x="1443" y="9566"/>
                  </a:lnTo>
                  <a:lnTo>
                    <a:pt x="1829" y="9162"/>
                  </a:lnTo>
                  <a:lnTo>
                    <a:pt x="2216" y="8775"/>
                  </a:lnTo>
                  <a:lnTo>
                    <a:pt x="2621" y="8406"/>
                  </a:lnTo>
                  <a:lnTo>
                    <a:pt x="3025" y="8036"/>
                  </a:lnTo>
                  <a:lnTo>
                    <a:pt x="3465" y="7667"/>
                  </a:lnTo>
                  <a:lnTo>
                    <a:pt x="3887" y="7315"/>
                  </a:lnTo>
                  <a:lnTo>
                    <a:pt x="4326" y="6981"/>
                  </a:lnTo>
                  <a:lnTo>
                    <a:pt x="4784" y="6665"/>
                  </a:lnTo>
                  <a:lnTo>
                    <a:pt x="5223" y="6348"/>
                  </a:lnTo>
                  <a:lnTo>
                    <a:pt x="5698" y="6032"/>
                  </a:lnTo>
                  <a:lnTo>
                    <a:pt x="6155" y="5733"/>
                  </a:lnTo>
                  <a:lnTo>
                    <a:pt x="6630" y="5452"/>
                  </a:lnTo>
                  <a:lnTo>
                    <a:pt x="7597" y="4906"/>
                  </a:lnTo>
                  <a:lnTo>
                    <a:pt x="8564" y="4397"/>
                  </a:lnTo>
                  <a:lnTo>
                    <a:pt x="9549" y="3922"/>
                  </a:lnTo>
                  <a:lnTo>
                    <a:pt x="10551" y="3482"/>
                  </a:lnTo>
                  <a:lnTo>
                    <a:pt x="11536" y="3078"/>
                  </a:lnTo>
                  <a:lnTo>
                    <a:pt x="12521" y="2708"/>
                  </a:lnTo>
                  <a:lnTo>
                    <a:pt x="13488" y="2357"/>
                  </a:lnTo>
                  <a:lnTo>
                    <a:pt x="14455" y="2040"/>
                  </a:lnTo>
                  <a:lnTo>
                    <a:pt x="15387" y="1759"/>
                  </a:lnTo>
                  <a:lnTo>
                    <a:pt x="16301" y="1513"/>
                  </a:lnTo>
                  <a:lnTo>
                    <a:pt x="17198" y="1267"/>
                  </a:lnTo>
                  <a:lnTo>
                    <a:pt x="18042" y="1073"/>
                  </a:lnTo>
                  <a:lnTo>
                    <a:pt x="18851" y="880"/>
                  </a:lnTo>
                  <a:lnTo>
                    <a:pt x="19607" y="721"/>
                  </a:lnTo>
                  <a:lnTo>
                    <a:pt x="20996" y="458"/>
                  </a:lnTo>
                  <a:lnTo>
                    <a:pt x="22121" y="282"/>
                  </a:lnTo>
                  <a:lnTo>
                    <a:pt x="22983" y="159"/>
                  </a:lnTo>
                  <a:lnTo>
                    <a:pt x="23528" y="88"/>
                  </a:lnTo>
                  <a:lnTo>
                    <a:pt x="23722" y="71"/>
                  </a:lnTo>
                  <a:lnTo>
                    <a:pt x="23757" y="53"/>
                  </a:lnTo>
                  <a:lnTo>
                    <a:pt x="23757" y="36"/>
                  </a:lnTo>
                  <a:lnTo>
                    <a:pt x="23739" y="18"/>
                  </a:lnTo>
                  <a:lnTo>
                    <a:pt x="23722"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96" name="Google Shape;596;p9"/>
            <p:cNvSpPr/>
            <p:nvPr/>
          </p:nvSpPr>
          <p:spPr>
            <a:xfrm>
              <a:off x="4625825" y="5079725"/>
              <a:ext cx="591725" cy="273450"/>
            </a:xfrm>
            <a:custGeom>
              <a:avLst/>
              <a:gdLst/>
              <a:ahLst/>
              <a:cxnLst/>
              <a:rect l="l" t="t" r="r" b="b"/>
              <a:pathLst>
                <a:path w="23669" h="10938" extrusionOk="0">
                  <a:moveTo>
                    <a:pt x="23634" y="1"/>
                  </a:moveTo>
                  <a:lnTo>
                    <a:pt x="22895" y="89"/>
                  </a:lnTo>
                  <a:lnTo>
                    <a:pt x="22034" y="194"/>
                  </a:lnTo>
                  <a:lnTo>
                    <a:pt x="20908" y="387"/>
                  </a:lnTo>
                  <a:lnTo>
                    <a:pt x="19537" y="634"/>
                  </a:lnTo>
                  <a:lnTo>
                    <a:pt x="18763" y="792"/>
                  </a:lnTo>
                  <a:lnTo>
                    <a:pt x="17954" y="968"/>
                  </a:lnTo>
                  <a:lnTo>
                    <a:pt x="17110" y="1161"/>
                  </a:lnTo>
                  <a:lnTo>
                    <a:pt x="16231" y="1390"/>
                  </a:lnTo>
                  <a:lnTo>
                    <a:pt x="15316" y="1636"/>
                  </a:lnTo>
                  <a:lnTo>
                    <a:pt x="14384" y="1917"/>
                  </a:lnTo>
                  <a:lnTo>
                    <a:pt x="13435" y="2216"/>
                  </a:lnTo>
                  <a:lnTo>
                    <a:pt x="12468" y="2550"/>
                  </a:lnTo>
                  <a:lnTo>
                    <a:pt x="11483" y="2920"/>
                  </a:lnTo>
                  <a:lnTo>
                    <a:pt x="10498" y="3306"/>
                  </a:lnTo>
                  <a:lnTo>
                    <a:pt x="9496" y="3728"/>
                  </a:lnTo>
                  <a:lnTo>
                    <a:pt x="8511" y="4186"/>
                  </a:lnTo>
                  <a:lnTo>
                    <a:pt x="7544" y="4678"/>
                  </a:lnTo>
                  <a:lnTo>
                    <a:pt x="6577" y="5223"/>
                  </a:lnTo>
                  <a:lnTo>
                    <a:pt x="6120" y="5487"/>
                  </a:lnTo>
                  <a:lnTo>
                    <a:pt x="5645" y="5786"/>
                  </a:lnTo>
                  <a:lnTo>
                    <a:pt x="5188" y="6085"/>
                  </a:lnTo>
                  <a:lnTo>
                    <a:pt x="4731" y="6384"/>
                  </a:lnTo>
                  <a:lnTo>
                    <a:pt x="4274" y="6700"/>
                  </a:lnTo>
                  <a:lnTo>
                    <a:pt x="3834" y="7034"/>
                  </a:lnTo>
                  <a:lnTo>
                    <a:pt x="3412" y="7368"/>
                  </a:lnTo>
                  <a:lnTo>
                    <a:pt x="2990" y="7720"/>
                  </a:lnTo>
                  <a:lnTo>
                    <a:pt x="2568" y="8072"/>
                  </a:lnTo>
                  <a:lnTo>
                    <a:pt x="2163" y="8441"/>
                  </a:lnTo>
                  <a:lnTo>
                    <a:pt x="1777" y="8810"/>
                  </a:lnTo>
                  <a:lnTo>
                    <a:pt x="1390" y="9215"/>
                  </a:lnTo>
                  <a:lnTo>
                    <a:pt x="1021" y="9602"/>
                  </a:lnTo>
                  <a:lnTo>
                    <a:pt x="669" y="10024"/>
                  </a:lnTo>
                  <a:lnTo>
                    <a:pt x="335" y="10446"/>
                  </a:lnTo>
                  <a:lnTo>
                    <a:pt x="1" y="10885"/>
                  </a:lnTo>
                  <a:lnTo>
                    <a:pt x="1" y="10903"/>
                  </a:lnTo>
                  <a:lnTo>
                    <a:pt x="1" y="10938"/>
                  </a:lnTo>
                  <a:lnTo>
                    <a:pt x="36" y="10938"/>
                  </a:lnTo>
                  <a:lnTo>
                    <a:pt x="53" y="10920"/>
                  </a:lnTo>
                  <a:lnTo>
                    <a:pt x="387" y="10481"/>
                  </a:lnTo>
                  <a:lnTo>
                    <a:pt x="722" y="10059"/>
                  </a:lnTo>
                  <a:lnTo>
                    <a:pt x="1073" y="9654"/>
                  </a:lnTo>
                  <a:lnTo>
                    <a:pt x="1443" y="9250"/>
                  </a:lnTo>
                  <a:lnTo>
                    <a:pt x="1829" y="8863"/>
                  </a:lnTo>
                  <a:lnTo>
                    <a:pt x="2216" y="8494"/>
                  </a:lnTo>
                  <a:lnTo>
                    <a:pt x="2621" y="8124"/>
                  </a:lnTo>
                  <a:lnTo>
                    <a:pt x="3025" y="7773"/>
                  </a:lnTo>
                  <a:lnTo>
                    <a:pt x="3447" y="7421"/>
                  </a:lnTo>
                  <a:lnTo>
                    <a:pt x="3887" y="7087"/>
                  </a:lnTo>
                  <a:lnTo>
                    <a:pt x="4326" y="6753"/>
                  </a:lnTo>
                  <a:lnTo>
                    <a:pt x="4766" y="6436"/>
                  </a:lnTo>
                  <a:lnTo>
                    <a:pt x="5223" y="6137"/>
                  </a:lnTo>
                  <a:lnTo>
                    <a:pt x="5680" y="5839"/>
                  </a:lnTo>
                  <a:lnTo>
                    <a:pt x="6155" y="5557"/>
                  </a:lnTo>
                  <a:lnTo>
                    <a:pt x="6612" y="5276"/>
                  </a:lnTo>
                  <a:lnTo>
                    <a:pt x="7579" y="4748"/>
                  </a:lnTo>
                  <a:lnTo>
                    <a:pt x="8547" y="4256"/>
                  </a:lnTo>
                  <a:lnTo>
                    <a:pt x="9531" y="3799"/>
                  </a:lnTo>
                  <a:lnTo>
                    <a:pt x="10516" y="3377"/>
                  </a:lnTo>
                  <a:lnTo>
                    <a:pt x="11501" y="2972"/>
                  </a:lnTo>
                  <a:lnTo>
                    <a:pt x="12485" y="2621"/>
                  </a:lnTo>
                  <a:lnTo>
                    <a:pt x="13452" y="2287"/>
                  </a:lnTo>
                  <a:lnTo>
                    <a:pt x="14402" y="1988"/>
                  </a:lnTo>
                  <a:lnTo>
                    <a:pt x="15334" y="1706"/>
                  </a:lnTo>
                  <a:lnTo>
                    <a:pt x="16248" y="1460"/>
                  </a:lnTo>
                  <a:lnTo>
                    <a:pt x="17128" y="1231"/>
                  </a:lnTo>
                  <a:lnTo>
                    <a:pt x="17972" y="1038"/>
                  </a:lnTo>
                  <a:lnTo>
                    <a:pt x="18780" y="862"/>
                  </a:lnTo>
                  <a:lnTo>
                    <a:pt x="19537" y="704"/>
                  </a:lnTo>
                  <a:lnTo>
                    <a:pt x="20908" y="458"/>
                  </a:lnTo>
                  <a:lnTo>
                    <a:pt x="22051" y="264"/>
                  </a:lnTo>
                  <a:lnTo>
                    <a:pt x="22913" y="159"/>
                  </a:lnTo>
                  <a:lnTo>
                    <a:pt x="23440" y="89"/>
                  </a:lnTo>
                  <a:lnTo>
                    <a:pt x="23634" y="71"/>
                  </a:lnTo>
                  <a:lnTo>
                    <a:pt x="23669" y="53"/>
                  </a:lnTo>
                  <a:lnTo>
                    <a:pt x="23669" y="36"/>
                  </a:lnTo>
                  <a:lnTo>
                    <a:pt x="23651" y="18"/>
                  </a:lnTo>
                  <a:lnTo>
                    <a:pt x="23634"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97" name="Google Shape;597;p9"/>
            <p:cNvSpPr/>
            <p:nvPr/>
          </p:nvSpPr>
          <p:spPr>
            <a:xfrm>
              <a:off x="4625825" y="5237100"/>
              <a:ext cx="589525" cy="264225"/>
            </a:xfrm>
            <a:custGeom>
              <a:avLst/>
              <a:gdLst/>
              <a:ahLst/>
              <a:cxnLst/>
              <a:rect l="l" t="t" r="r" b="b"/>
              <a:pathLst>
                <a:path w="23581" h="10569" extrusionOk="0">
                  <a:moveTo>
                    <a:pt x="23546" y="1"/>
                  </a:moveTo>
                  <a:lnTo>
                    <a:pt x="22807" y="71"/>
                  </a:lnTo>
                  <a:lnTo>
                    <a:pt x="21963" y="194"/>
                  </a:lnTo>
                  <a:lnTo>
                    <a:pt x="20820" y="370"/>
                  </a:lnTo>
                  <a:lnTo>
                    <a:pt x="19466" y="616"/>
                  </a:lnTo>
                  <a:lnTo>
                    <a:pt x="18710" y="757"/>
                  </a:lnTo>
                  <a:lnTo>
                    <a:pt x="17901" y="933"/>
                  </a:lnTo>
                  <a:lnTo>
                    <a:pt x="17057" y="1126"/>
                  </a:lnTo>
                  <a:lnTo>
                    <a:pt x="16178" y="1355"/>
                  </a:lnTo>
                  <a:lnTo>
                    <a:pt x="15281" y="1583"/>
                  </a:lnTo>
                  <a:lnTo>
                    <a:pt x="14349" y="1847"/>
                  </a:lnTo>
                  <a:lnTo>
                    <a:pt x="13400" y="2146"/>
                  </a:lnTo>
                  <a:lnTo>
                    <a:pt x="12433" y="2462"/>
                  </a:lnTo>
                  <a:lnTo>
                    <a:pt x="11448" y="2814"/>
                  </a:lnTo>
                  <a:lnTo>
                    <a:pt x="10463" y="3201"/>
                  </a:lnTo>
                  <a:lnTo>
                    <a:pt x="9478" y="3605"/>
                  </a:lnTo>
                  <a:lnTo>
                    <a:pt x="8494" y="4063"/>
                  </a:lnTo>
                  <a:lnTo>
                    <a:pt x="7527" y="4537"/>
                  </a:lnTo>
                  <a:lnTo>
                    <a:pt x="6577" y="5047"/>
                  </a:lnTo>
                  <a:lnTo>
                    <a:pt x="6102" y="5311"/>
                  </a:lnTo>
                  <a:lnTo>
                    <a:pt x="5628" y="5592"/>
                  </a:lnTo>
                  <a:lnTo>
                    <a:pt x="5170" y="5874"/>
                  </a:lnTo>
                  <a:lnTo>
                    <a:pt x="4713" y="6173"/>
                  </a:lnTo>
                  <a:lnTo>
                    <a:pt x="4274" y="6472"/>
                  </a:lnTo>
                  <a:lnTo>
                    <a:pt x="3834" y="6788"/>
                  </a:lnTo>
                  <a:lnTo>
                    <a:pt x="3394" y="7122"/>
                  </a:lnTo>
                  <a:lnTo>
                    <a:pt x="2972" y="7456"/>
                  </a:lnTo>
                  <a:lnTo>
                    <a:pt x="2568" y="7790"/>
                  </a:lnTo>
                  <a:lnTo>
                    <a:pt x="2163" y="8160"/>
                  </a:lnTo>
                  <a:lnTo>
                    <a:pt x="1777" y="8511"/>
                  </a:lnTo>
                  <a:lnTo>
                    <a:pt x="1390" y="8898"/>
                  </a:lnTo>
                  <a:lnTo>
                    <a:pt x="1021" y="9285"/>
                  </a:lnTo>
                  <a:lnTo>
                    <a:pt x="669" y="9672"/>
                  </a:lnTo>
                  <a:lnTo>
                    <a:pt x="335" y="10094"/>
                  </a:lnTo>
                  <a:lnTo>
                    <a:pt x="1" y="10498"/>
                  </a:lnTo>
                  <a:lnTo>
                    <a:pt x="1" y="10534"/>
                  </a:lnTo>
                  <a:lnTo>
                    <a:pt x="1" y="10551"/>
                  </a:lnTo>
                  <a:lnTo>
                    <a:pt x="36" y="10569"/>
                  </a:lnTo>
                  <a:lnTo>
                    <a:pt x="53" y="10551"/>
                  </a:lnTo>
                  <a:lnTo>
                    <a:pt x="387" y="10129"/>
                  </a:lnTo>
                  <a:lnTo>
                    <a:pt x="722" y="9725"/>
                  </a:lnTo>
                  <a:lnTo>
                    <a:pt x="1073" y="9320"/>
                  </a:lnTo>
                  <a:lnTo>
                    <a:pt x="1443" y="8951"/>
                  </a:lnTo>
                  <a:lnTo>
                    <a:pt x="1829" y="8564"/>
                  </a:lnTo>
                  <a:lnTo>
                    <a:pt x="2216" y="8212"/>
                  </a:lnTo>
                  <a:lnTo>
                    <a:pt x="2621" y="7843"/>
                  </a:lnTo>
                  <a:lnTo>
                    <a:pt x="3025" y="7509"/>
                  </a:lnTo>
                  <a:lnTo>
                    <a:pt x="3447" y="7175"/>
                  </a:lnTo>
                  <a:lnTo>
                    <a:pt x="3869" y="6841"/>
                  </a:lnTo>
                  <a:lnTo>
                    <a:pt x="4309" y="6542"/>
                  </a:lnTo>
                  <a:lnTo>
                    <a:pt x="4766" y="6225"/>
                  </a:lnTo>
                  <a:lnTo>
                    <a:pt x="5206" y="5927"/>
                  </a:lnTo>
                  <a:lnTo>
                    <a:pt x="5663" y="5645"/>
                  </a:lnTo>
                  <a:lnTo>
                    <a:pt x="6137" y="5364"/>
                  </a:lnTo>
                  <a:lnTo>
                    <a:pt x="6612" y="5100"/>
                  </a:lnTo>
                  <a:lnTo>
                    <a:pt x="7562" y="4590"/>
                  </a:lnTo>
                  <a:lnTo>
                    <a:pt x="8529" y="4115"/>
                  </a:lnTo>
                  <a:lnTo>
                    <a:pt x="9514" y="3676"/>
                  </a:lnTo>
                  <a:lnTo>
                    <a:pt x="10481" y="3271"/>
                  </a:lnTo>
                  <a:lnTo>
                    <a:pt x="11465" y="2885"/>
                  </a:lnTo>
                  <a:lnTo>
                    <a:pt x="12450" y="2533"/>
                  </a:lnTo>
                  <a:lnTo>
                    <a:pt x="13417" y="2216"/>
                  </a:lnTo>
                  <a:lnTo>
                    <a:pt x="14367" y="1917"/>
                  </a:lnTo>
                  <a:lnTo>
                    <a:pt x="15299" y="1654"/>
                  </a:lnTo>
                  <a:lnTo>
                    <a:pt x="16196" y="1407"/>
                  </a:lnTo>
                  <a:lnTo>
                    <a:pt x="17075" y="1196"/>
                  </a:lnTo>
                  <a:lnTo>
                    <a:pt x="17919" y="1003"/>
                  </a:lnTo>
                  <a:lnTo>
                    <a:pt x="18710" y="827"/>
                  </a:lnTo>
                  <a:lnTo>
                    <a:pt x="19484" y="686"/>
                  </a:lnTo>
                  <a:lnTo>
                    <a:pt x="20838" y="440"/>
                  </a:lnTo>
                  <a:lnTo>
                    <a:pt x="21963" y="264"/>
                  </a:lnTo>
                  <a:lnTo>
                    <a:pt x="22825" y="141"/>
                  </a:lnTo>
                  <a:lnTo>
                    <a:pt x="23352" y="89"/>
                  </a:lnTo>
                  <a:lnTo>
                    <a:pt x="23546" y="71"/>
                  </a:lnTo>
                  <a:lnTo>
                    <a:pt x="23581" y="53"/>
                  </a:lnTo>
                  <a:lnTo>
                    <a:pt x="23581" y="36"/>
                  </a:lnTo>
                  <a:lnTo>
                    <a:pt x="23563"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598" name="Google Shape;598;p9"/>
            <p:cNvSpPr/>
            <p:nvPr/>
          </p:nvSpPr>
          <p:spPr>
            <a:xfrm>
              <a:off x="4625825" y="5469650"/>
              <a:ext cx="267750" cy="179400"/>
            </a:xfrm>
            <a:custGeom>
              <a:avLst/>
              <a:gdLst/>
              <a:ahLst/>
              <a:cxnLst/>
              <a:rect l="l" t="t" r="r" b="b"/>
              <a:pathLst>
                <a:path w="10710" h="7176" extrusionOk="0">
                  <a:moveTo>
                    <a:pt x="10657" y="1"/>
                  </a:moveTo>
                  <a:lnTo>
                    <a:pt x="9900" y="300"/>
                  </a:lnTo>
                  <a:lnTo>
                    <a:pt x="9162" y="599"/>
                  </a:lnTo>
                  <a:lnTo>
                    <a:pt x="8423" y="933"/>
                  </a:lnTo>
                  <a:lnTo>
                    <a:pt x="7667" y="1284"/>
                  </a:lnTo>
                  <a:lnTo>
                    <a:pt x="6946" y="1654"/>
                  </a:lnTo>
                  <a:lnTo>
                    <a:pt x="6225" y="2040"/>
                  </a:lnTo>
                  <a:lnTo>
                    <a:pt x="5504" y="2462"/>
                  </a:lnTo>
                  <a:lnTo>
                    <a:pt x="4819" y="2885"/>
                  </a:lnTo>
                  <a:lnTo>
                    <a:pt x="4133" y="3342"/>
                  </a:lnTo>
                  <a:lnTo>
                    <a:pt x="3465" y="3799"/>
                  </a:lnTo>
                  <a:lnTo>
                    <a:pt x="2832" y="4309"/>
                  </a:lnTo>
                  <a:lnTo>
                    <a:pt x="2216" y="4819"/>
                  </a:lnTo>
                  <a:lnTo>
                    <a:pt x="1618" y="5364"/>
                  </a:lnTo>
                  <a:lnTo>
                    <a:pt x="1038" y="5927"/>
                  </a:lnTo>
                  <a:lnTo>
                    <a:pt x="511" y="6507"/>
                  </a:lnTo>
                  <a:lnTo>
                    <a:pt x="1" y="7122"/>
                  </a:lnTo>
                  <a:lnTo>
                    <a:pt x="1" y="7157"/>
                  </a:lnTo>
                  <a:lnTo>
                    <a:pt x="1" y="7175"/>
                  </a:lnTo>
                  <a:lnTo>
                    <a:pt x="53" y="7175"/>
                  </a:lnTo>
                  <a:lnTo>
                    <a:pt x="563" y="6560"/>
                  </a:lnTo>
                  <a:lnTo>
                    <a:pt x="1091" y="5979"/>
                  </a:lnTo>
                  <a:lnTo>
                    <a:pt x="1671" y="5417"/>
                  </a:lnTo>
                  <a:lnTo>
                    <a:pt x="2251" y="4872"/>
                  </a:lnTo>
                  <a:lnTo>
                    <a:pt x="2867" y="4362"/>
                  </a:lnTo>
                  <a:lnTo>
                    <a:pt x="3517" y="3869"/>
                  </a:lnTo>
                  <a:lnTo>
                    <a:pt x="4168" y="3394"/>
                  </a:lnTo>
                  <a:lnTo>
                    <a:pt x="4854" y="2937"/>
                  </a:lnTo>
                  <a:lnTo>
                    <a:pt x="5540" y="2515"/>
                  </a:lnTo>
                  <a:lnTo>
                    <a:pt x="6261" y="2111"/>
                  </a:lnTo>
                  <a:lnTo>
                    <a:pt x="6982" y="1724"/>
                  </a:lnTo>
                  <a:lnTo>
                    <a:pt x="7702" y="1355"/>
                  </a:lnTo>
                  <a:lnTo>
                    <a:pt x="8441" y="1003"/>
                  </a:lnTo>
                  <a:lnTo>
                    <a:pt x="9197" y="669"/>
                  </a:lnTo>
                  <a:lnTo>
                    <a:pt x="9936" y="352"/>
                  </a:lnTo>
                  <a:lnTo>
                    <a:pt x="10692" y="71"/>
                  </a:lnTo>
                  <a:lnTo>
                    <a:pt x="10709" y="53"/>
                  </a:lnTo>
                  <a:lnTo>
                    <a:pt x="10709" y="18"/>
                  </a:lnTo>
                  <a:lnTo>
                    <a:pt x="10692"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599" name="Google Shape;599;p9"/>
          <p:cNvGrpSpPr/>
          <p:nvPr/>
        </p:nvGrpSpPr>
        <p:grpSpPr>
          <a:xfrm rot="583086">
            <a:off x="22155201" y="3648785"/>
            <a:ext cx="1412776" cy="1904707"/>
            <a:chOff x="3000200" y="318325"/>
            <a:chExt cx="1296075" cy="1746950"/>
          </a:xfrm>
        </p:grpSpPr>
        <p:sp>
          <p:nvSpPr>
            <p:cNvPr id="600" name="Google Shape;600;p9"/>
            <p:cNvSpPr/>
            <p:nvPr/>
          </p:nvSpPr>
          <p:spPr>
            <a:xfrm>
              <a:off x="3000200" y="318325"/>
              <a:ext cx="1296075" cy="1746950"/>
            </a:xfrm>
            <a:custGeom>
              <a:avLst/>
              <a:gdLst/>
              <a:ahLst/>
              <a:cxnLst/>
              <a:rect l="l" t="t" r="r" b="b"/>
              <a:pathLst>
                <a:path w="51843" h="69878" extrusionOk="0">
                  <a:moveTo>
                    <a:pt x="24937" y="0"/>
                  </a:moveTo>
                  <a:lnTo>
                    <a:pt x="23859" y="27"/>
                  </a:lnTo>
                  <a:lnTo>
                    <a:pt x="22754" y="81"/>
                  </a:lnTo>
                  <a:lnTo>
                    <a:pt x="21649" y="162"/>
                  </a:lnTo>
                  <a:lnTo>
                    <a:pt x="20489" y="270"/>
                  </a:lnTo>
                  <a:lnTo>
                    <a:pt x="19330" y="378"/>
                  </a:lnTo>
                  <a:lnTo>
                    <a:pt x="18360" y="404"/>
                  </a:lnTo>
                  <a:lnTo>
                    <a:pt x="17362" y="458"/>
                  </a:lnTo>
                  <a:lnTo>
                    <a:pt x="16338" y="539"/>
                  </a:lnTo>
                  <a:lnTo>
                    <a:pt x="15259" y="647"/>
                  </a:lnTo>
                  <a:lnTo>
                    <a:pt x="14154" y="782"/>
                  </a:lnTo>
                  <a:lnTo>
                    <a:pt x="13022" y="944"/>
                  </a:lnTo>
                  <a:lnTo>
                    <a:pt x="11809" y="1105"/>
                  </a:lnTo>
                  <a:lnTo>
                    <a:pt x="10569" y="1321"/>
                  </a:lnTo>
                  <a:lnTo>
                    <a:pt x="9598" y="1456"/>
                  </a:lnTo>
                  <a:lnTo>
                    <a:pt x="8574" y="1618"/>
                  </a:lnTo>
                  <a:lnTo>
                    <a:pt x="7441" y="1833"/>
                  </a:lnTo>
                  <a:lnTo>
                    <a:pt x="6821" y="1968"/>
                  </a:lnTo>
                  <a:lnTo>
                    <a:pt x="6228" y="2130"/>
                  </a:lnTo>
                  <a:lnTo>
                    <a:pt x="5608" y="2319"/>
                  </a:lnTo>
                  <a:lnTo>
                    <a:pt x="5015" y="2561"/>
                  </a:lnTo>
                  <a:lnTo>
                    <a:pt x="4395" y="2831"/>
                  </a:lnTo>
                  <a:lnTo>
                    <a:pt x="3802" y="3127"/>
                  </a:lnTo>
                  <a:lnTo>
                    <a:pt x="3236" y="3505"/>
                  </a:lnTo>
                  <a:lnTo>
                    <a:pt x="2697" y="3909"/>
                  </a:lnTo>
                  <a:lnTo>
                    <a:pt x="2427" y="4152"/>
                  </a:lnTo>
                  <a:lnTo>
                    <a:pt x="2157" y="4394"/>
                  </a:lnTo>
                  <a:lnTo>
                    <a:pt x="1915" y="4637"/>
                  </a:lnTo>
                  <a:lnTo>
                    <a:pt x="1672" y="4934"/>
                  </a:lnTo>
                  <a:lnTo>
                    <a:pt x="1457" y="5203"/>
                  </a:lnTo>
                  <a:lnTo>
                    <a:pt x="1241" y="5527"/>
                  </a:lnTo>
                  <a:lnTo>
                    <a:pt x="1052" y="5850"/>
                  </a:lnTo>
                  <a:lnTo>
                    <a:pt x="863" y="6174"/>
                  </a:lnTo>
                  <a:lnTo>
                    <a:pt x="675" y="6524"/>
                  </a:lnTo>
                  <a:lnTo>
                    <a:pt x="540" y="6875"/>
                  </a:lnTo>
                  <a:lnTo>
                    <a:pt x="405" y="7225"/>
                  </a:lnTo>
                  <a:lnTo>
                    <a:pt x="297" y="7575"/>
                  </a:lnTo>
                  <a:lnTo>
                    <a:pt x="189" y="7926"/>
                  </a:lnTo>
                  <a:lnTo>
                    <a:pt x="136" y="8276"/>
                  </a:lnTo>
                  <a:lnTo>
                    <a:pt x="82" y="8627"/>
                  </a:lnTo>
                  <a:lnTo>
                    <a:pt x="28" y="8977"/>
                  </a:lnTo>
                  <a:lnTo>
                    <a:pt x="1" y="9651"/>
                  </a:lnTo>
                  <a:lnTo>
                    <a:pt x="28" y="10325"/>
                  </a:lnTo>
                  <a:lnTo>
                    <a:pt x="82" y="10972"/>
                  </a:lnTo>
                  <a:lnTo>
                    <a:pt x="189" y="11619"/>
                  </a:lnTo>
                  <a:lnTo>
                    <a:pt x="351" y="12239"/>
                  </a:lnTo>
                  <a:lnTo>
                    <a:pt x="540" y="12859"/>
                  </a:lnTo>
                  <a:lnTo>
                    <a:pt x="729" y="13452"/>
                  </a:lnTo>
                  <a:lnTo>
                    <a:pt x="971" y="14046"/>
                  </a:lnTo>
                  <a:lnTo>
                    <a:pt x="1430" y="15124"/>
                  </a:lnTo>
                  <a:lnTo>
                    <a:pt x="1915" y="16094"/>
                  </a:lnTo>
                  <a:lnTo>
                    <a:pt x="2184" y="16688"/>
                  </a:lnTo>
                  <a:lnTo>
                    <a:pt x="2454" y="17281"/>
                  </a:lnTo>
                  <a:lnTo>
                    <a:pt x="2589" y="17550"/>
                  </a:lnTo>
                  <a:lnTo>
                    <a:pt x="2751" y="17847"/>
                  </a:lnTo>
                  <a:lnTo>
                    <a:pt x="2885" y="18116"/>
                  </a:lnTo>
                  <a:lnTo>
                    <a:pt x="3074" y="18359"/>
                  </a:lnTo>
                  <a:lnTo>
                    <a:pt x="3451" y="18844"/>
                  </a:lnTo>
                  <a:lnTo>
                    <a:pt x="3856" y="19249"/>
                  </a:lnTo>
                  <a:lnTo>
                    <a:pt x="4314" y="19626"/>
                  </a:lnTo>
                  <a:lnTo>
                    <a:pt x="4799" y="19976"/>
                  </a:lnTo>
                  <a:lnTo>
                    <a:pt x="5312" y="20246"/>
                  </a:lnTo>
                  <a:lnTo>
                    <a:pt x="5851" y="20489"/>
                  </a:lnTo>
                  <a:lnTo>
                    <a:pt x="6390" y="20677"/>
                  </a:lnTo>
                  <a:lnTo>
                    <a:pt x="6956" y="20812"/>
                  </a:lnTo>
                  <a:lnTo>
                    <a:pt x="7522" y="20920"/>
                  </a:lnTo>
                  <a:lnTo>
                    <a:pt x="8088" y="20974"/>
                  </a:lnTo>
                  <a:lnTo>
                    <a:pt x="8654" y="20974"/>
                  </a:lnTo>
                  <a:lnTo>
                    <a:pt x="9194" y="20947"/>
                  </a:lnTo>
                  <a:lnTo>
                    <a:pt x="9733" y="20866"/>
                  </a:lnTo>
                  <a:lnTo>
                    <a:pt x="10245" y="20731"/>
                  </a:lnTo>
                  <a:lnTo>
                    <a:pt x="12537" y="20084"/>
                  </a:lnTo>
                  <a:lnTo>
                    <a:pt x="14666" y="19545"/>
                  </a:lnTo>
                  <a:lnTo>
                    <a:pt x="15691" y="19303"/>
                  </a:lnTo>
                  <a:lnTo>
                    <a:pt x="16661" y="19087"/>
                  </a:lnTo>
                  <a:lnTo>
                    <a:pt x="17605" y="18898"/>
                  </a:lnTo>
                  <a:lnTo>
                    <a:pt x="18521" y="18736"/>
                  </a:lnTo>
                  <a:lnTo>
                    <a:pt x="19411" y="18602"/>
                  </a:lnTo>
                  <a:lnTo>
                    <a:pt x="20247" y="18494"/>
                  </a:lnTo>
                  <a:lnTo>
                    <a:pt x="21055" y="18413"/>
                  </a:lnTo>
                  <a:lnTo>
                    <a:pt x="21837" y="18359"/>
                  </a:lnTo>
                  <a:lnTo>
                    <a:pt x="22592" y="18305"/>
                  </a:lnTo>
                  <a:lnTo>
                    <a:pt x="23320" y="18305"/>
                  </a:lnTo>
                  <a:lnTo>
                    <a:pt x="23994" y="18332"/>
                  </a:lnTo>
                  <a:lnTo>
                    <a:pt x="24641" y="18359"/>
                  </a:lnTo>
                  <a:lnTo>
                    <a:pt x="25261" y="18440"/>
                  </a:lnTo>
                  <a:lnTo>
                    <a:pt x="25854" y="18548"/>
                  </a:lnTo>
                  <a:lnTo>
                    <a:pt x="26420" y="18656"/>
                  </a:lnTo>
                  <a:lnTo>
                    <a:pt x="26959" y="18790"/>
                  </a:lnTo>
                  <a:lnTo>
                    <a:pt x="27472" y="18979"/>
                  </a:lnTo>
                  <a:lnTo>
                    <a:pt x="27957" y="19168"/>
                  </a:lnTo>
                  <a:lnTo>
                    <a:pt x="28388" y="19383"/>
                  </a:lnTo>
                  <a:lnTo>
                    <a:pt x="28819" y="19653"/>
                  </a:lnTo>
                  <a:lnTo>
                    <a:pt x="29197" y="19923"/>
                  </a:lnTo>
                  <a:lnTo>
                    <a:pt x="29574" y="20219"/>
                  </a:lnTo>
                  <a:lnTo>
                    <a:pt x="29925" y="20543"/>
                  </a:lnTo>
                  <a:lnTo>
                    <a:pt x="30221" y="20893"/>
                  </a:lnTo>
                  <a:lnTo>
                    <a:pt x="30518" y="21271"/>
                  </a:lnTo>
                  <a:lnTo>
                    <a:pt x="30787" y="21675"/>
                  </a:lnTo>
                  <a:lnTo>
                    <a:pt x="31003" y="22106"/>
                  </a:lnTo>
                  <a:lnTo>
                    <a:pt x="31219" y="22565"/>
                  </a:lnTo>
                  <a:lnTo>
                    <a:pt x="31408" y="23050"/>
                  </a:lnTo>
                  <a:lnTo>
                    <a:pt x="31488" y="23400"/>
                  </a:lnTo>
                  <a:lnTo>
                    <a:pt x="31542" y="23670"/>
                  </a:lnTo>
                  <a:lnTo>
                    <a:pt x="31461" y="23751"/>
                  </a:lnTo>
                  <a:lnTo>
                    <a:pt x="31327" y="23859"/>
                  </a:lnTo>
                  <a:lnTo>
                    <a:pt x="31084" y="24047"/>
                  </a:lnTo>
                  <a:lnTo>
                    <a:pt x="30680" y="24236"/>
                  </a:lnTo>
                  <a:lnTo>
                    <a:pt x="30140" y="24479"/>
                  </a:lnTo>
                  <a:lnTo>
                    <a:pt x="29413" y="24721"/>
                  </a:lnTo>
                  <a:lnTo>
                    <a:pt x="28442" y="24991"/>
                  </a:lnTo>
                  <a:lnTo>
                    <a:pt x="27229" y="25287"/>
                  </a:lnTo>
                  <a:lnTo>
                    <a:pt x="25450" y="25665"/>
                  </a:lnTo>
                  <a:lnTo>
                    <a:pt x="23616" y="25988"/>
                  </a:lnTo>
                  <a:lnTo>
                    <a:pt x="21756" y="26258"/>
                  </a:lnTo>
                  <a:lnTo>
                    <a:pt x="19842" y="26500"/>
                  </a:lnTo>
                  <a:lnTo>
                    <a:pt x="17928" y="26716"/>
                  </a:lnTo>
                  <a:lnTo>
                    <a:pt x="15987" y="26878"/>
                  </a:lnTo>
                  <a:lnTo>
                    <a:pt x="14019" y="27013"/>
                  </a:lnTo>
                  <a:lnTo>
                    <a:pt x="11997" y="27094"/>
                  </a:lnTo>
                  <a:lnTo>
                    <a:pt x="11620" y="27121"/>
                  </a:lnTo>
                  <a:lnTo>
                    <a:pt x="11216" y="27174"/>
                  </a:lnTo>
                  <a:lnTo>
                    <a:pt x="10811" y="27228"/>
                  </a:lnTo>
                  <a:lnTo>
                    <a:pt x="10434" y="27336"/>
                  </a:lnTo>
                  <a:lnTo>
                    <a:pt x="10056" y="27444"/>
                  </a:lnTo>
                  <a:lnTo>
                    <a:pt x="9679" y="27579"/>
                  </a:lnTo>
                  <a:lnTo>
                    <a:pt x="9328" y="27741"/>
                  </a:lnTo>
                  <a:lnTo>
                    <a:pt x="8951" y="27929"/>
                  </a:lnTo>
                  <a:lnTo>
                    <a:pt x="8628" y="28118"/>
                  </a:lnTo>
                  <a:lnTo>
                    <a:pt x="8277" y="28361"/>
                  </a:lnTo>
                  <a:lnTo>
                    <a:pt x="7980" y="28603"/>
                  </a:lnTo>
                  <a:lnTo>
                    <a:pt x="7657" y="28846"/>
                  </a:lnTo>
                  <a:lnTo>
                    <a:pt x="7387" y="29115"/>
                  </a:lnTo>
                  <a:lnTo>
                    <a:pt x="7091" y="29412"/>
                  </a:lnTo>
                  <a:lnTo>
                    <a:pt x="6848" y="29736"/>
                  </a:lnTo>
                  <a:lnTo>
                    <a:pt x="6606" y="30059"/>
                  </a:lnTo>
                  <a:lnTo>
                    <a:pt x="6390" y="30383"/>
                  </a:lnTo>
                  <a:lnTo>
                    <a:pt x="6201" y="30706"/>
                  </a:lnTo>
                  <a:lnTo>
                    <a:pt x="6039" y="31057"/>
                  </a:lnTo>
                  <a:lnTo>
                    <a:pt x="5878" y="31380"/>
                  </a:lnTo>
                  <a:lnTo>
                    <a:pt x="5770" y="31730"/>
                  </a:lnTo>
                  <a:lnTo>
                    <a:pt x="5662" y="32081"/>
                  </a:lnTo>
                  <a:lnTo>
                    <a:pt x="5581" y="32458"/>
                  </a:lnTo>
                  <a:lnTo>
                    <a:pt x="5500" y="32809"/>
                  </a:lnTo>
                  <a:lnTo>
                    <a:pt x="5473" y="33186"/>
                  </a:lnTo>
                  <a:lnTo>
                    <a:pt x="5446" y="33537"/>
                  </a:lnTo>
                  <a:lnTo>
                    <a:pt x="5446" y="33914"/>
                  </a:lnTo>
                  <a:lnTo>
                    <a:pt x="5473" y="34265"/>
                  </a:lnTo>
                  <a:lnTo>
                    <a:pt x="5527" y="34642"/>
                  </a:lnTo>
                  <a:lnTo>
                    <a:pt x="5581" y="34992"/>
                  </a:lnTo>
                  <a:lnTo>
                    <a:pt x="5689" y="35370"/>
                  </a:lnTo>
                  <a:lnTo>
                    <a:pt x="5797" y="35720"/>
                  </a:lnTo>
                  <a:lnTo>
                    <a:pt x="7172" y="39791"/>
                  </a:lnTo>
                  <a:lnTo>
                    <a:pt x="7360" y="40249"/>
                  </a:lnTo>
                  <a:lnTo>
                    <a:pt x="7576" y="40708"/>
                  </a:lnTo>
                  <a:lnTo>
                    <a:pt x="7846" y="41166"/>
                  </a:lnTo>
                  <a:lnTo>
                    <a:pt x="8142" y="41624"/>
                  </a:lnTo>
                  <a:lnTo>
                    <a:pt x="8466" y="42029"/>
                  </a:lnTo>
                  <a:lnTo>
                    <a:pt x="8816" y="42433"/>
                  </a:lnTo>
                  <a:lnTo>
                    <a:pt x="9221" y="42811"/>
                  </a:lnTo>
                  <a:lnTo>
                    <a:pt x="9625" y="43161"/>
                  </a:lnTo>
                  <a:lnTo>
                    <a:pt x="10083" y="43484"/>
                  </a:lnTo>
                  <a:lnTo>
                    <a:pt x="10542" y="43754"/>
                  </a:lnTo>
                  <a:lnTo>
                    <a:pt x="11054" y="43997"/>
                  </a:lnTo>
                  <a:lnTo>
                    <a:pt x="11566" y="44185"/>
                  </a:lnTo>
                  <a:lnTo>
                    <a:pt x="12132" y="44320"/>
                  </a:lnTo>
                  <a:lnTo>
                    <a:pt x="12671" y="44401"/>
                  </a:lnTo>
                  <a:lnTo>
                    <a:pt x="13264" y="44455"/>
                  </a:lnTo>
                  <a:lnTo>
                    <a:pt x="13857" y="44428"/>
                  </a:lnTo>
                  <a:lnTo>
                    <a:pt x="14235" y="44374"/>
                  </a:lnTo>
                  <a:lnTo>
                    <a:pt x="14612" y="44455"/>
                  </a:lnTo>
                  <a:lnTo>
                    <a:pt x="15044" y="44509"/>
                  </a:lnTo>
                  <a:lnTo>
                    <a:pt x="15448" y="44536"/>
                  </a:lnTo>
                  <a:lnTo>
                    <a:pt x="16284" y="44536"/>
                  </a:lnTo>
                  <a:lnTo>
                    <a:pt x="16688" y="44482"/>
                  </a:lnTo>
                  <a:lnTo>
                    <a:pt x="17119" y="44401"/>
                  </a:lnTo>
                  <a:lnTo>
                    <a:pt x="17524" y="44293"/>
                  </a:lnTo>
                  <a:lnTo>
                    <a:pt x="18360" y="44051"/>
                  </a:lnTo>
                  <a:lnTo>
                    <a:pt x="19168" y="43862"/>
                  </a:lnTo>
                  <a:lnTo>
                    <a:pt x="21945" y="43511"/>
                  </a:lnTo>
                  <a:lnTo>
                    <a:pt x="24614" y="43161"/>
                  </a:lnTo>
                  <a:lnTo>
                    <a:pt x="25477" y="43188"/>
                  </a:lnTo>
                  <a:lnTo>
                    <a:pt x="25881" y="43242"/>
                  </a:lnTo>
                  <a:lnTo>
                    <a:pt x="26285" y="43296"/>
                  </a:lnTo>
                  <a:lnTo>
                    <a:pt x="26663" y="43377"/>
                  </a:lnTo>
                  <a:lnTo>
                    <a:pt x="27013" y="43458"/>
                  </a:lnTo>
                  <a:lnTo>
                    <a:pt x="27364" y="43565"/>
                  </a:lnTo>
                  <a:lnTo>
                    <a:pt x="27687" y="43673"/>
                  </a:lnTo>
                  <a:lnTo>
                    <a:pt x="28011" y="43808"/>
                  </a:lnTo>
                  <a:lnTo>
                    <a:pt x="28307" y="43970"/>
                  </a:lnTo>
                  <a:lnTo>
                    <a:pt x="28604" y="44131"/>
                  </a:lnTo>
                  <a:lnTo>
                    <a:pt x="28873" y="44293"/>
                  </a:lnTo>
                  <a:lnTo>
                    <a:pt x="29143" y="44482"/>
                  </a:lnTo>
                  <a:lnTo>
                    <a:pt x="29386" y="44698"/>
                  </a:lnTo>
                  <a:lnTo>
                    <a:pt x="29601" y="44913"/>
                  </a:lnTo>
                  <a:lnTo>
                    <a:pt x="29817" y="45156"/>
                  </a:lnTo>
                  <a:lnTo>
                    <a:pt x="29952" y="45345"/>
                  </a:lnTo>
                  <a:lnTo>
                    <a:pt x="30087" y="45533"/>
                  </a:lnTo>
                  <a:lnTo>
                    <a:pt x="30194" y="45749"/>
                  </a:lnTo>
                  <a:lnTo>
                    <a:pt x="30302" y="45992"/>
                  </a:lnTo>
                  <a:lnTo>
                    <a:pt x="30464" y="46477"/>
                  </a:lnTo>
                  <a:lnTo>
                    <a:pt x="30599" y="47016"/>
                  </a:lnTo>
                  <a:lnTo>
                    <a:pt x="30680" y="47555"/>
                  </a:lnTo>
                  <a:lnTo>
                    <a:pt x="30680" y="48121"/>
                  </a:lnTo>
                  <a:lnTo>
                    <a:pt x="30653" y="48688"/>
                  </a:lnTo>
                  <a:lnTo>
                    <a:pt x="30545" y="49227"/>
                  </a:lnTo>
                  <a:lnTo>
                    <a:pt x="30167" y="49577"/>
                  </a:lnTo>
                  <a:lnTo>
                    <a:pt x="29736" y="49901"/>
                  </a:lnTo>
                  <a:lnTo>
                    <a:pt x="29278" y="50197"/>
                  </a:lnTo>
                  <a:lnTo>
                    <a:pt x="28819" y="50467"/>
                  </a:lnTo>
                  <a:lnTo>
                    <a:pt x="28388" y="50682"/>
                  </a:lnTo>
                  <a:lnTo>
                    <a:pt x="27930" y="50871"/>
                  </a:lnTo>
                  <a:lnTo>
                    <a:pt x="27472" y="51033"/>
                  </a:lnTo>
                  <a:lnTo>
                    <a:pt x="27013" y="51168"/>
                  </a:lnTo>
                  <a:lnTo>
                    <a:pt x="26555" y="51276"/>
                  </a:lnTo>
                  <a:lnTo>
                    <a:pt x="26097" y="51356"/>
                  </a:lnTo>
                  <a:lnTo>
                    <a:pt x="25638" y="51437"/>
                  </a:lnTo>
                  <a:lnTo>
                    <a:pt x="25153" y="51464"/>
                  </a:lnTo>
                  <a:lnTo>
                    <a:pt x="24695" y="51491"/>
                  </a:lnTo>
                  <a:lnTo>
                    <a:pt x="24237" y="51491"/>
                  </a:lnTo>
                  <a:lnTo>
                    <a:pt x="23778" y="51464"/>
                  </a:lnTo>
                  <a:lnTo>
                    <a:pt x="23320" y="51437"/>
                  </a:lnTo>
                  <a:lnTo>
                    <a:pt x="22862" y="51356"/>
                  </a:lnTo>
                  <a:lnTo>
                    <a:pt x="22403" y="51276"/>
                  </a:lnTo>
                  <a:lnTo>
                    <a:pt x="21945" y="51195"/>
                  </a:lnTo>
                  <a:lnTo>
                    <a:pt x="21487" y="51087"/>
                  </a:lnTo>
                  <a:lnTo>
                    <a:pt x="21055" y="50952"/>
                  </a:lnTo>
                  <a:lnTo>
                    <a:pt x="20624" y="50790"/>
                  </a:lnTo>
                  <a:lnTo>
                    <a:pt x="20193" y="50629"/>
                  </a:lnTo>
                  <a:lnTo>
                    <a:pt x="19761" y="50440"/>
                  </a:lnTo>
                  <a:lnTo>
                    <a:pt x="18926" y="50062"/>
                  </a:lnTo>
                  <a:lnTo>
                    <a:pt x="18144" y="49604"/>
                  </a:lnTo>
                  <a:lnTo>
                    <a:pt x="17362" y="49092"/>
                  </a:lnTo>
                  <a:lnTo>
                    <a:pt x="16661" y="48553"/>
                  </a:lnTo>
                  <a:lnTo>
                    <a:pt x="15987" y="47960"/>
                  </a:lnTo>
                  <a:lnTo>
                    <a:pt x="15394" y="47340"/>
                  </a:lnTo>
                  <a:lnTo>
                    <a:pt x="15151" y="47097"/>
                  </a:lnTo>
                  <a:lnTo>
                    <a:pt x="14909" y="46881"/>
                  </a:lnTo>
                  <a:lnTo>
                    <a:pt x="14612" y="46585"/>
                  </a:lnTo>
                  <a:lnTo>
                    <a:pt x="14289" y="46315"/>
                  </a:lnTo>
                  <a:lnTo>
                    <a:pt x="13965" y="46073"/>
                  </a:lnTo>
                  <a:lnTo>
                    <a:pt x="13642" y="45830"/>
                  </a:lnTo>
                  <a:lnTo>
                    <a:pt x="13291" y="45641"/>
                  </a:lnTo>
                  <a:lnTo>
                    <a:pt x="12914" y="45452"/>
                  </a:lnTo>
                  <a:lnTo>
                    <a:pt x="12563" y="45291"/>
                  </a:lnTo>
                  <a:lnTo>
                    <a:pt x="12186" y="45156"/>
                  </a:lnTo>
                  <a:lnTo>
                    <a:pt x="11809" y="45021"/>
                  </a:lnTo>
                  <a:lnTo>
                    <a:pt x="11431" y="44940"/>
                  </a:lnTo>
                  <a:lnTo>
                    <a:pt x="11027" y="44859"/>
                  </a:lnTo>
                  <a:lnTo>
                    <a:pt x="10649" y="44805"/>
                  </a:lnTo>
                  <a:lnTo>
                    <a:pt x="10245" y="44778"/>
                  </a:lnTo>
                  <a:lnTo>
                    <a:pt x="9868" y="44778"/>
                  </a:lnTo>
                  <a:lnTo>
                    <a:pt x="9463" y="44805"/>
                  </a:lnTo>
                  <a:lnTo>
                    <a:pt x="9086" y="44832"/>
                  </a:lnTo>
                  <a:lnTo>
                    <a:pt x="8708" y="44913"/>
                  </a:lnTo>
                  <a:lnTo>
                    <a:pt x="8331" y="45021"/>
                  </a:lnTo>
                  <a:lnTo>
                    <a:pt x="7980" y="45129"/>
                  </a:lnTo>
                  <a:lnTo>
                    <a:pt x="7630" y="45264"/>
                  </a:lnTo>
                  <a:lnTo>
                    <a:pt x="7280" y="45426"/>
                  </a:lnTo>
                  <a:lnTo>
                    <a:pt x="6956" y="45614"/>
                  </a:lnTo>
                  <a:lnTo>
                    <a:pt x="6633" y="45803"/>
                  </a:lnTo>
                  <a:lnTo>
                    <a:pt x="6336" y="46046"/>
                  </a:lnTo>
                  <a:lnTo>
                    <a:pt x="6039" y="46288"/>
                  </a:lnTo>
                  <a:lnTo>
                    <a:pt x="5770" y="46531"/>
                  </a:lnTo>
                  <a:lnTo>
                    <a:pt x="5500" y="46827"/>
                  </a:lnTo>
                  <a:lnTo>
                    <a:pt x="5258" y="47124"/>
                  </a:lnTo>
                  <a:lnTo>
                    <a:pt x="5042" y="47447"/>
                  </a:lnTo>
                  <a:lnTo>
                    <a:pt x="4826" y="47771"/>
                  </a:lnTo>
                  <a:lnTo>
                    <a:pt x="4638" y="48121"/>
                  </a:lnTo>
                  <a:lnTo>
                    <a:pt x="4449" y="48499"/>
                  </a:lnTo>
                  <a:lnTo>
                    <a:pt x="2481" y="52866"/>
                  </a:lnTo>
                  <a:lnTo>
                    <a:pt x="2346" y="53217"/>
                  </a:lnTo>
                  <a:lnTo>
                    <a:pt x="2211" y="53540"/>
                  </a:lnTo>
                  <a:lnTo>
                    <a:pt x="2104" y="53864"/>
                  </a:lnTo>
                  <a:lnTo>
                    <a:pt x="2023" y="54214"/>
                  </a:lnTo>
                  <a:lnTo>
                    <a:pt x="1942" y="54565"/>
                  </a:lnTo>
                  <a:lnTo>
                    <a:pt x="1915" y="54888"/>
                  </a:lnTo>
                  <a:lnTo>
                    <a:pt x="1861" y="55238"/>
                  </a:lnTo>
                  <a:lnTo>
                    <a:pt x="1861" y="55589"/>
                  </a:lnTo>
                  <a:lnTo>
                    <a:pt x="1861" y="55939"/>
                  </a:lnTo>
                  <a:lnTo>
                    <a:pt x="1888" y="56263"/>
                  </a:lnTo>
                  <a:lnTo>
                    <a:pt x="1915" y="56613"/>
                  </a:lnTo>
                  <a:lnTo>
                    <a:pt x="1969" y="56937"/>
                  </a:lnTo>
                  <a:lnTo>
                    <a:pt x="2050" y="57287"/>
                  </a:lnTo>
                  <a:lnTo>
                    <a:pt x="2130" y="57611"/>
                  </a:lnTo>
                  <a:lnTo>
                    <a:pt x="2238" y="57934"/>
                  </a:lnTo>
                  <a:lnTo>
                    <a:pt x="2346" y="58258"/>
                  </a:lnTo>
                  <a:lnTo>
                    <a:pt x="2481" y="58689"/>
                  </a:lnTo>
                  <a:lnTo>
                    <a:pt x="2643" y="59121"/>
                  </a:lnTo>
                  <a:lnTo>
                    <a:pt x="2804" y="59525"/>
                  </a:lnTo>
                  <a:lnTo>
                    <a:pt x="3020" y="59902"/>
                  </a:lnTo>
                  <a:lnTo>
                    <a:pt x="3263" y="60307"/>
                  </a:lnTo>
                  <a:lnTo>
                    <a:pt x="3532" y="60657"/>
                  </a:lnTo>
                  <a:lnTo>
                    <a:pt x="3829" y="61008"/>
                  </a:lnTo>
                  <a:lnTo>
                    <a:pt x="4152" y="61358"/>
                  </a:lnTo>
                  <a:lnTo>
                    <a:pt x="4665" y="61870"/>
                  </a:lnTo>
                  <a:lnTo>
                    <a:pt x="5204" y="62356"/>
                  </a:lnTo>
                  <a:lnTo>
                    <a:pt x="5770" y="62841"/>
                  </a:lnTo>
                  <a:lnTo>
                    <a:pt x="6309" y="63299"/>
                  </a:lnTo>
                  <a:lnTo>
                    <a:pt x="6875" y="63757"/>
                  </a:lnTo>
                  <a:lnTo>
                    <a:pt x="7468" y="64189"/>
                  </a:lnTo>
                  <a:lnTo>
                    <a:pt x="8034" y="64593"/>
                  </a:lnTo>
                  <a:lnTo>
                    <a:pt x="8654" y="64998"/>
                  </a:lnTo>
                  <a:lnTo>
                    <a:pt x="9248" y="65402"/>
                  </a:lnTo>
                  <a:lnTo>
                    <a:pt x="9868" y="65779"/>
                  </a:lnTo>
                  <a:lnTo>
                    <a:pt x="10488" y="66130"/>
                  </a:lnTo>
                  <a:lnTo>
                    <a:pt x="11108" y="66453"/>
                  </a:lnTo>
                  <a:lnTo>
                    <a:pt x="11728" y="66804"/>
                  </a:lnTo>
                  <a:lnTo>
                    <a:pt x="12375" y="67100"/>
                  </a:lnTo>
                  <a:lnTo>
                    <a:pt x="13022" y="67397"/>
                  </a:lnTo>
                  <a:lnTo>
                    <a:pt x="13669" y="67666"/>
                  </a:lnTo>
                  <a:lnTo>
                    <a:pt x="14343" y="67936"/>
                  </a:lnTo>
                  <a:lnTo>
                    <a:pt x="14990" y="68179"/>
                  </a:lnTo>
                  <a:lnTo>
                    <a:pt x="15664" y="68421"/>
                  </a:lnTo>
                  <a:lnTo>
                    <a:pt x="16338" y="68637"/>
                  </a:lnTo>
                  <a:lnTo>
                    <a:pt x="17012" y="68826"/>
                  </a:lnTo>
                  <a:lnTo>
                    <a:pt x="17686" y="69014"/>
                  </a:lnTo>
                  <a:lnTo>
                    <a:pt x="18387" y="69176"/>
                  </a:lnTo>
                  <a:lnTo>
                    <a:pt x="19087" y="69311"/>
                  </a:lnTo>
                  <a:lnTo>
                    <a:pt x="19761" y="69446"/>
                  </a:lnTo>
                  <a:lnTo>
                    <a:pt x="20462" y="69554"/>
                  </a:lnTo>
                  <a:lnTo>
                    <a:pt x="21163" y="69661"/>
                  </a:lnTo>
                  <a:lnTo>
                    <a:pt x="21864" y="69742"/>
                  </a:lnTo>
                  <a:lnTo>
                    <a:pt x="22565" y="69796"/>
                  </a:lnTo>
                  <a:lnTo>
                    <a:pt x="23266" y="69850"/>
                  </a:lnTo>
                  <a:lnTo>
                    <a:pt x="23967" y="69877"/>
                  </a:lnTo>
                  <a:lnTo>
                    <a:pt x="24668" y="69877"/>
                  </a:lnTo>
                  <a:lnTo>
                    <a:pt x="25773" y="69850"/>
                  </a:lnTo>
                  <a:lnTo>
                    <a:pt x="26878" y="69796"/>
                  </a:lnTo>
                  <a:lnTo>
                    <a:pt x="27984" y="69688"/>
                  </a:lnTo>
                  <a:lnTo>
                    <a:pt x="29089" y="69527"/>
                  </a:lnTo>
                  <a:lnTo>
                    <a:pt x="29925" y="69392"/>
                  </a:lnTo>
                  <a:lnTo>
                    <a:pt x="30761" y="69203"/>
                  </a:lnTo>
                  <a:lnTo>
                    <a:pt x="31569" y="69014"/>
                  </a:lnTo>
                  <a:lnTo>
                    <a:pt x="32405" y="68799"/>
                  </a:lnTo>
                  <a:lnTo>
                    <a:pt x="33214" y="68556"/>
                  </a:lnTo>
                  <a:lnTo>
                    <a:pt x="33996" y="68286"/>
                  </a:lnTo>
                  <a:lnTo>
                    <a:pt x="34804" y="67990"/>
                  </a:lnTo>
                  <a:lnTo>
                    <a:pt x="35586" y="67666"/>
                  </a:lnTo>
                  <a:lnTo>
                    <a:pt x="36341" y="67343"/>
                  </a:lnTo>
                  <a:lnTo>
                    <a:pt x="37096" y="66992"/>
                  </a:lnTo>
                  <a:lnTo>
                    <a:pt x="37851" y="66615"/>
                  </a:lnTo>
                  <a:lnTo>
                    <a:pt x="38579" y="66211"/>
                  </a:lnTo>
                  <a:lnTo>
                    <a:pt x="39306" y="65779"/>
                  </a:lnTo>
                  <a:lnTo>
                    <a:pt x="40007" y="65348"/>
                  </a:lnTo>
                  <a:lnTo>
                    <a:pt x="40681" y="64890"/>
                  </a:lnTo>
                  <a:lnTo>
                    <a:pt x="41355" y="64431"/>
                  </a:lnTo>
                  <a:lnTo>
                    <a:pt x="42029" y="63919"/>
                  </a:lnTo>
                  <a:lnTo>
                    <a:pt x="42676" y="63407"/>
                  </a:lnTo>
                  <a:lnTo>
                    <a:pt x="43296" y="62895"/>
                  </a:lnTo>
                  <a:lnTo>
                    <a:pt x="43889" y="62356"/>
                  </a:lnTo>
                  <a:lnTo>
                    <a:pt x="44482" y="61789"/>
                  </a:lnTo>
                  <a:lnTo>
                    <a:pt x="45049" y="61223"/>
                  </a:lnTo>
                  <a:lnTo>
                    <a:pt x="45588" y="60630"/>
                  </a:lnTo>
                  <a:lnTo>
                    <a:pt x="46100" y="60010"/>
                  </a:lnTo>
                  <a:lnTo>
                    <a:pt x="46612" y="59390"/>
                  </a:lnTo>
                  <a:lnTo>
                    <a:pt x="47097" y="58770"/>
                  </a:lnTo>
                  <a:lnTo>
                    <a:pt x="47556" y="58123"/>
                  </a:lnTo>
                  <a:lnTo>
                    <a:pt x="47987" y="57476"/>
                  </a:lnTo>
                  <a:lnTo>
                    <a:pt x="48391" y="56802"/>
                  </a:lnTo>
                  <a:lnTo>
                    <a:pt x="48769" y="56128"/>
                  </a:lnTo>
                  <a:lnTo>
                    <a:pt x="49119" y="55427"/>
                  </a:lnTo>
                  <a:lnTo>
                    <a:pt x="49443" y="54726"/>
                  </a:lnTo>
                  <a:lnTo>
                    <a:pt x="49712" y="54079"/>
                  </a:lnTo>
                  <a:lnTo>
                    <a:pt x="49982" y="53459"/>
                  </a:lnTo>
                  <a:lnTo>
                    <a:pt x="50198" y="52812"/>
                  </a:lnTo>
                  <a:lnTo>
                    <a:pt x="50386" y="52192"/>
                  </a:lnTo>
                  <a:lnTo>
                    <a:pt x="50575" y="51545"/>
                  </a:lnTo>
                  <a:lnTo>
                    <a:pt x="50737" y="50898"/>
                  </a:lnTo>
                  <a:lnTo>
                    <a:pt x="50872" y="50251"/>
                  </a:lnTo>
                  <a:lnTo>
                    <a:pt x="50979" y="49604"/>
                  </a:lnTo>
                  <a:lnTo>
                    <a:pt x="51060" y="48957"/>
                  </a:lnTo>
                  <a:lnTo>
                    <a:pt x="51141" y="48310"/>
                  </a:lnTo>
                  <a:lnTo>
                    <a:pt x="51195" y="47663"/>
                  </a:lnTo>
                  <a:lnTo>
                    <a:pt x="51222" y="47016"/>
                  </a:lnTo>
                  <a:lnTo>
                    <a:pt x="51222" y="46369"/>
                  </a:lnTo>
                  <a:lnTo>
                    <a:pt x="51195" y="45749"/>
                  </a:lnTo>
                  <a:lnTo>
                    <a:pt x="51168" y="45102"/>
                  </a:lnTo>
                  <a:lnTo>
                    <a:pt x="51087" y="44482"/>
                  </a:lnTo>
                  <a:lnTo>
                    <a:pt x="51006" y="43835"/>
                  </a:lnTo>
                  <a:lnTo>
                    <a:pt x="50926" y="43215"/>
                  </a:lnTo>
                  <a:lnTo>
                    <a:pt x="50791" y="42595"/>
                  </a:lnTo>
                  <a:lnTo>
                    <a:pt x="50656" y="42002"/>
                  </a:lnTo>
                  <a:lnTo>
                    <a:pt x="50494" y="41382"/>
                  </a:lnTo>
                  <a:lnTo>
                    <a:pt x="50305" y="40789"/>
                  </a:lnTo>
                  <a:lnTo>
                    <a:pt x="50117" y="40196"/>
                  </a:lnTo>
                  <a:lnTo>
                    <a:pt x="49874" y="39602"/>
                  </a:lnTo>
                  <a:lnTo>
                    <a:pt x="49632" y="39036"/>
                  </a:lnTo>
                  <a:lnTo>
                    <a:pt x="49389" y="38470"/>
                  </a:lnTo>
                  <a:lnTo>
                    <a:pt x="49092" y="37931"/>
                  </a:lnTo>
                  <a:lnTo>
                    <a:pt x="48796" y="37365"/>
                  </a:lnTo>
                  <a:lnTo>
                    <a:pt x="48472" y="36853"/>
                  </a:lnTo>
                  <a:lnTo>
                    <a:pt x="48149" y="36313"/>
                  </a:lnTo>
                  <a:lnTo>
                    <a:pt x="47798" y="35801"/>
                  </a:lnTo>
                  <a:lnTo>
                    <a:pt x="47421" y="35316"/>
                  </a:lnTo>
                  <a:lnTo>
                    <a:pt x="48095" y="34561"/>
                  </a:lnTo>
                  <a:lnTo>
                    <a:pt x="48418" y="34157"/>
                  </a:lnTo>
                  <a:lnTo>
                    <a:pt x="48715" y="33752"/>
                  </a:lnTo>
                  <a:lnTo>
                    <a:pt x="49011" y="33348"/>
                  </a:lnTo>
                  <a:lnTo>
                    <a:pt x="49308" y="32944"/>
                  </a:lnTo>
                  <a:lnTo>
                    <a:pt x="49578" y="32512"/>
                  </a:lnTo>
                  <a:lnTo>
                    <a:pt x="49820" y="32081"/>
                  </a:lnTo>
                  <a:lnTo>
                    <a:pt x="50063" y="31650"/>
                  </a:lnTo>
                  <a:lnTo>
                    <a:pt x="50279" y="31191"/>
                  </a:lnTo>
                  <a:lnTo>
                    <a:pt x="50494" y="30733"/>
                  </a:lnTo>
                  <a:lnTo>
                    <a:pt x="50683" y="30275"/>
                  </a:lnTo>
                  <a:lnTo>
                    <a:pt x="51006" y="29331"/>
                  </a:lnTo>
                  <a:lnTo>
                    <a:pt x="51303" y="28361"/>
                  </a:lnTo>
                  <a:lnTo>
                    <a:pt x="51519" y="27363"/>
                  </a:lnTo>
                  <a:lnTo>
                    <a:pt x="51680" y="26366"/>
                  </a:lnTo>
                  <a:lnTo>
                    <a:pt x="51788" y="25314"/>
                  </a:lnTo>
                  <a:lnTo>
                    <a:pt x="51842" y="24236"/>
                  </a:lnTo>
                  <a:lnTo>
                    <a:pt x="51815" y="23158"/>
                  </a:lnTo>
                  <a:lnTo>
                    <a:pt x="51734" y="22052"/>
                  </a:lnTo>
                  <a:lnTo>
                    <a:pt x="51600" y="20920"/>
                  </a:lnTo>
                  <a:lnTo>
                    <a:pt x="51384" y="19788"/>
                  </a:lnTo>
                  <a:lnTo>
                    <a:pt x="51195" y="18952"/>
                  </a:lnTo>
                  <a:lnTo>
                    <a:pt x="50979" y="18116"/>
                  </a:lnTo>
                  <a:lnTo>
                    <a:pt x="50764" y="17308"/>
                  </a:lnTo>
                  <a:lnTo>
                    <a:pt x="50494" y="16526"/>
                  </a:lnTo>
                  <a:lnTo>
                    <a:pt x="50225" y="15744"/>
                  </a:lnTo>
                  <a:lnTo>
                    <a:pt x="49928" y="14962"/>
                  </a:lnTo>
                  <a:lnTo>
                    <a:pt x="49605" y="14207"/>
                  </a:lnTo>
                  <a:lnTo>
                    <a:pt x="49254" y="13479"/>
                  </a:lnTo>
                  <a:lnTo>
                    <a:pt x="48877" y="12752"/>
                  </a:lnTo>
                  <a:lnTo>
                    <a:pt x="48499" y="12051"/>
                  </a:lnTo>
                  <a:lnTo>
                    <a:pt x="48095" y="11350"/>
                  </a:lnTo>
                  <a:lnTo>
                    <a:pt x="47664" y="10703"/>
                  </a:lnTo>
                  <a:lnTo>
                    <a:pt x="47232" y="10029"/>
                  </a:lnTo>
                  <a:lnTo>
                    <a:pt x="46774" y="9409"/>
                  </a:lnTo>
                  <a:lnTo>
                    <a:pt x="46289" y="8789"/>
                  </a:lnTo>
                  <a:lnTo>
                    <a:pt x="45776" y="8169"/>
                  </a:lnTo>
                  <a:lnTo>
                    <a:pt x="45264" y="7602"/>
                  </a:lnTo>
                  <a:lnTo>
                    <a:pt x="44725" y="7036"/>
                  </a:lnTo>
                  <a:lnTo>
                    <a:pt x="44159" y="6497"/>
                  </a:lnTo>
                  <a:lnTo>
                    <a:pt x="43593" y="5958"/>
                  </a:lnTo>
                  <a:lnTo>
                    <a:pt x="43000" y="5473"/>
                  </a:lnTo>
                  <a:lnTo>
                    <a:pt x="42407" y="4987"/>
                  </a:lnTo>
                  <a:lnTo>
                    <a:pt x="41787" y="4529"/>
                  </a:lnTo>
                  <a:lnTo>
                    <a:pt x="41140" y="4098"/>
                  </a:lnTo>
                  <a:lnTo>
                    <a:pt x="40493" y="3666"/>
                  </a:lnTo>
                  <a:lnTo>
                    <a:pt x="39846" y="3289"/>
                  </a:lnTo>
                  <a:lnTo>
                    <a:pt x="39145" y="2912"/>
                  </a:lnTo>
                  <a:lnTo>
                    <a:pt x="38444" y="2561"/>
                  </a:lnTo>
                  <a:lnTo>
                    <a:pt x="37743" y="2238"/>
                  </a:lnTo>
                  <a:lnTo>
                    <a:pt x="37015" y="1941"/>
                  </a:lnTo>
                  <a:lnTo>
                    <a:pt x="36287" y="1672"/>
                  </a:lnTo>
                  <a:lnTo>
                    <a:pt x="35532" y="1429"/>
                  </a:lnTo>
                  <a:lnTo>
                    <a:pt x="34670" y="1159"/>
                  </a:lnTo>
                  <a:lnTo>
                    <a:pt x="33753" y="917"/>
                  </a:lnTo>
                  <a:lnTo>
                    <a:pt x="32863" y="728"/>
                  </a:lnTo>
                  <a:lnTo>
                    <a:pt x="31920" y="539"/>
                  </a:lnTo>
                  <a:lnTo>
                    <a:pt x="30976" y="378"/>
                  </a:lnTo>
                  <a:lnTo>
                    <a:pt x="30033" y="243"/>
                  </a:lnTo>
                  <a:lnTo>
                    <a:pt x="29035" y="162"/>
                  </a:lnTo>
                  <a:lnTo>
                    <a:pt x="28038" y="81"/>
                  </a:lnTo>
                  <a:lnTo>
                    <a:pt x="27013" y="27"/>
                  </a:lnTo>
                  <a:lnTo>
                    <a:pt x="25989" y="0"/>
                  </a:lnTo>
                  <a:close/>
                </a:path>
              </a:pathLst>
            </a:custGeom>
            <a:solidFill>
              <a:srgbClr val="FFFFFF"/>
            </a:solidFill>
            <a:ln>
              <a:noFill/>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01" name="Google Shape;601;p9"/>
            <p:cNvSpPr/>
            <p:nvPr/>
          </p:nvSpPr>
          <p:spPr>
            <a:xfrm>
              <a:off x="3095900" y="414025"/>
              <a:ext cx="1104650" cy="1555525"/>
            </a:xfrm>
            <a:custGeom>
              <a:avLst/>
              <a:gdLst/>
              <a:ahLst/>
              <a:cxnLst/>
              <a:rect l="l" t="t" r="r" b="b"/>
              <a:pathLst>
                <a:path w="44186" h="62221" extrusionOk="0">
                  <a:moveTo>
                    <a:pt x="20462" y="0"/>
                  </a:moveTo>
                  <a:lnTo>
                    <a:pt x="19519" y="54"/>
                  </a:lnTo>
                  <a:lnTo>
                    <a:pt x="18575" y="108"/>
                  </a:lnTo>
                  <a:lnTo>
                    <a:pt x="17659" y="189"/>
                  </a:lnTo>
                  <a:lnTo>
                    <a:pt x="16715" y="270"/>
                  </a:lnTo>
                  <a:lnTo>
                    <a:pt x="15772" y="378"/>
                  </a:lnTo>
                  <a:lnTo>
                    <a:pt x="14720" y="405"/>
                  </a:lnTo>
                  <a:lnTo>
                    <a:pt x="13669" y="485"/>
                  </a:lnTo>
                  <a:lnTo>
                    <a:pt x="12617" y="566"/>
                  </a:lnTo>
                  <a:lnTo>
                    <a:pt x="11566" y="674"/>
                  </a:lnTo>
                  <a:lnTo>
                    <a:pt x="10515" y="782"/>
                  </a:lnTo>
                  <a:lnTo>
                    <a:pt x="9463" y="944"/>
                  </a:lnTo>
                  <a:lnTo>
                    <a:pt x="7388" y="1267"/>
                  </a:lnTo>
                  <a:lnTo>
                    <a:pt x="6498" y="1402"/>
                  </a:lnTo>
                  <a:lnTo>
                    <a:pt x="5527" y="1537"/>
                  </a:lnTo>
                  <a:lnTo>
                    <a:pt x="4503" y="1726"/>
                  </a:lnTo>
                  <a:lnTo>
                    <a:pt x="4018" y="1833"/>
                  </a:lnTo>
                  <a:lnTo>
                    <a:pt x="3505" y="1968"/>
                  </a:lnTo>
                  <a:lnTo>
                    <a:pt x="3047" y="2103"/>
                  </a:lnTo>
                  <a:lnTo>
                    <a:pt x="2562" y="2292"/>
                  </a:lnTo>
                  <a:lnTo>
                    <a:pt x="2131" y="2507"/>
                  </a:lnTo>
                  <a:lnTo>
                    <a:pt x="1699" y="2750"/>
                  </a:lnTo>
                  <a:lnTo>
                    <a:pt x="1322" y="3020"/>
                  </a:lnTo>
                  <a:lnTo>
                    <a:pt x="998" y="3343"/>
                  </a:lnTo>
                  <a:lnTo>
                    <a:pt x="837" y="3532"/>
                  </a:lnTo>
                  <a:lnTo>
                    <a:pt x="675" y="3721"/>
                  </a:lnTo>
                  <a:lnTo>
                    <a:pt x="540" y="3909"/>
                  </a:lnTo>
                  <a:lnTo>
                    <a:pt x="432" y="4125"/>
                  </a:lnTo>
                  <a:lnTo>
                    <a:pt x="324" y="4341"/>
                  </a:lnTo>
                  <a:lnTo>
                    <a:pt x="217" y="4583"/>
                  </a:lnTo>
                  <a:lnTo>
                    <a:pt x="109" y="5042"/>
                  </a:lnTo>
                  <a:lnTo>
                    <a:pt x="28" y="5500"/>
                  </a:lnTo>
                  <a:lnTo>
                    <a:pt x="1" y="5985"/>
                  </a:lnTo>
                  <a:lnTo>
                    <a:pt x="55" y="6470"/>
                  </a:lnTo>
                  <a:lnTo>
                    <a:pt x="109" y="6956"/>
                  </a:lnTo>
                  <a:lnTo>
                    <a:pt x="243" y="7441"/>
                  </a:lnTo>
                  <a:lnTo>
                    <a:pt x="378" y="7926"/>
                  </a:lnTo>
                  <a:lnTo>
                    <a:pt x="540" y="8411"/>
                  </a:lnTo>
                  <a:lnTo>
                    <a:pt x="729" y="8897"/>
                  </a:lnTo>
                  <a:lnTo>
                    <a:pt x="1160" y="9840"/>
                  </a:lnTo>
                  <a:lnTo>
                    <a:pt x="1591" y="10757"/>
                  </a:lnTo>
                  <a:lnTo>
                    <a:pt x="1996" y="11619"/>
                  </a:lnTo>
                  <a:lnTo>
                    <a:pt x="2158" y="11943"/>
                  </a:lnTo>
                  <a:lnTo>
                    <a:pt x="2265" y="12132"/>
                  </a:lnTo>
                  <a:lnTo>
                    <a:pt x="2373" y="12320"/>
                  </a:lnTo>
                  <a:lnTo>
                    <a:pt x="2535" y="12509"/>
                  </a:lnTo>
                  <a:lnTo>
                    <a:pt x="2697" y="12644"/>
                  </a:lnTo>
                  <a:lnTo>
                    <a:pt x="2885" y="12806"/>
                  </a:lnTo>
                  <a:lnTo>
                    <a:pt x="3074" y="12913"/>
                  </a:lnTo>
                  <a:lnTo>
                    <a:pt x="3290" y="13021"/>
                  </a:lnTo>
                  <a:lnTo>
                    <a:pt x="3505" y="13129"/>
                  </a:lnTo>
                  <a:lnTo>
                    <a:pt x="3748" y="13210"/>
                  </a:lnTo>
                  <a:lnTo>
                    <a:pt x="3991" y="13264"/>
                  </a:lnTo>
                  <a:lnTo>
                    <a:pt x="4206" y="13291"/>
                  </a:lnTo>
                  <a:lnTo>
                    <a:pt x="4449" y="13318"/>
                  </a:lnTo>
                  <a:lnTo>
                    <a:pt x="4907" y="13318"/>
                  </a:lnTo>
                  <a:lnTo>
                    <a:pt x="5123" y="13291"/>
                  </a:lnTo>
                  <a:lnTo>
                    <a:pt x="5339" y="13237"/>
                  </a:lnTo>
                  <a:lnTo>
                    <a:pt x="7118" y="12698"/>
                  </a:lnTo>
                  <a:lnTo>
                    <a:pt x="7145" y="12698"/>
                  </a:lnTo>
                  <a:lnTo>
                    <a:pt x="8655" y="12293"/>
                  </a:lnTo>
                  <a:lnTo>
                    <a:pt x="10245" y="11889"/>
                  </a:lnTo>
                  <a:lnTo>
                    <a:pt x="11890" y="11512"/>
                  </a:lnTo>
                  <a:lnTo>
                    <a:pt x="13615" y="11188"/>
                  </a:lnTo>
                  <a:lnTo>
                    <a:pt x="14478" y="11053"/>
                  </a:lnTo>
                  <a:lnTo>
                    <a:pt x="15340" y="10918"/>
                  </a:lnTo>
                  <a:lnTo>
                    <a:pt x="16203" y="10811"/>
                  </a:lnTo>
                  <a:lnTo>
                    <a:pt x="17066" y="10730"/>
                  </a:lnTo>
                  <a:lnTo>
                    <a:pt x="17928" y="10676"/>
                  </a:lnTo>
                  <a:lnTo>
                    <a:pt x="18791" y="10649"/>
                  </a:lnTo>
                  <a:lnTo>
                    <a:pt x="19654" y="10649"/>
                  </a:lnTo>
                  <a:lnTo>
                    <a:pt x="20489" y="10676"/>
                  </a:lnTo>
                  <a:lnTo>
                    <a:pt x="21325" y="10757"/>
                  </a:lnTo>
                  <a:lnTo>
                    <a:pt x="22134" y="10865"/>
                  </a:lnTo>
                  <a:lnTo>
                    <a:pt x="22943" y="10999"/>
                  </a:lnTo>
                  <a:lnTo>
                    <a:pt x="23724" y="11161"/>
                  </a:lnTo>
                  <a:lnTo>
                    <a:pt x="24506" y="11404"/>
                  </a:lnTo>
                  <a:lnTo>
                    <a:pt x="25234" y="11673"/>
                  </a:lnTo>
                  <a:lnTo>
                    <a:pt x="25962" y="11970"/>
                  </a:lnTo>
                  <a:lnTo>
                    <a:pt x="26663" y="12320"/>
                  </a:lnTo>
                  <a:lnTo>
                    <a:pt x="27310" y="12752"/>
                  </a:lnTo>
                  <a:lnTo>
                    <a:pt x="27930" y="13210"/>
                  </a:lnTo>
                  <a:lnTo>
                    <a:pt x="28253" y="13453"/>
                  </a:lnTo>
                  <a:lnTo>
                    <a:pt x="28523" y="13722"/>
                  </a:lnTo>
                  <a:lnTo>
                    <a:pt x="28820" y="14019"/>
                  </a:lnTo>
                  <a:lnTo>
                    <a:pt x="29089" y="14315"/>
                  </a:lnTo>
                  <a:lnTo>
                    <a:pt x="29359" y="14612"/>
                  </a:lnTo>
                  <a:lnTo>
                    <a:pt x="29601" y="14935"/>
                  </a:lnTo>
                  <a:lnTo>
                    <a:pt x="29871" y="15286"/>
                  </a:lnTo>
                  <a:lnTo>
                    <a:pt x="30087" y="15636"/>
                  </a:lnTo>
                  <a:lnTo>
                    <a:pt x="30329" y="16014"/>
                  </a:lnTo>
                  <a:lnTo>
                    <a:pt x="30518" y="16418"/>
                  </a:lnTo>
                  <a:lnTo>
                    <a:pt x="30734" y="16822"/>
                  </a:lnTo>
                  <a:lnTo>
                    <a:pt x="30922" y="17227"/>
                  </a:lnTo>
                  <a:lnTo>
                    <a:pt x="31084" y="17631"/>
                  </a:lnTo>
                  <a:lnTo>
                    <a:pt x="31219" y="18009"/>
                  </a:lnTo>
                  <a:lnTo>
                    <a:pt x="31354" y="18575"/>
                  </a:lnTo>
                  <a:lnTo>
                    <a:pt x="31462" y="19087"/>
                  </a:lnTo>
                  <a:lnTo>
                    <a:pt x="31515" y="19599"/>
                  </a:lnTo>
                  <a:lnTo>
                    <a:pt x="31515" y="20057"/>
                  </a:lnTo>
                  <a:lnTo>
                    <a:pt x="31462" y="20516"/>
                  </a:lnTo>
                  <a:lnTo>
                    <a:pt x="31381" y="20920"/>
                  </a:lnTo>
                  <a:lnTo>
                    <a:pt x="31246" y="21325"/>
                  </a:lnTo>
                  <a:lnTo>
                    <a:pt x="31057" y="21702"/>
                  </a:lnTo>
                  <a:lnTo>
                    <a:pt x="30842" y="22025"/>
                  </a:lnTo>
                  <a:lnTo>
                    <a:pt x="30599" y="22349"/>
                  </a:lnTo>
                  <a:lnTo>
                    <a:pt x="30302" y="22672"/>
                  </a:lnTo>
                  <a:lnTo>
                    <a:pt x="29979" y="22942"/>
                  </a:lnTo>
                  <a:lnTo>
                    <a:pt x="29628" y="23212"/>
                  </a:lnTo>
                  <a:lnTo>
                    <a:pt x="29278" y="23454"/>
                  </a:lnTo>
                  <a:lnTo>
                    <a:pt x="28874" y="23670"/>
                  </a:lnTo>
                  <a:lnTo>
                    <a:pt x="28469" y="23886"/>
                  </a:lnTo>
                  <a:lnTo>
                    <a:pt x="27984" y="24101"/>
                  </a:lnTo>
                  <a:lnTo>
                    <a:pt x="27472" y="24290"/>
                  </a:lnTo>
                  <a:lnTo>
                    <a:pt x="26959" y="24479"/>
                  </a:lnTo>
                  <a:lnTo>
                    <a:pt x="26420" y="24640"/>
                  </a:lnTo>
                  <a:lnTo>
                    <a:pt x="25315" y="24937"/>
                  </a:lnTo>
                  <a:lnTo>
                    <a:pt x="24210" y="25207"/>
                  </a:lnTo>
                  <a:lnTo>
                    <a:pt x="22242" y="25611"/>
                  </a:lnTo>
                  <a:lnTo>
                    <a:pt x="20274" y="25961"/>
                  </a:lnTo>
                  <a:lnTo>
                    <a:pt x="18279" y="26258"/>
                  </a:lnTo>
                  <a:lnTo>
                    <a:pt x="16311" y="26501"/>
                  </a:lnTo>
                  <a:lnTo>
                    <a:pt x="14316" y="26716"/>
                  </a:lnTo>
                  <a:lnTo>
                    <a:pt x="12321" y="26878"/>
                  </a:lnTo>
                  <a:lnTo>
                    <a:pt x="10299" y="27013"/>
                  </a:lnTo>
                  <a:lnTo>
                    <a:pt x="8304" y="27094"/>
                  </a:lnTo>
                  <a:lnTo>
                    <a:pt x="7981" y="27121"/>
                  </a:lnTo>
                  <a:lnTo>
                    <a:pt x="7657" y="27175"/>
                  </a:lnTo>
                  <a:lnTo>
                    <a:pt x="7361" y="27282"/>
                  </a:lnTo>
                  <a:lnTo>
                    <a:pt x="7064" y="27417"/>
                  </a:lnTo>
                  <a:lnTo>
                    <a:pt x="6794" y="27579"/>
                  </a:lnTo>
                  <a:lnTo>
                    <a:pt x="6525" y="27768"/>
                  </a:lnTo>
                  <a:lnTo>
                    <a:pt x="6282" y="27983"/>
                  </a:lnTo>
                  <a:lnTo>
                    <a:pt x="6067" y="28226"/>
                  </a:lnTo>
                  <a:lnTo>
                    <a:pt x="5878" y="28469"/>
                  </a:lnTo>
                  <a:lnTo>
                    <a:pt x="5716" y="28765"/>
                  </a:lnTo>
                  <a:lnTo>
                    <a:pt x="5608" y="29035"/>
                  </a:lnTo>
                  <a:lnTo>
                    <a:pt x="5500" y="29358"/>
                  </a:lnTo>
                  <a:lnTo>
                    <a:pt x="5473" y="29655"/>
                  </a:lnTo>
                  <a:lnTo>
                    <a:pt x="5447" y="29978"/>
                  </a:lnTo>
                  <a:lnTo>
                    <a:pt x="5500" y="30329"/>
                  </a:lnTo>
                  <a:lnTo>
                    <a:pt x="5581" y="30652"/>
                  </a:lnTo>
                  <a:lnTo>
                    <a:pt x="6821" y="34265"/>
                  </a:lnTo>
                  <a:lnTo>
                    <a:pt x="6983" y="34696"/>
                  </a:lnTo>
                  <a:lnTo>
                    <a:pt x="7145" y="35100"/>
                  </a:lnTo>
                  <a:lnTo>
                    <a:pt x="7388" y="35505"/>
                  </a:lnTo>
                  <a:lnTo>
                    <a:pt x="7657" y="35882"/>
                  </a:lnTo>
                  <a:lnTo>
                    <a:pt x="7819" y="36044"/>
                  </a:lnTo>
                  <a:lnTo>
                    <a:pt x="8008" y="36206"/>
                  </a:lnTo>
                  <a:lnTo>
                    <a:pt x="8169" y="36341"/>
                  </a:lnTo>
                  <a:lnTo>
                    <a:pt x="8385" y="36448"/>
                  </a:lnTo>
                  <a:lnTo>
                    <a:pt x="8574" y="36556"/>
                  </a:lnTo>
                  <a:lnTo>
                    <a:pt x="8789" y="36664"/>
                  </a:lnTo>
                  <a:lnTo>
                    <a:pt x="9005" y="36718"/>
                  </a:lnTo>
                  <a:lnTo>
                    <a:pt x="9221" y="36772"/>
                  </a:lnTo>
                  <a:lnTo>
                    <a:pt x="9463" y="36799"/>
                  </a:lnTo>
                  <a:lnTo>
                    <a:pt x="9679" y="36772"/>
                  </a:lnTo>
                  <a:lnTo>
                    <a:pt x="10811" y="36664"/>
                  </a:lnTo>
                  <a:lnTo>
                    <a:pt x="11000" y="36745"/>
                  </a:lnTo>
                  <a:lnTo>
                    <a:pt x="11216" y="36799"/>
                  </a:lnTo>
                  <a:lnTo>
                    <a:pt x="11431" y="36853"/>
                  </a:lnTo>
                  <a:lnTo>
                    <a:pt x="11647" y="36880"/>
                  </a:lnTo>
                  <a:lnTo>
                    <a:pt x="12132" y="36880"/>
                  </a:lnTo>
                  <a:lnTo>
                    <a:pt x="12402" y="36826"/>
                  </a:lnTo>
                  <a:lnTo>
                    <a:pt x="12671" y="36772"/>
                  </a:lnTo>
                  <a:lnTo>
                    <a:pt x="13642" y="36502"/>
                  </a:lnTo>
                  <a:lnTo>
                    <a:pt x="14666" y="36260"/>
                  </a:lnTo>
                  <a:lnTo>
                    <a:pt x="17605" y="35882"/>
                  </a:lnTo>
                  <a:lnTo>
                    <a:pt x="20516" y="35478"/>
                  </a:lnTo>
                  <a:lnTo>
                    <a:pt x="21487" y="35505"/>
                  </a:lnTo>
                  <a:lnTo>
                    <a:pt x="22457" y="35613"/>
                  </a:lnTo>
                  <a:lnTo>
                    <a:pt x="22943" y="35667"/>
                  </a:lnTo>
                  <a:lnTo>
                    <a:pt x="23401" y="35747"/>
                  </a:lnTo>
                  <a:lnTo>
                    <a:pt x="23859" y="35855"/>
                  </a:lnTo>
                  <a:lnTo>
                    <a:pt x="24318" y="35963"/>
                  </a:lnTo>
                  <a:lnTo>
                    <a:pt x="24965" y="36179"/>
                  </a:lnTo>
                  <a:lnTo>
                    <a:pt x="25612" y="36421"/>
                  </a:lnTo>
                  <a:lnTo>
                    <a:pt x="26205" y="36691"/>
                  </a:lnTo>
                  <a:lnTo>
                    <a:pt x="26798" y="37041"/>
                  </a:lnTo>
                  <a:lnTo>
                    <a:pt x="27364" y="37419"/>
                  </a:lnTo>
                  <a:lnTo>
                    <a:pt x="27903" y="37850"/>
                  </a:lnTo>
                  <a:lnTo>
                    <a:pt x="28415" y="38309"/>
                  </a:lnTo>
                  <a:lnTo>
                    <a:pt x="28927" y="38848"/>
                  </a:lnTo>
                  <a:lnTo>
                    <a:pt x="29224" y="39225"/>
                  </a:lnTo>
                  <a:lnTo>
                    <a:pt x="29494" y="39656"/>
                  </a:lnTo>
                  <a:lnTo>
                    <a:pt x="29736" y="40088"/>
                  </a:lnTo>
                  <a:lnTo>
                    <a:pt x="29952" y="40546"/>
                  </a:lnTo>
                  <a:lnTo>
                    <a:pt x="30141" y="41004"/>
                  </a:lnTo>
                  <a:lnTo>
                    <a:pt x="30302" y="41517"/>
                  </a:lnTo>
                  <a:lnTo>
                    <a:pt x="30437" y="42029"/>
                  </a:lnTo>
                  <a:lnTo>
                    <a:pt x="30545" y="42541"/>
                  </a:lnTo>
                  <a:lnTo>
                    <a:pt x="30626" y="43053"/>
                  </a:lnTo>
                  <a:lnTo>
                    <a:pt x="30680" y="43592"/>
                  </a:lnTo>
                  <a:lnTo>
                    <a:pt x="30680" y="44132"/>
                  </a:lnTo>
                  <a:lnTo>
                    <a:pt x="30680" y="44644"/>
                  </a:lnTo>
                  <a:lnTo>
                    <a:pt x="30626" y="45183"/>
                  </a:lnTo>
                  <a:lnTo>
                    <a:pt x="30572" y="45695"/>
                  </a:lnTo>
                  <a:lnTo>
                    <a:pt x="30464" y="46207"/>
                  </a:lnTo>
                  <a:lnTo>
                    <a:pt x="30329" y="46720"/>
                  </a:lnTo>
                  <a:lnTo>
                    <a:pt x="30221" y="47070"/>
                  </a:lnTo>
                  <a:lnTo>
                    <a:pt x="30087" y="47394"/>
                  </a:lnTo>
                  <a:lnTo>
                    <a:pt x="29736" y="47771"/>
                  </a:lnTo>
                  <a:lnTo>
                    <a:pt x="29386" y="48148"/>
                  </a:lnTo>
                  <a:lnTo>
                    <a:pt x="28981" y="48526"/>
                  </a:lnTo>
                  <a:lnTo>
                    <a:pt x="28577" y="48849"/>
                  </a:lnTo>
                  <a:lnTo>
                    <a:pt x="28173" y="49173"/>
                  </a:lnTo>
                  <a:lnTo>
                    <a:pt x="27741" y="49469"/>
                  </a:lnTo>
                  <a:lnTo>
                    <a:pt x="27283" y="49739"/>
                  </a:lnTo>
                  <a:lnTo>
                    <a:pt x="26825" y="50009"/>
                  </a:lnTo>
                  <a:lnTo>
                    <a:pt x="26744" y="50036"/>
                  </a:lnTo>
                  <a:lnTo>
                    <a:pt x="26151" y="50332"/>
                  </a:lnTo>
                  <a:lnTo>
                    <a:pt x="25558" y="50575"/>
                  </a:lnTo>
                  <a:lnTo>
                    <a:pt x="24991" y="50790"/>
                  </a:lnTo>
                  <a:lnTo>
                    <a:pt x="24371" y="50979"/>
                  </a:lnTo>
                  <a:lnTo>
                    <a:pt x="23778" y="51141"/>
                  </a:lnTo>
                  <a:lnTo>
                    <a:pt x="23185" y="51276"/>
                  </a:lnTo>
                  <a:lnTo>
                    <a:pt x="22565" y="51357"/>
                  </a:lnTo>
                  <a:lnTo>
                    <a:pt x="21972" y="51437"/>
                  </a:lnTo>
                  <a:lnTo>
                    <a:pt x="21352" y="51491"/>
                  </a:lnTo>
                  <a:lnTo>
                    <a:pt x="20732" y="51518"/>
                  </a:lnTo>
                  <a:lnTo>
                    <a:pt x="20139" y="51491"/>
                  </a:lnTo>
                  <a:lnTo>
                    <a:pt x="19519" y="51464"/>
                  </a:lnTo>
                  <a:lnTo>
                    <a:pt x="18926" y="51410"/>
                  </a:lnTo>
                  <a:lnTo>
                    <a:pt x="18306" y="51330"/>
                  </a:lnTo>
                  <a:lnTo>
                    <a:pt x="17713" y="51222"/>
                  </a:lnTo>
                  <a:lnTo>
                    <a:pt x="17120" y="51087"/>
                  </a:lnTo>
                  <a:lnTo>
                    <a:pt x="16526" y="50925"/>
                  </a:lnTo>
                  <a:lnTo>
                    <a:pt x="15933" y="50737"/>
                  </a:lnTo>
                  <a:lnTo>
                    <a:pt x="15367" y="50548"/>
                  </a:lnTo>
                  <a:lnTo>
                    <a:pt x="14774" y="50332"/>
                  </a:lnTo>
                  <a:lnTo>
                    <a:pt x="14208" y="50089"/>
                  </a:lnTo>
                  <a:lnTo>
                    <a:pt x="13669" y="49820"/>
                  </a:lnTo>
                  <a:lnTo>
                    <a:pt x="13103" y="49523"/>
                  </a:lnTo>
                  <a:lnTo>
                    <a:pt x="12591" y="49227"/>
                  </a:lnTo>
                  <a:lnTo>
                    <a:pt x="12051" y="48903"/>
                  </a:lnTo>
                  <a:lnTo>
                    <a:pt x="11539" y="48553"/>
                  </a:lnTo>
                  <a:lnTo>
                    <a:pt x="11027" y="48175"/>
                  </a:lnTo>
                  <a:lnTo>
                    <a:pt x="10542" y="47798"/>
                  </a:lnTo>
                  <a:lnTo>
                    <a:pt x="10083" y="47394"/>
                  </a:lnTo>
                  <a:lnTo>
                    <a:pt x="9625" y="46989"/>
                  </a:lnTo>
                  <a:lnTo>
                    <a:pt x="9167" y="46558"/>
                  </a:lnTo>
                  <a:lnTo>
                    <a:pt x="8735" y="46100"/>
                  </a:lnTo>
                  <a:lnTo>
                    <a:pt x="8439" y="45830"/>
                  </a:lnTo>
                  <a:lnTo>
                    <a:pt x="8223" y="45614"/>
                  </a:lnTo>
                  <a:lnTo>
                    <a:pt x="7954" y="45399"/>
                  </a:lnTo>
                  <a:lnTo>
                    <a:pt x="7684" y="45210"/>
                  </a:lnTo>
                  <a:lnTo>
                    <a:pt x="7388" y="45048"/>
                  </a:lnTo>
                  <a:lnTo>
                    <a:pt x="7091" y="44940"/>
                  </a:lnTo>
                  <a:lnTo>
                    <a:pt x="6794" y="44833"/>
                  </a:lnTo>
                  <a:lnTo>
                    <a:pt x="6498" y="44779"/>
                  </a:lnTo>
                  <a:lnTo>
                    <a:pt x="6174" y="44779"/>
                  </a:lnTo>
                  <a:lnTo>
                    <a:pt x="5878" y="44806"/>
                  </a:lnTo>
                  <a:lnTo>
                    <a:pt x="5581" y="44860"/>
                  </a:lnTo>
                  <a:lnTo>
                    <a:pt x="5285" y="44967"/>
                  </a:lnTo>
                  <a:lnTo>
                    <a:pt x="5015" y="45129"/>
                  </a:lnTo>
                  <a:lnTo>
                    <a:pt x="4746" y="45318"/>
                  </a:lnTo>
                  <a:lnTo>
                    <a:pt x="4530" y="45587"/>
                  </a:lnTo>
                  <a:lnTo>
                    <a:pt x="4314" y="45884"/>
                  </a:lnTo>
                  <a:lnTo>
                    <a:pt x="4126" y="46234"/>
                  </a:lnTo>
                  <a:lnTo>
                    <a:pt x="2131" y="50629"/>
                  </a:lnTo>
                  <a:lnTo>
                    <a:pt x="1996" y="50979"/>
                  </a:lnTo>
                  <a:lnTo>
                    <a:pt x="1915" y="51330"/>
                  </a:lnTo>
                  <a:lnTo>
                    <a:pt x="1861" y="51680"/>
                  </a:lnTo>
                  <a:lnTo>
                    <a:pt x="1861" y="52004"/>
                  </a:lnTo>
                  <a:lnTo>
                    <a:pt x="1888" y="52354"/>
                  </a:lnTo>
                  <a:lnTo>
                    <a:pt x="1969" y="52651"/>
                  </a:lnTo>
                  <a:lnTo>
                    <a:pt x="2050" y="52947"/>
                  </a:lnTo>
                  <a:lnTo>
                    <a:pt x="2185" y="53244"/>
                  </a:lnTo>
                  <a:lnTo>
                    <a:pt x="2238" y="53432"/>
                  </a:lnTo>
                  <a:lnTo>
                    <a:pt x="2292" y="53648"/>
                  </a:lnTo>
                  <a:lnTo>
                    <a:pt x="2346" y="53837"/>
                  </a:lnTo>
                  <a:lnTo>
                    <a:pt x="2454" y="54052"/>
                  </a:lnTo>
                  <a:lnTo>
                    <a:pt x="2562" y="54241"/>
                  </a:lnTo>
                  <a:lnTo>
                    <a:pt x="2697" y="54430"/>
                  </a:lnTo>
                  <a:lnTo>
                    <a:pt x="2832" y="54619"/>
                  </a:lnTo>
                  <a:lnTo>
                    <a:pt x="3020" y="54807"/>
                  </a:lnTo>
                  <a:lnTo>
                    <a:pt x="3613" y="55373"/>
                  </a:lnTo>
                  <a:lnTo>
                    <a:pt x="4233" y="55940"/>
                  </a:lnTo>
                  <a:lnTo>
                    <a:pt x="4853" y="56452"/>
                  </a:lnTo>
                  <a:lnTo>
                    <a:pt x="5500" y="56964"/>
                  </a:lnTo>
                  <a:lnTo>
                    <a:pt x="6147" y="57449"/>
                  </a:lnTo>
                  <a:lnTo>
                    <a:pt x="6821" y="57934"/>
                  </a:lnTo>
                  <a:lnTo>
                    <a:pt x="7522" y="58366"/>
                  </a:lnTo>
                  <a:lnTo>
                    <a:pt x="8223" y="58797"/>
                  </a:lnTo>
                  <a:lnTo>
                    <a:pt x="9086" y="59282"/>
                  </a:lnTo>
                  <a:lnTo>
                    <a:pt x="9949" y="59714"/>
                  </a:lnTo>
                  <a:lnTo>
                    <a:pt x="10838" y="60145"/>
                  </a:lnTo>
                  <a:lnTo>
                    <a:pt x="11755" y="60523"/>
                  </a:lnTo>
                  <a:lnTo>
                    <a:pt x="12510" y="60792"/>
                  </a:lnTo>
                  <a:lnTo>
                    <a:pt x="13265" y="61062"/>
                  </a:lnTo>
                  <a:lnTo>
                    <a:pt x="14046" y="61277"/>
                  </a:lnTo>
                  <a:lnTo>
                    <a:pt x="14828" y="61493"/>
                  </a:lnTo>
                  <a:lnTo>
                    <a:pt x="15610" y="61682"/>
                  </a:lnTo>
                  <a:lnTo>
                    <a:pt x="16419" y="61843"/>
                  </a:lnTo>
                  <a:lnTo>
                    <a:pt x="17227" y="61978"/>
                  </a:lnTo>
                  <a:lnTo>
                    <a:pt x="18036" y="62086"/>
                  </a:lnTo>
                  <a:lnTo>
                    <a:pt x="18845" y="62167"/>
                  </a:lnTo>
                  <a:lnTo>
                    <a:pt x="19654" y="62194"/>
                  </a:lnTo>
                  <a:lnTo>
                    <a:pt x="20462" y="62221"/>
                  </a:lnTo>
                  <a:lnTo>
                    <a:pt x="21298" y="62221"/>
                  </a:lnTo>
                  <a:lnTo>
                    <a:pt x="22107" y="62194"/>
                  </a:lnTo>
                  <a:lnTo>
                    <a:pt x="22943" y="62140"/>
                  </a:lnTo>
                  <a:lnTo>
                    <a:pt x="23778" y="62059"/>
                  </a:lnTo>
                  <a:lnTo>
                    <a:pt x="24587" y="61924"/>
                  </a:lnTo>
                  <a:lnTo>
                    <a:pt x="24641" y="61924"/>
                  </a:lnTo>
                  <a:lnTo>
                    <a:pt x="25531" y="61763"/>
                  </a:lnTo>
                  <a:lnTo>
                    <a:pt x="26393" y="61574"/>
                  </a:lnTo>
                  <a:lnTo>
                    <a:pt x="27283" y="61358"/>
                  </a:lnTo>
                  <a:lnTo>
                    <a:pt x="28146" y="61089"/>
                  </a:lnTo>
                  <a:lnTo>
                    <a:pt x="29008" y="60792"/>
                  </a:lnTo>
                  <a:lnTo>
                    <a:pt x="29871" y="60469"/>
                  </a:lnTo>
                  <a:lnTo>
                    <a:pt x="30707" y="60118"/>
                  </a:lnTo>
                  <a:lnTo>
                    <a:pt x="31542" y="59741"/>
                  </a:lnTo>
                  <a:lnTo>
                    <a:pt x="32378" y="59309"/>
                  </a:lnTo>
                  <a:lnTo>
                    <a:pt x="33214" y="58851"/>
                  </a:lnTo>
                  <a:lnTo>
                    <a:pt x="34050" y="58366"/>
                  </a:lnTo>
                  <a:lnTo>
                    <a:pt x="34831" y="57827"/>
                  </a:lnTo>
                  <a:lnTo>
                    <a:pt x="35613" y="57287"/>
                  </a:lnTo>
                  <a:lnTo>
                    <a:pt x="36341" y="56694"/>
                  </a:lnTo>
                  <a:lnTo>
                    <a:pt x="37069" y="56074"/>
                  </a:lnTo>
                  <a:lnTo>
                    <a:pt x="37770" y="55427"/>
                  </a:lnTo>
                  <a:lnTo>
                    <a:pt x="38444" y="54780"/>
                  </a:lnTo>
                  <a:lnTo>
                    <a:pt x="39064" y="54079"/>
                  </a:lnTo>
                  <a:lnTo>
                    <a:pt x="39684" y="53351"/>
                  </a:lnTo>
                  <a:lnTo>
                    <a:pt x="40250" y="52597"/>
                  </a:lnTo>
                  <a:lnTo>
                    <a:pt x="40762" y="51815"/>
                  </a:lnTo>
                  <a:lnTo>
                    <a:pt x="41274" y="51006"/>
                  </a:lnTo>
                  <a:lnTo>
                    <a:pt x="41733" y="50170"/>
                  </a:lnTo>
                  <a:lnTo>
                    <a:pt x="42137" y="49335"/>
                  </a:lnTo>
                  <a:lnTo>
                    <a:pt x="42488" y="48499"/>
                  </a:lnTo>
                  <a:lnTo>
                    <a:pt x="42703" y="47906"/>
                  </a:lnTo>
                  <a:lnTo>
                    <a:pt x="42892" y="47313"/>
                  </a:lnTo>
                  <a:lnTo>
                    <a:pt x="43054" y="46693"/>
                  </a:lnTo>
                  <a:lnTo>
                    <a:pt x="43189" y="46100"/>
                  </a:lnTo>
                  <a:lnTo>
                    <a:pt x="43296" y="45507"/>
                  </a:lnTo>
                  <a:lnTo>
                    <a:pt x="43404" y="44886"/>
                  </a:lnTo>
                  <a:lnTo>
                    <a:pt x="43485" y="44293"/>
                  </a:lnTo>
                  <a:lnTo>
                    <a:pt x="43512" y="43673"/>
                  </a:lnTo>
                  <a:lnTo>
                    <a:pt x="43566" y="42865"/>
                  </a:lnTo>
                  <a:lnTo>
                    <a:pt x="43539" y="42083"/>
                  </a:lnTo>
                  <a:lnTo>
                    <a:pt x="43485" y="41274"/>
                  </a:lnTo>
                  <a:lnTo>
                    <a:pt x="43404" y="40492"/>
                  </a:lnTo>
                  <a:lnTo>
                    <a:pt x="43269" y="39737"/>
                  </a:lnTo>
                  <a:lnTo>
                    <a:pt x="43108" y="38956"/>
                  </a:lnTo>
                  <a:lnTo>
                    <a:pt x="42892" y="38201"/>
                  </a:lnTo>
                  <a:lnTo>
                    <a:pt x="42622" y="37473"/>
                  </a:lnTo>
                  <a:lnTo>
                    <a:pt x="42434" y="37015"/>
                  </a:lnTo>
                  <a:lnTo>
                    <a:pt x="42245" y="36556"/>
                  </a:lnTo>
                  <a:lnTo>
                    <a:pt x="42029" y="36125"/>
                  </a:lnTo>
                  <a:lnTo>
                    <a:pt x="41787" y="35667"/>
                  </a:lnTo>
                  <a:lnTo>
                    <a:pt x="41544" y="35262"/>
                  </a:lnTo>
                  <a:lnTo>
                    <a:pt x="41274" y="34831"/>
                  </a:lnTo>
                  <a:lnTo>
                    <a:pt x="41005" y="34426"/>
                  </a:lnTo>
                  <a:lnTo>
                    <a:pt x="40708" y="34022"/>
                  </a:lnTo>
                  <a:lnTo>
                    <a:pt x="40385" y="33618"/>
                  </a:lnTo>
                  <a:lnTo>
                    <a:pt x="40061" y="33240"/>
                  </a:lnTo>
                  <a:lnTo>
                    <a:pt x="39711" y="32863"/>
                  </a:lnTo>
                  <a:lnTo>
                    <a:pt x="39360" y="32512"/>
                  </a:lnTo>
                  <a:lnTo>
                    <a:pt x="38983" y="32162"/>
                  </a:lnTo>
                  <a:lnTo>
                    <a:pt x="38606" y="31838"/>
                  </a:lnTo>
                  <a:lnTo>
                    <a:pt x="38174" y="31515"/>
                  </a:lnTo>
                  <a:lnTo>
                    <a:pt x="37770" y="31218"/>
                  </a:lnTo>
                  <a:lnTo>
                    <a:pt x="38147" y="30949"/>
                  </a:lnTo>
                  <a:lnTo>
                    <a:pt x="38552" y="30706"/>
                  </a:lnTo>
                  <a:lnTo>
                    <a:pt x="39145" y="30302"/>
                  </a:lnTo>
                  <a:lnTo>
                    <a:pt x="39684" y="29870"/>
                  </a:lnTo>
                  <a:lnTo>
                    <a:pt x="40223" y="29412"/>
                  </a:lnTo>
                  <a:lnTo>
                    <a:pt x="40708" y="28927"/>
                  </a:lnTo>
                  <a:lnTo>
                    <a:pt x="41194" y="28442"/>
                  </a:lnTo>
                  <a:lnTo>
                    <a:pt x="41625" y="27902"/>
                  </a:lnTo>
                  <a:lnTo>
                    <a:pt x="42002" y="27363"/>
                  </a:lnTo>
                  <a:lnTo>
                    <a:pt x="42380" y="26824"/>
                  </a:lnTo>
                  <a:lnTo>
                    <a:pt x="42703" y="26231"/>
                  </a:lnTo>
                  <a:lnTo>
                    <a:pt x="43027" y="25638"/>
                  </a:lnTo>
                  <a:lnTo>
                    <a:pt x="43269" y="25045"/>
                  </a:lnTo>
                  <a:lnTo>
                    <a:pt x="43512" y="24398"/>
                  </a:lnTo>
                  <a:lnTo>
                    <a:pt x="43701" y="23751"/>
                  </a:lnTo>
                  <a:lnTo>
                    <a:pt x="43863" y="23104"/>
                  </a:lnTo>
                  <a:lnTo>
                    <a:pt x="43997" y="22403"/>
                  </a:lnTo>
                  <a:lnTo>
                    <a:pt x="44105" y="21702"/>
                  </a:lnTo>
                  <a:lnTo>
                    <a:pt x="44159" y="21136"/>
                  </a:lnTo>
                  <a:lnTo>
                    <a:pt x="44186" y="20543"/>
                  </a:lnTo>
                  <a:lnTo>
                    <a:pt x="44186" y="19923"/>
                  </a:lnTo>
                  <a:lnTo>
                    <a:pt x="44159" y="19303"/>
                  </a:lnTo>
                  <a:lnTo>
                    <a:pt x="44105" y="18683"/>
                  </a:lnTo>
                  <a:lnTo>
                    <a:pt x="44024" y="18036"/>
                  </a:lnTo>
                  <a:lnTo>
                    <a:pt x="43916" y="17389"/>
                  </a:lnTo>
                  <a:lnTo>
                    <a:pt x="43809" y="16742"/>
                  </a:lnTo>
                  <a:lnTo>
                    <a:pt x="43620" y="15879"/>
                  </a:lnTo>
                  <a:lnTo>
                    <a:pt x="43377" y="15043"/>
                  </a:lnTo>
                  <a:lnTo>
                    <a:pt x="43189" y="14369"/>
                  </a:lnTo>
                  <a:lnTo>
                    <a:pt x="42973" y="13695"/>
                  </a:lnTo>
                  <a:lnTo>
                    <a:pt x="42730" y="13048"/>
                  </a:lnTo>
                  <a:lnTo>
                    <a:pt x="42461" y="12401"/>
                  </a:lnTo>
                  <a:lnTo>
                    <a:pt x="42191" y="11754"/>
                  </a:lnTo>
                  <a:lnTo>
                    <a:pt x="41895" y="11134"/>
                  </a:lnTo>
                  <a:lnTo>
                    <a:pt x="41571" y="10514"/>
                  </a:lnTo>
                  <a:lnTo>
                    <a:pt x="41248" y="9921"/>
                  </a:lnTo>
                  <a:lnTo>
                    <a:pt x="40897" y="9328"/>
                  </a:lnTo>
                  <a:lnTo>
                    <a:pt x="40520" y="8762"/>
                  </a:lnTo>
                  <a:lnTo>
                    <a:pt x="40142" y="8196"/>
                  </a:lnTo>
                  <a:lnTo>
                    <a:pt x="39711" y="7656"/>
                  </a:lnTo>
                  <a:lnTo>
                    <a:pt x="39307" y="7117"/>
                  </a:lnTo>
                  <a:lnTo>
                    <a:pt x="38848" y="6605"/>
                  </a:lnTo>
                  <a:lnTo>
                    <a:pt x="38390" y="6093"/>
                  </a:lnTo>
                  <a:lnTo>
                    <a:pt x="37932" y="5608"/>
                  </a:lnTo>
                  <a:lnTo>
                    <a:pt x="37419" y="5149"/>
                  </a:lnTo>
                  <a:lnTo>
                    <a:pt x="36907" y="4691"/>
                  </a:lnTo>
                  <a:lnTo>
                    <a:pt x="36368" y="4287"/>
                  </a:lnTo>
                  <a:lnTo>
                    <a:pt x="35829" y="3855"/>
                  </a:lnTo>
                  <a:lnTo>
                    <a:pt x="35263" y="3478"/>
                  </a:lnTo>
                  <a:lnTo>
                    <a:pt x="34670" y="3100"/>
                  </a:lnTo>
                  <a:lnTo>
                    <a:pt x="34077" y="2750"/>
                  </a:lnTo>
                  <a:lnTo>
                    <a:pt x="33456" y="2427"/>
                  </a:lnTo>
                  <a:lnTo>
                    <a:pt x="32756" y="2076"/>
                  </a:lnTo>
                  <a:lnTo>
                    <a:pt x="32055" y="1779"/>
                  </a:lnTo>
                  <a:lnTo>
                    <a:pt x="31327" y="1510"/>
                  </a:lnTo>
                  <a:lnTo>
                    <a:pt x="30572" y="1240"/>
                  </a:lnTo>
                  <a:lnTo>
                    <a:pt x="29682" y="998"/>
                  </a:lnTo>
                  <a:lnTo>
                    <a:pt x="28766" y="755"/>
                  </a:lnTo>
                  <a:lnTo>
                    <a:pt x="27876" y="566"/>
                  </a:lnTo>
                  <a:lnTo>
                    <a:pt x="26959" y="405"/>
                  </a:lnTo>
                  <a:lnTo>
                    <a:pt x="26043" y="270"/>
                  </a:lnTo>
                  <a:lnTo>
                    <a:pt x="25126" y="162"/>
                  </a:lnTo>
                  <a:lnTo>
                    <a:pt x="24183" y="81"/>
                  </a:lnTo>
                  <a:lnTo>
                    <a:pt x="23266" y="27"/>
                  </a:lnTo>
                  <a:lnTo>
                    <a:pt x="22323"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02" name="Google Shape;602;p9"/>
            <p:cNvSpPr/>
            <p:nvPr/>
          </p:nvSpPr>
          <p:spPr>
            <a:xfrm>
              <a:off x="3145775" y="453775"/>
              <a:ext cx="898425" cy="293200"/>
            </a:xfrm>
            <a:custGeom>
              <a:avLst/>
              <a:gdLst/>
              <a:ahLst/>
              <a:cxnLst/>
              <a:rect l="l" t="t" r="r" b="b"/>
              <a:pathLst>
                <a:path w="35937" h="11728" extrusionOk="0">
                  <a:moveTo>
                    <a:pt x="16769" y="1"/>
                  </a:moveTo>
                  <a:lnTo>
                    <a:pt x="15933" y="82"/>
                  </a:lnTo>
                  <a:lnTo>
                    <a:pt x="15125" y="216"/>
                  </a:lnTo>
                  <a:lnTo>
                    <a:pt x="14343" y="405"/>
                  </a:lnTo>
                  <a:lnTo>
                    <a:pt x="13588" y="648"/>
                  </a:lnTo>
                  <a:lnTo>
                    <a:pt x="12833" y="917"/>
                  </a:lnTo>
                  <a:lnTo>
                    <a:pt x="12132" y="1241"/>
                  </a:lnTo>
                  <a:lnTo>
                    <a:pt x="11431" y="1591"/>
                  </a:lnTo>
                  <a:lnTo>
                    <a:pt x="10730" y="1996"/>
                  </a:lnTo>
                  <a:lnTo>
                    <a:pt x="10083" y="2427"/>
                  </a:lnTo>
                  <a:lnTo>
                    <a:pt x="9436" y="2858"/>
                  </a:lnTo>
                  <a:lnTo>
                    <a:pt x="8789" y="3344"/>
                  </a:lnTo>
                  <a:lnTo>
                    <a:pt x="8142" y="3829"/>
                  </a:lnTo>
                  <a:lnTo>
                    <a:pt x="6902" y="4880"/>
                  </a:lnTo>
                  <a:lnTo>
                    <a:pt x="5689" y="5959"/>
                  </a:lnTo>
                  <a:lnTo>
                    <a:pt x="4395" y="7091"/>
                  </a:lnTo>
                  <a:lnTo>
                    <a:pt x="3721" y="7684"/>
                  </a:lnTo>
                  <a:lnTo>
                    <a:pt x="3020" y="8223"/>
                  </a:lnTo>
                  <a:lnTo>
                    <a:pt x="2319" y="8762"/>
                  </a:lnTo>
                  <a:lnTo>
                    <a:pt x="1564" y="9248"/>
                  </a:lnTo>
                  <a:lnTo>
                    <a:pt x="1187" y="9463"/>
                  </a:lnTo>
                  <a:lnTo>
                    <a:pt x="810" y="9679"/>
                  </a:lnTo>
                  <a:lnTo>
                    <a:pt x="405" y="9868"/>
                  </a:lnTo>
                  <a:lnTo>
                    <a:pt x="1" y="10029"/>
                  </a:lnTo>
                  <a:lnTo>
                    <a:pt x="163" y="10353"/>
                  </a:lnTo>
                  <a:lnTo>
                    <a:pt x="270" y="10542"/>
                  </a:lnTo>
                  <a:lnTo>
                    <a:pt x="378" y="10730"/>
                  </a:lnTo>
                  <a:lnTo>
                    <a:pt x="540" y="10919"/>
                  </a:lnTo>
                  <a:lnTo>
                    <a:pt x="702" y="11054"/>
                  </a:lnTo>
                  <a:lnTo>
                    <a:pt x="890" y="11216"/>
                  </a:lnTo>
                  <a:lnTo>
                    <a:pt x="1079" y="11323"/>
                  </a:lnTo>
                  <a:lnTo>
                    <a:pt x="1295" y="11431"/>
                  </a:lnTo>
                  <a:lnTo>
                    <a:pt x="1510" y="11539"/>
                  </a:lnTo>
                  <a:lnTo>
                    <a:pt x="1753" y="11620"/>
                  </a:lnTo>
                  <a:lnTo>
                    <a:pt x="1996" y="11674"/>
                  </a:lnTo>
                  <a:lnTo>
                    <a:pt x="2211" y="11701"/>
                  </a:lnTo>
                  <a:lnTo>
                    <a:pt x="2454" y="11728"/>
                  </a:lnTo>
                  <a:lnTo>
                    <a:pt x="2912" y="11728"/>
                  </a:lnTo>
                  <a:lnTo>
                    <a:pt x="3128" y="11701"/>
                  </a:lnTo>
                  <a:lnTo>
                    <a:pt x="3344" y="11647"/>
                  </a:lnTo>
                  <a:lnTo>
                    <a:pt x="5123" y="11108"/>
                  </a:lnTo>
                  <a:lnTo>
                    <a:pt x="5150" y="11108"/>
                  </a:lnTo>
                  <a:lnTo>
                    <a:pt x="5959" y="10623"/>
                  </a:lnTo>
                  <a:lnTo>
                    <a:pt x="6767" y="10083"/>
                  </a:lnTo>
                  <a:lnTo>
                    <a:pt x="8358" y="8978"/>
                  </a:lnTo>
                  <a:lnTo>
                    <a:pt x="9922" y="7900"/>
                  </a:lnTo>
                  <a:lnTo>
                    <a:pt x="10703" y="7361"/>
                  </a:lnTo>
                  <a:lnTo>
                    <a:pt x="11485" y="6848"/>
                  </a:lnTo>
                  <a:lnTo>
                    <a:pt x="12051" y="6525"/>
                  </a:lnTo>
                  <a:lnTo>
                    <a:pt x="12617" y="6201"/>
                  </a:lnTo>
                  <a:lnTo>
                    <a:pt x="13157" y="5932"/>
                  </a:lnTo>
                  <a:lnTo>
                    <a:pt x="13696" y="5689"/>
                  </a:lnTo>
                  <a:lnTo>
                    <a:pt x="14235" y="5500"/>
                  </a:lnTo>
                  <a:lnTo>
                    <a:pt x="14774" y="5312"/>
                  </a:lnTo>
                  <a:lnTo>
                    <a:pt x="15313" y="5177"/>
                  </a:lnTo>
                  <a:lnTo>
                    <a:pt x="15879" y="5069"/>
                  </a:lnTo>
                  <a:lnTo>
                    <a:pt x="16419" y="4988"/>
                  </a:lnTo>
                  <a:lnTo>
                    <a:pt x="16985" y="4961"/>
                  </a:lnTo>
                  <a:lnTo>
                    <a:pt x="17551" y="4934"/>
                  </a:lnTo>
                  <a:lnTo>
                    <a:pt x="18117" y="4961"/>
                  </a:lnTo>
                  <a:lnTo>
                    <a:pt x="18710" y="5015"/>
                  </a:lnTo>
                  <a:lnTo>
                    <a:pt x="19330" y="5096"/>
                  </a:lnTo>
                  <a:lnTo>
                    <a:pt x="19950" y="5204"/>
                  </a:lnTo>
                  <a:lnTo>
                    <a:pt x="20597" y="5366"/>
                  </a:lnTo>
                  <a:lnTo>
                    <a:pt x="22592" y="5878"/>
                  </a:lnTo>
                  <a:lnTo>
                    <a:pt x="23590" y="6147"/>
                  </a:lnTo>
                  <a:lnTo>
                    <a:pt x="24614" y="6363"/>
                  </a:lnTo>
                  <a:lnTo>
                    <a:pt x="25611" y="6579"/>
                  </a:lnTo>
                  <a:lnTo>
                    <a:pt x="26124" y="6660"/>
                  </a:lnTo>
                  <a:lnTo>
                    <a:pt x="26609" y="6714"/>
                  </a:lnTo>
                  <a:lnTo>
                    <a:pt x="27121" y="6767"/>
                  </a:lnTo>
                  <a:lnTo>
                    <a:pt x="27633" y="6794"/>
                  </a:lnTo>
                  <a:lnTo>
                    <a:pt x="28173" y="6794"/>
                  </a:lnTo>
                  <a:lnTo>
                    <a:pt x="28685" y="6767"/>
                  </a:lnTo>
                  <a:lnTo>
                    <a:pt x="29143" y="6740"/>
                  </a:lnTo>
                  <a:lnTo>
                    <a:pt x="29628" y="6660"/>
                  </a:lnTo>
                  <a:lnTo>
                    <a:pt x="30087" y="6579"/>
                  </a:lnTo>
                  <a:lnTo>
                    <a:pt x="30545" y="6471"/>
                  </a:lnTo>
                  <a:lnTo>
                    <a:pt x="31003" y="6363"/>
                  </a:lnTo>
                  <a:lnTo>
                    <a:pt x="31461" y="6228"/>
                  </a:lnTo>
                  <a:lnTo>
                    <a:pt x="31920" y="6066"/>
                  </a:lnTo>
                  <a:lnTo>
                    <a:pt x="32378" y="5878"/>
                  </a:lnTo>
                  <a:lnTo>
                    <a:pt x="33295" y="5500"/>
                  </a:lnTo>
                  <a:lnTo>
                    <a:pt x="34184" y="5042"/>
                  </a:lnTo>
                  <a:lnTo>
                    <a:pt x="35047" y="4557"/>
                  </a:lnTo>
                  <a:lnTo>
                    <a:pt x="35937" y="4018"/>
                  </a:lnTo>
                  <a:lnTo>
                    <a:pt x="35424" y="3559"/>
                  </a:lnTo>
                  <a:lnTo>
                    <a:pt x="34912" y="3101"/>
                  </a:lnTo>
                  <a:lnTo>
                    <a:pt x="34373" y="2697"/>
                  </a:lnTo>
                  <a:lnTo>
                    <a:pt x="33834" y="2265"/>
                  </a:lnTo>
                  <a:lnTo>
                    <a:pt x="33268" y="1888"/>
                  </a:lnTo>
                  <a:lnTo>
                    <a:pt x="32675" y="1510"/>
                  </a:lnTo>
                  <a:lnTo>
                    <a:pt x="32082" y="1160"/>
                  </a:lnTo>
                  <a:lnTo>
                    <a:pt x="31461" y="837"/>
                  </a:lnTo>
                  <a:lnTo>
                    <a:pt x="31219" y="971"/>
                  </a:lnTo>
                  <a:lnTo>
                    <a:pt x="30788" y="1187"/>
                  </a:lnTo>
                  <a:lnTo>
                    <a:pt x="30356" y="1349"/>
                  </a:lnTo>
                  <a:lnTo>
                    <a:pt x="29898" y="1510"/>
                  </a:lnTo>
                  <a:lnTo>
                    <a:pt x="29467" y="1618"/>
                  </a:lnTo>
                  <a:lnTo>
                    <a:pt x="29035" y="1699"/>
                  </a:lnTo>
                  <a:lnTo>
                    <a:pt x="28577" y="1753"/>
                  </a:lnTo>
                  <a:lnTo>
                    <a:pt x="28146" y="1780"/>
                  </a:lnTo>
                  <a:lnTo>
                    <a:pt x="27687" y="1807"/>
                  </a:lnTo>
                  <a:lnTo>
                    <a:pt x="27256" y="1807"/>
                  </a:lnTo>
                  <a:lnTo>
                    <a:pt x="26798" y="1780"/>
                  </a:lnTo>
                  <a:lnTo>
                    <a:pt x="25908" y="1672"/>
                  </a:lnTo>
                  <a:lnTo>
                    <a:pt x="24991" y="1510"/>
                  </a:lnTo>
                  <a:lnTo>
                    <a:pt x="24075" y="1295"/>
                  </a:lnTo>
                  <a:lnTo>
                    <a:pt x="22242" y="837"/>
                  </a:lnTo>
                  <a:lnTo>
                    <a:pt x="21325" y="594"/>
                  </a:lnTo>
                  <a:lnTo>
                    <a:pt x="20408" y="378"/>
                  </a:lnTo>
                  <a:lnTo>
                    <a:pt x="19492" y="216"/>
                  </a:lnTo>
                  <a:lnTo>
                    <a:pt x="18575" y="82"/>
                  </a:lnTo>
                  <a:lnTo>
                    <a:pt x="18117" y="28"/>
                  </a:lnTo>
                  <a:lnTo>
                    <a:pt x="1765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03" name="Google Shape;603;p9"/>
            <p:cNvSpPr/>
            <p:nvPr/>
          </p:nvSpPr>
          <p:spPr>
            <a:xfrm>
              <a:off x="3807625" y="767850"/>
              <a:ext cx="392925" cy="243325"/>
            </a:xfrm>
            <a:custGeom>
              <a:avLst/>
              <a:gdLst/>
              <a:ahLst/>
              <a:cxnLst/>
              <a:rect l="l" t="t" r="r" b="b"/>
              <a:pathLst>
                <a:path w="15717" h="9733" extrusionOk="0">
                  <a:moveTo>
                    <a:pt x="11107" y="1"/>
                  </a:moveTo>
                  <a:lnTo>
                    <a:pt x="10595" y="28"/>
                  </a:lnTo>
                  <a:lnTo>
                    <a:pt x="10110" y="108"/>
                  </a:lnTo>
                  <a:lnTo>
                    <a:pt x="9624" y="189"/>
                  </a:lnTo>
                  <a:lnTo>
                    <a:pt x="9166" y="324"/>
                  </a:lnTo>
                  <a:lnTo>
                    <a:pt x="8708" y="459"/>
                  </a:lnTo>
                  <a:lnTo>
                    <a:pt x="8249" y="621"/>
                  </a:lnTo>
                  <a:lnTo>
                    <a:pt x="7791" y="809"/>
                  </a:lnTo>
                  <a:lnTo>
                    <a:pt x="7333" y="1025"/>
                  </a:lnTo>
                  <a:lnTo>
                    <a:pt x="6470" y="1483"/>
                  </a:lnTo>
                  <a:lnTo>
                    <a:pt x="5634" y="1995"/>
                  </a:lnTo>
                  <a:lnTo>
                    <a:pt x="4799" y="2535"/>
                  </a:lnTo>
                  <a:lnTo>
                    <a:pt x="3990" y="3074"/>
                  </a:lnTo>
                  <a:lnTo>
                    <a:pt x="3370" y="3451"/>
                  </a:lnTo>
                  <a:lnTo>
                    <a:pt x="2750" y="3856"/>
                  </a:lnTo>
                  <a:lnTo>
                    <a:pt x="2885" y="4422"/>
                  </a:lnTo>
                  <a:lnTo>
                    <a:pt x="2993" y="4934"/>
                  </a:lnTo>
                  <a:lnTo>
                    <a:pt x="3046" y="5446"/>
                  </a:lnTo>
                  <a:lnTo>
                    <a:pt x="3046" y="5904"/>
                  </a:lnTo>
                  <a:lnTo>
                    <a:pt x="2993" y="6363"/>
                  </a:lnTo>
                  <a:lnTo>
                    <a:pt x="2912" y="6767"/>
                  </a:lnTo>
                  <a:lnTo>
                    <a:pt x="2777" y="7172"/>
                  </a:lnTo>
                  <a:lnTo>
                    <a:pt x="2588" y="7549"/>
                  </a:lnTo>
                  <a:lnTo>
                    <a:pt x="2373" y="7872"/>
                  </a:lnTo>
                  <a:lnTo>
                    <a:pt x="2130" y="8196"/>
                  </a:lnTo>
                  <a:lnTo>
                    <a:pt x="1833" y="8519"/>
                  </a:lnTo>
                  <a:lnTo>
                    <a:pt x="1510" y="8789"/>
                  </a:lnTo>
                  <a:lnTo>
                    <a:pt x="1159" y="9059"/>
                  </a:lnTo>
                  <a:lnTo>
                    <a:pt x="809" y="9301"/>
                  </a:lnTo>
                  <a:lnTo>
                    <a:pt x="405" y="9517"/>
                  </a:lnTo>
                  <a:lnTo>
                    <a:pt x="0" y="9733"/>
                  </a:lnTo>
                  <a:lnTo>
                    <a:pt x="0" y="9733"/>
                  </a:lnTo>
                  <a:lnTo>
                    <a:pt x="485" y="9625"/>
                  </a:lnTo>
                  <a:lnTo>
                    <a:pt x="971" y="9517"/>
                  </a:lnTo>
                  <a:lnTo>
                    <a:pt x="1456" y="9382"/>
                  </a:lnTo>
                  <a:lnTo>
                    <a:pt x="1941" y="9247"/>
                  </a:lnTo>
                  <a:lnTo>
                    <a:pt x="2912" y="8897"/>
                  </a:lnTo>
                  <a:lnTo>
                    <a:pt x="3882" y="8493"/>
                  </a:lnTo>
                  <a:lnTo>
                    <a:pt x="4853" y="8034"/>
                  </a:lnTo>
                  <a:lnTo>
                    <a:pt x="5796" y="7522"/>
                  </a:lnTo>
                  <a:lnTo>
                    <a:pt x="6740" y="6983"/>
                  </a:lnTo>
                  <a:lnTo>
                    <a:pt x="7629" y="6444"/>
                  </a:lnTo>
                  <a:lnTo>
                    <a:pt x="8196" y="6093"/>
                  </a:lnTo>
                  <a:lnTo>
                    <a:pt x="8762" y="5743"/>
                  </a:lnTo>
                  <a:lnTo>
                    <a:pt x="9355" y="5446"/>
                  </a:lnTo>
                  <a:lnTo>
                    <a:pt x="9651" y="5284"/>
                  </a:lnTo>
                  <a:lnTo>
                    <a:pt x="9975" y="5177"/>
                  </a:lnTo>
                  <a:lnTo>
                    <a:pt x="10271" y="5069"/>
                  </a:lnTo>
                  <a:lnTo>
                    <a:pt x="10595" y="4988"/>
                  </a:lnTo>
                  <a:lnTo>
                    <a:pt x="10891" y="4934"/>
                  </a:lnTo>
                  <a:lnTo>
                    <a:pt x="11215" y="4907"/>
                  </a:lnTo>
                  <a:lnTo>
                    <a:pt x="11538" y="4907"/>
                  </a:lnTo>
                  <a:lnTo>
                    <a:pt x="11862" y="4934"/>
                  </a:lnTo>
                  <a:lnTo>
                    <a:pt x="12185" y="4988"/>
                  </a:lnTo>
                  <a:lnTo>
                    <a:pt x="12536" y="5096"/>
                  </a:lnTo>
                  <a:lnTo>
                    <a:pt x="12967" y="5311"/>
                  </a:lnTo>
                  <a:lnTo>
                    <a:pt x="13372" y="5554"/>
                  </a:lnTo>
                  <a:lnTo>
                    <a:pt x="13776" y="5851"/>
                  </a:lnTo>
                  <a:lnTo>
                    <a:pt x="14180" y="6174"/>
                  </a:lnTo>
                  <a:lnTo>
                    <a:pt x="14558" y="6525"/>
                  </a:lnTo>
                  <a:lnTo>
                    <a:pt x="14908" y="6875"/>
                  </a:lnTo>
                  <a:lnTo>
                    <a:pt x="15636" y="7549"/>
                  </a:lnTo>
                  <a:lnTo>
                    <a:pt x="15690" y="6983"/>
                  </a:lnTo>
                  <a:lnTo>
                    <a:pt x="15717" y="6390"/>
                  </a:lnTo>
                  <a:lnTo>
                    <a:pt x="15717" y="5770"/>
                  </a:lnTo>
                  <a:lnTo>
                    <a:pt x="15690" y="5150"/>
                  </a:lnTo>
                  <a:lnTo>
                    <a:pt x="15636" y="4530"/>
                  </a:lnTo>
                  <a:lnTo>
                    <a:pt x="15555" y="3883"/>
                  </a:lnTo>
                  <a:lnTo>
                    <a:pt x="15447" y="3236"/>
                  </a:lnTo>
                  <a:lnTo>
                    <a:pt x="15340" y="2589"/>
                  </a:lnTo>
                  <a:lnTo>
                    <a:pt x="15151" y="1726"/>
                  </a:lnTo>
                  <a:lnTo>
                    <a:pt x="14908" y="890"/>
                  </a:lnTo>
                  <a:lnTo>
                    <a:pt x="14477" y="675"/>
                  </a:lnTo>
                  <a:lnTo>
                    <a:pt x="14019" y="486"/>
                  </a:lnTo>
                  <a:lnTo>
                    <a:pt x="13560" y="351"/>
                  </a:lnTo>
                  <a:lnTo>
                    <a:pt x="13102" y="216"/>
                  </a:lnTo>
                  <a:lnTo>
                    <a:pt x="12617" y="108"/>
                  </a:lnTo>
                  <a:lnTo>
                    <a:pt x="12132" y="28"/>
                  </a:lnTo>
                  <a:lnTo>
                    <a:pt x="1161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04" name="Google Shape;604;p9"/>
            <p:cNvSpPr/>
            <p:nvPr/>
          </p:nvSpPr>
          <p:spPr>
            <a:xfrm>
              <a:off x="3266425" y="1147300"/>
              <a:ext cx="895050" cy="203550"/>
            </a:xfrm>
            <a:custGeom>
              <a:avLst/>
              <a:gdLst/>
              <a:ahLst/>
              <a:cxnLst/>
              <a:rect l="l" t="t" r="r" b="b"/>
              <a:pathLst>
                <a:path w="35802" h="8142" extrusionOk="0">
                  <a:moveTo>
                    <a:pt x="24775" y="0"/>
                  </a:moveTo>
                  <a:lnTo>
                    <a:pt x="24047" y="27"/>
                  </a:lnTo>
                  <a:lnTo>
                    <a:pt x="23347" y="81"/>
                  </a:lnTo>
                  <a:lnTo>
                    <a:pt x="22619" y="135"/>
                  </a:lnTo>
                  <a:lnTo>
                    <a:pt x="21891" y="243"/>
                  </a:lnTo>
                  <a:lnTo>
                    <a:pt x="21136" y="378"/>
                  </a:lnTo>
                  <a:lnTo>
                    <a:pt x="20408" y="513"/>
                  </a:lnTo>
                  <a:lnTo>
                    <a:pt x="19276" y="809"/>
                  </a:lnTo>
                  <a:lnTo>
                    <a:pt x="18090" y="1160"/>
                  </a:lnTo>
                  <a:lnTo>
                    <a:pt x="16876" y="1537"/>
                  </a:lnTo>
                  <a:lnTo>
                    <a:pt x="15636" y="1968"/>
                  </a:lnTo>
                  <a:lnTo>
                    <a:pt x="13048" y="2912"/>
                  </a:lnTo>
                  <a:lnTo>
                    <a:pt x="11727" y="3370"/>
                  </a:lnTo>
                  <a:lnTo>
                    <a:pt x="10406" y="3801"/>
                  </a:lnTo>
                  <a:lnTo>
                    <a:pt x="9058" y="4206"/>
                  </a:lnTo>
                  <a:lnTo>
                    <a:pt x="7711" y="4556"/>
                  </a:lnTo>
                  <a:lnTo>
                    <a:pt x="7037" y="4718"/>
                  </a:lnTo>
                  <a:lnTo>
                    <a:pt x="6390" y="4853"/>
                  </a:lnTo>
                  <a:lnTo>
                    <a:pt x="5716" y="4988"/>
                  </a:lnTo>
                  <a:lnTo>
                    <a:pt x="5069" y="5095"/>
                  </a:lnTo>
                  <a:lnTo>
                    <a:pt x="4395" y="5176"/>
                  </a:lnTo>
                  <a:lnTo>
                    <a:pt x="3748" y="5203"/>
                  </a:lnTo>
                  <a:lnTo>
                    <a:pt x="3101" y="5257"/>
                  </a:lnTo>
                  <a:lnTo>
                    <a:pt x="2481" y="5257"/>
                  </a:lnTo>
                  <a:lnTo>
                    <a:pt x="1834" y="5203"/>
                  </a:lnTo>
                  <a:lnTo>
                    <a:pt x="1214" y="5149"/>
                  </a:lnTo>
                  <a:lnTo>
                    <a:pt x="593" y="5069"/>
                  </a:lnTo>
                  <a:lnTo>
                    <a:pt x="0" y="4934"/>
                  </a:lnTo>
                  <a:lnTo>
                    <a:pt x="162" y="5365"/>
                  </a:lnTo>
                  <a:lnTo>
                    <a:pt x="324" y="5769"/>
                  </a:lnTo>
                  <a:lnTo>
                    <a:pt x="567" y="6174"/>
                  </a:lnTo>
                  <a:lnTo>
                    <a:pt x="836" y="6551"/>
                  </a:lnTo>
                  <a:lnTo>
                    <a:pt x="998" y="6713"/>
                  </a:lnTo>
                  <a:lnTo>
                    <a:pt x="1187" y="6875"/>
                  </a:lnTo>
                  <a:lnTo>
                    <a:pt x="1348" y="7010"/>
                  </a:lnTo>
                  <a:lnTo>
                    <a:pt x="1564" y="7117"/>
                  </a:lnTo>
                  <a:lnTo>
                    <a:pt x="1753" y="7225"/>
                  </a:lnTo>
                  <a:lnTo>
                    <a:pt x="1968" y="7333"/>
                  </a:lnTo>
                  <a:lnTo>
                    <a:pt x="2184" y="7387"/>
                  </a:lnTo>
                  <a:lnTo>
                    <a:pt x="2400" y="7441"/>
                  </a:lnTo>
                  <a:lnTo>
                    <a:pt x="2642" y="7468"/>
                  </a:lnTo>
                  <a:lnTo>
                    <a:pt x="2858" y="7441"/>
                  </a:lnTo>
                  <a:lnTo>
                    <a:pt x="3990" y="7333"/>
                  </a:lnTo>
                  <a:lnTo>
                    <a:pt x="4179" y="7414"/>
                  </a:lnTo>
                  <a:lnTo>
                    <a:pt x="4395" y="7468"/>
                  </a:lnTo>
                  <a:lnTo>
                    <a:pt x="4610" y="7522"/>
                  </a:lnTo>
                  <a:lnTo>
                    <a:pt x="4826" y="7549"/>
                  </a:lnTo>
                  <a:lnTo>
                    <a:pt x="5311" y="7549"/>
                  </a:lnTo>
                  <a:lnTo>
                    <a:pt x="5581" y="7495"/>
                  </a:lnTo>
                  <a:lnTo>
                    <a:pt x="5850" y="7441"/>
                  </a:lnTo>
                  <a:lnTo>
                    <a:pt x="6821" y="7171"/>
                  </a:lnTo>
                  <a:lnTo>
                    <a:pt x="7845" y="6929"/>
                  </a:lnTo>
                  <a:lnTo>
                    <a:pt x="10784" y="6551"/>
                  </a:lnTo>
                  <a:lnTo>
                    <a:pt x="13695" y="6147"/>
                  </a:lnTo>
                  <a:lnTo>
                    <a:pt x="14666" y="6174"/>
                  </a:lnTo>
                  <a:lnTo>
                    <a:pt x="15636" y="6282"/>
                  </a:lnTo>
                  <a:lnTo>
                    <a:pt x="16122" y="6336"/>
                  </a:lnTo>
                  <a:lnTo>
                    <a:pt x="16580" y="6416"/>
                  </a:lnTo>
                  <a:lnTo>
                    <a:pt x="17038" y="6524"/>
                  </a:lnTo>
                  <a:lnTo>
                    <a:pt x="17497" y="6632"/>
                  </a:lnTo>
                  <a:lnTo>
                    <a:pt x="18575" y="6282"/>
                  </a:lnTo>
                  <a:lnTo>
                    <a:pt x="19653" y="5931"/>
                  </a:lnTo>
                  <a:lnTo>
                    <a:pt x="20759" y="5635"/>
                  </a:lnTo>
                  <a:lnTo>
                    <a:pt x="21891" y="5365"/>
                  </a:lnTo>
                  <a:lnTo>
                    <a:pt x="22457" y="5257"/>
                  </a:lnTo>
                  <a:lnTo>
                    <a:pt x="22996" y="5176"/>
                  </a:lnTo>
                  <a:lnTo>
                    <a:pt x="23562" y="5095"/>
                  </a:lnTo>
                  <a:lnTo>
                    <a:pt x="24128" y="5042"/>
                  </a:lnTo>
                  <a:lnTo>
                    <a:pt x="24694" y="5015"/>
                  </a:lnTo>
                  <a:lnTo>
                    <a:pt x="25827" y="5015"/>
                  </a:lnTo>
                  <a:lnTo>
                    <a:pt x="26393" y="5069"/>
                  </a:lnTo>
                  <a:lnTo>
                    <a:pt x="26932" y="5149"/>
                  </a:lnTo>
                  <a:lnTo>
                    <a:pt x="27471" y="5257"/>
                  </a:lnTo>
                  <a:lnTo>
                    <a:pt x="27983" y="5392"/>
                  </a:lnTo>
                  <a:lnTo>
                    <a:pt x="28496" y="5554"/>
                  </a:lnTo>
                  <a:lnTo>
                    <a:pt x="28981" y="5742"/>
                  </a:lnTo>
                  <a:lnTo>
                    <a:pt x="29493" y="5958"/>
                  </a:lnTo>
                  <a:lnTo>
                    <a:pt x="30464" y="6390"/>
                  </a:lnTo>
                  <a:lnTo>
                    <a:pt x="31434" y="6848"/>
                  </a:lnTo>
                  <a:lnTo>
                    <a:pt x="32405" y="7279"/>
                  </a:lnTo>
                  <a:lnTo>
                    <a:pt x="32917" y="7468"/>
                  </a:lnTo>
                  <a:lnTo>
                    <a:pt x="33402" y="7657"/>
                  </a:lnTo>
                  <a:lnTo>
                    <a:pt x="33914" y="7791"/>
                  </a:lnTo>
                  <a:lnTo>
                    <a:pt x="34453" y="7926"/>
                  </a:lnTo>
                  <a:lnTo>
                    <a:pt x="35100" y="8061"/>
                  </a:lnTo>
                  <a:lnTo>
                    <a:pt x="35801" y="8142"/>
                  </a:lnTo>
                  <a:lnTo>
                    <a:pt x="35613" y="7684"/>
                  </a:lnTo>
                  <a:lnTo>
                    <a:pt x="35424" y="7225"/>
                  </a:lnTo>
                  <a:lnTo>
                    <a:pt x="35208" y="6794"/>
                  </a:lnTo>
                  <a:lnTo>
                    <a:pt x="34966" y="6336"/>
                  </a:lnTo>
                  <a:lnTo>
                    <a:pt x="34723" y="5931"/>
                  </a:lnTo>
                  <a:lnTo>
                    <a:pt x="34453" y="5500"/>
                  </a:lnTo>
                  <a:lnTo>
                    <a:pt x="34184" y="5095"/>
                  </a:lnTo>
                  <a:lnTo>
                    <a:pt x="33887" y="4691"/>
                  </a:lnTo>
                  <a:lnTo>
                    <a:pt x="33564" y="4287"/>
                  </a:lnTo>
                  <a:lnTo>
                    <a:pt x="33240" y="3909"/>
                  </a:lnTo>
                  <a:lnTo>
                    <a:pt x="32890" y="3532"/>
                  </a:lnTo>
                  <a:lnTo>
                    <a:pt x="32539" y="3181"/>
                  </a:lnTo>
                  <a:lnTo>
                    <a:pt x="32162" y="2831"/>
                  </a:lnTo>
                  <a:lnTo>
                    <a:pt x="31785" y="2507"/>
                  </a:lnTo>
                  <a:lnTo>
                    <a:pt x="31353" y="2184"/>
                  </a:lnTo>
                  <a:lnTo>
                    <a:pt x="30949" y="1887"/>
                  </a:lnTo>
                  <a:lnTo>
                    <a:pt x="31326" y="1618"/>
                  </a:lnTo>
                  <a:lnTo>
                    <a:pt x="31731" y="1375"/>
                  </a:lnTo>
                  <a:lnTo>
                    <a:pt x="31030" y="1106"/>
                  </a:lnTo>
                  <a:lnTo>
                    <a:pt x="30329" y="863"/>
                  </a:lnTo>
                  <a:lnTo>
                    <a:pt x="29655" y="674"/>
                  </a:lnTo>
                  <a:lnTo>
                    <a:pt x="28954" y="486"/>
                  </a:lnTo>
                  <a:lnTo>
                    <a:pt x="28253" y="324"/>
                  </a:lnTo>
                  <a:lnTo>
                    <a:pt x="27579" y="216"/>
                  </a:lnTo>
                  <a:lnTo>
                    <a:pt x="26878" y="135"/>
                  </a:lnTo>
                  <a:lnTo>
                    <a:pt x="26177" y="54"/>
                  </a:lnTo>
                  <a:lnTo>
                    <a:pt x="25476" y="27"/>
                  </a:lnTo>
                  <a:lnTo>
                    <a:pt x="24775"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05" name="Google Shape;605;p9"/>
            <p:cNvSpPr/>
            <p:nvPr/>
          </p:nvSpPr>
          <p:spPr>
            <a:xfrm>
              <a:off x="3766500" y="1497075"/>
              <a:ext cx="417225" cy="181325"/>
            </a:xfrm>
            <a:custGeom>
              <a:avLst/>
              <a:gdLst/>
              <a:ahLst/>
              <a:cxnLst/>
              <a:rect l="l" t="t" r="r" b="b"/>
              <a:pathLst>
                <a:path w="16689" h="7253" extrusionOk="0">
                  <a:moveTo>
                    <a:pt x="13992" y="1"/>
                  </a:moveTo>
                  <a:lnTo>
                    <a:pt x="13534" y="28"/>
                  </a:lnTo>
                  <a:lnTo>
                    <a:pt x="13076" y="55"/>
                  </a:lnTo>
                  <a:lnTo>
                    <a:pt x="12617" y="136"/>
                  </a:lnTo>
                  <a:lnTo>
                    <a:pt x="12159" y="270"/>
                  </a:lnTo>
                  <a:lnTo>
                    <a:pt x="11647" y="405"/>
                  </a:lnTo>
                  <a:lnTo>
                    <a:pt x="11108" y="594"/>
                  </a:lnTo>
                  <a:lnTo>
                    <a:pt x="9948" y="1052"/>
                  </a:lnTo>
                  <a:lnTo>
                    <a:pt x="8708" y="1538"/>
                  </a:lnTo>
                  <a:lnTo>
                    <a:pt x="7441" y="2077"/>
                  </a:lnTo>
                  <a:lnTo>
                    <a:pt x="6120" y="2589"/>
                  </a:lnTo>
                  <a:lnTo>
                    <a:pt x="5446" y="2832"/>
                  </a:lnTo>
                  <a:lnTo>
                    <a:pt x="4799" y="3047"/>
                  </a:lnTo>
                  <a:lnTo>
                    <a:pt x="4152" y="3236"/>
                  </a:lnTo>
                  <a:lnTo>
                    <a:pt x="3505" y="3398"/>
                  </a:lnTo>
                  <a:lnTo>
                    <a:pt x="3397" y="3748"/>
                  </a:lnTo>
                  <a:lnTo>
                    <a:pt x="3263" y="4072"/>
                  </a:lnTo>
                  <a:lnTo>
                    <a:pt x="2912" y="4449"/>
                  </a:lnTo>
                  <a:lnTo>
                    <a:pt x="2562" y="4826"/>
                  </a:lnTo>
                  <a:lnTo>
                    <a:pt x="2157" y="5204"/>
                  </a:lnTo>
                  <a:lnTo>
                    <a:pt x="1753" y="5527"/>
                  </a:lnTo>
                  <a:lnTo>
                    <a:pt x="1349" y="5851"/>
                  </a:lnTo>
                  <a:lnTo>
                    <a:pt x="917" y="6147"/>
                  </a:lnTo>
                  <a:lnTo>
                    <a:pt x="459" y="6417"/>
                  </a:lnTo>
                  <a:lnTo>
                    <a:pt x="1" y="6687"/>
                  </a:lnTo>
                  <a:lnTo>
                    <a:pt x="405" y="6848"/>
                  </a:lnTo>
                  <a:lnTo>
                    <a:pt x="836" y="6983"/>
                  </a:lnTo>
                  <a:lnTo>
                    <a:pt x="1295" y="7091"/>
                  </a:lnTo>
                  <a:lnTo>
                    <a:pt x="1753" y="7172"/>
                  </a:lnTo>
                  <a:lnTo>
                    <a:pt x="2238" y="7226"/>
                  </a:lnTo>
                  <a:lnTo>
                    <a:pt x="2723" y="7253"/>
                  </a:lnTo>
                  <a:lnTo>
                    <a:pt x="3694" y="7253"/>
                  </a:lnTo>
                  <a:lnTo>
                    <a:pt x="4206" y="7199"/>
                  </a:lnTo>
                  <a:lnTo>
                    <a:pt x="4691" y="7145"/>
                  </a:lnTo>
                  <a:lnTo>
                    <a:pt x="5204" y="7064"/>
                  </a:lnTo>
                  <a:lnTo>
                    <a:pt x="5689" y="6983"/>
                  </a:lnTo>
                  <a:lnTo>
                    <a:pt x="6201" y="6875"/>
                  </a:lnTo>
                  <a:lnTo>
                    <a:pt x="6686" y="6741"/>
                  </a:lnTo>
                  <a:lnTo>
                    <a:pt x="7172" y="6606"/>
                  </a:lnTo>
                  <a:lnTo>
                    <a:pt x="7657" y="6444"/>
                  </a:lnTo>
                  <a:lnTo>
                    <a:pt x="9787" y="5662"/>
                  </a:lnTo>
                  <a:lnTo>
                    <a:pt x="10811" y="5339"/>
                  </a:lnTo>
                  <a:lnTo>
                    <a:pt x="11296" y="5204"/>
                  </a:lnTo>
                  <a:lnTo>
                    <a:pt x="11782" y="5096"/>
                  </a:lnTo>
                  <a:lnTo>
                    <a:pt x="12267" y="4988"/>
                  </a:lnTo>
                  <a:lnTo>
                    <a:pt x="12752" y="4907"/>
                  </a:lnTo>
                  <a:lnTo>
                    <a:pt x="13237" y="4880"/>
                  </a:lnTo>
                  <a:lnTo>
                    <a:pt x="13696" y="4853"/>
                  </a:lnTo>
                  <a:lnTo>
                    <a:pt x="14181" y="4880"/>
                  </a:lnTo>
                  <a:lnTo>
                    <a:pt x="14666" y="4934"/>
                  </a:lnTo>
                  <a:lnTo>
                    <a:pt x="15151" y="5042"/>
                  </a:lnTo>
                  <a:lnTo>
                    <a:pt x="15664" y="5177"/>
                  </a:lnTo>
                  <a:lnTo>
                    <a:pt x="15879" y="4584"/>
                  </a:lnTo>
                  <a:lnTo>
                    <a:pt x="16068" y="3991"/>
                  </a:lnTo>
                  <a:lnTo>
                    <a:pt x="16230" y="3371"/>
                  </a:lnTo>
                  <a:lnTo>
                    <a:pt x="16365" y="2778"/>
                  </a:lnTo>
                  <a:lnTo>
                    <a:pt x="16472" y="2185"/>
                  </a:lnTo>
                  <a:lnTo>
                    <a:pt x="16580" y="1564"/>
                  </a:lnTo>
                  <a:lnTo>
                    <a:pt x="16661" y="971"/>
                  </a:lnTo>
                  <a:lnTo>
                    <a:pt x="16688" y="351"/>
                  </a:lnTo>
                  <a:lnTo>
                    <a:pt x="16257" y="243"/>
                  </a:lnTo>
                  <a:lnTo>
                    <a:pt x="15798" y="136"/>
                  </a:lnTo>
                  <a:lnTo>
                    <a:pt x="15367" y="82"/>
                  </a:lnTo>
                  <a:lnTo>
                    <a:pt x="14909" y="28"/>
                  </a:lnTo>
                  <a:lnTo>
                    <a:pt x="1445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06" name="Google Shape;606;p9"/>
            <p:cNvSpPr/>
            <p:nvPr/>
          </p:nvSpPr>
          <p:spPr>
            <a:xfrm>
              <a:off x="3301475" y="1788900"/>
              <a:ext cx="583000" cy="173250"/>
            </a:xfrm>
            <a:custGeom>
              <a:avLst/>
              <a:gdLst/>
              <a:ahLst/>
              <a:cxnLst/>
              <a:rect l="l" t="t" r="r" b="b"/>
              <a:pathLst>
                <a:path w="23320" h="6930" extrusionOk="0">
                  <a:moveTo>
                    <a:pt x="8384" y="1"/>
                  </a:moveTo>
                  <a:lnTo>
                    <a:pt x="7710" y="55"/>
                  </a:lnTo>
                  <a:lnTo>
                    <a:pt x="7063" y="136"/>
                  </a:lnTo>
                  <a:lnTo>
                    <a:pt x="6389" y="271"/>
                  </a:lnTo>
                  <a:lnTo>
                    <a:pt x="5742" y="459"/>
                  </a:lnTo>
                  <a:lnTo>
                    <a:pt x="5068" y="675"/>
                  </a:lnTo>
                  <a:lnTo>
                    <a:pt x="4421" y="945"/>
                  </a:lnTo>
                  <a:lnTo>
                    <a:pt x="3747" y="1295"/>
                  </a:lnTo>
                  <a:lnTo>
                    <a:pt x="3127" y="1645"/>
                  </a:lnTo>
                  <a:lnTo>
                    <a:pt x="2480" y="2077"/>
                  </a:lnTo>
                  <a:lnTo>
                    <a:pt x="1240" y="2939"/>
                  </a:lnTo>
                  <a:lnTo>
                    <a:pt x="0" y="3802"/>
                  </a:lnTo>
                  <a:lnTo>
                    <a:pt x="863" y="4287"/>
                  </a:lnTo>
                  <a:lnTo>
                    <a:pt x="1726" y="4719"/>
                  </a:lnTo>
                  <a:lnTo>
                    <a:pt x="2615" y="5150"/>
                  </a:lnTo>
                  <a:lnTo>
                    <a:pt x="3532" y="5528"/>
                  </a:lnTo>
                  <a:lnTo>
                    <a:pt x="4502" y="5069"/>
                  </a:lnTo>
                  <a:lnTo>
                    <a:pt x="5446" y="4692"/>
                  </a:lnTo>
                  <a:lnTo>
                    <a:pt x="5904" y="4530"/>
                  </a:lnTo>
                  <a:lnTo>
                    <a:pt x="6362" y="4395"/>
                  </a:lnTo>
                  <a:lnTo>
                    <a:pt x="6821" y="4260"/>
                  </a:lnTo>
                  <a:lnTo>
                    <a:pt x="7279" y="4180"/>
                  </a:lnTo>
                  <a:lnTo>
                    <a:pt x="7737" y="4099"/>
                  </a:lnTo>
                  <a:lnTo>
                    <a:pt x="8223" y="4045"/>
                  </a:lnTo>
                  <a:lnTo>
                    <a:pt x="8708" y="4045"/>
                  </a:lnTo>
                  <a:lnTo>
                    <a:pt x="9193" y="4072"/>
                  </a:lnTo>
                  <a:lnTo>
                    <a:pt x="9705" y="4099"/>
                  </a:lnTo>
                  <a:lnTo>
                    <a:pt x="10218" y="4180"/>
                  </a:lnTo>
                  <a:lnTo>
                    <a:pt x="10757" y="4314"/>
                  </a:lnTo>
                  <a:lnTo>
                    <a:pt x="11323" y="4476"/>
                  </a:lnTo>
                  <a:lnTo>
                    <a:pt x="11997" y="4692"/>
                  </a:lnTo>
                  <a:lnTo>
                    <a:pt x="12644" y="4961"/>
                  </a:lnTo>
                  <a:lnTo>
                    <a:pt x="13291" y="5258"/>
                  </a:lnTo>
                  <a:lnTo>
                    <a:pt x="13911" y="5554"/>
                  </a:lnTo>
                  <a:lnTo>
                    <a:pt x="14531" y="5878"/>
                  </a:lnTo>
                  <a:lnTo>
                    <a:pt x="15151" y="6228"/>
                  </a:lnTo>
                  <a:lnTo>
                    <a:pt x="16364" y="6929"/>
                  </a:lnTo>
                  <a:lnTo>
                    <a:pt x="16418" y="6929"/>
                  </a:lnTo>
                  <a:lnTo>
                    <a:pt x="17308" y="6768"/>
                  </a:lnTo>
                  <a:lnTo>
                    <a:pt x="18170" y="6579"/>
                  </a:lnTo>
                  <a:lnTo>
                    <a:pt x="19060" y="6363"/>
                  </a:lnTo>
                  <a:lnTo>
                    <a:pt x="19923" y="6094"/>
                  </a:lnTo>
                  <a:lnTo>
                    <a:pt x="20785" y="5797"/>
                  </a:lnTo>
                  <a:lnTo>
                    <a:pt x="21648" y="5474"/>
                  </a:lnTo>
                  <a:lnTo>
                    <a:pt x="22484" y="5123"/>
                  </a:lnTo>
                  <a:lnTo>
                    <a:pt x="23319" y="4746"/>
                  </a:lnTo>
                  <a:lnTo>
                    <a:pt x="22807" y="4584"/>
                  </a:lnTo>
                  <a:lnTo>
                    <a:pt x="22322" y="4422"/>
                  </a:lnTo>
                  <a:lnTo>
                    <a:pt x="21351" y="4045"/>
                  </a:lnTo>
                  <a:lnTo>
                    <a:pt x="20381" y="3613"/>
                  </a:lnTo>
                  <a:lnTo>
                    <a:pt x="19410" y="3182"/>
                  </a:lnTo>
                  <a:lnTo>
                    <a:pt x="17496" y="2266"/>
                  </a:lnTo>
                  <a:lnTo>
                    <a:pt x="16553" y="1834"/>
                  </a:lnTo>
                  <a:lnTo>
                    <a:pt x="15609" y="1457"/>
                  </a:lnTo>
                  <a:lnTo>
                    <a:pt x="14962" y="1214"/>
                  </a:lnTo>
                  <a:lnTo>
                    <a:pt x="14315" y="971"/>
                  </a:lnTo>
                  <a:lnTo>
                    <a:pt x="13668" y="783"/>
                  </a:lnTo>
                  <a:lnTo>
                    <a:pt x="13021" y="594"/>
                  </a:lnTo>
                  <a:lnTo>
                    <a:pt x="12374" y="432"/>
                  </a:lnTo>
                  <a:lnTo>
                    <a:pt x="11700" y="271"/>
                  </a:lnTo>
                  <a:lnTo>
                    <a:pt x="11053" y="163"/>
                  </a:lnTo>
                  <a:lnTo>
                    <a:pt x="10379" y="82"/>
                  </a:lnTo>
                  <a:lnTo>
                    <a:pt x="9732" y="28"/>
                  </a:lnTo>
                  <a:lnTo>
                    <a:pt x="9058"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607" name="Google Shape;607;p9"/>
          <p:cNvGrpSpPr/>
          <p:nvPr/>
        </p:nvGrpSpPr>
        <p:grpSpPr>
          <a:xfrm>
            <a:off x="21799196" y="6275881"/>
            <a:ext cx="1919331" cy="1904648"/>
            <a:chOff x="4990425" y="4016375"/>
            <a:chExt cx="1232025" cy="1222600"/>
          </a:xfrm>
        </p:grpSpPr>
        <p:sp>
          <p:nvSpPr>
            <p:cNvPr id="608" name="Google Shape;608;p9"/>
            <p:cNvSpPr/>
            <p:nvPr/>
          </p:nvSpPr>
          <p:spPr>
            <a:xfrm>
              <a:off x="5282250" y="4016375"/>
              <a:ext cx="637600" cy="1222600"/>
            </a:xfrm>
            <a:custGeom>
              <a:avLst/>
              <a:gdLst/>
              <a:ahLst/>
              <a:cxnLst/>
              <a:rect l="l" t="t" r="r" b="b"/>
              <a:pathLst>
                <a:path w="25504" h="48904" extrusionOk="0">
                  <a:moveTo>
                    <a:pt x="16984" y="0"/>
                  </a:moveTo>
                  <a:lnTo>
                    <a:pt x="1" y="42946"/>
                  </a:lnTo>
                  <a:lnTo>
                    <a:pt x="9140" y="48904"/>
                  </a:lnTo>
                  <a:lnTo>
                    <a:pt x="25503" y="5123"/>
                  </a:lnTo>
                  <a:lnTo>
                    <a:pt x="16984" y="0"/>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09" name="Google Shape;609;p9"/>
            <p:cNvSpPr/>
            <p:nvPr/>
          </p:nvSpPr>
          <p:spPr>
            <a:xfrm>
              <a:off x="4990425" y="4205075"/>
              <a:ext cx="353850" cy="354550"/>
            </a:xfrm>
            <a:custGeom>
              <a:avLst/>
              <a:gdLst/>
              <a:ahLst/>
              <a:cxnLst/>
              <a:rect l="l" t="t" r="r" b="b"/>
              <a:pathLst>
                <a:path w="14154" h="14182" extrusionOk="0">
                  <a:moveTo>
                    <a:pt x="6956" y="1"/>
                  </a:moveTo>
                  <a:lnTo>
                    <a:pt x="6605" y="28"/>
                  </a:lnTo>
                  <a:lnTo>
                    <a:pt x="6255" y="55"/>
                  </a:lnTo>
                  <a:lnTo>
                    <a:pt x="5904" y="109"/>
                  </a:lnTo>
                  <a:lnTo>
                    <a:pt x="5554" y="190"/>
                  </a:lnTo>
                  <a:lnTo>
                    <a:pt x="5203" y="271"/>
                  </a:lnTo>
                  <a:lnTo>
                    <a:pt x="4853" y="378"/>
                  </a:lnTo>
                  <a:lnTo>
                    <a:pt x="4503" y="486"/>
                  </a:lnTo>
                  <a:lnTo>
                    <a:pt x="4179" y="648"/>
                  </a:lnTo>
                  <a:lnTo>
                    <a:pt x="3856" y="783"/>
                  </a:lnTo>
                  <a:lnTo>
                    <a:pt x="3532" y="971"/>
                  </a:lnTo>
                  <a:lnTo>
                    <a:pt x="3236" y="1133"/>
                  </a:lnTo>
                  <a:lnTo>
                    <a:pt x="2939" y="1349"/>
                  </a:lnTo>
                  <a:lnTo>
                    <a:pt x="2669" y="1538"/>
                  </a:lnTo>
                  <a:lnTo>
                    <a:pt x="2400" y="1780"/>
                  </a:lnTo>
                  <a:lnTo>
                    <a:pt x="2157" y="1996"/>
                  </a:lnTo>
                  <a:lnTo>
                    <a:pt x="1915" y="2239"/>
                  </a:lnTo>
                  <a:lnTo>
                    <a:pt x="1672" y="2508"/>
                  </a:lnTo>
                  <a:lnTo>
                    <a:pt x="1483" y="2778"/>
                  </a:lnTo>
                  <a:lnTo>
                    <a:pt x="1268" y="3047"/>
                  </a:lnTo>
                  <a:lnTo>
                    <a:pt x="1079" y="3317"/>
                  </a:lnTo>
                  <a:lnTo>
                    <a:pt x="917" y="3613"/>
                  </a:lnTo>
                  <a:lnTo>
                    <a:pt x="755" y="3910"/>
                  </a:lnTo>
                  <a:lnTo>
                    <a:pt x="594" y="4233"/>
                  </a:lnTo>
                  <a:lnTo>
                    <a:pt x="486" y="4557"/>
                  </a:lnTo>
                  <a:lnTo>
                    <a:pt x="351" y="4854"/>
                  </a:lnTo>
                  <a:lnTo>
                    <a:pt x="270" y="5177"/>
                  </a:lnTo>
                  <a:lnTo>
                    <a:pt x="162" y="5527"/>
                  </a:lnTo>
                  <a:lnTo>
                    <a:pt x="108" y="5851"/>
                  </a:lnTo>
                  <a:lnTo>
                    <a:pt x="54" y="6201"/>
                  </a:lnTo>
                  <a:lnTo>
                    <a:pt x="27" y="6525"/>
                  </a:lnTo>
                  <a:lnTo>
                    <a:pt x="0" y="6875"/>
                  </a:lnTo>
                  <a:lnTo>
                    <a:pt x="0" y="7226"/>
                  </a:lnTo>
                  <a:lnTo>
                    <a:pt x="0" y="7576"/>
                  </a:lnTo>
                  <a:lnTo>
                    <a:pt x="54" y="7927"/>
                  </a:lnTo>
                  <a:lnTo>
                    <a:pt x="108" y="8277"/>
                  </a:lnTo>
                  <a:lnTo>
                    <a:pt x="162" y="8628"/>
                  </a:lnTo>
                  <a:lnTo>
                    <a:pt x="243" y="8978"/>
                  </a:lnTo>
                  <a:lnTo>
                    <a:pt x="351" y="9329"/>
                  </a:lnTo>
                  <a:lnTo>
                    <a:pt x="486" y="9679"/>
                  </a:lnTo>
                  <a:lnTo>
                    <a:pt x="621" y="10003"/>
                  </a:lnTo>
                  <a:lnTo>
                    <a:pt x="782" y="10326"/>
                  </a:lnTo>
                  <a:lnTo>
                    <a:pt x="944" y="10650"/>
                  </a:lnTo>
                  <a:lnTo>
                    <a:pt x="1133" y="10946"/>
                  </a:lnTo>
                  <a:lnTo>
                    <a:pt x="1321" y="11216"/>
                  </a:lnTo>
                  <a:lnTo>
                    <a:pt x="1537" y="11512"/>
                  </a:lnTo>
                  <a:lnTo>
                    <a:pt x="1753" y="11755"/>
                  </a:lnTo>
                  <a:lnTo>
                    <a:pt x="1995" y="12025"/>
                  </a:lnTo>
                  <a:lnTo>
                    <a:pt x="2238" y="12267"/>
                  </a:lnTo>
                  <a:lnTo>
                    <a:pt x="2481" y="12483"/>
                  </a:lnTo>
                  <a:lnTo>
                    <a:pt x="2750" y="12698"/>
                  </a:lnTo>
                  <a:lnTo>
                    <a:pt x="3020" y="12914"/>
                  </a:lnTo>
                  <a:lnTo>
                    <a:pt x="3316" y="13103"/>
                  </a:lnTo>
                  <a:lnTo>
                    <a:pt x="3613" y="13265"/>
                  </a:lnTo>
                  <a:lnTo>
                    <a:pt x="3909" y="13426"/>
                  </a:lnTo>
                  <a:lnTo>
                    <a:pt x="4206" y="13561"/>
                  </a:lnTo>
                  <a:lnTo>
                    <a:pt x="4530" y="13696"/>
                  </a:lnTo>
                  <a:lnTo>
                    <a:pt x="4853" y="13804"/>
                  </a:lnTo>
                  <a:lnTo>
                    <a:pt x="5177" y="13912"/>
                  </a:lnTo>
                  <a:lnTo>
                    <a:pt x="5500" y="13993"/>
                  </a:lnTo>
                  <a:lnTo>
                    <a:pt x="5851" y="14073"/>
                  </a:lnTo>
                  <a:lnTo>
                    <a:pt x="6174" y="14127"/>
                  </a:lnTo>
                  <a:lnTo>
                    <a:pt x="6524" y="14154"/>
                  </a:lnTo>
                  <a:lnTo>
                    <a:pt x="6875" y="14181"/>
                  </a:lnTo>
                  <a:lnTo>
                    <a:pt x="7225" y="14181"/>
                  </a:lnTo>
                  <a:lnTo>
                    <a:pt x="7576" y="14154"/>
                  </a:lnTo>
                  <a:lnTo>
                    <a:pt x="7926" y="14127"/>
                  </a:lnTo>
                  <a:lnTo>
                    <a:pt x="8277" y="14073"/>
                  </a:lnTo>
                  <a:lnTo>
                    <a:pt x="8627" y="14019"/>
                  </a:lnTo>
                  <a:lnTo>
                    <a:pt x="8951" y="13912"/>
                  </a:lnTo>
                  <a:lnTo>
                    <a:pt x="9301" y="13804"/>
                  </a:lnTo>
                  <a:lnTo>
                    <a:pt x="9652" y="13696"/>
                  </a:lnTo>
                  <a:lnTo>
                    <a:pt x="9975" y="13561"/>
                  </a:lnTo>
                  <a:lnTo>
                    <a:pt x="10299" y="13399"/>
                  </a:lnTo>
                  <a:lnTo>
                    <a:pt x="10622" y="13238"/>
                  </a:lnTo>
                  <a:lnTo>
                    <a:pt x="10919" y="13049"/>
                  </a:lnTo>
                  <a:lnTo>
                    <a:pt x="11215" y="12860"/>
                  </a:lnTo>
                  <a:lnTo>
                    <a:pt x="11485" y="12645"/>
                  </a:lnTo>
                  <a:lnTo>
                    <a:pt x="11754" y="12429"/>
                  </a:lnTo>
                  <a:lnTo>
                    <a:pt x="11997" y="12186"/>
                  </a:lnTo>
                  <a:lnTo>
                    <a:pt x="12240" y="11944"/>
                  </a:lnTo>
                  <a:lnTo>
                    <a:pt x="12482" y="11674"/>
                  </a:lnTo>
                  <a:lnTo>
                    <a:pt x="12698" y="11404"/>
                  </a:lnTo>
                  <a:lnTo>
                    <a:pt x="12887" y="11135"/>
                  </a:lnTo>
                  <a:lnTo>
                    <a:pt x="13075" y="10865"/>
                  </a:lnTo>
                  <a:lnTo>
                    <a:pt x="13237" y="10569"/>
                  </a:lnTo>
                  <a:lnTo>
                    <a:pt x="13399" y="10272"/>
                  </a:lnTo>
                  <a:lnTo>
                    <a:pt x="13561" y="9949"/>
                  </a:lnTo>
                  <a:lnTo>
                    <a:pt x="13695" y="9652"/>
                  </a:lnTo>
                  <a:lnTo>
                    <a:pt x="13803" y="9329"/>
                  </a:lnTo>
                  <a:lnTo>
                    <a:pt x="13911" y="9005"/>
                  </a:lnTo>
                  <a:lnTo>
                    <a:pt x="13992" y="8682"/>
                  </a:lnTo>
                  <a:lnTo>
                    <a:pt x="14046" y="8331"/>
                  </a:lnTo>
                  <a:lnTo>
                    <a:pt x="14100" y="8008"/>
                  </a:lnTo>
                  <a:lnTo>
                    <a:pt x="14127" y="7657"/>
                  </a:lnTo>
                  <a:lnTo>
                    <a:pt x="14154" y="7307"/>
                  </a:lnTo>
                  <a:lnTo>
                    <a:pt x="14154" y="6956"/>
                  </a:lnTo>
                  <a:lnTo>
                    <a:pt x="14154" y="6606"/>
                  </a:lnTo>
                  <a:lnTo>
                    <a:pt x="14100" y="6255"/>
                  </a:lnTo>
                  <a:lnTo>
                    <a:pt x="14073" y="5905"/>
                  </a:lnTo>
                  <a:lnTo>
                    <a:pt x="13992" y="5554"/>
                  </a:lnTo>
                  <a:lnTo>
                    <a:pt x="13911" y="5204"/>
                  </a:lnTo>
                  <a:lnTo>
                    <a:pt x="13803" y="4854"/>
                  </a:lnTo>
                  <a:lnTo>
                    <a:pt x="13668" y="4530"/>
                  </a:lnTo>
                  <a:lnTo>
                    <a:pt x="13534" y="4180"/>
                  </a:lnTo>
                  <a:lnTo>
                    <a:pt x="13372" y="3856"/>
                  </a:lnTo>
                  <a:lnTo>
                    <a:pt x="13210" y="3559"/>
                  </a:lnTo>
                  <a:lnTo>
                    <a:pt x="13021" y="3263"/>
                  </a:lnTo>
                  <a:lnTo>
                    <a:pt x="12833" y="2966"/>
                  </a:lnTo>
                  <a:lnTo>
                    <a:pt x="12617" y="2697"/>
                  </a:lnTo>
                  <a:lnTo>
                    <a:pt x="12401" y="2427"/>
                  </a:lnTo>
                  <a:lnTo>
                    <a:pt x="12159" y="2158"/>
                  </a:lnTo>
                  <a:lnTo>
                    <a:pt x="11916" y="1915"/>
                  </a:lnTo>
                  <a:lnTo>
                    <a:pt x="11674" y="1699"/>
                  </a:lnTo>
                  <a:lnTo>
                    <a:pt x="11404" y="1484"/>
                  </a:lnTo>
                  <a:lnTo>
                    <a:pt x="11134" y="1295"/>
                  </a:lnTo>
                  <a:lnTo>
                    <a:pt x="10838" y="1106"/>
                  </a:lnTo>
                  <a:lnTo>
                    <a:pt x="10541" y="918"/>
                  </a:lnTo>
                  <a:lnTo>
                    <a:pt x="10245" y="756"/>
                  </a:lnTo>
                  <a:lnTo>
                    <a:pt x="9948" y="621"/>
                  </a:lnTo>
                  <a:lnTo>
                    <a:pt x="9625" y="486"/>
                  </a:lnTo>
                  <a:lnTo>
                    <a:pt x="9301" y="378"/>
                  </a:lnTo>
                  <a:lnTo>
                    <a:pt x="8978" y="271"/>
                  </a:lnTo>
                  <a:lnTo>
                    <a:pt x="8654" y="190"/>
                  </a:lnTo>
                  <a:lnTo>
                    <a:pt x="8331" y="109"/>
                  </a:lnTo>
                  <a:lnTo>
                    <a:pt x="7980" y="82"/>
                  </a:lnTo>
                  <a:lnTo>
                    <a:pt x="7630" y="28"/>
                  </a:lnTo>
                  <a:lnTo>
                    <a:pt x="7279" y="28"/>
                  </a:lnTo>
                  <a:lnTo>
                    <a:pt x="6956" y="1"/>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10" name="Google Shape;610;p9"/>
            <p:cNvSpPr/>
            <p:nvPr/>
          </p:nvSpPr>
          <p:spPr>
            <a:xfrm>
              <a:off x="5868600" y="4655975"/>
              <a:ext cx="353850" cy="353850"/>
            </a:xfrm>
            <a:custGeom>
              <a:avLst/>
              <a:gdLst/>
              <a:ahLst/>
              <a:cxnLst/>
              <a:rect l="l" t="t" r="r" b="b"/>
              <a:pathLst>
                <a:path w="14154" h="14154" extrusionOk="0">
                  <a:moveTo>
                    <a:pt x="6578" y="0"/>
                  </a:moveTo>
                  <a:lnTo>
                    <a:pt x="6228" y="27"/>
                  </a:lnTo>
                  <a:lnTo>
                    <a:pt x="5878" y="81"/>
                  </a:lnTo>
                  <a:lnTo>
                    <a:pt x="5527" y="162"/>
                  </a:lnTo>
                  <a:lnTo>
                    <a:pt x="5177" y="243"/>
                  </a:lnTo>
                  <a:lnTo>
                    <a:pt x="4826" y="351"/>
                  </a:lnTo>
                  <a:lnTo>
                    <a:pt x="4503" y="486"/>
                  </a:lnTo>
                  <a:lnTo>
                    <a:pt x="4152" y="620"/>
                  </a:lnTo>
                  <a:lnTo>
                    <a:pt x="3829" y="782"/>
                  </a:lnTo>
                  <a:lnTo>
                    <a:pt x="3532" y="944"/>
                  </a:lnTo>
                  <a:lnTo>
                    <a:pt x="3236" y="1133"/>
                  </a:lnTo>
                  <a:lnTo>
                    <a:pt x="2939" y="1321"/>
                  </a:lnTo>
                  <a:lnTo>
                    <a:pt x="2669" y="1537"/>
                  </a:lnTo>
                  <a:lnTo>
                    <a:pt x="2400" y="1753"/>
                  </a:lnTo>
                  <a:lnTo>
                    <a:pt x="2130" y="1995"/>
                  </a:lnTo>
                  <a:lnTo>
                    <a:pt x="1915" y="2238"/>
                  </a:lnTo>
                  <a:lnTo>
                    <a:pt x="1672" y="2481"/>
                  </a:lnTo>
                  <a:lnTo>
                    <a:pt x="1456" y="2750"/>
                  </a:lnTo>
                  <a:lnTo>
                    <a:pt x="1268" y="3020"/>
                  </a:lnTo>
                  <a:lnTo>
                    <a:pt x="1079" y="3316"/>
                  </a:lnTo>
                  <a:lnTo>
                    <a:pt x="890" y="3613"/>
                  </a:lnTo>
                  <a:lnTo>
                    <a:pt x="728" y="3909"/>
                  </a:lnTo>
                  <a:lnTo>
                    <a:pt x="594" y="4206"/>
                  </a:lnTo>
                  <a:lnTo>
                    <a:pt x="459" y="4529"/>
                  </a:lnTo>
                  <a:lnTo>
                    <a:pt x="351" y="4853"/>
                  </a:lnTo>
                  <a:lnTo>
                    <a:pt x="243" y="5176"/>
                  </a:lnTo>
                  <a:lnTo>
                    <a:pt x="162" y="5500"/>
                  </a:lnTo>
                  <a:lnTo>
                    <a:pt x="108" y="5823"/>
                  </a:lnTo>
                  <a:lnTo>
                    <a:pt x="54" y="6174"/>
                  </a:lnTo>
                  <a:lnTo>
                    <a:pt x="1" y="6524"/>
                  </a:lnTo>
                  <a:lnTo>
                    <a:pt x="1" y="6848"/>
                  </a:lnTo>
                  <a:lnTo>
                    <a:pt x="1" y="7198"/>
                  </a:lnTo>
                  <a:lnTo>
                    <a:pt x="1" y="7549"/>
                  </a:lnTo>
                  <a:lnTo>
                    <a:pt x="27" y="7899"/>
                  </a:lnTo>
                  <a:lnTo>
                    <a:pt x="81" y="8250"/>
                  </a:lnTo>
                  <a:lnTo>
                    <a:pt x="162" y="8600"/>
                  </a:lnTo>
                  <a:lnTo>
                    <a:pt x="243" y="8951"/>
                  </a:lnTo>
                  <a:lnTo>
                    <a:pt x="351" y="9301"/>
                  </a:lnTo>
                  <a:lnTo>
                    <a:pt x="486" y="9652"/>
                  </a:lnTo>
                  <a:lnTo>
                    <a:pt x="621" y="9975"/>
                  </a:lnTo>
                  <a:lnTo>
                    <a:pt x="755" y="10299"/>
                  </a:lnTo>
                  <a:lnTo>
                    <a:pt x="944" y="10622"/>
                  </a:lnTo>
                  <a:lnTo>
                    <a:pt x="1106" y="10919"/>
                  </a:lnTo>
                  <a:lnTo>
                    <a:pt x="1322" y="11215"/>
                  </a:lnTo>
                  <a:lnTo>
                    <a:pt x="1537" y="11485"/>
                  </a:lnTo>
                  <a:lnTo>
                    <a:pt x="1753" y="11754"/>
                  </a:lnTo>
                  <a:lnTo>
                    <a:pt x="1969" y="11997"/>
                  </a:lnTo>
                  <a:lnTo>
                    <a:pt x="2211" y="12240"/>
                  </a:lnTo>
                  <a:lnTo>
                    <a:pt x="2481" y="12455"/>
                  </a:lnTo>
                  <a:lnTo>
                    <a:pt x="2750" y="12671"/>
                  </a:lnTo>
                  <a:lnTo>
                    <a:pt x="3020" y="12887"/>
                  </a:lnTo>
                  <a:lnTo>
                    <a:pt x="3316" y="13075"/>
                  </a:lnTo>
                  <a:lnTo>
                    <a:pt x="3586" y="13237"/>
                  </a:lnTo>
                  <a:lnTo>
                    <a:pt x="3910" y="13399"/>
                  </a:lnTo>
                  <a:lnTo>
                    <a:pt x="4206" y="13534"/>
                  </a:lnTo>
                  <a:lnTo>
                    <a:pt x="4530" y="13668"/>
                  </a:lnTo>
                  <a:lnTo>
                    <a:pt x="4826" y="13803"/>
                  </a:lnTo>
                  <a:lnTo>
                    <a:pt x="5177" y="13884"/>
                  </a:lnTo>
                  <a:lnTo>
                    <a:pt x="5500" y="13965"/>
                  </a:lnTo>
                  <a:lnTo>
                    <a:pt x="5824" y="14046"/>
                  </a:lnTo>
                  <a:lnTo>
                    <a:pt x="6174" y="14100"/>
                  </a:lnTo>
                  <a:lnTo>
                    <a:pt x="6498" y="14127"/>
                  </a:lnTo>
                  <a:lnTo>
                    <a:pt x="6848" y="14154"/>
                  </a:lnTo>
                  <a:lnTo>
                    <a:pt x="7198" y="14154"/>
                  </a:lnTo>
                  <a:lnTo>
                    <a:pt x="7549" y="14127"/>
                  </a:lnTo>
                  <a:lnTo>
                    <a:pt x="7899" y="14100"/>
                  </a:lnTo>
                  <a:lnTo>
                    <a:pt x="8250" y="14046"/>
                  </a:lnTo>
                  <a:lnTo>
                    <a:pt x="8600" y="13992"/>
                  </a:lnTo>
                  <a:lnTo>
                    <a:pt x="8951" y="13884"/>
                  </a:lnTo>
                  <a:lnTo>
                    <a:pt x="9301" y="13803"/>
                  </a:lnTo>
                  <a:lnTo>
                    <a:pt x="9652" y="13668"/>
                  </a:lnTo>
                  <a:lnTo>
                    <a:pt x="9975" y="13534"/>
                  </a:lnTo>
                  <a:lnTo>
                    <a:pt x="10299" y="13372"/>
                  </a:lnTo>
                  <a:lnTo>
                    <a:pt x="10622" y="13210"/>
                  </a:lnTo>
                  <a:lnTo>
                    <a:pt x="10919" y="13021"/>
                  </a:lnTo>
                  <a:lnTo>
                    <a:pt x="11188" y="12833"/>
                  </a:lnTo>
                  <a:lnTo>
                    <a:pt x="11485" y="12617"/>
                  </a:lnTo>
                  <a:lnTo>
                    <a:pt x="11754" y="12401"/>
                  </a:lnTo>
                  <a:lnTo>
                    <a:pt x="11997" y="12159"/>
                  </a:lnTo>
                  <a:lnTo>
                    <a:pt x="12240" y="11916"/>
                  </a:lnTo>
                  <a:lnTo>
                    <a:pt x="12455" y="11646"/>
                  </a:lnTo>
                  <a:lnTo>
                    <a:pt x="12671" y="11404"/>
                  </a:lnTo>
                  <a:lnTo>
                    <a:pt x="12887" y="11107"/>
                  </a:lnTo>
                  <a:lnTo>
                    <a:pt x="13075" y="10838"/>
                  </a:lnTo>
                  <a:lnTo>
                    <a:pt x="13237" y="10541"/>
                  </a:lnTo>
                  <a:lnTo>
                    <a:pt x="13399" y="10245"/>
                  </a:lnTo>
                  <a:lnTo>
                    <a:pt x="13534" y="9948"/>
                  </a:lnTo>
                  <a:lnTo>
                    <a:pt x="13669" y="9625"/>
                  </a:lnTo>
                  <a:lnTo>
                    <a:pt x="13776" y="9301"/>
                  </a:lnTo>
                  <a:lnTo>
                    <a:pt x="13884" y="8978"/>
                  </a:lnTo>
                  <a:lnTo>
                    <a:pt x="13965" y="8654"/>
                  </a:lnTo>
                  <a:lnTo>
                    <a:pt x="14046" y="8304"/>
                  </a:lnTo>
                  <a:lnTo>
                    <a:pt x="14100" y="7980"/>
                  </a:lnTo>
                  <a:lnTo>
                    <a:pt x="14127" y="7630"/>
                  </a:lnTo>
                  <a:lnTo>
                    <a:pt x="14154" y="7279"/>
                  </a:lnTo>
                  <a:lnTo>
                    <a:pt x="14154" y="6929"/>
                  </a:lnTo>
                  <a:lnTo>
                    <a:pt x="14127" y="6578"/>
                  </a:lnTo>
                  <a:lnTo>
                    <a:pt x="14100" y="6228"/>
                  </a:lnTo>
                  <a:lnTo>
                    <a:pt x="14046" y="5877"/>
                  </a:lnTo>
                  <a:lnTo>
                    <a:pt x="13992" y="5527"/>
                  </a:lnTo>
                  <a:lnTo>
                    <a:pt x="13884" y="5176"/>
                  </a:lnTo>
                  <a:lnTo>
                    <a:pt x="13776" y="4826"/>
                  </a:lnTo>
                  <a:lnTo>
                    <a:pt x="13669" y="4502"/>
                  </a:lnTo>
                  <a:lnTo>
                    <a:pt x="13534" y="4152"/>
                  </a:lnTo>
                  <a:lnTo>
                    <a:pt x="13372" y="3828"/>
                  </a:lnTo>
                  <a:lnTo>
                    <a:pt x="13210" y="3532"/>
                  </a:lnTo>
                  <a:lnTo>
                    <a:pt x="13022" y="3235"/>
                  </a:lnTo>
                  <a:lnTo>
                    <a:pt x="12833" y="2939"/>
                  </a:lnTo>
                  <a:lnTo>
                    <a:pt x="12617" y="2669"/>
                  </a:lnTo>
                  <a:lnTo>
                    <a:pt x="12401" y="2400"/>
                  </a:lnTo>
                  <a:lnTo>
                    <a:pt x="12159" y="2157"/>
                  </a:lnTo>
                  <a:lnTo>
                    <a:pt x="11916" y="1914"/>
                  </a:lnTo>
                  <a:lnTo>
                    <a:pt x="11647" y="1672"/>
                  </a:lnTo>
                  <a:lnTo>
                    <a:pt x="11404" y="1456"/>
                  </a:lnTo>
                  <a:lnTo>
                    <a:pt x="11107" y="1267"/>
                  </a:lnTo>
                  <a:lnTo>
                    <a:pt x="10838" y="1079"/>
                  </a:lnTo>
                  <a:lnTo>
                    <a:pt x="10541" y="890"/>
                  </a:lnTo>
                  <a:lnTo>
                    <a:pt x="10245" y="728"/>
                  </a:lnTo>
                  <a:lnTo>
                    <a:pt x="9921" y="593"/>
                  </a:lnTo>
                  <a:lnTo>
                    <a:pt x="9625" y="459"/>
                  </a:lnTo>
                  <a:lnTo>
                    <a:pt x="9301" y="351"/>
                  </a:lnTo>
                  <a:lnTo>
                    <a:pt x="8978" y="243"/>
                  </a:lnTo>
                  <a:lnTo>
                    <a:pt x="8654" y="162"/>
                  </a:lnTo>
                  <a:lnTo>
                    <a:pt x="8304" y="108"/>
                  </a:lnTo>
                  <a:lnTo>
                    <a:pt x="7980" y="54"/>
                  </a:lnTo>
                  <a:lnTo>
                    <a:pt x="7630" y="0"/>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611" name="Google Shape;611;p9"/>
          <p:cNvSpPr/>
          <p:nvPr/>
        </p:nvSpPr>
        <p:spPr>
          <a:xfrm rot="2700000" flipH="1">
            <a:off x="-1186391" y="-2807143"/>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612" name="Google Shape;612;p9"/>
          <p:cNvGrpSpPr/>
          <p:nvPr/>
        </p:nvGrpSpPr>
        <p:grpSpPr>
          <a:xfrm>
            <a:off x="21901867" y="821801"/>
            <a:ext cx="1919333" cy="2104600"/>
            <a:chOff x="641925" y="383000"/>
            <a:chExt cx="719750" cy="789225"/>
          </a:xfrm>
        </p:grpSpPr>
        <p:sp>
          <p:nvSpPr>
            <p:cNvPr id="613" name="Google Shape;613;p9"/>
            <p:cNvSpPr/>
            <p:nvPr/>
          </p:nvSpPr>
          <p:spPr>
            <a:xfrm>
              <a:off x="641925" y="383000"/>
              <a:ext cx="719750" cy="789225"/>
            </a:xfrm>
            <a:custGeom>
              <a:avLst/>
              <a:gdLst/>
              <a:ahLst/>
              <a:cxnLst/>
              <a:rect l="l" t="t" r="r" b="b"/>
              <a:pathLst>
                <a:path w="28790" h="31569" extrusionOk="0">
                  <a:moveTo>
                    <a:pt x="17031" y="1"/>
                  </a:moveTo>
                  <a:lnTo>
                    <a:pt x="16651" y="48"/>
                  </a:lnTo>
                  <a:lnTo>
                    <a:pt x="16271" y="143"/>
                  </a:lnTo>
                  <a:lnTo>
                    <a:pt x="10499" y="2091"/>
                  </a:lnTo>
                  <a:lnTo>
                    <a:pt x="10309" y="1996"/>
                  </a:lnTo>
                  <a:lnTo>
                    <a:pt x="10143" y="1925"/>
                  </a:lnTo>
                  <a:lnTo>
                    <a:pt x="9858" y="1830"/>
                  </a:lnTo>
                  <a:lnTo>
                    <a:pt x="9621" y="1782"/>
                  </a:lnTo>
                  <a:lnTo>
                    <a:pt x="9122" y="1782"/>
                  </a:lnTo>
                  <a:lnTo>
                    <a:pt x="8908" y="1806"/>
                  </a:lnTo>
                  <a:lnTo>
                    <a:pt x="8718" y="1830"/>
                  </a:lnTo>
                  <a:lnTo>
                    <a:pt x="8409" y="1901"/>
                  </a:lnTo>
                  <a:lnTo>
                    <a:pt x="7910" y="2044"/>
                  </a:lnTo>
                  <a:lnTo>
                    <a:pt x="7412" y="2210"/>
                  </a:lnTo>
                  <a:lnTo>
                    <a:pt x="6794" y="2424"/>
                  </a:lnTo>
                  <a:lnTo>
                    <a:pt x="6200" y="2685"/>
                  </a:lnTo>
                  <a:lnTo>
                    <a:pt x="5630" y="2946"/>
                  </a:lnTo>
                  <a:lnTo>
                    <a:pt x="5084" y="3231"/>
                  </a:lnTo>
                  <a:lnTo>
                    <a:pt x="4870" y="3374"/>
                  </a:lnTo>
                  <a:lnTo>
                    <a:pt x="4680" y="3516"/>
                  </a:lnTo>
                  <a:lnTo>
                    <a:pt x="4466" y="3659"/>
                  </a:lnTo>
                  <a:lnTo>
                    <a:pt x="4252" y="3873"/>
                  </a:lnTo>
                  <a:lnTo>
                    <a:pt x="4086" y="4063"/>
                  </a:lnTo>
                  <a:lnTo>
                    <a:pt x="3920" y="4300"/>
                  </a:lnTo>
                  <a:lnTo>
                    <a:pt x="1925" y="4989"/>
                  </a:lnTo>
                  <a:lnTo>
                    <a:pt x="1663" y="5084"/>
                  </a:lnTo>
                  <a:lnTo>
                    <a:pt x="1402" y="5203"/>
                  </a:lnTo>
                  <a:lnTo>
                    <a:pt x="1164" y="5369"/>
                  </a:lnTo>
                  <a:lnTo>
                    <a:pt x="974" y="5535"/>
                  </a:lnTo>
                  <a:lnTo>
                    <a:pt x="761" y="5702"/>
                  </a:lnTo>
                  <a:lnTo>
                    <a:pt x="594" y="5915"/>
                  </a:lnTo>
                  <a:lnTo>
                    <a:pt x="452" y="6129"/>
                  </a:lnTo>
                  <a:lnTo>
                    <a:pt x="309" y="6367"/>
                  </a:lnTo>
                  <a:lnTo>
                    <a:pt x="191" y="6604"/>
                  </a:lnTo>
                  <a:lnTo>
                    <a:pt x="119" y="6842"/>
                  </a:lnTo>
                  <a:lnTo>
                    <a:pt x="48" y="7103"/>
                  </a:lnTo>
                  <a:lnTo>
                    <a:pt x="1" y="7388"/>
                  </a:lnTo>
                  <a:lnTo>
                    <a:pt x="1" y="7649"/>
                  </a:lnTo>
                  <a:lnTo>
                    <a:pt x="1" y="7911"/>
                  </a:lnTo>
                  <a:lnTo>
                    <a:pt x="48" y="8196"/>
                  </a:lnTo>
                  <a:lnTo>
                    <a:pt x="96" y="8481"/>
                  </a:lnTo>
                  <a:lnTo>
                    <a:pt x="167" y="8718"/>
                  </a:lnTo>
                  <a:lnTo>
                    <a:pt x="6889" y="28718"/>
                  </a:lnTo>
                  <a:lnTo>
                    <a:pt x="7507" y="30500"/>
                  </a:lnTo>
                  <a:lnTo>
                    <a:pt x="7934" y="30357"/>
                  </a:lnTo>
                  <a:lnTo>
                    <a:pt x="7958" y="30381"/>
                  </a:lnTo>
                  <a:lnTo>
                    <a:pt x="8053" y="30476"/>
                  </a:lnTo>
                  <a:lnTo>
                    <a:pt x="8290" y="30690"/>
                  </a:lnTo>
                  <a:lnTo>
                    <a:pt x="8385" y="30761"/>
                  </a:lnTo>
                  <a:lnTo>
                    <a:pt x="8623" y="30904"/>
                  </a:lnTo>
                  <a:lnTo>
                    <a:pt x="8718" y="30975"/>
                  </a:lnTo>
                  <a:lnTo>
                    <a:pt x="8908" y="31070"/>
                  </a:lnTo>
                  <a:lnTo>
                    <a:pt x="9003" y="31141"/>
                  </a:lnTo>
                  <a:lnTo>
                    <a:pt x="9074" y="31165"/>
                  </a:lnTo>
                  <a:lnTo>
                    <a:pt x="9122" y="31189"/>
                  </a:lnTo>
                  <a:lnTo>
                    <a:pt x="9312" y="31260"/>
                  </a:lnTo>
                  <a:lnTo>
                    <a:pt x="9454" y="31331"/>
                  </a:lnTo>
                  <a:lnTo>
                    <a:pt x="9621" y="31379"/>
                  </a:lnTo>
                  <a:lnTo>
                    <a:pt x="10119" y="29740"/>
                  </a:lnTo>
                  <a:lnTo>
                    <a:pt x="9668" y="31379"/>
                  </a:lnTo>
                  <a:lnTo>
                    <a:pt x="9716" y="31402"/>
                  </a:lnTo>
                  <a:lnTo>
                    <a:pt x="9763" y="31426"/>
                  </a:lnTo>
                  <a:lnTo>
                    <a:pt x="10143" y="31497"/>
                  </a:lnTo>
                  <a:lnTo>
                    <a:pt x="10238" y="31521"/>
                  </a:lnTo>
                  <a:lnTo>
                    <a:pt x="10499" y="31545"/>
                  </a:lnTo>
                  <a:lnTo>
                    <a:pt x="10666" y="31569"/>
                  </a:lnTo>
                  <a:lnTo>
                    <a:pt x="11046" y="31569"/>
                  </a:lnTo>
                  <a:lnTo>
                    <a:pt x="11283" y="31545"/>
                  </a:lnTo>
                  <a:lnTo>
                    <a:pt x="11426" y="31521"/>
                  </a:lnTo>
                  <a:lnTo>
                    <a:pt x="11687" y="31497"/>
                  </a:lnTo>
                  <a:lnTo>
                    <a:pt x="11806" y="31450"/>
                  </a:lnTo>
                  <a:lnTo>
                    <a:pt x="11853" y="31450"/>
                  </a:lnTo>
                  <a:lnTo>
                    <a:pt x="12210" y="31355"/>
                  </a:lnTo>
                  <a:lnTo>
                    <a:pt x="26960" y="26390"/>
                  </a:lnTo>
                  <a:lnTo>
                    <a:pt x="27198" y="26295"/>
                  </a:lnTo>
                  <a:lnTo>
                    <a:pt x="27459" y="26153"/>
                  </a:lnTo>
                  <a:lnTo>
                    <a:pt x="27673" y="26010"/>
                  </a:lnTo>
                  <a:lnTo>
                    <a:pt x="27887" y="25844"/>
                  </a:lnTo>
                  <a:lnTo>
                    <a:pt x="28077" y="25678"/>
                  </a:lnTo>
                  <a:lnTo>
                    <a:pt x="28243" y="25464"/>
                  </a:lnTo>
                  <a:lnTo>
                    <a:pt x="28385" y="25250"/>
                  </a:lnTo>
                  <a:lnTo>
                    <a:pt x="28504" y="25037"/>
                  </a:lnTo>
                  <a:lnTo>
                    <a:pt x="28623" y="24775"/>
                  </a:lnTo>
                  <a:lnTo>
                    <a:pt x="28694" y="24538"/>
                  </a:lnTo>
                  <a:lnTo>
                    <a:pt x="28765" y="24276"/>
                  </a:lnTo>
                  <a:lnTo>
                    <a:pt x="28789" y="24015"/>
                  </a:lnTo>
                  <a:lnTo>
                    <a:pt x="28789" y="23754"/>
                  </a:lnTo>
                  <a:lnTo>
                    <a:pt x="28765" y="23493"/>
                  </a:lnTo>
                  <a:lnTo>
                    <a:pt x="28718" y="23231"/>
                  </a:lnTo>
                  <a:lnTo>
                    <a:pt x="28647" y="22946"/>
                  </a:lnTo>
                  <a:lnTo>
                    <a:pt x="21948" y="3017"/>
                  </a:lnTo>
                  <a:lnTo>
                    <a:pt x="21877" y="2804"/>
                  </a:lnTo>
                  <a:lnTo>
                    <a:pt x="21782" y="2614"/>
                  </a:lnTo>
                  <a:lnTo>
                    <a:pt x="21687" y="2447"/>
                  </a:lnTo>
                  <a:lnTo>
                    <a:pt x="21568" y="2257"/>
                  </a:lnTo>
                  <a:lnTo>
                    <a:pt x="21426" y="2115"/>
                  </a:lnTo>
                  <a:lnTo>
                    <a:pt x="21283" y="1949"/>
                  </a:lnTo>
                  <a:lnTo>
                    <a:pt x="21141" y="1830"/>
                  </a:lnTo>
                  <a:lnTo>
                    <a:pt x="20974" y="1687"/>
                  </a:lnTo>
                  <a:lnTo>
                    <a:pt x="20808" y="1568"/>
                  </a:lnTo>
                  <a:lnTo>
                    <a:pt x="20642" y="1473"/>
                  </a:lnTo>
                  <a:lnTo>
                    <a:pt x="20452" y="1402"/>
                  </a:lnTo>
                  <a:lnTo>
                    <a:pt x="20262" y="1307"/>
                  </a:lnTo>
                  <a:lnTo>
                    <a:pt x="20072" y="1260"/>
                  </a:lnTo>
                  <a:lnTo>
                    <a:pt x="19882" y="1212"/>
                  </a:lnTo>
                  <a:lnTo>
                    <a:pt x="19668" y="1188"/>
                  </a:lnTo>
                  <a:lnTo>
                    <a:pt x="19454" y="1165"/>
                  </a:lnTo>
                  <a:lnTo>
                    <a:pt x="19288" y="975"/>
                  </a:lnTo>
                  <a:lnTo>
                    <a:pt x="19122" y="785"/>
                  </a:lnTo>
                  <a:lnTo>
                    <a:pt x="18813" y="523"/>
                  </a:lnTo>
                  <a:lnTo>
                    <a:pt x="18480" y="333"/>
                  </a:lnTo>
                  <a:lnTo>
                    <a:pt x="18148" y="167"/>
                  </a:lnTo>
                  <a:lnTo>
                    <a:pt x="17792" y="72"/>
                  </a:lnTo>
                  <a:lnTo>
                    <a:pt x="17412" y="25"/>
                  </a:lnTo>
                  <a:lnTo>
                    <a:pt x="17031"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14" name="Google Shape;614;p9"/>
            <p:cNvSpPr/>
            <p:nvPr/>
          </p:nvSpPr>
          <p:spPr>
            <a:xfrm>
              <a:off x="729825" y="454850"/>
              <a:ext cx="589100" cy="669275"/>
            </a:xfrm>
            <a:custGeom>
              <a:avLst/>
              <a:gdLst/>
              <a:ahLst/>
              <a:cxnLst/>
              <a:rect l="l" t="t" r="r" b="b"/>
              <a:pathLst>
                <a:path w="23564" h="26771" extrusionOk="0">
                  <a:moveTo>
                    <a:pt x="15748" y="1"/>
                  </a:moveTo>
                  <a:lnTo>
                    <a:pt x="15534" y="48"/>
                  </a:lnTo>
                  <a:lnTo>
                    <a:pt x="0" y="5274"/>
                  </a:lnTo>
                  <a:lnTo>
                    <a:pt x="6461" y="24514"/>
                  </a:lnTo>
                  <a:lnTo>
                    <a:pt x="6508" y="24490"/>
                  </a:lnTo>
                  <a:lnTo>
                    <a:pt x="6556" y="24704"/>
                  </a:lnTo>
                  <a:lnTo>
                    <a:pt x="6603" y="24918"/>
                  </a:lnTo>
                  <a:lnTo>
                    <a:pt x="6936" y="25916"/>
                  </a:lnTo>
                  <a:lnTo>
                    <a:pt x="7055" y="26153"/>
                  </a:lnTo>
                  <a:lnTo>
                    <a:pt x="7197" y="26343"/>
                  </a:lnTo>
                  <a:lnTo>
                    <a:pt x="7387" y="26509"/>
                  </a:lnTo>
                  <a:lnTo>
                    <a:pt x="7601" y="26652"/>
                  </a:lnTo>
                  <a:lnTo>
                    <a:pt x="7839" y="26723"/>
                  </a:lnTo>
                  <a:lnTo>
                    <a:pt x="8100" y="26771"/>
                  </a:lnTo>
                  <a:lnTo>
                    <a:pt x="8361" y="26747"/>
                  </a:lnTo>
                  <a:lnTo>
                    <a:pt x="8646" y="26699"/>
                  </a:lnTo>
                  <a:lnTo>
                    <a:pt x="22898" y="21901"/>
                  </a:lnTo>
                  <a:lnTo>
                    <a:pt x="23088" y="21806"/>
                  </a:lnTo>
                  <a:lnTo>
                    <a:pt x="23230" y="21711"/>
                  </a:lnTo>
                  <a:lnTo>
                    <a:pt x="23373" y="21569"/>
                  </a:lnTo>
                  <a:lnTo>
                    <a:pt x="23468" y="21402"/>
                  </a:lnTo>
                  <a:lnTo>
                    <a:pt x="23539" y="21212"/>
                  </a:lnTo>
                  <a:lnTo>
                    <a:pt x="23563" y="21022"/>
                  </a:lnTo>
                  <a:lnTo>
                    <a:pt x="23563" y="20832"/>
                  </a:lnTo>
                  <a:lnTo>
                    <a:pt x="23516" y="20619"/>
                  </a:lnTo>
                  <a:lnTo>
                    <a:pt x="22969" y="18956"/>
                  </a:lnTo>
                  <a:lnTo>
                    <a:pt x="22470" y="17507"/>
                  </a:lnTo>
                  <a:lnTo>
                    <a:pt x="16817" y="690"/>
                  </a:lnTo>
                  <a:lnTo>
                    <a:pt x="16746" y="500"/>
                  </a:lnTo>
                  <a:lnTo>
                    <a:pt x="16627" y="333"/>
                  </a:lnTo>
                  <a:lnTo>
                    <a:pt x="16485" y="215"/>
                  </a:lnTo>
                  <a:lnTo>
                    <a:pt x="16318" y="96"/>
                  </a:lnTo>
                  <a:lnTo>
                    <a:pt x="16128" y="25"/>
                  </a:lnTo>
                  <a:lnTo>
                    <a:pt x="15938"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15" name="Google Shape;615;p9"/>
            <p:cNvSpPr/>
            <p:nvPr/>
          </p:nvSpPr>
          <p:spPr>
            <a:xfrm>
              <a:off x="709025" y="439425"/>
              <a:ext cx="591475" cy="676400"/>
            </a:xfrm>
            <a:custGeom>
              <a:avLst/>
              <a:gdLst/>
              <a:ahLst/>
              <a:cxnLst/>
              <a:rect l="l" t="t" r="r" b="b"/>
              <a:pathLst>
                <a:path w="23659" h="27056" extrusionOk="0">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4585" y="21212"/>
                  </a:lnTo>
                  <a:lnTo>
                    <a:pt x="4918" y="22376"/>
                  </a:lnTo>
                  <a:lnTo>
                    <a:pt x="5108" y="22946"/>
                  </a:lnTo>
                  <a:lnTo>
                    <a:pt x="5321" y="23516"/>
                  </a:lnTo>
                  <a:lnTo>
                    <a:pt x="5535" y="24062"/>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433" y="27055"/>
                  </a:lnTo>
                  <a:lnTo>
                    <a:pt x="8694" y="26984"/>
                  </a:lnTo>
                  <a:lnTo>
                    <a:pt x="8979" y="26913"/>
                  </a:lnTo>
                  <a:lnTo>
                    <a:pt x="9264" y="26818"/>
                  </a:lnTo>
                  <a:lnTo>
                    <a:pt x="22970" y="22209"/>
                  </a:lnTo>
                  <a:lnTo>
                    <a:pt x="23160" y="22114"/>
                  </a:lnTo>
                  <a:lnTo>
                    <a:pt x="23326" y="21996"/>
                  </a:lnTo>
                  <a:lnTo>
                    <a:pt x="23445" y="21853"/>
                  </a:lnTo>
                  <a:lnTo>
                    <a:pt x="23564" y="21687"/>
                  </a:lnTo>
                  <a:lnTo>
                    <a:pt x="23635" y="21521"/>
                  </a:lnTo>
                  <a:lnTo>
                    <a:pt x="23659" y="21331"/>
                  </a:lnTo>
                  <a:lnTo>
                    <a:pt x="23659" y="21117"/>
                  </a:lnTo>
                  <a:lnTo>
                    <a:pt x="23611" y="20927"/>
                  </a:lnTo>
                  <a:lnTo>
                    <a:pt x="17103" y="1592"/>
                  </a:lnTo>
                  <a:lnTo>
                    <a:pt x="17055" y="1449"/>
                  </a:lnTo>
                  <a:lnTo>
                    <a:pt x="16960" y="1307"/>
                  </a:lnTo>
                  <a:lnTo>
                    <a:pt x="16842" y="1188"/>
                  </a:lnTo>
                  <a:lnTo>
                    <a:pt x="16723" y="1093"/>
                  </a:lnTo>
                  <a:lnTo>
                    <a:pt x="16105" y="689"/>
                  </a:lnTo>
                  <a:lnTo>
                    <a:pt x="15108"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16" name="Google Shape;616;p9"/>
            <p:cNvSpPr/>
            <p:nvPr/>
          </p:nvSpPr>
          <p:spPr>
            <a:xfrm>
              <a:off x="709025" y="439425"/>
              <a:ext cx="549900" cy="676400"/>
            </a:xfrm>
            <a:custGeom>
              <a:avLst/>
              <a:gdLst/>
              <a:ahLst/>
              <a:cxnLst/>
              <a:rect l="l" t="t" r="r" b="b"/>
              <a:pathLst>
                <a:path w="21996" h="27056" extrusionOk="0">
                  <a:moveTo>
                    <a:pt x="10927" y="22209"/>
                  </a:moveTo>
                  <a:lnTo>
                    <a:pt x="9146" y="22922"/>
                  </a:lnTo>
                  <a:lnTo>
                    <a:pt x="8552" y="23136"/>
                  </a:lnTo>
                  <a:lnTo>
                    <a:pt x="7982" y="23350"/>
                  </a:lnTo>
                  <a:lnTo>
                    <a:pt x="7697" y="23468"/>
                  </a:lnTo>
                  <a:lnTo>
                    <a:pt x="7412" y="23611"/>
                  </a:lnTo>
                  <a:lnTo>
                    <a:pt x="7150" y="23753"/>
                  </a:lnTo>
                  <a:lnTo>
                    <a:pt x="6889" y="23920"/>
                  </a:lnTo>
                  <a:lnTo>
                    <a:pt x="6889" y="23920"/>
                  </a:lnTo>
                  <a:lnTo>
                    <a:pt x="6913" y="23872"/>
                  </a:lnTo>
                  <a:lnTo>
                    <a:pt x="6960" y="23848"/>
                  </a:lnTo>
                  <a:lnTo>
                    <a:pt x="7079" y="23730"/>
                  </a:lnTo>
                  <a:lnTo>
                    <a:pt x="7150" y="23658"/>
                  </a:lnTo>
                  <a:lnTo>
                    <a:pt x="7269" y="23563"/>
                  </a:lnTo>
                  <a:lnTo>
                    <a:pt x="7340" y="23516"/>
                  </a:lnTo>
                  <a:lnTo>
                    <a:pt x="7459" y="23445"/>
                  </a:lnTo>
                  <a:lnTo>
                    <a:pt x="7530" y="23397"/>
                  </a:lnTo>
                  <a:lnTo>
                    <a:pt x="7673" y="23326"/>
                  </a:lnTo>
                  <a:lnTo>
                    <a:pt x="7744" y="23302"/>
                  </a:lnTo>
                  <a:lnTo>
                    <a:pt x="7958" y="23207"/>
                  </a:lnTo>
                  <a:lnTo>
                    <a:pt x="10927" y="22209"/>
                  </a:lnTo>
                  <a:close/>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148" y="27055"/>
                  </a:lnTo>
                  <a:lnTo>
                    <a:pt x="7958" y="26960"/>
                  </a:lnTo>
                  <a:lnTo>
                    <a:pt x="7792" y="26841"/>
                  </a:lnTo>
                  <a:lnTo>
                    <a:pt x="7625" y="26723"/>
                  </a:lnTo>
                  <a:lnTo>
                    <a:pt x="7483" y="26556"/>
                  </a:lnTo>
                  <a:lnTo>
                    <a:pt x="7459" y="26556"/>
                  </a:lnTo>
                  <a:lnTo>
                    <a:pt x="7435" y="26509"/>
                  </a:lnTo>
                  <a:lnTo>
                    <a:pt x="7317" y="26366"/>
                  </a:lnTo>
                  <a:lnTo>
                    <a:pt x="7222" y="26224"/>
                  </a:lnTo>
                  <a:lnTo>
                    <a:pt x="7150" y="26057"/>
                  </a:lnTo>
                  <a:lnTo>
                    <a:pt x="7079" y="25891"/>
                  </a:lnTo>
                  <a:lnTo>
                    <a:pt x="7032" y="25725"/>
                  </a:lnTo>
                  <a:lnTo>
                    <a:pt x="7008" y="25535"/>
                  </a:lnTo>
                  <a:lnTo>
                    <a:pt x="6984" y="25369"/>
                  </a:lnTo>
                  <a:lnTo>
                    <a:pt x="6984" y="25179"/>
                  </a:lnTo>
                  <a:lnTo>
                    <a:pt x="6984" y="25131"/>
                  </a:lnTo>
                  <a:lnTo>
                    <a:pt x="6984" y="25107"/>
                  </a:lnTo>
                  <a:lnTo>
                    <a:pt x="7008" y="24989"/>
                  </a:lnTo>
                  <a:lnTo>
                    <a:pt x="7032" y="24846"/>
                  </a:lnTo>
                  <a:lnTo>
                    <a:pt x="7127" y="24632"/>
                  </a:lnTo>
                  <a:lnTo>
                    <a:pt x="7269" y="24419"/>
                  </a:lnTo>
                  <a:lnTo>
                    <a:pt x="7435" y="24252"/>
                  </a:lnTo>
                  <a:lnTo>
                    <a:pt x="7649" y="24110"/>
                  </a:lnTo>
                  <a:lnTo>
                    <a:pt x="7887" y="23991"/>
                  </a:lnTo>
                  <a:lnTo>
                    <a:pt x="8148" y="23872"/>
                  </a:lnTo>
                  <a:lnTo>
                    <a:pt x="8433" y="23777"/>
                  </a:lnTo>
                  <a:lnTo>
                    <a:pt x="21236" y="19478"/>
                  </a:lnTo>
                  <a:lnTo>
                    <a:pt x="21450" y="19383"/>
                  </a:lnTo>
                  <a:lnTo>
                    <a:pt x="21616" y="19240"/>
                  </a:lnTo>
                  <a:lnTo>
                    <a:pt x="21782" y="19098"/>
                  </a:lnTo>
                  <a:lnTo>
                    <a:pt x="21877" y="18908"/>
                  </a:lnTo>
                  <a:lnTo>
                    <a:pt x="21925" y="18789"/>
                  </a:lnTo>
                  <a:lnTo>
                    <a:pt x="21972" y="18670"/>
                  </a:lnTo>
                  <a:lnTo>
                    <a:pt x="21996" y="18504"/>
                  </a:lnTo>
                  <a:lnTo>
                    <a:pt x="21996" y="18361"/>
                  </a:lnTo>
                  <a:lnTo>
                    <a:pt x="21996" y="18219"/>
                  </a:lnTo>
                  <a:lnTo>
                    <a:pt x="21948" y="18053"/>
                  </a:lnTo>
                  <a:lnTo>
                    <a:pt x="21901" y="17886"/>
                  </a:lnTo>
                  <a:lnTo>
                    <a:pt x="16105" y="689"/>
                  </a:lnTo>
                  <a:lnTo>
                    <a:pt x="15108" y="0"/>
                  </a:lnTo>
                  <a:close/>
                </a:path>
              </a:pathLst>
            </a:custGeom>
            <a:solidFill>
              <a:srgbClr val="D1D2D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17" name="Google Shape;617;p9"/>
            <p:cNvSpPr/>
            <p:nvPr/>
          </p:nvSpPr>
          <p:spPr>
            <a:xfrm>
              <a:off x="854525" y="1087275"/>
              <a:ext cx="1800" cy="4200"/>
            </a:xfrm>
            <a:custGeom>
              <a:avLst/>
              <a:gdLst/>
              <a:ahLst/>
              <a:cxnLst/>
              <a:rect l="l" t="t" r="r" b="b"/>
              <a:pathLst>
                <a:path w="72" h="168" extrusionOk="0">
                  <a:moveTo>
                    <a:pt x="0" y="1"/>
                  </a:moveTo>
                  <a:lnTo>
                    <a:pt x="0" y="1"/>
                  </a:lnTo>
                  <a:lnTo>
                    <a:pt x="71" y="167"/>
                  </a:lnTo>
                  <a:lnTo>
                    <a:pt x="71" y="167"/>
                  </a:lnTo>
                  <a:lnTo>
                    <a:pt x="0" y="1"/>
                  </a:lnTo>
                  <a:close/>
                </a:path>
              </a:pathLst>
            </a:custGeom>
            <a:solidFill>
              <a:srgbClr val="DD184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18" name="Google Shape;618;p9"/>
            <p:cNvSpPr/>
            <p:nvPr/>
          </p:nvSpPr>
          <p:spPr>
            <a:xfrm>
              <a:off x="684100" y="425750"/>
              <a:ext cx="561775" cy="657400"/>
            </a:xfrm>
            <a:custGeom>
              <a:avLst/>
              <a:gdLst/>
              <a:ahLst/>
              <a:cxnLst/>
              <a:rect l="l" t="t" r="r" b="b"/>
              <a:pathLst>
                <a:path w="22471" h="26296" extrusionOk="0">
                  <a:moveTo>
                    <a:pt x="15439" y="1"/>
                  </a:moveTo>
                  <a:lnTo>
                    <a:pt x="15273" y="25"/>
                  </a:lnTo>
                  <a:lnTo>
                    <a:pt x="15131" y="48"/>
                  </a:lnTo>
                  <a:lnTo>
                    <a:pt x="760" y="4894"/>
                  </a:lnTo>
                  <a:lnTo>
                    <a:pt x="570" y="4989"/>
                  </a:lnTo>
                  <a:lnTo>
                    <a:pt x="380" y="5108"/>
                  </a:lnTo>
                  <a:lnTo>
                    <a:pt x="238" y="5274"/>
                  </a:lnTo>
                  <a:lnTo>
                    <a:pt x="119" y="5464"/>
                  </a:lnTo>
                  <a:lnTo>
                    <a:pt x="48" y="5654"/>
                  </a:lnTo>
                  <a:lnTo>
                    <a:pt x="0" y="5868"/>
                  </a:lnTo>
                  <a:lnTo>
                    <a:pt x="0" y="6082"/>
                  </a:lnTo>
                  <a:lnTo>
                    <a:pt x="71" y="6319"/>
                  </a:lnTo>
                  <a:lnTo>
                    <a:pt x="6793" y="26296"/>
                  </a:lnTo>
                  <a:lnTo>
                    <a:pt x="6722" y="26082"/>
                  </a:lnTo>
                  <a:lnTo>
                    <a:pt x="6722" y="26058"/>
                  </a:lnTo>
                  <a:lnTo>
                    <a:pt x="6675" y="25844"/>
                  </a:lnTo>
                  <a:lnTo>
                    <a:pt x="6675" y="25797"/>
                  </a:lnTo>
                  <a:lnTo>
                    <a:pt x="6651" y="25583"/>
                  </a:lnTo>
                  <a:lnTo>
                    <a:pt x="6651" y="25536"/>
                  </a:lnTo>
                  <a:lnTo>
                    <a:pt x="6651" y="25346"/>
                  </a:lnTo>
                  <a:lnTo>
                    <a:pt x="6651" y="25322"/>
                  </a:lnTo>
                  <a:lnTo>
                    <a:pt x="6675" y="25298"/>
                  </a:lnTo>
                  <a:lnTo>
                    <a:pt x="6675" y="25322"/>
                  </a:lnTo>
                  <a:lnTo>
                    <a:pt x="6722" y="25393"/>
                  </a:lnTo>
                  <a:lnTo>
                    <a:pt x="6793" y="25464"/>
                  </a:lnTo>
                  <a:lnTo>
                    <a:pt x="6793" y="25488"/>
                  </a:lnTo>
                  <a:lnTo>
                    <a:pt x="6817" y="25464"/>
                  </a:lnTo>
                  <a:lnTo>
                    <a:pt x="6817" y="25417"/>
                  </a:lnTo>
                  <a:lnTo>
                    <a:pt x="6865" y="25227"/>
                  </a:lnTo>
                  <a:lnTo>
                    <a:pt x="6865" y="25179"/>
                  </a:lnTo>
                  <a:lnTo>
                    <a:pt x="6936" y="25013"/>
                  </a:lnTo>
                  <a:lnTo>
                    <a:pt x="6960" y="24942"/>
                  </a:lnTo>
                  <a:lnTo>
                    <a:pt x="7007" y="24823"/>
                  </a:lnTo>
                  <a:lnTo>
                    <a:pt x="7031" y="24775"/>
                  </a:lnTo>
                  <a:lnTo>
                    <a:pt x="7055" y="24752"/>
                  </a:lnTo>
                  <a:lnTo>
                    <a:pt x="7126" y="24585"/>
                  </a:lnTo>
                  <a:lnTo>
                    <a:pt x="7173" y="24538"/>
                  </a:lnTo>
                  <a:lnTo>
                    <a:pt x="7197" y="24490"/>
                  </a:lnTo>
                  <a:lnTo>
                    <a:pt x="7245" y="24443"/>
                  </a:lnTo>
                  <a:lnTo>
                    <a:pt x="7292" y="24372"/>
                  </a:lnTo>
                  <a:lnTo>
                    <a:pt x="7435" y="24182"/>
                  </a:lnTo>
                  <a:lnTo>
                    <a:pt x="7482" y="24158"/>
                  </a:lnTo>
                  <a:lnTo>
                    <a:pt x="7601" y="24015"/>
                  </a:lnTo>
                  <a:lnTo>
                    <a:pt x="7649" y="23968"/>
                  </a:lnTo>
                  <a:lnTo>
                    <a:pt x="7767" y="23873"/>
                  </a:lnTo>
                  <a:lnTo>
                    <a:pt x="7839" y="23825"/>
                  </a:lnTo>
                  <a:lnTo>
                    <a:pt x="7981" y="23754"/>
                  </a:lnTo>
                  <a:lnTo>
                    <a:pt x="8052" y="23707"/>
                  </a:lnTo>
                  <a:lnTo>
                    <a:pt x="8195" y="23635"/>
                  </a:lnTo>
                  <a:lnTo>
                    <a:pt x="8242" y="23612"/>
                  </a:lnTo>
                  <a:lnTo>
                    <a:pt x="8480" y="23517"/>
                  </a:lnTo>
                  <a:lnTo>
                    <a:pt x="22447" y="18813"/>
                  </a:lnTo>
                  <a:lnTo>
                    <a:pt x="22470" y="18671"/>
                  </a:lnTo>
                  <a:lnTo>
                    <a:pt x="22470" y="18505"/>
                  </a:lnTo>
                  <a:lnTo>
                    <a:pt x="22470" y="18362"/>
                  </a:lnTo>
                  <a:lnTo>
                    <a:pt x="22423" y="18196"/>
                  </a:lnTo>
                  <a:lnTo>
                    <a:pt x="16556" y="761"/>
                  </a:lnTo>
                  <a:lnTo>
                    <a:pt x="16508" y="642"/>
                  </a:lnTo>
                  <a:lnTo>
                    <a:pt x="16437" y="524"/>
                  </a:lnTo>
                  <a:lnTo>
                    <a:pt x="16366" y="405"/>
                  </a:lnTo>
                  <a:lnTo>
                    <a:pt x="16271" y="310"/>
                  </a:lnTo>
                  <a:lnTo>
                    <a:pt x="16152" y="215"/>
                  </a:lnTo>
                  <a:lnTo>
                    <a:pt x="16010" y="144"/>
                  </a:lnTo>
                  <a:lnTo>
                    <a:pt x="15891" y="72"/>
                  </a:lnTo>
                  <a:lnTo>
                    <a:pt x="15748" y="25"/>
                  </a:lnTo>
                  <a:lnTo>
                    <a:pt x="15582"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19" name="Google Shape;619;p9"/>
            <p:cNvSpPr/>
            <p:nvPr/>
          </p:nvSpPr>
          <p:spPr>
            <a:xfrm>
              <a:off x="685275" y="554625"/>
              <a:ext cx="176975" cy="532675"/>
            </a:xfrm>
            <a:custGeom>
              <a:avLst/>
              <a:gdLst/>
              <a:ahLst/>
              <a:cxnLst/>
              <a:rect l="l" t="t" r="r" b="b"/>
              <a:pathLst>
                <a:path w="7079" h="21307" extrusionOk="0">
                  <a:moveTo>
                    <a:pt x="499" y="0"/>
                  </a:moveTo>
                  <a:lnTo>
                    <a:pt x="357" y="119"/>
                  </a:lnTo>
                  <a:lnTo>
                    <a:pt x="238" y="262"/>
                  </a:lnTo>
                  <a:lnTo>
                    <a:pt x="143" y="404"/>
                  </a:lnTo>
                  <a:lnTo>
                    <a:pt x="72" y="570"/>
                  </a:lnTo>
                  <a:lnTo>
                    <a:pt x="24" y="761"/>
                  </a:lnTo>
                  <a:lnTo>
                    <a:pt x="1" y="927"/>
                  </a:lnTo>
                  <a:lnTo>
                    <a:pt x="1" y="1117"/>
                  </a:lnTo>
                  <a:lnTo>
                    <a:pt x="48" y="1307"/>
                  </a:lnTo>
                  <a:lnTo>
                    <a:pt x="6770" y="21307"/>
                  </a:lnTo>
                  <a:lnTo>
                    <a:pt x="6723" y="21093"/>
                  </a:lnTo>
                  <a:lnTo>
                    <a:pt x="6699" y="21046"/>
                  </a:lnTo>
                  <a:lnTo>
                    <a:pt x="6675" y="20832"/>
                  </a:lnTo>
                  <a:lnTo>
                    <a:pt x="6651" y="20784"/>
                  </a:lnTo>
                  <a:lnTo>
                    <a:pt x="6651" y="20571"/>
                  </a:lnTo>
                  <a:lnTo>
                    <a:pt x="6651" y="20547"/>
                  </a:lnTo>
                  <a:lnTo>
                    <a:pt x="6651" y="20333"/>
                  </a:lnTo>
                  <a:lnTo>
                    <a:pt x="6651" y="20309"/>
                  </a:lnTo>
                  <a:lnTo>
                    <a:pt x="6675" y="20309"/>
                  </a:lnTo>
                  <a:lnTo>
                    <a:pt x="6723" y="20404"/>
                  </a:lnTo>
                  <a:lnTo>
                    <a:pt x="6770" y="20476"/>
                  </a:lnTo>
                  <a:lnTo>
                    <a:pt x="6794" y="20476"/>
                  </a:lnTo>
                  <a:lnTo>
                    <a:pt x="6818" y="20428"/>
                  </a:lnTo>
                  <a:lnTo>
                    <a:pt x="6841" y="20238"/>
                  </a:lnTo>
                  <a:lnTo>
                    <a:pt x="6865" y="20167"/>
                  </a:lnTo>
                  <a:lnTo>
                    <a:pt x="6913" y="20024"/>
                  </a:lnTo>
                  <a:lnTo>
                    <a:pt x="6960" y="19953"/>
                  </a:lnTo>
                  <a:lnTo>
                    <a:pt x="7008" y="19811"/>
                  </a:lnTo>
                  <a:lnTo>
                    <a:pt x="7031" y="19763"/>
                  </a:lnTo>
                  <a:lnTo>
                    <a:pt x="7031" y="19739"/>
                  </a:lnTo>
                  <a:lnTo>
                    <a:pt x="7079" y="19668"/>
                  </a:lnTo>
                  <a:lnTo>
                    <a:pt x="571" y="285"/>
                  </a:lnTo>
                  <a:lnTo>
                    <a:pt x="523" y="143"/>
                  </a:lnTo>
                  <a:lnTo>
                    <a:pt x="499"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20" name="Google Shape;620;p9"/>
            <p:cNvSpPr/>
            <p:nvPr/>
          </p:nvSpPr>
          <p:spPr>
            <a:xfrm>
              <a:off x="864025" y="1036225"/>
              <a:ext cx="2400" cy="6550"/>
            </a:xfrm>
            <a:custGeom>
              <a:avLst/>
              <a:gdLst/>
              <a:ahLst/>
              <a:cxnLst/>
              <a:rect l="l" t="t" r="r" b="b"/>
              <a:pathLst>
                <a:path w="96" h="262" extrusionOk="0">
                  <a:moveTo>
                    <a:pt x="24" y="0"/>
                  </a:moveTo>
                  <a:lnTo>
                    <a:pt x="24" y="24"/>
                  </a:lnTo>
                  <a:lnTo>
                    <a:pt x="24" y="48"/>
                  </a:lnTo>
                  <a:lnTo>
                    <a:pt x="0" y="238"/>
                  </a:lnTo>
                  <a:lnTo>
                    <a:pt x="0" y="261"/>
                  </a:lnTo>
                  <a:lnTo>
                    <a:pt x="24" y="261"/>
                  </a:lnTo>
                  <a:lnTo>
                    <a:pt x="24" y="238"/>
                  </a:lnTo>
                  <a:lnTo>
                    <a:pt x="71" y="166"/>
                  </a:lnTo>
                  <a:lnTo>
                    <a:pt x="95" y="119"/>
                  </a:lnTo>
                  <a:lnTo>
                    <a:pt x="48" y="48"/>
                  </a:lnTo>
                  <a:lnTo>
                    <a:pt x="24" y="0"/>
                  </a:lnTo>
                  <a:close/>
                </a:path>
              </a:pathLst>
            </a:custGeom>
            <a:solidFill>
              <a:srgbClr val="DD184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21" name="Google Shape;621;p9"/>
            <p:cNvSpPr/>
            <p:nvPr/>
          </p:nvSpPr>
          <p:spPr>
            <a:xfrm>
              <a:off x="844425" y="981000"/>
              <a:ext cx="160950" cy="106300"/>
            </a:xfrm>
            <a:custGeom>
              <a:avLst/>
              <a:gdLst/>
              <a:ahLst/>
              <a:cxnLst/>
              <a:rect l="l" t="t" r="r" b="b"/>
              <a:pathLst>
                <a:path w="6438" h="4252" extrusionOk="0">
                  <a:moveTo>
                    <a:pt x="6437" y="0"/>
                  </a:moveTo>
                  <a:lnTo>
                    <a:pt x="1521" y="1117"/>
                  </a:lnTo>
                  <a:lnTo>
                    <a:pt x="1117" y="1283"/>
                  </a:lnTo>
                  <a:lnTo>
                    <a:pt x="784" y="1473"/>
                  </a:lnTo>
                  <a:lnTo>
                    <a:pt x="642" y="1592"/>
                  </a:lnTo>
                  <a:lnTo>
                    <a:pt x="499" y="1710"/>
                  </a:lnTo>
                  <a:lnTo>
                    <a:pt x="380" y="1829"/>
                  </a:lnTo>
                  <a:lnTo>
                    <a:pt x="262" y="1972"/>
                  </a:lnTo>
                  <a:lnTo>
                    <a:pt x="190" y="2114"/>
                  </a:lnTo>
                  <a:lnTo>
                    <a:pt x="119" y="2257"/>
                  </a:lnTo>
                  <a:lnTo>
                    <a:pt x="48" y="2423"/>
                  </a:lnTo>
                  <a:lnTo>
                    <a:pt x="24" y="2589"/>
                  </a:lnTo>
                  <a:lnTo>
                    <a:pt x="0" y="2779"/>
                  </a:lnTo>
                  <a:lnTo>
                    <a:pt x="24" y="2946"/>
                  </a:lnTo>
                  <a:lnTo>
                    <a:pt x="48" y="3136"/>
                  </a:lnTo>
                  <a:lnTo>
                    <a:pt x="95" y="3349"/>
                  </a:lnTo>
                  <a:lnTo>
                    <a:pt x="404" y="4252"/>
                  </a:lnTo>
                  <a:lnTo>
                    <a:pt x="357" y="4038"/>
                  </a:lnTo>
                  <a:lnTo>
                    <a:pt x="333" y="3991"/>
                  </a:lnTo>
                  <a:lnTo>
                    <a:pt x="309" y="3777"/>
                  </a:lnTo>
                  <a:lnTo>
                    <a:pt x="285" y="3729"/>
                  </a:lnTo>
                  <a:lnTo>
                    <a:pt x="285" y="3516"/>
                  </a:lnTo>
                  <a:lnTo>
                    <a:pt x="285" y="3492"/>
                  </a:lnTo>
                  <a:lnTo>
                    <a:pt x="285" y="3278"/>
                  </a:lnTo>
                  <a:lnTo>
                    <a:pt x="285" y="3254"/>
                  </a:lnTo>
                  <a:lnTo>
                    <a:pt x="309" y="3254"/>
                  </a:lnTo>
                  <a:lnTo>
                    <a:pt x="357" y="3349"/>
                  </a:lnTo>
                  <a:lnTo>
                    <a:pt x="404" y="3421"/>
                  </a:lnTo>
                  <a:lnTo>
                    <a:pt x="428" y="3421"/>
                  </a:lnTo>
                  <a:lnTo>
                    <a:pt x="452" y="3373"/>
                  </a:lnTo>
                  <a:lnTo>
                    <a:pt x="475" y="3183"/>
                  </a:lnTo>
                  <a:lnTo>
                    <a:pt x="499" y="3112"/>
                  </a:lnTo>
                  <a:lnTo>
                    <a:pt x="547" y="2969"/>
                  </a:lnTo>
                  <a:lnTo>
                    <a:pt x="594" y="2898"/>
                  </a:lnTo>
                  <a:lnTo>
                    <a:pt x="642" y="2756"/>
                  </a:lnTo>
                  <a:lnTo>
                    <a:pt x="665" y="2708"/>
                  </a:lnTo>
                  <a:lnTo>
                    <a:pt x="665" y="2684"/>
                  </a:lnTo>
                  <a:lnTo>
                    <a:pt x="760" y="2542"/>
                  </a:lnTo>
                  <a:lnTo>
                    <a:pt x="808" y="2470"/>
                  </a:lnTo>
                  <a:lnTo>
                    <a:pt x="808" y="2447"/>
                  </a:lnTo>
                  <a:lnTo>
                    <a:pt x="855" y="2375"/>
                  </a:lnTo>
                  <a:lnTo>
                    <a:pt x="903" y="2304"/>
                  </a:lnTo>
                  <a:lnTo>
                    <a:pt x="1069" y="2114"/>
                  </a:lnTo>
                  <a:lnTo>
                    <a:pt x="1093" y="2090"/>
                  </a:lnTo>
                  <a:lnTo>
                    <a:pt x="1236" y="1972"/>
                  </a:lnTo>
                  <a:lnTo>
                    <a:pt x="1283" y="1924"/>
                  </a:lnTo>
                  <a:lnTo>
                    <a:pt x="1402" y="1829"/>
                  </a:lnTo>
                  <a:lnTo>
                    <a:pt x="1473" y="1782"/>
                  </a:lnTo>
                  <a:lnTo>
                    <a:pt x="1592" y="1687"/>
                  </a:lnTo>
                  <a:lnTo>
                    <a:pt x="1663" y="1639"/>
                  </a:lnTo>
                  <a:lnTo>
                    <a:pt x="1806" y="1568"/>
                  </a:lnTo>
                  <a:lnTo>
                    <a:pt x="1877" y="1544"/>
                  </a:lnTo>
                  <a:lnTo>
                    <a:pt x="2091" y="1449"/>
                  </a:lnTo>
                  <a:lnTo>
                    <a:pt x="6437"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22" name="Google Shape;622;p9"/>
            <p:cNvSpPr/>
            <p:nvPr/>
          </p:nvSpPr>
          <p:spPr>
            <a:xfrm>
              <a:off x="856300" y="890125"/>
              <a:ext cx="393725" cy="205500"/>
            </a:xfrm>
            <a:custGeom>
              <a:avLst/>
              <a:gdLst/>
              <a:ahLst/>
              <a:cxnLst/>
              <a:rect l="l" t="t" r="r" b="b"/>
              <a:pathLst>
                <a:path w="15749" h="8220" extrusionOk="0">
                  <a:moveTo>
                    <a:pt x="15654" y="1"/>
                  </a:moveTo>
                  <a:lnTo>
                    <a:pt x="15487" y="48"/>
                  </a:lnTo>
                  <a:lnTo>
                    <a:pt x="15036" y="238"/>
                  </a:lnTo>
                  <a:lnTo>
                    <a:pt x="14561" y="428"/>
                  </a:lnTo>
                  <a:lnTo>
                    <a:pt x="10167" y="2139"/>
                  </a:lnTo>
                  <a:lnTo>
                    <a:pt x="4894" y="4229"/>
                  </a:lnTo>
                  <a:lnTo>
                    <a:pt x="2898" y="5013"/>
                  </a:lnTo>
                  <a:lnTo>
                    <a:pt x="2233" y="5250"/>
                  </a:lnTo>
                  <a:lnTo>
                    <a:pt x="1568" y="5512"/>
                  </a:lnTo>
                  <a:lnTo>
                    <a:pt x="1236" y="5654"/>
                  </a:lnTo>
                  <a:lnTo>
                    <a:pt x="927" y="5820"/>
                  </a:lnTo>
                  <a:lnTo>
                    <a:pt x="642" y="6010"/>
                  </a:lnTo>
                  <a:lnTo>
                    <a:pt x="357" y="6248"/>
                  </a:lnTo>
                  <a:lnTo>
                    <a:pt x="238" y="6367"/>
                  </a:lnTo>
                  <a:lnTo>
                    <a:pt x="143" y="6486"/>
                  </a:lnTo>
                  <a:lnTo>
                    <a:pt x="48" y="6604"/>
                  </a:lnTo>
                  <a:lnTo>
                    <a:pt x="0" y="6747"/>
                  </a:lnTo>
                  <a:lnTo>
                    <a:pt x="285" y="7269"/>
                  </a:lnTo>
                  <a:lnTo>
                    <a:pt x="285" y="7293"/>
                  </a:lnTo>
                  <a:lnTo>
                    <a:pt x="594" y="7768"/>
                  </a:lnTo>
                  <a:lnTo>
                    <a:pt x="761" y="8006"/>
                  </a:lnTo>
                  <a:lnTo>
                    <a:pt x="927" y="8220"/>
                  </a:lnTo>
                  <a:lnTo>
                    <a:pt x="832" y="7982"/>
                  </a:lnTo>
                  <a:lnTo>
                    <a:pt x="784" y="7816"/>
                  </a:lnTo>
                  <a:lnTo>
                    <a:pt x="761" y="7626"/>
                  </a:lnTo>
                  <a:lnTo>
                    <a:pt x="737" y="7459"/>
                  </a:lnTo>
                  <a:lnTo>
                    <a:pt x="737" y="7269"/>
                  </a:lnTo>
                  <a:lnTo>
                    <a:pt x="737" y="7222"/>
                  </a:lnTo>
                  <a:lnTo>
                    <a:pt x="761" y="7079"/>
                  </a:lnTo>
                  <a:lnTo>
                    <a:pt x="784" y="6937"/>
                  </a:lnTo>
                  <a:lnTo>
                    <a:pt x="879" y="6723"/>
                  </a:lnTo>
                  <a:lnTo>
                    <a:pt x="1022" y="6533"/>
                  </a:lnTo>
                  <a:lnTo>
                    <a:pt x="1188" y="6343"/>
                  </a:lnTo>
                  <a:lnTo>
                    <a:pt x="1402" y="6200"/>
                  </a:lnTo>
                  <a:lnTo>
                    <a:pt x="1639" y="6082"/>
                  </a:lnTo>
                  <a:lnTo>
                    <a:pt x="1901" y="5963"/>
                  </a:lnTo>
                  <a:lnTo>
                    <a:pt x="2186" y="5868"/>
                  </a:lnTo>
                  <a:lnTo>
                    <a:pt x="14989" y="1569"/>
                  </a:lnTo>
                  <a:lnTo>
                    <a:pt x="15202" y="1474"/>
                  </a:lnTo>
                  <a:lnTo>
                    <a:pt x="15369" y="1355"/>
                  </a:lnTo>
                  <a:lnTo>
                    <a:pt x="15511" y="1189"/>
                  </a:lnTo>
                  <a:lnTo>
                    <a:pt x="15630" y="999"/>
                  </a:lnTo>
                  <a:lnTo>
                    <a:pt x="15677" y="880"/>
                  </a:lnTo>
                  <a:lnTo>
                    <a:pt x="15725" y="761"/>
                  </a:lnTo>
                  <a:lnTo>
                    <a:pt x="15749" y="595"/>
                  </a:lnTo>
                  <a:lnTo>
                    <a:pt x="15749" y="452"/>
                  </a:lnTo>
                  <a:lnTo>
                    <a:pt x="15725" y="286"/>
                  </a:lnTo>
                  <a:lnTo>
                    <a:pt x="15701" y="143"/>
                  </a:lnTo>
                  <a:lnTo>
                    <a:pt x="15654" y="1"/>
                  </a:lnTo>
                  <a:close/>
                </a:path>
              </a:pathLst>
            </a:custGeom>
            <a:solidFill>
              <a:srgbClr val="D1D2D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23" name="Google Shape;623;p9"/>
            <p:cNvSpPr/>
            <p:nvPr/>
          </p:nvSpPr>
          <p:spPr>
            <a:xfrm>
              <a:off x="850350" y="881225"/>
              <a:ext cx="436500" cy="248250"/>
            </a:xfrm>
            <a:custGeom>
              <a:avLst/>
              <a:gdLst/>
              <a:ahLst/>
              <a:cxnLst/>
              <a:rect l="l" t="t" r="r" b="b"/>
              <a:pathLst>
                <a:path w="17460" h="9930" extrusionOk="0">
                  <a:moveTo>
                    <a:pt x="15773" y="1"/>
                  </a:moveTo>
                  <a:lnTo>
                    <a:pt x="15607" y="48"/>
                  </a:lnTo>
                  <a:lnTo>
                    <a:pt x="15132" y="238"/>
                  </a:lnTo>
                  <a:lnTo>
                    <a:pt x="14680" y="428"/>
                  </a:lnTo>
                  <a:lnTo>
                    <a:pt x="10286" y="2138"/>
                  </a:lnTo>
                  <a:lnTo>
                    <a:pt x="5013" y="4205"/>
                  </a:lnTo>
                  <a:lnTo>
                    <a:pt x="3018" y="4989"/>
                  </a:lnTo>
                  <a:lnTo>
                    <a:pt x="2352" y="5250"/>
                  </a:lnTo>
                  <a:lnTo>
                    <a:pt x="1687" y="5511"/>
                  </a:lnTo>
                  <a:lnTo>
                    <a:pt x="1355" y="5654"/>
                  </a:lnTo>
                  <a:lnTo>
                    <a:pt x="1046" y="5820"/>
                  </a:lnTo>
                  <a:lnTo>
                    <a:pt x="761" y="6010"/>
                  </a:lnTo>
                  <a:lnTo>
                    <a:pt x="476" y="6224"/>
                  </a:lnTo>
                  <a:lnTo>
                    <a:pt x="286" y="6438"/>
                  </a:lnTo>
                  <a:lnTo>
                    <a:pt x="143" y="6675"/>
                  </a:lnTo>
                  <a:lnTo>
                    <a:pt x="48" y="6913"/>
                  </a:lnTo>
                  <a:lnTo>
                    <a:pt x="1" y="7174"/>
                  </a:lnTo>
                  <a:lnTo>
                    <a:pt x="1" y="7435"/>
                  </a:lnTo>
                  <a:lnTo>
                    <a:pt x="25" y="7697"/>
                  </a:lnTo>
                  <a:lnTo>
                    <a:pt x="96" y="7958"/>
                  </a:lnTo>
                  <a:lnTo>
                    <a:pt x="167" y="8243"/>
                  </a:lnTo>
                  <a:lnTo>
                    <a:pt x="262" y="8457"/>
                  </a:lnTo>
                  <a:lnTo>
                    <a:pt x="262" y="8480"/>
                  </a:lnTo>
                  <a:lnTo>
                    <a:pt x="381" y="8671"/>
                  </a:lnTo>
                  <a:lnTo>
                    <a:pt x="405" y="8718"/>
                  </a:lnTo>
                  <a:lnTo>
                    <a:pt x="500" y="8908"/>
                  </a:lnTo>
                  <a:lnTo>
                    <a:pt x="523" y="8932"/>
                  </a:lnTo>
                  <a:lnTo>
                    <a:pt x="666" y="9074"/>
                  </a:lnTo>
                  <a:lnTo>
                    <a:pt x="666" y="9098"/>
                  </a:lnTo>
                  <a:lnTo>
                    <a:pt x="808" y="9241"/>
                  </a:lnTo>
                  <a:lnTo>
                    <a:pt x="856" y="9288"/>
                  </a:lnTo>
                  <a:lnTo>
                    <a:pt x="999" y="9407"/>
                  </a:lnTo>
                  <a:lnTo>
                    <a:pt x="1046" y="9454"/>
                  </a:lnTo>
                  <a:lnTo>
                    <a:pt x="1189" y="9549"/>
                  </a:lnTo>
                  <a:lnTo>
                    <a:pt x="1260" y="9573"/>
                  </a:lnTo>
                  <a:lnTo>
                    <a:pt x="1379" y="9644"/>
                  </a:lnTo>
                  <a:lnTo>
                    <a:pt x="1426" y="9668"/>
                  </a:lnTo>
                  <a:lnTo>
                    <a:pt x="1450" y="9692"/>
                  </a:lnTo>
                  <a:lnTo>
                    <a:pt x="1616" y="9763"/>
                  </a:lnTo>
                  <a:lnTo>
                    <a:pt x="1687" y="9787"/>
                  </a:lnTo>
                  <a:lnTo>
                    <a:pt x="1711" y="9787"/>
                  </a:lnTo>
                  <a:lnTo>
                    <a:pt x="1782" y="9811"/>
                  </a:lnTo>
                  <a:lnTo>
                    <a:pt x="1877" y="9834"/>
                  </a:lnTo>
                  <a:lnTo>
                    <a:pt x="2091" y="9906"/>
                  </a:lnTo>
                  <a:lnTo>
                    <a:pt x="2139" y="9906"/>
                  </a:lnTo>
                  <a:lnTo>
                    <a:pt x="2329" y="9929"/>
                  </a:lnTo>
                  <a:lnTo>
                    <a:pt x="2780" y="9929"/>
                  </a:lnTo>
                  <a:lnTo>
                    <a:pt x="2875" y="9906"/>
                  </a:lnTo>
                  <a:lnTo>
                    <a:pt x="3018" y="9882"/>
                  </a:lnTo>
                  <a:lnTo>
                    <a:pt x="3089" y="9858"/>
                  </a:lnTo>
                  <a:lnTo>
                    <a:pt x="3326" y="9811"/>
                  </a:lnTo>
                  <a:lnTo>
                    <a:pt x="17459" y="5060"/>
                  </a:lnTo>
                  <a:lnTo>
                    <a:pt x="17293" y="4537"/>
                  </a:lnTo>
                  <a:lnTo>
                    <a:pt x="3421" y="9217"/>
                  </a:lnTo>
                  <a:lnTo>
                    <a:pt x="3136" y="9288"/>
                  </a:lnTo>
                  <a:lnTo>
                    <a:pt x="2851" y="9312"/>
                  </a:lnTo>
                  <a:lnTo>
                    <a:pt x="2566" y="9288"/>
                  </a:lnTo>
                  <a:lnTo>
                    <a:pt x="2281" y="9241"/>
                  </a:lnTo>
                  <a:lnTo>
                    <a:pt x="2020" y="9146"/>
                  </a:lnTo>
                  <a:lnTo>
                    <a:pt x="1759" y="9003"/>
                  </a:lnTo>
                  <a:lnTo>
                    <a:pt x="1545" y="8861"/>
                  </a:lnTo>
                  <a:lnTo>
                    <a:pt x="1331" y="8647"/>
                  </a:lnTo>
                  <a:lnTo>
                    <a:pt x="1307" y="8599"/>
                  </a:lnTo>
                  <a:lnTo>
                    <a:pt x="1189" y="8457"/>
                  </a:lnTo>
                  <a:lnTo>
                    <a:pt x="1094" y="8314"/>
                  </a:lnTo>
                  <a:lnTo>
                    <a:pt x="1022" y="8148"/>
                  </a:lnTo>
                  <a:lnTo>
                    <a:pt x="951" y="7982"/>
                  </a:lnTo>
                  <a:lnTo>
                    <a:pt x="903" y="7792"/>
                  </a:lnTo>
                  <a:lnTo>
                    <a:pt x="856" y="7625"/>
                  </a:lnTo>
                  <a:lnTo>
                    <a:pt x="856" y="7459"/>
                  </a:lnTo>
                  <a:lnTo>
                    <a:pt x="856" y="7269"/>
                  </a:lnTo>
                  <a:lnTo>
                    <a:pt x="856" y="7222"/>
                  </a:lnTo>
                  <a:lnTo>
                    <a:pt x="856" y="7198"/>
                  </a:lnTo>
                  <a:lnTo>
                    <a:pt x="880" y="7079"/>
                  </a:lnTo>
                  <a:lnTo>
                    <a:pt x="903" y="6937"/>
                  </a:lnTo>
                  <a:lnTo>
                    <a:pt x="999" y="6723"/>
                  </a:lnTo>
                  <a:lnTo>
                    <a:pt x="1141" y="6509"/>
                  </a:lnTo>
                  <a:lnTo>
                    <a:pt x="1307" y="6343"/>
                  </a:lnTo>
                  <a:lnTo>
                    <a:pt x="1521" y="6200"/>
                  </a:lnTo>
                  <a:lnTo>
                    <a:pt x="1759" y="6081"/>
                  </a:lnTo>
                  <a:lnTo>
                    <a:pt x="2020" y="5963"/>
                  </a:lnTo>
                  <a:lnTo>
                    <a:pt x="2305" y="5868"/>
                  </a:lnTo>
                  <a:lnTo>
                    <a:pt x="15108" y="1568"/>
                  </a:lnTo>
                  <a:lnTo>
                    <a:pt x="15298" y="1473"/>
                  </a:lnTo>
                  <a:lnTo>
                    <a:pt x="15488" y="1331"/>
                  </a:lnTo>
                  <a:lnTo>
                    <a:pt x="15630" y="1188"/>
                  </a:lnTo>
                  <a:lnTo>
                    <a:pt x="15749" y="998"/>
                  </a:lnTo>
                  <a:lnTo>
                    <a:pt x="15797" y="879"/>
                  </a:lnTo>
                  <a:lnTo>
                    <a:pt x="15844" y="737"/>
                  </a:lnTo>
                  <a:lnTo>
                    <a:pt x="15868" y="594"/>
                  </a:lnTo>
                  <a:lnTo>
                    <a:pt x="15868" y="452"/>
                  </a:lnTo>
                  <a:lnTo>
                    <a:pt x="15844" y="286"/>
                  </a:lnTo>
                  <a:lnTo>
                    <a:pt x="15820" y="143"/>
                  </a:lnTo>
                  <a:lnTo>
                    <a:pt x="15773"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24" name="Google Shape;624;p9"/>
            <p:cNvSpPr/>
            <p:nvPr/>
          </p:nvSpPr>
          <p:spPr>
            <a:xfrm>
              <a:off x="826025" y="470900"/>
              <a:ext cx="64150" cy="33875"/>
            </a:xfrm>
            <a:custGeom>
              <a:avLst/>
              <a:gdLst/>
              <a:ahLst/>
              <a:cxnLst/>
              <a:rect l="l" t="t" r="r" b="b"/>
              <a:pathLst>
                <a:path w="2566" h="1355" extrusionOk="0">
                  <a:moveTo>
                    <a:pt x="1995" y="0"/>
                  </a:moveTo>
                  <a:lnTo>
                    <a:pt x="1876" y="24"/>
                  </a:lnTo>
                  <a:lnTo>
                    <a:pt x="1781" y="71"/>
                  </a:lnTo>
                  <a:lnTo>
                    <a:pt x="1686" y="143"/>
                  </a:lnTo>
                  <a:lnTo>
                    <a:pt x="1568" y="190"/>
                  </a:lnTo>
                  <a:lnTo>
                    <a:pt x="831" y="475"/>
                  </a:lnTo>
                  <a:lnTo>
                    <a:pt x="119" y="784"/>
                  </a:lnTo>
                  <a:lnTo>
                    <a:pt x="48" y="808"/>
                  </a:lnTo>
                  <a:lnTo>
                    <a:pt x="0" y="855"/>
                  </a:lnTo>
                  <a:lnTo>
                    <a:pt x="0" y="903"/>
                  </a:lnTo>
                  <a:lnTo>
                    <a:pt x="0" y="974"/>
                  </a:lnTo>
                  <a:lnTo>
                    <a:pt x="48" y="1069"/>
                  </a:lnTo>
                  <a:lnTo>
                    <a:pt x="214" y="1354"/>
                  </a:lnTo>
                  <a:lnTo>
                    <a:pt x="2565" y="570"/>
                  </a:lnTo>
                  <a:lnTo>
                    <a:pt x="2470" y="380"/>
                  </a:lnTo>
                  <a:lnTo>
                    <a:pt x="2375" y="262"/>
                  </a:lnTo>
                  <a:lnTo>
                    <a:pt x="2280" y="119"/>
                  </a:lnTo>
                  <a:lnTo>
                    <a:pt x="2209" y="71"/>
                  </a:lnTo>
                  <a:lnTo>
                    <a:pt x="2138" y="24"/>
                  </a:lnTo>
                  <a:lnTo>
                    <a:pt x="2067" y="0"/>
                  </a:lnTo>
                  <a:close/>
                </a:path>
              </a:pathLst>
            </a:custGeom>
            <a:solidFill>
              <a:srgbClr val="FB923B"/>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25" name="Google Shape;625;p9"/>
            <p:cNvSpPr/>
            <p:nvPr/>
          </p:nvSpPr>
          <p:spPr>
            <a:xfrm>
              <a:off x="780300" y="470300"/>
              <a:ext cx="109875" cy="202525"/>
            </a:xfrm>
            <a:custGeom>
              <a:avLst/>
              <a:gdLst/>
              <a:ahLst/>
              <a:cxnLst/>
              <a:rect l="l" t="t" r="r" b="b"/>
              <a:pathLst>
                <a:path w="4395" h="8101" extrusionOk="0">
                  <a:moveTo>
                    <a:pt x="3824" y="0"/>
                  </a:moveTo>
                  <a:lnTo>
                    <a:pt x="3705" y="48"/>
                  </a:lnTo>
                  <a:lnTo>
                    <a:pt x="3539" y="72"/>
                  </a:lnTo>
                  <a:lnTo>
                    <a:pt x="2803" y="309"/>
                  </a:lnTo>
                  <a:lnTo>
                    <a:pt x="2067" y="571"/>
                  </a:lnTo>
                  <a:lnTo>
                    <a:pt x="1330" y="879"/>
                  </a:lnTo>
                  <a:lnTo>
                    <a:pt x="998" y="1069"/>
                  </a:lnTo>
                  <a:lnTo>
                    <a:pt x="641" y="1259"/>
                  </a:lnTo>
                  <a:lnTo>
                    <a:pt x="404" y="1402"/>
                  </a:lnTo>
                  <a:lnTo>
                    <a:pt x="309" y="1473"/>
                  </a:lnTo>
                  <a:lnTo>
                    <a:pt x="190" y="1568"/>
                  </a:lnTo>
                  <a:lnTo>
                    <a:pt x="95" y="1711"/>
                  </a:lnTo>
                  <a:lnTo>
                    <a:pt x="48" y="1853"/>
                  </a:lnTo>
                  <a:lnTo>
                    <a:pt x="0" y="1996"/>
                  </a:lnTo>
                  <a:lnTo>
                    <a:pt x="0" y="2162"/>
                  </a:lnTo>
                  <a:lnTo>
                    <a:pt x="0" y="2328"/>
                  </a:lnTo>
                  <a:lnTo>
                    <a:pt x="24" y="2495"/>
                  </a:lnTo>
                  <a:lnTo>
                    <a:pt x="95" y="2803"/>
                  </a:lnTo>
                  <a:lnTo>
                    <a:pt x="190" y="3160"/>
                  </a:lnTo>
                  <a:lnTo>
                    <a:pt x="309" y="3492"/>
                  </a:lnTo>
                  <a:lnTo>
                    <a:pt x="451" y="3825"/>
                  </a:lnTo>
                  <a:lnTo>
                    <a:pt x="618" y="4157"/>
                  </a:lnTo>
                  <a:lnTo>
                    <a:pt x="784" y="4442"/>
                  </a:lnTo>
                  <a:lnTo>
                    <a:pt x="974" y="4704"/>
                  </a:lnTo>
                  <a:lnTo>
                    <a:pt x="1401" y="5226"/>
                  </a:lnTo>
                  <a:lnTo>
                    <a:pt x="1734" y="5559"/>
                  </a:lnTo>
                  <a:lnTo>
                    <a:pt x="1900" y="5749"/>
                  </a:lnTo>
                  <a:lnTo>
                    <a:pt x="2019" y="5963"/>
                  </a:lnTo>
                  <a:lnTo>
                    <a:pt x="2090" y="6058"/>
                  </a:lnTo>
                  <a:lnTo>
                    <a:pt x="2114" y="6176"/>
                  </a:lnTo>
                  <a:lnTo>
                    <a:pt x="2162" y="6438"/>
                  </a:lnTo>
                  <a:lnTo>
                    <a:pt x="2162" y="6723"/>
                  </a:lnTo>
                  <a:lnTo>
                    <a:pt x="2114" y="7008"/>
                  </a:lnTo>
                  <a:lnTo>
                    <a:pt x="2043" y="7293"/>
                  </a:lnTo>
                  <a:lnTo>
                    <a:pt x="1948" y="7601"/>
                  </a:lnTo>
                  <a:lnTo>
                    <a:pt x="1496" y="7982"/>
                  </a:lnTo>
                  <a:lnTo>
                    <a:pt x="1758" y="8100"/>
                  </a:lnTo>
                  <a:lnTo>
                    <a:pt x="3872" y="7388"/>
                  </a:lnTo>
                  <a:lnTo>
                    <a:pt x="3991" y="6960"/>
                  </a:lnTo>
                  <a:lnTo>
                    <a:pt x="4086" y="6509"/>
                  </a:lnTo>
                  <a:lnTo>
                    <a:pt x="4109" y="6271"/>
                  </a:lnTo>
                  <a:lnTo>
                    <a:pt x="4109" y="6058"/>
                  </a:lnTo>
                  <a:lnTo>
                    <a:pt x="4086" y="5844"/>
                  </a:lnTo>
                  <a:lnTo>
                    <a:pt x="4038" y="5606"/>
                  </a:lnTo>
                  <a:lnTo>
                    <a:pt x="3991" y="5440"/>
                  </a:lnTo>
                  <a:lnTo>
                    <a:pt x="3919" y="5274"/>
                  </a:lnTo>
                  <a:lnTo>
                    <a:pt x="3729" y="4941"/>
                  </a:lnTo>
                  <a:lnTo>
                    <a:pt x="3515" y="4632"/>
                  </a:lnTo>
                  <a:lnTo>
                    <a:pt x="3278" y="4347"/>
                  </a:lnTo>
                  <a:lnTo>
                    <a:pt x="2779" y="3801"/>
                  </a:lnTo>
                  <a:lnTo>
                    <a:pt x="2565" y="3492"/>
                  </a:lnTo>
                  <a:lnTo>
                    <a:pt x="2352" y="3183"/>
                  </a:lnTo>
                  <a:lnTo>
                    <a:pt x="2257" y="2993"/>
                  </a:lnTo>
                  <a:lnTo>
                    <a:pt x="2162" y="2780"/>
                  </a:lnTo>
                  <a:lnTo>
                    <a:pt x="2090" y="2566"/>
                  </a:lnTo>
                  <a:lnTo>
                    <a:pt x="2043" y="2328"/>
                  </a:lnTo>
                  <a:lnTo>
                    <a:pt x="2019" y="2114"/>
                  </a:lnTo>
                  <a:lnTo>
                    <a:pt x="2019" y="1877"/>
                  </a:lnTo>
                  <a:lnTo>
                    <a:pt x="2067" y="1663"/>
                  </a:lnTo>
                  <a:lnTo>
                    <a:pt x="2138" y="1449"/>
                  </a:lnTo>
                  <a:lnTo>
                    <a:pt x="2304" y="1259"/>
                  </a:lnTo>
                  <a:lnTo>
                    <a:pt x="2470" y="1069"/>
                  </a:lnTo>
                  <a:lnTo>
                    <a:pt x="2660" y="903"/>
                  </a:lnTo>
                  <a:lnTo>
                    <a:pt x="2850" y="761"/>
                  </a:lnTo>
                  <a:lnTo>
                    <a:pt x="3064" y="618"/>
                  </a:lnTo>
                  <a:lnTo>
                    <a:pt x="3302" y="523"/>
                  </a:lnTo>
                  <a:lnTo>
                    <a:pt x="3753" y="309"/>
                  </a:lnTo>
                  <a:lnTo>
                    <a:pt x="3872" y="286"/>
                  </a:lnTo>
                  <a:lnTo>
                    <a:pt x="3967" y="309"/>
                  </a:lnTo>
                  <a:lnTo>
                    <a:pt x="4062" y="357"/>
                  </a:lnTo>
                  <a:lnTo>
                    <a:pt x="4133" y="428"/>
                  </a:lnTo>
                  <a:lnTo>
                    <a:pt x="4157" y="452"/>
                  </a:lnTo>
                  <a:lnTo>
                    <a:pt x="4252" y="642"/>
                  </a:lnTo>
                  <a:lnTo>
                    <a:pt x="4394" y="594"/>
                  </a:lnTo>
                  <a:lnTo>
                    <a:pt x="4299" y="404"/>
                  </a:lnTo>
                  <a:lnTo>
                    <a:pt x="4204" y="286"/>
                  </a:lnTo>
                  <a:lnTo>
                    <a:pt x="4109" y="167"/>
                  </a:lnTo>
                  <a:lnTo>
                    <a:pt x="3991" y="72"/>
                  </a:lnTo>
                  <a:lnTo>
                    <a:pt x="3943" y="24"/>
                  </a:lnTo>
                  <a:lnTo>
                    <a:pt x="3872" y="24"/>
                  </a:lnTo>
                  <a:lnTo>
                    <a:pt x="3824"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26" name="Google Shape;626;p9"/>
            <p:cNvSpPr/>
            <p:nvPr/>
          </p:nvSpPr>
          <p:spPr>
            <a:xfrm>
              <a:off x="773750" y="469700"/>
              <a:ext cx="111675" cy="200150"/>
            </a:xfrm>
            <a:custGeom>
              <a:avLst/>
              <a:gdLst/>
              <a:ahLst/>
              <a:cxnLst/>
              <a:rect l="l" t="t" r="r" b="b"/>
              <a:pathLst>
                <a:path w="4467" h="8006" extrusionOk="0">
                  <a:moveTo>
                    <a:pt x="4086" y="1"/>
                  </a:moveTo>
                  <a:lnTo>
                    <a:pt x="3920" y="24"/>
                  </a:lnTo>
                  <a:lnTo>
                    <a:pt x="3730" y="48"/>
                  </a:lnTo>
                  <a:lnTo>
                    <a:pt x="3564" y="96"/>
                  </a:lnTo>
                  <a:lnTo>
                    <a:pt x="2827" y="310"/>
                  </a:lnTo>
                  <a:lnTo>
                    <a:pt x="2067" y="571"/>
                  </a:lnTo>
                  <a:lnTo>
                    <a:pt x="1355" y="880"/>
                  </a:lnTo>
                  <a:lnTo>
                    <a:pt x="998" y="1070"/>
                  </a:lnTo>
                  <a:lnTo>
                    <a:pt x="666" y="1260"/>
                  </a:lnTo>
                  <a:lnTo>
                    <a:pt x="428" y="1402"/>
                  </a:lnTo>
                  <a:lnTo>
                    <a:pt x="310" y="1473"/>
                  </a:lnTo>
                  <a:lnTo>
                    <a:pt x="215" y="1568"/>
                  </a:lnTo>
                  <a:lnTo>
                    <a:pt x="119" y="1711"/>
                  </a:lnTo>
                  <a:lnTo>
                    <a:pt x="48" y="1853"/>
                  </a:lnTo>
                  <a:lnTo>
                    <a:pt x="24" y="1996"/>
                  </a:lnTo>
                  <a:lnTo>
                    <a:pt x="1" y="2162"/>
                  </a:lnTo>
                  <a:lnTo>
                    <a:pt x="24" y="2305"/>
                  </a:lnTo>
                  <a:lnTo>
                    <a:pt x="48" y="2471"/>
                  </a:lnTo>
                  <a:lnTo>
                    <a:pt x="119" y="2804"/>
                  </a:lnTo>
                  <a:lnTo>
                    <a:pt x="191" y="3136"/>
                  </a:lnTo>
                  <a:lnTo>
                    <a:pt x="310" y="3469"/>
                  </a:lnTo>
                  <a:lnTo>
                    <a:pt x="452" y="3801"/>
                  </a:lnTo>
                  <a:lnTo>
                    <a:pt x="618" y="4110"/>
                  </a:lnTo>
                  <a:lnTo>
                    <a:pt x="785" y="4395"/>
                  </a:lnTo>
                  <a:lnTo>
                    <a:pt x="998" y="4656"/>
                  </a:lnTo>
                  <a:lnTo>
                    <a:pt x="1402" y="5155"/>
                  </a:lnTo>
                  <a:lnTo>
                    <a:pt x="1735" y="5511"/>
                  </a:lnTo>
                  <a:lnTo>
                    <a:pt x="1877" y="5678"/>
                  </a:lnTo>
                  <a:lnTo>
                    <a:pt x="2020" y="5891"/>
                  </a:lnTo>
                  <a:lnTo>
                    <a:pt x="2067" y="5987"/>
                  </a:lnTo>
                  <a:lnTo>
                    <a:pt x="2115" y="6105"/>
                  </a:lnTo>
                  <a:lnTo>
                    <a:pt x="2162" y="6343"/>
                  </a:lnTo>
                  <a:lnTo>
                    <a:pt x="2162" y="6557"/>
                  </a:lnTo>
                  <a:lnTo>
                    <a:pt x="2139" y="6770"/>
                  </a:lnTo>
                  <a:lnTo>
                    <a:pt x="2091" y="6984"/>
                  </a:lnTo>
                  <a:lnTo>
                    <a:pt x="2043" y="7198"/>
                  </a:lnTo>
                  <a:lnTo>
                    <a:pt x="1901" y="7625"/>
                  </a:lnTo>
                  <a:lnTo>
                    <a:pt x="1758" y="8006"/>
                  </a:lnTo>
                  <a:lnTo>
                    <a:pt x="1758" y="8006"/>
                  </a:lnTo>
                  <a:lnTo>
                    <a:pt x="3849" y="7293"/>
                  </a:lnTo>
                  <a:lnTo>
                    <a:pt x="3991" y="6842"/>
                  </a:lnTo>
                  <a:lnTo>
                    <a:pt x="4063" y="6414"/>
                  </a:lnTo>
                  <a:lnTo>
                    <a:pt x="4086" y="6200"/>
                  </a:lnTo>
                  <a:lnTo>
                    <a:pt x="4110" y="5963"/>
                  </a:lnTo>
                  <a:lnTo>
                    <a:pt x="4086" y="5749"/>
                  </a:lnTo>
                  <a:lnTo>
                    <a:pt x="4039" y="5535"/>
                  </a:lnTo>
                  <a:lnTo>
                    <a:pt x="3991" y="5369"/>
                  </a:lnTo>
                  <a:lnTo>
                    <a:pt x="3920" y="5203"/>
                  </a:lnTo>
                  <a:lnTo>
                    <a:pt x="3730" y="4870"/>
                  </a:lnTo>
                  <a:lnTo>
                    <a:pt x="3516" y="4585"/>
                  </a:lnTo>
                  <a:lnTo>
                    <a:pt x="3279" y="4300"/>
                  </a:lnTo>
                  <a:lnTo>
                    <a:pt x="2780" y="3754"/>
                  </a:lnTo>
                  <a:lnTo>
                    <a:pt x="2566" y="3469"/>
                  </a:lnTo>
                  <a:lnTo>
                    <a:pt x="2376" y="3160"/>
                  </a:lnTo>
                  <a:lnTo>
                    <a:pt x="2257" y="2970"/>
                  </a:lnTo>
                  <a:lnTo>
                    <a:pt x="2186" y="2756"/>
                  </a:lnTo>
                  <a:lnTo>
                    <a:pt x="2115" y="2542"/>
                  </a:lnTo>
                  <a:lnTo>
                    <a:pt x="2043" y="2305"/>
                  </a:lnTo>
                  <a:lnTo>
                    <a:pt x="2020" y="2091"/>
                  </a:lnTo>
                  <a:lnTo>
                    <a:pt x="2020" y="1853"/>
                  </a:lnTo>
                  <a:lnTo>
                    <a:pt x="2067" y="1640"/>
                  </a:lnTo>
                  <a:lnTo>
                    <a:pt x="2162" y="1450"/>
                  </a:lnTo>
                  <a:lnTo>
                    <a:pt x="2352" y="1212"/>
                  </a:lnTo>
                  <a:lnTo>
                    <a:pt x="2542" y="998"/>
                  </a:lnTo>
                  <a:lnTo>
                    <a:pt x="2780" y="808"/>
                  </a:lnTo>
                  <a:lnTo>
                    <a:pt x="3041" y="642"/>
                  </a:lnTo>
                  <a:lnTo>
                    <a:pt x="3302" y="523"/>
                  </a:lnTo>
                  <a:lnTo>
                    <a:pt x="3587" y="381"/>
                  </a:lnTo>
                  <a:lnTo>
                    <a:pt x="4158" y="167"/>
                  </a:lnTo>
                  <a:lnTo>
                    <a:pt x="4205" y="143"/>
                  </a:lnTo>
                  <a:lnTo>
                    <a:pt x="4253" y="143"/>
                  </a:lnTo>
                  <a:lnTo>
                    <a:pt x="4324" y="167"/>
                  </a:lnTo>
                  <a:lnTo>
                    <a:pt x="4395" y="191"/>
                  </a:lnTo>
                  <a:lnTo>
                    <a:pt x="4466" y="310"/>
                  </a:lnTo>
                  <a:lnTo>
                    <a:pt x="4466" y="286"/>
                  </a:lnTo>
                  <a:lnTo>
                    <a:pt x="4395" y="143"/>
                  </a:lnTo>
                  <a:lnTo>
                    <a:pt x="4348" y="96"/>
                  </a:lnTo>
                  <a:lnTo>
                    <a:pt x="4253" y="48"/>
                  </a:lnTo>
                  <a:lnTo>
                    <a:pt x="4086"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27" name="Google Shape;627;p9"/>
            <p:cNvSpPr/>
            <p:nvPr/>
          </p:nvSpPr>
          <p:spPr>
            <a:xfrm>
              <a:off x="777925" y="504150"/>
              <a:ext cx="35050" cy="33275"/>
            </a:xfrm>
            <a:custGeom>
              <a:avLst/>
              <a:gdLst/>
              <a:ahLst/>
              <a:cxnLst/>
              <a:rect l="l" t="t" r="r" b="b"/>
              <a:pathLst>
                <a:path w="1402" h="1331" extrusionOk="0">
                  <a:moveTo>
                    <a:pt x="1021" y="0"/>
                  </a:moveTo>
                  <a:lnTo>
                    <a:pt x="950" y="24"/>
                  </a:lnTo>
                  <a:lnTo>
                    <a:pt x="879" y="95"/>
                  </a:lnTo>
                  <a:lnTo>
                    <a:pt x="808" y="167"/>
                  </a:lnTo>
                  <a:lnTo>
                    <a:pt x="760" y="214"/>
                  </a:lnTo>
                  <a:lnTo>
                    <a:pt x="713" y="238"/>
                  </a:lnTo>
                  <a:lnTo>
                    <a:pt x="570" y="238"/>
                  </a:lnTo>
                  <a:lnTo>
                    <a:pt x="428" y="167"/>
                  </a:lnTo>
                  <a:lnTo>
                    <a:pt x="380" y="143"/>
                  </a:lnTo>
                  <a:lnTo>
                    <a:pt x="309" y="119"/>
                  </a:lnTo>
                  <a:lnTo>
                    <a:pt x="238" y="143"/>
                  </a:lnTo>
                  <a:lnTo>
                    <a:pt x="166" y="190"/>
                  </a:lnTo>
                  <a:lnTo>
                    <a:pt x="119" y="262"/>
                  </a:lnTo>
                  <a:lnTo>
                    <a:pt x="71" y="357"/>
                  </a:lnTo>
                  <a:lnTo>
                    <a:pt x="24" y="523"/>
                  </a:lnTo>
                  <a:lnTo>
                    <a:pt x="0" y="713"/>
                  </a:lnTo>
                  <a:lnTo>
                    <a:pt x="0" y="903"/>
                  </a:lnTo>
                  <a:lnTo>
                    <a:pt x="48" y="1069"/>
                  </a:lnTo>
                  <a:lnTo>
                    <a:pt x="71" y="1141"/>
                  </a:lnTo>
                  <a:lnTo>
                    <a:pt x="119" y="1236"/>
                  </a:lnTo>
                  <a:lnTo>
                    <a:pt x="190" y="1283"/>
                  </a:lnTo>
                  <a:lnTo>
                    <a:pt x="261" y="1331"/>
                  </a:lnTo>
                  <a:lnTo>
                    <a:pt x="356" y="1331"/>
                  </a:lnTo>
                  <a:lnTo>
                    <a:pt x="428" y="1307"/>
                  </a:lnTo>
                  <a:lnTo>
                    <a:pt x="475" y="1259"/>
                  </a:lnTo>
                  <a:lnTo>
                    <a:pt x="523" y="1212"/>
                  </a:lnTo>
                  <a:lnTo>
                    <a:pt x="570" y="1117"/>
                  </a:lnTo>
                  <a:lnTo>
                    <a:pt x="641" y="998"/>
                  </a:lnTo>
                  <a:lnTo>
                    <a:pt x="665" y="951"/>
                  </a:lnTo>
                  <a:lnTo>
                    <a:pt x="713" y="927"/>
                  </a:lnTo>
                  <a:lnTo>
                    <a:pt x="784" y="903"/>
                  </a:lnTo>
                  <a:lnTo>
                    <a:pt x="998" y="903"/>
                  </a:lnTo>
                  <a:lnTo>
                    <a:pt x="1069" y="879"/>
                  </a:lnTo>
                  <a:lnTo>
                    <a:pt x="1116" y="856"/>
                  </a:lnTo>
                  <a:lnTo>
                    <a:pt x="1211" y="760"/>
                  </a:lnTo>
                  <a:lnTo>
                    <a:pt x="1306" y="618"/>
                  </a:lnTo>
                  <a:lnTo>
                    <a:pt x="1354" y="499"/>
                  </a:lnTo>
                  <a:lnTo>
                    <a:pt x="1378" y="380"/>
                  </a:lnTo>
                  <a:lnTo>
                    <a:pt x="1401" y="285"/>
                  </a:lnTo>
                  <a:lnTo>
                    <a:pt x="1378" y="190"/>
                  </a:lnTo>
                  <a:lnTo>
                    <a:pt x="1330" y="119"/>
                  </a:lnTo>
                  <a:lnTo>
                    <a:pt x="1283" y="48"/>
                  </a:lnTo>
                  <a:lnTo>
                    <a:pt x="1211" y="0"/>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28" name="Google Shape;628;p9"/>
            <p:cNvSpPr/>
            <p:nvPr/>
          </p:nvSpPr>
          <p:spPr>
            <a:xfrm>
              <a:off x="828975" y="628850"/>
              <a:ext cx="39825" cy="24975"/>
            </a:xfrm>
            <a:custGeom>
              <a:avLst/>
              <a:gdLst/>
              <a:ahLst/>
              <a:cxnLst/>
              <a:rect l="l" t="t" r="r" b="b"/>
              <a:pathLst>
                <a:path w="1593" h="999" extrusionOk="0">
                  <a:moveTo>
                    <a:pt x="428" y="1"/>
                  </a:moveTo>
                  <a:lnTo>
                    <a:pt x="333" y="48"/>
                  </a:lnTo>
                  <a:lnTo>
                    <a:pt x="238" y="96"/>
                  </a:lnTo>
                  <a:lnTo>
                    <a:pt x="167" y="191"/>
                  </a:lnTo>
                  <a:lnTo>
                    <a:pt x="120" y="286"/>
                  </a:lnTo>
                  <a:lnTo>
                    <a:pt x="72" y="381"/>
                  </a:lnTo>
                  <a:lnTo>
                    <a:pt x="25" y="499"/>
                  </a:lnTo>
                  <a:lnTo>
                    <a:pt x="1" y="618"/>
                  </a:lnTo>
                  <a:lnTo>
                    <a:pt x="1" y="737"/>
                  </a:lnTo>
                  <a:lnTo>
                    <a:pt x="48" y="832"/>
                  </a:lnTo>
                  <a:lnTo>
                    <a:pt x="120" y="927"/>
                  </a:lnTo>
                  <a:lnTo>
                    <a:pt x="167" y="951"/>
                  </a:lnTo>
                  <a:lnTo>
                    <a:pt x="238" y="974"/>
                  </a:lnTo>
                  <a:lnTo>
                    <a:pt x="381" y="998"/>
                  </a:lnTo>
                  <a:lnTo>
                    <a:pt x="500" y="974"/>
                  </a:lnTo>
                  <a:lnTo>
                    <a:pt x="642" y="903"/>
                  </a:lnTo>
                  <a:lnTo>
                    <a:pt x="761" y="808"/>
                  </a:lnTo>
                  <a:lnTo>
                    <a:pt x="880" y="713"/>
                  </a:lnTo>
                  <a:lnTo>
                    <a:pt x="975" y="689"/>
                  </a:lnTo>
                  <a:lnTo>
                    <a:pt x="1070" y="666"/>
                  </a:lnTo>
                  <a:lnTo>
                    <a:pt x="1260" y="618"/>
                  </a:lnTo>
                  <a:lnTo>
                    <a:pt x="1378" y="571"/>
                  </a:lnTo>
                  <a:lnTo>
                    <a:pt x="1450" y="499"/>
                  </a:lnTo>
                  <a:lnTo>
                    <a:pt x="1521" y="428"/>
                  </a:lnTo>
                  <a:lnTo>
                    <a:pt x="1568" y="333"/>
                  </a:lnTo>
                  <a:lnTo>
                    <a:pt x="1592" y="214"/>
                  </a:lnTo>
                  <a:lnTo>
                    <a:pt x="1545" y="119"/>
                  </a:lnTo>
                  <a:lnTo>
                    <a:pt x="1473" y="48"/>
                  </a:lnTo>
                  <a:lnTo>
                    <a:pt x="1378" y="1"/>
                  </a:lnTo>
                  <a:lnTo>
                    <a:pt x="1236" y="1"/>
                  </a:lnTo>
                  <a:lnTo>
                    <a:pt x="1117" y="48"/>
                  </a:lnTo>
                  <a:lnTo>
                    <a:pt x="880" y="48"/>
                  </a:lnTo>
                  <a:lnTo>
                    <a:pt x="666" y="24"/>
                  </a:lnTo>
                  <a:lnTo>
                    <a:pt x="547"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629" name="Google Shape;629;p9"/>
          <p:cNvGrpSpPr/>
          <p:nvPr/>
        </p:nvGrpSpPr>
        <p:grpSpPr>
          <a:xfrm rot="-669090">
            <a:off x="619763" y="11151377"/>
            <a:ext cx="1450571" cy="1760899"/>
            <a:chOff x="3703100" y="2534450"/>
            <a:chExt cx="543975" cy="660350"/>
          </a:xfrm>
        </p:grpSpPr>
        <p:sp>
          <p:nvSpPr>
            <p:cNvPr id="630" name="Google Shape;630;p9"/>
            <p:cNvSpPr/>
            <p:nvPr/>
          </p:nvSpPr>
          <p:spPr>
            <a:xfrm>
              <a:off x="3703100" y="2534450"/>
              <a:ext cx="543975" cy="660350"/>
            </a:xfrm>
            <a:custGeom>
              <a:avLst/>
              <a:gdLst/>
              <a:ahLst/>
              <a:cxnLst/>
              <a:rect l="l" t="t" r="r" b="b"/>
              <a:pathLst>
                <a:path w="21759" h="26414" extrusionOk="0">
                  <a:moveTo>
                    <a:pt x="7245" y="0"/>
                  </a:moveTo>
                  <a:lnTo>
                    <a:pt x="7031" y="24"/>
                  </a:lnTo>
                  <a:lnTo>
                    <a:pt x="6841" y="72"/>
                  </a:lnTo>
                  <a:lnTo>
                    <a:pt x="6628" y="143"/>
                  </a:lnTo>
                  <a:lnTo>
                    <a:pt x="6438" y="214"/>
                  </a:lnTo>
                  <a:lnTo>
                    <a:pt x="6248" y="309"/>
                  </a:lnTo>
                  <a:lnTo>
                    <a:pt x="6081" y="428"/>
                  </a:lnTo>
                  <a:lnTo>
                    <a:pt x="5915" y="547"/>
                  </a:lnTo>
                  <a:lnTo>
                    <a:pt x="5749" y="689"/>
                  </a:lnTo>
                  <a:lnTo>
                    <a:pt x="5606" y="855"/>
                  </a:lnTo>
                  <a:lnTo>
                    <a:pt x="5487" y="1022"/>
                  </a:lnTo>
                  <a:lnTo>
                    <a:pt x="5392" y="1212"/>
                  </a:lnTo>
                  <a:lnTo>
                    <a:pt x="5297" y="1425"/>
                  </a:lnTo>
                  <a:lnTo>
                    <a:pt x="5226" y="1639"/>
                  </a:lnTo>
                  <a:lnTo>
                    <a:pt x="72" y="20262"/>
                  </a:lnTo>
                  <a:lnTo>
                    <a:pt x="24" y="20475"/>
                  </a:lnTo>
                  <a:lnTo>
                    <a:pt x="0" y="20689"/>
                  </a:lnTo>
                  <a:lnTo>
                    <a:pt x="0" y="20903"/>
                  </a:lnTo>
                  <a:lnTo>
                    <a:pt x="24" y="21117"/>
                  </a:lnTo>
                  <a:lnTo>
                    <a:pt x="48" y="21331"/>
                  </a:lnTo>
                  <a:lnTo>
                    <a:pt x="119" y="21544"/>
                  </a:lnTo>
                  <a:lnTo>
                    <a:pt x="190" y="21734"/>
                  </a:lnTo>
                  <a:lnTo>
                    <a:pt x="285" y="21924"/>
                  </a:lnTo>
                  <a:lnTo>
                    <a:pt x="404" y="22114"/>
                  </a:lnTo>
                  <a:lnTo>
                    <a:pt x="523" y="22281"/>
                  </a:lnTo>
                  <a:lnTo>
                    <a:pt x="666" y="22447"/>
                  </a:lnTo>
                  <a:lnTo>
                    <a:pt x="832" y="22590"/>
                  </a:lnTo>
                  <a:lnTo>
                    <a:pt x="1022" y="22708"/>
                  </a:lnTo>
                  <a:lnTo>
                    <a:pt x="1212" y="22803"/>
                  </a:lnTo>
                  <a:lnTo>
                    <a:pt x="1402" y="22898"/>
                  </a:lnTo>
                  <a:lnTo>
                    <a:pt x="1616" y="22970"/>
                  </a:lnTo>
                  <a:lnTo>
                    <a:pt x="13872" y="26366"/>
                  </a:lnTo>
                  <a:lnTo>
                    <a:pt x="14086" y="26414"/>
                  </a:lnTo>
                  <a:lnTo>
                    <a:pt x="14514" y="26414"/>
                  </a:lnTo>
                  <a:lnTo>
                    <a:pt x="14727" y="26390"/>
                  </a:lnTo>
                  <a:lnTo>
                    <a:pt x="14941" y="26366"/>
                  </a:lnTo>
                  <a:lnTo>
                    <a:pt x="15131" y="26295"/>
                  </a:lnTo>
                  <a:lnTo>
                    <a:pt x="15321" y="26224"/>
                  </a:lnTo>
                  <a:lnTo>
                    <a:pt x="15511" y="26129"/>
                  </a:lnTo>
                  <a:lnTo>
                    <a:pt x="15701" y="26010"/>
                  </a:lnTo>
                  <a:lnTo>
                    <a:pt x="15867" y="25867"/>
                  </a:lnTo>
                  <a:lnTo>
                    <a:pt x="16010" y="25725"/>
                  </a:lnTo>
                  <a:lnTo>
                    <a:pt x="16153" y="25582"/>
                  </a:lnTo>
                  <a:lnTo>
                    <a:pt x="16271" y="25392"/>
                  </a:lnTo>
                  <a:lnTo>
                    <a:pt x="16390" y="25202"/>
                  </a:lnTo>
                  <a:lnTo>
                    <a:pt x="16461" y="25012"/>
                  </a:lnTo>
                  <a:lnTo>
                    <a:pt x="16533" y="24799"/>
                  </a:lnTo>
                  <a:lnTo>
                    <a:pt x="21687" y="6176"/>
                  </a:lnTo>
                  <a:lnTo>
                    <a:pt x="21734" y="5962"/>
                  </a:lnTo>
                  <a:lnTo>
                    <a:pt x="21758" y="5749"/>
                  </a:lnTo>
                  <a:lnTo>
                    <a:pt x="21758" y="5535"/>
                  </a:lnTo>
                  <a:lnTo>
                    <a:pt x="21758" y="5321"/>
                  </a:lnTo>
                  <a:lnTo>
                    <a:pt x="21711" y="5107"/>
                  </a:lnTo>
                  <a:lnTo>
                    <a:pt x="21663" y="4893"/>
                  </a:lnTo>
                  <a:lnTo>
                    <a:pt x="21568" y="4703"/>
                  </a:lnTo>
                  <a:lnTo>
                    <a:pt x="21473" y="4490"/>
                  </a:lnTo>
                  <a:lnTo>
                    <a:pt x="21354" y="4300"/>
                  </a:lnTo>
                  <a:lnTo>
                    <a:pt x="21236" y="4133"/>
                  </a:lnTo>
                  <a:lnTo>
                    <a:pt x="21069" y="3991"/>
                  </a:lnTo>
                  <a:lnTo>
                    <a:pt x="20927" y="3848"/>
                  </a:lnTo>
                  <a:lnTo>
                    <a:pt x="20737" y="3706"/>
                  </a:lnTo>
                  <a:lnTo>
                    <a:pt x="20547" y="3611"/>
                  </a:lnTo>
                  <a:lnTo>
                    <a:pt x="20357" y="3516"/>
                  </a:lnTo>
                  <a:lnTo>
                    <a:pt x="20143" y="3445"/>
                  </a:lnTo>
                  <a:lnTo>
                    <a:pt x="7910" y="72"/>
                  </a:lnTo>
                  <a:lnTo>
                    <a:pt x="7673" y="24"/>
                  </a:lnTo>
                  <a:lnTo>
                    <a:pt x="745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31" name="Google Shape;631;p9"/>
            <p:cNvSpPr/>
            <p:nvPr/>
          </p:nvSpPr>
          <p:spPr>
            <a:xfrm>
              <a:off x="3736350" y="2586700"/>
              <a:ext cx="472125" cy="574850"/>
            </a:xfrm>
            <a:custGeom>
              <a:avLst/>
              <a:gdLst/>
              <a:ahLst/>
              <a:cxnLst/>
              <a:rect l="l" t="t" r="r" b="b"/>
              <a:pathLst>
                <a:path w="18885" h="22994" extrusionOk="0">
                  <a:moveTo>
                    <a:pt x="5891" y="1"/>
                  </a:moveTo>
                  <a:lnTo>
                    <a:pt x="5701" y="24"/>
                  </a:lnTo>
                  <a:lnTo>
                    <a:pt x="5535" y="48"/>
                  </a:lnTo>
                  <a:lnTo>
                    <a:pt x="5393" y="119"/>
                  </a:lnTo>
                  <a:lnTo>
                    <a:pt x="5250" y="214"/>
                  </a:lnTo>
                  <a:lnTo>
                    <a:pt x="5131" y="333"/>
                  </a:lnTo>
                  <a:lnTo>
                    <a:pt x="5036" y="499"/>
                  </a:lnTo>
                  <a:lnTo>
                    <a:pt x="4965" y="666"/>
                  </a:lnTo>
                  <a:lnTo>
                    <a:pt x="24" y="18504"/>
                  </a:lnTo>
                  <a:lnTo>
                    <a:pt x="1" y="18694"/>
                  </a:lnTo>
                  <a:lnTo>
                    <a:pt x="1" y="18861"/>
                  </a:lnTo>
                  <a:lnTo>
                    <a:pt x="48" y="19027"/>
                  </a:lnTo>
                  <a:lnTo>
                    <a:pt x="119" y="19193"/>
                  </a:lnTo>
                  <a:lnTo>
                    <a:pt x="214" y="19336"/>
                  </a:lnTo>
                  <a:lnTo>
                    <a:pt x="333" y="19454"/>
                  </a:lnTo>
                  <a:lnTo>
                    <a:pt x="476" y="19526"/>
                  </a:lnTo>
                  <a:lnTo>
                    <a:pt x="642" y="19597"/>
                  </a:lnTo>
                  <a:lnTo>
                    <a:pt x="12827" y="22970"/>
                  </a:lnTo>
                  <a:lnTo>
                    <a:pt x="13017" y="22994"/>
                  </a:lnTo>
                  <a:lnTo>
                    <a:pt x="13184" y="22994"/>
                  </a:lnTo>
                  <a:lnTo>
                    <a:pt x="13350" y="22946"/>
                  </a:lnTo>
                  <a:lnTo>
                    <a:pt x="13516" y="22899"/>
                  </a:lnTo>
                  <a:lnTo>
                    <a:pt x="13635" y="22780"/>
                  </a:lnTo>
                  <a:lnTo>
                    <a:pt x="13754" y="22661"/>
                  </a:lnTo>
                  <a:lnTo>
                    <a:pt x="13849" y="22519"/>
                  </a:lnTo>
                  <a:lnTo>
                    <a:pt x="13920" y="22352"/>
                  </a:lnTo>
                  <a:lnTo>
                    <a:pt x="18861" y="4490"/>
                  </a:lnTo>
                  <a:lnTo>
                    <a:pt x="18884" y="4324"/>
                  </a:lnTo>
                  <a:lnTo>
                    <a:pt x="18884" y="4157"/>
                  </a:lnTo>
                  <a:lnTo>
                    <a:pt x="18837" y="3991"/>
                  </a:lnTo>
                  <a:lnTo>
                    <a:pt x="18789" y="3825"/>
                  </a:lnTo>
                  <a:lnTo>
                    <a:pt x="18671" y="3682"/>
                  </a:lnTo>
                  <a:lnTo>
                    <a:pt x="18552" y="3564"/>
                  </a:lnTo>
                  <a:lnTo>
                    <a:pt x="18409" y="3469"/>
                  </a:lnTo>
                  <a:lnTo>
                    <a:pt x="18243" y="3421"/>
                  </a:lnTo>
                  <a:lnTo>
                    <a:pt x="6058" y="48"/>
                  </a:lnTo>
                  <a:lnTo>
                    <a:pt x="5891" y="1"/>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32" name="Google Shape;632;p9"/>
            <p:cNvSpPr/>
            <p:nvPr/>
          </p:nvSpPr>
          <p:spPr>
            <a:xfrm>
              <a:off x="3741700" y="2567700"/>
              <a:ext cx="472125" cy="574850"/>
            </a:xfrm>
            <a:custGeom>
              <a:avLst/>
              <a:gdLst/>
              <a:ahLst/>
              <a:cxnLst/>
              <a:rect l="l" t="t" r="r" b="b"/>
              <a:pathLst>
                <a:path w="18885" h="22994" extrusionOk="0">
                  <a:moveTo>
                    <a:pt x="5867" y="0"/>
                  </a:moveTo>
                  <a:lnTo>
                    <a:pt x="5701" y="24"/>
                  </a:lnTo>
                  <a:lnTo>
                    <a:pt x="5535" y="48"/>
                  </a:lnTo>
                  <a:lnTo>
                    <a:pt x="5392" y="119"/>
                  </a:lnTo>
                  <a:lnTo>
                    <a:pt x="5250" y="214"/>
                  </a:lnTo>
                  <a:lnTo>
                    <a:pt x="5131" y="333"/>
                  </a:lnTo>
                  <a:lnTo>
                    <a:pt x="5036" y="476"/>
                  </a:lnTo>
                  <a:lnTo>
                    <a:pt x="4965" y="642"/>
                  </a:lnTo>
                  <a:lnTo>
                    <a:pt x="24" y="18504"/>
                  </a:lnTo>
                  <a:lnTo>
                    <a:pt x="0" y="18694"/>
                  </a:lnTo>
                  <a:lnTo>
                    <a:pt x="0" y="18860"/>
                  </a:lnTo>
                  <a:lnTo>
                    <a:pt x="48" y="19027"/>
                  </a:lnTo>
                  <a:lnTo>
                    <a:pt x="119" y="19193"/>
                  </a:lnTo>
                  <a:lnTo>
                    <a:pt x="214" y="19312"/>
                  </a:lnTo>
                  <a:lnTo>
                    <a:pt x="333" y="19431"/>
                  </a:lnTo>
                  <a:lnTo>
                    <a:pt x="475" y="19526"/>
                  </a:lnTo>
                  <a:lnTo>
                    <a:pt x="642" y="19597"/>
                  </a:lnTo>
                  <a:lnTo>
                    <a:pt x="12827" y="22970"/>
                  </a:lnTo>
                  <a:lnTo>
                    <a:pt x="13017" y="22994"/>
                  </a:lnTo>
                  <a:lnTo>
                    <a:pt x="13183" y="22994"/>
                  </a:lnTo>
                  <a:lnTo>
                    <a:pt x="13350" y="22946"/>
                  </a:lnTo>
                  <a:lnTo>
                    <a:pt x="13516" y="22875"/>
                  </a:lnTo>
                  <a:lnTo>
                    <a:pt x="13635" y="22780"/>
                  </a:lnTo>
                  <a:lnTo>
                    <a:pt x="13753" y="22661"/>
                  </a:lnTo>
                  <a:lnTo>
                    <a:pt x="13848" y="22518"/>
                  </a:lnTo>
                  <a:lnTo>
                    <a:pt x="13920" y="22352"/>
                  </a:lnTo>
                  <a:lnTo>
                    <a:pt x="18860" y="4490"/>
                  </a:lnTo>
                  <a:lnTo>
                    <a:pt x="18884" y="4324"/>
                  </a:lnTo>
                  <a:lnTo>
                    <a:pt x="18884" y="4134"/>
                  </a:lnTo>
                  <a:lnTo>
                    <a:pt x="18837" y="3967"/>
                  </a:lnTo>
                  <a:lnTo>
                    <a:pt x="18765" y="3825"/>
                  </a:lnTo>
                  <a:lnTo>
                    <a:pt x="18670" y="3682"/>
                  </a:lnTo>
                  <a:lnTo>
                    <a:pt x="18552" y="3563"/>
                  </a:lnTo>
                  <a:lnTo>
                    <a:pt x="18409" y="3468"/>
                  </a:lnTo>
                  <a:lnTo>
                    <a:pt x="18243" y="3397"/>
                  </a:lnTo>
                  <a:lnTo>
                    <a:pt x="6057" y="48"/>
                  </a:lnTo>
                  <a:lnTo>
                    <a:pt x="5867" y="0"/>
                  </a:lnTo>
                  <a:close/>
                </a:path>
              </a:pathLst>
            </a:custGeom>
            <a:solidFill>
              <a:srgbClr val="CECECE"/>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33" name="Google Shape;633;p9"/>
            <p:cNvSpPr/>
            <p:nvPr/>
          </p:nvSpPr>
          <p:spPr>
            <a:xfrm>
              <a:off x="3865800" y="2720900"/>
              <a:ext cx="74250" cy="74250"/>
            </a:xfrm>
            <a:custGeom>
              <a:avLst/>
              <a:gdLst/>
              <a:ahLst/>
              <a:cxnLst/>
              <a:rect l="l" t="t" r="r" b="b"/>
              <a:pathLst>
                <a:path w="2970" h="2970" extrusionOk="0">
                  <a:moveTo>
                    <a:pt x="761" y="1"/>
                  </a:moveTo>
                  <a:lnTo>
                    <a:pt x="666" y="48"/>
                  </a:lnTo>
                  <a:lnTo>
                    <a:pt x="595" y="96"/>
                  </a:lnTo>
                  <a:lnTo>
                    <a:pt x="547" y="191"/>
                  </a:lnTo>
                  <a:lnTo>
                    <a:pt x="1" y="2115"/>
                  </a:lnTo>
                  <a:lnTo>
                    <a:pt x="1" y="2210"/>
                  </a:lnTo>
                  <a:lnTo>
                    <a:pt x="25" y="2305"/>
                  </a:lnTo>
                  <a:lnTo>
                    <a:pt x="96" y="2400"/>
                  </a:lnTo>
                  <a:lnTo>
                    <a:pt x="191" y="2447"/>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CCB76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34" name="Google Shape;634;p9"/>
            <p:cNvSpPr/>
            <p:nvPr/>
          </p:nvSpPr>
          <p:spPr>
            <a:xfrm>
              <a:off x="3960225" y="2747025"/>
              <a:ext cx="74250" cy="74275"/>
            </a:xfrm>
            <a:custGeom>
              <a:avLst/>
              <a:gdLst/>
              <a:ahLst/>
              <a:cxnLst/>
              <a:rect l="l" t="t" r="r" b="b"/>
              <a:pathLst>
                <a:path w="2970" h="2971" extrusionOk="0">
                  <a:moveTo>
                    <a:pt x="761" y="1"/>
                  </a:moveTo>
                  <a:lnTo>
                    <a:pt x="666" y="48"/>
                  </a:lnTo>
                  <a:lnTo>
                    <a:pt x="594" y="96"/>
                  </a:lnTo>
                  <a:lnTo>
                    <a:pt x="547" y="191"/>
                  </a:lnTo>
                  <a:lnTo>
                    <a:pt x="24" y="2115"/>
                  </a:lnTo>
                  <a:lnTo>
                    <a:pt x="1" y="2210"/>
                  </a:lnTo>
                  <a:lnTo>
                    <a:pt x="48" y="2305"/>
                  </a:lnTo>
                  <a:lnTo>
                    <a:pt x="96" y="2400"/>
                  </a:lnTo>
                  <a:lnTo>
                    <a:pt x="191" y="2447"/>
                  </a:lnTo>
                  <a:lnTo>
                    <a:pt x="2115" y="2970"/>
                  </a:lnTo>
                  <a:lnTo>
                    <a:pt x="2210" y="2970"/>
                  </a:lnTo>
                  <a:lnTo>
                    <a:pt x="2305" y="2946"/>
                  </a:lnTo>
                  <a:lnTo>
                    <a:pt x="2376" y="2875"/>
                  </a:lnTo>
                  <a:lnTo>
                    <a:pt x="2423" y="2780"/>
                  </a:lnTo>
                  <a:lnTo>
                    <a:pt x="2970" y="856"/>
                  </a:lnTo>
                  <a:lnTo>
                    <a:pt x="2970" y="761"/>
                  </a:lnTo>
                  <a:lnTo>
                    <a:pt x="2946"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35" name="Google Shape;635;p9"/>
            <p:cNvSpPr/>
            <p:nvPr/>
          </p:nvSpPr>
          <p:spPr>
            <a:xfrm>
              <a:off x="4054650" y="2773175"/>
              <a:ext cx="74250" cy="74250"/>
            </a:xfrm>
            <a:custGeom>
              <a:avLst/>
              <a:gdLst/>
              <a:ahLst/>
              <a:cxnLst/>
              <a:rect l="l" t="t" r="r" b="b"/>
              <a:pathLst>
                <a:path w="2970" h="2970" extrusionOk="0">
                  <a:moveTo>
                    <a:pt x="760" y="0"/>
                  </a:moveTo>
                  <a:lnTo>
                    <a:pt x="665" y="48"/>
                  </a:lnTo>
                  <a:lnTo>
                    <a:pt x="594" y="95"/>
                  </a:lnTo>
                  <a:lnTo>
                    <a:pt x="547" y="190"/>
                  </a:lnTo>
                  <a:lnTo>
                    <a:pt x="24" y="2114"/>
                  </a:lnTo>
                  <a:lnTo>
                    <a:pt x="0" y="2233"/>
                  </a:lnTo>
                  <a:lnTo>
                    <a:pt x="48" y="2304"/>
                  </a:lnTo>
                  <a:lnTo>
                    <a:pt x="95" y="2399"/>
                  </a:lnTo>
                  <a:lnTo>
                    <a:pt x="190" y="2447"/>
                  </a:lnTo>
                  <a:lnTo>
                    <a:pt x="2114" y="2969"/>
                  </a:lnTo>
                  <a:lnTo>
                    <a:pt x="2233" y="2969"/>
                  </a:lnTo>
                  <a:lnTo>
                    <a:pt x="2304" y="2945"/>
                  </a:lnTo>
                  <a:lnTo>
                    <a:pt x="2399" y="2874"/>
                  </a:lnTo>
                  <a:lnTo>
                    <a:pt x="2447" y="2779"/>
                  </a:lnTo>
                  <a:lnTo>
                    <a:pt x="2969" y="855"/>
                  </a:lnTo>
                  <a:lnTo>
                    <a:pt x="2969" y="760"/>
                  </a:lnTo>
                  <a:lnTo>
                    <a:pt x="2946" y="665"/>
                  </a:lnTo>
                  <a:lnTo>
                    <a:pt x="2874" y="594"/>
                  </a:lnTo>
                  <a:lnTo>
                    <a:pt x="2779" y="546"/>
                  </a:lnTo>
                  <a:lnTo>
                    <a:pt x="855" y="24"/>
                  </a:lnTo>
                  <a:lnTo>
                    <a:pt x="760"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36" name="Google Shape;636;p9"/>
            <p:cNvSpPr/>
            <p:nvPr/>
          </p:nvSpPr>
          <p:spPr>
            <a:xfrm>
              <a:off x="3842050" y="2806425"/>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99"/>
                  </a:lnTo>
                  <a:lnTo>
                    <a:pt x="191" y="2423"/>
                  </a:lnTo>
                  <a:lnTo>
                    <a:pt x="2115" y="2969"/>
                  </a:lnTo>
                  <a:lnTo>
                    <a:pt x="2210" y="2969"/>
                  </a:lnTo>
                  <a:lnTo>
                    <a:pt x="2305" y="2946"/>
                  </a:lnTo>
                  <a:lnTo>
                    <a:pt x="2376" y="2874"/>
                  </a:lnTo>
                  <a:lnTo>
                    <a:pt x="2423"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37" name="Google Shape;637;p9"/>
            <p:cNvSpPr/>
            <p:nvPr/>
          </p:nvSpPr>
          <p:spPr>
            <a:xfrm>
              <a:off x="3936475" y="2832550"/>
              <a:ext cx="74250" cy="74250"/>
            </a:xfrm>
            <a:custGeom>
              <a:avLst/>
              <a:gdLst/>
              <a:ahLst/>
              <a:cxnLst/>
              <a:rect l="l" t="t" r="r" b="b"/>
              <a:pathLst>
                <a:path w="2970" h="2970" extrusionOk="0">
                  <a:moveTo>
                    <a:pt x="761" y="0"/>
                  </a:moveTo>
                  <a:lnTo>
                    <a:pt x="665" y="48"/>
                  </a:lnTo>
                  <a:lnTo>
                    <a:pt x="594" y="95"/>
                  </a:lnTo>
                  <a:lnTo>
                    <a:pt x="547" y="190"/>
                  </a:lnTo>
                  <a:lnTo>
                    <a:pt x="24" y="2114"/>
                  </a:lnTo>
                  <a:lnTo>
                    <a:pt x="0" y="2209"/>
                  </a:lnTo>
                  <a:lnTo>
                    <a:pt x="48" y="2304"/>
                  </a:lnTo>
                  <a:lnTo>
                    <a:pt x="95" y="2399"/>
                  </a:lnTo>
                  <a:lnTo>
                    <a:pt x="190" y="2423"/>
                  </a:lnTo>
                  <a:lnTo>
                    <a:pt x="2114" y="2970"/>
                  </a:lnTo>
                  <a:lnTo>
                    <a:pt x="2209" y="2970"/>
                  </a:lnTo>
                  <a:lnTo>
                    <a:pt x="2304" y="2946"/>
                  </a:lnTo>
                  <a:lnTo>
                    <a:pt x="2399" y="2875"/>
                  </a:lnTo>
                  <a:lnTo>
                    <a:pt x="2447"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38" name="Google Shape;638;p9"/>
            <p:cNvSpPr/>
            <p:nvPr/>
          </p:nvSpPr>
          <p:spPr>
            <a:xfrm>
              <a:off x="4031475" y="2858675"/>
              <a:ext cx="73675" cy="74250"/>
            </a:xfrm>
            <a:custGeom>
              <a:avLst/>
              <a:gdLst/>
              <a:ahLst/>
              <a:cxnLst/>
              <a:rect l="l" t="t" r="r" b="b"/>
              <a:pathLst>
                <a:path w="2947" h="2970" extrusionOk="0">
                  <a:moveTo>
                    <a:pt x="737" y="1"/>
                  </a:moveTo>
                  <a:lnTo>
                    <a:pt x="642" y="48"/>
                  </a:lnTo>
                  <a:lnTo>
                    <a:pt x="571" y="96"/>
                  </a:lnTo>
                  <a:lnTo>
                    <a:pt x="523" y="191"/>
                  </a:lnTo>
                  <a:lnTo>
                    <a:pt x="1" y="2115"/>
                  </a:lnTo>
                  <a:lnTo>
                    <a:pt x="1" y="2210"/>
                  </a:lnTo>
                  <a:lnTo>
                    <a:pt x="25" y="2305"/>
                  </a:lnTo>
                  <a:lnTo>
                    <a:pt x="96" y="2400"/>
                  </a:lnTo>
                  <a:lnTo>
                    <a:pt x="191" y="2447"/>
                  </a:lnTo>
                  <a:lnTo>
                    <a:pt x="2091" y="2970"/>
                  </a:lnTo>
                  <a:lnTo>
                    <a:pt x="2210" y="2970"/>
                  </a:lnTo>
                  <a:lnTo>
                    <a:pt x="2305" y="2946"/>
                  </a:lnTo>
                  <a:lnTo>
                    <a:pt x="2376" y="2875"/>
                  </a:lnTo>
                  <a:lnTo>
                    <a:pt x="2424" y="2780"/>
                  </a:lnTo>
                  <a:lnTo>
                    <a:pt x="2946" y="856"/>
                  </a:lnTo>
                  <a:lnTo>
                    <a:pt x="2946" y="761"/>
                  </a:lnTo>
                  <a:lnTo>
                    <a:pt x="2923" y="666"/>
                  </a:lnTo>
                  <a:lnTo>
                    <a:pt x="2851" y="594"/>
                  </a:lnTo>
                  <a:lnTo>
                    <a:pt x="2780" y="547"/>
                  </a:lnTo>
                  <a:lnTo>
                    <a:pt x="856" y="24"/>
                  </a:lnTo>
                  <a:lnTo>
                    <a:pt x="737"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39" name="Google Shape;639;p9"/>
            <p:cNvSpPr/>
            <p:nvPr/>
          </p:nvSpPr>
          <p:spPr>
            <a:xfrm>
              <a:off x="3818300" y="2891925"/>
              <a:ext cx="74250" cy="74250"/>
            </a:xfrm>
            <a:custGeom>
              <a:avLst/>
              <a:gdLst/>
              <a:ahLst/>
              <a:cxnLst/>
              <a:rect l="l" t="t" r="r" b="b"/>
              <a:pathLst>
                <a:path w="2970" h="2970" extrusionOk="0">
                  <a:moveTo>
                    <a:pt x="761" y="1"/>
                  </a:moveTo>
                  <a:lnTo>
                    <a:pt x="666" y="48"/>
                  </a:lnTo>
                  <a:lnTo>
                    <a:pt x="594" y="96"/>
                  </a:lnTo>
                  <a:lnTo>
                    <a:pt x="547" y="191"/>
                  </a:lnTo>
                  <a:lnTo>
                    <a:pt x="24" y="2115"/>
                  </a:lnTo>
                  <a:lnTo>
                    <a:pt x="1" y="2210"/>
                  </a:lnTo>
                  <a:lnTo>
                    <a:pt x="48" y="2305"/>
                  </a:lnTo>
                  <a:lnTo>
                    <a:pt x="96" y="2376"/>
                  </a:lnTo>
                  <a:lnTo>
                    <a:pt x="191" y="2424"/>
                  </a:lnTo>
                  <a:lnTo>
                    <a:pt x="2115" y="2970"/>
                  </a:lnTo>
                  <a:lnTo>
                    <a:pt x="2210" y="2970"/>
                  </a:lnTo>
                  <a:lnTo>
                    <a:pt x="2305" y="2946"/>
                  </a:lnTo>
                  <a:lnTo>
                    <a:pt x="2400" y="2875"/>
                  </a:lnTo>
                  <a:lnTo>
                    <a:pt x="2423" y="2780"/>
                  </a:lnTo>
                  <a:lnTo>
                    <a:pt x="2970" y="856"/>
                  </a:lnTo>
                  <a:lnTo>
                    <a:pt x="2970" y="761"/>
                  </a:lnTo>
                  <a:lnTo>
                    <a:pt x="2946" y="666"/>
                  </a:lnTo>
                  <a:lnTo>
                    <a:pt x="2875" y="595"/>
                  </a:lnTo>
                  <a:lnTo>
                    <a:pt x="2780" y="547"/>
                  </a:lnTo>
                  <a:lnTo>
                    <a:pt x="856" y="24"/>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40" name="Google Shape;640;p9"/>
            <p:cNvSpPr/>
            <p:nvPr/>
          </p:nvSpPr>
          <p:spPr>
            <a:xfrm>
              <a:off x="3913325" y="2918050"/>
              <a:ext cx="73650" cy="74250"/>
            </a:xfrm>
            <a:custGeom>
              <a:avLst/>
              <a:gdLst/>
              <a:ahLst/>
              <a:cxnLst/>
              <a:rect l="l" t="t" r="r" b="b"/>
              <a:pathLst>
                <a:path w="2946" h="2970" extrusionOk="0">
                  <a:moveTo>
                    <a:pt x="736" y="1"/>
                  </a:moveTo>
                  <a:lnTo>
                    <a:pt x="641" y="48"/>
                  </a:lnTo>
                  <a:lnTo>
                    <a:pt x="570" y="96"/>
                  </a:lnTo>
                  <a:lnTo>
                    <a:pt x="523" y="191"/>
                  </a:lnTo>
                  <a:lnTo>
                    <a:pt x="0" y="2115"/>
                  </a:lnTo>
                  <a:lnTo>
                    <a:pt x="0" y="2210"/>
                  </a:lnTo>
                  <a:lnTo>
                    <a:pt x="24" y="2305"/>
                  </a:lnTo>
                  <a:lnTo>
                    <a:pt x="95" y="2376"/>
                  </a:lnTo>
                  <a:lnTo>
                    <a:pt x="166" y="2424"/>
                  </a:lnTo>
                  <a:lnTo>
                    <a:pt x="2090" y="2970"/>
                  </a:lnTo>
                  <a:lnTo>
                    <a:pt x="2209" y="2970"/>
                  </a:lnTo>
                  <a:lnTo>
                    <a:pt x="2304" y="2946"/>
                  </a:lnTo>
                  <a:lnTo>
                    <a:pt x="2375" y="2875"/>
                  </a:lnTo>
                  <a:lnTo>
                    <a:pt x="2423" y="2780"/>
                  </a:lnTo>
                  <a:lnTo>
                    <a:pt x="2945" y="856"/>
                  </a:lnTo>
                  <a:lnTo>
                    <a:pt x="2945" y="761"/>
                  </a:lnTo>
                  <a:lnTo>
                    <a:pt x="2922" y="666"/>
                  </a:lnTo>
                  <a:lnTo>
                    <a:pt x="2850" y="595"/>
                  </a:lnTo>
                  <a:lnTo>
                    <a:pt x="2755" y="547"/>
                  </a:lnTo>
                  <a:lnTo>
                    <a:pt x="855" y="25"/>
                  </a:lnTo>
                  <a:lnTo>
                    <a:pt x="736"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41" name="Google Shape;641;p9"/>
            <p:cNvSpPr/>
            <p:nvPr/>
          </p:nvSpPr>
          <p:spPr>
            <a:xfrm>
              <a:off x="4007725" y="2944175"/>
              <a:ext cx="74250" cy="74275"/>
            </a:xfrm>
            <a:custGeom>
              <a:avLst/>
              <a:gdLst/>
              <a:ahLst/>
              <a:cxnLst/>
              <a:rect l="l" t="t" r="r" b="b"/>
              <a:pathLst>
                <a:path w="2970" h="2971" extrusionOk="0">
                  <a:moveTo>
                    <a:pt x="761" y="1"/>
                  </a:moveTo>
                  <a:lnTo>
                    <a:pt x="666" y="48"/>
                  </a:lnTo>
                  <a:lnTo>
                    <a:pt x="571" y="96"/>
                  </a:lnTo>
                  <a:lnTo>
                    <a:pt x="547" y="191"/>
                  </a:lnTo>
                  <a:lnTo>
                    <a:pt x="1" y="2115"/>
                  </a:lnTo>
                  <a:lnTo>
                    <a:pt x="1" y="2210"/>
                  </a:lnTo>
                  <a:lnTo>
                    <a:pt x="25" y="2305"/>
                  </a:lnTo>
                  <a:lnTo>
                    <a:pt x="96" y="2400"/>
                  </a:lnTo>
                  <a:lnTo>
                    <a:pt x="191" y="2424"/>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42" name="Google Shape;642;p9"/>
            <p:cNvSpPr/>
            <p:nvPr/>
          </p:nvSpPr>
          <p:spPr>
            <a:xfrm>
              <a:off x="3795150" y="2977450"/>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75"/>
                  </a:lnTo>
                  <a:lnTo>
                    <a:pt x="166" y="2423"/>
                  </a:lnTo>
                  <a:lnTo>
                    <a:pt x="2090" y="2969"/>
                  </a:lnTo>
                  <a:lnTo>
                    <a:pt x="2209" y="2969"/>
                  </a:lnTo>
                  <a:lnTo>
                    <a:pt x="2304" y="2946"/>
                  </a:lnTo>
                  <a:lnTo>
                    <a:pt x="2375" y="2874"/>
                  </a:lnTo>
                  <a:lnTo>
                    <a:pt x="2423" y="2779"/>
                  </a:lnTo>
                  <a:lnTo>
                    <a:pt x="2946" y="855"/>
                  </a:lnTo>
                  <a:lnTo>
                    <a:pt x="2946" y="760"/>
                  </a:lnTo>
                  <a:lnTo>
                    <a:pt x="2922" y="665"/>
                  </a:lnTo>
                  <a:lnTo>
                    <a:pt x="2851" y="594"/>
                  </a:lnTo>
                  <a:lnTo>
                    <a:pt x="2756" y="546"/>
                  </a:lnTo>
                  <a:lnTo>
                    <a:pt x="855" y="24"/>
                  </a:lnTo>
                  <a:lnTo>
                    <a:pt x="737"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43" name="Google Shape;643;p9"/>
            <p:cNvSpPr/>
            <p:nvPr/>
          </p:nvSpPr>
          <p:spPr>
            <a:xfrm>
              <a:off x="3889550" y="3003575"/>
              <a:ext cx="74275" cy="74250"/>
            </a:xfrm>
            <a:custGeom>
              <a:avLst/>
              <a:gdLst/>
              <a:ahLst/>
              <a:cxnLst/>
              <a:rect l="l" t="t" r="r" b="b"/>
              <a:pathLst>
                <a:path w="2971" h="2970" extrusionOk="0">
                  <a:moveTo>
                    <a:pt x="761" y="0"/>
                  </a:moveTo>
                  <a:lnTo>
                    <a:pt x="666" y="48"/>
                  </a:lnTo>
                  <a:lnTo>
                    <a:pt x="571" y="95"/>
                  </a:lnTo>
                  <a:lnTo>
                    <a:pt x="523" y="190"/>
                  </a:lnTo>
                  <a:lnTo>
                    <a:pt x="1" y="2114"/>
                  </a:lnTo>
                  <a:lnTo>
                    <a:pt x="1" y="2209"/>
                  </a:lnTo>
                  <a:lnTo>
                    <a:pt x="25" y="2304"/>
                  </a:lnTo>
                  <a:lnTo>
                    <a:pt x="96" y="2376"/>
                  </a:lnTo>
                  <a:lnTo>
                    <a:pt x="191" y="2423"/>
                  </a:lnTo>
                  <a:lnTo>
                    <a:pt x="2115" y="2969"/>
                  </a:lnTo>
                  <a:lnTo>
                    <a:pt x="2210" y="2969"/>
                  </a:lnTo>
                  <a:lnTo>
                    <a:pt x="2305" y="2946"/>
                  </a:lnTo>
                  <a:lnTo>
                    <a:pt x="2376" y="2874"/>
                  </a:lnTo>
                  <a:lnTo>
                    <a:pt x="2424" y="2779"/>
                  </a:lnTo>
                  <a:lnTo>
                    <a:pt x="2946" y="855"/>
                  </a:lnTo>
                  <a:lnTo>
                    <a:pt x="2970" y="760"/>
                  </a:lnTo>
                  <a:lnTo>
                    <a:pt x="2923"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44" name="Google Shape;644;p9"/>
            <p:cNvSpPr/>
            <p:nvPr/>
          </p:nvSpPr>
          <p:spPr>
            <a:xfrm>
              <a:off x="3983975" y="3029700"/>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76"/>
                  </a:lnTo>
                  <a:lnTo>
                    <a:pt x="191" y="2423"/>
                  </a:lnTo>
                  <a:lnTo>
                    <a:pt x="2115" y="2970"/>
                  </a:lnTo>
                  <a:lnTo>
                    <a:pt x="2210" y="2970"/>
                  </a:lnTo>
                  <a:lnTo>
                    <a:pt x="2305" y="2946"/>
                  </a:lnTo>
                  <a:lnTo>
                    <a:pt x="2376" y="2875"/>
                  </a:lnTo>
                  <a:lnTo>
                    <a:pt x="2423" y="2780"/>
                  </a:lnTo>
                  <a:lnTo>
                    <a:pt x="2970" y="856"/>
                  </a:lnTo>
                  <a:lnTo>
                    <a:pt x="2970" y="761"/>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45" name="Google Shape;645;p9"/>
            <p:cNvSpPr/>
            <p:nvPr/>
          </p:nvSpPr>
          <p:spPr>
            <a:xfrm>
              <a:off x="3867600" y="2713775"/>
              <a:ext cx="74250" cy="74250"/>
            </a:xfrm>
            <a:custGeom>
              <a:avLst/>
              <a:gdLst/>
              <a:ahLst/>
              <a:cxnLst/>
              <a:rect l="l" t="t" r="r" b="b"/>
              <a:pathLst>
                <a:path w="2970" h="2970" extrusionOk="0">
                  <a:moveTo>
                    <a:pt x="760" y="1"/>
                  </a:moveTo>
                  <a:lnTo>
                    <a:pt x="665" y="48"/>
                  </a:lnTo>
                  <a:lnTo>
                    <a:pt x="594" y="96"/>
                  </a:lnTo>
                  <a:lnTo>
                    <a:pt x="546" y="191"/>
                  </a:lnTo>
                  <a:lnTo>
                    <a:pt x="24" y="2115"/>
                  </a:lnTo>
                  <a:lnTo>
                    <a:pt x="0" y="2210"/>
                  </a:lnTo>
                  <a:lnTo>
                    <a:pt x="48" y="2305"/>
                  </a:lnTo>
                  <a:lnTo>
                    <a:pt x="95" y="2400"/>
                  </a:lnTo>
                  <a:lnTo>
                    <a:pt x="190" y="2447"/>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46" name="Google Shape;646;p9"/>
            <p:cNvSpPr/>
            <p:nvPr/>
          </p:nvSpPr>
          <p:spPr>
            <a:xfrm>
              <a:off x="3962600" y="2739900"/>
              <a:ext cx="73650" cy="74275"/>
            </a:xfrm>
            <a:custGeom>
              <a:avLst/>
              <a:gdLst/>
              <a:ahLst/>
              <a:cxnLst/>
              <a:rect l="l" t="t" r="r" b="b"/>
              <a:pathLst>
                <a:path w="2946" h="2971" extrusionOk="0">
                  <a:moveTo>
                    <a:pt x="737" y="1"/>
                  </a:moveTo>
                  <a:lnTo>
                    <a:pt x="642" y="48"/>
                  </a:lnTo>
                  <a:lnTo>
                    <a:pt x="571" y="96"/>
                  </a:lnTo>
                  <a:lnTo>
                    <a:pt x="523" y="191"/>
                  </a:lnTo>
                  <a:lnTo>
                    <a:pt x="1" y="2115"/>
                  </a:lnTo>
                  <a:lnTo>
                    <a:pt x="1" y="2210"/>
                  </a:lnTo>
                  <a:lnTo>
                    <a:pt x="24" y="2305"/>
                  </a:lnTo>
                  <a:lnTo>
                    <a:pt x="96" y="2400"/>
                  </a:lnTo>
                  <a:lnTo>
                    <a:pt x="167" y="2447"/>
                  </a:lnTo>
                  <a:lnTo>
                    <a:pt x="2091" y="2970"/>
                  </a:lnTo>
                  <a:lnTo>
                    <a:pt x="2210" y="2970"/>
                  </a:lnTo>
                  <a:lnTo>
                    <a:pt x="2305" y="2946"/>
                  </a:lnTo>
                  <a:lnTo>
                    <a:pt x="2376" y="2875"/>
                  </a:lnTo>
                  <a:lnTo>
                    <a:pt x="2423" y="2780"/>
                  </a:lnTo>
                  <a:lnTo>
                    <a:pt x="2946" y="856"/>
                  </a:lnTo>
                  <a:lnTo>
                    <a:pt x="2946" y="761"/>
                  </a:lnTo>
                  <a:lnTo>
                    <a:pt x="2922" y="666"/>
                  </a:lnTo>
                  <a:lnTo>
                    <a:pt x="2851" y="595"/>
                  </a:lnTo>
                  <a:lnTo>
                    <a:pt x="2756" y="547"/>
                  </a:lnTo>
                  <a:lnTo>
                    <a:pt x="856" y="25"/>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47" name="Google Shape;647;p9"/>
            <p:cNvSpPr/>
            <p:nvPr/>
          </p:nvSpPr>
          <p:spPr>
            <a:xfrm>
              <a:off x="4057025" y="2766050"/>
              <a:ext cx="74250" cy="74250"/>
            </a:xfrm>
            <a:custGeom>
              <a:avLst/>
              <a:gdLst/>
              <a:ahLst/>
              <a:cxnLst/>
              <a:rect l="l" t="t" r="r" b="b"/>
              <a:pathLst>
                <a:path w="2970" h="2970" extrusionOk="0">
                  <a:moveTo>
                    <a:pt x="737" y="0"/>
                  </a:moveTo>
                  <a:lnTo>
                    <a:pt x="665" y="48"/>
                  </a:lnTo>
                  <a:lnTo>
                    <a:pt x="570" y="119"/>
                  </a:lnTo>
                  <a:lnTo>
                    <a:pt x="523" y="190"/>
                  </a:lnTo>
                  <a:lnTo>
                    <a:pt x="0" y="2114"/>
                  </a:lnTo>
                  <a:lnTo>
                    <a:pt x="0" y="2233"/>
                  </a:lnTo>
                  <a:lnTo>
                    <a:pt x="24" y="2304"/>
                  </a:lnTo>
                  <a:lnTo>
                    <a:pt x="95" y="2399"/>
                  </a:lnTo>
                  <a:lnTo>
                    <a:pt x="190" y="2447"/>
                  </a:lnTo>
                  <a:lnTo>
                    <a:pt x="2114" y="2969"/>
                  </a:lnTo>
                  <a:lnTo>
                    <a:pt x="2209" y="2969"/>
                  </a:lnTo>
                  <a:lnTo>
                    <a:pt x="2304" y="2945"/>
                  </a:lnTo>
                  <a:lnTo>
                    <a:pt x="2376" y="2874"/>
                  </a:lnTo>
                  <a:lnTo>
                    <a:pt x="2423" y="2779"/>
                  </a:lnTo>
                  <a:lnTo>
                    <a:pt x="2946" y="879"/>
                  </a:lnTo>
                  <a:lnTo>
                    <a:pt x="2969" y="760"/>
                  </a:lnTo>
                  <a:lnTo>
                    <a:pt x="2922" y="665"/>
                  </a:lnTo>
                  <a:lnTo>
                    <a:pt x="2874" y="594"/>
                  </a:lnTo>
                  <a:lnTo>
                    <a:pt x="2779" y="546"/>
                  </a:lnTo>
                  <a:lnTo>
                    <a:pt x="855"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48" name="Google Shape;648;p9"/>
            <p:cNvSpPr/>
            <p:nvPr/>
          </p:nvSpPr>
          <p:spPr>
            <a:xfrm>
              <a:off x="3843825" y="2799300"/>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99"/>
                  </a:lnTo>
                  <a:lnTo>
                    <a:pt x="191" y="2423"/>
                  </a:lnTo>
                  <a:lnTo>
                    <a:pt x="2115" y="2969"/>
                  </a:lnTo>
                  <a:lnTo>
                    <a:pt x="2210" y="2969"/>
                  </a:lnTo>
                  <a:lnTo>
                    <a:pt x="2305" y="2946"/>
                  </a:lnTo>
                  <a:lnTo>
                    <a:pt x="2400" y="2874"/>
                  </a:lnTo>
                  <a:lnTo>
                    <a:pt x="2447"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49" name="Google Shape;649;p9"/>
            <p:cNvSpPr/>
            <p:nvPr/>
          </p:nvSpPr>
          <p:spPr>
            <a:xfrm>
              <a:off x="3938850" y="2825425"/>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99"/>
                  </a:lnTo>
                  <a:lnTo>
                    <a:pt x="190" y="2447"/>
                  </a:lnTo>
                  <a:lnTo>
                    <a:pt x="2091" y="2969"/>
                  </a:lnTo>
                  <a:lnTo>
                    <a:pt x="2209" y="2969"/>
                  </a:lnTo>
                  <a:lnTo>
                    <a:pt x="2304" y="2946"/>
                  </a:lnTo>
                  <a:lnTo>
                    <a:pt x="2376" y="2874"/>
                  </a:lnTo>
                  <a:lnTo>
                    <a:pt x="2423" y="2779"/>
                  </a:lnTo>
                  <a:lnTo>
                    <a:pt x="2946" y="855"/>
                  </a:lnTo>
                  <a:lnTo>
                    <a:pt x="2946" y="760"/>
                  </a:lnTo>
                  <a:lnTo>
                    <a:pt x="2922" y="665"/>
                  </a:lnTo>
                  <a:lnTo>
                    <a:pt x="2851" y="594"/>
                  </a:lnTo>
                  <a:lnTo>
                    <a:pt x="2780" y="547"/>
                  </a:lnTo>
                  <a:lnTo>
                    <a:pt x="856"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50" name="Google Shape;650;p9"/>
            <p:cNvSpPr/>
            <p:nvPr/>
          </p:nvSpPr>
          <p:spPr>
            <a:xfrm>
              <a:off x="4033275" y="2851550"/>
              <a:ext cx="74250" cy="74250"/>
            </a:xfrm>
            <a:custGeom>
              <a:avLst/>
              <a:gdLst/>
              <a:ahLst/>
              <a:cxnLst/>
              <a:rect l="l" t="t" r="r" b="b"/>
              <a:pathLst>
                <a:path w="2970" h="2970" extrusionOk="0">
                  <a:moveTo>
                    <a:pt x="760" y="0"/>
                  </a:moveTo>
                  <a:lnTo>
                    <a:pt x="665" y="48"/>
                  </a:lnTo>
                  <a:lnTo>
                    <a:pt x="594" y="95"/>
                  </a:lnTo>
                  <a:lnTo>
                    <a:pt x="546" y="190"/>
                  </a:lnTo>
                  <a:lnTo>
                    <a:pt x="0" y="2115"/>
                  </a:lnTo>
                  <a:lnTo>
                    <a:pt x="0" y="2210"/>
                  </a:lnTo>
                  <a:lnTo>
                    <a:pt x="24" y="2305"/>
                  </a:lnTo>
                  <a:lnTo>
                    <a:pt x="95" y="2400"/>
                  </a:lnTo>
                  <a:lnTo>
                    <a:pt x="190" y="2447"/>
                  </a:lnTo>
                  <a:lnTo>
                    <a:pt x="2114" y="2970"/>
                  </a:lnTo>
                  <a:lnTo>
                    <a:pt x="2209" y="2970"/>
                  </a:lnTo>
                  <a:lnTo>
                    <a:pt x="2304" y="2946"/>
                  </a:lnTo>
                  <a:lnTo>
                    <a:pt x="2375" y="2875"/>
                  </a:lnTo>
                  <a:lnTo>
                    <a:pt x="2423" y="2780"/>
                  </a:lnTo>
                  <a:lnTo>
                    <a:pt x="2946" y="856"/>
                  </a:lnTo>
                  <a:lnTo>
                    <a:pt x="2969" y="761"/>
                  </a:lnTo>
                  <a:lnTo>
                    <a:pt x="2922" y="666"/>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51" name="Google Shape;651;p9"/>
            <p:cNvSpPr/>
            <p:nvPr/>
          </p:nvSpPr>
          <p:spPr>
            <a:xfrm>
              <a:off x="3820675" y="2884800"/>
              <a:ext cx="73650" cy="74250"/>
            </a:xfrm>
            <a:custGeom>
              <a:avLst/>
              <a:gdLst/>
              <a:ahLst/>
              <a:cxnLst/>
              <a:rect l="l" t="t" r="r" b="b"/>
              <a:pathLst>
                <a:path w="2946" h="2970" extrusionOk="0">
                  <a:moveTo>
                    <a:pt x="737" y="1"/>
                  </a:moveTo>
                  <a:lnTo>
                    <a:pt x="642" y="48"/>
                  </a:lnTo>
                  <a:lnTo>
                    <a:pt x="571" y="96"/>
                  </a:lnTo>
                  <a:lnTo>
                    <a:pt x="523" y="191"/>
                  </a:lnTo>
                  <a:lnTo>
                    <a:pt x="1" y="2115"/>
                  </a:lnTo>
                  <a:lnTo>
                    <a:pt x="1" y="2210"/>
                  </a:lnTo>
                  <a:lnTo>
                    <a:pt x="24" y="2305"/>
                  </a:lnTo>
                  <a:lnTo>
                    <a:pt x="96" y="2376"/>
                  </a:lnTo>
                  <a:lnTo>
                    <a:pt x="191" y="2423"/>
                  </a:lnTo>
                  <a:lnTo>
                    <a:pt x="2091" y="2970"/>
                  </a:lnTo>
                  <a:lnTo>
                    <a:pt x="2210" y="2970"/>
                  </a:lnTo>
                  <a:lnTo>
                    <a:pt x="2305" y="2946"/>
                  </a:lnTo>
                  <a:lnTo>
                    <a:pt x="2376" y="2875"/>
                  </a:lnTo>
                  <a:lnTo>
                    <a:pt x="2423" y="2780"/>
                  </a:lnTo>
                  <a:lnTo>
                    <a:pt x="2946" y="856"/>
                  </a:lnTo>
                  <a:lnTo>
                    <a:pt x="2946" y="761"/>
                  </a:lnTo>
                  <a:lnTo>
                    <a:pt x="2922" y="666"/>
                  </a:lnTo>
                  <a:lnTo>
                    <a:pt x="2851" y="594"/>
                  </a:lnTo>
                  <a:lnTo>
                    <a:pt x="2780" y="547"/>
                  </a:lnTo>
                  <a:lnTo>
                    <a:pt x="856" y="24"/>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52" name="Google Shape;652;p9"/>
            <p:cNvSpPr/>
            <p:nvPr/>
          </p:nvSpPr>
          <p:spPr>
            <a:xfrm>
              <a:off x="3915100" y="2910925"/>
              <a:ext cx="74250" cy="74250"/>
            </a:xfrm>
            <a:custGeom>
              <a:avLst/>
              <a:gdLst/>
              <a:ahLst/>
              <a:cxnLst/>
              <a:rect l="l" t="t" r="r" b="b"/>
              <a:pathLst>
                <a:path w="2970" h="2970" extrusionOk="0">
                  <a:moveTo>
                    <a:pt x="760" y="1"/>
                  </a:moveTo>
                  <a:lnTo>
                    <a:pt x="665" y="48"/>
                  </a:lnTo>
                  <a:lnTo>
                    <a:pt x="594" y="96"/>
                  </a:lnTo>
                  <a:lnTo>
                    <a:pt x="547" y="191"/>
                  </a:lnTo>
                  <a:lnTo>
                    <a:pt x="0" y="2115"/>
                  </a:lnTo>
                  <a:lnTo>
                    <a:pt x="0" y="2210"/>
                  </a:lnTo>
                  <a:lnTo>
                    <a:pt x="24" y="2305"/>
                  </a:lnTo>
                  <a:lnTo>
                    <a:pt x="95" y="2400"/>
                  </a:lnTo>
                  <a:lnTo>
                    <a:pt x="190" y="2424"/>
                  </a:lnTo>
                  <a:lnTo>
                    <a:pt x="2114" y="2970"/>
                  </a:lnTo>
                  <a:lnTo>
                    <a:pt x="2209" y="2970"/>
                  </a:lnTo>
                  <a:lnTo>
                    <a:pt x="2304" y="2946"/>
                  </a:lnTo>
                  <a:lnTo>
                    <a:pt x="2376" y="2875"/>
                  </a:lnTo>
                  <a:lnTo>
                    <a:pt x="2423" y="2780"/>
                  </a:lnTo>
                  <a:lnTo>
                    <a:pt x="2946" y="856"/>
                  </a:lnTo>
                  <a:lnTo>
                    <a:pt x="2969" y="761"/>
                  </a:lnTo>
                  <a:lnTo>
                    <a:pt x="2922"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53" name="Google Shape;653;p9"/>
            <p:cNvSpPr/>
            <p:nvPr/>
          </p:nvSpPr>
          <p:spPr>
            <a:xfrm>
              <a:off x="4009525" y="2937050"/>
              <a:ext cx="74250" cy="74275"/>
            </a:xfrm>
            <a:custGeom>
              <a:avLst/>
              <a:gdLst/>
              <a:ahLst/>
              <a:cxnLst/>
              <a:rect l="l" t="t" r="r" b="b"/>
              <a:pathLst>
                <a:path w="2970" h="2971" extrusionOk="0">
                  <a:moveTo>
                    <a:pt x="760" y="1"/>
                  </a:moveTo>
                  <a:lnTo>
                    <a:pt x="665" y="48"/>
                  </a:lnTo>
                  <a:lnTo>
                    <a:pt x="594" y="96"/>
                  </a:lnTo>
                  <a:lnTo>
                    <a:pt x="546" y="191"/>
                  </a:lnTo>
                  <a:lnTo>
                    <a:pt x="0" y="2115"/>
                  </a:lnTo>
                  <a:lnTo>
                    <a:pt x="0" y="2210"/>
                  </a:lnTo>
                  <a:lnTo>
                    <a:pt x="24" y="2305"/>
                  </a:lnTo>
                  <a:lnTo>
                    <a:pt x="95" y="2400"/>
                  </a:lnTo>
                  <a:lnTo>
                    <a:pt x="190" y="2424"/>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54" name="Google Shape;654;p9"/>
            <p:cNvSpPr/>
            <p:nvPr/>
          </p:nvSpPr>
          <p:spPr>
            <a:xfrm>
              <a:off x="3796925" y="2970325"/>
              <a:ext cx="74250" cy="74250"/>
            </a:xfrm>
            <a:custGeom>
              <a:avLst/>
              <a:gdLst/>
              <a:ahLst/>
              <a:cxnLst/>
              <a:rect l="l" t="t" r="r" b="b"/>
              <a:pathLst>
                <a:path w="2970" h="2970" extrusionOk="0">
                  <a:moveTo>
                    <a:pt x="761" y="0"/>
                  </a:moveTo>
                  <a:lnTo>
                    <a:pt x="666" y="48"/>
                  </a:lnTo>
                  <a:lnTo>
                    <a:pt x="571" y="95"/>
                  </a:lnTo>
                  <a:lnTo>
                    <a:pt x="547" y="190"/>
                  </a:lnTo>
                  <a:lnTo>
                    <a:pt x="0" y="2114"/>
                  </a:lnTo>
                  <a:lnTo>
                    <a:pt x="0" y="2209"/>
                  </a:lnTo>
                  <a:lnTo>
                    <a:pt x="24" y="2304"/>
                  </a:lnTo>
                  <a:lnTo>
                    <a:pt x="95" y="2375"/>
                  </a:lnTo>
                  <a:lnTo>
                    <a:pt x="190" y="2423"/>
                  </a:lnTo>
                  <a:lnTo>
                    <a:pt x="2114" y="2969"/>
                  </a:lnTo>
                  <a:lnTo>
                    <a:pt x="2209" y="2969"/>
                  </a:lnTo>
                  <a:lnTo>
                    <a:pt x="2304" y="2945"/>
                  </a:lnTo>
                  <a:lnTo>
                    <a:pt x="2376" y="2874"/>
                  </a:lnTo>
                  <a:lnTo>
                    <a:pt x="2423" y="2779"/>
                  </a:lnTo>
                  <a:lnTo>
                    <a:pt x="2946" y="855"/>
                  </a:lnTo>
                  <a:lnTo>
                    <a:pt x="2970" y="760"/>
                  </a:lnTo>
                  <a:lnTo>
                    <a:pt x="2922" y="665"/>
                  </a:lnTo>
                  <a:lnTo>
                    <a:pt x="2875" y="594"/>
                  </a:lnTo>
                  <a:lnTo>
                    <a:pt x="2780" y="546"/>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55" name="Google Shape;655;p9"/>
            <p:cNvSpPr/>
            <p:nvPr/>
          </p:nvSpPr>
          <p:spPr>
            <a:xfrm>
              <a:off x="3891350" y="2996450"/>
              <a:ext cx="74250" cy="74250"/>
            </a:xfrm>
            <a:custGeom>
              <a:avLst/>
              <a:gdLst/>
              <a:ahLst/>
              <a:cxnLst/>
              <a:rect l="l" t="t" r="r" b="b"/>
              <a:pathLst>
                <a:path w="2970" h="2970" extrusionOk="0">
                  <a:moveTo>
                    <a:pt x="760" y="0"/>
                  </a:moveTo>
                  <a:lnTo>
                    <a:pt x="665" y="48"/>
                  </a:lnTo>
                  <a:lnTo>
                    <a:pt x="594" y="95"/>
                  </a:lnTo>
                  <a:lnTo>
                    <a:pt x="546" y="190"/>
                  </a:lnTo>
                  <a:lnTo>
                    <a:pt x="0" y="2114"/>
                  </a:lnTo>
                  <a:lnTo>
                    <a:pt x="0" y="2209"/>
                  </a:lnTo>
                  <a:lnTo>
                    <a:pt x="24" y="2304"/>
                  </a:lnTo>
                  <a:lnTo>
                    <a:pt x="95" y="2376"/>
                  </a:lnTo>
                  <a:lnTo>
                    <a:pt x="190" y="2423"/>
                  </a:lnTo>
                  <a:lnTo>
                    <a:pt x="2114" y="2969"/>
                  </a:lnTo>
                  <a:lnTo>
                    <a:pt x="2209" y="2969"/>
                  </a:lnTo>
                  <a:lnTo>
                    <a:pt x="2304" y="2946"/>
                  </a:lnTo>
                  <a:lnTo>
                    <a:pt x="2375" y="2874"/>
                  </a:lnTo>
                  <a:lnTo>
                    <a:pt x="2423" y="2779"/>
                  </a:lnTo>
                  <a:lnTo>
                    <a:pt x="2969" y="855"/>
                  </a:lnTo>
                  <a:lnTo>
                    <a:pt x="2969" y="760"/>
                  </a:lnTo>
                  <a:lnTo>
                    <a:pt x="2946" y="665"/>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56" name="Google Shape;656;p9"/>
            <p:cNvSpPr/>
            <p:nvPr/>
          </p:nvSpPr>
          <p:spPr>
            <a:xfrm>
              <a:off x="3985750" y="3022575"/>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76"/>
                  </a:lnTo>
                  <a:lnTo>
                    <a:pt x="191" y="2423"/>
                  </a:lnTo>
                  <a:lnTo>
                    <a:pt x="2115" y="2970"/>
                  </a:lnTo>
                  <a:lnTo>
                    <a:pt x="2210" y="2970"/>
                  </a:lnTo>
                  <a:lnTo>
                    <a:pt x="2305" y="2946"/>
                  </a:lnTo>
                  <a:lnTo>
                    <a:pt x="2400" y="2874"/>
                  </a:lnTo>
                  <a:lnTo>
                    <a:pt x="2424"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57" name="Google Shape;657;p9"/>
            <p:cNvSpPr/>
            <p:nvPr/>
          </p:nvSpPr>
          <p:spPr>
            <a:xfrm>
              <a:off x="3881850" y="2608675"/>
              <a:ext cx="290400" cy="136000"/>
            </a:xfrm>
            <a:custGeom>
              <a:avLst/>
              <a:gdLst/>
              <a:ahLst/>
              <a:cxnLst/>
              <a:rect l="l" t="t" r="r" b="b"/>
              <a:pathLst>
                <a:path w="11616" h="5440" extrusionOk="0">
                  <a:moveTo>
                    <a:pt x="998" y="0"/>
                  </a:moveTo>
                  <a:lnTo>
                    <a:pt x="855" y="24"/>
                  </a:lnTo>
                  <a:lnTo>
                    <a:pt x="736" y="95"/>
                  </a:lnTo>
                  <a:lnTo>
                    <a:pt x="618" y="167"/>
                  </a:lnTo>
                  <a:lnTo>
                    <a:pt x="523" y="262"/>
                  </a:lnTo>
                  <a:lnTo>
                    <a:pt x="451" y="380"/>
                  </a:lnTo>
                  <a:lnTo>
                    <a:pt x="404" y="523"/>
                  </a:lnTo>
                  <a:lnTo>
                    <a:pt x="24" y="1829"/>
                  </a:lnTo>
                  <a:lnTo>
                    <a:pt x="0" y="1972"/>
                  </a:lnTo>
                  <a:lnTo>
                    <a:pt x="0" y="2114"/>
                  </a:lnTo>
                  <a:lnTo>
                    <a:pt x="48" y="2257"/>
                  </a:lnTo>
                  <a:lnTo>
                    <a:pt x="95" y="2376"/>
                  </a:lnTo>
                  <a:lnTo>
                    <a:pt x="166" y="2471"/>
                  </a:lnTo>
                  <a:lnTo>
                    <a:pt x="285" y="2590"/>
                  </a:lnTo>
                  <a:lnTo>
                    <a:pt x="404" y="2661"/>
                  </a:lnTo>
                  <a:lnTo>
                    <a:pt x="523" y="2708"/>
                  </a:lnTo>
                  <a:lnTo>
                    <a:pt x="10356" y="5416"/>
                  </a:lnTo>
                  <a:lnTo>
                    <a:pt x="10499" y="5440"/>
                  </a:lnTo>
                  <a:lnTo>
                    <a:pt x="10641" y="5440"/>
                  </a:lnTo>
                  <a:lnTo>
                    <a:pt x="10760" y="5416"/>
                  </a:lnTo>
                  <a:lnTo>
                    <a:pt x="10903" y="5345"/>
                  </a:lnTo>
                  <a:lnTo>
                    <a:pt x="10998" y="5274"/>
                  </a:lnTo>
                  <a:lnTo>
                    <a:pt x="11093" y="5179"/>
                  </a:lnTo>
                  <a:lnTo>
                    <a:pt x="11188" y="5060"/>
                  </a:lnTo>
                  <a:lnTo>
                    <a:pt x="11235" y="4917"/>
                  </a:lnTo>
                  <a:lnTo>
                    <a:pt x="11592" y="3611"/>
                  </a:lnTo>
                  <a:lnTo>
                    <a:pt x="11615" y="3468"/>
                  </a:lnTo>
                  <a:lnTo>
                    <a:pt x="11615" y="3326"/>
                  </a:lnTo>
                  <a:lnTo>
                    <a:pt x="11592" y="3207"/>
                  </a:lnTo>
                  <a:lnTo>
                    <a:pt x="11520" y="3065"/>
                  </a:lnTo>
                  <a:lnTo>
                    <a:pt x="11449" y="2970"/>
                  </a:lnTo>
                  <a:lnTo>
                    <a:pt x="11354" y="2875"/>
                  </a:lnTo>
                  <a:lnTo>
                    <a:pt x="11235" y="2780"/>
                  </a:lnTo>
                  <a:lnTo>
                    <a:pt x="11093" y="2732"/>
                  </a:lnTo>
                  <a:lnTo>
                    <a:pt x="1259" y="24"/>
                  </a:lnTo>
                  <a:lnTo>
                    <a:pt x="1117" y="0"/>
                  </a:lnTo>
                  <a:close/>
                </a:path>
              </a:pathLst>
            </a:custGeom>
            <a:solidFill>
              <a:srgbClr val="2F393B"/>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658" name="Google Shape;658;p9"/>
          <p:cNvGrpSpPr/>
          <p:nvPr/>
        </p:nvGrpSpPr>
        <p:grpSpPr>
          <a:xfrm>
            <a:off x="10879734" y="658501"/>
            <a:ext cx="2654133" cy="1867067"/>
            <a:chOff x="2038000" y="2627075"/>
            <a:chExt cx="995300" cy="700150"/>
          </a:xfrm>
        </p:grpSpPr>
        <p:sp>
          <p:nvSpPr>
            <p:cNvPr id="659" name="Google Shape;659;p9"/>
            <p:cNvSpPr/>
            <p:nvPr/>
          </p:nvSpPr>
          <p:spPr>
            <a:xfrm>
              <a:off x="2038000" y="2627075"/>
              <a:ext cx="995300" cy="700150"/>
            </a:xfrm>
            <a:custGeom>
              <a:avLst/>
              <a:gdLst/>
              <a:ahLst/>
              <a:cxnLst/>
              <a:rect l="l" t="t" r="r" b="b"/>
              <a:pathLst>
                <a:path w="39812" h="28006" extrusionOk="0">
                  <a:moveTo>
                    <a:pt x="19906" y="1"/>
                  </a:moveTo>
                  <a:lnTo>
                    <a:pt x="1" y="10048"/>
                  </a:lnTo>
                  <a:lnTo>
                    <a:pt x="1" y="13516"/>
                  </a:lnTo>
                  <a:lnTo>
                    <a:pt x="7293" y="17198"/>
                  </a:lnTo>
                  <a:lnTo>
                    <a:pt x="7412" y="17293"/>
                  </a:lnTo>
                  <a:lnTo>
                    <a:pt x="7483" y="17412"/>
                  </a:lnTo>
                  <a:lnTo>
                    <a:pt x="7554" y="17578"/>
                  </a:lnTo>
                  <a:lnTo>
                    <a:pt x="7578" y="17768"/>
                  </a:lnTo>
                  <a:lnTo>
                    <a:pt x="7626" y="17982"/>
                  </a:lnTo>
                  <a:lnTo>
                    <a:pt x="7626" y="18219"/>
                  </a:lnTo>
                  <a:lnTo>
                    <a:pt x="7626" y="18718"/>
                  </a:lnTo>
                  <a:lnTo>
                    <a:pt x="7602" y="19217"/>
                  </a:lnTo>
                  <a:lnTo>
                    <a:pt x="7578" y="19716"/>
                  </a:lnTo>
                  <a:lnTo>
                    <a:pt x="7531" y="20096"/>
                  </a:lnTo>
                  <a:lnTo>
                    <a:pt x="7531" y="20381"/>
                  </a:lnTo>
                  <a:lnTo>
                    <a:pt x="7554" y="20951"/>
                  </a:lnTo>
                  <a:lnTo>
                    <a:pt x="7602" y="21497"/>
                  </a:lnTo>
                  <a:lnTo>
                    <a:pt x="7673" y="21996"/>
                  </a:lnTo>
                  <a:lnTo>
                    <a:pt x="7792" y="22447"/>
                  </a:lnTo>
                  <a:lnTo>
                    <a:pt x="7887" y="22685"/>
                  </a:lnTo>
                  <a:lnTo>
                    <a:pt x="7958" y="22899"/>
                  </a:lnTo>
                  <a:lnTo>
                    <a:pt x="8077" y="23113"/>
                  </a:lnTo>
                  <a:lnTo>
                    <a:pt x="8196" y="23350"/>
                  </a:lnTo>
                  <a:lnTo>
                    <a:pt x="8338" y="23564"/>
                  </a:lnTo>
                  <a:lnTo>
                    <a:pt x="8481" y="23778"/>
                  </a:lnTo>
                  <a:lnTo>
                    <a:pt x="8671" y="23991"/>
                  </a:lnTo>
                  <a:lnTo>
                    <a:pt x="8861" y="24229"/>
                  </a:lnTo>
                  <a:lnTo>
                    <a:pt x="9122" y="24467"/>
                  </a:lnTo>
                  <a:lnTo>
                    <a:pt x="9383" y="24728"/>
                  </a:lnTo>
                  <a:lnTo>
                    <a:pt x="9668" y="24965"/>
                  </a:lnTo>
                  <a:lnTo>
                    <a:pt x="9953" y="25179"/>
                  </a:lnTo>
                  <a:lnTo>
                    <a:pt x="10239" y="25393"/>
                  </a:lnTo>
                  <a:lnTo>
                    <a:pt x="10547" y="25583"/>
                  </a:lnTo>
                  <a:lnTo>
                    <a:pt x="11189" y="25963"/>
                  </a:lnTo>
                  <a:lnTo>
                    <a:pt x="11854" y="26295"/>
                  </a:lnTo>
                  <a:lnTo>
                    <a:pt x="12566" y="26581"/>
                  </a:lnTo>
                  <a:lnTo>
                    <a:pt x="13279" y="26842"/>
                  </a:lnTo>
                  <a:lnTo>
                    <a:pt x="14015" y="27056"/>
                  </a:lnTo>
                  <a:lnTo>
                    <a:pt x="14752" y="27246"/>
                  </a:lnTo>
                  <a:lnTo>
                    <a:pt x="15512" y="27412"/>
                  </a:lnTo>
                  <a:lnTo>
                    <a:pt x="16272" y="27531"/>
                  </a:lnTo>
                  <a:lnTo>
                    <a:pt x="17008" y="27649"/>
                  </a:lnTo>
                  <a:lnTo>
                    <a:pt x="17768" y="27721"/>
                  </a:lnTo>
                  <a:lnTo>
                    <a:pt x="18505" y="27768"/>
                  </a:lnTo>
                  <a:lnTo>
                    <a:pt x="19217" y="27816"/>
                  </a:lnTo>
                  <a:lnTo>
                    <a:pt x="20524" y="27816"/>
                  </a:lnTo>
                  <a:lnTo>
                    <a:pt x="21141" y="27768"/>
                  </a:lnTo>
                  <a:lnTo>
                    <a:pt x="21759" y="27744"/>
                  </a:lnTo>
                  <a:lnTo>
                    <a:pt x="22353" y="27673"/>
                  </a:lnTo>
                  <a:lnTo>
                    <a:pt x="22946" y="27602"/>
                  </a:lnTo>
                  <a:lnTo>
                    <a:pt x="23516" y="27507"/>
                  </a:lnTo>
                  <a:lnTo>
                    <a:pt x="24110" y="27412"/>
                  </a:lnTo>
                  <a:lnTo>
                    <a:pt x="24680" y="27269"/>
                  </a:lnTo>
                  <a:lnTo>
                    <a:pt x="25227" y="27151"/>
                  </a:lnTo>
                  <a:lnTo>
                    <a:pt x="25797" y="26984"/>
                  </a:lnTo>
                  <a:lnTo>
                    <a:pt x="25892" y="27103"/>
                  </a:lnTo>
                  <a:lnTo>
                    <a:pt x="26034" y="27198"/>
                  </a:lnTo>
                  <a:lnTo>
                    <a:pt x="26177" y="27293"/>
                  </a:lnTo>
                  <a:lnTo>
                    <a:pt x="26319" y="27364"/>
                  </a:lnTo>
                  <a:lnTo>
                    <a:pt x="26676" y="28006"/>
                  </a:lnTo>
                  <a:lnTo>
                    <a:pt x="27768" y="27958"/>
                  </a:lnTo>
                  <a:lnTo>
                    <a:pt x="28220" y="27934"/>
                  </a:lnTo>
                  <a:lnTo>
                    <a:pt x="28647" y="27887"/>
                  </a:lnTo>
                  <a:lnTo>
                    <a:pt x="29098" y="27792"/>
                  </a:lnTo>
                  <a:lnTo>
                    <a:pt x="29526" y="27697"/>
                  </a:lnTo>
                  <a:lnTo>
                    <a:pt x="29740" y="27626"/>
                  </a:lnTo>
                  <a:lnTo>
                    <a:pt x="30049" y="27483"/>
                  </a:lnTo>
                  <a:lnTo>
                    <a:pt x="30215" y="27388"/>
                  </a:lnTo>
                  <a:lnTo>
                    <a:pt x="30405" y="27269"/>
                  </a:lnTo>
                  <a:lnTo>
                    <a:pt x="30571" y="27103"/>
                  </a:lnTo>
                  <a:lnTo>
                    <a:pt x="30737" y="26889"/>
                  </a:lnTo>
                  <a:lnTo>
                    <a:pt x="30856" y="26723"/>
                  </a:lnTo>
                  <a:lnTo>
                    <a:pt x="30951" y="26557"/>
                  </a:lnTo>
                  <a:lnTo>
                    <a:pt x="31022" y="26391"/>
                  </a:lnTo>
                  <a:lnTo>
                    <a:pt x="31070" y="26248"/>
                  </a:lnTo>
                  <a:lnTo>
                    <a:pt x="31141" y="25987"/>
                  </a:lnTo>
                  <a:lnTo>
                    <a:pt x="31165" y="25797"/>
                  </a:lnTo>
                  <a:lnTo>
                    <a:pt x="31212" y="25250"/>
                  </a:lnTo>
                  <a:lnTo>
                    <a:pt x="31236" y="24728"/>
                  </a:lnTo>
                  <a:lnTo>
                    <a:pt x="31260" y="24467"/>
                  </a:lnTo>
                  <a:lnTo>
                    <a:pt x="31307" y="24205"/>
                  </a:lnTo>
                  <a:lnTo>
                    <a:pt x="31355" y="23968"/>
                  </a:lnTo>
                  <a:lnTo>
                    <a:pt x="31426" y="23730"/>
                  </a:lnTo>
                  <a:lnTo>
                    <a:pt x="31569" y="23493"/>
                  </a:lnTo>
                  <a:lnTo>
                    <a:pt x="31711" y="23279"/>
                  </a:lnTo>
                  <a:lnTo>
                    <a:pt x="31901" y="23089"/>
                  </a:lnTo>
                  <a:lnTo>
                    <a:pt x="32068" y="22899"/>
                  </a:lnTo>
                  <a:lnTo>
                    <a:pt x="32258" y="22709"/>
                  </a:lnTo>
                  <a:lnTo>
                    <a:pt x="32424" y="22495"/>
                  </a:lnTo>
                  <a:lnTo>
                    <a:pt x="32543" y="22257"/>
                  </a:lnTo>
                  <a:lnTo>
                    <a:pt x="32614" y="22115"/>
                  </a:lnTo>
                  <a:lnTo>
                    <a:pt x="32661" y="21949"/>
                  </a:lnTo>
                  <a:lnTo>
                    <a:pt x="32709" y="21687"/>
                  </a:lnTo>
                  <a:lnTo>
                    <a:pt x="32733" y="21426"/>
                  </a:lnTo>
                  <a:lnTo>
                    <a:pt x="32756" y="20856"/>
                  </a:lnTo>
                  <a:lnTo>
                    <a:pt x="32733" y="20238"/>
                  </a:lnTo>
                  <a:lnTo>
                    <a:pt x="32685" y="19621"/>
                  </a:lnTo>
                  <a:lnTo>
                    <a:pt x="32566" y="18362"/>
                  </a:lnTo>
                  <a:lnTo>
                    <a:pt x="32519" y="17768"/>
                  </a:lnTo>
                  <a:lnTo>
                    <a:pt x="32495" y="17222"/>
                  </a:lnTo>
                  <a:lnTo>
                    <a:pt x="39811" y="13516"/>
                  </a:lnTo>
                  <a:lnTo>
                    <a:pt x="39811" y="10048"/>
                  </a:lnTo>
                  <a:lnTo>
                    <a:pt x="19906" y="1"/>
                  </a:lnTo>
                  <a:close/>
                </a:path>
              </a:pathLst>
            </a:custGeom>
            <a:solidFill>
              <a:srgbClr val="FFFFFF"/>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60" name="Google Shape;660;p9"/>
            <p:cNvSpPr/>
            <p:nvPr/>
          </p:nvSpPr>
          <p:spPr>
            <a:xfrm>
              <a:off x="2265450" y="2963200"/>
              <a:ext cx="540400" cy="314750"/>
            </a:xfrm>
            <a:custGeom>
              <a:avLst/>
              <a:gdLst/>
              <a:ahLst/>
              <a:cxnLst/>
              <a:rect l="l" t="t" r="r" b="b"/>
              <a:pathLst>
                <a:path w="21616" h="12590" extrusionOk="0">
                  <a:moveTo>
                    <a:pt x="0" y="0"/>
                  </a:moveTo>
                  <a:lnTo>
                    <a:pt x="0" y="7625"/>
                  </a:lnTo>
                  <a:lnTo>
                    <a:pt x="24" y="7839"/>
                  </a:lnTo>
                  <a:lnTo>
                    <a:pt x="72" y="8076"/>
                  </a:lnTo>
                  <a:lnTo>
                    <a:pt x="143" y="8290"/>
                  </a:lnTo>
                  <a:lnTo>
                    <a:pt x="262" y="8504"/>
                  </a:lnTo>
                  <a:lnTo>
                    <a:pt x="380" y="8741"/>
                  </a:lnTo>
                  <a:lnTo>
                    <a:pt x="523" y="8955"/>
                  </a:lnTo>
                  <a:lnTo>
                    <a:pt x="689" y="9169"/>
                  </a:lnTo>
                  <a:lnTo>
                    <a:pt x="903" y="9383"/>
                  </a:lnTo>
                  <a:lnTo>
                    <a:pt x="1117" y="9596"/>
                  </a:lnTo>
                  <a:lnTo>
                    <a:pt x="1354" y="9810"/>
                  </a:lnTo>
                  <a:lnTo>
                    <a:pt x="1616" y="10024"/>
                  </a:lnTo>
                  <a:lnTo>
                    <a:pt x="1901" y="10214"/>
                  </a:lnTo>
                  <a:lnTo>
                    <a:pt x="2209" y="10428"/>
                  </a:lnTo>
                  <a:lnTo>
                    <a:pt x="2518" y="10618"/>
                  </a:lnTo>
                  <a:lnTo>
                    <a:pt x="3207" y="10974"/>
                  </a:lnTo>
                  <a:lnTo>
                    <a:pt x="3991" y="11330"/>
                  </a:lnTo>
                  <a:lnTo>
                    <a:pt x="4798" y="11639"/>
                  </a:lnTo>
                  <a:lnTo>
                    <a:pt x="5701" y="11900"/>
                  </a:lnTo>
                  <a:lnTo>
                    <a:pt x="6627" y="12138"/>
                  </a:lnTo>
                  <a:lnTo>
                    <a:pt x="7625" y="12328"/>
                  </a:lnTo>
                  <a:lnTo>
                    <a:pt x="8646" y="12470"/>
                  </a:lnTo>
                  <a:lnTo>
                    <a:pt x="9169" y="12518"/>
                  </a:lnTo>
                  <a:lnTo>
                    <a:pt x="9715" y="12542"/>
                  </a:lnTo>
                  <a:lnTo>
                    <a:pt x="10262" y="12565"/>
                  </a:lnTo>
                  <a:lnTo>
                    <a:pt x="10808" y="12589"/>
                  </a:lnTo>
                  <a:lnTo>
                    <a:pt x="11378" y="12565"/>
                  </a:lnTo>
                  <a:lnTo>
                    <a:pt x="11948" y="12542"/>
                  </a:lnTo>
                  <a:lnTo>
                    <a:pt x="12946" y="12470"/>
                  </a:lnTo>
                  <a:lnTo>
                    <a:pt x="13896" y="12328"/>
                  </a:lnTo>
                  <a:lnTo>
                    <a:pt x="14822" y="12162"/>
                  </a:lnTo>
                  <a:lnTo>
                    <a:pt x="15725" y="11948"/>
                  </a:lnTo>
                  <a:lnTo>
                    <a:pt x="16556" y="11710"/>
                  </a:lnTo>
                  <a:lnTo>
                    <a:pt x="17340" y="11425"/>
                  </a:lnTo>
                  <a:lnTo>
                    <a:pt x="18076" y="11117"/>
                  </a:lnTo>
                  <a:lnTo>
                    <a:pt x="18765" y="10784"/>
                  </a:lnTo>
                  <a:lnTo>
                    <a:pt x="19383" y="10428"/>
                  </a:lnTo>
                  <a:lnTo>
                    <a:pt x="19929" y="10071"/>
                  </a:lnTo>
                  <a:lnTo>
                    <a:pt x="20428" y="9668"/>
                  </a:lnTo>
                  <a:lnTo>
                    <a:pt x="20618" y="9478"/>
                  </a:lnTo>
                  <a:lnTo>
                    <a:pt x="20832" y="9288"/>
                  </a:lnTo>
                  <a:lnTo>
                    <a:pt x="20998" y="9074"/>
                  </a:lnTo>
                  <a:lnTo>
                    <a:pt x="21141" y="8860"/>
                  </a:lnTo>
                  <a:lnTo>
                    <a:pt x="21283" y="8670"/>
                  </a:lnTo>
                  <a:lnTo>
                    <a:pt x="21402" y="8456"/>
                  </a:lnTo>
                  <a:lnTo>
                    <a:pt x="21473" y="8242"/>
                  </a:lnTo>
                  <a:lnTo>
                    <a:pt x="21544" y="8029"/>
                  </a:lnTo>
                  <a:lnTo>
                    <a:pt x="21592" y="7839"/>
                  </a:lnTo>
                  <a:lnTo>
                    <a:pt x="21616" y="7625"/>
                  </a:lnTo>
                  <a:lnTo>
                    <a:pt x="21616"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61" name="Google Shape;661;p9"/>
            <p:cNvSpPr/>
            <p:nvPr/>
          </p:nvSpPr>
          <p:spPr>
            <a:xfrm>
              <a:off x="2564150" y="2963200"/>
              <a:ext cx="241700" cy="313550"/>
            </a:xfrm>
            <a:custGeom>
              <a:avLst/>
              <a:gdLst/>
              <a:ahLst/>
              <a:cxnLst/>
              <a:rect l="l" t="t" r="r" b="b"/>
              <a:pathLst>
                <a:path w="9668" h="12542" extrusionOk="0">
                  <a:moveTo>
                    <a:pt x="0" y="0"/>
                  </a:moveTo>
                  <a:lnTo>
                    <a:pt x="0" y="12542"/>
                  </a:lnTo>
                  <a:lnTo>
                    <a:pt x="998" y="12470"/>
                  </a:lnTo>
                  <a:lnTo>
                    <a:pt x="1948" y="12328"/>
                  </a:lnTo>
                  <a:lnTo>
                    <a:pt x="2874" y="12162"/>
                  </a:lnTo>
                  <a:lnTo>
                    <a:pt x="3777" y="11948"/>
                  </a:lnTo>
                  <a:lnTo>
                    <a:pt x="4608" y="11710"/>
                  </a:lnTo>
                  <a:lnTo>
                    <a:pt x="5392" y="11425"/>
                  </a:lnTo>
                  <a:lnTo>
                    <a:pt x="6128" y="11117"/>
                  </a:lnTo>
                  <a:lnTo>
                    <a:pt x="6817" y="10784"/>
                  </a:lnTo>
                  <a:lnTo>
                    <a:pt x="7435" y="10428"/>
                  </a:lnTo>
                  <a:lnTo>
                    <a:pt x="7981" y="10071"/>
                  </a:lnTo>
                  <a:lnTo>
                    <a:pt x="8480" y="9668"/>
                  </a:lnTo>
                  <a:lnTo>
                    <a:pt x="8670" y="9478"/>
                  </a:lnTo>
                  <a:lnTo>
                    <a:pt x="8884" y="9288"/>
                  </a:lnTo>
                  <a:lnTo>
                    <a:pt x="9050" y="9074"/>
                  </a:lnTo>
                  <a:lnTo>
                    <a:pt x="9193" y="8860"/>
                  </a:lnTo>
                  <a:lnTo>
                    <a:pt x="9335" y="8670"/>
                  </a:lnTo>
                  <a:lnTo>
                    <a:pt x="9454" y="8456"/>
                  </a:lnTo>
                  <a:lnTo>
                    <a:pt x="9525" y="8242"/>
                  </a:lnTo>
                  <a:lnTo>
                    <a:pt x="9596" y="8029"/>
                  </a:lnTo>
                  <a:lnTo>
                    <a:pt x="9644" y="7839"/>
                  </a:lnTo>
                  <a:lnTo>
                    <a:pt x="9668" y="7625"/>
                  </a:lnTo>
                  <a:lnTo>
                    <a:pt x="9668" y="0"/>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62" name="Google Shape;662;p9"/>
            <p:cNvSpPr/>
            <p:nvPr/>
          </p:nvSpPr>
          <p:spPr>
            <a:xfrm>
              <a:off x="2082550" y="2709025"/>
              <a:ext cx="905600" cy="457275"/>
            </a:xfrm>
            <a:custGeom>
              <a:avLst/>
              <a:gdLst/>
              <a:ahLst/>
              <a:cxnLst/>
              <a:rect l="l" t="t" r="r" b="b"/>
              <a:pathLst>
                <a:path w="36224" h="18291" extrusionOk="0">
                  <a:moveTo>
                    <a:pt x="18124" y="1"/>
                  </a:moveTo>
                  <a:lnTo>
                    <a:pt x="1544" y="8362"/>
                  </a:lnTo>
                  <a:lnTo>
                    <a:pt x="0" y="7863"/>
                  </a:lnTo>
                  <a:lnTo>
                    <a:pt x="0" y="9146"/>
                  </a:lnTo>
                  <a:lnTo>
                    <a:pt x="18124" y="18291"/>
                  </a:lnTo>
                  <a:lnTo>
                    <a:pt x="36224" y="9146"/>
                  </a:lnTo>
                  <a:lnTo>
                    <a:pt x="36224" y="7863"/>
                  </a:lnTo>
                  <a:lnTo>
                    <a:pt x="34751" y="8386"/>
                  </a:lnTo>
                  <a:lnTo>
                    <a:pt x="18124" y="1"/>
                  </a:lnTo>
                  <a:close/>
                </a:path>
              </a:pathLst>
            </a:custGeom>
            <a:solidFill>
              <a:srgbClr val="43434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63" name="Google Shape;663;p9"/>
            <p:cNvSpPr/>
            <p:nvPr/>
          </p:nvSpPr>
          <p:spPr>
            <a:xfrm>
              <a:off x="2082550" y="2676975"/>
              <a:ext cx="905600" cy="457250"/>
            </a:xfrm>
            <a:custGeom>
              <a:avLst/>
              <a:gdLst/>
              <a:ahLst/>
              <a:cxnLst/>
              <a:rect l="l" t="t" r="r" b="b"/>
              <a:pathLst>
                <a:path w="36224" h="18290" extrusionOk="0">
                  <a:moveTo>
                    <a:pt x="18124" y="0"/>
                  </a:moveTo>
                  <a:lnTo>
                    <a:pt x="0" y="9145"/>
                  </a:lnTo>
                  <a:lnTo>
                    <a:pt x="18124" y="18290"/>
                  </a:lnTo>
                  <a:lnTo>
                    <a:pt x="36224" y="9145"/>
                  </a:lnTo>
                  <a:lnTo>
                    <a:pt x="18124"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64" name="Google Shape;664;p9"/>
            <p:cNvSpPr/>
            <p:nvPr/>
          </p:nvSpPr>
          <p:spPr>
            <a:xfrm>
              <a:off x="2539800" y="2865800"/>
              <a:ext cx="220925" cy="289225"/>
            </a:xfrm>
            <a:custGeom>
              <a:avLst/>
              <a:gdLst/>
              <a:ahLst/>
              <a:cxnLst/>
              <a:rect l="l" t="t" r="r" b="b"/>
              <a:pathLst>
                <a:path w="8837" h="11569" extrusionOk="0">
                  <a:moveTo>
                    <a:pt x="309" y="1"/>
                  </a:moveTo>
                  <a:lnTo>
                    <a:pt x="238" y="48"/>
                  </a:lnTo>
                  <a:lnTo>
                    <a:pt x="167" y="119"/>
                  </a:lnTo>
                  <a:lnTo>
                    <a:pt x="95" y="191"/>
                  </a:lnTo>
                  <a:lnTo>
                    <a:pt x="48" y="262"/>
                  </a:lnTo>
                  <a:lnTo>
                    <a:pt x="24" y="357"/>
                  </a:lnTo>
                  <a:lnTo>
                    <a:pt x="0" y="452"/>
                  </a:lnTo>
                  <a:lnTo>
                    <a:pt x="0" y="571"/>
                  </a:lnTo>
                  <a:lnTo>
                    <a:pt x="0" y="666"/>
                  </a:lnTo>
                  <a:lnTo>
                    <a:pt x="48" y="761"/>
                  </a:lnTo>
                  <a:lnTo>
                    <a:pt x="95" y="856"/>
                  </a:lnTo>
                  <a:lnTo>
                    <a:pt x="167" y="927"/>
                  </a:lnTo>
                  <a:lnTo>
                    <a:pt x="238" y="998"/>
                  </a:lnTo>
                  <a:lnTo>
                    <a:pt x="357" y="1069"/>
                  </a:lnTo>
                  <a:lnTo>
                    <a:pt x="1212" y="1354"/>
                  </a:lnTo>
                  <a:lnTo>
                    <a:pt x="2091" y="1640"/>
                  </a:lnTo>
                  <a:lnTo>
                    <a:pt x="2993" y="1948"/>
                  </a:lnTo>
                  <a:lnTo>
                    <a:pt x="3444" y="2115"/>
                  </a:lnTo>
                  <a:lnTo>
                    <a:pt x="3896" y="2281"/>
                  </a:lnTo>
                  <a:lnTo>
                    <a:pt x="4323" y="2471"/>
                  </a:lnTo>
                  <a:lnTo>
                    <a:pt x="4751" y="2685"/>
                  </a:lnTo>
                  <a:lnTo>
                    <a:pt x="5155" y="2922"/>
                  </a:lnTo>
                  <a:lnTo>
                    <a:pt x="5535" y="3183"/>
                  </a:lnTo>
                  <a:lnTo>
                    <a:pt x="5891" y="3469"/>
                  </a:lnTo>
                  <a:lnTo>
                    <a:pt x="6224" y="3777"/>
                  </a:lnTo>
                  <a:lnTo>
                    <a:pt x="6532" y="4110"/>
                  </a:lnTo>
                  <a:lnTo>
                    <a:pt x="6794" y="4466"/>
                  </a:lnTo>
                  <a:lnTo>
                    <a:pt x="7007" y="4846"/>
                  </a:lnTo>
                  <a:lnTo>
                    <a:pt x="7174" y="5226"/>
                  </a:lnTo>
                  <a:lnTo>
                    <a:pt x="7340" y="5630"/>
                  </a:lnTo>
                  <a:lnTo>
                    <a:pt x="7459" y="6010"/>
                  </a:lnTo>
                  <a:lnTo>
                    <a:pt x="7554" y="6438"/>
                  </a:lnTo>
                  <a:lnTo>
                    <a:pt x="7625" y="6841"/>
                  </a:lnTo>
                  <a:lnTo>
                    <a:pt x="7696" y="7245"/>
                  </a:lnTo>
                  <a:lnTo>
                    <a:pt x="7744" y="7673"/>
                  </a:lnTo>
                  <a:lnTo>
                    <a:pt x="7744" y="8100"/>
                  </a:lnTo>
                  <a:lnTo>
                    <a:pt x="7768" y="8528"/>
                  </a:lnTo>
                  <a:lnTo>
                    <a:pt x="7744" y="9383"/>
                  </a:lnTo>
                  <a:lnTo>
                    <a:pt x="7696" y="10214"/>
                  </a:lnTo>
                  <a:lnTo>
                    <a:pt x="7649" y="11046"/>
                  </a:lnTo>
                  <a:lnTo>
                    <a:pt x="7649" y="11165"/>
                  </a:lnTo>
                  <a:lnTo>
                    <a:pt x="7672" y="11283"/>
                  </a:lnTo>
                  <a:lnTo>
                    <a:pt x="7720" y="11355"/>
                  </a:lnTo>
                  <a:lnTo>
                    <a:pt x="7768" y="11450"/>
                  </a:lnTo>
                  <a:lnTo>
                    <a:pt x="7863" y="11497"/>
                  </a:lnTo>
                  <a:lnTo>
                    <a:pt x="7934" y="11545"/>
                  </a:lnTo>
                  <a:lnTo>
                    <a:pt x="8029" y="11568"/>
                  </a:lnTo>
                  <a:lnTo>
                    <a:pt x="8243" y="11568"/>
                  </a:lnTo>
                  <a:lnTo>
                    <a:pt x="8338" y="11545"/>
                  </a:lnTo>
                  <a:lnTo>
                    <a:pt x="8433" y="11497"/>
                  </a:lnTo>
                  <a:lnTo>
                    <a:pt x="8504" y="11426"/>
                  </a:lnTo>
                  <a:lnTo>
                    <a:pt x="8599" y="11355"/>
                  </a:lnTo>
                  <a:lnTo>
                    <a:pt x="8646" y="11283"/>
                  </a:lnTo>
                  <a:lnTo>
                    <a:pt x="8694" y="11165"/>
                  </a:lnTo>
                  <a:lnTo>
                    <a:pt x="8718" y="11046"/>
                  </a:lnTo>
                  <a:lnTo>
                    <a:pt x="8789" y="10072"/>
                  </a:lnTo>
                  <a:lnTo>
                    <a:pt x="8813" y="9098"/>
                  </a:lnTo>
                  <a:lnTo>
                    <a:pt x="8836" y="8599"/>
                  </a:lnTo>
                  <a:lnTo>
                    <a:pt x="8813" y="8100"/>
                  </a:lnTo>
                  <a:lnTo>
                    <a:pt x="8789" y="7625"/>
                  </a:lnTo>
                  <a:lnTo>
                    <a:pt x="8741" y="7126"/>
                  </a:lnTo>
                  <a:lnTo>
                    <a:pt x="8694" y="6628"/>
                  </a:lnTo>
                  <a:lnTo>
                    <a:pt x="8599" y="6153"/>
                  </a:lnTo>
                  <a:lnTo>
                    <a:pt x="8480" y="5678"/>
                  </a:lnTo>
                  <a:lnTo>
                    <a:pt x="8338" y="5226"/>
                  </a:lnTo>
                  <a:lnTo>
                    <a:pt x="8148" y="4775"/>
                  </a:lnTo>
                  <a:lnTo>
                    <a:pt x="7958" y="4324"/>
                  </a:lnTo>
                  <a:lnTo>
                    <a:pt x="7696" y="3896"/>
                  </a:lnTo>
                  <a:lnTo>
                    <a:pt x="7411" y="3492"/>
                  </a:lnTo>
                  <a:lnTo>
                    <a:pt x="7102" y="3136"/>
                  </a:lnTo>
                  <a:lnTo>
                    <a:pt x="6770" y="2780"/>
                  </a:lnTo>
                  <a:lnTo>
                    <a:pt x="6414" y="2495"/>
                  </a:lnTo>
                  <a:lnTo>
                    <a:pt x="6010" y="2210"/>
                  </a:lnTo>
                  <a:lnTo>
                    <a:pt x="5606" y="1948"/>
                  </a:lnTo>
                  <a:lnTo>
                    <a:pt x="5178" y="1711"/>
                  </a:lnTo>
                  <a:lnTo>
                    <a:pt x="4751" y="1497"/>
                  </a:lnTo>
                  <a:lnTo>
                    <a:pt x="4300" y="1307"/>
                  </a:lnTo>
                  <a:lnTo>
                    <a:pt x="3373" y="951"/>
                  </a:lnTo>
                  <a:lnTo>
                    <a:pt x="2447" y="642"/>
                  </a:lnTo>
                  <a:lnTo>
                    <a:pt x="1520" y="333"/>
                  </a:lnTo>
                  <a:lnTo>
                    <a:pt x="642" y="24"/>
                  </a:lnTo>
                  <a:lnTo>
                    <a:pt x="523"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65" name="Google Shape;665;p9"/>
            <p:cNvSpPr/>
            <p:nvPr/>
          </p:nvSpPr>
          <p:spPr>
            <a:xfrm>
              <a:off x="2714975" y="3156775"/>
              <a:ext cx="60000" cy="124725"/>
            </a:xfrm>
            <a:custGeom>
              <a:avLst/>
              <a:gdLst/>
              <a:ahLst/>
              <a:cxnLst/>
              <a:rect l="l" t="t" r="r" b="b"/>
              <a:pathLst>
                <a:path w="2400" h="4989" extrusionOk="0">
                  <a:moveTo>
                    <a:pt x="1093" y="1"/>
                  </a:moveTo>
                  <a:lnTo>
                    <a:pt x="903" y="48"/>
                  </a:lnTo>
                  <a:lnTo>
                    <a:pt x="761" y="119"/>
                  </a:lnTo>
                  <a:lnTo>
                    <a:pt x="642" y="214"/>
                  </a:lnTo>
                  <a:lnTo>
                    <a:pt x="547" y="333"/>
                  </a:lnTo>
                  <a:lnTo>
                    <a:pt x="475" y="476"/>
                  </a:lnTo>
                  <a:lnTo>
                    <a:pt x="404" y="642"/>
                  </a:lnTo>
                  <a:lnTo>
                    <a:pt x="357" y="784"/>
                  </a:lnTo>
                  <a:lnTo>
                    <a:pt x="285" y="1093"/>
                  </a:lnTo>
                  <a:lnTo>
                    <a:pt x="190" y="1497"/>
                  </a:lnTo>
                  <a:lnTo>
                    <a:pt x="143" y="1901"/>
                  </a:lnTo>
                  <a:lnTo>
                    <a:pt x="95" y="2305"/>
                  </a:lnTo>
                  <a:lnTo>
                    <a:pt x="48" y="2708"/>
                  </a:lnTo>
                  <a:lnTo>
                    <a:pt x="24" y="3682"/>
                  </a:lnTo>
                  <a:lnTo>
                    <a:pt x="0" y="4276"/>
                  </a:lnTo>
                  <a:lnTo>
                    <a:pt x="24" y="4466"/>
                  </a:lnTo>
                  <a:lnTo>
                    <a:pt x="24" y="4561"/>
                  </a:lnTo>
                  <a:lnTo>
                    <a:pt x="333" y="4585"/>
                  </a:lnTo>
                  <a:lnTo>
                    <a:pt x="333" y="4585"/>
                  </a:lnTo>
                  <a:lnTo>
                    <a:pt x="309" y="4062"/>
                  </a:lnTo>
                  <a:lnTo>
                    <a:pt x="357" y="4300"/>
                  </a:lnTo>
                  <a:lnTo>
                    <a:pt x="428" y="4537"/>
                  </a:lnTo>
                  <a:lnTo>
                    <a:pt x="523" y="4775"/>
                  </a:lnTo>
                  <a:lnTo>
                    <a:pt x="618" y="4989"/>
                  </a:lnTo>
                  <a:lnTo>
                    <a:pt x="974" y="4965"/>
                  </a:lnTo>
                  <a:lnTo>
                    <a:pt x="1307" y="4917"/>
                  </a:lnTo>
                  <a:lnTo>
                    <a:pt x="1639" y="4846"/>
                  </a:lnTo>
                  <a:lnTo>
                    <a:pt x="1972" y="4775"/>
                  </a:lnTo>
                  <a:lnTo>
                    <a:pt x="2114" y="4727"/>
                  </a:lnTo>
                  <a:lnTo>
                    <a:pt x="2186" y="4680"/>
                  </a:lnTo>
                  <a:lnTo>
                    <a:pt x="2233" y="4632"/>
                  </a:lnTo>
                  <a:lnTo>
                    <a:pt x="2304" y="4514"/>
                  </a:lnTo>
                  <a:lnTo>
                    <a:pt x="2304" y="4395"/>
                  </a:lnTo>
                  <a:lnTo>
                    <a:pt x="2376" y="3777"/>
                  </a:lnTo>
                  <a:lnTo>
                    <a:pt x="2399" y="3160"/>
                  </a:lnTo>
                  <a:lnTo>
                    <a:pt x="2376" y="2542"/>
                  </a:lnTo>
                  <a:lnTo>
                    <a:pt x="2328" y="1925"/>
                  </a:lnTo>
                  <a:lnTo>
                    <a:pt x="2281" y="1640"/>
                  </a:lnTo>
                  <a:lnTo>
                    <a:pt x="2209" y="1307"/>
                  </a:lnTo>
                  <a:lnTo>
                    <a:pt x="2114" y="951"/>
                  </a:lnTo>
                  <a:lnTo>
                    <a:pt x="1948" y="618"/>
                  </a:lnTo>
                  <a:lnTo>
                    <a:pt x="1877" y="452"/>
                  </a:lnTo>
                  <a:lnTo>
                    <a:pt x="1782" y="309"/>
                  </a:lnTo>
                  <a:lnTo>
                    <a:pt x="1663" y="191"/>
                  </a:lnTo>
                  <a:lnTo>
                    <a:pt x="1544" y="96"/>
                  </a:lnTo>
                  <a:lnTo>
                    <a:pt x="1402" y="48"/>
                  </a:lnTo>
                  <a:lnTo>
                    <a:pt x="125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666" name="Google Shape;666;p9"/>
            <p:cNvSpPr/>
            <p:nvPr/>
          </p:nvSpPr>
          <p:spPr>
            <a:xfrm>
              <a:off x="2710225" y="3128875"/>
              <a:ext cx="68300" cy="68300"/>
            </a:xfrm>
            <a:custGeom>
              <a:avLst/>
              <a:gdLst/>
              <a:ahLst/>
              <a:cxnLst/>
              <a:rect l="l" t="t" r="r" b="b"/>
              <a:pathLst>
                <a:path w="2732" h="2732" extrusionOk="0">
                  <a:moveTo>
                    <a:pt x="1354" y="0"/>
                  </a:moveTo>
                  <a:lnTo>
                    <a:pt x="1093" y="24"/>
                  </a:lnTo>
                  <a:lnTo>
                    <a:pt x="832" y="95"/>
                  </a:lnTo>
                  <a:lnTo>
                    <a:pt x="594" y="238"/>
                  </a:lnTo>
                  <a:lnTo>
                    <a:pt x="404" y="404"/>
                  </a:lnTo>
                  <a:lnTo>
                    <a:pt x="238" y="594"/>
                  </a:lnTo>
                  <a:lnTo>
                    <a:pt x="95" y="832"/>
                  </a:lnTo>
                  <a:lnTo>
                    <a:pt x="24" y="1093"/>
                  </a:lnTo>
                  <a:lnTo>
                    <a:pt x="0" y="1354"/>
                  </a:lnTo>
                  <a:lnTo>
                    <a:pt x="24" y="1639"/>
                  </a:lnTo>
                  <a:lnTo>
                    <a:pt x="95" y="1900"/>
                  </a:lnTo>
                  <a:lnTo>
                    <a:pt x="238" y="2114"/>
                  </a:lnTo>
                  <a:lnTo>
                    <a:pt x="404" y="2328"/>
                  </a:lnTo>
                  <a:lnTo>
                    <a:pt x="594" y="2494"/>
                  </a:lnTo>
                  <a:lnTo>
                    <a:pt x="832" y="2613"/>
                  </a:lnTo>
                  <a:lnTo>
                    <a:pt x="1093" y="2708"/>
                  </a:lnTo>
                  <a:lnTo>
                    <a:pt x="1354" y="2732"/>
                  </a:lnTo>
                  <a:lnTo>
                    <a:pt x="1639" y="2708"/>
                  </a:lnTo>
                  <a:lnTo>
                    <a:pt x="1901" y="2613"/>
                  </a:lnTo>
                  <a:lnTo>
                    <a:pt x="2114" y="2494"/>
                  </a:lnTo>
                  <a:lnTo>
                    <a:pt x="2328" y="2328"/>
                  </a:lnTo>
                  <a:lnTo>
                    <a:pt x="2494" y="2114"/>
                  </a:lnTo>
                  <a:lnTo>
                    <a:pt x="2613" y="1900"/>
                  </a:lnTo>
                  <a:lnTo>
                    <a:pt x="2684" y="1639"/>
                  </a:lnTo>
                  <a:lnTo>
                    <a:pt x="2732" y="1354"/>
                  </a:lnTo>
                  <a:lnTo>
                    <a:pt x="2684" y="1093"/>
                  </a:lnTo>
                  <a:lnTo>
                    <a:pt x="2613" y="832"/>
                  </a:lnTo>
                  <a:lnTo>
                    <a:pt x="2494" y="594"/>
                  </a:lnTo>
                  <a:lnTo>
                    <a:pt x="2328" y="404"/>
                  </a:lnTo>
                  <a:lnTo>
                    <a:pt x="2114" y="238"/>
                  </a:lnTo>
                  <a:lnTo>
                    <a:pt x="1901" y="95"/>
                  </a:lnTo>
                  <a:lnTo>
                    <a:pt x="1639" y="24"/>
                  </a:lnTo>
                  <a:lnTo>
                    <a:pt x="1354"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277495465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29"/>
        <p:cNvGrpSpPr/>
        <p:nvPr/>
      </p:nvGrpSpPr>
      <p:grpSpPr>
        <a:xfrm>
          <a:off x="0" y="0"/>
          <a:ext cx="0" cy="0"/>
          <a:chOff x="0" y="0"/>
          <a:chExt cx="0" cy="0"/>
        </a:xfrm>
      </p:grpSpPr>
    </p:spTree>
    <p:extLst>
      <p:ext uri="{BB962C8B-B14F-4D97-AF65-F5344CB8AC3E}">
        <p14:creationId xmlns:p14="http://schemas.microsoft.com/office/powerpoint/2010/main" val="31103355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30"/>
        <p:cNvGrpSpPr/>
        <p:nvPr/>
      </p:nvGrpSpPr>
      <p:grpSpPr>
        <a:xfrm>
          <a:off x="0" y="0"/>
          <a:ext cx="0" cy="0"/>
          <a:chOff x="0" y="0"/>
          <a:chExt cx="0" cy="0"/>
        </a:xfrm>
      </p:grpSpPr>
      <p:pic>
        <p:nvPicPr>
          <p:cNvPr id="831" name="Google Shape;831;p13"/>
          <p:cNvPicPr preferRelativeResize="0"/>
          <p:nvPr/>
        </p:nvPicPr>
        <p:blipFill>
          <a:blip r:embed="rId2">
            <a:alphaModFix/>
          </a:blip>
          <a:stretch>
            <a:fillRect/>
          </a:stretch>
        </p:blipFill>
        <p:spPr>
          <a:xfrm>
            <a:off x="0" y="0"/>
            <a:ext cx="24384000" cy="13716000"/>
          </a:xfrm>
          <a:prstGeom prst="rect">
            <a:avLst/>
          </a:prstGeom>
          <a:noFill/>
          <a:ln>
            <a:noFill/>
          </a:ln>
        </p:spPr>
      </p:pic>
      <p:sp>
        <p:nvSpPr>
          <p:cNvPr id="832" name="Google Shape;832;p13"/>
          <p:cNvSpPr txBox="1">
            <a:spLocks noGrp="1"/>
          </p:cNvSpPr>
          <p:nvPr>
            <p:ph type="subTitle" idx="1"/>
          </p:nvPr>
        </p:nvSpPr>
        <p:spPr>
          <a:xfrm>
            <a:off x="5335469" y="4048040"/>
            <a:ext cx="6023200" cy="609600"/>
          </a:xfrm>
          <a:prstGeom prst="rect">
            <a:avLst/>
          </a:prstGeom>
        </p:spPr>
        <p:txBody>
          <a:bodyPr spcFirstLastPara="1" wrap="square" lIns="243783" tIns="243783" rIns="243783" bIns="243783" anchor="ctr" anchorCtr="0">
            <a:noAutofit/>
          </a:bodyPr>
          <a:lstStyle>
            <a:lvl1pPr lvl="0" rtl="0">
              <a:lnSpc>
                <a:spcPct val="100000"/>
              </a:lnSpc>
              <a:spcBef>
                <a:spcPts val="0"/>
              </a:spcBef>
              <a:spcAft>
                <a:spcPts val="0"/>
              </a:spcAft>
              <a:buSzPts val="1400"/>
              <a:buNone/>
              <a:defRPr sz="5300">
                <a:latin typeface="Catamaran Black"/>
                <a:ea typeface="Catamaran Black"/>
                <a:cs typeface="Catamaran Black"/>
                <a:sym typeface="Catamaran Black"/>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33" name="Google Shape;833;p13"/>
          <p:cNvSpPr txBox="1">
            <a:spLocks noGrp="1"/>
          </p:cNvSpPr>
          <p:nvPr>
            <p:ph type="subTitle" idx="2"/>
          </p:nvPr>
        </p:nvSpPr>
        <p:spPr>
          <a:xfrm>
            <a:off x="5335469" y="5029101"/>
            <a:ext cx="6015200" cy="1061600"/>
          </a:xfrm>
          <a:prstGeom prst="rect">
            <a:avLst/>
          </a:prstGeom>
        </p:spPr>
        <p:txBody>
          <a:bodyPr spcFirstLastPara="1" wrap="square" lIns="243783" tIns="243783" rIns="243783" bIns="243783" anchor="ctr" anchorCtr="0">
            <a:noAutofit/>
          </a:bodyPr>
          <a:lstStyle>
            <a:lvl1pPr lvl="0" rtl="0">
              <a:lnSpc>
                <a:spcPct val="100000"/>
              </a:lnSpc>
              <a:spcBef>
                <a:spcPts val="0"/>
              </a:spcBef>
              <a:spcAft>
                <a:spcPts val="0"/>
              </a:spcAft>
              <a:buSzPts val="1400"/>
              <a:buNone/>
              <a:defRPr sz="43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34" name="Google Shape;834;p13"/>
          <p:cNvSpPr txBox="1">
            <a:spLocks noGrp="1"/>
          </p:cNvSpPr>
          <p:nvPr>
            <p:ph type="subTitle" idx="3"/>
          </p:nvPr>
        </p:nvSpPr>
        <p:spPr>
          <a:xfrm>
            <a:off x="5335467" y="8000075"/>
            <a:ext cx="6015200" cy="609600"/>
          </a:xfrm>
          <a:prstGeom prst="rect">
            <a:avLst/>
          </a:prstGeom>
        </p:spPr>
        <p:txBody>
          <a:bodyPr spcFirstLastPara="1" wrap="square" lIns="243783" tIns="243783" rIns="243783" bIns="243783" anchor="ctr" anchorCtr="0">
            <a:noAutofit/>
          </a:bodyPr>
          <a:lstStyle>
            <a:lvl1pPr lvl="0" rtl="0">
              <a:lnSpc>
                <a:spcPct val="100000"/>
              </a:lnSpc>
              <a:spcBef>
                <a:spcPts val="0"/>
              </a:spcBef>
              <a:spcAft>
                <a:spcPts val="0"/>
              </a:spcAft>
              <a:buSzPts val="1400"/>
              <a:buNone/>
              <a:defRPr sz="5300">
                <a:latin typeface="Catamaran Black"/>
                <a:ea typeface="Catamaran Black"/>
                <a:cs typeface="Catamaran Black"/>
                <a:sym typeface="Catamaran Black"/>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35" name="Google Shape;835;p13"/>
          <p:cNvSpPr txBox="1">
            <a:spLocks noGrp="1"/>
          </p:cNvSpPr>
          <p:nvPr>
            <p:ph type="subTitle" idx="4"/>
          </p:nvPr>
        </p:nvSpPr>
        <p:spPr>
          <a:xfrm>
            <a:off x="5335469" y="8971880"/>
            <a:ext cx="6015200" cy="1072800"/>
          </a:xfrm>
          <a:prstGeom prst="rect">
            <a:avLst/>
          </a:prstGeom>
        </p:spPr>
        <p:txBody>
          <a:bodyPr spcFirstLastPara="1" wrap="square" lIns="243783" tIns="243783" rIns="243783" bIns="243783" anchor="ctr" anchorCtr="0">
            <a:noAutofit/>
          </a:bodyPr>
          <a:lstStyle>
            <a:lvl1pPr lvl="0" rtl="0">
              <a:lnSpc>
                <a:spcPct val="100000"/>
              </a:lnSpc>
              <a:spcBef>
                <a:spcPts val="0"/>
              </a:spcBef>
              <a:spcAft>
                <a:spcPts val="0"/>
              </a:spcAft>
              <a:buSzPts val="1400"/>
              <a:buNone/>
              <a:defRPr sz="43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36" name="Google Shape;836;p13"/>
          <p:cNvSpPr txBox="1">
            <a:spLocks noGrp="1"/>
          </p:cNvSpPr>
          <p:nvPr>
            <p:ph type="title" hasCustomPrompt="1"/>
          </p:nvPr>
        </p:nvSpPr>
        <p:spPr>
          <a:xfrm>
            <a:off x="2312197" y="4603067"/>
            <a:ext cx="2648800" cy="969600"/>
          </a:xfrm>
          <a:prstGeom prst="rect">
            <a:avLst/>
          </a:prstGeom>
        </p:spPr>
        <p:txBody>
          <a:bodyPr spcFirstLastPara="1" wrap="square" lIns="243783" tIns="243783" rIns="243783" bIns="243783" anchor="ctr" anchorCtr="0">
            <a:noAutofit/>
          </a:bodyPr>
          <a:lstStyle>
            <a:lvl1pPr lvl="0" rtl="0">
              <a:spcBef>
                <a:spcPts val="0"/>
              </a:spcBef>
              <a:spcAft>
                <a:spcPts val="0"/>
              </a:spcAft>
              <a:buSzPts val="1400"/>
              <a:buFont typeface="Arial"/>
              <a:buNone/>
              <a:defRPr sz="6700"/>
            </a:lvl1pPr>
            <a:lvl2pPr lvl="1" algn="ctr" rtl="0">
              <a:spcBef>
                <a:spcPts val="0"/>
              </a:spcBef>
              <a:spcAft>
                <a:spcPts val="0"/>
              </a:spcAft>
              <a:buSzPts val="1400"/>
              <a:buNone/>
              <a:defRPr sz="3700"/>
            </a:lvl2pPr>
            <a:lvl3pPr lvl="2" algn="ctr" rtl="0">
              <a:spcBef>
                <a:spcPts val="0"/>
              </a:spcBef>
              <a:spcAft>
                <a:spcPts val="0"/>
              </a:spcAft>
              <a:buSzPts val="1400"/>
              <a:buNone/>
              <a:defRPr sz="3700"/>
            </a:lvl3pPr>
            <a:lvl4pPr lvl="3" algn="ctr" rtl="0">
              <a:spcBef>
                <a:spcPts val="0"/>
              </a:spcBef>
              <a:spcAft>
                <a:spcPts val="0"/>
              </a:spcAft>
              <a:buSzPts val="1400"/>
              <a:buNone/>
              <a:defRPr sz="3700"/>
            </a:lvl4pPr>
            <a:lvl5pPr lvl="4" algn="ctr" rtl="0">
              <a:spcBef>
                <a:spcPts val="0"/>
              </a:spcBef>
              <a:spcAft>
                <a:spcPts val="0"/>
              </a:spcAft>
              <a:buSzPts val="1400"/>
              <a:buNone/>
              <a:defRPr sz="3700"/>
            </a:lvl5pPr>
            <a:lvl6pPr lvl="5" algn="ctr" rtl="0">
              <a:spcBef>
                <a:spcPts val="0"/>
              </a:spcBef>
              <a:spcAft>
                <a:spcPts val="0"/>
              </a:spcAft>
              <a:buSzPts val="1400"/>
              <a:buNone/>
              <a:defRPr sz="3700"/>
            </a:lvl6pPr>
            <a:lvl7pPr lvl="6" algn="ctr" rtl="0">
              <a:spcBef>
                <a:spcPts val="0"/>
              </a:spcBef>
              <a:spcAft>
                <a:spcPts val="0"/>
              </a:spcAft>
              <a:buSzPts val="1400"/>
              <a:buNone/>
              <a:defRPr sz="3700"/>
            </a:lvl7pPr>
            <a:lvl8pPr lvl="7" algn="ctr" rtl="0">
              <a:spcBef>
                <a:spcPts val="0"/>
              </a:spcBef>
              <a:spcAft>
                <a:spcPts val="0"/>
              </a:spcAft>
              <a:buSzPts val="1400"/>
              <a:buNone/>
              <a:defRPr sz="3700"/>
            </a:lvl8pPr>
            <a:lvl9pPr lvl="8" algn="ctr" rtl="0">
              <a:spcBef>
                <a:spcPts val="0"/>
              </a:spcBef>
              <a:spcAft>
                <a:spcPts val="0"/>
              </a:spcAft>
              <a:buSzPts val="1400"/>
              <a:buNone/>
              <a:defRPr sz="3700"/>
            </a:lvl9pPr>
          </a:lstStyle>
          <a:p>
            <a:r>
              <a:t>xx%</a:t>
            </a:r>
          </a:p>
        </p:txBody>
      </p:sp>
      <p:sp>
        <p:nvSpPr>
          <p:cNvPr id="837" name="Google Shape;837;p13"/>
          <p:cNvSpPr txBox="1">
            <a:spLocks noGrp="1"/>
          </p:cNvSpPr>
          <p:nvPr>
            <p:ph type="title" idx="5" hasCustomPrompt="1"/>
          </p:nvPr>
        </p:nvSpPr>
        <p:spPr>
          <a:xfrm>
            <a:off x="2575797" y="8637667"/>
            <a:ext cx="2121600" cy="780000"/>
          </a:xfrm>
          <a:prstGeom prst="rect">
            <a:avLst/>
          </a:prstGeom>
        </p:spPr>
        <p:txBody>
          <a:bodyPr spcFirstLastPara="1" wrap="square" lIns="243783" tIns="243783" rIns="243783" bIns="243783" anchor="ctr" anchorCtr="0">
            <a:noAutofit/>
          </a:bodyPr>
          <a:lstStyle>
            <a:lvl1pPr lvl="0" rtl="0">
              <a:spcBef>
                <a:spcPts val="0"/>
              </a:spcBef>
              <a:spcAft>
                <a:spcPts val="0"/>
              </a:spcAft>
              <a:buSzPts val="1400"/>
              <a:buFont typeface="Arial"/>
              <a:buNone/>
              <a:defRPr sz="6700"/>
            </a:lvl1pPr>
            <a:lvl2pPr lvl="1" algn="ctr" rtl="0">
              <a:spcBef>
                <a:spcPts val="0"/>
              </a:spcBef>
              <a:spcAft>
                <a:spcPts val="0"/>
              </a:spcAft>
              <a:buSzPts val="1400"/>
              <a:buNone/>
              <a:defRPr sz="3700"/>
            </a:lvl2pPr>
            <a:lvl3pPr lvl="2" algn="ctr" rtl="0">
              <a:spcBef>
                <a:spcPts val="0"/>
              </a:spcBef>
              <a:spcAft>
                <a:spcPts val="0"/>
              </a:spcAft>
              <a:buSzPts val="1400"/>
              <a:buNone/>
              <a:defRPr sz="3700"/>
            </a:lvl3pPr>
            <a:lvl4pPr lvl="3" algn="ctr" rtl="0">
              <a:spcBef>
                <a:spcPts val="0"/>
              </a:spcBef>
              <a:spcAft>
                <a:spcPts val="0"/>
              </a:spcAft>
              <a:buSzPts val="1400"/>
              <a:buNone/>
              <a:defRPr sz="3700"/>
            </a:lvl4pPr>
            <a:lvl5pPr lvl="4" algn="ctr" rtl="0">
              <a:spcBef>
                <a:spcPts val="0"/>
              </a:spcBef>
              <a:spcAft>
                <a:spcPts val="0"/>
              </a:spcAft>
              <a:buSzPts val="1400"/>
              <a:buNone/>
              <a:defRPr sz="3700"/>
            </a:lvl5pPr>
            <a:lvl6pPr lvl="5" algn="ctr" rtl="0">
              <a:spcBef>
                <a:spcPts val="0"/>
              </a:spcBef>
              <a:spcAft>
                <a:spcPts val="0"/>
              </a:spcAft>
              <a:buSzPts val="1400"/>
              <a:buNone/>
              <a:defRPr sz="3700"/>
            </a:lvl6pPr>
            <a:lvl7pPr lvl="6" algn="ctr" rtl="0">
              <a:spcBef>
                <a:spcPts val="0"/>
              </a:spcBef>
              <a:spcAft>
                <a:spcPts val="0"/>
              </a:spcAft>
              <a:buSzPts val="1400"/>
              <a:buNone/>
              <a:defRPr sz="3700"/>
            </a:lvl7pPr>
            <a:lvl8pPr lvl="7" algn="ctr" rtl="0">
              <a:spcBef>
                <a:spcPts val="0"/>
              </a:spcBef>
              <a:spcAft>
                <a:spcPts val="0"/>
              </a:spcAft>
              <a:buSzPts val="1400"/>
              <a:buNone/>
              <a:defRPr sz="3700"/>
            </a:lvl8pPr>
            <a:lvl9pPr lvl="8" algn="ctr" rtl="0">
              <a:spcBef>
                <a:spcPts val="0"/>
              </a:spcBef>
              <a:spcAft>
                <a:spcPts val="0"/>
              </a:spcAft>
              <a:buSzPts val="1400"/>
              <a:buNone/>
              <a:defRPr sz="3700"/>
            </a:lvl9pPr>
          </a:lstStyle>
          <a:p>
            <a:r>
              <a:t>xx%</a:t>
            </a:r>
          </a:p>
        </p:txBody>
      </p:sp>
      <p:sp>
        <p:nvSpPr>
          <p:cNvPr id="838" name="Google Shape;838;p13"/>
          <p:cNvSpPr txBox="1">
            <a:spLocks noGrp="1"/>
          </p:cNvSpPr>
          <p:nvPr>
            <p:ph type="title" idx="6"/>
          </p:nvPr>
        </p:nvSpPr>
        <p:spPr>
          <a:xfrm>
            <a:off x="1901933" y="1463040"/>
            <a:ext cx="20580000" cy="780000"/>
          </a:xfrm>
          <a:prstGeom prst="rect">
            <a:avLst/>
          </a:prstGeom>
        </p:spPr>
        <p:txBody>
          <a:bodyPr spcFirstLastPara="1" wrap="square" lIns="243783" tIns="243783" rIns="243783" bIns="243783" anchor="ctr" anchorCtr="0">
            <a:noAutofit/>
          </a:bodyPr>
          <a:lstStyle>
            <a:lvl1pPr lvl="0" algn="ctr" rtl="0">
              <a:spcBef>
                <a:spcPts val="0"/>
              </a:spcBef>
              <a:spcAft>
                <a:spcPts val="0"/>
              </a:spcAft>
              <a:buClr>
                <a:schemeClr val="dk1"/>
              </a:buClr>
              <a:buSzPts val="2800"/>
              <a:buFont typeface="Dosis"/>
              <a:buNone/>
              <a:defRPr/>
            </a:lvl1pPr>
            <a:lvl2pPr lvl="1" algn="ctr" rtl="0">
              <a:spcBef>
                <a:spcPts val="0"/>
              </a:spcBef>
              <a:spcAft>
                <a:spcPts val="0"/>
              </a:spcAft>
              <a:buClr>
                <a:schemeClr val="dk1"/>
              </a:buClr>
              <a:buSzPts val="2800"/>
              <a:buNone/>
              <a:defRPr sz="7500">
                <a:solidFill>
                  <a:schemeClr val="dk1"/>
                </a:solidFill>
              </a:defRPr>
            </a:lvl2pPr>
            <a:lvl3pPr lvl="2" algn="ctr" rtl="0">
              <a:spcBef>
                <a:spcPts val="0"/>
              </a:spcBef>
              <a:spcAft>
                <a:spcPts val="0"/>
              </a:spcAft>
              <a:buClr>
                <a:schemeClr val="dk1"/>
              </a:buClr>
              <a:buSzPts val="2800"/>
              <a:buNone/>
              <a:defRPr sz="7500">
                <a:solidFill>
                  <a:schemeClr val="dk1"/>
                </a:solidFill>
              </a:defRPr>
            </a:lvl3pPr>
            <a:lvl4pPr lvl="3" algn="ctr" rtl="0">
              <a:spcBef>
                <a:spcPts val="0"/>
              </a:spcBef>
              <a:spcAft>
                <a:spcPts val="0"/>
              </a:spcAft>
              <a:buClr>
                <a:schemeClr val="dk1"/>
              </a:buClr>
              <a:buSzPts val="2800"/>
              <a:buNone/>
              <a:defRPr sz="7500">
                <a:solidFill>
                  <a:schemeClr val="dk1"/>
                </a:solidFill>
              </a:defRPr>
            </a:lvl4pPr>
            <a:lvl5pPr lvl="4" algn="ctr" rtl="0">
              <a:spcBef>
                <a:spcPts val="0"/>
              </a:spcBef>
              <a:spcAft>
                <a:spcPts val="0"/>
              </a:spcAft>
              <a:buClr>
                <a:schemeClr val="dk1"/>
              </a:buClr>
              <a:buSzPts val="2800"/>
              <a:buNone/>
              <a:defRPr sz="7500">
                <a:solidFill>
                  <a:schemeClr val="dk1"/>
                </a:solidFill>
              </a:defRPr>
            </a:lvl5pPr>
            <a:lvl6pPr lvl="5" algn="ctr" rtl="0">
              <a:spcBef>
                <a:spcPts val="0"/>
              </a:spcBef>
              <a:spcAft>
                <a:spcPts val="0"/>
              </a:spcAft>
              <a:buClr>
                <a:schemeClr val="dk1"/>
              </a:buClr>
              <a:buSzPts val="2800"/>
              <a:buNone/>
              <a:defRPr sz="7500">
                <a:solidFill>
                  <a:schemeClr val="dk1"/>
                </a:solidFill>
              </a:defRPr>
            </a:lvl6pPr>
            <a:lvl7pPr lvl="6" algn="ctr" rtl="0">
              <a:spcBef>
                <a:spcPts val="0"/>
              </a:spcBef>
              <a:spcAft>
                <a:spcPts val="0"/>
              </a:spcAft>
              <a:buClr>
                <a:schemeClr val="dk1"/>
              </a:buClr>
              <a:buSzPts val="2800"/>
              <a:buNone/>
              <a:defRPr sz="7500">
                <a:solidFill>
                  <a:schemeClr val="dk1"/>
                </a:solidFill>
              </a:defRPr>
            </a:lvl7pPr>
            <a:lvl8pPr lvl="7" algn="ctr" rtl="0">
              <a:spcBef>
                <a:spcPts val="0"/>
              </a:spcBef>
              <a:spcAft>
                <a:spcPts val="0"/>
              </a:spcAft>
              <a:buClr>
                <a:schemeClr val="dk1"/>
              </a:buClr>
              <a:buSzPts val="2800"/>
              <a:buNone/>
              <a:defRPr sz="7500">
                <a:solidFill>
                  <a:schemeClr val="dk1"/>
                </a:solidFill>
              </a:defRPr>
            </a:lvl8pPr>
            <a:lvl9pPr lvl="8" algn="ctr" rtl="0">
              <a:spcBef>
                <a:spcPts val="0"/>
              </a:spcBef>
              <a:spcAft>
                <a:spcPts val="0"/>
              </a:spcAft>
              <a:buClr>
                <a:schemeClr val="dk1"/>
              </a:buClr>
              <a:buSzPts val="2800"/>
              <a:buNone/>
              <a:defRPr sz="7500">
                <a:solidFill>
                  <a:schemeClr val="dk1"/>
                </a:solidFill>
              </a:defRPr>
            </a:lvl9pPr>
          </a:lstStyle>
          <a:p>
            <a:endParaRPr/>
          </a:p>
        </p:txBody>
      </p:sp>
      <p:sp>
        <p:nvSpPr>
          <p:cNvPr id="839" name="Google Shape;839;p13"/>
          <p:cNvSpPr txBox="1">
            <a:spLocks noGrp="1"/>
          </p:cNvSpPr>
          <p:nvPr>
            <p:ph type="subTitle" idx="7"/>
          </p:nvPr>
        </p:nvSpPr>
        <p:spPr>
          <a:xfrm>
            <a:off x="16088675" y="4048040"/>
            <a:ext cx="6023200" cy="609600"/>
          </a:xfrm>
          <a:prstGeom prst="rect">
            <a:avLst/>
          </a:prstGeom>
        </p:spPr>
        <p:txBody>
          <a:bodyPr spcFirstLastPara="1" wrap="square" lIns="243783" tIns="243783" rIns="243783" bIns="243783" anchor="ctr" anchorCtr="0">
            <a:noAutofit/>
          </a:bodyPr>
          <a:lstStyle>
            <a:lvl1pPr lvl="0" rtl="0">
              <a:lnSpc>
                <a:spcPct val="100000"/>
              </a:lnSpc>
              <a:spcBef>
                <a:spcPts val="0"/>
              </a:spcBef>
              <a:spcAft>
                <a:spcPts val="0"/>
              </a:spcAft>
              <a:buSzPts val="1400"/>
              <a:buNone/>
              <a:defRPr sz="5300">
                <a:latin typeface="Catamaran Black"/>
                <a:ea typeface="Catamaran Black"/>
                <a:cs typeface="Catamaran Black"/>
                <a:sym typeface="Catamaran Black"/>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40" name="Google Shape;840;p13"/>
          <p:cNvSpPr txBox="1">
            <a:spLocks noGrp="1"/>
          </p:cNvSpPr>
          <p:nvPr>
            <p:ph type="subTitle" idx="8"/>
          </p:nvPr>
        </p:nvSpPr>
        <p:spPr>
          <a:xfrm>
            <a:off x="16088675" y="5029101"/>
            <a:ext cx="6015200" cy="1061600"/>
          </a:xfrm>
          <a:prstGeom prst="rect">
            <a:avLst/>
          </a:prstGeom>
        </p:spPr>
        <p:txBody>
          <a:bodyPr spcFirstLastPara="1" wrap="square" lIns="243783" tIns="243783" rIns="243783" bIns="243783" anchor="ctr" anchorCtr="0">
            <a:noAutofit/>
          </a:bodyPr>
          <a:lstStyle>
            <a:lvl1pPr lvl="0" rtl="0">
              <a:lnSpc>
                <a:spcPct val="100000"/>
              </a:lnSpc>
              <a:spcBef>
                <a:spcPts val="0"/>
              </a:spcBef>
              <a:spcAft>
                <a:spcPts val="0"/>
              </a:spcAft>
              <a:buSzPts val="1400"/>
              <a:buNone/>
              <a:defRPr sz="43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41" name="Google Shape;841;p13"/>
          <p:cNvSpPr txBox="1">
            <a:spLocks noGrp="1"/>
          </p:cNvSpPr>
          <p:nvPr>
            <p:ph type="subTitle" idx="9"/>
          </p:nvPr>
        </p:nvSpPr>
        <p:spPr>
          <a:xfrm>
            <a:off x="16088675" y="8000053"/>
            <a:ext cx="6023200" cy="609600"/>
          </a:xfrm>
          <a:prstGeom prst="rect">
            <a:avLst/>
          </a:prstGeom>
        </p:spPr>
        <p:txBody>
          <a:bodyPr spcFirstLastPara="1" wrap="square" lIns="243783" tIns="243783" rIns="243783" bIns="243783" anchor="ctr" anchorCtr="0">
            <a:noAutofit/>
          </a:bodyPr>
          <a:lstStyle>
            <a:lvl1pPr lvl="0" rtl="0">
              <a:lnSpc>
                <a:spcPct val="100000"/>
              </a:lnSpc>
              <a:spcBef>
                <a:spcPts val="0"/>
              </a:spcBef>
              <a:spcAft>
                <a:spcPts val="0"/>
              </a:spcAft>
              <a:buSzPts val="1400"/>
              <a:buNone/>
              <a:defRPr sz="5300">
                <a:latin typeface="Catamaran Black"/>
                <a:ea typeface="Catamaran Black"/>
                <a:cs typeface="Catamaran Black"/>
                <a:sym typeface="Catamaran Black"/>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42" name="Google Shape;842;p13"/>
          <p:cNvSpPr txBox="1">
            <a:spLocks noGrp="1"/>
          </p:cNvSpPr>
          <p:nvPr>
            <p:ph type="subTitle" idx="13"/>
          </p:nvPr>
        </p:nvSpPr>
        <p:spPr>
          <a:xfrm>
            <a:off x="16088675" y="8971880"/>
            <a:ext cx="6015200" cy="1072800"/>
          </a:xfrm>
          <a:prstGeom prst="rect">
            <a:avLst/>
          </a:prstGeom>
        </p:spPr>
        <p:txBody>
          <a:bodyPr spcFirstLastPara="1" wrap="square" lIns="243783" tIns="243783" rIns="243783" bIns="243783" anchor="ctr" anchorCtr="0">
            <a:noAutofit/>
          </a:bodyPr>
          <a:lstStyle>
            <a:lvl1pPr lvl="0" rtl="0">
              <a:lnSpc>
                <a:spcPct val="100000"/>
              </a:lnSpc>
              <a:spcBef>
                <a:spcPts val="0"/>
              </a:spcBef>
              <a:spcAft>
                <a:spcPts val="0"/>
              </a:spcAft>
              <a:buSzPts val="1400"/>
              <a:buNone/>
              <a:defRPr sz="43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43" name="Google Shape;843;p13"/>
          <p:cNvSpPr txBox="1">
            <a:spLocks noGrp="1"/>
          </p:cNvSpPr>
          <p:nvPr>
            <p:ph type="title" idx="14" hasCustomPrompt="1"/>
          </p:nvPr>
        </p:nvSpPr>
        <p:spPr>
          <a:xfrm>
            <a:off x="13338992" y="4697867"/>
            <a:ext cx="2125600" cy="780000"/>
          </a:xfrm>
          <a:prstGeom prst="rect">
            <a:avLst/>
          </a:prstGeom>
        </p:spPr>
        <p:txBody>
          <a:bodyPr spcFirstLastPara="1" wrap="square" lIns="243783" tIns="243783" rIns="243783" bIns="243783" anchor="ctr" anchorCtr="0">
            <a:noAutofit/>
          </a:bodyPr>
          <a:lstStyle>
            <a:lvl1pPr lvl="0" rtl="0">
              <a:spcBef>
                <a:spcPts val="0"/>
              </a:spcBef>
              <a:spcAft>
                <a:spcPts val="0"/>
              </a:spcAft>
              <a:buSzPts val="1400"/>
              <a:buFont typeface="Arial"/>
              <a:buNone/>
              <a:defRPr sz="6700"/>
            </a:lvl1pPr>
            <a:lvl2pPr lvl="1" algn="ctr" rtl="0">
              <a:spcBef>
                <a:spcPts val="0"/>
              </a:spcBef>
              <a:spcAft>
                <a:spcPts val="0"/>
              </a:spcAft>
              <a:buSzPts val="1400"/>
              <a:buNone/>
              <a:defRPr sz="3700"/>
            </a:lvl2pPr>
            <a:lvl3pPr lvl="2" algn="ctr" rtl="0">
              <a:spcBef>
                <a:spcPts val="0"/>
              </a:spcBef>
              <a:spcAft>
                <a:spcPts val="0"/>
              </a:spcAft>
              <a:buSzPts val="1400"/>
              <a:buNone/>
              <a:defRPr sz="3700"/>
            </a:lvl3pPr>
            <a:lvl4pPr lvl="3" algn="ctr" rtl="0">
              <a:spcBef>
                <a:spcPts val="0"/>
              </a:spcBef>
              <a:spcAft>
                <a:spcPts val="0"/>
              </a:spcAft>
              <a:buSzPts val="1400"/>
              <a:buNone/>
              <a:defRPr sz="3700"/>
            </a:lvl4pPr>
            <a:lvl5pPr lvl="4" algn="ctr" rtl="0">
              <a:spcBef>
                <a:spcPts val="0"/>
              </a:spcBef>
              <a:spcAft>
                <a:spcPts val="0"/>
              </a:spcAft>
              <a:buSzPts val="1400"/>
              <a:buNone/>
              <a:defRPr sz="3700"/>
            </a:lvl5pPr>
            <a:lvl6pPr lvl="5" algn="ctr" rtl="0">
              <a:spcBef>
                <a:spcPts val="0"/>
              </a:spcBef>
              <a:spcAft>
                <a:spcPts val="0"/>
              </a:spcAft>
              <a:buSzPts val="1400"/>
              <a:buNone/>
              <a:defRPr sz="3700"/>
            </a:lvl6pPr>
            <a:lvl7pPr lvl="6" algn="ctr" rtl="0">
              <a:spcBef>
                <a:spcPts val="0"/>
              </a:spcBef>
              <a:spcAft>
                <a:spcPts val="0"/>
              </a:spcAft>
              <a:buSzPts val="1400"/>
              <a:buNone/>
              <a:defRPr sz="3700"/>
            </a:lvl7pPr>
            <a:lvl8pPr lvl="7" algn="ctr" rtl="0">
              <a:spcBef>
                <a:spcPts val="0"/>
              </a:spcBef>
              <a:spcAft>
                <a:spcPts val="0"/>
              </a:spcAft>
              <a:buSzPts val="1400"/>
              <a:buNone/>
              <a:defRPr sz="3700"/>
            </a:lvl8pPr>
            <a:lvl9pPr lvl="8" algn="ctr" rtl="0">
              <a:spcBef>
                <a:spcPts val="0"/>
              </a:spcBef>
              <a:spcAft>
                <a:spcPts val="0"/>
              </a:spcAft>
              <a:buSzPts val="1400"/>
              <a:buNone/>
              <a:defRPr sz="3700"/>
            </a:lvl9pPr>
          </a:lstStyle>
          <a:p>
            <a:r>
              <a:t>xx%</a:t>
            </a:r>
          </a:p>
        </p:txBody>
      </p:sp>
      <p:sp>
        <p:nvSpPr>
          <p:cNvPr id="844" name="Google Shape;844;p13"/>
          <p:cNvSpPr txBox="1">
            <a:spLocks noGrp="1"/>
          </p:cNvSpPr>
          <p:nvPr>
            <p:ph type="title" idx="15" hasCustomPrompt="1"/>
          </p:nvPr>
        </p:nvSpPr>
        <p:spPr>
          <a:xfrm>
            <a:off x="13336592" y="8637667"/>
            <a:ext cx="2130400" cy="780000"/>
          </a:xfrm>
          <a:prstGeom prst="rect">
            <a:avLst/>
          </a:prstGeom>
        </p:spPr>
        <p:txBody>
          <a:bodyPr spcFirstLastPara="1" wrap="square" lIns="243783" tIns="243783" rIns="243783" bIns="243783" anchor="ctr" anchorCtr="0">
            <a:noAutofit/>
          </a:bodyPr>
          <a:lstStyle>
            <a:lvl1pPr lvl="0" rtl="0">
              <a:spcBef>
                <a:spcPts val="0"/>
              </a:spcBef>
              <a:spcAft>
                <a:spcPts val="0"/>
              </a:spcAft>
              <a:buSzPts val="1400"/>
              <a:buFont typeface="Arial"/>
              <a:buNone/>
              <a:defRPr sz="6700">
                <a:solidFill>
                  <a:schemeClr val="lt2"/>
                </a:solidFill>
              </a:defRPr>
            </a:lvl1pPr>
            <a:lvl2pPr lvl="1" algn="ctr" rtl="0">
              <a:spcBef>
                <a:spcPts val="0"/>
              </a:spcBef>
              <a:spcAft>
                <a:spcPts val="0"/>
              </a:spcAft>
              <a:buSzPts val="1400"/>
              <a:buNone/>
              <a:defRPr sz="3700"/>
            </a:lvl2pPr>
            <a:lvl3pPr lvl="2" algn="ctr" rtl="0">
              <a:spcBef>
                <a:spcPts val="0"/>
              </a:spcBef>
              <a:spcAft>
                <a:spcPts val="0"/>
              </a:spcAft>
              <a:buSzPts val="1400"/>
              <a:buNone/>
              <a:defRPr sz="3700"/>
            </a:lvl3pPr>
            <a:lvl4pPr lvl="3" algn="ctr" rtl="0">
              <a:spcBef>
                <a:spcPts val="0"/>
              </a:spcBef>
              <a:spcAft>
                <a:spcPts val="0"/>
              </a:spcAft>
              <a:buSzPts val="1400"/>
              <a:buNone/>
              <a:defRPr sz="3700"/>
            </a:lvl4pPr>
            <a:lvl5pPr lvl="4" algn="ctr" rtl="0">
              <a:spcBef>
                <a:spcPts val="0"/>
              </a:spcBef>
              <a:spcAft>
                <a:spcPts val="0"/>
              </a:spcAft>
              <a:buSzPts val="1400"/>
              <a:buNone/>
              <a:defRPr sz="3700"/>
            </a:lvl5pPr>
            <a:lvl6pPr lvl="5" algn="ctr" rtl="0">
              <a:spcBef>
                <a:spcPts val="0"/>
              </a:spcBef>
              <a:spcAft>
                <a:spcPts val="0"/>
              </a:spcAft>
              <a:buSzPts val="1400"/>
              <a:buNone/>
              <a:defRPr sz="3700"/>
            </a:lvl6pPr>
            <a:lvl7pPr lvl="6" algn="ctr" rtl="0">
              <a:spcBef>
                <a:spcPts val="0"/>
              </a:spcBef>
              <a:spcAft>
                <a:spcPts val="0"/>
              </a:spcAft>
              <a:buSzPts val="1400"/>
              <a:buNone/>
              <a:defRPr sz="3700"/>
            </a:lvl7pPr>
            <a:lvl8pPr lvl="7" algn="ctr" rtl="0">
              <a:spcBef>
                <a:spcPts val="0"/>
              </a:spcBef>
              <a:spcAft>
                <a:spcPts val="0"/>
              </a:spcAft>
              <a:buSzPts val="1400"/>
              <a:buNone/>
              <a:defRPr sz="3700"/>
            </a:lvl8pPr>
            <a:lvl9pPr lvl="8" algn="ctr" rtl="0">
              <a:spcBef>
                <a:spcPts val="0"/>
              </a:spcBef>
              <a:spcAft>
                <a:spcPts val="0"/>
              </a:spcAft>
              <a:buSzPts val="1400"/>
              <a:buNone/>
              <a:defRPr sz="3700"/>
            </a:lvl9pPr>
          </a:lstStyle>
          <a:p>
            <a:r>
              <a:t>xx%</a:t>
            </a:r>
          </a:p>
        </p:txBody>
      </p:sp>
      <p:grpSp>
        <p:nvGrpSpPr>
          <p:cNvPr id="845" name="Google Shape;845;p13"/>
          <p:cNvGrpSpPr/>
          <p:nvPr/>
        </p:nvGrpSpPr>
        <p:grpSpPr>
          <a:xfrm rot="-395414">
            <a:off x="884711" y="737249"/>
            <a:ext cx="1371219" cy="2111800"/>
            <a:chOff x="3189975" y="2019850"/>
            <a:chExt cx="463950" cy="714525"/>
          </a:xfrm>
        </p:grpSpPr>
        <p:sp>
          <p:nvSpPr>
            <p:cNvPr id="846" name="Google Shape;846;p13"/>
            <p:cNvSpPr/>
            <p:nvPr/>
          </p:nvSpPr>
          <p:spPr>
            <a:xfrm>
              <a:off x="3189975" y="2019850"/>
              <a:ext cx="463950" cy="714525"/>
            </a:xfrm>
            <a:custGeom>
              <a:avLst/>
              <a:gdLst/>
              <a:ahLst/>
              <a:cxnLst/>
              <a:rect l="l" t="t" r="r" b="b"/>
              <a:pathLst>
                <a:path w="18558" h="28581" extrusionOk="0">
                  <a:moveTo>
                    <a:pt x="9432" y="0"/>
                  </a:moveTo>
                  <a:lnTo>
                    <a:pt x="8993" y="57"/>
                  </a:lnTo>
                  <a:lnTo>
                    <a:pt x="8554" y="134"/>
                  </a:lnTo>
                  <a:lnTo>
                    <a:pt x="8210" y="172"/>
                  </a:lnTo>
                  <a:lnTo>
                    <a:pt x="7866" y="248"/>
                  </a:lnTo>
                  <a:lnTo>
                    <a:pt x="7523" y="325"/>
                  </a:lnTo>
                  <a:lnTo>
                    <a:pt x="7179" y="420"/>
                  </a:lnTo>
                  <a:lnTo>
                    <a:pt x="6854" y="535"/>
                  </a:lnTo>
                  <a:lnTo>
                    <a:pt x="6530" y="649"/>
                  </a:lnTo>
                  <a:lnTo>
                    <a:pt x="6205" y="783"/>
                  </a:lnTo>
                  <a:lnTo>
                    <a:pt x="5900" y="936"/>
                  </a:lnTo>
                  <a:lnTo>
                    <a:pt x="5461" y="1107"/>
                  </a:lnTo>
                  <a:lnTo>
                    <a:pt x="5060" y="1298"/>
                  </a:lnTo>
                  <a:lnTo>
                    <a:pt x="4659" y="1489"/>
                  </a:lnTo>
                  <a:lnTo>
                    <a:pt x="4296" y="1699"/>
                  </a:lnTo>
                  <a:lnTo>
                    <a:pt x="3952" y="1909"/>
                  </a:lnTo>
                  <a:lnTo>
                    <a:pt x="3609" y="2138"/>
                  </a:lnTo>
                  <a:lnTo>
                    <a:pt x="3303" y="2368"/>
                  </a:lnTo>
                  <a:lnTo>
                    <a:pt x="2998" y="2635"/>
                  </a:lnTo>
                  <a:lnTo>
                    <a:pt x="2559" y="3055"/>
                  </a:lnTo>
                  <a:lnTo>
                    <a:pt x="2158" y="3494"/>
                  </a:lnTo>
                  <a:lnTo>
                    <a:pt x="1776" y="3971"/>
                  </a:lnTo>
                  <a:lnTo>
                    <a:pt x="1432" y="4468"/>
                  </a:lnTo>
                  <a:lnTo>
                    <a:pt x="1127" y="4983"/>
                  </a:lnTo>
                  <a:lnTo>
                    <a:pt x="860" y="5518"/>
                  </a:lnTo>
                  <a:lnTo>
                    <a:pt x="611" y="6071"/>
                  </a:lnTo>
                  <a:lnTo>
                    <a:pt x="421" y="6644"/>
                  </a:lnTo>
                  <a:lnTo>
                    <a:pt x="249" y="7217"/>
                  </a:lnTo>
                  <a:lnTo>
                    <a:pt x="134" y="7809"/>
                  </a:lnTo>
                  <a:lnTo>
                    <a:pt x="39" y="8400"/>
                  </a:lnTo>
                  <a:lnTo>
                    <a:pt x="1" y="8992"/>
                  </a:lnTo>
                  <a:lnTo>
                    <a:pt x="1" y="9584"/>
                  </a:lnTo>
                  <a:lnTo>
                    <a:pt x="39" y="10176"/>
                  </a:lnTo>
                  <a:lnTo>
                    <a:pt x="115" y="10749"/>
                  </a:lnTo>
                  <a:lnTo>
                    <a:pt x="230" y="11322"/>
                  </a:lnTo>
                  <a:lnTo>
                    <a:pt x="325" y="11665"/>
                  </a:lnTo>
                  <a:lnTo>
                    <a:pt x="440" y="11990"/>
                  </a:lnTo>
                  <a:lnTo>
                    <a:pt x="554" y="12314"/>
                  </a:lnTo>
                  <a:lnTo>
                    <a:pt x="669" y="12620"/>
                  </a:lnTo>
                  <a:lnTo>
                    <a:pt x="802" y="12925"/>
                  </a:lnTo>
                  <a:lnTo>
                    <a:pt x="955" y="13231"/>
                  </a:lnTo>
                  <a:lnTo>
                    <a:pt x="1108" y="13536"/>
                  </a:lnTo>
                  <a:lnTo>
                    <a:pt x="1280" y="13823"/>
                  </a:lnTo>
                  <a:lnTo>
                    <a:pt x="1471" y="14090"/>
                  </a:lnTo>
                  <a:lnTo>
                    <a:pt x="1661" y="14376"/>
                  </a:lnTo>
                  <a:lnTo>
                    <a:pt x="1852" y="14643"/>
                  </a:lnTo>
                  <a:lnTo>
                    <a:pt x="2062" y="14892"/>
                  </a:lnTo>
                  <a:lnTo>
                    <a:pt x="2272" y="15140"/>
                  </a:lnTo>
                  <a:lnTo>
                    <a:pt x="2502" y="15388"/>
                  </a:lnTo>
                  <a:lnTo>
                    <a:pt x="2731" y="15617"/>
                  </a:lnTo>
                  <a:lnTo>
                    <a:pt x="2979" y="15846"/>
                  </a:lnTo>
                  <a:lnTo>
                    <a:pt x="3227" y="16056"/>
                  </a:lnTo>
                  <a:lnTo>
                    <a:pt x="3494" y="16266"/>
                  </a:lnTo>
                  <a:lnTo>
                    <a:pt x="3762" y="16457"/>
                  </a:lnTo>
                  <a:lnTo>
                    <a:pt x="4029" y="16648"/>
                  </a:lnTo>
                  <a:lnTo>
                    <a:pt x="4315" y="16820"/>
                  </a:lnTo>
                  <a:lnTo>
                    <a:pt x="4602" y="16992"/>
                  </a:lnTo>
                  <a:lnTo>
                    <a:pt x="4888" y="17144"/>
                  </a:lnTo>
                  <a:lnTo>
                    <a:pt x="5193" y="17278"/>
                  </a:lnTo>
                  <a:lnTo>
                    <a:pt x="5499" y="17431"/>
                  </a:lnTo>
                  <a:lnTo>
                    <a:pt x="5823" y="17545"/>
                  </a:lnTo>
                  <a:lnTo>
                    <a:pt x="6129" y="17660"/>
                  </a:lnTo>
                  <a:lnTo>
                    <a:pt x="6453" y="17755"/>
                  </a:lnTo>
                  <a:lnTo>
                    <a:pt x="6797" y="17851"/>
                  </a:lnTo>
                  <a:lnTo>
                    <a:pt x="7122" y="17927"/>
                  </a:lnTo>
                  <a:lnTo>
                    <a:pt x="7465" y="17984"/>
                  </a:lnTo>
                  <a:lnTo>
                    <a:pt x="7809" y="18042"/>
                  </a:lnTo>
                  <a:lnTo>
                    <a:pt x="8134" y="18118"/>
                  </a:lnTo>
                  <a:lnTo>
                    <a:pt x="8439" y="18175"/>
                  </a:lnTo>
                  <a:lnTo>
                    <a:pt x="8057" y="18958"/>
                  </a:lnTo>
                  <a:lnTo>
                    <a:pt x="7656" y="19741"/>
                  </a:lnTo>
                  <a:lnTo>
                    <a:pt x="7217" y="20524"/>
                  </a:lnTo>
                  <a:lnTo>
                    <a:pt x="6759" y="21287"/>
                  </a:lnTo>
                  <a:lnTo>
                    <a:pt x="6282" y="22032"/>
                  </a:lnTo>
                  <a:lnTo>
                    <a:pt x="5766" y="22738"/>
                  </a:lnTo>
                  <a:lnTo>
                    <a:pt x="5213" y="23445"/>
                  </a:lnTo>
                  <a:lnTo>
                    <a:pt x="4926" y="23788"/>
                  </a:lnTo>
                  <a:lnTo>
                    <a:pt x="4640" y="24113"/>
                  </a:lnTo>
                  <a:lnTo>
                    <a:pt x="4506" y="24266"/>
                  </a:lnTo>
                  <a:lnTo>
                    <a:pt x="4372" y="24437"/>
                  </a:lnTo>
                  <a:lnTo>
                    <a:pt x="4258" y="24609"/>
                  </a:lnTo>
                  <a:lnTo>
                    <a:pt x="4162" y="24800"/>
                  </a:lnTo>
                  <a:lnTo>
                    <a:pt x="4086" y="24972"/>
                  </a:lnTo>
                  <a:lnTo>
                    <a:pt x="4010" y="25163"/>
                  </a:lnTo>
                  <a:lnTo>
                    <a:pt x="3952" y="25354"/>
                  </a:lnTo>
                  <a:lnTo>
                    <a:pt x="3914" y="25545"/>
                  </a:lnTo>
                  <a:lnTo>
                    <a:pt x="3895" y="25736"/>
                  </a:lnTo>
                  <a:lnTo>
                    <a:pt x="3876" y="25946"/>
                  </a:lnTo>
                  <a:lnTo>
                    <a:pt x="3895" y="26137"/>
                  </a:lnTo>
                  <a:lnTo>
                    <a:pt x="3914" y="26328"/>
                  </a:lnTo>
                  <a:lnTo>
                    <a:pt x="3933" y="26518"/>
                  </a:lnTo>
                  <a:lnTo>
                    <a:pt x="3991" y="26709"/>
                  </a:lnTo>
                  <a:lnTo>
                    <a:pt x="4048" y="26900"/>
                  </a:lnTo>
                  <a:lnTo>
                    <a:pt x="4143" y="27091"/>
                  </a:lnTo>
                  <a:lnTo>
                    <a:pt x="4220" y="27263"/>
                  </a:lnTo>
                  <a:lnTo>
                    <a:pt x="4334" y="27416"/>
                  </a:lnTo>
                  <a:lnTo>
                    <a:pt x="4430" y="27568"/>
                  </a:lnTo>
                  <a:lnTo>
                    <a:pt x="4563" y="27702"/>
                  </a:lnTo>
                  <a:lnTo>
                    <a:pt x="4697" y="27836"/>
                  </a:lnTo>
                  <a:lnTo>
                    <a:pt x="4831" y="27969"/>
                  </a:lnTo>
                  <a:lnTo>
                    <a:pt x="4983" y="28084"/>
                  </a:lnTo>
                  <a:lnTo>
                    <a:pt x="5136" y="28179"/>
                  </a:lnTo>
                  <a:lnTo>
                    <a:pt x="5289" y="28275"/>
                  </a:lnTo>
                  <a:lnTo>
                    <a:pt x="5461" y="28351"/>
                  </a:lnTo>
                  <a:lnTo>
                    <a:pt x="5652" y="28428"/>
                  </a:lnTo>
                  <a:lnTo>
                    <a:pt x="5823" y="28485"/>
                  </a:lnTo>
                  <a:lnTo>
                    <a:pt x="6014" y="28523"/>
                  </a:lnTo>
                  <a:lnTo>
                    <a:pt x="6205" y="28561"/>
                  </a:lnTo>
                  <a:lnTo>
                    <a:pt x="6396" y="28580"/>
                  </a:lnTo>
                  <a:lnTo>
                    <a:pt x="6778" y="28580"/>
                  </a:lnTo>
                  <a:lnTo>
                    <a:pt x="7236" y="28561"/>
                  </a:lnTo>
                  <a:lnTo>
                    <a:pt x="8344" y="28561"/>
                  </a:lnTo>
                  <a:lnTo>
                    <a:pt x="9031" y="28523"/>
                  </a:lnTo>
                  <a:lnTo>
                    <a:pt x="9394" y="28485"/>
                  </a:lnTo>
                  <a:lnTo>
                    <a:pt x="9756" y="28447"/>
                  </a:lnTo>
                  <a:lnTo>
                    <a:pt x="10119" y="28389"/>
                  </a:lnTo>
                  <a:lnTo>
                    <a:pt x="10482" y="28294"/>
                  </a:lnTo>
                  <a:lnTo>
                    <a:pt x="10825" y="28199"/>
                  </a:lnTo>
                  <a:lnTo>
                    <a:pt x="11188" y="28065"/>
                  </a:lnTo>
                  <a:lnTo>
                    <a:pt x="11532" y="27893"/>
                  </a:lnTo>
                  <a:lnTo>
                    <a:pt x="11856" y="27702"/>
                  </a:lnTo>
                  <a:lnTo>
                    <a:pt x="12162" y="27473"/>
                  </a:lnTo>
                  <a:lnTo>
                    <a:pt x="12467" y="27206"/>
                  </a:lnTo>
                  <a:lnTo>
                    <a:pt x="12601" y="27053"/>
                  </a:lnTo>
                  <a:lnTo>
                    <a:pt x="12735" y="26881"/>
                  </a:lnTo>
                  <a:lnTo>
                    <a:pt x="12868" y="26709"/>
                  </a:lnTo>
                  <a:lnTo>
                    <a:pt x="12983" y="26538"/>
                  </a:lnTo>
                  <a:lnTo>
                    <a:pt x="13403" y="25831"/>
                  </a:lnTo>
                  <a:lnTo>
                    <a:pt x="13823" y="25106"/>
                  </a:lnTo>
                  <a:lnTo>
                    <a:pt x="14205" y="24380"/>
                  </a:lnTo>
                  <a:lnTo>
                    <a:pt x="14567" y="23655"/>
                  </a:lnTo>
                  <a:lnTo>
                    <a:pt x="15255" y="22204"/>
                  </a:lnTo>
                  <a:lnTo>
                    <a:pt x="15904" y="20810"/>
                  </a:lnTo>
                  <a:lnTo>
                    <a:pt x="16209" y="20085"/>
                  </a:lnTo>
                  <a:lnTo>
                    <a:pt x="16515" y="19378"/>
                  </a:lnTo>
                  <a:lnTo>
                    <a:pt x="16782" y="18672"/>
                  </a:lnTo>
                  <a:lnTo>
                    <a:pt x="17049" y="17984"/>
                  </a:lnTo>
                  <a:lnTo>
                    <a:pt x="17278" y="17297"/>
                  </a:lnTo>
                  <a:lnTo>
                    <a:pt x="17488" y="16629"/>
                  </a:lnTo>
                  <a:lnTo>
                    <a:pt x="17679" y="15942"/>
                  </a:lnTo>
                  <a:lnTo>
                    <a:pt x="17851" y="15273"/>
                  </a:lnTo>
                  <a:lnTo>
                    <a:pt x="18004" y="14605"/>
                  </a:lnTo>
                  <a:lnTo>
                    <a:pt x="18138" y="13956"/>
                  </a:lnTo>
                  <a:lnTo>
                    <a:pt x="18252" y="13307"/>
                  </a:lnTo>
                  <a:lnTo>
                    <a:pt x="18348" y="12658"/>
                  </a:lnTo>
                  <a:lnTo>
                    <a:pt x="18424" y="12009"/>
                  </a:lnTo>
                  <a:lnTo>
                    <a:pt x="18481" y="11360"/>
                  </a:lnTo>
                  <a:lnTo>
                    <a:pt x="18519" y="10730"/>
                  </a:lnTo>
                  <a:lnTo>
                    <a:pt x="18519" y="10100"/>
                  </a:lnTo>
                  <a:lnTo>
                    <a:pt x="18558" y="9584"/>
                  </a:lnTo>
                  <a:lnTo>
                    <a:pt x="18558" y="9069"/>
                  </a:lnTo>
                  <a:lnTo>
                    <a:pt x="18538" y="8572"/>
                  </a:lnTo>
                  <a:lnTo>
                    <a:pt x="18481" y="8057"/>
                  </a:lnTo>
                  <a:lnTo>
                    <a:pt x="18405" y="7560"/>
                  </a:lnTo>
                  <a:lnTo>
                    <a:pt x="18290" y="7064"/>
                  </a:lnTo>
                  <a:lnTo>
                    <a:pt x="18176" y="6587"/>
                  </a:lnTo>
                  <a:lnTo>
                    <a:pt x="18004" y="6090"/>
                  </a:lnTo>
                  <a:lnTo>
                    <a:pt x="17832" y="5632"/>
                  </a:lnTo>
                  <a:lnTo>
                    <a:pt x="17622" y="5174"/>
                  </a:lnTo>
                  <a:lnTo>
                    <a:pt x="17393" y="4716"/>
                  </a:lnTo>
                  <a:lnTo>
                    <a:pt x="17145" y="4277"/>
                  </a:lnTo>
                  <a:lnTo>
                    <a:pt x="16858" y="3857"/>
                  </a:lnTo>
                  <a:lnTo>
                    <a:pt x="16572" y="3456"/>
                  </a:lnTo>
                  <a:lnTo>
                    <a:pt x="16247" y="3074"/>
                  </a:lnTo>
                  <a:lnTo>
                    <a:pt x="15904" y="2711"/>
                  </a:lnTo>
                  <a:lnTo>
                    <a:pt x="15465" y="2291"/>
                  </a:lnTo>
                  <a:lnTo>
                    <a:pt x="14987" y="1909"/>
                  </a:lnTo>
                  <a:lnTo>
                    <a:pt x="14510" y="1566"/>
                  </a:lnTo>
                  <a:lnTo>
                    <a:pt x="13995" y="1241"/>
                  </a:lnTo>
                  <a:lnTo>
                    <a:pt x="13479" y="955"/>
                  </a:lnTo>
                  <a:lnTo>
                    <a:pt x="12926" y="726"/>
                  </a:lnTo>
                  <a:lnTo>
                    <a:pt x="12353" y="516"/>
                  </a:lnTo>
                  <a:lnTo>
                    <a:pt x="11780" y="344"/>
                  </a:lnTo>
                  <a:lnTo>
                    <a:pt x="11417" y="210"/>
                  </a:lnTo>
                  <a:lnTo>
                    <a:pt x="11035" y="115"/>
                  </a:lnTo>
                  <a:lnTo>
                    <a:pt x="10654" y="38"/>
                  </a:lnTo>
                  <a:lnTo>
                    <a:pt x="10272"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47" name="Google Shape;847;p13"/>
            <p:cNvSpPr/>
            <p:nvPr/>
          </p:nvSpPr>
          <p:spPr>
            <a:xfrm>
              <a:off x="3229125" y="2058975"/>
              <a:ext cx="385675" cy="636250"/>
            </a:xfrm>
            <a:custGeom>
              <a:avLst/>
              <a:gdLst/>
              <a:ahLst/>
              <a:cxnLst/>
              <a:rect l="l" t="t" r="r" b="b"/>
              <a:pathLst>
                <a:path w="15427" h="25450" extrusionOk="0">
                  <a:moveTo>
                    <a:pt x="7293" y="4144"/>
                  </a:moveTo>
                  <a:lnTo>
                    <a:pt x="7732" y="4163"/>
                  </a:lnTo>
                  <a:lnTo>
                    <a:pt x="8133" y="4220"/>
                  </a:lnTo>
                  <a:lnTo>
                    <a:pt x="8553" y="4296"/>
                  </a:lnTo>
                  <a:lnTo>
                    <a:pt x="8954" y="4430"/>
                  </a:lnTo>
                  <a:lnTo>
                    <a:pt x="9336" y="4583"/>
                  </a:lnTo>
                  <a:lnTo>
                    <a:pt x="9699" y="4774"/>
                  </a:lnTo>
                  <a:lnTo>
                    <a:pt x="10042" y="5003"/>
                  </a:lnTo>
                  <a:lnTo>
                    <a:pt x="10348" y="5251"/>
                  </a:lnTo>
                  <a:lnTo>
                    <a:pt x="10481" y="5385"/>
                  </a:lnTo>
                  <a:lnTo>
                    <a:pt x="10615" y="5537"/>
                  </a:lnTo>
                  <a:lnTo>
                    <a:pt x="10844" y="5843"/>
                  </a:lnTo>
                  <a:lnTo>
                    <a:pt x="11054" y="6148"/>
                  </a:lnTo>
                  <a:lnTo>
                    <a:pt x="11207" y="6473"/>
                  </a:lnTo>
                  <a:lnTo>
                    <a:pt x="11321" y="6816"/>
                  </a:lnTo>
                  <a:lnTo>
                    <a:pt x="11398" y="7160"/>
                  </a:lnTo>
                  <a:lnTo>
                    <a:pt x="11455" y="7485"/>
                  </a:lnTo>
                  <a:lnTo>
                    <a:pt x="11474" y="7828"/>
                  </a:lnTo>
                  <a:lnTo>
                    <a:pt x="11455" y="8172"/>
                  </a:lnTo>
                  <a:lnTo>
                    <a:pt x="11398" y="8573"/>
                  </a:lnTo>
                  <a:lnTo>
                    <a:pt x="11283" y="8955"/>
                  </a:lnTo>
                  <a:lnTo>
                    <a:pt x="11130" y="9336"/>
                  </a:lnTo>
                  <a:lnTo>
                    <a:pt x="10940" y="9699"/>
                  </a:lnTo>
                  <a:lnTo>
                    <a:pt x="10882" y="9795"/>
                  </a:lnTo>
                  <a:lnTo>
                    <a:pt x="10710" y="9986"/>
                  </a:lnTo>
                  <a:lnTo>
                    <a:pt x="10539" y="10157"/>
                  </a:lnTo>
                  <a:lnTo>
                    <a:pt x="10138" y="10463"/>
                  </a:lnTo>
                  <a:lnTo>
                    <a:pt x="9699" y="10768"/>
                  </a:lnTo>
                  <a:lnTo>
                    <a:pt x="9259" y="11017"/>
                  </a:lnTo>
                  <a:lnTo>
                    <a:pt x="8782" y="11246"/>
                  </a:lnTo>
                  <a:lnTo>
                    <a:pt x="8610" y="11284"/>
                  </a:lnTo>
                  <a:lnTo>
                    <a:pt x="8496" y="11322"/>
                  </a:lnTo>
                  <a:lnTo>
                    <a:pt x="8381" y="11360"/>
                  </a:lnTo>
                  <a:lnTo>
                    <a:pt x="7923" y="11398"/>
                  </a:lnTo>
                  <a:lnTo>
                    <a:pt x="7465" y="11398"/>
                  </a:lnTo>
                  <a:lnTo>
                    <a:pt x="7236" y="11379"/>
                  </a:lnTo>
                  <a:lnTo>
                    <a:pt x="7007" y="11360"/>
                  </a:lnTo>
                  <a:lnTo>
                    <a:pt x="6778" y="11303"/>
                  </a:lnTo>
                  <a:lnTo>
                    <a:pt x="6548" y="11265"/>
                  </a:lnTo>
                  <a:lnTo>
                    <a:pt x="6338" y="11188"/>
                  </a:lnTo>
                  <a:lnTo>
                    <a:pt x="6109" y="11112"/>
                  </a:lnTo>
                  <a:lnTo>
                    <a:pt x="5899" y="11017"/>
                  </a:lnTo>
                  <a:lnTo>
                    <a:pt x="5689" y="10921"/>
                  </a:lnTo>
                  <a:lnTo>
                    <a:pt x="5498" y="10787"/>
                  </a:lnTo>
                  <a:lnTo>
                    <a:pt x="5288" y="10654"/>
                  </a:lnTo>
                  <a:lnTo>
                    <a:pt x="5097" y="10520"/>
                  </a:lnTo>
                  <a:lnTo>
                    <a:pt x="4907" y="10348"/>
                  </a:lnTo>
                  <a:lnTo>
                    <a:pt x="4620" y="10062"/>
                  </a:lnTo>
                  <a:lnTo>
                    <a:pt x="4372" y="9757"/>
                  </a:lnTo>
                  <a:lnTo>
                    <a:pt x="4162" y="9432"/>
                  </a:lnTo>
                  <a:lnTo>
                    <a:pt x="3990" y="9069"/>
                  </a:lnTo>
                  <a:lnTo>
                    <a:pt x="3837" y="8726"/>
                  </a:lnTo>
                  <a:lnTo>
                    <a:pt x="3742" y="8344"/>
                  </a:lnTo>
                  <a:lnTo>
                    <a:pt x="3685" y="7981"/>
                  </a:lnTo>
                  <a:lnTo>
                    <a:pt x="3666" y="7599"/>
                  </a:lnTo>
                  <a:lnTo>
                    <a:pt x="3666" y="7255"/>
                  </a:lnTo>
                  <a:lnTo>
                    <a:pt x="3723" y="6931"/>
                  </a:lnTo>
                  <a:lnTo>
                    <a:pt x="3799" y="6606"/>
                  </a:lnTo>
                  <a:lnTo>
                    <a:pt x="3895" y="6282"/>
                  </a:lnTo>
                  <a:lnTo>
                    <a:pt x="4047" y="5976"/>
                  </a:lnTo>
                  <a:lnTo>
                    <a:pt x="4219" y="5671"/>
                  </a:lnTo>
                  <a:lnTo>
                    <a:pt x="4448" y="5385"/>
                  </a:lnTo>
                  <a:lnTo>
                    <a:pt x="4697" y="5117"/>
                  </a:lnTo>
                  <a:lnTo>
                    <a:pt x="4830" y="4984"/>
                  </a:lnTo>
                  <a:lnTo>
                    <a:pt x="5002" y="4850"/>
                  </a:lnTo>
                  <a:lnTo>
                    <a:pt x="5155" y="4735"/>
                  </a:lnTo>
                  <a:lnTo>
                    <a:pt x="5327" y="4640"/>
                  </a:lnTo>
                  <a:lnTo>
                    <a:pt x="5518" y="4544"/>
                  </a:lnTo>
                  <a:lnTo>
                    <a:pt x="5689" y="4449"/>
                  </a:lnTo>
                  <a:lnTo>
                    <a:pt x="6071" y="4315"/>
                  </a:lnTo>
                  <a:lnTo>
                    <a:pt x="6472" y="4220"/>
                  </a:lnTo>
                  <a:lnTo>
                    <a:pt x="6892" y="4163"/>
                  </a:lnTo>
                  <a:lnTo>
                    <a:pt x="7293" y="4144"/>
                  </a:lnTo>
                  <a:close/>
                  <a:moveTo>
                    <a:pt x="8190" y="1"/>
                  </a:moveTo>
                  <a:lnTo>
                    <a:pt x="7866" y="20"/>
                  </a:lnTo>
                  <a:lnTo>
                    <a:pt x="7560" y="58"/>
                  </a:lnTo>
                  <a:lnTo>
                    <a:pt x="7236" y="115"/>
                  </a:lnTo>
                  <a:lnTo>
                    <a:pt x="6949" y="153"/>
                  </a:lnTo>
                  <a:lnTo>
                    <a:pt x="6663" y="211"/>
                  </a:lnTo>
                  <a:lnTo>
                    <a:pt x="6377" y="287"/>
                  </a:lnTo>
                  <a:lnTo>
                    <a:pt x="6090" y="363"/>
                  </a:lnTo>
                  <a:lnTo>
                    <a:pt x="5804" y="459"/>
                  </a:lnTo>
                  <a:lnTo>
                    <a:pt x="5518" y="554"/>
                  </a:lnTo>
                  <a:lnTo>
                    <a:pt x="5250" y="669"/>
                  </a:lnTo>
                  <a:lnTo>
                    <a:pt x="4964" y="803"/>
                  </a:lnTo>
                  <a:lnTo>
                    <a:pt x="4353" y="1051"/>
                  </a:lnTo>
                  <a:lnTo>
                    <a:pt x="4047" y="1203"/>
                  </a:lnTo>
                  <a:lnTo>
                    <a:pt x="3761" y="1356"/>
                  </a:lnTo>
                  <a:lnTo>
                    <a:pt x="3417" y="1547"/>
                  </a:lnTo>
                  <a:lnTo>
                    <a:pt x="3093" y="1757"/>
                  </a:lnTo>
                  <a:lnTo>
                    <a:pt x="2787" y="1986"/>
                  </a:lnTo>
                  <a:lnTo>
                    <a:pt x="2482" y="2234"/>
                  </a:lnTo>
                  <a:lnTo>
                    <a:pt x="2272" y="2444"/>
                  </a:lnTo>
                  <a:lnTo>
                    <a:pt x="2062" y="2654"/>
                  </a:lnTo>
                  <a:lnTo>
                    <a:pt x="1852" y="2864"/>
                  </a:lnTo>
                  <a:lnTo>
                    <a:pt x="1661" y="3094"/>
                  </a:lnTo>
                  <a:lnTo>
                    <a:pt x="1336" y="3552"/>
                  </a:lnTo>
                  <a:lnTo>
                    <a:pt x="1031" y="4029"/>
                  </a:lnTo>
                  <a:lnTo>
                    <a:pt x="764" y="4525"/>
                  </a:lnTo>
                  <a:lnTo>
                    <a:pt x="535" y="5041"/>
                  </a:lnTo>
                  <a:lnTo>
                    <a:pt x="344" y="5575"/>
                  </a:lnTo>
                  <a:lnTo>
                    <a:pt x="191" y="6129"/>
                  </a:lnTo>
                  <a:lnTo>
                    <a:pt x="76" y="6683"/>
                  </a:lnTo>
                  <a:lnTo>
                    <a:pt x="19" y="7255"/>
                  </a:lnTo>
                  <a:lnTo>
                    <a:pt x="0" y="7561"/>
                  </a:lnTo>
                  <a:lnTo>
                    <a:pt x="0" y="7866"/>
                  </a:lnTo>
                  <a:lnTo>
                    <a:pt x="19" y="8172"/>
                  </a:lnTo>
                  <a:lnTo>
                    <a:pt x="38" y="8496"/>
                  </a:lnTo>
                  <a:lnTo>
                    <a:pt x="95" y="8936"/>
                  </a:lnTo>
                  <a:lnTo>
                    <a:pt x="191" y="9375"/>
                  </a:lnTo>
                  <a:lnTo>
                    <a:pt x="286" y="9718"/>
                  </a:lnTo>
                  <a:lnTo>
                    <a:pt x="401" y="10043"/>
                  </a:lnTo>
                  <a:lnTo>
                    <a:pt x="516" y="10348"/>
                  </a:lnTo>
                  <a:lnTo>
                    <a:pt x="649" y="10654"/>
                  </a:lnTo>
                  <a:lnTo>
                    <a:pt x="783" y="10959"/>
                  </a:lnTo>
                  <a:lnTo>
                    <a:pt x="936" y="11246"/>
                  </a:lnTo>
                  <a:lnTo>
                    <a:pt x="1107" y="11532"/>
                  </a:lnTo>
                  <a:lnTo>
                    <a:pt x="1279" y="11799"/>
                  </a:lnTo>
                  <a:lnTo>
                    <a:pt x="1489" y="12067"/>
                  </a:lnTo>
                  <a:lnTo>
                    <a:pt x="1699" y="12334"/>
                  </a:lnTo>
                  <a:lnTo>
                    <a:pt x="1909" y="12582"/>
                  </a:lnTo>
                  <a:lnTo>
                    <a:pt x="2157" y="12830"/>
                  </a:lnTo>
                  <a:lnTo>
                    <a:pt x="2386" y="13040"/>
                  </a:lnTo>
                  <a:lnTo>
                    <a:pt x="2616" y="13250"/>
                  </a:lnTo>
                  <a:lnTo>
                    <a:pt x="2864" y="13441"/>
                  </a:lnTo>
                  <a:lnTo>
                    <a:pt x="3112" y="13613"/>
                  </a:lnTo>
                  <a:lnTo>
                    <a:pt x="3360" y="13785"/>
                  </a:lnTo>
                  <a:lnTo>
                    <a:pt x="3627" y="13957"/>
                  </a:lnTo>
                  <a:lnTo>
                    <a:pt x="3895" y="14109"/>
                  </a:lnTo>
                  <a:lnTo>
                    <a:pt x="4162" y="14243"/>
                  </a:lnTo>
                  <a:lnTo>
                    <a:pt x="4448" y="14377"/>
                  </a:lnTo>
                  <a:lnTo>
                    <a:pt x="4735" y="14491"/>
                  </a:lnTo>
                  <a:lnTo>
                    <a:pt x="5021" y="14587"/>
                  </a:lnTo>
                  <a:lnTo>
                    <a:pt x="5327" y="14682"/>
                  </a:lnTo>
                  <a:lnTo>
                    <a:pt x="5613" y="14759"/>
                  </a:lnTo>
                  <a:lnTo>
                    <a:pt x="5918" y="14835"/>
                  </a:lnTo>
                  <a:lnTo>
                    <a:pt x="6224" y="14892"/>
                  </a:lnTo>
                  <a:lnTo>
                    <a:pt x="6529" y="14930"/>
                  </a:lnTo>
                  <a:lnTo>
                    <a:pt x="6854" y="15007"/>
                  </a:lnTo>
                  <a:lnTo>
                    <a:pt x="7198" y="15064"/>
                  </a:lnTo>
                  <a:lnTo>
                    <a:pt x="7465" y="15102"/>
                  </a:lnTo>
                  <a:lnTo>
                    <a:pt x="7732" y="15121"/>
                  </a:lnTo>
                  <a:lnTo>
                    <a:pt x="8267" y="15121"/>
                  </a:lnTo>
                  <a:lnTo>
                    <a:pt x="8801" y="15083"/>
                  </a:lnTo>
                  <a:lnTo>
                    <a:pt x="9336" y="14988"/>
                  </a:lnTo>
                  <a:lnTo>
                    <a:pt x="8839" y="16133"/>
                  </a:lnTo>
                  <a:lnTo>
                    <a:pt x="8305" y="17260"/>
                  </a:lnTo>
                  <a:lnTo>
                    <a:pt x="7999" y="17909"/>
                  </a:lnTo>
                  <a:lnTo>
                    <a:pt x="7656" y="18577"/>
                  </a:lnTo>
                  <a:lnTo>
                    <a:pt x="7274" y="19283"/>
                  </a:lnTo>
                  <a:lnTo>
                    <a:pt x="6873" y="19971"/>
                  </a:lnTo>
                  <a:lnTo>
                    <a:pt x="6453" y="20658"/>
                  </a:lnTo>
                  <a:lnTo>
                    <a:pt x="6014" y="21326"/>
                  </a:lnTo>
                  <a:lnTo>
                    <a:pt x="5594" y="21918"/>
                  </a:lnTo>
                  <a:lnTo>
                    <a:pt x="5155" y="22510"/>
                  </a:lnTo>
                  <a:lnTo>
                    <a:pt x="4716" y="23063"/>
                  </a:lnTo>
                  <a:lnTo>
                    <a:pt x="4238" y="23598"/>
                  </a:lnTo>
                  <a:lnTo>
                    <a:pt x="4105" y="23770"/>
                  </a:lnTo>
                  <a:lnTo>
                    <a:pt x="4009" y="23923"/>
                  </a:lnTo>
                  <a:lnTo>
                    <a:pt x="3952" y="24075"/>
                  </a:lnTo>
                  <a:lnTo>
                    <a:pt x="3914" y="24247"/>
                  </a:lnTo>
                  <a:lnTo>
                    <a:pt x="3895" y="24400"/>
                  </a:lnTo>
                  <a:lnTo>
                    <a:pt x="3895" y="24553"/>
                  </a:lnTo>
                  <a:lnTo>
                    <a:pt x="3933" y="24705"/>
                  </a:lnTo>
                  <a:lnTo>
                    <a:pt x="3990" y="24858"/>
                  </a:lnTo>
                  <a:lnTo>
                    <a:pt x="4067" y="24992"/>
                  </a:lnTo>
                  <a:lnTo>
                    <a:pt x="4162" y="25106"/>
                  </a:lnTo>
                  <a:lnTo>
                    <a:pt x="4296" y="25202"/>
                  </a:lnTo>
                  <a:lnTo>
                    <a:pt x="4429" y="25297"/>
                  </a:lnTo>
                  <a:lnTo>
                    <a:pt x="4582" y="25373"/>
                  </a:lnTo>
                  <a:lnTo>
                    <a:pt x="4754" y="25412"/>
                  </a:lnTo>
                  <a:lnTo>
                    <a:pt x="4926" y="25450"/>
                  </a:lnTo>
                  <a:lnTo>
                    <a:pt x="5117" y="25450"/>
                  </a:lnTo>
                  <a:lnTo>
                    <a:pt x="5728" y="25431"/>
                  </a:lnTo>
                  <a:lnTo>
                    <a:pt x="6377" y="25431"/>
                  </a:lnTo>
                  <a:lnTo>
                    <a:pt x="7045" y="25412"/>
                  </a:lnTo>
                  <a:lnTo>
                    <a:pt x="7369" y="25393"/>
                  </a:lnTo>
                  <a:lnTo>
                    <a:pt x="7694" y="25354"/>
                  </a:lnTo>
                  <a:lnTo>
                    <a:pt x="8019" y="25316"/>
                  </a:lnTo>
                  <a:lnTo>
                    <a:pt x="8343" y="25259"/>
                  </a:lnTo>
                  <a:lnTo>
                    <a:pt x="8649" y="25183"/>
                  </a:lnTo>
                  <a:lnTo>
                    <a:pt x="8935" y="25068"/>
                  </a:lnTo>
                  <a:lnTo>
                    <a:pt x="9221" y="24953"/>
                  </a:lnTo>
                  <a:lnTo>
                    <a:pt x="9469" y="24782"/>
                  </a:lnTo>
                  <a:lnTo>
                    <a:pt x="9699" y="24591"/>
                  </a:lnTo>
                  <a:lnTo>
                    <a:pt x="9928" y="24362"/>
                  </a:lnTo>
                  <a:lnTo>
                    <a:pt x="10080" y="24133"/>
                  </a:lnTo>
                  <a:lnTo>
                    <a:pt x="10424" y="23560"/>
                  </a:lnTo>
                  <a:lnTo>
                    <a:pt x="10768" y="22987"/>
                  </a:lnTo>
                  <a:lnTo>
                    <a:pt x="11226" y="22109"/>
                  </a:lnTo>
                  <a:lnTo>
                    <a:pt x="11684" y="21211"/>
                  </a:lnTo>
                  <a:lnTo>
                    <a:pt x="12123" y="20295"/>
                  </a:lnTo>
                  <a:lnTo>
                    <a:pt x="12543" y="19398"/>
                  </a:lnTo>
                  <a:lnTo>
                    <a:pt x="12906" y="18596"/>
                  </a:lnTo>
                  <a:lnTo>
                    <a:pt x="13173" y="18004"/>
                  </a:lnTo>
                  <a:lnTo>
                    <a:pt x="13421" y="17412"/>
                  </a:lnTo>
                  <a:lnTo>
                    <a:pt x="13803" y="16419"/>
                  </a:lnTo>
                  <a:lnTo>
                    <a:pt x="14147" y="15427"/>
                  </a:lnTo>
                  <a:lnTo>
                    <a:pt x="14471" y="14434"/>
                  </a:lnTo>
                  <a:lnTo>
                    <a:pt x="14739" y="13422"/>
                  </a:lnTo>
                  <a:lnTo>
                    <a:pt x="14949" y="12487"/>
                  </a:lnTo>
                  <a:lnTo>
                    <a:pt x="15121" y="11532"/>
                  </a:lnTo>
                  <a:lnTo>
                    <a:pt x="15235" y="10768"/>
                  </a:lnTo>
                  <a:lnTo>
                    <a:pt x="15311" y="10005"/>
                  </a:lnTo>
                  <a:lnTo>
                    <a:pt x="15369" y="9222"/>
                  </a:lnTo>
                  <a:lnTo>
                    <a:pt x="15388" y="8458"/>
                  </a:lnTo>
                  <a:lnTo>
                    <a:pt x="15407" y="8134"/>
                  </a:lnTo>
                  <a:lnTo>
                    <a:pt x="15426" y="7733"/>
                  </a:lnTo>
                  <a:lnTo>
                    <a:pt x="15407" y="7313"/>
                  </a:lnTo>
                  <a:lnTo>
                    <a:pt x="15388" y="6912"/>
                  </a:lnTo>
                  <a:lnTo>
                    <a:pt x="15331" y="6511"/>
                  </a:lnTo>
                  <a:lnTo>
                    <a:pt x="15254" y="6148"/>
                  </a:lnTo>
                  <a:lnTo>
                    <a:pt x="15178" y="5785"/>
                  </a:lnTo>
                  <a:lnTo>
                    <a:pt x="15082" y="5423"/>
                  </a:lnTo>
                  <a:lnTo>
                    <a:pt x="14968" y="5079"/>
                  </a:lnTo>
                  <a:lnTo>
                    <a:pt x="14834" y="4735"/>
                  </a:lnTo>
                  <a:lnTo>
                    <a:pt x="14701" y="4392"/>
                  </a:lnTo>
                  <a:lnTo>
                    <a:pt x="14529" y="4067"/>
                  </a:lnTo>
                  <a:lnTo>
                    <a:pt x="14357" y="3743"/>
                  </a:lnTo>
                  <a:lnTo>
                    <a:pt x="14166" y="3437"/>
                  </a:lnTo>
                  <a:lnTo>
                    <a:pt x="13956" y="3132"/>
                  </a:lnTo>
                  <a:lnTo>
                    <a:pt x="13727" y="2826"/>
                  </a:lnTo>
                  <a:lnTo>
                    <a:pt x="13498" y="2540"/>
                  </a:lnTo>
                  <a:lnTo>
                    <a:pt x="13211" y="2253"/>
                  </a:lnTo>
                  <a:lnTo>
                    <a:pt x="12830" y="1891"/>
                  </a:lnTo>
                  <a:lnTo>
                    <a:pt x="12448" y="1566"/>
                  </a:lnTo>
                  <a:lnTo>
                    <a:pt x="12028" y="1280"/>
                  </a:lnTo>
                  <a:lnTo>
                    <a:pt x="11589" y="1013"/>
                  </a:lnTo>
                  <a:lnTo>
                    <a:pt x="11130" y="783"/>
                  </a:lnTo>
                  <a:lnTo>
                    <a:pt x="10672" y="573"/>
                  </a:lnTo>
                  <a:lnTo>
                    <a:pt x="10195" y="402"/>
                  </a:lnTo>
                  <a:lnTo>
                    <a:pt x="9718" y="268"/>
                  </a:lnTo>
                  <a:lnTo>
                    <a:pt x="9412" y="153"/>
                  </a:lnTo>
                  <a:lnTo>
                    <a:pt x="9107" y="77"/>
                  </a:lnTo>
                  <a:lnTo>
                    <a:pt x="8801" y="20"/>
                  </a:lnTo>
                  <a:lnTo>
                    <a:pt x="8496"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48" name="Google Shape;848;p13"/>
            <p:cNvSpPr/>
            <p:nvPr/>
          </p:nvSpPr>
          <p:spPr>
            <a:xfrm>
              <a:off x="3270625" y="2092400"/>
              <a:ext cx="317425" cy="85925"/>
            </a:xfrm>
            <a:custGeom>
              <a:avLst/>
              <a:gdLst/>
              <a:ahLst/>
              <a:cxnLst/>
              <a:rect l="l" t="t" r="r" b="b"/>
              <a:pathLst>
                <a:path w="12697" h="3437" extrusionOk="0">
                  <a:moveTo>
                    <a:pt x="2636" y="0"/>
                  </a:moveTo>
                  <a:lnTo>
                    <a:pt x="2101" y="19"/>
                  </a:lnTo>
                  <a:lnTo>
                    <a:pt x="1757" y="210"/>
                  </a:lnTo>
                  <a:lnTo>
                    <a:pt x="1433" y="420"/>
                  </a:lnTo>
                  <a:lnTo>
                    <a:pt x="1127" y="649"/>
                  </a:lnTo>
                  <a:lnTo>
                    <a:pt x="822" y="897"/>
                  </a:lnTo>
                  <a:lnTo>
                    <a:pt x="612" y="1107"/>
                  </a:lnTo>
                  <a:lnTo>
                    <a:pt x="402" y="1317"/>
                  </a:lnTo>
                  <a:lnTo>
                    <a:pt x="192" y="1527"/>
                  </a:lnTo>
                  <a:lnTo>
                    <a:pt x="1" y="1757"/>
                  </a:lnTo>
                  <a:lnTo>
                    <a:pt x="478" y="1623"/>
                  </a:lnTo>
                  <a:lnTo>
                    <a:pt x="956" y="1489"/>
                  </a:lnTo>
                  <a:lnTo>
                    <a:pt x="1433" y="1394"/>
                  </a:lnTo>
                  <a:lnTo>
                    <a:pt x="1910" y="1317"/>
                  </a:lnTo>
                  <a:lnTo>
                    <a:pt x="2407" y="1298"/>
                  </a:lnTo>
                  <a:lnTo>
                    <a:pt x="2655" y="1298"/>
                  </a:lnTo>
                  <a:lnTo>
                    <a:pt x="2903" y="1317"/>
                  </a:lnTo>
                  <a:lnTo>
                    <a:pt x="3151" y="1356"/>
                  </a:lnTo>
                  <a:lnTo>
                    <a:pt x="3399" y="1394"/>
                  </a:lnTo>
                  <a:lnTo>
                    <a:pt x="3667" y="1451"/>
                  </a:lnTo>
                  <a:lnTo>
                    <a:pt x="3915" y="1547"/>
                  </a:lnTo>
                  <a:lnTo>
                    <a:pt x="4316" y="1680"/>
                  </a:lnTo>
                  <a:lnTo>
                    <a:pt x="4717" y="1852"/>
                  </a:lnTo>
                  <a:lnTo>
                    <a:pt x="5499" y="2196"/>
                  </a:lnTo>
                  <a:lnTo>
                    <a:pt x="6263" y="2539"/>
                  </a:lnTo>
                  <a:lnTo>
                    <a:pt x="7046" y="2883"/>
                  </a:lnTo>
                  <a:lnTo>
                    <a:pt x="7447" y="3036"/>
                  </a:lnTo>
                  <a:lnTo>
                    <a:pt x="7848" y="3169"/>
                  </a:lnTo>
                  <a:lnTo>
                    <a:pt x="8249" y="3265"/>
                  </a:lnTo>
                  <a:lnTo>
                    <a:pt x="8649" y="3360"/>
                  </a:lnTo>
                  <a:lnTo>
                    <a:pt x="9070" y="3417"/>
                  </a:lnTo>
                  <a:lnTo>
                    <a:pt x="9490" y="3437"/>
                  </a:lnTo>
                  <a:lnTo>
                    <a:pt x="9929" y="3417"/>
                  </a:lnTo>
                  <a:lnTo>
                    <a:pt x="10368" y="3360"/>
                  </a:lnTo>
                  <a:lnTo>
                    <a:pt x="10635" y="3303"/>
                  </a:lnTo>
                  <a:lnTo>
                    <a:pt x="10921" y="3227"/>
                  </a:lnTo>
                  <a:lnTo>
                    <a:pt x="11189" y="3131"/>
                  </a:lnTo>
                  <a:lnTo>
                    <a:pt x="11494" y="2997"/>
                  </a:lnTo>
                  <a:lnTo>
                    <a:pt x="12086" y="2730"/>
                  </a:lnTo>
                  <a:lnTo>
                    <a:pt x="12697" y="2406"/>
                  </a:lnTo>
                  <a:lnTo>
                    <a:pt x="12506" y="2100"/>
                  </a:lnTo>
                  <a:lnTo>
                    <a:pt x="12296" y="1795"/>
                  </a:lnTo>
                  <a:lnTo>
                    <a:pt x="12067" y="1489"/>
                  </a:lnTo>
                  <a:lnTo>
                    <a:pt x="11838" y="1203"/>
                  </a:lnTo>
                  <a:lnTo>
                    <a:pt x="11399" y="1432"/>
                  </a:lnTo>
                  <a:lnTo>
                    <a:pt x="10979" y="1623"/>
                  </a:lnTo>
                  <a:lnTo>
                    <a:pt x="10520" y="1757"/>
                  </a:lnTo>
                  <a:lnTo>
                    <a:pt x="10291" y="1833"/>
                  </a:lnTo>
                  <a:lnTo>
                    <a:pt x="10062" y="1871"/>
                  </a:lnTo>
                  <a:lnTo>
                    <a:pt x="9814" y="1909"/>
                  </a:lnTo>
                  <a:lnTo>
                    <a:pt x="9318" y="1909"/>
                  </a:lnTo>
                  <a:lnTo>
                    <a:pt x="9070" y="1890"/>
                  </a:lnTo>
                  <a:lnTo>
                    <a:pt x="8821" y="1852"/>
                  </a:lnTo>
                  <a:lnTo>
                    <a:pt x="8592" y="1814"/>
                  </a:lnTo>
                  <a:lnTo>
                    <a:pt x="8115" y="1680"/>
                  </a:lnTo>
                  <a:lnTo>
                    <a:pt x="7638" y="1508"/>
                  </a:lnTo>
                  <a:lnTo>
                    <a:pt x="7179" y="1317"/>
                  </a:lnTo>
                  <a:lnTo>
                    <a:pt x="6282" y="936"/>
                  </a:lnTo>
                  <a:lnTo>
                    <a:pt x="5748" y="706"/>
                  </a:lnTo>
                  <a:lnTo>
                    <a:pt x="5213" y="496"/>
                  </a:lnTo>
                  <a:lnTo>
                    <a:pt x="4698" y="325"/>
                  </a:lnTo>
                  <a:lnTo>
                    <a:pt x="4182" y="191"/>
                  </a:lnTo>
                  <a:lnTo>
                    <a:pt x="3667" y="96"/>
                  </a:lnTo>
                  <a:lnTo>
                    <a:pt x="3151" y="38"/>
                  </a:lnTo>
                  <a:lnTo>
                    <a:pt x="2636"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49" name="Google Shape;849;p13"/>
            <p:cNvSpPr/>
            <p:nvPr/>
          </p:nvSpPr>
          <p:spPr>
            <a:xfrm>
              <a:off x="3229125" y="2216000"/>
              <a:ext cx="97375" cy="55400"/>
            </a:xfrm>
            <a:custGeom>
              <a:avLst/>
              <a:gdLst/>
              <a:ahLst/>
              <a:cxnLst/>
              <a:rect l="l" t="t" r="r" b="b"/>
              <a:pathLst>
                <a:path w="3895" h="2216" extrusionOk="0">
                  <a:moveTo>
                    <a:pt x="3895" y="1"/>
                  </a:moveTo>
                  <a:lnTo>
                    <a:pt x="3398" y="39"/>
                  </a:lnTo>
                  <a:lnTo>
                    <a:pt x="2902" y="115"/>
                  </a:lnTo>
                  <a:lnTo>
                    <a:pt x="2386" y="230"/>
                  </a:lnTo>
                  <a:lnTo>
                    <a:pt x="1852" y="383"/>
                  </a:lnTo>
                  <a:lnTo>
                    <a:pt x="974" y="669"/>
                  </a:lnTo>
                  <a:lnTo>
                    <a:pt x="496" y="822"/>
                  </a:lnTo>
                  <a:lnTo>
                    <a:pt x="19" y="974"/>
                  </a:lnTo>
                  <a:lnTo>
                    <a:pt x="0" y="1280"/>
                  </a:lnTo>
                  <a:lnTo>
                    <a:pt x="0" y="1585"/>
                  </a:lnTo>
                  <a:lnTo>
                    <a:pt x="19" y="1891"/>
                  </a:lnTo>
                  <a:lnTo>
                    <a:pt x="38" y="2215"/>
                  </a:lnTo>
                  <a:lnTo>
                    <a:pt x="496" y="2101"/>
                  </a:lnTo>
                  <a:lnTo>
                    <a:pt x="936" y="1967"/>
                  </a:lnTo>
                  <a:lnTo>
                    <a:pt x="1852" y="1700"/>
                  </a:lnTo>
                  <a:lnTo>
                    <a:pt x="2291" y="1566"/>
                  </a:lnTo>
                  <a:lnTo>
                    <a:pt x="2749" y="1452"/>
                  </a:lnTo>
                  <a:lnTo>
                    <a:pt x="3207" y="1375"/>
                  </a:lnTo>
                  <a:lnTo>
                    <a:pt x="3666" y="1318"/>
                  </a:lnTo>
                  <a:lnTo>
                    <a:pt x="3666" y="974"/>
                  </a:lnTo>
                  <a:lnTo>
                    <a:pt x="3723" y="650"/>
                  </a:lnTo>
                  <a:lnTo>
                    <a:pt x="3799" y="325"/>
                  </a:lnTo>
                  <a:lnTo>
                    <a:pt x="3895"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50" name="Google Shape;850;p13"/>
            <p:cNvSpPr/>
            <p:nvPr/>
          </p:nvSpPr>
          <p:spPr>
            <a:xfrm>
              <a:off x="3502600" y="2221725"/>
              <a:ext cx="112200" cy="80225"/>
            </a:xfrm>
            <a:custGeom>
              <a:avLst/>
              <a:gdLst/>
              <a:ahLst/>
              <a:cxnLst/>
              <a:rect l="l" t="t" r="r" b="b"/>
              <a:pathLst>
                <a:path w="4488" h="3209" extrusionOk="0">
                  <a:moveTo>
                    <a:pt x="4353" y="1"/>
                  </a:moveTo>
                  <a:lnTo>
                    <a:pt x="3914" y="230"/>
                  </a:lnTo>
                  <a:lnTo>
                    <a:pt x="3475" y="459"/>
                  </a:lnTo>
                  <a:lnTo>
                    <a:pt x="2616" y="956"/>
                  </a:lnTo>
                  <a:lnTo>
                    <a:pt x="2177" y="1166"/>
                  </a:lnTo>
                  <a:lnTo>
                    <a:pt x="1719" y="1376"/>
                  </a:lnTo>
                  <a:lnTo>
                    <a:pt x="1490" y="1452"/>
                  </a:lnTo>
                  <a:lnTo>
                    <a:pt x="1261" y="1528"/>
                  </a:lnTo>
                  <a:lnTo>
                    <a:pt x="1012" y="1586"/>
                  </a:lnTo>
                  <a:lnTo>
                    <a:pt x="783" y="1643"/>
                  </a:lnTo>
                  <a:lnTo>
                    <a:pt x="516" y="1662"/>
                  </a:lnTo>
                  <a:lnTo>
                    <a:pt x="459" y="2063"/>
                  </a:lnTo>
                  <a:lnTo>
                    <a:pt x="344" y="2445"/>
                  </a:lnTo>
                  <a:lnTo>
                    <a:pt x="191" y="2826"/>
                  </a:lnTo>
                  <a:lnTo>
                    <a:pt x="1" y="3189"/>
                  </a:lnTo>
                  <a:lnTo>
                    <a:pt x="268" y="3208"/>
                  </a:lnTo>
                  <a:lnTo>
                    <a:pt x="535" y="3189"/>
                  </a:lnTo>
                  <a:lnTo>
                    <a:pt x="802" y="3170"/>
                  </a:lnTo>
                  <a:lnTo>
                    <a:pt x="1089" y="3132"/>
                  </a:lnTo>
                  <a:lnTo>
                    <a:pt x="1471" y="3036"/>
                  </a:lnTo>
                  <a:lnTo>
                    <a:pt x="1871" y="2903"/>
                  </a:lnTo>
                  <a:lnTo>
                    <a:pt x="2292" y="2731"/>
                  </a:lnTo>
                  <a:lnTo>
                    <a:pt x="2712" y="2540"/>
                  </a:lnTo>
                  <a:lnTo>
                    <a:pt x="3590" y="2082"/>
                  </a:lnTo>
                  <a:lnTo>
                    <a:pt x="4468" y="1624"/>
                  </a:lnTo>
                  <a:lnTo>
                    <a:pt x="4487" y="1223"/>
                  </a:lnTo>
                  <a:lnTo>
                    <a:pt x="4468" y="803"/>
                  </a:lnTo>
                  <a:lnTo>
                    <a:pt x="4449" y="402"/>
                  </a:lnTo>
                  <a:lnTo>
                    <a:pt x="4392"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51" name="Google Shape;851;p13"/>
            <p:cNvSpPr/>
            <p:nvPr/>
          </p:nvSpPr>
          <p:spPr>
            <a:xfrm>
              <a:off x="3261100" y="2339150"/>
              <a:ext cx="346050" cy="85925"/>
            </a:xfrm>
            <a:custGeom>
              <a:avLst/>
              <a:gdLst/>
              <a:ahLst/>
              <a:cxnLst/>
              <a:rect l="l" t="t" r="r" b="b"/>
              <a:pathLst>
                <a:path w="13842" h="3437" extrusionOk="0">
                  <a:moveTo>
                    <a:pt x="2921" y="0"/>
                  </a:moveTo>
                  <a:lnTo>
                    <a:pt x="2539" y="20"/>
                  </a:lnTo>
                  <a:lnTo>
                    <a:pt x="2158" y="39"/>
                  </a:lnTo>
                  <a:lnTo>
                    <a:pt x="1776" y="96"/>
                  </a:lnTo>
                  <a:lnTo>
                    <a:pt x="1375" y="172"/>
                  </a:lnTo>
                  <a:lnTo>
                    <a:pt x="974" y="268"/>
                  </a:lnTo>
                  <a:lnTo>
                    <a:pt x="573" y="401"/>
                  </a:lnTo>
                  <a:lnTo>
                    <a:pt x="0" y="592"/>
                  </a:lnTo>
                  <a:lnTo>
                    <a:pt x="210" y="860"/>
                  </a:lnTo>
                  <a:lnTo>
                    <a:pt x="420" y="1127"/>
                  </a:lnTo>
                  <a:lnTo>
                    <a:pt x="630" y="1375"/>
                  </a:lnTo>
                  <a:lnTo>
                    <a:pt x="878" y="1623"/>
                  </a:lnTo>
                  <a:lnTo>
                    <a:pt x="1279" y="1509"/>
                  </a:lnTo>
                  <a:lnTo>
                    <a:pt x="1699" y="1413"/>
                  </a:lnTo>
                  <a:lnTo>
                    <a:pt x="2119" y="1356"/>
                  </a:lnTo>
                  <a:lnTo>
                    <a:pt x="2558" y="1318"/>
                  </a:lnTo>
                  <a:lnTo>
                    <a:pt x="2978" y="1299"/>
                  </a:lnTo>
                  <a:lnTo>
                    <a:pt x="3418" y="1337"/>
                  </a:lnTo>
                  <a:lnTo>
                    <a:pt x="3628" y="1375"/>
                  </a:lnTo>
                  <a:lnTo>
                    <a:pt x="3857" y="1413"/>
                  </a:lnTo>
                  <a:lnTo>
                    <a:pt x="4086" y="1471"/>
                  </a:lnTo>
                  <a:lnTo>
                    <a:pt x="4296" y="1547"/>
                  </a:lnTo>
                  <a:lnTo>
                    <a:pt x="4697" y="1700"/>
                  </a:lnTo>
                  <a:lnTo>
                    <a:pt x="5098" y="1852"/>
                  </a:lnTo>
                  <a:lnTo>
                    <a:pt x="5880" y="2196"/>
                  </a:lnTo>
                  <a:lnTo>
                    <a:pt x="6644" y="2559"/>
                  </a:lnTo>
                  <a:lnTo>
                    <a:pt x="7427" y="2883"/>
                  </a:lnTo>
                  <a:lnTo>
                    <a:pt x="7828" y="3036"/>
                  </a:lnTo>
                  <a:lnTo>
                    <a:pt x="8229" y="3170"/>
                  </a:lnTo>
                  <a:lnTo>
                    <a:pt x="8630" y="3284"/>
                  </a:lnTo>
                  <a:lnTo>
                    <a:pt x="9030" y="3361"/>
                  </a:lnTo>
                  <a:lnTo>
                    <a:pt x="9451" y="3418"/>
                  </a:lnTo>
                  <a:lnTo>
                    <a:pt x="9871" y="3437"/>
                  </a:lnTo>
                  <a:lnTo>
                    <a:pt x="10310" y="3437"/>
                  </a:lnTo>
                  <a:lnTo>
                    <a:pt x="10749" y="3380"/>
                  </a:lnTo>
                  <a:lnTo>
                    <a:pt x="11054" y="3303"/>
                  </a:lnTo>
                  <a:lnTo>
                    <a:pt x="11379" y="3208"/>
                  </a:lnTo>
                  <a:lnTo>
                    <a:pt x="11703" y="3074"/>
                  </a:lnTo>
                  <a:lnTo>
                    <a:pt x="12047" y="2921"/>
                  </a:lnTo>
                  <a:lnTo>
                    <a:pt x="12753" y="2578"/>
                  </a:lnTo>
                  <a:lnTo>
                    <a:pt x="13460" y="2215"/>
                  </a:lnTo>
                  <a:lnTo>
                    <a:pt x="13670" y="1280"/>
                  </a:lnTo>
                  <a:lnTo>
                    <a:pt x="13842" y="325"/>
                  </a:lnTo>
                  <a:lnTo>
                    <a:pt x="13842" y="325"/>
                  </a:lnTo>
                  <a:lnTo>
                    <a:pt x="13441" y="554"/>
                  </a:lnTo>
                  <a:lnTo>
                    <a:pt x="13021" y="783"/>
                  </a:lnTo>
                  <a:lnTo>
                    <a:pt x="12200" y="1241"/>
                  </a:lnTo>
                  <a:lnTo>
                    <a:pt x="11761" y="1451"/>
                  </a:lnTo>
                  <a:lnTo>
                    <a:pt x="11341" y="1623"/>
                  </a:lnTo>
                  <a:lnTo>
                    <a:pt x="10901" y="1776"/>
                  </a:lnTo>
                  <a:lnTo>
                    <a:pt x="10672" y="1833"/>
                  </a:lnTo>
                  <a:lnTo>
                    <a:pt x="10443" y="1871"/>
                  </a:lnTo>
                  <a:lnTo>
                    <a:pt x="10195" y="1910"/>
                  </a:lnTo>
                  <a:lnTo>
                    <a:pt x="9699" y="1910"/>
                  </a:lnTo>
                  <a:lnTo>
                    <a:pt x="9451" y="1891"/>
                  </a:lnTo>
                  <a:lnTo>
                    <a:pt x="9202" y="1852"/>
                  </a:lnTo>
                  <a:lnTo>
                    <a:pt x="8973" y="1814"/>
                  </a:lnTo>
                  <a:lnTo>
                    <a:pt x="8496" y="1681"/>
                  </a:lnTo>
                  <a:lnTo>
                    <a:pt x="8019" y="1528"/>
                  </a:lnTo>
                  <a:lnTo>
                    <a:pt x="7560" y="1337"/>
                  </a:lnTo>
                  <a:lnTo>
                    <a:pt x="6663" y="936"/>
                  </a:lnTo>
                  <a:lnTo>
                    <a:pt x="6262" y="764"/>
                  </a:lnTo>
                  <a:lnTo>
                    <a:pt x="5899" y="611"/>
                  </a:lnTo>
                  <a:lnTo>
                    <a:pt x="5518" y="478"/>
                  </a:lnTo>
                  <a:lnTo>
                    <a:pt x="5136" y="363"/>
                  </a:lnTo>
                  <a:lnTo>
                    <a:pt x="4773" y="249"/>
                  </a:lnTo>
                  <a:lnTo>
                    <a:pt x="4391" y="172"/>
                  </a:lnTo>
                  <a:lnTo>
                    <a:pt x="4028" y="96"/>
                  </a:lnTo>
                  <a:lnTo>
                    <a:pt x="3666" y="58"/>
                  </a:lnTo>
                  <a:lnTo>
                    <a:pt x="3284" y="20"/>
                  </a:lnTo>
                  <a:lnTo>
                    <a:pt x="2921"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52" name="Google Shape;852;p13"/>
            <p:cNvSpPr/>
            <p:nvPr/>
          </p:nvSpPr>
          <p:spPr>
            <a:xfrm>
              <a:off x="3420500" y="2490450"/>
              <a:ext cx="144175" cy="58250"/>
            </a:xfrm>
            <a:custGeom>
              <a:avLst/>
              <a:gdLst/>
              <a:ahLst/>
              <a:cxnLst/>
              <a:rect l="l" t="t" r="r" b="b"/>
              <a:pathLst>
                <a:path w="5767" h="2330" extrusionOk="0">
                  <a:moveTo>
                    <a:pt x="650" y="1"/>
                  </a:moveTo>
                  <a:lnTo>
                    <a:pt x="344" y="650"/>
                  </a:lnTo>
                  <a:lnTo>
                    <a:pt x="1" y="1318"/>
                  </a:lnTo>
                  <a:lnTo>
                    <a:pt x="516" y="1547"/>
                  </a:lnTo>
                  <a:lnTo>
                    <a:pt x="1032" y="1776"/>
                  </a:lnTo>
                  <a:lnTo>
                    <a:pt x="1566" y="1967"/>
                  </a:lnTo>
                  <a:lnTo>
                    <a:pt x="2101" y="2120"/>
                  </a:lnTo>
                  <a:lnTo>
                    <a:pt x="2368" y="2196"/>
                  </a:lnTo>
                  <a:lnTo>
                    <a:pt x="2654" y="2253"/>
                  </a:lnTo>
                  <a:lnTo>
                    <a:pt x="2922" y="2292"/>
                  </a:lnTo>
                  <a:lnTo>
                    <a:pt x="3208" y="2311"/>
                  </a:lnTo>
                  <a:lnTo>
                    <a:pt x="3495" y="2330"/>
                  </a:lnTo>
                  <a:lnTo>
                    <a:pt x="3781" y="2330"/>
                  </a:lnTo>
                  <a:lnTo>
                    <a:pt x="4067" y="2311"/>
                  </a:lnTo>
                  <a:lnTo>
                    <a:pt x="4373" y="2253"/>
                  </a:lnTo>
                  <a:lnTo>
                    <a:pt x="4621" y="2215"/>
                  </a:lnTo>
                  <a:lnTo>
                    <a:pt x="4888" y="2139"/>
                  </a:lnTo>
                  <a:lnTo>
                    <a:pt x="5251" y="1337"/>
                  </a:lnTo>
                  <a:lnTo>
                    <a:pt x="5518" y="745"/>
                  </a:lnTo>
                  <a:lnTo>
                    <a:pt x="5766" y="153"/>
                  </a:lnTo>
                  <a:lnTo>
                    <a:pt x="5346" y="344"/>
                  </a:lnTo>
                  <a:lnTo>
                    <a:pt x="4926" y="516"/>
                  </a:lnTo>
                  <a:lnTo>
                    <a:pt x="4506" y="669"/>
                  </a:lnTo>
                  <a:lnTo>
                    <a:pt x="4277" y="726"/>
                  </a:lnTo>
                  <a:lnTo>
                    <a:pt x="4067" y="764"/>
                  </a:lnTo>
                  <a:lnTo>
                    <a:pt x="3838" y="783"/>
                  </a:lnTo>
                  <a:lnTo>
                    <a:pt x="3609" y="802"/>
                  </a:lnTo>
                  <a:lnTo>
                    <a:pt x="3399" y="802"/>
                  </a:lnTo>
                  <a:lnTo>
                    <a:pt x="3170" y="783"/>
                  </a:lnTo>
                  <a:lnTo>
                    <a:pt x="2750" y="726"/>
                  </a:lnTo>
                  <a:lnTo>
                    <a:pt x="2311" y="631"/>
                  </a:lnTo>
                  <a:lnTo>
                    <a:pt x="1891" y="497"/>
                  </a:lnTo>
                  <a:lnTo>
                    <a:pt x="1471" y="344"/>
                  </a:lnTo>
                  <a:lnTo>
                    <a:pt x="1070" y="172"/>
                  </a:lnTo>
                  <a:lnTo>
                    <a:pt x="65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53" name="Google Shape;853;p13"/>
            <p:cNvSpPr/>
            <p:nvPr/>
          </p:nvSpPr>
          <p:spPr>
            <a:xfrm>
              <a:off x="3357975" y="2592125"/>
              <a:ext cx="140350" cy="75900"/>
            </a:xfrm>
            <a:custGeom>
              <a:avLst/>
              <a:gdLst/>
              <a:ahLst/>
              <a:cxnLst/>
              <a:rect l="l" t="t" r="r" b="b"/>
              <a:pathLst>
                <a:path w="5614" h="3036" extrusionOk="0">
                  <a:moveTo>
                    <a:pt x="860" y="0"/>
                  </a:moveTo>
                  <a:lnTo>
                    <a:pt x="440" y="592"/>
                  </a:lnTo>
                  <a:lnTo>
                    <a:pt x="1" y="1184"/>
                  </a:lnTo>
                  <a:lnTo>
                    <a:pt x="421" y="1298"/>
                  </a:lnTo>
                  <a:lnTo>
                    <a:pt x="974" y="1508"/>
                  </a:lnTo>
                  <a:lnTo>
                    <a:pt x="1528" y="1737"/>
                  </a:lnTo>
                  <a:lnTo>
                    <a:pt x="2597" y="2234"/>
                  </a:lnTo>
                  <a:lnTo>
                    <a:pt x="3132" y="2463"/>
                  </a:lnTo>
                  <a:lnTo>
                    <a:pt x="3666" y="2692"/>
                  </a:lnTo>
                  <a:lnTo>
                    <a:pt x="4220" y="2883"/>
                  </a:lnTo>
                  <a:lnTo>
                    <a:pt x="4487" y="2959"/>
                  </a:lnTo>
                  <a:lnTo>
                    <a:pt x="4774" y="3036"/>
                  </a:lnTo>
                  <a:lnTo>
                    <a:pt x="4926" y="2807"/>
                  </a:lnTo>
                  <a:lnTo>
                    <a:pt x="5270" y="2234"/>
                  </a:lnTo>
                  <a:lnTo>
                    <a:pt x="5614" y="1661"/>
                  </a:lnTo>
                  <a:lnTo>
                    <a:pt x="5232" y="1604"/>
                  </a:lnTo>
                  <a:lnTo>
                    <a:pt x="4869" y="1508"/>
                  </a:lnTo>
                  <a:lnTo>
                    <a:pt x="4506" y="1413"/>
                  </a:lnTo>
                  <a:lnTo>
                    <a:pt x="4163" y="1279"/>
                  </a:lnTo>
                  <a:lnTo>
                    <a:pt x="3456" y="993"/>
                  </a:lnTo>
                  <a:lnTo>
                    <a:pt x="2788" y="687"/>
                  </a:lnTo>
                  <a:lnTo>
                    <a:pt x="2292" y="477"/>
                  </a:lnTo>
                  <a:lnTo>
                    <a:pt x="1814" y="306"/>
                  </a:lnTo>
                  <a:lnTo>
                    <a:pt x="1337" y="134"/>
                  </a:lnTo>
                  <a:lnTo>
                    <a:pt x="860"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854" name="Google Shape;854;p13"/>
          <p:cNvGrpSpPr/>
          <p:nvPr/>
        </p:nvGrpSpPr>
        <p:grpSpPr>
          <a:xfrm rot="-648422">
            <a:off x="21757409" y="712825"/>
            <a:ext cx="1627880" cy="2107459"/>
            <a:chOff x="2251625" y="1144975"/>
            <a:chExt cx="550825" cy="713100"/>
          </a:xfrm>
        </p:grpSpPr>
        <p:sp>
          <p:nvSpPr>
            <p:cNvPr id="855" name="Google Shape;855;p13"/>
            <p:cNvSpPr/>
            <p:nvPr/>
          </p:nvSpPr>
          <p:spPr>
            <a:xfrm>
              <a:off x="2251625" y="1144975"/>
              <a:ext cx="550825" cy="713100"/>
            </a:xfrm>
            <a:custGeom>
              <a:avLst/>
              <a:gdLst/>
              <a:ahLst/>
              <a:cxnLst/>
              <a:rect l="l" t="t" r="r" b="b"/>
              <a:pathLst>
                <a:path w="22033" h="28524" extrusionOk="0">
                  <a:moveTo>
                    <a:pt x="12181" y="0"/>
                  </a:moveTo>
                  <a:lnTo>
                    <a:pt x="11780" y="19"/>
                  </a:lnTo>
                  <a:lnTo>
                    <a:pt x="11379" y="57"/>
                  </a:lnTo>
                  <a:lnTo>
                    <a:pt x="10978" y="115"/>
                  </a:lnTo>
                  <a:lnTo>
                    <a:pt x="10558" y="210"/>
                  </a:lnTo>
                  <a:lnTo>
                    <a:pt x="10138" y="344"/>
                  </a:lnTo>
                  <a:lnTo>
                    <a:pt x="9718" y="497"/>
                  </a:lnTo>
                  <a:lnTo>
                    <a:pt x="8821" y="859"/>
                  </a:lnTo>
                  <a:lnTo>
                    <a:pt x="7943" y="1241"/>
                  </a:lnTo>
                  <a:lnTo>
                    <a:pt x="7083" y="1642"/>
                  </a:lnTo>
                  <a:lnTo>
                    <a:pt x="6224" y="2043"/>
                  </a:lnTo>
                  <a:lnTo>
                    <a:pt x="4792" y="2730"/>
                  </a:lnTo>
                  <a:lnTo>
                    <a:pt x="4449" y="2883"/>
                  </a:lnTo>
                  <a:lnTo>
                    <a:pt x="4048" y="3036"/>
                  </a:lnTo>
                  <a:lnTo>
                    <a:pt x="3494" y="3246"/>
                  </a:lnTo>
                  <a:lnTo>
                    <a:pt x="2902" y="3513"/>
                  </a:lnTo>
                  <a:lnTo>
                    <a:pt x="2597" y="3666"/>
                  </a:lnTo>
                  <a:lnTo>
                    <a:pt x="2291" y="3818"/>
                  </a:lnTo>
                  <a:lnTo>
                    <a:pt x="2005" y="3990"/>
                  </a:lnTo>
                  <a:lnTo>
                    <a:pt x="1719" y="4181"/>
                  </a:lnTo>
                  <a:lnTo>
                    <a:pt x="1432" y="4391"/>
                  </a:lnTo>
                  <a:lnTo>
                    <a:pt x="1165" y="4620"/>
                  </a:lnTo>
                  <a:lnTo>
                    <a:pt x="917" y="4888"/>
                  </a:lnTo>
                  <a:lnTo>
                    <a:pt x="707" y="5155"/>
                  </a:lnTo>
                  <a:lnTo>
                    <a:pt x="497" y="5441"/>
                  </a:lnTo>
                  <a:lnTo>
                    <a:pt x="325" y="5766"/>
                  </a:lnTo>
                  <a:lnTo>
                    <a:pt x="191" y="6129"/>
                  </a:lnTo>
                  <a:lnTo>
                    <a:pt x="96" y="6491"/>
                  </a:lnTo>
                  <a:lnTo>
                    <a:pt x="39" y="6797"/>
                  </a:lnTo>
                  <a:lnTo>
                    <a:pt x="0" y="7102"/>
                  </a:lnTo>
                  <a:lnTo>
                    <a:pt x="0" y="7408"/>
                  </a:lnTo>
                  <a:lnTo>
                    <a:pt x="0" y="7732"/>
                  </a:lnTo>
                  <a:lnTo>
                    <a:pt x="20" y="8038"/>
                  </a:lnTo>
                  <a:lnTo>
                    <a:pt x="58" y="8343"/>
                  </a:lnTo>
                  <a:lnTo>
                    <a:pt x="115" y="8649"/>
                  </a:lnTo>
                  <a:lnTo>
                    <a:pt x="191" y="8954"/>
                  </a:lnTo>
                  <a:lnTo>
                    <a:pt x="344" y="9546"/>
                  </a:lnTo>
                  <a:lnTo>
                    <a:pt x="535" y="10138"/>
                  </a:lnTo>
                  <a:lnTo>
                    <a:pt x="726" y="10691"/>
                  </a:lnTo>
                  <a:lnTo>
                    <a:pt x="936" y="11226"/>
                  </a:lnTo>
                  <a:lnTo>
                    <a:pt x="1146" y="11799"/>
                  </a:lnTo>
                  <a:lnTo>
                    <a:pt x="1394" y="12467"/>
                  </a:lnTo>
                  <a:lnTo>
                    <a:pt x="1661" y="13116"/>
                  </a:lnTo>
                  <a:lnTo>
                    <a:pt x="1929" y="13784"/>
                  </a:lnTo>
                  <a:lnTo>
                    <a:pt x="2234" y="14433"/>
                  </a:lnTo>
                  <a:lnTo>
                    <a:pt x="2540" y="15083"/>
                  </a:lnTo>
                  <a:lnTo>
                    <a:pt x="2864" y="15732"/>
                  </a:lnTo>
                  <a:lnTo>
                    <a:pt x="3189" y="16362"/>
                  </a:lnTo>
                  <a:lnTo>
                    <a:pt x="3551" y="16992"/>
                  </a:lnTo>
                  <a:lnTo>
                    <a:pt x="3685" y="17221"/>
                  </a:lnTo>
                  <a:lnTo>
                    <a:pt x="3857" y="17431"/>
                  </a:lnTo>
                  <a:lnTo>
                    <a:pt x="4029" y="17622"/>
                  </a:lnTo>
                  <a:lnTo>
                    <a:pt x="4239" y="17794"/>
                  </a:lnTo>
                  <a:lnTo>
                    <a:pt x="4449" y="17946"/>
                  </a:lnTo>
                  <a:lnTo>
                    <a:pt x="4697" y="18080"/>
                  </a:lnTo>
                  <a:lnTo>
                    <a:pt x="4926" y="18194"/>
                  </a:lnTo>
                  <a:lnTo>
                    <a:pt x="5193" y="18290"/>
                  </a:lnTo>
                  <a:lnTo>
                    <a:pt x="5174" y="18309"/>
                  </a:lnTo>
                  <a:lnTo>
                    <a:pt x="4907" y="18443"/>
                  </a:lnTo>
                  <a:lnTo>
                    <a:pt x="4659" y="18615"/>
                  </a:lnTo>
                  <a:lnTo>
                    <a:pt x="4449" y="18805"/>
                  </a:lnTo>
                  <a:lnTo>
                    <a:pt x="4239" y="19015"/>
                  </a:lnTo>
                  <a:lnTo>
                    <a:pt x="4067" y="19264"/>
                  </a:lnTo>
                  <a:lnTo>
                    <a:pt x="3914" y="19512"/>
                  </a:lnTo>
                  <a:lnTo>
                    <a:pt x="3781" y="19798"/>
                  </a:lnTo>
                  <a:lnTo>
                    <a:pt x="3685" y="20085"/>
                  </a:lnTo>
                  <a:lnTo>
                    <a:pt x="2979" y="22586"/>
                  </a:lnTo>
                  <a:lnTo>
                    <a:pt x="2941" y="22776"/>
                  </a:lnTo>
                  <a:lnTo>
                    <a:pt x="2902" y="22967"/>
                  </a:lnTo>
                  <a:lnTo>
                    <a:pt x="2883" y="23177"/>
                  </a:lnTo>
                  <a:lnTo>
                    <a:pt x="2883" y="23368"/>
                  </a:lnTo>
                  <a:lnTo>
                    <a:pt x="2883" y="23578"/>
                  </a:lnTo>
                  <a:lnTo>
                    <a:pt x="2902" y="23769"/>
                  </a:lnTo>
                  <a:lnTo>
                    <a:pt x="2941" y="23960"/>
                  </a:lnTo>
                  <a:lnTo>
                    <a:pt x="2998" y="24151"/>
                  </a:lnTo>
                  <a:lnTo>
                    <a:pt x="3055" y="24342"/>
                  </a:lnTo>
                  <a:lnTo>
                    <a:pt x="3131" y="24533"/>
                  </a:lnTo>
                  <a:lnTo>
                    <a:pt x="3208" y="24705"/>
                  </a:lnTo>
                  <a:lnTo>
                    <a:pt x="3303" y="24877"/>
                  </a:lnTo>
                  <a:lnTo>
                    <a:pt x="3418" y="25029"/>
                  </a:lnTo>
                  <a:lnTo>
                    <a:pt x="3532" y="25182"/>
                  </a:lnTo>
                  <a:lnTo>
                    <a:pt x="3666" y="25316"/>
                  </a:lnTo>
                  <a:lnTo>
                    <a:pt x="3800" y="25449"/>
                  </a:lnTo>
                  <a:lnTo>
                    <a:pt x="4258" y="25812"/>
                  </a:lnTo>
                  <a:lnTo>
                    <a:pt x="4716" y="26156"/>
                  </a:lnTo>
                  <a:lnTo>
                    <a:pt x="5193" y="26480"/>
                  </a:lnTo>
                  <a:lnTo>
                    <a:pt x="5671" y="26786"/>
                  </a:lnTo>
                  <a:lnTo>
                    <a:pt x="6148" y="27053"/>
                  </a:lnTo>
                  <a:lnTo>
                    <a:pt x="6644" y="27301"/>
                  </a:lnTo>
                  <a:lnTo>
                    <a:pt x="7141" y="27530"/>
                  </a:lnTo>
                  <a:lnTo>
                    <a:pt x="7637" y="27740"/>
                  </a:lnTo>
                  <a:lnTo>
                    <a:pt x="8133" y="27931"/>
                  </a:lnTo>
                  <a:lnTo>
                    <a:pt x="8649" y="28084"/>
                  </a:lnTo>
                  <a:lnTo>
                    <a:pt x="9164" y="28218"/>
                  </a:lnTo>
                  <a:lnTo>
                    <a:pt x="9661" y="28332"/>
                  </a:lnTo>
                  <a:lnTo>
                    <a:pt x="10176" y="28409"/>
                  </a:lnTo>
                  <a:lnTo>
                    <a:pt x="10692" y="28466"/>
                  </a:lnTo>
                  <a:lnTo>
                    <a:pt x="11207" y="28504"/>
                  </a:lnTo>
                  <a:lnTo>
                    <a:pt x="11723" y="28523"/>
                  </a:lnTo>
                  <a:lnTo>
                    <a:pt x="12162" y="28523"/>
                  </a:lnTo>
                  <a:lnTo>
                    <a:pt x="12601" y="28485"/>
                  </a:lnTo>
                  <a:lnTo>
                    <a:pt x="13040" y="28447"/>
                  </a:lnTo>
                  <a:lnTo>
                    <a:pt x="13479" y="28370"/>
                  </a:lnTo>
                  <a:lnTo>
                    <a:pt x="13918" y="28294"/>
                  </a:lnTo>
                  <a:lnTo>
                    <a:pt x="14357" y="28179"/>
                  </a:lnTo>
                  <a:lnTo>
                    <a:pt x="14777" y="28065"/>
                  </a:lnTo>
                  <a:lnTo>
                    <a:pt x="15197" y="27912"/>
                  </a:lnTo>
                  <a:lnTo>
                    <a:pt x="15560" y="27779"/>
                  </a:lnTo>
                  <a:lnTo>
                    <a:pt x="15923" y="27645"/>
                  </a:lnTo>
                  <a:lnTo>
                    <a:pt x="16247" y="27473"/>
                  </a:lnTo>
                  <a:lnTo>
                    <a:pt x="16591" y="27301"/>
                  </a:lnTo>
                  <a:lnTo>
                    <a:pt x="16916" y="27129"/>
                  </a:lnTo>
                  <a:lnTo>
                    <a:pt x="17240" y="26938"/>
                  </a:lnTo>
                  <a:lnTo>
                    <a:pt x="17546" y="26728"/>
                  </a:lnTo>
                  <a:lnTo>
                    <a:pt x="17851" y="26518"/>
                  </a:lnTo>
                  <a:lnTo>
                    <a:pt x="18137" y="26308"/>
                  </a:lnTo>
                  <a:lnTo>
                    <a:pt x="18424" y="26079"/>
                  </a:lnTo>
                  <a:lnTo>
                    <a:pt x="18691" y="25831"/>
                  </a:lnTo>
                  <a:lnTo>
                    <a:pt x="18958" y="25583"/>
                  </a:lnTo>
                  <a:lnTo>
                    <a:pt x="19226" y="25335"/>
                  </a:lnTo>
                  <a:lnTo>
                    <a:pt x="19455" y="25067"/>
                  </a:lnTo>
                  <a:lnTo>
                    <a:pt x="19703" y="24800"/>
                  </a:lnTo>
                  <a:lnTo>
                    <a:pt x="19932" y="24514"/>
                  </a:lnTo>
                  <a:lnTo>
                    <a:pt x="20142" y="24227"/>
                  </a:lnTo>
                  <a:lnTo>
                    <a:pt x="20352" y="23941"/>
                  </a:lnTo>
                  <a:lnTo>
                    <a:pt x="20543" y="23636"/>
                  </a:lnTo>
                  <a:lnTo>
                    <a:pt x="20715" y="23330"/>
                  </a:lnTo>
                  <a:lnTo>
                    <a:pt x="20887" y="23006"/>
                  </a:lnTo>
                  <a:lnTo>
                    <a:pt x="21058" y="22681"/>
                  </a:lnTo>
                  <a:lnTo>
                    <a:pt x="21211" y="22356"/>
                  </a:lnTo>
                  <a:lnTo>
                    <a:pt x="21345" y="22013"/>
                  </a:lnTo>
                  <a:lnTo>
                    <a:pt x="21459" y="21669"/>
                  </a:lnTo>
                  <a:lnTo>
                    <a:pt x="21574" y="21326"/>
                  </a:lnTo>
                  <a:lnTo>
                    <a:pt x="21688" y="20982"/>
                  </a:lnTo>
                  <a:lnTo>
                    <a:pt x="21765" y="20619"/>
                  </a:lnTo>
                  <a:lnTo>
                    <a:pt x="21841" y="20256"/>
                  </a:lnTo>
                  <a:lnTo>
                    <a:pt x="21918" y="19894"/>
                  </a:lnTo>
                  <a:lnTo>
                    <a:pt x="21956" y="19531"/>
                  </a:lnTo>
                  <a:lnTo>
                    <a:pt x="21994" y="19149"/>
                  </a:lnTo>
                  <a:lnTo>
                    <a:pt x="22013" y="18805"/>
                  </a:lnTo>
                  <a:lnTo>
                    <a:pt x="22032" y="18462"/>
                  </a:lnTo>
                  <a:lnTo>
                    <a:pt x="22032" y="18118"/>
                  </a:lnTo>
                  <a:lnTo>
                    <a:pt x="22013" y="17755"/>
                  </a:lnTo>
                  <a:lnTo>
                    <a:pt x="21994" y="17393"/>
                  </a:lnTo>
                  <a:lnTo>
                    <a:pt x="21956" y="17030"/>
                  </a:lnTo>
                  <a:lnTo>
                    <a:pt x="21898" y="16667"/>
                  </a:lnTo>
                  <a:lnTo>
                    <a:pt x="21841" y="16304"/>
                  </a:lnTo>
                  <a:lnTo>
                    <a:pt x="21765" y="15942"/>
                  </a:lnTo>
                  <a:lnTo>
                    <a:pt x="21688" y="15579"/>
                  </a:lnTo>
                  <a:lnTo>
                    <a:pt x="21593" y="15216"/>
                  </a:lnTo>
                  <a:lnTo>
                    <a:pt x="21478" y="14853"/>
                  </a:lnTo>
                  <a:lnTo>
                    <a:pt x="21364" y="14491"/>
                  </a:lnTo>
                  <a:lnTo>
                    <a:pt x="21230" y="14128"/>
                  </a:lnTo>
                  <a:lnTo>
                    <a:pt x="21078" y="13765"/>
                  </a:lnTo>
                  <a:lnTo>
                    <a:pt x="20925" y="13422"/>
                  </a:lnTo>
                  <a:lnTo>
                    <a:pt x="20753" y="13078"/>
                  </a:lnTo>
                  <a:lnTo>
                    <a:pt x="20562" y="12734"/>
                  </a:lnTo>
                  <a:lnTo>
                    <a:pt x="20371" y="12410"/>
                  </a:lnTo>
                  <a:lnTo>
                    <a:pt x="20161" y="12066"/>
                  </a:lnTo>
                  <a:lnTo>
                    <a:pt x="19951" y="11761"/>
                  </a:lnTo>
                  <a:lnTo>
                    <a:pt x="19722" y="11436"/>
                  </a:lnTo>
                  <a:lnTo>
                    <a:pt x="19474" y="11150"/>
                  </a:lnTo>
                  <a:lnTo>
                    <a:pt x="19226" y="10844"/>
                  </a:lnTo>
                  <a:lnTo>
                    <a:pt x="18958" y="10577"/>
                  </a:lnTo>
                  <a:lnTo>
                    <a:pt x="18672" y="10291"/>
                  </a:lnTo>
                  <a:lnTo>
                    <a:pt x="18386" y="10042"/>
                  </a:lnTo>
                  <a:lnTo>
                    <a:pt x="18080" y="9794"/>
                  </a:lnTo>
                  <a:lnTo>
                    <a:pt x="17756" y="9565"/>
                  </a:lnTo>
                  <a:lnTo>
                    <a:pt x="17431" y="9336"/>
                  </a:lnTo>
                  <a:lnTo>
                    <a:pt x="17087" y="9145"/>
                  </a:lnTo>
                  <a:lnTo>
                    <a:pt x="16744" y="8954"/>
                  </a:lnTo>
                  <a:lnTo>
                    <a:pt x="16305" y="8744"/>
                  </a:lnTo>
                  <a:lnTo>
                    <a:pt x="15885" y="8572"/>
                  </a:lnTo>
                  <a:lnTo>
                    <a:pt x="15465" y="8439"/>
                  </a:lnTo>
                  <a:lnTo>
                    <a:pt x="15045" y="8305"/>
                  </a:lnTo>
                  <a:lnTo>
                    <a:pt x="14606" y="8210"/>
                  </a:lnTo>
                  <a:lnTo>
                    <a:pt x="14185" y="8133"/>
                  </a:lnTo>
                  <a:lnTo>
                    <a:pt x="13765" y="8095"/>
                  </a:lnTo>
                  <a:lnTo>
                    <a:pt x="13345" y="8057"/>
                  </a:lnTo>
                  <a:lnTo>
                    <a:pt x="13384" y="8057"/>
                  </a:lnTo>
                  <a:lnTo>
                    <a:pt x="14014" y="7885"/>
                  </a:lnTo>
                  <a:lnTo>
                    <a:pt x="14338" y="7790"/>
                  </a:lnTo>
                  <a:lnTo>
                    <a:pt x="14663" y="7656"/>
                  </a:lnTo>
                  <a:lnTo>
                    <a:pt x="14987" y="7522"/>
                  </a:lnTo>
                  <a:lnTo>
                    <a:pt x="15293" y="7331"/>
                  </a:lnTo>
                  <a:lnTo>
                    <a:pt x="15598" y="7121"/>
                  </a:lnTo>
                  <a:lnTo>
                    <a:pt x="15751" y="7007"/>
                  </a:lnTo>
                  <a:lnTo>
                    <a:pt x="15885" y="6873"/>
                  </a:lnTo>
                  <a:lnTo>
                    <a:pt x="16114" y="6625"/>
                  </a:lnTo>
                  <a:lnTo>
                    <a:pt x="16305" y="6377"/>
                  </a:lnTo>
                  <a:lnTo>
                    <a:pt x="16457" y="6090"/>
                  </a:lnTo>
                  <a:lnTo>
                    <a:pt x="16591" y="5785"/>
                  </a:lnTo>
                  <a:lnTo>
                    <a:pt x="16706" y="5479"/>
                  </a:lnTo>
                  <a:lnTo>
                    <a:pt x="16782" y="5155"/>
                  </a:lnTo>
                  <a:lnTo>
                    <a:pt x="16839" y="4811"/>
                  </a:lnTo>
                  <a:lnTo>
                    <a:pt x="16839" y="4468"/>
                  </a:lnTo>
                  <a:lnTo>
                    <a:pt x="16820" y="4048"/>
                  </a:lnTo>
                  <a:lnTo>
                    <a:pt x="16744" y="3608"/>
                  </a:lnTo>
                  <a:lnTo>
                    <a:pt x="16648" y="3188"/>
                  </a:lnTo>
                  <a:lnTo>
                    <a:pt x="16496" y="2788"/>
                  </a:lnTo>
                  <a:lnTo>
                    <a:pt x="16305" y="2387"/>
                  </a:lnTo>
                  <a:lnTo>
                    <a:pt x="16076" y="2005"/>
                  </a:lnTo>
                  <a:lnTo>
                    <a:pt x="15827" y="1661"/>
                  </a:lnTo>
                  <a:lnTo>
                    <a:pt x="15541" y="1337"/>
                  </a:lnTo>
                  <a:lnTo>
                    <a:pt x="15255" y="1088"/>
                  </a:lnTo>
                  <a:lnTo>
                    <a:pt x="14968" y="859"/>
                  </a:lnTo>
                  <a:lnTo>
                    <a:pt x="14663" y="649"/>
                  </a:lnTo>
                  <a:lnTo>
                    <a:pt x="14338" y="477"/>
                  </a:lnTo>
                  <a:lnTo>
                    <a:pt x="14014" y="344"/>
                  </a:lnTo>
                  <a:lnTo>
                    <a:pt x="13670" y="210"/>
                  </a:lnTo>
                  <a:lnTo>
                    <a:pt x="13307" y="115"/>
                  </a:lnTo>
                  <a:lnTo>
                    <a:pt x="12945" y="57"/>
                  </a:lnTo>
                  <a:lnTo>
                    <a:pt x="12563" y="19"/>
                  </a:lnTo>
                  <a:lnTo>
                    <a:pt x="12181"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56" name="Google Shape;856;p13"/>
            <p:cNvSpPr/>
            <p:nvPr/>
          </p:nvSpPr>
          <p:spPr>
            <a:xfrm>
              <a:off x="2290750" y="1184100"/>
              <a:ext cx="472550" cy="634825"/>
            </a:xfrm>
            <a:custGeom>
              <a:avLst/>
              <a:gdLst/>
              <a:ahLst/>
              <a:cxnLst/>
              <a:rect l="l" t="t" r="r" b="b"/>
              <a:pathLst>
                <a:path w="18902" h="25393" extrusionOk="0">
                  <a:moveTo>
                    <a:pt x="10520" y="1"/>
                  </a:moveTo>
                  <a:lnTo>
                    <a:pt x="10272" y="20"/>
                  </a:lnTo>
                  <a:lnTo>
                    <a:pt x="10005" y="39"/>
                  </a:lnTo>
                  <a:lnTo>
                    <a:pt x="9757" y="96"/>
                  </a:lnTo>
                  <a:lnTo>
                    <a:pt x="9509" y="153"/>
                  </a:lnTo>
                  <a:lnTo>
                    <a:pt x="9241" y="211"/>
                  </a:lnTo>
                  <a:lnTo>
                    <a:pt x="8993" y="287"/>
                  </a:lnTo>
                  <a:lnTo>
                    <a:pt x="8726" y="382"/>
                  </a:lnTo>
                  <a:lnTo>
                    <a:pt x="7714" y="803"/>
                  </a:lnTo>
                  <a:lnTo>
                    <a:pt x="6702" y="1261"/>
                  </a:lnTo>
                  <a:lnTo>
                    <a:pt x="4697" y="2215"/>
                  </a:lnTo>
                  <a:lnTo>
                    <a:pt x="3877" y="2597"/>
                  </a:lnTo>
                  <a:lnTo>
                    <a:pt x="3380" y="2807"/>
                  </a:lnTo>
                  <a:lnTo>
                    <a:pt x="2807" y="3036"/>
                  </a:lnTo>
                  <a:lnTo>
                    <a:pt x="2216" y="3265"/>
                  </a:lnTo>
                  <a:lnTo>
                    <a:pt x="1910" y="3399"/>
                  </a:lnTo>
                  <a:lnTo>
                    <a:pt x="1624" y="3552"/>
                  </a:lnTo>
                  <a:lnTo>
                    <a:pt x="1356" y="3704"/>
                  </a:lnTo>
                  <a:lnTo>
                    <a:pt x="1089" y="3876"/>
                  </a:lnTo>
                  <a:lnTo>
                    <a:pt x="841" y="4067"/>
                  </a:lnTo>
                  <a:lnTo>
                    <a:pt x="631" y="4258"/>
                  </a:lnTo>
                  <a:lnTo>
                    <a:pt x="421" y="4487"/>
                  </a:lnTo>
                  <a:lnTo>
                    <a:pt x="268" y="4716"/>
                  </a:lnTo>
                  <a:lnTo>
                    <a:pt x="154" y="4984"/>
                  </a:lnTo>
                  <a:lnTo>
                    <a:pt x="96" y="5117"/>
                  </a:lnTo>
                  <a:lnTo>
                    <a:pt x="58" y="5251"/>
                  </a:lnTo>
                  <a:lnTo>
                    <a:pt x="20" y="5595"/>
                  </a:lnTo>
                  <a:lnTo>
                    <a:pt x="1" y="5919"/>
                  </a:lnTo>
                  <a:lnTo>
                    <a:pt x="20" y="6282"/>
                  </a:lnTo>
                  <a:lnTo>
                    <a:pt x="77" y="6625"/>
                  </a:lnTo>
                  <a:lnTo>
                    <a:pt x="154" y="7026"/>
                  </a:lnTo>
                  <a:lnTo>
                    <a:pt x="249" y="7446"/>
                  </a:lnTo>
                  <a:lnTo>
                    <a:pt x="383" y="7847"/>
                  </a:lnTo>
                  <a:lnTo>
                    <a:pt x="516" y="8248"/>
                  </a:lnTo>
                  <a:lnTo>
                    <a:pt x="803" y="9012"/>
                  </a:lnTo>
                  <a:lnTo>
                    <a:pt x="1070" y="9699"/>
                  </a:lnTo>
                  <a:lnTo>
                    <a:pt x="1414" y="10635"/>
                  </a:lnTo>
                  <a:lnTo>
                    <a:pt x="1796" y="11551"/>
                  </a:lnTo>
                  <a:lnTo>
                    <a:pt x="2158" y="12334"/>
                  </a:lnTo>
                  <a:lnTo>
                    <a:pt x="2521" y="13117"/>
                  </a:lnTo>
                  <a:lnTo>
                    <a:pt x="2922" y="13899"/>
                  </a:lnTo>
                  <a:lnTo>
                    <a:pt x="3342" y="14663"/>
                  </a:lnTo>
                  <a:lnTo>
                    <a:pt x="3418" y="14759"/>
                  </a:lnTo>
                  <a:lnTo>
                    <a:pt x="3495" y="14854"/>
                  </a:lnTo>
                  <a:lnTo>
                    <a:pt x="3590" y="14949"/>
                  </a:lnTo>
                  <a:lnTo>
                    <a:pt x="3686" y="15026"/>
                  </a:lnTo>
                  <a:lnTo>
                    <a:pt x="3781" y="15102"/>
                  </a:lnTo>
                  <a:lnTo>
                    <a:pt x="3896" y="15159"/>
                  </a:lnTo>
                  <a:lnTo>
                    <a:pt x="4010" y="15198"/>
                  </a:lnTo>
                  <a:lnTo>
                    <a:pt x="4125" y="15236"/>
                  </a:lnTo>
                  <a:lnTo>
                    <a:pt x="4258" y="15274"/>
                  </a:lnTo>
                  <a:lnTo>
                    <a:pt x="4373" y="15293"/>
                  </a:lnTo>
                  <a:lnTo>
                    <a:pt x="4507" y="15293"/>
                  </a:lnTo>
                  <a:lnTo>
                    <a:pt x="4621" y="15274"/>
                  </a:lnTo>
                  <a:lnTo>
                    <a:pt x="4755" y="15255"/>
                  </a:lnTo>
                  <a:lnTo>
                    <a:pt x="4869" y="15217"/>
                  </a:lnTo>
                  <a:lnTo>
                    <a:pt x="4984" y="15179"/>
                  </a:lnTo>
                  <a:lnTo>
                    <a:pt x="5098" y="15121"/>
                  </a:lnTo>
                  <a:lnTo>
                    <a:pt x="5748" y="14701"/>
                  </a:lnTo>
                  <a:lnTo>
                    <a:pt x="6397" y="14281"/>
                  </a:lnTo>
                  <a:lnTo>
                    <a:pt x="7084" y="13880"/>
                  </a:lnTo>
                  <a:lnTo>
                    <a:pt x="7428" y="13689"/>
                  </a:lnTo>
                  <a:lnTo>
                    <a:pt x="7771" y="13498"/>
                  </a:lnTo>
                  <a:lnTo>
                    <a:pt x="8134" y="13327"/>
                  </a:lnTo>
                  <a:lnTo>
                    <a:pt x="8497" y="13174"/>
                  </a:lnTo>
                  <a:lnTo>
                    <a:pt x="8859" y="13040"/>
                  </a:lnTo>
                  <a:lnTo>
                    <a:pt x="9222" y="12926"/>
                  </a:lnTo>
                  <a:lnTo>
                    <a:pt x="9604" y="12830"/>
                  </a:lnTo>
                  <a:lnTo>
                    <a:pt x="9986" y="12773"/>
                  </a:lnTo>
                  <a:lnTo>
                    <a:pt x="10368" y="12716"/>
                  </a:lnTo>
                  <a:lnTo>
                    <a:pt x="10750" y="12697"/>
                  </a:lnTo>
                  <a:lnTo>
                    <a:pt x="11055" y="12716"/>
                  </a:lnTo>
                  <a:lnTo>
                    <a:pt x="11341" y="12735"/>
                  </a:lnTo>
                  <a:lnTo>
                    <a:pt x="11628" y="12773"/>
                  </a:lnTo>
                  <a:lnTo>
                    <a:pt x="11914" y="12849"/>
                  </a:lnTo>
                  <a:lnTo>
                    <a:pt x="12200" y="12926"/>
                  </a:lnTo>
                  <a:lnTo>
                    <a:pt x="12487" y="13040"/>
                  </a:lnTo>
                  <a:lnTo>
                    <a:pt x="12735" y="13155"/>
                  </a:lnTo>
                  <a:lnTo>
                    <a:pt x="12983" y="13308"/>
                  </a:lnTo>
                  <a:lnTo>
                    <a:pt x="13231" y="13460"/>
                  </a:lnTo>
                  <a:lnTo>
                    <a:pt x="13441" y="13651"/>
                  </a:lnTo>
                  <a:lnTo>
                    <a:pt x="13632" y="13861"/>
                  </a:lnTo>
                  <a:lnTo>
                    <a:pt x="13785" y="14090"/>
                  </a:lnTo>
                  <a:lnTo>
                    <a:pt x="13919" y="14338"/>
                  </a:lnTo>
                  <a:lnTo>
                    <a:pt x="14033" y="14606"/>
                  </a:lnTo>
                  <a:lnTo>
                    <a:pt x="14110" y="14892"/>
                  </a:lnTo>
                  <a:lnTo>
                    <a:pt x="14129" y="15217"/>
                  </a:lnTo>
                  <a:lnTo>
                    <a:pt x="14129" y="15427"/>
                  </a:lnTo>
                  <a:lnTo>
                    <a:pt x="14129" y="15618"/>
                  </a:lnTo>
                  <a:lnTo>
                    <a:pt x="14091" y="15885"/>
                  </a:lnTo>
                  <a:lnTo>
                    <a:pt x="14033" y="16133"/>
                  </a:lnTo>
                  <a:lnTo>
                    <a:pt x="13957" y="16381"/>
                  </a:lnTo>
                  <a:lnTo>
                    <a:pt x="13861" y="16629"/>
                  </a:lnTo>
                  <a:lnTo>
                    <a:pt x="13747" y="16859"/>
                  </a:lnTo>
                  <a:lnTo>
                    <a:pt x="13613" y="17088"/>
                  </a:lnTo>
                  <a:lnTo>
                    <a:pt x="13480" y="17317"/>
                  </a:lnTo>
                  <a:lnTo>
                    <a:pt x="13308" y="17527"/>
                  </a:lnTo>
                  <a:lnTo>
                    <a:pt x="13136" y="17737"/>
                  </a:lnTo>
                  <a:lnTo>
                    <a:pt x="12964" y="17928"/>
                  </a:lnTo>
                  <a:lnTo>
                    <a:pt x="12773" y="18100"/>
                  </a:lnTo>
                  <a:lnTo>
                    <a:pt x="12563" y="18271"/>
                  </a:lnTo>
                  <a:lnTo>
                    <a:pt x="12353" y="18424"/>
                  </a:lnTo>
                  <a:lnTo>
                    <a:pt x="12124" y="18558"/>
                  </a:lnTo>
                  <a:lnTo>
                    <a:pt x="11895" y="18672"/>
                  </a:lnTo>
                  <a:lnTo>
                    <a:pt x="11666" y="18787"/>
                  </a:lnTo>
                  <a:lnTo>
                    <a:pt x="11418" y="18882"/>
                  </a:lnTo>
                  <a:lnTo>
                    <a:pt x="11170" y="18959"/>
                  </a:lnTo>
                  <a:lnTo>
                    <a:pt x="10921" y="19016"/>
                  </a:lnTo>
                  <a:lnTo>
                    <a:pt x="10673" y="19073"/>
                  </a:lnTo>
                  <a:lnTo>
                    <a:pt x="10215" y="19131"/>
                  </a:lnTo>
                  <a:lnTo>
                    <a:pt x="9738" y="19169"/>
                  </a:lnTo>
                  <a:lnTo>
                    <a:pt x="9279" y="19150"/>
                  </a:lnTo>
                  <a:lnTo>
                    <a:pt x="8802" y="19131"/>
                  </a:lnTo>
                  <a:lnTo>
                    <a:pt x="8325" y="19054"/>
                  </a:lnTo>
                  <a:lnTo>
                    <a:pt x="7867" y="18978"/>
                  </a:lnTo>
                  <a:lnTo>
                    <a:pt x="7408" y="18863"/>
                  </a:lnTo>
                  <a:lnTo>
                    <a:pt x="6950" y="18730"/>
                  </a:lnTo>
                  <a:lnTo>
                    <a:pt x="6568" y="18615"/>
                  </a:lnTo>
                  <a:lnTo>
                    <a:pt x="6206" y="18481"/>
                  </a:lnTo>
                  <a:lnTo>
                    <a:pt x="5499" y="18176"/>
                  </a:lnTo>
                  <a:lnTo>
                    <a:pt x="5366" y="18119"/>
                  </a:lnTo>
                  <a:lnTo>
                    <a:pt x="5232" y="18080"/>
                  </a:lnTo>
                  <a:lnTo>
                    <a:pt x="5079" y="18061"/>
                  </a:lnTo>
                  <a:lnTo>
                    <a:pt x="4927" y="18042"/>
                  </a:lnTo>
                  <a:lnTo>
                    <a:pt x="4793" y="18042"/>
                  </a:lnTo>
                  <a:lnTo>
                    <a:pt x="4659" y="18061"/>
                  </a:lnTo>
                  <a:lnTo>
                    <a:pt x="4507" y="18080"/>
                  </a:lnTo>
                  <a:lnTo>
                    <a:pt x="4392" y="18119"/>
                  </a:lnTo>
                  <a:lnTo>
                    <a:pt x="4258" y="18176"/>
                  </a:lnTo>
                  <a:lnTo>
                    <a:pt x="4144" y="18233"/>
                  </a:lnTo>
                  <a:lnTo>
                    <a:pt x="4029" y="18329"/>
                  </a:lnTo>
                  <a:lnTo>
                    <a:pt x="3934" y="18424"/>
                  </a:lnTo>
                  <a:lnTo>
                    <a:pt x="3838" y="18520"/>
                  </a:lnTo>
                  <a:lnTo>
                    <a:pt x="3762" y="18653"/>
                  </a:lnTo>
                  <a:lnTo>
                    <a:pt x="3686" y="18787"/>
                  </a:lnTo>
                  <a:lnTo>
                    <a:pt x="3628" y="18940"/>
                  </a:lnTo>
                  <a:lnTo>
                    <a:pt x="2922" y="21441"/>
                  </a:lnTo>
                  <a:lnTo>
                    <a:pt x="2922" y="21460"/>
                  </a:lnTo>
                  <a:lnTo>
                    <a:pt x="2884" y="21612"/>
                  </a:lnTo>
                  <a:lnTo>
                    <a:pt x="2884" y="21784"/>
                  </a:lnTo>
                  <a:lnTo>
                    <a:pt x="2884" y="21956"/>
                  </a:lnTo>
                  <a:lnTo>
                    <a:pt x="2922" y="22128"/>
                  </a:lnTo>
                  <a:lnTo>
                    <a:pt x="2979" y="22281"/>
                  </a:lnTo>
                  <a:lnTo>
                    <a:pt x="3037" y="22433"/>
                  </a:lnTo>
                  <a:lnTo>
                    <a:pt x="3132" y="22567"/>
                  </a:lnTo>
                  <a:lnTo>
                    <a:pt x="3247" y="22682"/>
                  </a:lnTo>
                  <a:lnTo>
                    <a:pt x="3628" y="22987"/>
                  </a:lnTo>
                  <a:lnTo>
                    <a:pt x="4010" y="23273"/>
                  </a:lnTo>
                  <a:lnTo>
                    <a:pt x="4411" y="23541"/>
                  </a:lnTo>
                  <a:lnTo>
                    <a:pt x="4812" y="23808"/>
                  </a:lnTo>
                  <a:lnTo>
                    <a:pt x="5232" y="24037"/>
                  </a:lnTo>
                  <a:lnTo>
                    <a:pt x="5652" y="24266"/>
                  </a:lnTo>
                  <a:lnTo>
                    <a:pt x="6091" y="24476"/>
                  </a:lnTo>
                  <a:lnTo>
                    <a:pt x="6530" y="24667"/>
                  </a:lnTo>
                  <a:lnTo>
                    <a:pt x="6969" y="24820"/>
                  </a:lnTo>
                  <a:lnTo>
                    <a:pt x="7428" y="24973"/>
                  </a:lnTo>
                  <a:lnTo>
                    <a:pt x="7886" y="25087"/>
                  </a:lnTo>
                  <a:lnTo>
                    <a:pt x="8344" y="25202"/>
                  </a:lnTo>
                  <a:lnTo>
                    <a:pt x="8821" y="25278"/>
                  </a:lnTo>
                  <a:lnTo>
                    <a:pt x="9279" y="25335"/>
                  </a:lnTo>
                  <a:lnTo>
                    <a:pt x="9757" y="25373"/>
                  </a:lnTo>
                  <a:lnTo>
                    <a:pt x="10234" y="25393"/>
                  </a:lnTo>
                  <a:lnTo>
                    <a:pt x="10597" y="25373"/>
                  </a:lnTo>
                  <a:lnTo>
                    <a:pt x="10960" y="25354"/>
                  </a:lnTo>
                  <a:lnTo>
                    <a:pt x="11322" y="25316"/>
                  </a:lnTo>
                  <a:lnTo>
                    <a:pt x="11685" y="25259"/>
                  </a:lnTo>
                  <a:lnTo>
                    <a:pt x="12029" y="25183"/>
                  </a:lnTo>
                  <a:lnTo>
                    <a:pt x="12391" y="25106"/>
                  </a:lnTo>
                  <a:lnTo>
                    <a:pt x="12754" y="24992"/>
                  </a:lnTo>
                  <a:lnTo>
                    <a:pt x="13098" y="24877"/>
                  </a:lnTo>
                  <a:lnTo>
                    <a:pt x="13365" y="24782"/>
                  </a:lnTo>
                  <a:lnTo>
                    <a:pt x="13766" y="24610"/>
                  </a:lnTo>
                  <a:lnTo>
                    <a:pt x="14167" y="24419"/>
                  </a:lnTo>
                  <a:lnTo>
                    <a:pt x="14549" y="24209"/>
                  </a:lnTo>
                  <a:lnTo>
                    <a:pt x="14911" y="23980"/>
                  </a:lnTo>
                  <a:lnTo>
                    <a:pt x="15274" y="23751"/>
                  </a:lnTo>
                  <a:lnTo>
                    <a:pt x="15618" y="23502"/>
                  </a:lnTo>
                  <a:lnTo>
                    <a:pt x="15942" y="23235"/>
                  </a:lnTo>
                  <a:lnTo>
                    <a:pt x="16267" y="22949"/>
                  </a:lnTo>
                  <a:lnTo>
                    <a:pt x="16553" y="22643"/>
                  </a:lnTo>
                  <a:lnTo>
                    <a:pt x="16840" y="22338"/>
                  </a:lnTo>
                  <a:lnTo>
                    <a:pt x="17107" y="22013"/>
                  </a:lnTo>
                  <a:lnTo>
                    <a:pt x="17355" y="21689"/>
                  </a:lnTo>
                  <a:lnTo>
                    <a:pt x="17584" y="21326"/>
                  </a:lnTo>
                  <a:lnTo>
                    <a:pt x="17794" y="20963"/>
                  </a:lnTo>
                  <a:lnTo>
                    <a:pt x="18004" y="20601"/>
                  </a:lnTo>
                  <a:lnTo>
                    <a:pt x="18176" y="20219"/>
                  </a:lnTo>
                  <a:lnTo>
                    <a:pt x="18310" y="19913"/>
                  </a:lnTo>
                  <a:lnTo>
                    <a:pt x="18424" y="19589"/>
                  </a:lnTo>
                  <a:lnTo>
                    <a:pt x="18520" y="19264"/>
                  </a:lnTo>
                  <a:lnTo>
                    <a:pt x="18615" y="18940"/>
                  </a:lnTo>
                  <a:lnTo>
                    <a:pt x="18711" y="18577"/>
                  </a:lnTo>
                  <a:lnTo>
                    <a:pt x="18768" y="18214"/>
                  </a:lnTo>
                  <a:lnTo>
                    <a:pt x="18825" y="17832"/>
                  </a:lnTo>
                  <a:lnTo>
                    <a:pt x="18863" y="17450"/>
                  </a:lnTo>
                  <a:lnTo>
                    <a:pt x="18902" y="16840"/>
                  </a:lnTo>
                  <a:lnTo>
                    <a:pt x="18883" y="16229"/>
                  </a:lnTo>
                  <a:lnTo>
                    <a:pt x="18825" y="15618"/>
                  </a:lnTo>
                  <a:lnTo>
                    <a:pt x="18730" y="15007"/>
                  </a:lnTo>
                  <a:lnTo>
                    <a:pt x="18615" y="14377"/>
                  </a:lnTo>
                  <a:lnTo>
                    <a:pt x="18443" y="13785"/>
                  </a:lnTo>
                  <a:lnTo>
                    <a:pt x="18233" y="13174"/>
                  </a:lnTo>
                  <a:lnTo>
                    <a:pt x="17985" y="12601"/>
                  </a:lnTo>
                  <a:lnTo>
                    <a:pt x="17737" y="12105"/>
                  </a:lnTo>
                  <a:lnTo>
                    <a:pt x="17451" y="11608"/>
                  </a:lnTo>
                  <a:lnTo>
                    <a:pt x="17145" y="11150"/>
                  </a:lnTo>
                  <a:lnTo>
                    <a:pt x="16802" y="10711"/>
                  </a:lnTo>
                  <a:lnTo>
                    <a:pt x="16439" y="10291"/>
                  </a:lnTo>
                  <a:lnTo>
                    <a:pt x="16057" y="9909"/>
                  </a:lnTo>
                  <a:lnTo>
                    <a:pt x="15637" y="9546"/>
                  </a:lnTo>
                  <a:lnTo>
                    <a:pt x="15198" y="9222"/>
                  </a:lnTo>
                  <a:lnTo>
                    <a:pt x="14835" y="8993"/>
                  </a:lnTo>
                  <a:lnTo>
                    <a:pt x="14472" y="8783"/>
                  </a:lnTo>
                  <a:lnTo>
                    <a:pt x="14167" y="8649"/>
                  </a:lnTo>
                  <a:lnTo>
                    <a:pt x="13881" y="8535"/>
                  </a:lnTo>
                  <a:lnTo>
                    <a:pt x="13594" y="8420"/>
                  </a:lnTo>
                  <a:lnTo>
                    <a:pt x="13289" y="8325"/>
                  </a:lnTo>
                  <a:lnTo>
                    <a:pt x="13002" y="8248"/>
                  </a:lnTo>
                  <a:lnTo>
                    <a:pt x="12697" y="8191"/>
                  </a:lnTo>
                  <a:lnTo>
                    <a:pt x="12410" y="8134"/>
                  </a:lnTo>
                  <a:lnTo>
                    <a:pt x="12105" y="8096"/>
                  </a:lnTo>
                  <a:lnTo>
                    <a:pt x="11819" y="8076"/>
                  </a:lnTo>
                  <a:lnTo>
                    <a:pt x="11513" y="8057"/>
                  </a:lnTo>
                  <a:lnTo>
                    <a:pt x="10921" y="8057"/>
                  </a:lnTo>
                  <a:lnTo>
                    <a:pt x="10330" y="8115"/>
                  </a:lnTo>
                  <a:lnTo>
                    <a:pt x="9738" y="8210"/>
                  </a:lnTo>
                  <a:lnTo>
                    <a:pt x="9165" y="8325"/>
                  </a:lnTo>
                  <a:lnTo>
                    <a:pt x="8573" y="8496"/>
                  </a:lnTo>
                  <a:lnTo>
                    <a:pt x="8000" y="8687"/>
                  </a:lnTo>
                  <a:lnTo>
                    <a:pt x="7428" y="8897"/>
                  </a:lnTo>
                  <a:lnTo>
                    <a:pt x="6855" y="9126"/>
                  </a:lnTo>
                  <a:lnTo>
                    <a:pt x="6301" y="9394"/>
                  </a:lnTo>
                  <a:lnTo>
                    <a:pt x="5748" y="9661"/>
                  </a:lnTo>
                  <a:lnTo>
                    <a:pt x="5213" y="9947"/>
                  </a:lnTo>
                  <a:lnTo>
                    <a:pt x="4678" y="7198"/>
                  </a:lnTo>
                  <a:lnTo>
                    <a:pt x="8210" y="5995"/>
                  </a:lnTo>
                  <a:lnTo>
                    <a:pt x="10769" y="5136"/>
                  </a:lnTo>
                  <a:lnTo>
                    <a:pt x="11189" y="5022"/>
                  </a:lnTo>
                  <a:lnTo>
                    <a:pt x="11742" y="4888"/>
                  </a:lnTo>
                  <a:lnTo>
                    <a:pt x="12010" y="4812"/>
                  </a:lnTo>
                  <a:lnTo>
                    <a:pt x="12296" y="4716"/>
                  </a:lnTo>
                  <a:lnTo>
                    <a:pt x="12544" y="4621"/>
                  </a:lnTo>
                  <a:lnTo>
                    <a:pt x="12792" y="4506"/>
                  </a:lnTo>
                  <a:lnTo>
                    <a:pt x="13021" y="4373"/>
                  </a:lnTo>
                  <a:lnTo>
                    <a:pt x="13212" y="4201"/>
                  </a:lnTo>
                  <a:lnTo>
                    <a:pt x="13327" y="4067"/>
                  </a:lnTo>
                  <a:lnTo>
                    <a:pt x="13441" y="3934"/>
                  </a:lnTo>
                  <a:lnTo>
                    <a:pt x="13518" y="3781"/>
                  </a:lnTo>
                  <a:lnTo>
                    <a:pt x="13594" y="3609"/>
                  </a:lnTo>
                  <a:lnTo>
                    <a:pt x="13632" y="3456"/>
                  </a:lnTo>
                  <a:lnTo>
                    <a:pt x="13671" y="3284"/>
                  </a:lnTo>
                  <a:lnTo>
                    <a:pt x="13709" y="3113"/>
                  </a:lnTo>
                  <a:lnTo>
                    <a:pt x="13709" y="2941"/>
                  </a:lnTo>
                  <a:lnTo>
                    <a:pt x="13709" y="2769"/>
                  </a:lnTo>
                  <a:lnTo>
                    <a:pt x="13690" y="2597"/>
                  </a:lnTo>
                  <a:lnTo>
                    <a:pt x="13651" y="2406"/>
                  </a:lnTo>
                  <a:lnTo>
                    <a:pt x="13613" y="2234"/>
                  </a:lnTo>
                  <a:lnTo>
                    <a:pt x="13499" y="1891"/>
                  </a:lnTo>
                  <a:lnTo>
                    <a:pt x="13365" y="1566"/>
                  </a:lnTo>
                  <a:lnTo>
                    <a:pt x="13251" y="1375"/>
                  </a:lnTo>
                  <a:lnTo>
                    <a:pt x="13136" y="1203"/>
                  </a:lnTo>
                  <a:lnTo>
                    <a:pt x="13002" y="1032"/>
                  </a:lnTo>
                  <a:lnTo>
                    <a:pt x="12869" y="898"/>
                  </a:lnTo>
                  <a:lnTo>
                    <a:pt x="12659" y="707"/>
                  </a:lnTo>
                  <a:lnTo>
                    <a:pt x="12449" y="535"/>
                  </a:lnTo>
                  <a:lnTo>
                    <a:pt x="12220" y="402"/>
                  </a:lnTo>
                  <a:lnTo>
                    <a:pt x="11990" y="287"/>
                  </a:lnTo>
                  <a:lnTo>
                    <a:pt x="11761" y="192"/>
                  </a:lnTo>
                  <a:lnTo>
                    <a:pt x="11532" y="115"/>
                  </a:lnTo>
                  <a:lnTo>
                    <a:pt x="11284" y="58"/>
                  </a:lnTo>
                  <a:lnTo>
                    <a:pt x="11036" y="20"/>
                  </a:lnTo>
                  <a:lnTo>
                    <a:pt x="10788"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57" name="Google Shape;857;p13"/>
            <p:cNvSpPr/>
            <p:nvPr/>
          </p:nvSpPr>
          <p:spPr>
            <a:xfrm>
              <a:off x="2408175" y="1191275"/>
              <a:ext cx="111225" cy="79725"/>
            </a:xfrm>
            <a:custGeom>
              <a:avLst/>
              <a:gdLst/>
              <a:ahLst/>
              <a:cxnLst/>
              <a:rect l="l" t="t" r="r" b="b"/>
              <a:pathLst>
                <a:path w="4449" h="3189" extrusionOk="0">
                  <a:moveTo>
                    <a:pt x="4296" y="0"/>
                  </a:moveTo>
                  <a:lnTo>
                    <a:pt x="4029" y="95"/>
                  </a:lnTo>
                  <a:lnTo>
                    <a:pt x="3017" y="516"/>
                  </a:lnTo>
                  <a:lnTo>
                    <a:pt x="2005" y="974"/>
                  </a:lnTo>
                  <a:lnTo>
                    <a:pt x="0" y="1928"/>
                  </a:lnTo>
                  <a:lnTo>
                    <a:pt x="96" y="2081"/>
                  </a:lnTo>
                  <a:lnTo>
                    <a:pt x="191" y="2215"/>
                  </a:lnTo>
                  <a:lnTo>
                    <a:pt x="306" y="2367"/>
                  </a:lnTo>
                  <a:lnTo>
                    <a:pt x="420" y="2501"/>
                  </a:lnTo>
                  <a:lnTo>
                    <a:pt x="611" y="2654"/>
                  </a:lnTo>
                  <a:lnTo>
                    <a:pt x="802" y="2787"/>
                  </a:lnTo>
                  <a:lnTo>
                    <a:pt x="993" y="2902"/>
                  </a:lnTo>
                  <a:lnTo>
                    <a:pt x="1203" y="2997"/>
                  </a:lnTo>
                  <a:lnTo>
                    <a:pt x="1413" y="3074"/>
                  </a:lnTo>
                  <a:lnTo>
                    <a:pt x="1623" y="3150"/>
                  </a:lnTo>
                  <a:lnTo>
                    <a:pt x="1852" y="3169"/>
                  </a:lnTo>
                  <a:lnTo>
                    <a:pt x="2101" y="3188"/>
                  </a:lnTo>
                  <a:lnTo>
                    <a:pt x="2330" y="3188"/>
                  </a:lnTo>
                  <a:lnTo>
                    <a:pt x="2559" y="3150"/>
                  </a:lnTo>
                  <a:lnTo>
                    <a:pt x="2788" y="3074"/>
                  </a:lnTo>
                  <a:lnTo>
                    <a:pt x="2998" y="2978"/>
                  </a:lnTo>
                  <a:lnTo>
                    <a:pt x="3208" y="2902"/>
                  </a:lnTo>
                  <a:lnTo>
                    <a:pt x="3418" y="2787"/>
                  </a:lnTo>
                  <a:lnTo>
                    <a:pt x="3590" y="2654"/>
                  </a:lnTo>
                  <a:lnTo>
                    <a:pt x="3762" y="2501"/>
                  </a:lnTo>
                  <a:lnTo>
                    <a:pt x="3914" y="2329"/>
                  </a:lnTo>
                  <a:lnTo>
                    <a:pt x="4048" y="2157"/>
                  </a:lnTo>
                  <a:lnTo>
                    <a:pt x="4162" y="1947"/>
                  </a:lnTo>
                  <a:lnTo>
                    <a:pt x="4258" y="1737"/>
                  </a:lnTo>
                  <a:lnTo>
                    <a:pt x="4353" y="1527"/>
                  </a:lnTo>
                  <a:lnTo>
                    <a:pt x="4411" y="1298"/>
                  </a:lnTo>
                  <a:lnTo>
                    <a:pt x="4449" y="1069"/>
                  </a:lnTo>
                  <a:lnTo>
                    <a:pt x="4449" y="840"/>
                  </a:lnTo>
                  <a:lnTo>
                    <a:pt x="4372" y="210"/>
                  </a:lnTo>
                  <a:lnTo>
                    <a:pt x="4296"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58" name="Google Shape;858;p13"/>
            <p:cNvSpPr/>
            <p:nvPr/>
          </p:nvSpPr>
          <p:spPr>
            <a:xfrm>
              <a:off x="2292675" y="1349725"/>
              <a:ext cx="71125" cy="123175"/>
            </a:xfrm>
            <a:custGeom>
              <a:avLst/>
              <a:gdLst/>
              <a:ahLst/>
              <a:cxnLst/>
              <a:rect l="l" t="t" r="r" b="b"/>
              <a:pathLst>
                <a:path w="2845" h="4927" extrusionOk="0">
                  <a:moveTo>
                    <a:pt x="0" y="0"/>
                  </a:moveTo>
                  <a:lnTo>
                    <a:pt x="77" y="401"/>
                  </a:lnTo>
                  <a:lnTo>
                    <a:pt x="172" y="821"/>
                  </a:lnTo>
                  <a:lnTo>
                    <a:pt x="306" y="1222"/>
                  </a:lnTo>
                  <a:lnTo>
                    <a:pt x="439" y="1623"/>
                  </a:lnTo>
                  <a:lnTo>
                    <a:pt x="726" y="2387"/>
                  </a:lnTo>
                  <a:lnTo>
                    <a:pt x="993" y="3074"/>
                  </a:lnTo>
                  <a:lnTo>
                    <a:pt x="1337" y="4010"/>
                  </a:lnTo>
                  <a:lnTo>
                    <a:pt x="1719" y="4926"/>
                  </a:lnTo>
                  <a:lnTo>
                    <a:pt x="1890" y="4792"/>
                  </a:lnTo>
                  <a:lnTo>
                    <a:pt x="2043" y="4640"/>
                  </a:lnTo>
                  <a:lnTo>
                    <a:pt x="2234" y="4430"/>
                  </a:lnTo>
                  <a:lnTo>
                    <a:pt x="2387" y="4239"/>
                  </a:lnTo>
                  <a:lnTo>
                    <a:pt x="2501" y="4010"/>
                  </a:lnTo>
                  <a:lnTo>
                    <a:pt x="2597" y="3762"/>
                  </a:lnTo>
                  <a:lnTo>
                    <a:pt x="2711" y="3513"/>
                  </a:lnTo>
                  <a:lnTo>
                    <a:pt x="2788" y="3265"/>
                  </a:lnTo>
                  <a:lnTo>
                    <a:pt x="2826" y="2998"/>
                  </a:lnTo>
                  <a:lnTo>
                    <a:pt x="2845" y="2711"/>
                  </a:lnTo>
                  <a:lnTo>
                    <a:pt x="2750" y="2005"/>
                  </a:lnTo>
                  <a:lnTo>
                    <a:pt x="2616" y="1661"/>
                  </a:lnTo>
                  <a:lnTo>
                    <a:pt x="2463" y="1356"/>
                  </a:lnTo>
                  <a:lnTo>
                    <a:pt x="2272" y="1070"/>
                  </a:lnTo>
                  <a:lnTo>
                    <a:pt x="2043" y="802"/>
                  </a:lnTo>
                  <a:lnTo>
                    <a:pt x="1489" y="382"/>
                  </a:lnTo>
                  <a:lnTo>
                    <a:pt x="1337" y="287"/>
                  </a:lnTo>
                  <a:lnTo>
                    <a:pt x="1165" y="210"/>
                  </a:lnTo>
                  <a:lnTo>
                    <a:pt x="1012" y="153"/>
                  </a:lnTo>
                  <a:lnTo>
                    <a:pt x="840" y="96"/>
                  </a:lnTo>
                  <a:lnTo>
                    <a:pt x="669" y="58"/>
                  </a:lnTo>
                  <a:lnTo>
                    <a:pt x="497" y="39"/>
                  </a:lnTo>
                  <a:lnTo>
                    <a:pt x="306" y="20"/>
                  </a:lnTo>
                  <a:lnTo>
                    <a:pt x="134"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59" name="Google Shape;859;p13"/>
            <p:cNvSpPr/>
            <p:nvPr/>
          </p:nvSpPr>
          <p:spPr>
            <a:xfrm>
              <a:off x="2495050" y="1439450"/>
              <a:ext cx="25300" cy="28675"/>
            </a:xfrm>
            <a:custGeom>
              <a:avLst/>
              <a:gdLst/>
              <a:ahLst/>
              <a:cxnLst/>
              <a:rect l="l" t="t" r="r" b="b"/>
              <a:pathLst>
                <a:path w="1012" h="1147" extrusionOk="0">
                  <a:moveTo>
                    <a:pt x="516" y="1"/>
                  </a:moveTo>
                  <a:lnTo>
                    <a:pt x="382" y="20"/>
                  </a:lnTo>
                  <a:lnTo>
                    <a:pt x="267" y="77"/>
                  </a:lnTo>
                  <a:lnTo>
                    <a:pt x="153" y="153"/>
                  </a:lnTo>
                  <a:lnTo>
                    <a:pt x="77" y="249"/>
                  </a:lnTo>
                  <a:lnTo>
                    <a:pt x="57" y="306"/>
                  </a:lnTo>
                  <a:lnTo>
                    <a:pt x="38" y="363"/>
                  </a:lnTo>
                  <a:lnTo>
                    <a:pt x="19" y="497"/>
                  </a:lnTo>
                  <a:lnTo>
                    <a:pt x="0" y="631"/>
                  </a:lnTo>
                  <a:lnTo>
                    <a:pt x="19" y="764"/>
                  </a:lnTo>
                  <a:lnTo>
                    <a:pt x="57" y="879"/>
                  </a:lnTo>
                  <a:lnTo>
                    <a:pt x="96" y="936"/>
                  </a:lnTo>
                  <a:lnTo>
                    <a:pt x="153" y="993"/>
                  </a:lnTo>
                  <a:lnTo>
                    <a:pt x="229" y="1051"/>
                  </a:lnTo>
                  <a:lnTo>
                    <a:pt x="306" y="1108"/>
                  </a:lnTo>
                  <a:lnTo>
                    <a:pt x="401" y="1127"/>
                  </a:lnTo>
                  <a:lnTo>
                    <a:pt x="516" y="1146"/>
                  </a:lnTo>
                  <a:lnTo>
                    <a:pt x="611" y="1127"/>
                  </a:lnTo>
                  <a:lnTo>
                    <a:pt x="707" y="1108"/>
                  </a:lnTo>
                  <a:lnTo>
                    <a:pt x="802" y="1051"/>
                  </a:lnTo>
                  <a:lnTo>
                    <a:pt x="878" y="993"/>
                  </a:lnTo>
                  <a:lnTo>
                    <a:pt x="955" y="879"/>
                  </a:lnTo>
                  <a:lnTo>
                    <a:pt x="1012" y="764"/>
                  </a:lnTo>
                  <a:lnTo>
                    <a:pt x="1012" y="631"/>
                  </a:lnTo>
                  <a:lnTo>
                    <a:pt x="1012" y="497"/>
                  </a:lnTo>
                  <a:lnTo>
                    <a:pt x="993" y="363"/>
                  </a:lnTo>
                  <a:lnTo>
                    <a:pt x="974" y="306"/>
                  </a:lnTo>
                  <a:lnTo>
                    <a:pt x="955" y="249"/>
                  </a:lnTo>
                  <a:lnTo>
                    <a:pt x="859" y="153"/>
                  </a:lnTo>
                  <a:lnTo>
                    <a:pt x="764" y="77"/>
                  </a:lnTo>
                  <a:lnTo>
                    <a:pt x="649" y="20"/>
                  </a:lnTo>
                  <a:lnTo>
                    <a:pt x="516"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60" name="Google Shape;860;p13"/>
            <p:cNvSpPr/>
            <p:nvPr/>
          </p:nvSpPr>
          <p:spPr>
            <a:xfrm>
              <a:off x="2641100" y="1414625"/>
              <a:ext cx="99300" cy="104550"/>
            </a:xfrm>
            <a:custGeom>
              <a:avLst/>
              <a:gdLst/>
              <a:ahLst/>
              <a:cxnLst/>
              <a:rect l="l" t="t" r="r" b="b"/>
              <a:pathLst>
                <a:path w="3972" h="4182" extrusionOk="0">
                  <a:moveTo>
                    <a:pt x="1184" y="1"/>
                  </a:moveTo>
                  <a:lnTo>
                    <a:pt x="1050" y="77"/>
                  </a:lnTo>
                  <a:lnTo>
                    <a:pt x="897" y="173"/>
                  </a:lnTo>
                  <a:lnTo>
                    <a:pt x="783" y="268"/>
                  </a:lnTo>
                  <a:lnTo>
                    <a:pt x="668" y="383"/>
                  </a:lnTo>
                  <a:lnTo>
                    <a:pt x="516" y="535"/>
                  </a:lnTo>
                  <a:lnTo>
                    <a:pt x="382" y="707"/>
                  </a:lnTo>
                  <a:lnTo>
                    <a:pt x="287" y="898"/>
                  </a:lnTo>
                  <a:lnTo>
                    <a:pt x="191" y="1108"/>
                  </a:lnTo>
                  <a:lnTo>
                    <a:pt x="115" y="1299"/>
                  </a:lnTo>
                  <a:lnTo>
                    <a:pt x="38" y="1509"/>
                  </a:lnTo>
                  <a:lnTo>
                    <a:pt x="19" y="1738"/>
                  </a:lnTo>
                  <a:lnTo>
                    <a:pt x="0" y="1967"/>
                  </a:lnTo>
                  <a:lnTo>
                    <a:pt x="19" y="2177"/>
                  </a:lnTo>
                  <a:lnTo>
                    <a:pt x="57" y="2387"/>
                  </a:lnTo>
                  <a:lnTo>
                    <a:pt x="115" y="2616"/>
                  </a:lnTo>
                  <a:lnTo>
                    <a:pt x="172" y="2807"/>
                  </a:lnTo>
                  <a:lnTo>
                    <a:pt x="267" y="3017"/>
                  </a:lnTo>
                  <a:lnTo>
                    <a:pt x="382" y="3208"/>
                  </a:lnTo>
                  <a:lnTo>
                    <a:pt x="516" y="3380"/>
                  </a:lnTo>
                  <a:lnTo>
                    <a:pt x="668" y="3533"/>
                  </a:lnTo>
                  <a:lnTo>
                    <a:pt x="821" y="3686"/>
                  </a:lnTo>
                  <a:lnTo>
                    <a:pt x="1012" y="3800"/>
                  </a:lnTo>
                  <a:lnTo>
                    <a:pt x="1184" y="3915"/>
                  </a:lnTo>
                  <a:lnTo>
                    <a:pt x="1394" y="4010"/>
                  </a:lnTo>
                  <a:lnTo>
                    <a:pt x="1585" y="4087"/>
                  </a:lnTo>
                  <a:lnTo>
                    <a:pt x="1795" y="4144"/>
                  </a:lnTo>
                  <a:lnTo>
                    <a:pt x="2005" y="4182"/>
                  </a:lnTo>
                  <a:lnTo>
                    <a:pt x="2463" y="4182"/>
                  </a:lnTo>
                  <a:lnTo>
                    <a:pt x="2673" y="4144"/>
                  </a:lnTo>
                  <a:lnTo>
                    <a:pt x="2883" y="4087"/>
                  </a:lnTo>
                  <a:lnTo>
                    <a:pt x="3093" y="3991"/>
                  </a:lnTo>
                  <a:lnTo>
                    <a:pt x="3303" y="3915"/>
                  </a:lnTo>
                  <a:lnTo>
                    <a:pt x="3475" y="3819"/>
                  </a:lnTo>
                  <a:lnTo>
                    <a:pt x="3647" y="3686"/>
                  </a:lnTo>
                  <a:lnTo>
                    <a:pt x="3818" y="3533"/>
                  </a:lnTo>
                  <a:lnTo>
                    <a:pt x="3971" y="3380"/>
                  </a:lnTo>
                  <a:lnTo>
                    <a:pt x="3723" y="2884"/>
                  </a:lnTo>
                  <a:lnTo>
                    <a:pt x="3437" y="2387"/>
                  </a:lnTo>
                  <a:lnTo>
                    <a:pt x="3131" y="1929"/>
                  </a:lnTo>
                  <a:lnTo>
                    <a:pt x="2788" y="1490"/>
                  </a:lnTo>
                  <a:lnTo>
                    <a:pt x="2425" y="1070"/>
                  </a:lnTo>
                  <a:lnTo>
                    <a:pt x="2043" y="688"/>
                  </a:lnTo>
                  <a:lnTo>
                    <a:pt x="1623" y="325"/>
                  </a:lnTo>
                  <a:lnTo>
                    <a:pt x="118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61" name="Google Shape;861;p13"/>
            <p:cNvSpPr/>
            <p:nvPr/>
          </p:nvSpPr>
          <p:spPr>
            <a:xfrm>
              <a:off x="2557575" y="1574525"/>
              <a:ext cx="116000" cy="116000"/>
            </a:xfrm>
            <a:custGeom>
              <a:avLst/>
              <a:gdLst/>
              <a:ahLst/>
              <a:cxnLst/>
              <a:rect l="l" t="t" r="r" b="b"/>
              <a:pathLst>
                <a:path w="4640" h="4640" extrusionOk="0">
                  <a:moveTo>
                    <a:pt x="3456" y="1"/>
                  </a:moveTo>
                  <a:lnTo>
                    <a:pt x="3418" y="268"/>
                  </a:lnTo>
                  <a:lnTo>
                    <a:pt x="3360" y="516"/>
                  </a:lnTo>
                  <a:lnTo>
                    <a:pt x="3284" y="764"/>
                  </a:lnTo>
                  <a:lnTo>
                    <a:pt x="3188" y="1012"/>
                  </a:lnTo>
                  <a:lnTo>
                    <a:pt x="3074" y="1242"/>
                  </a:lnTo>
                  <a:lnTo>
                    <a:pt x="2940" y="1471"/>
                  </a:lnTo>
                  <a:lnTo>
                    <a:pt x="2807" y="1700"/>
                  </a:lnTo>
                  <a:lnTo>
                    <a:pt x="2635" y="1910"/>
                  </a:lnTo>
                  <a:lnTo>
                    <a:pt x="2463" y="2120"/>
                  </a:lnTo>
                  <a:lnTo>
                    <a:pt x="2291" y="2311"/>
                  </a:lnTo>
                  <a:lnTo>
                    <a:pt x="2100" y="2483"/>
                  </a:lnTo>
                  <a:lnTo>
                    <a:pt x="1890" y="2654"/>
                  </a:lnTo>
                  <a:lnTo>
                    <a:pt x="1680" y="2807"/>
                  </a:lnTo>
                  <a:lnTo>
                    <a:pt x="1451" y="2941"/>
                  </a:lnTo>
                  <a:lnTo>
                    <a:pt x="1222" y="3055"/>
                  </a:lnTo>
                  <a:lnTo>
                    <a:pt x="993" y="3170"/>
                  </a:lnTo>
                  <a:lnTo>
                    <a:pt x="745" y="3265"/>
                  </a:lnTo>
                  <a:lnTo>
                    <a:pt x="497" y="3342"/>
                  </a:lnTo>
                  <a:lnTo>
                    <a:pt x="248" y="3399"/>
                  </a:lnTo>
                  <a:lnTo>
                    <a:pt x="0" y="3456"/>
                  </a:lnTo>
                  <a:lnTo>
                    <a:pt x="153" y="3685"/>
                  </a:lnTo>
                  <a:lnTo>
                    <a:pt x="363" y="3914"/>
                  </a:lnTo>
                  <a:lnTo>
                    <a:pt x="554" y="4067"/>
                  </a:lnTo>
                  <a:lnTo>
                    <a:pt x="745" y="4220"/>
                  </a:lnTo>
                  <a:lnTo>
                    <a:pt x="955" y="4334"/>
                  </a:lnTo>
                  <a:lnTo>
                    <a:pt x="1184" y="4449"/>
                  </a:lnTo>
                  <a:lnTo>
                    <a:pt x="1394" y="4525"/>
                  </a:lnTo>
                  <a:lnTo>
                    <a:pt x="1642" y="4602"/>
                  </a:lnTo>
                  <a:lnTo>
                    <a:pt x="1890" y="4640"/>
                  </a:lnTo>
                  <a:lnTo>
                    <a:pt x="2387" y="4640"/>
                  </a:lnTo>
                  <a:lnTo>
                    <a:pt x="2635" y="4602"/>
                  </a:lnTo>
                  <a:lnTo>
                    <a:pt x="2864" y="4525"/>
                  </a:lnTo>
                  <a:lnTo>
                    <a:pt x="3093" y="4430"/>
                  </a:lnTo>
                  <a:lnTo>
                    <a:pt x="3322" y="4334"/>
                  </a:lnTo>
                  <a:lnTo>
                    <a:pt x="3532" y="4220"/>
                  </a:lnTo>
                  <a:lnTo>
                    <a:pt x="3742" y="4086"/>
                  </a:lnTo>
                  <a:lnTo>
                    <a:pt x="3914" y="3914"/>
                  </a:lnTo>
                  <a:lnTo>
                    <a:pt x="4086" y="3724"/>
                  </a:lnTo>
                  <a:lnTo>
                    <a:pt x="4219" y="3533"/>
                  </a:lnTo>
                  <a:lnTo>
                    <a:pt x="4334" y="3323"/>
                  </a:lnTo>
                  <a:lnTo>
                    <a:pt x="4429" y="3093"/>
                  </a:lnTo>
                  <a:lnTo>
                    <a:pt x="4525" y="2864"/>
                  </a:lnTo>
                  <a:lnTo>
                    <a:pt x="4601" y="2635"/>
                  </a:lnTo>
                  <a:lnTo>
                    <a:pt x="4639" y="2387"/>
                  </a:lnTo>
                  <a:lnTo>
                    <a:pt x="4639" y="2139"/>
                  </a:lnTo>
                  <a:lnTo>
                    <a:pt x="4563" y="1471"/>
                  </a:lnTo>
                  <a:lnTo>
                    <a:pt x="4448" y="1146"/>
                  </a:lnTo>
                  <a:lnTo>
                    <a:pt x="4315" y="860"/>
                  </a:lnTo>
                  <a:lnTo>
                    <a:pt x="4124" y="592"/>
                  </a:lnTo>
                  <a:lnTo>
                    <a:pt x="3914" y="363"/>
                  </a:lnTo>
                  <a:lnTo>
                    <a:pt x="3685" y="172"/>
                  </a:lnTo>
                  <a:lnTo>
                    <a:pt x="3456"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62" name="Google Shape;862;p13"/>
            <p:cNvSpPr/>
            <p:nvPr/>
          </p:nvSpPr>
          <p:spPr>
            <a:xfrm>
              <a:off x="2728925" y="1654225"/>
              <a:ext cx="27225" cy="35350"/>
            </a:xfrm>
            <a:custGeom>
              <a:avLst/>
              <a:gdLst/>
              <a:ahLst/>
              <a:cxnLst/>
              <a:rect l="l" t="t" r="r" b="b"/>
              <a:pathLst>
                <a:path w="1089" h="1414" extrusionOk="0">
                  <a:moveTo>
                    <a:pt x="668" y="1"/>
                  </a:moveTo>
                  <a:lnTo>
                    <a:pt x="516" y="20"/>
                  </a:lnTo>
                  <a:lnTo>
                    <a:pt x="382" y="58"/>
                  </a:lnTo>
                  <a:lnTo>
                    <a:pt x="267" y="135"/>
                  </a:lnTo>
                  <a:lnTo>
                    <a:pt x="172" y="211"/>
                  </a:lnTo>
                  <a:lnTo>
                    <a:pt x="95" y="326"/>
                  </a:lnTo>
                  <a:lnTo>
                    <a:pt x="38" y="440"/>
                  </a:lnTo>
                  <a:lnTo>
                    <a:pt x="0" y="574"/>
                  </a:lnTo>
                  <a:lnTo>
                    <a:pt x="0" y="688"/>
                  </a:lnTo>
                  <a:lnTo>
                    <a:pt x="0" y="822"/>
                  </a:lnTo>
                  <a:lnTo>
                    <a:pt x="38" y="956"/>
                  </a:lnTo>
                  <a:lnTo>
                    <a:pt x="76" y="1070"/>
                  </a:lnTo>
                  <a:lnTo>
                    <a:pt x="153" y="1185"/>
                  </a:lnTo>
                  <a:lnTo>
                    <a:pt x="248" y="1280"/>
                  </a:lnTo>
                  <a:lnTo>
                    <a:pt x="363" y="1337"/>
                  </a:lnTo>
                  <a:lnTo>
                    <a:pt x="496" y="1395"/>
                  </a:lnTo>
                  <a:lnTo>
                    <a:pt x="649" y="1414"/>
                  </a:lnTo>
                  <a:lnTo>
                    <a:pt x="783" y="1108"/>
                  </a:lnTo>
                  <a:lnTo>
                    <a:pt x="897" y="784"/>
                  </a:lnTo>
                  <a:lnTo>
                    <a:pt x="993" y="459"/>
                  </a:lnTo>
                  <a:lnTo>
                    <a:pt x="1088" y="135"/>
                  </a:lnTo>
                  <a:lnTo>
                    <a:pt x="1012" y="77"/>
                  </a:lnTo>
                  <a:lnTo>
                    <a:pt x="897" y="39"/>
                  </a:lnTo>
                  <a:lnTo>
                    <a:pt x="802" y="20"/>
                  </a:lnTo>
                  <a:lnTo>
                    <a:pt x="668"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63" name="Google Shape;863;p13"/>
            <p:cNvSpPr/>
            <p:nvPr/>
          </p:nvSpPr>
          <p:spPr>
            <a:xfrm>
              <a:off x="2534650" y="1740625"/>
              <a:ext cx="93575" cy="78300"/>
            </a:xfrm>
            <a:custGeom>
              <a:avLst/>
              <a:gdLst/>
              <a:ahLst/>
              <a:cxnLst/>
              <a:rect l="l" t="t" r="r" b="b"/>
              <a:pathLst>
                <a:path w="3743" h="3132" extrusionOk="0">
                  <a:moveTo>
                    <a:pt x="1681" y="1"/>
                  </a:moveTo>
                  <a:lnTo>
                    <a:pt x="1509" y="39"/>
                  </a:lnTo>
                  <a:lnTo>
                    <a:pt x="1318" y="77"/>
                  </a:lnTo>
                  <a:lnTo>
                    <a:pt x="1146" y="153"/>
                  </a:lnTo>
                  <a:lnTo>
                    <a:pt x="994" y="230"/>
                  </a:lnTo>
                  <a:lnTo>
                    <a:pt x="822" y="325"/>
                  </a:lnTo>
                  <a:lnTo>
                    <a:pt x="688" y="421"/>
                  </a:lnTo>
                  <a:lnTo>
                    <a:pt x="535" y="554"/>
                  </a:lnTo>
                  <a:lnTo>
                    <a:pt x="421" y="688"/>
                  </a:lnTo>
                  <a:lnTo>
                    <a:pt x="306" y="821"/>
                  </a:lnTo>
                  <a:lnTo>
                    <a:pt x="230" y="974"/>
                  </a:lnTo>
                  <a:lnTo>
                    <a:pt x="153" y="1146"/>
                  </a:lnTo>
                  <a:lnTo>
                    <a:pt x="77" y="1318"/>
                  </a:lnTo>
                  <a:lnTo>
                    <a:pt x="20" y="1490"/>
                  </a:lnTo>
                  <a:lnTo>
                    <a:pt x="1" y="1681"/>
                  </a:lnTo>
                  <a:lnTo>
                    <a:pt x="1" y="1872"/>
                  </a:lnTo>
                  <a:lnTo>
                    <a:pt x="1" y="2043"/>
                  </a:lnTo>
                  <a:lnTo>
                    <a:pt x="39" y="2215"/>
                  </a:lnTo>
                  <a:lnTo>
                    <a:pt x="77" y="2368"/>
                  </a:lnTo>
                  <a:lnTo>
                    <a:pt x="115" y="2540"/>
                  </a:lnTo>
                  <a:lnTo>
                    <a:pt x="192" y="2692"/>
                  </a:lnTo>
                  <a:lnTo>
                    <a:pt x="268" y="2845"/>
                  </a:lnTo>
                  <a:lnTo>
                    <a:pt x="363" y="2998"/>
                  </a:lnTo>
                  <a:lnTo>
                    <a:pt x="478" y="3132"/>
                  </a:lnTo>
                  <a:lnTo>
                    <a:pt x="841" y="3112"/>
                  </a:lnTo>
                  <a:lnTo>
                    <a:pt x="1204" y="3093"/>
                  </a:lnTo>
                  <a:lnTo>
                    <a:pt x="1566" y="3055"/>
                  </a:lnTo>
                  <a:lnTo>
                    <a:pt x="1929" y="2998"/>
                  </a:lnTo>
                  <a:lnTo>
                    <a:pt x="2273" y="2922"/>
                  </a:lnTo>
                  <a:lnTo>
                    <a:pt x="2635" y="2845"/>
                  </a:lnTo>
                  <a:lnTo>
                    <a:pt x="2998" y="2731"/>
                  </a:lnTo>
                  <a:lnTo>
                    <a:pt x="3342" y="2616"/>
                  </a:lnTo>
                  <a:lnTo>
                    <a:pt x="3609" y="2521"/>
                  </a:lnTo>
                  <a:lnTo>
                    <a:pt x="3666" y="2368"/>
                  </a:lnTo>
                  <a:lnTo>
                    <a:pt x="3705" y="2196"/>
                  </a:lnTo>
                  <a:lnTo>
                    <a:pt x="3743" y="2043"/>
                  </a:lnTo>
                  <a:lnTo>
                    <a:pt x="3743" y="1872"/>
                  </a:lnTo>
                  <a:lnTo>
                    <a:pt x="3724" y="1681"/>
                  </a:lnTo>
                  <a:lnTo>
                    <a:pt x="3685" y="1509"/>
                  </a:lnTo>
                  <a:lnTo>
                    <a:pt x="3647" y="1337"/>
                  </a:lnTo>
                  <a:lnTo>
                    <a:pt x="3590" y="1146"/>
                  </a:lnTo>
                  <a:lnTo>
                    <a:pt x="3514" y="993"/>
                  </a:lnTo>
                  <a:lnTo>
                    <a:pt x="3418" y="821"/>
                  </a:lnTo>
                  <a:lnTo>
                    <a:pt x="3323" y="688"/>
                  </a:lnTo>
                  <a:lnTo>
                    <a:pt x="3189" y="554"/>
                  </a:lnTo>
                  <a:lnTo>
                    <a:pt x="3055" y="421"/>
                  </a:lnTo>
                  <a:lnTo>
                    <a:pt x="2903" y="325"/>
                  </a:lnTo>
                  <a:lnTo>
                    <a:pt x="2750" y="230"/>
                  </a:lnTo>
                  <a:lnTo>
                    <a:pt x="2578" y="153"/>
                  </a:lnTo>
                  <a:lnTo>
                    <a:pt x="2406" y="77"/>
                  </a:lnTo>
                  <a:lnTo>
                    <a:pt x="2234" y="39"/>
                  </a:lnTo>
                  <a:lnTo>
                    <a:pt x="2044" y="20"/>
                  </a:lnTo>
                  <a:lnTo>
                    <a:pt x="1872"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64" name="Google Shape;864;p13"/>
            <p:cNvSpPr/>
            <p:nvPr/>
          </p:nvSpPr>
          <p:spPr>
            <a:xfrm>
              <a:off x="2363775" y="1635150"/>
              <a:ext cx="107425" cy="106450"/>
            </a:xfrm>
            <a:custGeom>
              <a:avLst/>
              <a:gdLst/>
              <a:ahLst/>
              <a:cxnLst/>
              <a:rect l="l" t="t" r="r" b="b"/>
              <a:pathLst>
                <a:path w="4297" h="4258" extrusionOk="0">
                  <a:moveTo>
                    <a:pt x="1872" y="0"/>
                  </a:moveTo>
                  <a:lnTo>
                    <a:pt x="1738" y="19"/>
                  </a:lnTo>
                  <a:lnTo>
                    <a:pt x="1586" y="38"/>
                  </a:lnTo>
                  <a:lnTo>
                    <a:pt x="1471" y="77"/>
                  </a:lnTo>
                  <a:lnTo>
                    <a:pt x="1337" y="134"/>
                  </a:lnTo>
                  <a:lnTo>
                    <a:pt x="1223" y="191"/>
                  </a:lnTo>
                  <a:lnTo>
                    <a:pt x="1108" y="287"/>
                  </a:lnTo>
                  <a:lnTo>
                    <a:pt x="1013" y="382"/>
                  </a:lnTo>
                  <a:lnTo>
                    <a:pt x="917" y="478"/>
                  </a:lnTo>
                  <a:lnTo>
                    <a:pt x="841" y="611"/>
                  </a:lnTo>
                  <a:lnTo>
                    <a:pt x="765" y="745"/>
                  </a:lnTo>
                  <a:lnTo>
                    <a:pt x="707" y="898"/>
                  </a:lnTo>
                  <a:lnTo>
                    <a:pt x="1" y="3399"/>
                  </a:lnTo>
                  <a:lnTo>
                    <a:pt x="1" y="3418"/>
                  </a:lnTo>
                  <a:lnTo>
                    <a:pt x="116" y="3551"/>
                  </a:lnTo>
                  <a:lnTo>
                    <a:pt x="306" y="3704"/>
                  </a:lnTo>
                  <a:lnTo>
                    <a:pt x="497" y="3838"/>
                  </a:lnTo>
                  <a:lnTo>
                    <a:pt x="707" y="3971"/>
                  </a:lnTo>
                  <a:lnTo>
                    <a:pt x="917" y="4067"/>
                  </a:lnTo>
                  <a:lnTo>
                    <a:pt x="1146" y="4143"/>
                  </a:lnTo>
                  <a:lnTo>
                    <a:pt x="1376" y="4220"/>
                  </a:lnTo>
                  <a:lnTo>
                    <a:pt x="1605" y="4258"/>
                  </a:lnTo>
                  <a:lnTo>
                    <a:pt x="2101" y="4258"/>
                  </a:lnTo>
                  <a:lnTo>
                    <a:pt x="2349" y="4220"/>
                  </a:lnTo>
                  <a:lnTo>
                    <a:pt x="2578" y="4143"/>
                  </a:lnTo>
                  <a:lnTo>
                    <a:pt x="2788" y="4048"/>
                  </a:lnTo>
                  <a:lnTo>
                    <a:pt x="3017" y="3971"/>
                  </a:lnTo>
                  <a:lnTo>
                    <a:pt x="3227" y="3857"/>
                  </a:lnTo>
                  <a:lnTo>
                    <a:pt x="3418" y="3704"/>
                  </a:lnTo>
                  <a:lnTo>
                    <a:pt x="3590" y="3551"/>
                  </a:lnTo>
                  <a:lnTo>
                    <a:pt x="3743" y="3360"/>
                  </a:lnTo>
                  <a:lnTo>
                    <a:pt x="3896" y="3189"/>
                  </a:lnTo>
                  <a:lnTo>
                    <a:pt x="4010" y="2979"/>
                  </a:lnTo>
                  <a:lnTo>
                    <a:pt x="4087" y="2749"/>
                  </a:lnTo>
                  <a:lnTo>
                    <a:pt x="4182" y="2539"/>
                  </a:lnTo>
                  <a:lnTo>
                    <a:pt x="4258" y="2310"/>
                  </a:lnTo>
                  <a:lnTo>
                    <a:pt x="4297" y="2062"/>
                  </a:lnTo>
                  <a:lnTo>
                    <a:pt x="4297" y="1814"/>
                  </a:lnTo>
                  <a:lnTo>
                    <a:pt x="4220" y="1165"/>
                  </a:lnTo>
                  <a:lnTo>
                    <a:pt x="4125" y="917"/>
                  </a:lnTo>
                  <a:lnTo>
                    <a:pt x="4029" y="688"/>
                  </a:lnTo>
                  <a:lnTo>
                    <a:pt x="3647" y="573"/>
                  </a:lnTo>
                  <a:lnTo>
                    <a:pt x="3285" y="439"/>
                  </a:lnTo>
                  <a:lnTo>
                    <a:pt x="2578" y="134"/>
                  </a:lnTo>
                  <a:lnTo>
                    <a:pt x="2445" y="77"/>
                  </a:lnTo>
                  <a:lnTo>
                    <a:pt x="2311" y="38"/>
                  </a:lnTo>
                  <a:lnTo>
                    <a:pt x="2158" y="19"/>
                  </a:lnTo>
                  <a:lnTo>
                    <a:pt x="2006"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65" name="Google Shape;865;p13"/>
            <p:cNvSpPr/>
            <p:nvPr/>
          </p:nvSpPr>
          <p:spPr>
            <a:xfrm>
              <a:off x="2395300" y="1487175"/>
              <a:ext cx="43925" cy="43475"/>
            </a:xfrm>
            <a:custGeom>
              <a:avLst/>
              <a:gdLst/>
              <a:ahLst/>
              <a:cxnLst/>
              <a:rect l="l" t="t" r="r" b="b"/>
              <a:pathLst>
                <a:path w="1757" h="1739" extrusionOk="0">
                  <a:moveTo>
                    <a:pt x="783" y="1"/>
                  </a:moveTo>
                  <a:lnTo>
                    <a:pt x="592" y="39"/>
                  </a:lnTo>
                  <a:lnTo>
                    <a:pt x="496" y="77"/>
                  </a:lnTo>
                  <a:lnTo>
                    <a:pt x="401" y="115"/>
                  </a:lnTo>
                  <a:lnTo>
                    <a:pt x="325" y="173"/>
                  </a:lnTo>
                  <a:lnTo>
                    <a:pt x="248" y="249"/>
                  </a:lnTo>
                  <a:lnTo>
                    <a:pt x="172" y="325"/>
                  </a:lnTo>
                  <a:lnTo>
                    <a:pt x="115" y="402"/>
                  </a:lnTo>
                  <a:lnTo>
                    <a:pt x="76" y="497"/>
                  </a:lnTo>
                  <a:lnTo>
                    <a:pt x="38" y="593"/>
                  </a:lnTo>
                  <a:lnTo>
                    <a:pt x="0" y="784"/>
                  </a:lnTo>
                  <a:lnTo>
                    <a:pt x="0" y="975"/>
                  </a:lnTo>
                  <a:lnTo>
                    <a:pt x="57" y="1165"/>
                  </a:lnTo>
                  <a:lnTo>
                    <a:pt x="134" y="1337"/>
                  </a:lnTo>
                  <a:lnTo>
                    <a:pt x="191" y="1414"/>
                  </a:lnTo>
                  <a:lnTo>
                    <a:pt x="267" y="1490"/>
                  </a:lnTo>
                  <a:lnTo>
                    <a:pt x="344" y="1566"/>
                  </a:lnTo>
                  <a:lnTo>
                    <a:pt x="420" y="1605"/>
                  </a:lnTo>
                  <a:lnTo>
                    <a:pt x="458" y="1643"/>
                  </a:lnTo>
                  <a:lnTo>
                    <a:pt x="592" y="1700"/>
                  </a:lnTo>
                  <a:lnTo>
                    <a:pt x="725" y="1738"/>
                  </a:lnTo>
                  <a:lnTo>
                    <a:pt x="1012" y="1738"/>
                  </a:lnTo>
                  <a:lnTo>
                    <a:pt x="1146" y="1719"/>
                  </a:lnTo>
                  <a:lnTo>
                    <a:pt x="1279" y="1662"/>
                  </a:lnTo>
                  <a:lnTo>
                    <a:pt x="1394" y="1605"/>
                  </a:lnTo>
                  <a:lnTo>
                    <a:pt x="1508" y="1509"/>
                  </a:lnTo>
                  <a:lnTo>
                    <a:pt x="1585" y="1395"/>
                  </a:lnTo>
                  <a:lnTo>
                    <a:pt x="1661" y="1261"/>
                  </a:lnTo>
                  <a:lnTo>
                    <a:pt x="1718" y="1146"/>
                  </a:lnTo>
                  <a:lnTo>
                    <a:pt x="1737" y="1013"/>
                  </a:lnTo>
                  <a:lnTo>
                    <a:pt x="1756" y="860"/>
                  </a:lnTo>
                  <a:lnTo>
                    <a:pt x="1737" y="726"/>
                  </a:lnTo>
                  <a:lnTo>
                    <a:pt x="1699" y="593"/>
                  </a:lnTo>
                  <a:lnTo>
                    <a:pt x="1642" y="459"/>
                  </a:lnTo>
                  <a:lnTo>
                    <a:pt x="1623" y="421"/>
                  </a:lnTo>
                  <a:lnTo>
                    <a:pt x="1566" y="345"/>
                  </a:lnTo>
                  <a:lnTo>
                    <a:pt x="1489" y="249"/>
                  </a:lnTo>
                  <a:lnTo>
                    <a:pt x="1413" y="192"/>
                  </a:lnTo>
                  <a:lnTo>
                    <a:pt x="1336" y="135"/>
                  </a:lnTo>
                  <a:lnTo>
                    <a:pt x="1165" y="39"/>
                  </a:lnTo>
                  <a:lnTo>
                    <a:pt x="97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66" name="Google Shape;866;p13"/>
            <p:cNvSpPr/>
            <p:nvPr/>
          </p:nvSpPr>
          <p:spPr>
            <a:xfrm>
              <a:off x="2559950" y="1222275"/>
              <a:ext cx="73525" cy="87375"/>
            </a:xfrm>
            <a:custGeom>
              <a:avLst/>
              <a:gdLst/>
              <a:ahLst/>
              <a:cxnLst/>
              <a:rect l="l" t="t" r="r" b="b"/>
              <a:pathLst>
                <a:path w="2941" h="3495" extrusionOk="0">
                  <a:moveTo>
                    <a:pt x="1948" y="1"/>
                  </a:moveTo>
                  <a:lnTo>
                    <a:pt x="1738" y="39"/>
                  </a:lnTo>
                  <a:lnTo>
                    <a:pt x="1528" y="96"/>
                  </a:lnTo>
                  <a:lnTo>
                    <a:pt x="1337" y="192"/>
                  </a:lnTo>
                  <a:lnTo>
                    <a:pt x="1127" y="268"/>
                  </a:lnTo>
                  <a:lnTo>
                    <a:pt x="955" y="364"/>
                  </a:lnTo>
                  <a:lnTo>
                    <a:pt x="783" y="478"/>
                  </a:lnTo>
                  <a:lnTo>
                    <a:pt x="631" y="631"/>
                  </a:lnTo>
                  <a:lnTo>
                    <a:pt x="478" y="784"/>
                  </a:lnTo>
                  <a:lnTo>
                    <a:pt x="363" y="956"/>
                  </a:lnTo>
                  <a:lnTo>
                    <a:pt x="249" y="1146"/>
                  </a:lnTo>
                  <a:lnTo>
                    <a:pt x="172" y="1337"/>
                  </a:lnTo>
                  <a:lnTo>
                    <a:pt x="96" y="1528"/>
                  </a:lnTo>
                  <a:lnTo>
                    <a:pt x="20" y="1738"/>
                  </a:lnTo>
                  <a:lnTo>
                    <a:pt x="1" y="1948"/>
                  </a:lnTo>
                  <a:lnTo>
                    <a:pt x="1" y="2177"/>
                  </a:lnTo>
                  <a:lnTo>
                    <a:pt x="20" y="2521"/>
                  </a:lnTo>
                  <a:lnTo>
                    <a:pt x="58" y="2693"/>
                  </a:lnTo>
                  <a:lnTo>
                    <a:pt x="115" y="2865"/>
                  </a:lnTo>
                  <a:lnTo>
                    <a:pt x="172" y="3037"/>
                  </a:lnTo>
                  <a:lnTo>
                    <a:pt x="249" y="3189"/>
                  </a:lnTo>
                  <a:lnTo>
                    <a:pt x="325" y="3342"/>
                  </a:lnTo>
                  <a:lnTo>
                    <a:pt x="421" y="3495"/>
                  </a:lnTo>
                  <a:lnTo>
                    <a:pt x="974" y="3361"/>
                  </a:lnTo>
                  <a:lnTo>
                    <a:pt x="1242" y="3285"/>
                  </a:lnTo>
                  <a:lnTo>
                    <a:pt x="1528" y="3189"/>
                  </a:lnTo>
                  <a:lnTo>
                    <a:pt x="1776" y="3094"/>
                  </a:lnTo>
                  <a:lnTo>
                    <a:pt x="2024" y="2979"/>
                  </a:lnTo>
                  <a:lnTo>
                    <a:pt x="2253" y="2846"/>
                  </a:lnTo>
                  <a:lnTo>
                    <a:pt x="2444" y="2674"/>
                  </a:lnTo>
                  <a:lnTo>
                    <a:pt x="2559" y="2540"/>
                  </a:lnTo>
                  <a:lnTo>
                    <a:pt x="2673" y="2407"/>
                  </a:lnTo>
                  <a:lnTo>
                    <a:pt x="2750" y="2254"/>
                  </a:lnTo>
                  <a:lnTo>
                    <a:pt x="2826" y="2082"/>
                  </a:lnTo>
                  <a:lnTo>
                    <a:pt x="2864" y="1929"/>
                  </a:lnTo>
                  <a:lnTo>
                    <a:pt x="2903" y="1757"/>
                  </a:lnTo>
                  <a:lnTo>
                    <a:pt x="2941" y="1586"/>
                  </a:lnTo>
                  <a:lnTo>
                    <a:pt x="2941" y="1414"/>
                  </a:lnTo>
                  <a:lnTo>
                    <a:pt x="2941" y="1242"/>
                  </a:lnTo>
                  <a:lnTo>
                    <a:pt x="2922" y="1070"/>
                  </a:lnTo>
                  <a:lnTo>
                    <a:pt x="2883" y="879"/>
                  </a:lnTo>
                  <a:lnTo>
                    <a:pt x="2845" y="707"/>
                  </a:lnTo>
                  <a:lnTo>
                    <a:pt x="2731" y="364"/>
                  </a:lnTo>
                  <a:lnTo>
                    <a:pt x="2597" y="39"/>
                  </a:lnTo>
                  <a:lnTo>
                    <a:pt x="2387"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867" name="Google Shape;867;p13"/>
          <p:cNvSpPr/>
          <p:nvPr/>
        </p:nvSpPr>
        <p:spPr>
          <a:xfrm rot="341940">
            <a:off x="21719592" y="8345973"/>
            <a:ext cx="4042064" cy="8243931"/>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868" name="Google Shape;868;p13"/>
          <p:cNvGrpSpPr/>
          <p:nvPr/>
        </p:nvGrpSpPr>
        <p:grpSpPr>
          <a:xfrm>
            <a:off x="-3251203" y="10326186"/>
            <a:ext cx="10270539" cy="3368349"/>
            <a:chOff x="238125" y="548775"/>
            <a:chExt cx="2842400" cy="932200"/>
          </a:xfrm>
        </p:grpSpPr>
        <p:sp>
          <p:nvSpPr>
            <p:cNvPr id="869" name="Google Shape;869;p13"/>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70" name="Google Shape;870;p13"/>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871" name="Google Shape;871;p13"/>
          <p:cNvGrpSpPr/>
          <p:nvPr/>
        </p:nvGrpSpPr>
        <p:grpSpPr>
          <a:xfrm>
            <a:off x="942235" y="10958073"/>
            <a:ext cx="1919333" cy="2104600"/>
            <a:chOff x="641925" y="383000"/>
            <a:chExt cx="719750" cy="789225"/>
          </a:xfrm>
        </p:grpSpPr>
        <p:sp>
          <p:nvSpPr>
            <p:cNvPr id="872" name="Google Shape;872;p13"/>
            <p:cNvSpPr/>
            <p:nvPr/>
          </p:nvSpPr>
          <p:spPr>
            <a:xfrm>
              <a:off x="641925" y="383000"/>
              <a:ext cx="719750" cy="789225"/>
            </a:xfrm>
            <a:custGeom>
              <a:avLst/>
              <a:gdLst/>
              <a:ahLst/>
              <a:cxnLst/>
              <a:rect l="l" t="t" r="r" b="b"/>
              <a:pathLst>
                <a:path w="28790" h="31569" extrusionOk="0">
                  <a:moveTo>
                    <a:pt x="17031" y="1"/>
                  </a:moveTo>
                  <a:lnTo>
                    <a:pt x="16651" y="48"/>
                  </a:lnTo>
                  <a:lnTo>
                    <a:pt x="16271" y="143"/>
                  </a:lnTo>
                  <a:lnTo>
                    <a:pt x="10499" y="2091"/>
                  </a:lnTo>
                  <a:lnTo>
                    <a:pt x="10309" y="1996"/>
                  </a:lnTo>
                  <a:lnTo>
                    <a:pt x="10143" y="1925"/>
                  </a:lnTo>
                  <a:lnTo>
                    <a:pt x="9858" y="1830"/>
                  </a:lnTo>
                  <a:lnTo>
                    <a:pt x="9621" y="1782"/>
                  </a:lnTo>
                  <a:lnTo>
                    <a:pt x="9122" y="1782"/>
                  </a:lnTo>
                  <a:lnTo>
                    <a:pt x="8908" y="1806"/>
                  </a:lnTo>
                  <a:lnTo>
                    <a:pt x="8718" y="1830"/>
                  </a:lnTo>
                  <a:lnTo>
                    <a:pt x="8409" y="1901"/>
                  </a:lnTo>
                  <a:lnTo>
                    <a:pt x="7910" y="2044"/>
                  </a:lnTo>
                  <a:lnTo>
                    <a:pt x="7412" y="2210"/>
                  </a:lnTo>
                  <a:lnTo>
                    <a:pt x="6794" y="2424"/>
                  </a:lnTo>
                  <a:lnTo>
                    <a:pt x="6200" y="2685"/>
                  </a:lnTo>
                  <a:lnTo>
                    <a:pt x="5630" y="2946"/>
                  </a:lnTo>
                  <a:lnTo>
                    <a:pt x="5084" y="3231"/>
                  </a:lnTo>
                  <a:lnTo>
                    <a:pt x="4870" y="3374"/>
                  </a:lnTo>
                  <a:lnTo>
                    <a:pt x="4680" y="3516"/>
                  </a:lnTo>
                  <a:lnTo>
                    <a:pt x="4466" y="3659"/>
                  </a:lnTo>
                  <a:lnTo>
                    <a:pt x="4252" y="3873"/>
                  </a:lnTo>
                  <a:lnTo>
                    <a:pt x="4086" y="4063"/>
                  </a:lnTo>
                  <a:lnTo>
                    <a:pt x="3920" y="4300"/>
                  </a:lnTo>
                  <a:lnTo>
                    <a:pt x="1925" y="4989"/>
                  </a:lnTo>
                  <a:lnTo>
                    <a:pt x="1663" y="5084"/>
                  </a:lnTo>
                  <a:lnTo>
                    <a:pt x="1402" y="5203"/>
                  </a:lnTo>
                  <a:lnTo>
                    <a:pt x="1164" y="5369"/>
                  </a:lnTo>
                  <a:lnTo>
                    <a:pt x="974" y="5535"/>
                  </a:lnTo>
                  <a:lnTo>
                    <a:pt x="761" y="5702"/>
                  </a:lnTo>
                  <a:lnTo>
                    <a:pt x="594" y="5915"/>
                  </a:lnTo>
                  <a:lnTo>
                    <a:pt x="452" y="6129"/>
                  </a:lnTo>
                  <a:lnTo>
                    <a:pt x="309" y="6367"/>
                  </a:lnTo>
                  <a:lnTo>
                    <a:pt x="191" y="6604"/>
                  </a:lnTo>
                  <a:lnTo>
                    <a:pt x="119" y="6842"/>
                  </a:lnTo>
                  <a:lnTo>
                    <a:pt x="48" y="7103"/>
                  </a:lnTo>
                  <a:lnTo>
                    <a:pt x="1" y="7388"/>
                  </a:lnTo>
                  <a:lnTo>
                    <a:pt x="1" y="7649"/>
                  </a:lnTo>
                  <a:lnTo>
                    <a:pt x="1" y="7911"/>
                  </a:lnTo>
                  <a:lnTo>
                    <a:pt x="48" y="8196"/>
                  </a:lnTo>
                  <a:lnTo>
                    <a:pt x="96" y="8481"/>
                  </a:lnTo>
                  <a:lnTo>
                    <a:pt x="167" y="8718"/>
                  </a:lnTo>
                  <a:lnTo>
                    <a:pt x="6889" y="28718"/>
                  </a:lnTo>
                  <a:lnTo>
                    <a:pt x="7507" y="30500"/>
                  </a:lnTo>
                  <a:lnTo>
                    <a:pt x="7934" y="30357"/>
                  </a:lnTo>
                  <a:lnTo>
                    <a:pt x="7958" y="30381"/>
                  </a:lnTo>
                  <a:lnTo>
                    <a:pt x="8053" y="30476"/>
                  </a:lnTo>
                  <a:lnTo>
                    <a:pt x="8290" y="30690"/>
                  </a:lnTo>
                  <a:lnTo>
                    <a:pt x="8385" y="30761"/>
                  </a:lnTo>
                  <a:lnTo>
                    <a:pt x="8623" y="30904"/>
                  </a:lnTo>
                  <a:lnTo>
                    <a:pt x="8718" y="30975"/>
                  </a:lnTo>
                  <a:lnTo>
                    <a:pt x="8908" y="31070"/>
                  </a:lnTo>
                  <a:lnTo>
                    <a:pt x="9003" y="31141"/>
                  </a:lnTo>
                  <a:lnTo>
                    <a:pt x="9074" y="31165"/>
                  </a:lnTo>
                  <a:lnTo>
                    <a:pt x="9122" y="31189"/>
                  </a:lnTo>
                  <a:lnTo>
                    <a:pt x="9312" y="31260"/>
                  </a:lnTo>
                  <a:lnTo>
                    <a:pt x="9454" y="31331"/>
                  </a:lnTo>
                  <a:lnTo>
                    <a:pt x="9621" y="31379"/>
                  </a:lnTo>
                  <a:lnTo>
                    <a:pt x="10119" y="29740"/>
                  </a:lnTo>
                  <a:lnTo>
                    <a:pt x="9668" y="31379"/>
                  </a:lnTo>
                  <a:lnTo>
                    <a:pt x="9716" y="31402"/>
                  </a:lnTo>
                  <a:lnTo>
                    <a:pt x="9763" y="31426"/>
                  </a:lnTo>
                  <a:lnTo>
                    <a:pt x="10143" y="31497"/>
                  </a:lnTo>
                  <a:lnTo>
                    <a:pt x="10238" y="31521"/>
                  </a:lnTo>
                  <a:lnTo>
                    <a:pt x="10499" y="31545"/>
                  </a:lnTo>
                  <a:lnTo>
                    <a:pt x="10666" y="31569"/>
                  </a:lnTo>
                  <a:lnTo>
                    <a:pt x="11046" y="31569"/>
                  </a:lnTo>
                  <a:lnTo>
                    <a:pt x="11283" y="31545"/>
                  </a:lnTo>
                  <a:lnTo>
                    <a:pt x="11426" y="31521"/>
                  </a:lnTo>
                  <a:lnTo>
                    <a:pt x="11687" y="31497"/>
                  </a:lnTo>
                  <a:lnTo>
                    <a:pt x="11806" y="31450"/>
                  </a:lnTo>
                  <a:lnTo>
                    <a:pt x="11853" y="31450"/>
                  </a:lnTo>
                  <a:lnTo>
                    <a:pt x="12210" y="31355"/>
                  </a:lnTo>
                  <a:lnTo>
                    <a:pt x="26960" y="26390"/>
                  </a:lnTo>
                  <a:lnTo>
                    <a:pt x="27198" y="26295"/>
                  </a:lnTo>
                  <a:lnTo>
                    <a:pt x="27459" y="26153"/>
                  </a:lnTo>
                  <a:lnTo>
                    <a:pt x="27673" y="26010"/>
                  </a:lnTo>
                  <a:lnTo>
                    <a:pt x="27887" y="25844"/>
                  </a:lnTo>
                  <a:lnTo>
                    <a:pt x="28077" y="25678"/>
                  </a:lnTo>
                  <a:lnTo>
                    <a:pt x="28243" y="25464"/>
                  </a:lnTo>
                  <a:lnTo>
                    <a:pt x="28385" y="25250"/>
                  </a:lnTo>
                  <a:lnTo>
                    <a:pt x="28504" y="25037"/>
                  </a:lnTo>
                  <a:lnTo>
                    <a:pt x="28623" y="24775"/>
                  </a:lnTo>
                  <a:lnTo>
                    <a:pt x="28694" y="24538"/>
                  </a:lnTo>
                  <a:lnTo>
                    <a:pt x="28765" y="24276"/>
                  </a:lnTo>
                  <a:lnTo>
                    <a:pt x="28789" y="24015"/>
                  </a:lnTo>
                  <a:lnTo>
                    <a:pt x="28789" y="23754"/>
                  </a:lnTo>
                  <a:lnTo>
                    <a:pt x="28765" y="23493"/>
                  </a:lnTo>
                  <a:lnTo>
                    <a:pt x="28718" y="23231"/>
                  </a:lnTo>
                  <a:lnTo>
                    <a:pt x="28647" y="22946"/>
                  </a:lnTo>
                  <a:lnTo>
                    <a:pt x="21948" y="3017"/>
                  </a:lnTo>
                  <a:lnTo>
                    <a:pt x="21877" y="2804"/>
                  </a:lnTo>
                  <a:lnTo>
                    <a:pt x="21782" y="2614"/>
                  </a:lnTo>
                  <a:lnTo>
                    <a:pt x="21687" y="2447"/>
                  </a:lnTo>
                  <a:lnTo>
                    <a:pt x="21568" y="2257"/>
                  </a:lnTo>
                  <a:lnTo>
                    <a:pt x="21426" y="2115"/>
                  </a:lnTo>
                  <a:lnTo>
                    <a:pt x="21283" y="1949"/>
                  </a:lnTo>
                  <a:lnTo>
                    <a:pt x="21141" y="1830"/>
                  </a:lnTo>
                  <a:lnTo>
                    <a:pt x="20974" y="1687"/>
                  </a:lnTo>
                  <a:lnTo>
                    <a:pt x="20808" y="1568"/>
                  </a:lnTo>
                  <a:lnTo>
                    <a:pt x="20642" y="1473"/>
                  </a:lnTo>
                  <a:lnTo>
                    <a:pt x="20452" y="1402"/>
                  </a:lnTo>
                  <a:lnTo>
                    <a:pt x="20262" y="1307"/>
                  </a:lnTo>
                  <a:lnTo>
                    <a:pt x="20072" y="1260"/>
                  </a:lnTo>
                  <a:lnTo>
                    <a:pt x="19882" y="1212"/>
                  </a:lnTo>
                  <a:lnTo>
                    <a:pt x="19668" y="1188"/>
                  </a:lnTo>
                  <a:lnTo>
                    <a:pt x="19454" y="1165"/>
                  </a:lnTo>
                  <a:lnTo>
                    <a:pt x="19288" y="975"/>
                  </a:lnTo>
                  <a:lnTo>
                    <a:pt x="19122" y="785"/>
                  </a:lnTo>
                  <a:lnTo>
                    <a:pt x="18813" y="523"/>
                  </a:lnTo>
                  <a:lnTo>
                    <a:pt x="18480" y="333"/>
                  </a:lnTo>
                  <a:lnTo>
                    <a:pt x="18148" y="167"/>
                  </a:lnTo>
                  <a:lnTo>
                    <a:pt x="17792" y="72"/>
                  </a:lnTo>
                  <a:lnTo>
                    <a:pt x="17412" y="25"/>
                  </a:lnTo>
                  <a:lnTo>
                    <a:pt x="17031"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73" name="Google Shape;873;p13"/>
            <p:cNvSpPr/>
            <p:nvPr/>
          </p:nvSpPr>
          <p:spPr>
            <a:xfrm>
              <a:off x="729825" y="454850"/>
              <a:ext cx="589100" cy="669275"/>
            </a:xfrm>
            <a:custGeom>
              <a:avLst/>
              <a:gdLst/>
              <a:ahLst/>
              <a:cxnLst/>
              <a:rect l="l" t="t" r="r" b="b"/>
              <a:pathLst>
                <a:path w="23564" h="26771" extrusionOk="0">
                  <a:moveTo>
                    <a:pt x="15748" y="1"/>
                  </a:moveTo>
                  <a:lnTo>
                    <a:pt x="15534" y="48"/>
                  </a:lnTo>
                  <a:lnTo>
                    <a:pt x="0" y="5274"/>
                  </a:lnTo>
                  <a:lnTo>
                    <a:pt x="6461" y="24514"/>
                  </a:lnTo>
                  <a:lnTo>
                    <a:pt x="6508" y="24490"/>
                  </a:lnTo>
                  <a:lnTo>
                    <a:pt x="6556" y="24704"/>
                  </a:lnTo>
                  <a:lnTo>
                    <a:pt x="6603" y="24918"/>
                  </a:lnTo>
                  <a:lnTo>
                    <a:pt x="6936" y="25916"/>
                  </a:lnTo>
                  <a:lnTo>
                    <a:pt x="7055" y="26153"/>
                  </a:lnTo>
                  <a:lnTo>
                    <a:pt x="7197" y="26343"/>
                  </a:lnTo>
                  <a:lnTo>
                    <a:pt x="7387" y="26509"/>
                  </a:lnTo>
                  <a:lnTo>
                    <a:pt x="7601" y="26652"/>
                  </a:lnTo>
                  <a:lnTo>
                    <a:pt x="7839" y="26723"/>
                  </a:lnTo>
                  <a:lnTo>
                    <a:pt x="8100" y="26771"/>
                  </a:lnTo>
                  <a:lnTo>
                    <a:pt x="8361" y="26747"/>
                  </a:lnTo>
                  <a:lnTo>
                    <a:pt x="8646" y="26699"/>
                  </a:lnTo>
                  <a:lnTo>
                    <a:pt x="22898" y="21901"/>
                  </a:lnTo>
                  <a:lnTo>
                    <a:pt x="23088" y="21806"/>
                  </a:lnTo>
                  <a:lnTo>
                    <a:pt x="23230" y="21711"/>
                  </a:lnTo>
                  <a:lnTo>
                    <a:pt x="23373" y="21569"/>
                  </a:lnTo>
                  <a:lnTo>
                    <a:pt x="23468" y="21402"/>
                  </a:lnTo>
                  <a:lnTo>
                    <a:pt x="23539" y="21212"/>
                  </a:lnTo>
                  <a:lnTo>
                    <a:pt x="23563" y="21022"/>
                  </a:lnTo>
                  <a:lnTo>
                    <a:pt x="23563" y="20832"/>
                  </a:lnTo>
                  <a:lnTo>
                    <a:pt x="23516" y="20619"/>
                  </a:lnTo>
                  <a:lnTo>
                    <a:pt x="22969" y="18956"/>
                  </a:lnTo>
                  <a:lnTo>
                    <a:pt x="22470" y="17507"/>
                  </a:lnTo>
                  <a:lnTo>
                    <a:pt x="16817" y="690"/>
                  </a:lnTo>
                  <a:lnTo>
                    <a:pt x="16746" y="500"/>
                  </a:lnTo>
                  <a:lnTo>
                    <a:pt x="16627" y="333"/>
                  </a:lnTo>
                  <a:lnTo>
                    <a:pt x="16485" y="215"/>
                  </a:lnTo>
                  <a:lnTo>
                    <a:pt x="16318" y="96"/>
                  </a:lnTo>
                  <a:lnTo>
                    <a:pt x="16128" y="25"/>
                  </a:lnTo>
                  <a:lnTo>
                    <a:pt x="15938"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74" name="Google Shape;874;p13"/>
            <p:cNvSpPr/>
            <p:nvPr/>
          </p:nvSpPr>
          <p:spPr>
            <a:xfrm>
              <a:off x="709025" y="439425"/>
              <a:ext cx="591475" cy="676400"/>
            </a:xfrm>
            <a:custGeom>
              <a:avLst/>
              <a:gdLst/>
              <a:ahLst/>
              <a:cxnLst/>
              <a:rect l="l" t="t" r="r" b="b"/>
              <a:pathLst>
                <a:path w="23659" h="27056" extrusionOk="0">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4585" y="21212"/>
                  </a:lnTo>
                  <a:lnTo>
                    <a:pt x="4918" y="22376"/>
                  </a:lnTo>
                  <a:lnTo>
                    <a:pt x="5108" y="22946"/>
                  </a:lnTo>
                  <a:lnTo>
                    <a:pt x="5321" y="23516"/>
                  </a:lnTo>
                  <a:lnTo>
                    <a:pt x="5535" y="24062"/>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433" y="27055"/>
                  </a:lnTo>
                  <a:lnTo>
                    <a:pt x="8694" y="26984"/>
                  </a:lnTo>
                  <a:lnTo>
                    <a:pt x="8979" y="26913"/>
                  </a:lnTo>
                  <a:lnTo>
                    <a:pt x="9264" y="26818"/>
                  </a:lnTo>
                  <a:lnTo>
                    <a:pt x="22970" y="22209"/>
                  </a:lnTo>
                  <a:lnTo>
                    <a:pt x="23160" y="22114"/>
                  </a:lnTo>
                  <a:lnTo>
                    <a:pt x="23326" y="21996"/>
                  </a:lnTo>
                  <a:lnTo>
                    <a:pt x="23445" y="21853"/>
                  </a:lnTo>
                  <a:lnTo>
                    <a:pt x="23564" y="21687"/>
                  </a:lnTo>
                  <a:lnTo>
                    <a:pt x="23635" y="21521"/>
                  </a:lnTo>
                  <a:lnTo>
                    <a:pt x="23659" y="21331"/>
                  </a:lnTo>
                  <a:lnTo>
                    <a:pt x="23659" y="21117"/>
                  </a:lnTo>
                  <a:lnTo>
                    <a:pt x="23611" y="20927"/>
                  </a:lnTo>
                  <a:lnTo>
                    <a:pt x="17103" y="1592"/>
                  </a:lnTo>
                  <a:lnTo>
                    <a:pt x="17055" y="1449"/>
                  </a:lnTo>
                  <a:lnTo>
                    <a:pt x="16960" y="1307"/>
                  </a:lnTo>
                  <a:lnTo>
                    <a:pt x="16842" y="1188"/>
                  </a:lnTo>
                  <a:lnTo>
                    <a:pt x="16723" y="1093"/>
                  </a:lnTo>
                  <a:lnTo>
                    <a:pt x="16105" y="689"/>
                  </a:lnTo>
                  <a:lnTo>
                    <a:pt x="15108"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75" name="Google Shape;875;p13"/>
            <p:cNvSpPr/>
            <p:nvPr/>
          </p:nvSpPr>
          <p:spPr>
            <a:xfrm>
              <a:off x="709025" y="439425"/>
              <a:ext cx="549900" cy="676400"/>
            </a:xfrm>
            <a:custGeom>
              <a:avLst/>
              <a:gdLst/>
              <a:ahLst/>
              <a:cxnLst/>
              <a:rect l="l" t="t" r="r" b="b"/>
              <a:pathLst>
                <a:path w="21996" h="27056" extrusionOk="0">
                  <a:moveTo>
                    <a:pt x="10927" y="22209"/>
                  </a:moveTo>
                  <a:lnTo>
                    <a:pt x="9146" y="22922"/>
                  </a:lnTo>
                  <a:lnTo>
                    <a:pt x="8552" y="23136"/>
                  </a:lnTo>
                  <a:lnTo>
                    <a:pt x="7982" y="23350"/>
                  </a:lnTo>
                  <a:lnTo>
                    <a:pt x="7697" y="23468"/>
                  </a:lnTo>
                  <a:lnTo>
                    <a:pt x="7412" y="23611"/>
                  </a:lnTo>
                  <a:lnTo>
                    <a:pt x="7150" y="23753"/>
                  </a:lnTo>
                  <a:lnTo>
                    <a:pt x="6889" y="23920"/>
                  </a:lnTo>
                  <a:lnTo>
                    <a:pt x="6889" y="23920"/>
                  </a:lnTo>
                  <a:lnTo>
                    <a:pt x="6913" y="23872"/>
                  </a:lnTo>
                  <a:lnTo>
                    <a:pt x="6960" y="23848"/>
                  </a:lnTo>
                  <a:lnTo>
                    <a:pt x="7079" y="23730"/>
                  </a:lnTo>
                  <a:lnTo>
                    <a:pt x="7150" y="23658"/>
                  </a:lnTo>
                  <a:lnTo>
                    <a:pt x="7269" y="23563"/>
                  </a:lnTo>
                  <a:lnTo>
                    <a:pt x="7340" y="23516"/>
                  </a:lnTo>
                  <a:lnTo>
                    <a:pt x="7459" y="23445"/>
                  </a:lnTo>
                  <a:lnTo>
                    <a:pt x="7530" y="23397"/>
                  </a:lnTo>
                  <a:lnTo>
                    <a:pt x="7673" y="23326"/>
                  </a:lnTo>
                  <a:lnTo>
                    <a:pt x="7744" y="23302"/>
                  </a:lnTo>
                  <a:lnTo>
                    <a:pt x="7958" y="23207"/>
                  </a:lnTo>
                  <a:lnTo>
                    <a:pt x="10927" y="22209"/>
                  </a:lnTo>
                  <a:close/>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148" y="27055"/>
                  </a:lnTo>
                  <a:lnTo>
                    <a:pt x="7958" y="26960"/>
                  </a:lnTo>
                  <a:lnTo>
                    <a:pt x="7792" y="26841"/>
                  </a:lnTo>
                  <a:lnTo>
                    <a:pt x="7625" y="26723"/>
                  </a:lnTo>
                  <a:lnTo>
                    <a:pt x="7483" y="26556"/>
                  </a:lnTo>
                  <a:lnTo>
                    <a:pt x="7459" y="26556"/>
                  </a:lnTo>
                  <a:lnTo>
                    <a:pt x="7435" y="26509"/>
                  </a:lnTo>
                  <a:lnTo>
                    <a:pt x="7317" y="26366"/>
                  </a:lnTo>
                  <a:lnTo>
                    <a:pt x="7222" y="26224"/>
                  </a:lnTo>
                  <a:lnTo>
                    <a:pt x="7150" y="26057"/>
                  </a:lnTo>
                  <a:lnTo>
                    <a:pt x="7079" y="25891"/>
                  </a:lnTo>
                  <a:lnTo>
                    <a:pt x="7032" y="25725"/>
                  </a:lnTo>
                  <a:lnTo>
                    <a:pt x="7008" y="25535"/>
                  </a:lnTo>
                  <a:lnTo>
                    <a:pt x="6984" y="25369"/>
                  </a:lnTo>
                  <a:lnTo>
                    <a:pt x="6984" y="25179"/>
                  </a:lnTo>
                  <a:lnTo>
                    <a:pt x="6984" y="25131"/>
                  </a:lnTo>
                  <a:lnTo>
                    <a:pt x="6984" y="25107"/>
                  </a:lnTo>
                  <a:lnTo>
                    <a:pt x="7008" y="24989"/>
                  </a:lnTo>
                  <a:lnTo>
                    <a:pt x="7032" y="24846"/>
                  </a:lnTo>
                  <a:lnTo>
                    <a:pt x="7127" y="24632"/>
                  </a:lnTo>
                  <a:lnTo>
                    <a:pt x="7269" y="24419"/>
                  </a:lnTo>
                  <a:lnTo>
                    <a:pt x="7435" y="24252"/>
                  </a:lnTo>
                  <a:lnTo>
                    <a:pt x="7649" y="24110"/>
                  </a:lnTo>
                  <a:lnTo>
                    <a:pt x="7887" y="23991"/>
                  </a:lnTo>
                  <a:lnTo>
                    <a:pt x="8148" y="23872"/>
                  </a:lnTo>
                  <a:lnTo>
                    <a:pt x="8433" y="23777"/>
                  </a:lnTo>
                  <a:lnTo>
                    <a:pt x="21236" y="19478"/>
                  </a:lnTo>
                  <a:lnTo>
                    <a:pt x="21450" y="19383"/>
                  </a:lnTo>
                  <a:lnTo>
                    <a:pt x="21616" y="19240"/>
                  </a:lnTo>
                  <a:lnTo>
                    <a:pt x="21782" y="19098"/>
                  </a:lnTo>
                  <a:lnTo>
                    <a:pt x="21877" y="18908"/>
                  </a:lnTo>
                  <a:lnTo>
                    <a:pt x="21925" y="18789"/>
                  </a:lnTo>
                  <a:lnTo>
                    <a:pt x="21972" y="18670"/>
                  </a:lnTo>
                  <a:lnTo>
                    <a:pt x="21996" y="18504"/>
                  </a:lnTo>
                  <a:lnTo>
                    <a:pt x="21996" y="18361"/>
                  </a:lnTo>
                  <a:lnTo>
                    <a:pt x="21996" y="18219"/>
                  </a:lnTo>
                  <a:lnTo>
                    <a:pt x="21948" y="18053"/>
                  </a:lnTo>
                  <a:lnTo>
                    <a:pt x="21901" y="17886"/>
                  </a:lnTo>
                  <a:lnTo>
                    <a:pt x="16105" y="689"/>
                  </a:lnTo>
                  <a:lnTo>
                    <a:pt x="15108" y="0"/>
                  </a:lnTo>
                  <a:close/>
                </a:path>
              </a:pathLst>
            </a:custGeom>
            <a:solidFill>
              <a:srgbClr val="D1D2D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76" name="Google Shape;876;p13"/>
            <p:cNvSpPr/>
            <p:nvPr/>
          </p:nvSpPr>
          <p:spPr>
            <a:xfrm>
              <a:off x="854525" y="1087275"/>
              <a:ext cx="1800" cy="4200"/>
            </a:xfrm>
            <a:custGeom>
              <a:avLst/>
              <a:gdLst/>
              <a:ahLst/>
              <a:cxnLst/>
              <a:rect l="l" t="t" r="r" b="b"/>
              <a:pathLst>
                <a:path w="72" h="168" extrusionOk="0">
                  <a:moveTo>
                    <a:pt x="0" y="1"/>
                  </a:moveTo>
                  <a:lnTo>
                    <a:pt x="0" y="1"/>
                  </a:lnTo>
                  <a:lnTo>
                    <a:pt x="71" y="167"/>
                  </a:lnTo>
                  <a:lnTo>
                    <a:pt x="71" y="167"/>
                  </a:lnTo>
                  <a:lnTo>
                    <a:pt x="0" y="1"/>
                  </a:lnTo>
                  <a:close/>
                </a:path>
              </a:pathLst>
            </a:custGeom>
            <a:solidFill>
              <a:srgbClr val="DD184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77" name="Google Shape;877;p13"/>
            <p:cNvSpPr/>
            <p:nvPr/>
          </p:nvSpPr>
          <p:spPr>
            <a:xfrm>
              <a:off x="684100" y="425750"/>
              <a:ext cx="561775" cy="657400"/>
            </a:xfrm>
            <a:custGeom>
              <a:avLst/>
              <a:gdLst/>
              <a:ahLst/>
              <a:cxnLst/>
              <a:rect l="l" t="t" r="r" b="b"/>
              <a:pathLst>
                <a:path w="22471" h="26296" extrusionOk="0">
                  <a:moveTo>
                    <a:pt x="15439" y="1"/>
                  </a:moveTo>
                  <a:lnTo>
                    <a:pt x="15273" y="25"/>
                  </a:lnTo>
                  <a:lnTo>
                    <a:pt x="15131" y="48"/>
                  </a:lnTo>
                  <a:lnTo>
                    <a:pt x="760" y="4894"/>
                  </a:lnTo>
                  <a:lnTo>
                    <a:pt x="570" y="4989"/>
                  </a:lnTo>
                  <a:lnTo>
                    <a:pt x="380" y="5108"/>
                  </a:lnTo>
                  <a:lnTo>
                    <a:pt x="238" y="5274"/>
                  </a:lnTo>
                  <a:lnTo>
                    <a:pt x="119" y="5464"/>
                  </a:lnTo>
                  <a:lnTo>
                    <a:pt x="48" y="5654"/>
                  </a:lnTo>
                  <a:lnTo>
                    <a:pt x="0" y="5868"/>
                  </a:lnTo>
                  <a:lnTo>
                    <a:pt x="0" y="6082"/>
                  </a:lnTo>
                  <a:lnTo>
                    <a:pt x="71" y="6319"/>
                  </a:lnTo>
                  <a:lnTo>
                    <a:pt x="6793" y="26296"/>
                  </a:lnTo>
                  <a:lnTo>
                    <a:pt x="6722" y="26082"/>
                  </a:lnTo>
                  <a:lnTo>
                    <a:pt x="6722" y="26058"/>
                  </a:lnTo>
                  <a:lnTo>
                    <a:pt x="6675" y="25844"/>
                  </a:lnTo>
                  <a:lnTo>
                    <a:pt x="6675" y="25797"/>
                  </a:lnTo>
                  <a:lnTo>
                    <a:pt x="6651" y="25583"/>
                  </a:lnTo>
                  <a:lnTo>
                    <a:pt x="6651" y="25536"/>
                  </a:lnTo>
                  <a:lnTo>
                    <a:pt x="6651" y="25346"/>
                  </a:lnTo>
                  <a:lnTo>
                    <a:pt x="6651" y="25322"/>
                  </a:lnTo>
                  <a:lnTo>
                    <a:pt x="6675" y="25298"/>
                  </a:lnTo>
                  <a:lnTo>
                    <a:pt x="6675" y="25322"/>
                  </a:lnTo>
                  <a:lnTo>
                    <a:pt x="6722" y="25393"/>
                  </a:lnTo>
                  <a:lnTo>
                    <a:pt x="6793" y="25464"/>
                  </a:lnTo>
                  <a:lnTo>
                    <a:pt x="6793" y="25488"/>
                  </a:lnTo>
                  <a:lnTo>
                    <a:pt x="6817" y="25464"/>
                  </a:lnTo>
                  <a:lnTo>
                    <a:pt x="6817" y="25417"/>
                  </a:lnTo>
                  <a:lnTo>
                    <a:pt x="6865" y="25227"/>
                  </a:lnTo>
                  <a:lnTo>
                    <a:pt x="6865" y="25179"/>
                  </a:lnTo>
                  <a:lnTo>
                    <a:pt x="6936" y="25013"/>
                  </a:lnTo>
                  <a:lnTo>
                    <a:pt x="6960" y="24942"/>
                  </a:lnTo>
                  <a:lnTo>
                    <a:pt x="7007" y="24823"/>
                  </a:lnTo>
                  <a:lnTo>
                    <a:pt x="7031" y="24775"/>
                  </a:lnTo>
                  <a:lnTo>
                    <a:pt x="7055" y="24752"/>
                  </a:lnTo>
                  <a:lnTo>
                    <a:pt x="7126" y="24585"/>
                  </a:lnTo>
                  <a:lnTo>
                    <a:pt x="7173" y="24538"/>
                  </a:lnTo>
                  <a:lnTo>
                    <a:pt x="7197" y="24490"/>
                  </a:lnTo>
                  <a:lnTo>
                    <a:pt x="7245" y="24443"/>
                  </a:lnTo>
                  <a:lnTo>
                    <a:pt x="7292" y="24372"/>
                  </a:lnTo>
                  <a:lnTo>
                    <a:pt x="7435" y="24182"/>
                  </a:lnTo>
                  <a:lnTo>
                    <a:pt x="7482" y="24158"/>
                  </a:lnTo>
                  <a:lnTo>
                    <a:pt x="7601" y="24015"/>
                  </a:lnTo>
                  <a:lnTo>
                    <a:pt x="7649" y="23968"/>
                  </a:lnTo>
                  <a:lnTo>
                    <a:pt x="7767" y="23873"/>
                  </a:lnTo>
                  <a:lnTo>
                    <a:pt x="7839" y="23825"/>
                  </a:lnTo>
                  <a:lnTo>
                    <a:pt x="7981" y="23754"/>
                  </a:lnTo>
                  <a:lnTo>
                    <a:pt x="8052" y="23707"/>
                  </a:lnTo>
                  <a:lnTo>
                    <a:pt x="8195" y="23635"/>
                  </a:lnTo>
                  <a:lnTo>
                    <a:pt x="8242" y="23612"/>
                  </a:lnTo>
                  <a:lnTo>
                    <a:pt x="8480" y="23517"/>
                  </a:lnTo>
                  <a:lnTo>
                    <a:pt x="22447" y="18813"/>
                  </a:lnTo>
                  <a:lnTo>
                    <a:pt x="22470" y="18671"/>
                  </a:lnTo>
                  <a:lnTo>
                    <a:pt x="22470" y="18505"/>
                  </a:lnTo>
                  <a:lnTo>
                    <a:pt x="22470" y="18362"/>
                  </a:lnTo>
                  <a:lnTo>
                    <a:pt x="22423" y="18196"/>
                  </a:lnTo>
                  <a:lnTo>
                    <a:pt x="16556" y="761"/>
                  </a:lnTo>
                  <a:lnTo>
                    <a:pt x="16508" y="642"/>
                  </a:lnTo>
                  <a:lnTo>
                    <a:pt x="16437" y="524"/>
                  </a:lnTo>
                  <a:lnTo>
                    <a:pt x="16366" y="405"/>
                  </a:lnTo>
                  <a:lnTo>
                    <a:pt x="16271" y="310"/>
                  </a:lnTo>
                  <a:lnTo>
                    <a:pt x="16152" y="215"/>
                  </a:lnTo>
                  <a:lnTo>
                    <a:pt x="16010" y="144"/>
                  </a:lnTo>
                  <a:lnTo>
                    <a:pt x="15891" y="72"/>
                  </a:lnTo>
                  <a:lnTo>
                    <a:pt x="15748" y="25"/>
                  </a:lnTo>
                  <a:lnTo>
                    <a:pt x="15582"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78" name="Google Shape;878;p13"/>
            <p:cNvSpPr/>
            <p:nvPr/>
          </p:nvSpPr>
          <p:spPr>
            <a:xfrm>
              <a:off x="685275" y="554625"/>
              <a:ext cx="176975" cy="532675"/>
            </a:xfrm>
            <a:custGeom>
              <a:avLst/>
              <a:gdLst/>
              <a:ahLst/>
              <a:cxnLst/>
              <a:rect l="l" t="t" r="r" b="b"/>
              <a:pathLst>
                <a:path w="7079" h="21307" extrusionOk="0">
                  <a:moveTo>
                    <a:pt x="499" y="0"/>
                  </a:moveTo>
                  <a:lnTo>
                    <a:pt x="357" y="119"/>
                  </a:lnTo>
                  <a:lnTo>
                    <a:pt x="238" y="262"/>
                  </a:lnTo>
                  <a:lnTo>
                    <a:pt x="143" y="404"/>
                  </a:lnTo>
                  <a:lnTo>
                    <a:pt x="72" y="570"/>
                  </a:lnTo>
                  <a:lnTo>
                    <a:pt x="24" y="761"/>
                  </a:lnTo>
                  <a:lnTo>
                    <a:pt x="1" y="927"/>
                  </a:lnTo>
                  <a:lnTo>
                    <a:pt x="1" y="1117"/>
                  </a:lnTo>
                  <a:lnTo>
                    <a:pt x="48" y="1307"/>
                  </a:lnTo>
                  <a:lnTo>
                    <a:pt x="6770" y="21307"/>
                  </a:lnTo>
                  <a:lnTo>
                    <a:pt x="6723" y="21093"/>
                  </a:lnTo>
                  <a:lnTo>
                    <a:pt x="6699" y="21046"/>
                  </a:lnTo>
                  <a:lnTo>
                    <a:pt x="6675" y="20832"/>
                  </a:lnTo>
                  <a:lnTo>
                    <a:pt x="6651" y="20784"/>
                  </a:lnTo>
                  <a:lnTo>
                    <a:pt x="6651" y="20571"/>
                  </a:lnTo>
                  <a:lnTo>
                    <a:pt x="6651" y="20547"/>
                  </a:lnTo>
                  <a:lnTo>
                    <a:pt x="6651" y="20333"/>
                  </a:lnTo>
                  <a:lnTo>
                    <a:pt x="6651" y="20309"/>
                  </a:lnTo>
                  <a:lnTo>
                    <a:pt x="6675" y="20309"/>
                  </a:lnTo>
                  <a:lnTo>
                    <a:pt x="6723" y="20404"/>
                  </a:lnTo>
                  <a:lnTo>
                    <a:pt x="6770" y="20476"/>
                  </a:lnTo>
                  <a:lnTo>
                    <a:pt x="6794" y="20476"/>
                  </a:lnTo>
                  <a:lnTo>
                    <a:pt x="6818" y="20428"/>
                  </a:lnTo>
                  <a:lnTo>
                    <a:pt x="6841" y="20238"/>
                  </a:lnTo>
                  <a:lnTo>
                    <a:pt x="6865" y="20167"/>
                  </a:lnTo>
                  <a:lnTo>
                    <a:pt x="6913" y="20024"/>
                  </a:lnTo>
                  <a:lnTo>
                    <a:pt x="6960" y="19953"/>
                  </a:lnTo>
                  <a:lnTo>
                    <a:pt x="7008" y="19811"/>
                  </a:lnTo>
                  <a:lnTo>
                    <a:pt x="7031" y="19763"/>
                  </a:lnTo>
                  <a:lnTo>
                    <a:pt x="7031" y="19739"/>
                  </a:lnTo>
                  <a:lnTo>
                    <a:pt x="7079" y="19668"/>
                  </a:lnTo>
                  <a:lnTo>
                    <a:pt x="571" y="285"/>
                  </a:lnTo>
                  <a:lnTo>
                    <a:pt x="523" y="143"/>
                  </a:lnTo>
                  <a:lnTo>
                    <a:pt x="499"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79" name="Google Shape;879;p13"/>
            <p:cNvSpPr/>
            <p:nvPr/>
          </p:nvSpPr>
          <p:spPr>
            <a:xfrm>
              <a:off x="864025" y="1036225"/>
              <a:ext cx="2400" cy="6550"/>
            </a:xfrm>
            <a:custGeom>
              <a:avLst/>
              <a:gdLst/>
              <a:ahLst/>
              <a:cxnLst/>
              <a:rect l="l" t="t" r="r" b="b"/>
              <a:pathLst>
                <a:path w="96" h="262" extrusionOk="0">
                  <a:moveTo>
                    <a:pt x="24" y="0"/>
                  </a:moveTo>
                  <a:lnTo>
                    <a:pt x="24" y="24"/>
                  </a:lnTo>
                  <a:lnTo>
                    <a:pt x="24" y="48"/>
                  </a:lnTo>
                  <a:lnTo>
                    <a:pt x="0" y="238"/>
                  </a:lnTo>
                  <a:lnTo>
                    <a:pt x="0" y="261"/>
                  </a:lnTo>
                  <a:lnTo>
                    <a:pt x="24" y="261"/>
                  </a:lnTo>
                  <a:lnTo>
                    <a:pt x="24" y="238"/>
                  </a:lnTo>
                  <a:lnTo>
                    <a:pt x="71" y="166"/>
                  </a:lnTo>
                  <a:lnTo>
                    <a:pt x="95" y="119"/>
                  </a:lnTo>
                  <a:lnTo>
                    <a:pt x="48" y="48"/>
                  </a:lnTo>
                  <a:lnTo>
                    <a:pt x="24" y="0"/>
                  </a:lnTo>
                  <a:close/>
                </a:path>
              </a:pathLst>
            </a:custGeom>
            <a:solidFill>
              <a:srgbClr val="DD184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80" name="Google Shape;880;p13"/>
            <p:cNvSpPr/>
            <p:nvPr/>
          </p:nvSpPr>
          <p:spPr>
            <a:xfrm>
              <a:off x="844425" y="981000"/>
              <a:ext cx="160950" cy="106300"/>
            </a:xfrm>
            <a:custGeom>
              <a:avLst/>
              <a:gdLst/>
              <a:ahLst/>
              <a:cxnLst/>
              <a:rect l="l" t="t" r="r" b="b"/>
              <a:pathLst>
                <a:path w="6438" h="4252" extrusionOk="0">
                  <a:moveTo>
                    <a:pt x="6437" y="0"/>
                  </a:moveTo>
                  <a:lnTo>
                    <a:pt x="1521" y="1117"/>
                  </a:lnTo>
                  <a:lnTo>
                    <a:pt x="1117" y="1283"/>
                  </a:lnTo>
                  <a:lnTo>
                    <a:pt x="784" y="1473"/>
                  </a:lnTo>
                  <a:lnTo>
                    <a:pt x="642" y="1592"/>
                  </a:lnTo>
                  <a:lnTo>
                    <a:pt x="499" y="1710"/>
                  </a:lnTo>
                  <a:lnTo>
                    <a:pt x="380" y="1829"/>
                  </a:lnTo>
                  <a:lnTo>
                    <a:pt x="262" y="1972"/>
                  </a:lnTo>
                  <a:lnTo>
                    <a:pt x="190" y="2114"/>
                  </a:lnTo>
                  <a:lnTo>
                    <a:pt x="119" y="2257"/>
                  </a:lnTo>
                  <a:lnTo>
                    <a:pt x="48" y="2423"/>
                  </a:lnTo>
                  <a:lnTo>
                    <a:pt x="24" y="2589"/>
                  </a:lnTo>
                  <a:lnTo>
                    <a:pt x="0" y="2779"/>
                  </a:lnTo>
                  <a:lnTo>
                    <a:pt x="24" y="2946"/>
                  </a:lnTo>
                  <a:lnTo>
                    <a:pt x="48" y="3136"/>
                  </a:lnTo>
                  <a:lnTo>
                    <a:pt x="95" y="3349"/>
                  </a:lnTo>
                  <a:lnTo>
                    <a:pt x="404" y="4252"/>
                  </a:lnTo>
                  <a:lnTo>
                    <a:pt x="357" y="4038"/>
                  </a:lnTo>
                  <a:lnTo>
                    <a:pt x="333" y="3991"/>
                  </a:lnTo>
                  <a:lnTo>
                    <a:pt x="309" y="3777"/>
                  </a:lnTo>
                  <a:lnTo>
                    <a:pt x="285" y="3729"/>
                  </a:lnTo>
                  <a:lnTo>
                    <a:pt x="285" y="3516"/>
                  </a:lnTo>
                  <a:lnTo>
                    <a:pt x="285" y="3492"/>
                  </a:lnTo>
                  <a:lnTo>
                    <a:pt x="285" y="3278"/>
                  </a:lnTo>
                  <a:lnTo>
                    <a:pt x="285" y="3254"/>
                  </a:lnTo>
                  <a:lnTo>
                    <a:pt x="309" y="3254"/>
                  </a:lnTo>
                  <a:lnTo>
                    <a:pt x="357" y="3349"/>
                  </a:lnTo>
                  <a:lnTo>
                    <a:pt x="404" y="3421"/>
                  </a:lnTo>
                  <a:lnTo>
                    <a:pt x="428" y="3421"/>
                  </a:lnTo>
                  <a:lnTo>
                    <a:pt x="452" y="3373"/>
                  </a:lnTo>
                  <a:lnTo>
                    <a:pt x="475" y="3183"/>
                  </a:lnTo>
                  <a:lnTo>
                    <a:pt x="499" y="3112"/>
                  </a:lnTo>
                  <a:lnTo>
                    <a:pt x="547" y="2969"/>
                  </a:lnTo>
                  <a:lnTo>
                    <a:pt x="594" y="2898"/>
                  </a:lnTo>
                  <a:lnTo>
                    <a:pt x="642" y="2756"/>
                  </a:lnTo>
                  <a:lnTo>
                    <a:pt x="665" y="2708"/>
                  </a:lnTo>
                  <a:lnTo>
                    <a:pt x="665" y="2684"/>
                  </a:lnTo>
                  <a:lnTo>
                    <a:pt x="760" y="2542"/>
                  </a:lnTo>
                  <a:lnTo>
                    <a:pt x="808" y="2470"/>
                  </a:lnTo>
                  <a:lnTo>
                    <a:pt x="808" y="2447"/>
                  </a:lnTo>
                  <a:lnTo>
                    <a:pt x="855" y="2375"/>
                  </a:lnTo>
                  <a:lnTo>
                    <a:pt x="903" y="2304"/>
                  </a:lnTo>
                  <a:lnTo>
                    <a:pt x="1069" y="2114"/>
                  </a:lnTo>
                  <a:lnTo>
                    <a:pt x="1093" y="2090"/>
                  </a:lnTo>
                  <a:lnTo>
                    <a:pt x="1236" y="1972"/>
                  </a:lnTo>
                  <a:lnTo>
                    <a:pt x="1283" y="1924"/>
                  </a:lnTo>
                  <a:lnTo>
                    <a:pt x="1402" y="1829"/>
                  </a:lnTo>
                  <a:lnTo>
                    <a:pt x="1473" y="1782"/>
                  </a:lnTo>
                  <a:lnTo>
                    <a:pt x="1592" y="1687"/>
                  </a:lnTo>
                  <a:lnTo>
                    <a:pt x="1663" y="1639"/>
                  </a:lnTo>
                  <a:lnTo>
                    <a:pt x="1806" y="1568"/>
                  </a:lnTo>
                  <a:lnTo>
                    <a:pt x="1877" y="1544"/>
                  </a:lnTo>
                  <a:lnTo>
                    <a:pt x="2091" y="1449"/>
                  </a:lnTo>
                  <a:lnTo>
                    <a:pt x="6437"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81" name="Google Shape;881;p13"/>
            <p:cNvSpPr/>
            <p:nvPr/>
          </p:nvSpPr>
          <p:spPr>
            <a:xfrm>
              <a:off x="856300" y="890125"/>
              <a:ext cx="393725" cy="205500"/>
            </a:xfrm>
            <a:custGeom>
              <a:avLst/>
              <a:gdLst/>
              <a:ahLst/>
              <a:cxnLst/>
              <a:rect l="l" t="t" r="r" b="b"/>
              <a:pathLst>
                <a:path w="15749" h="8220" extrusionOk="0">
                  <a:moveTo>
                    <a:pt x="15654" y="1"/>
                  </a:moveTo>
                  <a:lnTo>
                    <a:pt x="15487" y="48"/>
                  </a:lnTo>
                  <a:lnTo>
                    <a:pt x="15036" y="238"/>
                  </a:lnTo>
                  <a:lnTo>
                    <a:pt x="14561" y="428"/>
                  </a:lnTo>
                  <a:lnTo>
                    <a:pt x="10167" y="2139"/>
                  </a:lnTo>
                  <a:lnTo>
                    <a:pt x="4894" y="4229"/>
                  </a:lnTo>
                  <a:lnTo>
                    <a:pt x="2898" y="5013"/>
                  </a:lnTo>
                  <a:lnTo>
                    <a:pt x="2233" y="5250"/>
                  </a:lnTo>
                  <a:lnTo>
                    <a:pt x="1568" y="5512"/>
                  </a:lnTo>
                  <a:lnTo>
                    <a:pt x="1236" y="5654"/>
                  </a:lnTo>
                  <a:lnTo>
                    <a:pt x="927" y="5820"/>
                  </a:lnTo>
                  <a:lnTo>
                    <a:pt x="642" y="6010"/>
                  </a:lnTo>
                  <a:lnTo>
                    <a:pt x="357" y="6248"/>
                  </a:lnTo>
                  <a:lnTo>
                    <a:pt x="238" y="6367"/>
                  </a:lnTo>
                  <a:lnTo>
                    <a:pt x="143" y="6486"/>
                  </a:lnTo>
                  <a:lnTo>
                    <a:pt x="48" y="6604"/>
                  </a:lnTo>
                  <a:lnTo>
                    <a:pt x="0" y="6747"/>
                  </a:lnTo>
                  <a:lnTo>
                    <a:pt x="285" y="7269"/>
                  </a:lnTo>
                  <a:lnTo>
                    <a:pt x="285" y="7293"/>
                  </a:lnTo>
                  <a:lnTo>
                    <a:pt x="594" y="7768"/>
                  </a:lnTo>
                  <a:lnTo>
                    <a:pt x="761" y="8006"/>
                  </a:lnTo>
                  <a:lnTo>
                    <a:pt x="927" y="8220"/>
                  </a:lnTo>
                  <a:lnTo>
                    <a:pt x="832" y="7982"/>
                  </a:lnTo>
                  <a:lnTo>
                    <a:pt x="784" y="7816"/>
                  </a:lnTo>
                  <a:lnTo>
                    <a:pt x="761" y="7626"/>
                  </a:lnTo>
                  <a:lnTo>
                    <a:pt x="737" y="7459"/>
                  </a:lnTo>
                  <a:lnTo>
                    <a:pt x="737" y="7269"/>
                  </a:lnTo>
                  <a:lnTo>
                    <a:pt x="737" y="7222"/>
                  </a:lnTo>
                  <a:lnTo>
                    <a:pt x="761" y="7079"/>
                  </a:lnTo>
                  <a:lnTo>
                    <a:pt x="784" y="6937"/>
                  </a:lnTo>
                  <a:lnTo>
                    <a:pt x="879" y="6723"/>
                  </a:lnTo>
                  <a:lnTo>
                    <a:pt x="1022" y="6533"/>
                  </a:lnTo>
                  <a:lnTo>
                    <a:pt x="1188" y="6343"/>
                  </a:lnTo>
                  <a:lnTo>
                    <a:pt x="1402" y="6200"/>
                  </a:lnTo>
                  <a:lnTo>
                    <a:pt x="1639" y="6082"/>
                  </a:lnTo>
                  <a:lnTo>
                    <a:pt x="1901" y="5963"/>
                  </a:lnTo>
                  <a:lnTo>
                    <a:pt x="2186" y="5868"/>
                  </a:lnTo>
                  <a:lnTo>
                    <a:pt x="14989" y="1569"/>
                  </a:lnTo>
                  <a:lnTo>
                    <a:pt x="15202" y="1474"/>
                  </a:lnTo>
                  <a:lnTo>
                    <a:pt x="15369" y="1355"/>
                  </a:lnTo>
                  <a:lnTo>
                    <a:pt x="15511" y="1189"/>
                  </a:lnTo>
                  <a:lnTo>
                    <a:pt x="15630" y="999"/>
                  </a:lnTo>
                  <a:lnTo>
                    <a:pt x="15677" y="880"/>
                  </a:lnTo>
                  <a:lnTo>
                    <a:pt x="15725" y="761"/>
                  </a:lnTo>
                  <a:lnTo>
                    <a:pt x="15749" y="595"/>
                  </a:lnTo>
                  <a:lnTo>
                    <a:pt x="15749" y="452"/>
                  </a:lnTo>
                  <a:lnTo>
                    <a:pt x="15725" y="286"/>
                  </a:lnTo>
                  <a:lnTo>
                    <a:pt x="15701" y="143"/>
                  </a:lnTo>
                  <a:lnTo>
                    <a:pt x="15654" y="1"/>
                  </a:lnTo>
                  <a:close/>
                </a:path>
              </a:pathLst>
            </a:custGeom>
            <a:solidFill>
              <a:srgbClr val="D1D2D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82" name="Google Shape;882;p13"/>
            <p:cNvSpPr/>
            <p:nvPr/>
          </p:nvSpPr>
          <p:spPr>
            <a:xfrm>
              <a:off x="850350" y="881225"/>
              <a:ext cx="436500" cy="248250"/>
            </a:xfrm>
            <a:custGeom>
              <a:avLst/>
              <a:gdLst/>
              <a:ahLst/>
              <a:cxnLst/>
              <a:rect l="l" t="t" r="r" b="b"/>
              <a:pathLst>
                <a:path w="17460" h="9930" extrusionOk="0">
                  <a:moveTo>
                    <a:pt x="15773" y="1"/>
                  </a:moveTo>
                  <a:lnTo>
                    <a:pt x="15607" y="48"/>
                  </a:lnTo>
                  <a:lnTo>
                    <a:pt x="15132" y="238"/>
                  </a:lnTo>
                  <a:lnTo>
                    <a:pt x="14680" y="428"/>
                  </a:lnTo>
                  <a:lnTo>
                    <a:pt x="10286" y="2138"/>
                  </a:lnTo>
                  <a:lnTo>
                    <a:pt x="5013" y="4205"/>
                  </a:lnTo>
                  <a:lnTo>
                    <a:pt x="3018" y="4989"/>
                  </a:lnTo>
                  <a:lnTo>
                    <a:pt x="2352" y="5250"/>
                  </a:lnTo>
                  <a:lnTo>
                    <a:pt x="1687" y="5511"/>
                  </a:lnTo>
                  <a:lnTo>
                    <a:pt x="1355" y="5654"/>
                  </a:lnTo>
                  <a:lnTo>
                    <a:pt x="1046" y="5820"/>
                  </a:lnTo>
                  <a:lnTo>
                    <a:pt x="761" y="6010"/>
                  </a:lnTo>
                  <a:lnTo>
                    <a:pt x="476" y="6224"/>
                  </a:lnTo>
                  <a:lnTo>
                    <a:pt x="286" y="6438"/>
                  </a:lnTo>
                  <a:lnTo>
                    <a:pt x="143" y="6675"/>
                  </a:lnTo>
                  <a:lnTo>
                    <a:pt x="48" y="6913"/>
                  </a:lnTo>
                  <a:lnTo>
                    <a:pt x="1" y="7174"/>
                  </a:lnTo>
                  <a:lnTo>
                    <a:pt x="1" y="7435"/>
                  </a:lnTo>
                  <a:lnTo>
                    <a:pt x="25" y="7697"/>
                  </a:lnTo>
                  <a:lnTo>
                    <a:pt x="96" y="7958"/>
                  </a:lnTo>
                  <a:lnTo>
                    <a:pt x="167" y="8243"/>
                  </a:lnTo>
                  <a:lnTo>
                    <a:pt x="262" y="8457"/>
                  </a:lnTo>
                  <a:lnTo>
                    <a:pt x="262" y="8480"/>
                  </a:lnTo>
                  <a:lnTo>
                    <a:pt x="381" y="8671"/>
                  </a:lnTo>
                  <a:lnTo>
                    <a:pt x="405" y="8718"/>
                  </a:lnTo>
                  <a:lnTo>
                    <a:pt x="500" y="8908"/>
                  </a:lnTo>
                  <a:lnTo>
                    <a:pt x="523" y="8932"/>
                  </a:lnTo>
                  <a:lnTo>
                    <a:pt x="666" y="9074"/>
                  </a:lnTo>
                  <a:lnTo>
                    <a:pt x="666" y="9098"/>
                  </a:lnTo>
                  <a:lnTo>
                    <a:pt x="808" y="9241"/>
                  </a:lnTo>
                  <a:lnTo>
                    <a:pt x="856" y="9288"/>
                  </a:lnTo>
                  <a:lnTo>
                    <a:pt x="999" y="9407"/>
                  </a:lnTo>
                  <a:lnTo>
                    <a:pt x="1046" y="9454"/>
                  </a:lnTo>
                  <a:lnTo>
                    <a:pt x="1189" y="9549"/>
                  </a:lnTo>
                  <a:lnTo>
                    <a:pt x="1260" y="9573"/>
                  </a:lnTo>
                  <a:lnTo>
                    <a:pt x="1379" y="9644"/>
                  </a:lnTo>
                  <a:lnTo>
                    <a:pt x="1426" y="9668"/>
                  </a:lnTo>
                  <a:lnTo>
                    <a:pt x="1450" y="9692"/>
                  </a:lnTo>
                  <a:lnTo>
                    <a:pt x="1616" y="9763"/>
                  </a:lnTo>
                  <a:lnTo>
                    <a:pt x="1687" y="9787"/>
                  </a:lnTo>
                  <a:lnTo>
                    <a:pt x="1711" y="9787"/>
                  </a:lnTo>
                  <a:lnTo>
                    <a:pt x="1782" y="9811"/>
                  </a:lnTo>
                  <a:lnTo>
                    <a:pt x="1877" y="9834"/>
                  </a:lnTo>
                  <a:lnTo>
                    <a:pt x="2091" y="9906"/>
                  </a:lnTo>
                  <a:lnTo>
                    <a:pt x="2139" y="9906"/>
                  </a:lnTo>
                  <a:lnTo>
                    <a:pt x="2329" y="9929"/>
                  </a:lnTo>
                  <a:lnTo>
                    <a:pt x="2780" y="9929"/>
                  </a:lnTo>
                  <a:lnTo>
                    <a:pt x="2875" y="9906"/>
                  </a:lnTo>
                  <a:lnTo>
                    <a:pt x="3018" y="9882"/>
                  </a:lnTo>
                  <a:lnTo>
                    <a:pt x="3089" y="9858"/>
                  </a:lnTo>
                  <a:lnTo>
                    <a:pt x="3326" y="9811"/>
                  </a:lnTo>
                  <a:lnTo>
                    <a:pt x="17459" y="5060"/>
                  </a:lnTo>
                  <a:lnTo>
                    <a:pt x="17293" y="4537"/>
                  </a:lnTo>
                  <a:lnTo>
                    <a:pt x="3421" y="9217"/>
                  </a:lnTo>
                  <a:lnTo>
                    <a:pt x="3136" y="9288"/>
                  </a:lnTo>
                  <a:lnTo>
                    <a:pt x="2851" y="9312"/>
                  </a:lnTo>
                  <a:lnTo>
                    <a:pt x="2566" y="9288"/>
                  </a:lnTo>
                  <a:lnTo>
                    <a:pt x="2281" y="9241"/>
                  </a:lnTo>
                  <a:lnTo>
                    <a:pt x="2020" y="9146"/>
                  </a:lnTo>
                  <a:lnTo>
                    <a:pt x="1759" y="9003"/>
                  </a:lnTo>
                  <a:lnTo>
                    <a:pt x="1545" y="8861"/>
                  </a:lnTo>
                  <a:lnTo>
                    <a:pt x="1331" y="8647"/>
                  </a:lnTo>
                  <a:lnTo>
                    <a:pt x="1307" y="8599"/>
                  </a:lnTo>
                  <a:lnTo>
                    <a:pt x="1189" y="8457"/>
                  </a:lnTo>
                  <a:lnTo>
                    <a:pt x="1094" y="8314"/>
                  </a:lnTo>
                  <a:lnTo>
                    <a:pt x="1022" y="8148"/>
                  </a:lnTo>
                  <a:lnTo>
                    <a:pt x="951" y="7982"/>
                  </a:lnTo>
                  <a:lnTo>
                    <a:pt x="903" y="7792"/>
                  </a:lnTo>
                  <a:lnTo>
                    <a:pt x="856" y="7625"/>
                  </a:lnTo>
                  <a:lnTo>
                    <a:pt x="856" y="7459"/>
                  </a:lnTo>
                  <a:lnTo>
                    <a:pt x="856" y="7269"/>
                  </a:lnTo>
                  <a:lnTo>
                    <a:pt x="856" y="7222"/>
                  </a:lnTo>
                  <a:lnTo>
                    <a:pt x="856" y="7198"/>
                  </a:lnTo>
                  <a:lnTo>
                    <a:pt x="880" y="7079"/>
                  </a:lnTo>
                  <a:lnTo>
                    <a:pt x="903" y="6937"/>
                  </a:lnTo>
                  <a:lnTo>
                    <a:pt x="999" y="6723"/>
                  </a:lnTo>
                  <a:lnTo>
                    <a:pt x="1141" y="6509"/>
                  </a:lnTo>
                  <a:lnTo>
                    <a:pt x="1307" y="6343"/>
                  </a:lnTo>
                  <a:lnTo>
                    <a:pt x="1521" y="6200"/>
                  </a:lnTo>
                  <a:lnTo>
                    <a:pt x="1759" y="6081"/>
                  </a:lnTo>
                  <a:lnTo>
                    <a:pt x="2020" y="5963"/>
                  </a:lnTo>
                  <a:lnTo>
                    <a:pt x="2305" y="5868"/>
                  </a:lnTo>
                  <a:lnTo>
                    <a:pt x="15108" y="1568"/>
                  </a:lnTo>
                  <a:lnTo>
                    <a:pt x="15298" y="1473"/>
                  </a:lnTo>
                  <a:lnTo>
                    <a:pt x="15488" y="1331"/>
                  </a:lnTo>
                  <a:lnTo>
                    <a:pt x="15630" y="1188"/>
                  </a:lnTo>
                  <a:lnTo>
                    <a:pt x="15749" y="998"/>
                  </a:lnTo>
                  <a:lnTo>
                    <a:pt x="15797" y="879"/>
                  </a:lnTo>
                  <a:lnTo>
                    <a:pt x="15844" y="737"/>
                  </a:lnTo>
                  <a:lnTo>
                    <a:pt x="15868" y="594"/>
                  </a:lnTo>
                  <a:lnTo>
                    <a:pt x="15868" y="452"/>
                  </a:lnTo>
                  <a:lnTo>
                    <a:pt x="15844" y="286"/>
                  </a:lnTo>
                  <a:lnTo>
                    <a:pt x="15820" y="143"/>
                  </a:lnTo>
                  <a:lnTo>
                    <a:pt x="15773"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83" name="Google Shape;883;p13"/>
            <p:cNvSpPr/>
            <p:nvPr/>
          </p:nvSpPr>
          <p:spPr>
            <a:xfrm>
              <a:off x="826025" y="470900"/>
              <a:ext cx="64150" cy="33875"/>
            </a:xfrm>
            <a:custGeom>
              <a:avLst/>
              <a:gdLst/>
              <a:ahLst/>
              <a:cxnLst/>
              <a:rect l="l" t="t" r="r" b="b"/>
              <a:pathLst>
                <a:path w="2566" h="1355" extrusionOk="0">
                  <a:moveTo>
                    <a:pt x="1995" y="0"/>
                  </a:moveTo>
                  <a:lnTo>
                    <a:pt x="1876" y="24"/>
                  </a:lnTo>
                  <a:lnTo>
                    <a:pt x="1781" y="71"/>
                  </a:lnTo>
                  <a:lnTo>
                    <a:pt x="1686" y="143"/>
                  </a:lnTo>
                  <a:lnTo>
                    <a:pt x="1568" y="190"/>
                  </a:lnTo>
                  <a:lnTo>
                    <a:pt x="831" y="475"/>
                  </a:lnTo>
                  <a:lnTo>
                    <a:pt x="119" y="784"/>
                  </a:lnTo>
                  <a:lnTo>
                    <a:pt x="48" y="808"/>
                  </a:lnTo>
                  <a:lnTo>
                    <a:pt x="0" y="855"/>
                  </a:lnTo>
                  <a:lnTo>
                    <a:pt x="0" y="903"/>
                  </a:lnTo>
                  <a:lnTo>
                    <a:pt x="0" y="974"/>
                  </a:lnTo>
                  <a:lnTo>
                    <a:pt x="48" y="1069"/>
                  </a:lnTo>
                  <a:lnTo>
                    <a:pt x="214" y="1354"/>
                  </a:lnTo>
                  <a:lnTo>
                    <a:pt x="2565" y="570"/>
                  </a:lnTo>
                  <a:lnTo>
                    <a:pt x="2470" y="380"/>
                  </a:lnTo>
                  <a:lnTo>
                    <a:pt x="2375" y="262"/>
                  </a:lnTo>
                  <a:lnTo>
                    <a:pt x="2280" y="119"/>
                  </a:lnTo>
                  <a:lnTo>
                    <a:pt x="2209" y="71"/>
                  </a:lnTo>
                  <a:lnTo>
                    <a:pt x="2138" y="24"/>
                  </a:lnTo>
                  <a:lnTo>
                    <a:pt x="2067" y="0"/>
                  </a:lnTo>
                  <a:close/>
                </a:path>
              </a:pathLst>
            </a:custGeom>
            <a:solidFill>
              <a:srgbClr val="FB923B"/>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84" name="Google Shape;884;p13"/>
            <p:cNvSpPr/>
            <p:nvPr/>
          </p:nvSpPr>
          <p:spPr>
            <a:xfrm>
              <a:off x="780300" y="470300"/>
              <a:ext cx="109875" cy="202525"/>
            </a:xfrm>
            <a:custGeom>
              <a:avLst/>
              <a:gdLst/>
              <a:ahLst/>
              <a:cxnLst/>
              <a:rect l="l" t="t" r="r" b="b"/>
              <a:pathLst>
                <a:path w="4395" h="8101" extrusionOk="0">
                  <a:moveTo>
                    <a:pt x="3824" y="0"/>
                  </a:moveTo>
                  <a:lnTo>
                    <a:pt x="3705" y="48"/>
                  </a:lnTo>
                  <a:lnTo>
                    <a:pt x="3539" y="72"/>
                  </a:lnTo>
                  <a:lnTo>
                    <a:pt x="2803" y="309"/>
                  </a:lnTo>
                  <a:lnTo>
                    <a:pt x="2067" y="571"/>
                  </a:lnTo>
                  <a:lnTo>
                    <a:pt x="1330" y="879"/>
                  </a:lnTo>
                  <a:lnTo>
                    <a:pt x="998" y="1069"/>
                  </a:lnTo>
                  <a:lnTo>
                    <a:pt x="641" y="1259"/>
                  </a:lnTo>
                  <a:lnTo>
                    <a:pt x="404" y="1402"/>
                  </a:lnTo>
                  <a:lnTo>
                    <a:pt x="309" y="1473"/>
                  </a:lnTo>
                  <a:lnTo>
                    <a:pt x="190" y="1568"/>
                  </a:lnTo>
                  <a:lnTo>
                    <a:pt x="95" y="1711"/>
                  </a:lnTo>
                  <a:lnTo>
                    <a:pt x="48" y="1853"/>
                  </a:lnTo>
                  <a:lnTo>
                    <a:pt x="0" y="1996"/>
                  </a:lnTo>
                  <a:lnTo>
                    <a:pt x="0" y="2162"/>
                  </a:lnTo>
                  <a:lnTo>
                    <a:pt x="0" y="2328"/>
                  </a:lnTo>
                  <a:lnTo>
                    <a:pt x="24" y="2495"/>
                  </a:lnTo>
                  <a:lnTo>
                    <a:pt x="95" y="2803"/>
                  </a:lnTo>
                  <a:lnTo>
                    <a:pt x="190" y="3160"/>
                  </a:lnTo>
                  <a:lnTo>
                    <a:pt x="309" y="3492"/>
                  </a:lnTo>
                  <a:lnTo>
                    <a:pt x="451" y="3825"/>
                  </a:lnTo>
                  <a:lnTo>
                    <a:pt x="618" y="4157"/>
                  </a:lnTo>
                  <a:lnTo>
                    <a:pt x="784" y="4442"/>
                  </a:lnTo>
                  <a:lnTo>
                    <a:pt x="974" y="4704"/>
                  </a:lnTo>
                  <a:lnTo>
                    <a:pt x="1401" y="5226"/>
                  </a:lnTo>
                  <a:lnTo>
                    <a:pt x="1734" y="5559"/>
                  </a:lnTo>
                  <a:lnTo>
                    <a:pt x="1900" y="5749"/>
                  </a:lnTo>
                  <a:lnTo>
                    <a:pt x="2019" y="5963"/>
                  </a:lnTo>
                  <a:lnTo>
                    <a:pt x="2090" y="6058"/>
                  </a:lnTo>
                  <a:lnTo>
                    <a:pt x="2114" y="6176"/>
                  </a:lnTo>
                  <a:lnTo>
                    <a:pt x="2162" y="6438"/>
                  </a:lnTo>
                  <a:lnTo>
                    <a:pt x="2162" y="6723"/>
                  </a:lnTo>
                  <a:lnTo>
                    <a:pt x="2114" y="7008"/>
                  </a:lnTo>
                  <a:lnTo>
                    <a:pt x="2043" y="7293"/>
                  </a:lnTo>
                  <a:lnTo>
                    <a:pt x="1948" y="7601"/>
                  </a:lnTo>
                  <a:lnTo>
                    <a:pt x="1496" y="7982"/>
                  </a:lnTo>
                  <a:lnTo>
                    <a:pt x="1758" y="8100"/>
                  </a:lnTo>
                  <a:lnTo>
                    <a:pt x="3872" y="7388"/>
                  </a:lnTo>
                  <a:lnTo>
                    <a:pt x="3991" y="6960"/>
                  </a:lnTo>
                  <a:lnTo>
                    <a:pt x="4086" y="6509"/>
                  </a:lnTo>
                  <a:lnTo>
                    <a:pt x="4109" y="6271"/>
                  </a:lnTo>
                  <a:lnTo>
                    <a:pt x="4109" y="6058"/>
                  </a:lnTo>
                  <a:lnTo>
                    <a:pt x="4086" y="5844"/>
                  </a:lnTo>
                  <a:lnTo>
                    <a:pt x="4038" y="5606"/>
                  </a:lnTo>
                  <a:lnTo>
                    <a:pt x="3991" y="5440"/>
                  </a:lnTo>
                  <a:lnTo>
                    <a:pt x="3919" y="5274"/>
                  </a:lnTo>
                  <a:lnTo>
                    <a:pt x="3729" y="4941"/>
                  </a:lnTo>
                  <a:lnTo>
                    <a:pt x="3515" y="4632"/>
                  </a:lnTo>
                  <a:lnTo>
                    <a:pt x="3278" y="4347"/>
                  </a:lnTo>
                  <a:lnTo>
                    <a:pt x="2779" y="3801"/>
                  </a:lnTo>
                  <a:lnTo>
                    <a:pt x="2565" y="3492"/>
                  </a:lnTo>
                  <a:lnTo>
                    <a:pt x="2352" y="3183"/>
                  </a:lnTo>
                  <a:lnTo>
                    <a:pt x="2257" y="2993"/>
                  </a:lnTo>
                  <a:lnTo>
                    <a:pt x="2162" y="2780"/>
                  </a:lnTo>
                  <a:lnTo>
                    <a:pt x="2090" y="2566"/>
                  </a:lnTo>
                  <a:lnTo>
                    <a:pt x="2043" y="2328"/>
                  </a:lnTo>
                  <a:lnTo>
                    <a:pt x="2019" y="2114"/>
                  </a:lnTo>
                  <a:lnTo>
                    <a:pt x="2019" y="1877"/>
                  </a:lnTo>
                  <a:lnTo>
                    <a:pt x="2067" y="1663"/>
                  </a:lnTo>
                  <a:lnTo>
                    <a:pt x="2138" y="1449"/>
                  </a:lnTo>
                  <a:lnTo>
                    <a:pt x="2304" y="1259"/>
                  </a:lnTo>
                  <a:lnTo>
                    <a:pt x="2470" y="1069"/>
                  </a:lnTo>
                  <a:lnTo>
                    <a:pt x="2660" y="903"/>
                  </a:lnTo>
                  <a:lnTo>
                    <a:pt x="2850" y="761"/>
                  </a:lnTo>
                  <a:lnTo>
                    <a:pt x="3064" y="618"/>
                  </a:lnTo>
                  <a:lnTo>
                    <a:pt x="3302" y="523"/>
                  </a:lnTo>
                  <a:lnTo>
                    <a:pt x="3753" y="309"/>
                  </a:lnTo>
                  <a:lnTo>
                    <a:pt x="3872" y="286"/>
                  </a:lnTo>
                  <a:lnTo>
                    <a:pt x="3967" y="309"/>
                  </a:lnTo>
                  <a:lnTo>
                    <a:pt x="4062" y="357"/>
                  </a:lnTo>
                  <a:lnTo>
                    <a:pt x="4133" y="428"/>
                  </a:lnTo>
                  <a:lnTo>
                    <a:pt x="4157" y="452"/>
                  </a:lnTo>
                  <a:lnTo>
                    <a:pt x="4252" y="642"/>
                  </a:lnTo>
                  <a:lnTo>
                    <a:pt x="4394" y="594"/>
                  </a:lnTo>
                  <a:lnTo>
                    <a:pt x="4299" y="404"/>
                  </a:lnTo>
                  <a:lnTo>
                    <a:pt x="4204" y="286"/>
                  </a:lnTo>
                  <a:lnTo>
                    <a:pt x="4109" y="167"/>
                  </a:lnTo>
                  <a:lnTo>
                    <a:pt x="3991" y="72"/>
                  </a:lnTo>
                  <a:lnTo>
                    <a:pt x="3943" y="24"/>
                  </a:lnTo>
                  <a:lnTo>
                    <a:pt x="3872" y="24"/>
                  </a:lnTo>
                  <a:lnTo>
                    <a:pt x="3824"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85" name="Google Shape;885;p13"/>
            <p:cNvSpPr/>
            <p:nvPr/>
          </p:nvSpPr>
          <p:spPr>
            <a:xfrm>
              <a:off x="773750" y="469700"/>
              <a:ext cx="111675" cy="200150"/>
            </a:xfrm>
            <a:custGeom>
              <a:avLst/>
              <a:gdLst/>
              <a:ahLst/>
              <a:cxnLst/>
              <a:rect l="l" t="t" r="r" b="b"/>
              <a:pathLst>
                <a:path w="4467" h="8006" extrusionOk="0">
                  <a:moveTo>
                    <a:pt x="4086" y="1"/>
                  </a:moveTo>
                  <a:lnTo>
                    <a:pt x="3920" y="24"/>
                  </a:lnTo>
                  <a:lnTo>
                    <a:pt x="3730" y="48"/>
                  </a:lnTo>
                  <a:lnTo>
                    <a:pt x="3564" y="96"/>
                  </a:lnTo>
                  <a:lnTo>
                    <a:pt x="2827" y="310"/>
                  </a:lnTo>
                  <a:lnTo>
                    <a:pt x="2067" y="571"/>
                  </a:lnTo>
                  <a:lnTo>
                    <a:pt x="1355" y="880"/>
                  </a:lnTo>
                  <a:lnTo>
                    <a:pt x="998" y="1070"/>
                  </a:lnTo>
                  <a:lnTo>
                    <a:pt x="666" y="1260"/>
                  </a:lnTo>
                  <a:lnTo>
                    <a:pt x="428" y="1402"/>
                  </a:lnTo>
                  <a:lnTo>
                    <a:pt x="310" y="1473"/>
                  </a:lnTo>
                  <a:lnTo>
                    <a:pt x="215" y="1568"/>
                  </a:lnTo>
                  <a:lnTo>
                    <a:pt x="119" y="1711"/>
                  </a:lnTo>
                  <a:lnTo>
                    <a:pt x="48" y="1853"/>
                  </a:lnTo>
                  <a:lnTo>
                    <a:pt x="24" y="1996"/>
                  </a:lnTo>
                  <a:lnTo>
                    <a:pt x="1" y="2162"/>
                  </a:lnTo>
                  <a:lnTo>
                    <a:pt x="24" y="2305"/>
                  </a:lnTo>
                  <a:lnTo>
                    <a:pt x="48" y="2471"/>
                  </a:lnTo>
                  <a:lnTo>
                    <a:pt x="119" y="2804"/>
                  </a:lnTo>
                  <a:lnTo>
                    <a:pt x="191" y="3136"/>
                  </a:lnTo>
                  <a:lnTo>
                    <a:pt x="310" y="3469"/>
                  </a:lnTo>
                  <a:lnTo>
                    <a:pt x="452" y="3801"/>
                  </a:lnTo>
                  <a:lnTo>
                    <a:pt x="618" y="4110"/>
                  </a:lnTo>
                  <a:lnTo>
                    <a:pt x="785" y="4395"/>
                  </a:lnTo>
                  <a:lnTo>
                    <a:pt x="998" y="4656"/>
                  </a:lnTo>
                  <a:lnTo>
                    <a:pt x="1402" y="5155"/>
                  </a:lnTo>
                  <a:lnTo>
                    <a:pt x="1735" y="5511"/>
                  </a:lnTo>
                  <a:lnTo>
                    <a:pt x="1877" y="5678"/>
                  </a:lnTo>
                  <a:lnTo>
                    <a:pt x="2020" y="5891"/>
                  </a:lnTo>
                  <a:lnTo>
                    <a:pt x="2067" y="5987"/>
                  </a:lnTo>
                  <a:lnTo>
                    <a:pt x="2115" y="6105"/>
                  </a:lnTo>
                  <a:lnTo>
                    <a:pt x="2162" y="6343"/>
                  </a:lnTo>
                  <a:lnTo>
                    <a:pt x="2162" y="6557"/>
                  </a:lnTo>
                  <a:lnTo>
                    <a:pt x="2139" y="6770"/>
                  </a:lnTo>
                  <a:lnTo>
                    <a:pt x="2091" y="6984"/>
                  </a:lnTo>
                  <a:lnTo>
                    <a:pt x="2043" y="7198"/>
                  </a:lnTo>
                  <a:lnTo>
                    <a:pt x="1901" y="7625"/>
                  </a:lnTo>
                  <a:lnTo>
                    <a:pt x="1758" y="8006"/>
                  </a:lnTo>
                  <a:lnTo>
                    <a:pt x="1758" y="8006"/>
                  </a:lnTo>
                  <a:lnTo>
                    <a:pt x="3849" y="7293"/>
                  </a:lnTo>
                  <a:lnTo>
                    <a:pt x="3991" y="6842"/>
                  </a:lnTo>
                  <a:lnTo>
                    <a:pt x="4063" y="6414"/>
                  </a:lnTo>
                  <a:lnTo>
                    <a:pt x="4086" y="6200"/>
                  </a:lnTo>
                  <a:lnTo>
                    <a:pt x="4110" y="5963"/>
                  </a:lnTo>
                  <a:lnTo>
                    <a:pt x="4086" y="5749"/>
                  </a:lnTo>
                  <a:lnTo>
                    <a:pt x="4039" y="5535"/>
                  </a:lnTo>
                  <a:lnTo>
                    <a:pt x="3991" y="5369"/>
                  </a:lnTo>
                  <a:lnTo>
                    <a:pt x="3920" y="5203"/>
                  </a:lnTo>
                  <a:lnTo>
                    <a:pt x="3730" y="4870"/>
                  </a:lnTo>
                  <a:lnTo>
                    <a:pt x="3516" y="4585"/>
                  </a:lnTo>
                  <a:lnTo>
                    <a:pt x="3279" y="4300"/>
                  </a:lnTo>
                  <a:lnTo>
                    <a:pt x="2780" y="3754"/>
                  </a:lnTo>
                  <a:lnTo>
                    <a:pt x="2566" y="3469"/>
                  </a:lnTo>
                  <a:lnTo>
                    <a:pt x="2376" y="3160"/>
                  </a:lnTo>
                  <a:lnTo>
                    <a:pt x="2257" y="2970"/>
                  </a:lnTo>
                  <a:lnTo>
                    <a:pt x="2186" y="2756"/>
                  </a:lnTo>
                  <a:lnTo>
                    <a:pt x="2115" y="2542"/>
                  </a:lnTo>
                  <a:lnTo>
                    <a:pt x="2043" y="2305"/>
                  </a:lnTo>
                  <a:lnTo>
                    <a:pt x="2020" y="2091"/>
                  </a:lnTo>
                  <a:lnTo>
                    <a:pt x="2020" y="1853"/>
                  </a:lnTo>
                  <a:lnTo>
                    <a:pt x="2067" y="1640"/>
                  </a:lnTo>
                  <a:lnTo>
                    <a:pt x="2162" y="1450"/>
                  </a:lnTo>
                  <a:lnTo>
                    <a:pt x="2352" y="1212"/>
                  </a:lnTo>
                  <a:lnTo>
                    <a:pt x="2542" y="998"/>
                  </a:lnTo>
                  <a:lnTo>
                    <a:pt x="2780" y="808"/>
                  </a:lnTo>
                  <a:lnTo>
                    <a:pt x="3041" y="642"/>
                  </a:lnTo>
                  <a:lnTo>
                    <a:pt x="3302" y="523"/>
                  </a:lnTo>
                  <a:lnTo>
                    <a:pt x="3587" y="381"/>
                  </a:lnTo>
                  <a:lnTo>
                    <a:pt x="4158" y="167"/>
                  </a:lnTo>
                  <a:lnTo>
                    <a:pt x="4205" y="143"/>
                  </a:lnTo>
                  <a:lnTo>
                    <a:pt x="4253" y="143"/>
                  </a:lnTo>
                  <a:lnTo>
                    <a:pt x="4324" y="167"/>
                  </a:lnTo>
                  <a:lnTo>
                    <a:pt x="4395" y="191"/>
                  </a:lnTo>
                  <a:lnTo>
                    <a:pt x="4466" y="310"/>
                  </a:lnTo>
                  <a:lnTo>
                    <a:pt x="4466" y="286"/>
                  </a:lnTo>
                  <a:lnTo>
                    <a:pt x="4395" y="143"/>
                  </a:lnTo>
                  <a:lnTo>
                    <a:pt x="4348" y="96"/>
                  </a:lnTo>
                  <a:lnTo>
                    <a:pt x="4253" y="48"/>
                  </a:lnTo>
                  <a:lnTo>
                    <a:pt x="4086"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86" name="Google Shape;886;p13"/>
            <p:cNvSpPr/>
            <p:nvPr/>
          </p:nvSpPr>
          <p:spPr>
            <a:xfrm>
              <a:off x="777925" y="504150"/>
              <a:ext cx="35050" cy="33275"/>
            </a:xfrm>
            <a:custGeom>
              <a:avLst/>
              <a:gdLst/>
              <a:ahLst/>
              <a:cxnLst/>
              <a:rect l="l" t="t" r="r" b="b"/>
              <a:pathLst>
                <a:path w="1402" h="1331" extrusionOk="0">
                  <a:moveTo>
                    <a:pt x="1021" y="0"/>
                  </a:moveTo>
                  <a:lnTo>
                    <a:pt x="950" y="24"/>
                  </a:lnTo>
                  <a:lnTo>
                    <a:pt x="879" y="95"/>
                  </a:lnTo>
                  <a:lnTo>
                    <a:pt x="808" y="167"/>
                  </a:lnTo>
                  <a:lnTo>
                    <a:pt x="760" y="214"/>
                  </a:lnTo>
                  <a:lnTo>
                    <a:pt x="713" y="238"/>
                  </a:lnTo>
                  <a:lnTo>
                    <a:pt x="570" y="238"/>
                  </a:lnTo>
                  <a:lnTo>
                    <a:pt x="428" y="167"/>
                  </a:lnTo>
                  <a:lnTo>
                    <a:pt x="380" y="143"/>
                  </a:lnTo>
                  <a:lnTo>
                    <a:pt x="309" y="119"/>
                  </a:lnTo>
                  <a:lnTo>
                    <a:pt x="238" y="143"/>
                  </a:lnTo>
                  <a:lnTo>
                    <a:pt x="166" y="190"/>
                  </a:lnTo>
                  <a:lnTo>
                    <a:pt x="119" y="262"/>
                  </a:lnTo>
                  <a:lnTo>
                    <a:pt x="71" y="357"/>
                  </a:lnTo>
                  <a:lnTo>
                    <a:pt x="24" y="523"/>
                  </a:lnTo>
                  <a:lnTo>
                    <a:pt x="0" y="713"/>
                  </a:lnTo>
                  <a:lnTo>
                    <a:pt x="0" y="903"/>
                  </a:lnTo>
                  <a:lnTo>
                    <a:pt x="48" y="1069"/>
                  </a:lnTo>
                  <a:lnTo>
                    <a:pt x="71" y="1141"/>
                  </a:lnTo>
                  <a:lnTo>
                    <a:pt x="119" y="1236"/>
                  </a:lnTo>
                  <a:lnTo>
                    <a:pt x="190" y="1283"/>
                  </a:lnTo>
                  <a:lnTo>
                    <a:pt x="261" y="1331"/>
                  </a:lnTo>
                  <a:lnTo>
                    <a:pt x="356" y="1331"/>
                  </a:lnTo>
                  <a:lnTo>
                    <a:pt x="428" y="1307"/>
                  </a:lnTo>
                  <a:lnTo>
                    <a:pt x="475" y="1259"/>
                  </a:lnTo>
                  <a:lnTo>
                    <a:pt x="523" y="1212"/>
                  </a:lnTo>
                  <a:lnTo>
                    <a:pt x="570" y="1117"/>
                  </a:lnTo>
                  <a:lnTo>
                    <a:pt x="641" y="998"/>
                  </a:lnTo>
                  <a:lnTo>
                    <a:pt x="665" y="951"/>
                  </a:lnTo>
                  <a:lnTo>
                    <a:pt x="713" y="927"/>
                  </a:lnTo>
                  <a:lnTo>
                    <a:pt x="784" y="903"/>
                  </a:lnTo>
                  <a:lnTo>
                    <a:pt x="998" y="903"/>
                  </a:lnTo>
                  <a:lnTo>
                    <a:pt x="1069" y="879"/>
                  </a:lnTo>
                  <a:lnTo>
                    <a:pt x="1116" y="856"/>
                  </a:lnTo>
                  <a:lnTo>
                    <a:pt x="1211" y="760"/>
                  </a:lnTo>
                  <a:lnTo>
                    <a:pt x="1306" y="618"/>
                  </a:lnTo>
                  <a:lnTo>
                    <a:pt x="1354" y="499"/>
                  </a:lnTo>
                  <a:lnTo>
                    <a:pt x="1378" y="380"/>
                  </a:lnTo>
                  <a:lnTo>
                    <a:pt x="1401" y="285"/>
                  </a:lnTo>
                  <a:lnTo>
                    <a:pt x="1378" y="190"/>
                  </a:lnTo>
                  <a:lnTo>
                    <a:pt x="1330" y="119"/>
                  </a:lnTo>
                  <a:lnTo>
                    <a:pt x="1283" y="48"/>
                  </a:lnTo>
                  <a:lnTo>
                    <a:pt x="1211" y="0"/>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87" name="Google Shape;887;p13"/>
            <p:cNvSpPr/>
            <p:nvPr/>
          </p:nvSpPr>
          <p:spPr>
            <a:xfrm>
              <a:off x="828975" y="628850"/>
              <a:ext cx="39825" cy="24975"/>
            </a:xfrm>
            <a:custGeom>
              <a:avLst/>
              <a:gdLst/>
              <a:ahLst/>
              <a:cxnLst/>
              <a:rect l="l" t="t" r="r" b="b"/>
              <a:pathLst>
                <a:path w="1593" h="999" extrusionOk="0">
                  <a:moveTo>
                    <a:pt x="428" y="1"/>
                  </a:moveTo>
                  <a:lnTo>
                    <a:pt x="333" y="48"/>
                  </a:lnTo>
                  <a:lnTo>
                    <a:pt x="238" y="96"/>
                  </a:lnTo>
                  <a:lnTo>
                    <a:pt x="167" y="191"/>
                  </a:lnTo>
                  <a:lnTo>
                    <a:pt x="120" y="286"/>
                  </a:lnTo>
                  <a:lnTo>
                    <a:pt x="72" y="381"/>
                  </a:lnTo>
                  <a:lnTo>
                    <a:pt x="25" y="499"/>
                  </a:lnTo>
                  <a:lnTo>
                    <a:pt x="1" y="618"/>
                  </a:lnTo>
                  <a:lnTo>
                    <a:pt x="1" y="737"/>
                  </a:lnTo>
                  <a:lnTo>
                    <a:pt x="48" y="832"/>
                  </a:lnTo>
                  <a:lnTo>
                    <a:pt x="120" y="927"/>
                  </a:lnTo>
                  <a:lnTo>
                    <a:pt x="167" y="951"/>
                  </a:lnTo>
                  <a:lnTo>
                    <a:pt x="238" y="974"/>
                  </a:lnTo>
                  <a:lnTo>
                    <a:pt x="381" y="998"/>
                  </a:lnTo>
                  <a:lnTo>
                    <a:pt x="500" y="974"/>
                  </a:lnTo>
                  <a:lnTo>
                    <a:pt x="642" y="903"/>
                  </a:lnTo>
                  <a:lnTo>
                    <a:pt x="761" y="808"/>
                  </a:lnTo>
                  <a:lnTo>
                    <a:pt x="880" y="713"/>
                  </a:lnTo>
                  <a:lnTo>
                    <a:pt x="975" y="689"/>
                  </a:lnTo>
                  <a:lnTo>
                    <a:pt x="1070" y="666"/>
                  </a:lnTo>
                  <a:lnTo>
                    <a:pt x="1260" y="618"/>
                  </a:lnTo>
                  <a:lnTo>
                    <a:pt x="1378" y="571"/>
                  </a:lnTo>
                  <a:lnTo>
                    <a:pt x="1450" y="499"/>
                  </a:lnTo>
                  <a:lnTo>
                    <a:pt x="1521" y="428"/>
                  </a:lnTo>
                  <a:lnTo>
                    <a:pt x="1568" y="333"/>
                  </a:lnTo>
                  <a:lnTo>
                    <a:pt x="1592" y="214"/>
                  </a:lnTo>
                  <a:lnTo>
                    <a:pt x="1545" y="119"/>
                  </a:lnTo>
                  <a:lnTo>
                    <a:pt x="1473" y="48"/>
                  </a:lnTo>
                  <a:lnTo>
                    <a:pt x="1378" y="1"/>
                  </a:lnTo>
                  <a:lnTo>
                    <a:pt x="1236" y="1"/>
                  </a:lnTo>
                  <a:lnTo>
                    <a:pt x="1117" y="48"/>
                  </a:lnTo>
                  <a:lnTo>
                    <a:pt x="880" y="48"/>
                  </a:lnTo>
                  <a:lnTo>
                    <a:pt x="666" y="24"/>
                  </a:lnTo>
                  <a:lnTo>
                    <a:pt x="547"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888" name="Google Shape;888;p13"/>
          <p:cNvGrpSpPr/>
          <p:nvPr/>
        </p:nvGrpSpPr>
        <p:grpSpPr>
          <a:xfrm>
            <a:off x="22756375" y="5166241"/>
            <a:ext cx="1194067" cy="1192467"/>
            <a:chOff x="5760700" y="2457850"/>
            <a:chExt cx="447775" cy="447175"/>
          </a:xfrm>
        </p:grpSpPr>
        <p:sp>
          <p:nvSpPr>
            <p:cNvPr id="889" name="Google Shape;889;p13"/>
            <p:cNvSpPr/>
            <p:nvPr/>
          </p:nvSpPr>
          <p:spPr>
            <a:xfrm>
              <a:off x="5760700" y="2457850"/>
              <a:ext cx="447775" cy="447175"/>
            </a:xfrm>
            <a:custGeom>
              <a:avLst/>
              <a:gdLst/>
              <a:ahLst/>
              <a:cxnLst/>
              <a:rect l="l" t="t" r="r" b="b"/>
              <a:pathLst>
                <a:path w="17911" h="17887" extrusionOk="0">
                  <a:moveTo>
                    <a:pt x="6485" y="0"/>
                  </a:moveTo>
                  <a:lnTo>
                    <a:pt x="6153" y="24"/>
                  </a:lnTo>
                  <a:lnTo>
                    <a:pt x="5820" y="71"/>
                  </a:lnTo>
                  <a:lnTo>
                    <a:pt x="5488" y="119"/>
                  </a:lnTo>
                  <a:lnTo>
                    <a:pt x="5155" y="190"/>
                  </a:lnTo>
                  <a:lnTo>
                    <a:pt x="4846" y="285"/>
                  </a:lnTo>
                  <a:lnTo>
                    <a:pt x="4538" y="380"/>
                  </a:lnTo>
                  <a:lnTo>
                    <a:pt x="4205" y="499"/>
                  </a:lnTo>
                  <a:lnTo>
                    <a:pt x="3920" y="641"/>
                  </a:lnTo>
                  <a:lnTo>
                    <a:pt x="3611" y="784"/>
                  </a:lnTo>
                  <a:lnTo>
                    <a:pt x="3326" y="950"/>
                  </a:lnTo>
                  <a:lnTo>
                    <a:pt x="3041" y="1140"/>
                  </a:lnTo>
                  <a:lnTo>
                    <a:pt x="2780" y="1330"/>
                  </a:lnTo>
                  <a:lnTo>
                    <a:pt x="2519" y="1544"/>
                  </a:lnTo>
                  <a:lnTo>
                    <a:pt x="2257" y="1758"/>
                  </a:lnTo>
                  <a:lnTo>
                    <a:pt x="1996" y="1995"/>
                  </a:lnTo>
                  <a:lnTo>
                    <a:pt x="1758" y="2233"/>
                  </a:lnTo>
                  <a:lnTo>
                    <a:pt x="1545" y="2494"/>
                  </a:lnTo>
                  <a:lnTo>
                    <a:pt x="1331" y="2756"/>
                  </a:lnTo>
                  <a:lnTo>
                    <a:pt x="1141" y="3041"/>
                  </a:lnTo>
                  <a:lnTo>
                    <a:pt x="975" y="3302"/>
                  </a:lnTo>
                  <a:lnTo>
                    <a:pt x="808" y="3611"/>
                  </a:lnTo>
                  <a:lnTo>
                    <a:pt x="666" y="3896"/>
                  </a:lnTo>
                  <a:lnTo>
                    <a:pt x="523" y="4204"/>
                  </a:lnTo>
                  <a:lnTo>
                    <a:pt x="405" y="4513"/>
                  </a:lnTo>
                  <a:lnTo>
                    <a:pt x="310" y="4822"/>
                  </a:lnTo>
                  <a:lnTo>
                    <a:pt x="215" y="5155"/>
                  </a:lnTo>
                  <a:lnTo>
                    <a:pt x="143" y="5463"/>
                  </a:lnTo>
                  <a:lnTo>
                    <a:pt x="72" y="5796"/>
                  </a:lnTo>
                  <a:lnTo>
                    <a:pt x="48" y="6128"/>
                  </a:lnTo>
                  <a:lnTo>
                    <a:pt x="24" y="6485"/>
                  </a:lnTo>
                  <a:lnTo>
                    <a:pt x="1" y="6817"/>
                  </a:lnTo>
                  <a:lnTo>
                    <a:pt x="24" y="7150"/>
                  </a:lnTo>
                  <a:lnTo>
                    <a:pt x="48" y="7482"/>
                  </a:lnTo>
                  <a:lnTo>
                    <a:pt x="72" y="7815"/>
                  </a:lnTo>
                  <a:lnTo>
                    <a:pt x="143" y="8147"/>
                  </a:lnTo>
                  <a:lnTo>
                    <a:pt x="215" y="8480"/>
                  </a:lnTo>
                  <a:lnTo>
                    <a:pt x="310" y="8813"/>
                  </a:lnTo>
                  <a:lnTo>
                    <a:pt x="405" y="9121"/>
                  </a:lnTo>
                  <a:lnTo>
                    <a:pt x="523" y="9430"/>
                  </a:lnTo>
                  <a:lnTo>
                    <a:pt x="666" y="9739"/>
                  </a:lnTo>
                  <a:lnTo>
                    <a:pt x="808" y="10024"/>
                  </a:lnTo>
                  <a:lnTo>
                    <a:pt x="975" y="10309"/>
                  </a:lnTo>
                  <a:lnTo>
                    <a:pt x="1141" y="10594"/>
                  </a:lnTo>
                  <a:lnTo>
                    <a:pt x="1331" y="10879"/>
                  </a:lnTo>
                  <a:lnTo>
                    <a:pt x="1545" y="11140"/>
                  </a:lnTo>
                  <a:lnTo>
                    <a:pt x="1758" y="11402"/>
                  </a:lnTo>
                  <a:lnTo>
                    <a:pt x="1996" y="11639"/>
                  </a:lnTo>
                  <a:lnTo>
                    <a:pt x="2257" y="11877"/>
                  </a:lnTo>
                  <a:lnTo>
                    <a:pt x="2519" y="12090"/>
                  </a:lnTo>
                  <a:lnTo>
                    <a:pt x="2780" y="12304"/>
                  </a:lnTo>
                  <a:lnTo>
                    <a:pt x="3041" y="12494"/>
                  </a:lnTo>
                  <a:lnTo>
                    <a:pt x="3326" y="12684"/>
                  </a:lnTo>
                  <a:lnTo>
                    <a:pt x="3611" y="12827"/>
                  </a:lnTo>
                  <a:lnTo>
                    <a:pt x="3920" y="12993"/>
                  </a:lnTo>
                  <a:lnTo>
                    <a:pt x="4205" y="13112"/>
                  </a:lnTo>
                  <a:lnTo>
                    <a:pt x="4514" y="13231"/>
                  </a:lnTo>
                  <a:lnTo>
                    <a:pt x="4846" y="13349"/>
                  </a:lnTo>
                  <a:lnTo>
                    <a:pt x="5155" y="13444"/>
                  </a:lnTo>
                  <a:lnTo>
                    <a:pt x="5488" y="13516"/>
                  </a:lnTo>
                  <a:lnTo>
                    <a:pt x="5820" y="13563"/>
                  </a:lnTo>
                  <a:lnTo>
                    <a:pt x="6153" y="13611"/>
                  </a:lnTo>
                  <a:lnTo>
                    <a:pt x="6485" y="13634"/>
                  </a:lnTo>
                  <a:lnTo>
                    <a:pt x="7174" y="13634"/>
                  </a:lnTo>
                  <a:lnTo>
                    <a:pt x="7530" y="13611"/>
                  </a:lnTo>
                  <a:lnTo>
                    <a:pt x="7863" y="13563"/>
                  </a:lnTo>
                  <a:lnTo>
                    <a:pt x="8196" y="13492"/>
                  </a:lnTo>
                  <a:lnTo>
                    <a:pt x="8552" y="13421"/>
                  </a:lnTo>
                  <a:lnTo>
                    <a:pt x="8861" y="13326"/>
                  </a:lnTo>
                  <a:lnTo>
                    <a:pt x="9193" y="13207"/>
                  </a:lnTo>
                  <a:lnTo>
                    <a:pt x="9526" y="13088"/>
                  </a:lnTo>
                  <a:lnTo>
                    <a:pt x="9834" y="13397"/>
                  </a:lnTo>
                  <a:lnTo>
                    <a:pt x="10001" y="13539"/>
                  </a:lnTo>
                  <a:lnTo>
                    <a:pt x="10215" y="13634"/>
                  </a:lnTo>
                  <a:lnTo>
                    <a:pt x="10428" y="13706"/>
                  </a:lnTo>
                  <a:lnTo>
                    <a:pt x="10642" y="13729"/>
                  </a:lnTo>
                  <a:lnTo>
                    <a:pt x="10690" y="13729"/>
                  </a:lnTo>
                  <a:lnTo>
                    <a:pt x="14846" y="17886"/>
                  </a:lnTo>
                  <a:lnTo>
                    <a:pt x="17911" y="14846"/>
                  </a:lnTo>
                  <a:lnTo>
                    <a:pt x="13754" y="10665"/>
                  </a:lnTo>
                  <a:lnTo>
                    <a:pt x="13730" y="10452"/>
                  </a:lnTo>
                  <a:lnTo>
                    <a:pt x="13659" y="10214"/>
                  </a:lnTo>
                  <a:lnTo>
                    <a:pt x="13564" y="10000"/>
                  </a:lnTo>
                  <a:lnTo>
                    <a:pt x="13421" y="9810"/>
                  </a:lnTo>
                  <a:lnTo>
                    <a:pt x="13089" y="9501"/>
                  </a:lnTo>
                  <a:lnTo>
                    <a:pt x="13279" y="9026"/>
                  </a:lnTo>
                  <a:lnTo>
                    <a:pt x="13421" y="8528"/>
                  </a:lnTo>
                  <a:lnTo>
                    <a:pt x="13540" y="8052"/>
                  </a:lnTo>
                  <a:lnTo>
                    <a:pt x="13611" y="7530"/>
                  </a:lnTo>
                  <a:lnTo>
                    <a:pt x="13635" y="7031"/>
                  </a:lnTo>
                  <a:lnTo>
                    <a:pt x="13635" y="6532"/>
                  </a:lnTo>
                  <a:lnTo>
                    <a:pt x="13611" y="6033"/>
                  </a:lnTo>
                  <a:lnTo>
                    <a:pt x="13516" y="5535"/>
                  </a:lnTo>
                  <a:lnTo>
                    <a:pt x="13421" y="5060"/>
                  </a:lnTo>
                  <a:lnTo>
                    <a:pt x="13255" y="4561"/>
                  </a:lnTo>
                  <a:lnTo>
                    <a:pt x="13089" y="4109"/>
                  </a:lnTo>
                  <a:lnTo>
                    <a:pt x="12875" y="3634"/>
                  </a:lnTo>
                  <a:lnTo>
                    <a:pt x="12614" y="3207"/>
                  </a:lnTo>
                  <a:lnTo>
                    <a:pt x="12329" y="2779"/>
                  </a:lnTo>
                  <a:lnTo>
                    <a:pt x="11996" y="2375"/>
                  </a:lnTo>
                  <a:lnTo>
                    <a:pt x="11663" y="1995"/>
                  </a:lnTo>
                  <a:lnTo>
                    <a:pt x="11402" y="1758"/>
                  </a:lnTo>
                  <a:lnTo>
                    <a:pt x="11141" y="1544"/>
                  </a:lnTo>
                  <a:lnTo>
                    <a:pt x="10880" y="1330"/>
                  </a:lnTo>
                  <a:lnTo>
                    <a:pt x="10618" y="1140"/>
                  </a:lnTo>
                  <a:lnTo>
                    <a:pt x="10333" y="950"/>
                  </a:lnTo>
                  <a:lnTo>
                    <a:pt x="10048" y="784"/>
                  </a:lnTo>
                  <a:lnTo>
                    <a:pt x="9739" y="641"/>
                  </a:lnTo>
                  <a:lnTo>
                    <a:pt x="9431" y="499"/>
                  </a:lnTo>
                  <a:lnTo>
                    <a:pt x="9122" y="380"/>
                  </a:lnTo>
                  <a:lnTo>
                    <a:pt x="8813" y="285"/>
                  </a:lnTo>
                  <a:lnTo>
                    <a:pt x="8504" y="190"/>
                  </a:lnTo>
                  <a:lnTo>
                    <a:pt x="8172" y="119"/>
                  </a:lnTo>
                  <a:lnTo>
                    <a:pt x="7839" y="71"/>
                  </a:lnTo>
                  <a:lnTo>
                    <a:pt x="7507" y="24"/>
                  </a:lnTo>
                  <a:lnTo>
                    <a:pt x="7174" y="0"/>
                  </a:lnTo>
                  <a:close/>
                </a:path>
              </a:pathLst>
            </a:custGeom>
            <a:solidFill>
              <a:srgbClr val="FFFFFF"/>
            </a:solidFill>
            <a:ln>
              <a:noFill/>
            </a:ln>
            <a:effectLst>
              <a:outerShdw dist="57150" dir="3600000" algn="bl" rotWithShape="0">
                <a:srgbClr val="000000">
                  <a:alpha val="19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90" name="Google Shape;890;p13"/>
            <p:cNvSpPr/>
            <p:nvPr/>
          </p:nvSpPr>
          <p:spPr>
            <a:xfrm>
              <a:off x="5994075" y="2691225"/>
              <a:ext cx="183525" cy="182925"/>
            </a:xfrm>
            <a:custGeom>
              <a:avLst/>
              <a:gdLst/>
              <a:ahLst/>
              <a:cxnLst/>
              <a:rect l="l" t="t" r="r" b="b"/>
              <a:pathLst>
                <a:path w="7341" h="7317" extrusionOk="0">
                  <a:moveTo>
                    <a:pt x="1830" y="0"/>
                  </a:moveTo>
                  <a:lnTo>
                    <a:pt x="1" y="1805"/>
                  </a:lnTo>
                  <a:lnTo>
                    <a:pt x="5511" y="7316"/>
                  </a:lnTo>
                  <a:lnTo>
                    <a:pt x="7340" y="5511"/>
                  </a:lnTo>
                  <a:lnTo>
                    <a:pt x="1830"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91" name="Google Shape;891;p13"/>
            <p:cNvSpPr/>
            <p:nvPr/>
          </p:nvSpPr>
          <p:spPr>
            <a:xfrm>
              <a:off x="5990525" y="2687650"/>
              <a:ext cx="92050" cy="91475"/>
            </a:xfrm>
            <a:custGeom>
              <a:avLst/>
              <a:gdLst/>
              <a:ahLst/>
              <a:cxnLst/>
              <a:rect l="l" t="t" r="r" b="b"/>
              <a:pathLst>
                <a:path w="3682" h="3659" extrusionOk="0">
                  <a:moveTo>
                    <a:pt x="2138" y="1"/>
                  </a:moveTo>
                  <a:lnTo>
                    <a:pt x="2043" y="72"/>
                  </a:lnTo>
                  <a:lnTo>
                    <a:pt x="95" y="2020"/>
                  </a:lnTo>
                  <a:lnTo>
                    <a:pt x="24" y="2115"/>
                  </a:lnTo>
                  <a:lnTo>
                    <a:pt x="0" y="2210"/>
                  </a:lnTo>
                  <a:lnTo>
                    <a:pt x="24" y="2328"/>
                  </a:lnTo>
                  <a:lnTo>
                    <a:pt x="95" y="2423"/>
                  </a:lnTo>
                  <a:lnTo>
                    <a:pt x="1259" y="3587"/>
                  </a:lnTo>
                  <a:lnTo>
                    <a:pt x="1354" y="3635"/>
                  </a:lnTo>
                  <a:lnTo>
                    <a:pt x="1449" y="3659"/>
                  </a:lnTo>
                  <a:lnTo>
                    <a:pt x="1544" y="3635"/>
                  </a:lnTo>
                  <a:lnTo>
                    <a:pt x="1639" y="3587"/>
                  </a:lnTo>
                  <a:lnTo>
                    <a:pt x="3587" y="1640"/>
                  </a:lnTo>
                  <a:lnTo>
                    <a:pt x="3658" y="1545"/>
                  </a:lnTo>
                  <a:lnTo>
                    <a:pt x="3682" y="1450"/>
                  </a:lnTo>
                  <a:lnTo>
                    <a:pt x="3658" y="1331"/>
                  </a:lnTo>
                  <a:lnTo>
                    <a:pt x="3587" y="1236"/>
                  </a:lnTo>
                  <a:lnTo>
                    <a:pt x="2423" y="72"/>
                  </a:lnTo>
                  <a:lnTo>
                    <a:pt x="2328"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92" name="Google Shape;892;p13"/>
            <p:cNvSpPr/>
            <p:nvPr/>
          </p:nvSpPr>
          <p:spPr>
            <a:xfrm>
              <a:off x="5782675" y="2479225"/>
              <a:ext cx="297525" cy="297525"/>
            </a:xfrm>
            <a:custGeom>
              <a:avLst/>
              <a:gdLst/>
              <a:ahLst/>
              <a:cxnLst/>
              <a:rect l="l" t="t" r="r" b="b"/>
              <a:pathLst>
                <a:path w="11901" h="11901" extrusionOk="0">
                  <a:moveTo>
                    <a:pt x="5939" y="0"/>
                  </a:moveTo>
                  <a:lnTo>
                    <a:pt x="5369" y="48"/>
                  </a:lnTo>
                  <a:lnTo>
                    <a:pt x="4822" y="119"/>
                  </a:lnTo>
                  <a:lnTo>
                    <a:pt x="4252" y="262"/>
                  </a:lnTo>
                  <a:lnTo>
                    <a:pt x="3706" y="452"/>
                  </a:lnTo>
                  <a:lnTo>
                    <a:pt x="3445" y="570"/>
                  </a:lnTo>
                  <a:lnTo>
                    <a:pt x="3183" y="689"/>
                  </a:lnTo>
                  <a:lnTo>
                    <a:pt x="2922" y="832"/>
                  </a:lnTo>
                  <a:lnTo>
                    <a:pt x="2685" y="998"/>
                  </a:lnTo>
                  <a:lnTo>
                    <a:pt x="2423" y="1164"/>
                  </a:lnTo>
                  <a:lnTo>
                    <a:pt x="2186" y="1354"/>
                  </a:lnTo>
                  <a:lnTo>
                    <a:pt x="1972" y="1544"/>
                  </a:lnTo>
                  <a:lnTo>
                    <a:pt x="1735" y="1758"/>
                  </a:lnTo>
                  <a:lnTo>
                    <a:pt x="1545" y="1972"/>
                  </a:lnTo>
                  <a:lnTo>
                    <a:pt x="1331" y="2209"/>
                  </a:lnTo>
                  <a:lnTo>
                    <a:pt x="1141" y="2447"/>
                  </a:lnTo>
                  <a:lnTo>
                    <a:pt x="974" y="2684"/>
                  </a:lnTo>
                  <a:lnTo>
                    <a:pt x="832" y="2946"/>
                  </a:lnTo>
                  <a:lnTo>
                    <a:pt x="689" y="3183"/>
                  </a:lnTo>
                  <a:lnTo>
                    <a:pt x="547" y="3444"/>
                  </a:lnTo>
                  <a:lnTo>
                    <a:pt x="428" y="3730"/>
                  </a:lnTo>
                  <a:lnTo>
                    <a:pt x="238" y="4276"/>
                  </a:lnTo>
                  <a:lnTo>
                    <a:pt x="119" y="4822"/>
                  </a:lnTo>
                  <a:lnTo>
                    <a:pt x="24" y="5392"/>
                  </a:lnTo>
                  <a:lnTo>
                    <a:pt x="1" y="5962"/>
                  </a:lnTo>
                  <a:lnTo>
                    <a:pt x="24" y="6532"/>
                  </a:lnTo>
                  <a:lnTo>
                    <a:pt x="119" y="7102"/>
                  </a:lnTo>
                  <a:lnTo>
                    <a:pt x="238" y="7649"/>
                  </a:lnTo>
                  <a:lnTo>
                    <a:pt x="428" y="8195"/>
                  </a:lnTo>
                  <a:lnTo>
                    <a:pt x="547" y="8456"/>
                  </a:lnTo>
                  <a:lnTo>
                    <a:pt x="689" y="8718"/>
                  </a:lnTo>
                  <a:lnTo>
                    <a:pt x="832" y="8979"/>
                  </a:lnTo>
                  <a:lnTo>
                    <a:pt x="974" y="9240"/>
                  </a:lnTo>
                  <a:lnTo>
                    <a:pt x="1141" y="9478"/>
                  </a:lnTo>
                  <a:lnTo>
                    <a:pt x="1331" y="9715"/>
                  </a:lnTo>
                  <a:lnTo>
                    <a:pt x="1545" y="9953"/>
                  </a:lnTo>
                  <a:lnTo>
                    <a:pt x="1735" y="10167"/>
                  </a:lnTo>
                  <a:lnTo>
                    <a:pt x="1972" y="10380"/>
                  </a:lnTo>
                  <a:lnTo>
                    <a:pt x="2186" y="10570"/>
                  </a:lnTo>
                  <a:lnTo>
                    <a:pt x="2423" y="10760"/>
                  </a:lnTo>
                  <a:lnTo>
                    <a:pt x="2685" y="10927"/>
                  </a:lnTo>
                  <a:lnTo>
                    <a:pt x="2922" y="11093"/>
                  </a:lnTo>
                  <a:lnTo>
                    <a:pt x="3183" y="11235"/>
                  </a:lnTo>
                  <a:lnTo>
                    <a:pt x="3445" y="11354"/>
                  </a:lnTo>
                  <a:lnTo>
                    <a:pt x="3706" y="11473"/>
                  </a:lnTo>
                  <a:lnTo>
                    <a:pt x="4252" y="11663"/>
                  </a:lnTo>
                  <a:lnTo>
                    <a:pt x="4822" y="11806"/>
                  </a:lnTo>
                  <a:lnTo>
                    <a:pt x="5369" y="11877"/>
                  </a:lnTo>
                  <a:lnTo>
                    <a:pt x="5939" y="11901"/>
                  </a:lnTo>
                  <a:lnTo>
                    <a:pt x="6509" y="11877"/>
                  </a:lnTo>
                  <a:lnTo>
                    <a:pt x="7079" y="11806"/>
                  </a:lnTo>
                  <a:lnTo>
                    <a:pt x="7649" y="11663"/>
                  </a:lnTo>
                  <a:lnTo>
                    <a:pt x="8195" y="11473"/>
                  </a:lnTo>
                  <a:lnTo>
                    <a:pt x="8457" y="11354"/>
                  </a:lnTo>
                  <a:lnTo>
                    <a:pt x="8718" y="11235"/>
                  </a:lnTo>
                  <a:lnTo>
                    <a:pt x="8979" y="11093"/>
                  </a:lnTo>
                  <a:lnTo>
                    <a:pt x="9217" y="10927"/>
                  </a:lnTo>
                  <a:lnTo>
                    <a:pt x="9478" y="10760"/>
                  </a:lnTo>
                  <a:lnTo>
                    <a:pt x="9716" y="10570"/>
                  </a:lnTo>
                  <a:lnTo>
                    <a:pt x="9929" y="10380"/>
                  </a:lnTo>
                  <a:lnTo>
                    <a:pt x="10167" y="10167"/>
                  </a:lnTo>
                  <a:lnTo>
                    <a:pt x="10357" y="9953"/>
                  </a:lnTo>
                  <a:lnTo>
                    <a:pt x="10571" y="9715"/>
                  </a:lnTo>
                  <a:lnTo>
                    <a:pt x="10737" y="9478"/>
                  </a:lnTo>
                  <a:lnTo>
                    <a:pt x="10927" y="9240"/>
                  </a:lnTo>
                  <a:lnTo>
                    <a:pt x="11070" y="8979"/>
                  </a:lnTo>
                  <a:lnTo>
                    <a:pt x="11212" y="8718"/>
                  </a:lnTo>
                  <a:lnTo>
                    <a:pt x="11355" y="8456"/>
                  </a:lnTo>
                  <a:lnTo>
                    <a:pt x="11473" y="8195"/>
                  </a:lnTo>
                  <a:lnTo>
                    <a:pt x="11663" y="7649"/>
                  </a:lnTo>
                  <a:lnTo>
                    <a:pt x="11782" y="7102"/>
                  </a:lnTo>
                  <a:lnTo>
                    <a:pt x="11877" y="6532"/>
                  </a:lnTo>
                  <a:lnTo>
                    <a:pt x="11901" y="5962"/>
                  </a:lnTo>
                  <a:lnTo>
                    <a:pt x="11877" y="5392"/>
                  </a:lnTo>
                  <a:lnTo>
                    <a:pt x="11782" y="4822"/>
                  </a:lnTo>
                  <a:lnTo>
                    <a:pt x="11663" y="4276"/>
                  </a:lnTo>
                  <a:lnTo>
                    <a:pt x="11473" y="3730"/>
                  </a:lnTo>
                  <a:lnTo>
                    <a:pt x="11355" y="3444"/>
                  </a:lnTo>
                  <a:lnTo>
                    <a:pt x="11212" y="3183"/>
                  </a:lnTo>
                  <a:lnTo>
                    <a:pt x="11070" y="2946"/>
                  </a:lnTo>
                  <a:lnTo>
                    <a:pt x="10927" y="2684"/>
                  </a:lnTo>
                  <a:lnTo>
                    <a:pt x="10737" y="2447"/>
                  </a:lnTo>
                  <a:lnTo>
                    <a:pt x="10571" y="2209"/>
                  </a:lnTo>
                  <a:lnTo>
                    <a:pt x="10357" y="1972"/>
                  </a:lnTo>
                  <a:lnTo>
                    <a:pt x="10167" y="1758"/>
                  </a:lnTo>
                  <a:lnTo>
                    <a:pt x="9929" y="1544"/>
                  </a:lnTo>
                  <a:lnTo>
                    <a:pt x="9716" y="1354"/>
                  </a:lnTo>
                  <a:lnTo>
                    <a:pt x="9478" y="1164"/>
                  </a:lnTo>
                  <a:lnTo>
                    <a:pt x="9217" y="998"/>
                  </a:lnTo>
                  <a:lnTo>
                    <a:pt x="8979" y="832"/>
                  </a:lnTo>
                  <a:lnTo>
                    <a:pt x="8718" y="689"/>
                  </a:lnTo>
                  <a:lnTo>
                    <a:pt x="8457" y="570"/>
                  </a:lnTo>
                  <a:lnTo>
                    <a:pt x="8195" y="452"/>
                  </a:lnTo>
                  <a:lnTo>
                    <a:pt x="7649" y="262"/>
                  </a:lnTo>
                  <a:lnTo>
                    <a:pt x="7079" y="119"/>
                  </a:lnTo>
                  <a:lnTo>
                    <a:pt x="6509" y="48"/>
                  </a:lnTo>
                  <a:lnTo>
                    <a:pt x="5939"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893" name="Google Shape;893;p13"/>
            <p:cNvSpPr/>
            <p:nvPr/>
          </p:nvSpPr>
          <p:spPr>
            <a:xfrm>
              <a:off x="5810575" y="2507125"/>
              <a:ext cx="241725" cy="242300"/>
            </a:xfrm>
            <a:custGeom>
              <a:avLst/>
              <a:gdLst/>
              <a:ahLst/>
              <a:cxnLst/>
              <a:rect l="l" t="t" r="r" b="b"/>
              <a:pathLst>
                <a:path w="9669" h="9692" extrusionOk="0">
                  <a:moveTo>
                    <a:pt x="4823" y="1"/>
                  </a:moveTo>
                  <a:lnTo>
                    <a:pt x="4372" y="24"/>
                  </a:lnTo>
                  <a:lnTo>
                    <a:pt x="3920" y="96"/>
                  </a:lnTo>
                  <a:lnTo>
                    <a:pt x="3445" y="191"/>
                  </a:lnTo>
                  <a:lnTo>
                    <a:pt x="3018" y="357"/>
                  </a:lnTo>
                  <a:lnTo>
                    <a:pt x="2590" y="547"/>
                  </a:lnTo>
                  <a:lnTo>
                    <a:pt x="2163" y="808"/>
                  </a:lnTo>
                  <a:lnTo>
                    <a:pt x="1782" y="1093"/>
                  </a:lnTo>
                  <a:lnTo>
                    <a:pt x="1402" y="1426"/>
                  </a:lnTo>
                  <a:lnTo>
                    <a:pt x="1070" y="1782"/>
                  </a:lnTo>
                  <a:lnTo>
                    <a:pt x="785" y="2186"/>
                  </a:lnTo>
                  <a:lnTo>
                    <a:pt x="547" y="2590"/>
                  </a:lnTo>
                  <a:lnTo>
                    <a:pt x="334" y="3017"/>
                  </a:lnTo>
                  <a:lnTo>
                    <a:pt x="191" y="3469"/>
                  </a:lnTo>
                  <a:lnTo>
                    <a:pt x="72" y="3920"/>
                  </a:lnTo>
                  <a:lnTo>
                    <a:pt x="1" y="4371"/>
                  </a:lnTo>
                  <a:lnTo>
                    <a:pt x="1" y="4846"/>
                  </a:lnTo>
                  <a:lnTo>
                    <a:pt x="1" y="5298"/>
                  </a:lnTo>
                  <a:lnTo>
                    <a:pt x="72" y="5773"/>
                  </a:lnTo>
                  <a:lnTo>
                    <a:pt x="191" y="6224"/>
                  </a:lnTo>
                  <a:lnTo>
                    <a:pt x="334" y="6675"/>
                  </a:lnTo>
                  <a:lnTo>
                    <a:pt x="547" y="7103"/>
                  </a:lnTo>
                  <a:lnTo>
                    <a:pt x="785" y="7507"/>
                  </a:lnTo>
                  <a:lnTo>
                    <a:pt x="1070" y="7910"/>
                  </a:lnTo>
                  <a:lnTo>
                    <a:pt x="1402" y="8267"/>
                  </a:lnTo>
                  <a:lnTo>
                    <a:pt x="1782" y="8599"/>
                  </a:lnTo>
                  <a:lnTo>
                    <a:pt x="2163" y="8884"/>
                  </a:lnTo>
                  <a:lnTo>
                    <a:pt x="2590" y="9146"/>
                  </a:lnTo>
                  <a:lnTo>
                    <a:pt x="3018" y="9336"/>
                  </a:lnTo>
                  <a:lnTo>
                    <a:pt x="3445" y="9478"/>
                  </a:lnTo>
                  <a:lnTo>
                    <a:pt x="3920" y="9597"/>
                  </a:lnTo>
                  <a:lnTo>
                    <a:pt x="4372" y="9668"/>
                  </a:lnTo>
                  <a:lnTo>
                    <a:pt x="4823" y="9692"/>
                  </a:lnTo>
                  <a:lnTo>
                    <a:pt x="5298" y="9668"/>
                  </a:lnTo>
                  <a:lnTo>
                    <a:pt x="5749" y="9597"/>
                  </a:lnTo>
                  <a:lnTo>
                    <a:pt x="6224" y="9478"/>
                  </a:lnTo>
                  <a:lnTo>
                    <a:pt x="6652" y="9336"/>
                  </a:lnTo>
                  <a:lnTo>
                    <a:pt x="7079" y="9146"/>
                  </a:lnTo>
                  <a:lnTo>
                    <a:pt x="7507" y="8884"/>
                  </a:lnTo>
                  <a:lnTo>
                    <a:pt x="7887" y="8599"/>
                  </a:lnTo>
                  <a:lnTo>
                    <a:pt x="8267" y="8267"/>
                  </a:lnTo>
                  <a:lnTo>
                    <a:pt x="8600" y="7910"/>
                  </a:lnTo>
                  <a:lnTo>
                    <a:pt x="8885" y="7507"/>
                  </a:lnTo>
                  <a:lnTo>
                    <a:pt x="9122" y="7103"/>
                  </a:lnTo>
                  <a:lnTo>
                    <a:pt x="9312" y="6675"/>
                  </a:lnTo>
                  <a:lnTo>
                    <a:pt x="9478" y="6224"/>
                  </a:lnTo>
                  <a:lnTo>
                    <a:pt x="9597" y="5773"/>
                  </a:lnTo>
                  <a:lnTo>
                    <a:pt x="9645" y="5298"/>
                  </a:lnTo>
                  <a:lnTo>
                    <a:pt x="9668" y="4846"/>
                  </a:lnTo>
                  <a:lnTo>
                    <a:pt x="9645" y="4371"/>
                  </a:lnTo>
                  <a:lnTo>
                    <a:pt x="9597" y="3920"/>
                  </a:lnTo>
                  <a:lnTo>
                    <a:pt x="9478" y="3469"/>
                  </a:lnTo>
                  <a:lnTo>
                    <a:pt x="9312" y="3017"/>
                  </a:lnTo>
                  <a:lnTo>
                    <a:pt x="9122" y="2590"/>
                  </a:lnTo>
                  <a:lnTo>
                    <a:pt x="8885" y="2186"/>
                  </a:lnTo>
                  <a:lnTo>
                    <a:pt x="8600" y="1782"/>
                  </a:lnTo>
                  <a:lnTo>
                    <a:pt x="8267" y="1426"/>
                  </a:lnTo>
                  <a:lnTo>
                    <a:pt x="7887" y="1093"/>
                  </a:lnTo>
                  <a:lnTo>
                    <a:pt x="7507" y="808"/>
                  </a:lnTo>
                  <a:lnTo>
                    <a:pt x="7079" y="547"/>
                  </a:lnTo>
                  <a:lnTo>
                    <a:pt x="6652" y="357"/>
                  </a:lnTo>
                  <a:lnTo>
                    <a:pt x="6224" y="191"/>
                  </a:lnTo>
                  <a:lnTo>
                    <a:pt x="5749" y="96"/>
                  </a:lnTo>
                  <a:lnTo>
                    <a:pt x="5298" y="24"/>
                  </a:lnTo>
                  <a:lnTo>
                    <a:pt x="4823" y="1"/>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9786952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535"/>
        <p:cNvGrpSpPr/>
        <p:nvPr/>
      </p:nvGrpSpPr>
      <p:grpSpPr>
        <a:xfrm>
          <a:off x="0" y="0"/>
          <a:ext cx="0" cy="0"/>
          <a:chOff x="0" y="0"/>
          <a:chExt cx="0" cy="0"/>
        </a:xfrm>
      </p:grpSpPr>
      <p:pic>
        <p:nvPicPr>
          <p:cNvPr id="1536" name="Google Shape;1536;p23"/>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1537" name="Google Shape;1537;p23"/>
          <p:cNvSpPr txBox="1">
            <a:spLocks noGrp="1"/>
          </p:cNvSpPr>
          <p:nvPr>
            <p:ph type="subTitle" idx="1"/>
          </p:nvPr>
        </p:nvSpPr>
        <p:spPr>
          <a:xfrm>
            <a:off x="2405933" y="8087360"/>
            <a:ext cx="5852000" cy="4880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None/>
              <a:defRPr sz="5300">
                <a:latin typeface="Catamaran ExtraBold"/>
                <a:ea typeface="Catamaran ExtraBold"/>
                <a:cs typeface="Catamaran ExtraBold"/>
                <a:sym typeface="Catamaran ExtraBold"/>
              </a:defRPr>
            </a:lvl1pPr>
            <a:lvl2pPr lvl="1" algn="ctr" rtl="0">
              <a:lnSpc>
                <a:spcPct val="100000"/>
              </a:lnSpc>
              <a:spcBef>
                <a:spcPts val="0"/>
              </a:spcBef>
              <a:spcAft>
                <a:spcPts val="0"/>
              </a:spcAft>
              <a:buNone/>
              <a:defRPr sz="5300">
                <a:latin typeface="Catamaran ExtraBold"/>
                <a:ea typeface="Catamaran ExtraBold"/>
                <a:cs typeface="Catamaran ExtraBold"/>
                <a:sym typeface="Catamaran ExtraBold"/>
              </a:defRPr>
            </a:lvl2pPr>
            <a:lvl3pPr lvl="2" algn="ctr" rtl="0">
              <a:lnSpc>
                <a:spcPct val="100000"/>
              </a:lnSpc>
              <a:spcBef>
                <a:spcPts val="0"/>
              </a:spcBef>
              <a:spcAft>
                <a:spcPts val="0"/>
              </a:spcAft>
              <a:buNone/>
              <a:defRPr sz="5300">
                <a:latin typeface="Catamaran ExtraBold"/>
                <a:ea typeface="Catamaran ExtraBold"/>
                <a:cs typeface="Catamaran ExtraBold"/>
                <a:sym typeface="Catamaran ExtraBold"/>
              </a:defRPr>
            </a:lvl3pPr>
            <a:lvl4pPr lvl="3" algn="ctr" rtl="0">
              <a:lnSpc>
                <a:spcPct val="100000"/>
              </a:lnSpc>
              <a:spcBef>
                <a:spcPts val="0"/>
              </a:spcBef>
              <a:spcAft>
                <a:spcPts val="0"/>
              </a:spcAft>
              <a:buNone/>
              <a:defRPr sz="5300">
                <a:latin typeface="Catamaran ExtraBold"/>
                <a:ea typeface="Catamaran ExtraBold"/>
                <a:cs typeface="Catamaran ExtraBold"/>
                <a:sym typeface="Catamaran ExtraBold"/>
              </a:defRPr>
            </a:lvl4pPr>
            <a:lvl5pPr lvl="4" algn="ctr" rtl="0">
              <a:lnSpc>
                <a:spcPct val="100000"/>
              </a:lnSpc>
              <a:spcBef>
                <a:spcPts val="0"/>
              </a:spcBef>
              <a:spcAft>
                <a:spcPts val="0"/>
              </a:spcAft>
              <a:buNone/>
              <a:defRPr sz="5300">
                <a:latin typeface="Catamaran ExtraBold"/>
                <a:ea typeface="Catamaran ExtraBold"/>
                <a:cs typeface="Catamaran ExtraBold"/>
                <a:sym typeface="Catamaran ExtraBold"/>
              </a:defRPr>
            </a:lvl5pPr>
            <a:lvl6pPr lvl="5" algn="ctr" rtl="0">
              <a:lnSpc>
                <a:spcPct val="100000"/>
              </a:lnSpc>
              <a:spcBef>
                <a:spcPts val="0"/>
              </a:spcBef>
              <a:spcAft>
                <a:spcPts val="0"/>
              </a:spcAft>
              <a:buNone/>
              <a:defRPr sz="5300">
                <a:latin typeface="Catamaran ExtraBold"/>
                <a:ea typeface="Catamaran ExtraBold"/>
                <a:cs typeface="Catamaran ExtraBold"/>
                <a:sym typeface="Catamaran ExtraBold"/>
              </a:defRPr>
            </a:lvl6pPr>
            <a:lvl7pPr lvl="6" algn="ctr" rtl="0">
              <a:lnSpc>
                <a:spcPct val="100000"/>
              </a:lnSpc>
              <a:spcBef>
                <a:spcPts val="0"/>
              </a:spcBef>
              <a:spcAft>
                <a:spcPts val="0"/>
              </a:spcAft>
              <a:buNone/>
              <a:defRPr sz="5300">
                <a:latin typeface="Catamaran ExtraBold"/>
                <a:ea typeface="Catamaran ExtraBold"/>
                <a:cs typeface="Catamaran ExtraBold"/>
                <a:sym typeface="Catamaran ExtraBold"/>
              </a:defRPr>
            </a:lvl7pPr>
            <a:lvl8pPr lvl="7" algn="ctr" rtl="0">
              <a:lnSpc>
                <a:spcPct val="100000"/>
              </a:lnSpc>
              <a:spcBef>
                <a:spcPts val="0"/>
              </a:spcBef>
              <a:spcAft>
                <a:spcPts val="0"/>
              </a:spcAft>
              <a:buNone/>
              <a:defRPr sz="5300">
                <a:latin typeface="Catamaran ExtraBold"/>
                <a:ea typeface="Catamaran ExtraBold"/>
                <a:cs typeface="Catamaran ExtraBold"/>
                <a:sym typeface="Catamaran ExtraBold"/>
              </a:defRPr>
            </a:lvl8pPr>
            <a:lvl9pPr lvl="8" algn="ctr" rtl="0">
              <a:lnSpc>
                <a:spcPct val="100000"/>
              </a:lnSpc>
              <a:spcBef>
                <a:spcPts val="0"/>
              </a:spcBef>
              <a:spcAft>
                <a:spcPts val="0"/>
              </a:spcAft>
              <a:buNone/>
              <a:defRPr sz="5300">
                <a:latin typeface="Catamaran ExtraBold"/>
                <a:ea typeface="Catamaran ExtraBold"/>
                <a:cs typeface="Catamaran ExtraBold"/>
                <a:sym typeface="Catamaran ExtraBold"/>
              </a:defRPr>
            </a:lvl9pPr>
          </a:lstStyle>
          <a:p>
            <a:endParaRPr/>
          </a:p>
        </p:txBody>
      </p:sp>
      <p:sp>
        <p:nvSpPr>
          <p:cNvPr id="1538" name="Google Shape;1538;p23"/>
          <p:cNvSpPr txBox="1">
            <a:spLocks noGrp="1"/>
          </p:cNvSpPr>
          <p:nvPr>
            <p:ph type="subTitle" idx="2"/>
          </p:nvPr>
        </p:nvSpPr>
        <p:spPr>
          <a:xfrm>
            <a:off x="2649533" y="9135872"/>
            <a:ext cx="5364800" cy="9752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None/>
              <a:defRPr sz="4300"/>
            </a:lvl1pPr>
            <a:lvl2pPr lvl="1" algn="ctr" rtl="0">
              <a:lnSpc>
                <a:spcPct val="100000"/>
              </a:lnSpc>
              <a:spcBef>
                <a:spcPts val="0"/>
              </a:spcBef>
              <a:spcAft>
                <a:spcPts val="0"/>
              </a:spcAft>
              <a:buNone/>
              <a:defRPr sz="4300"/>
            </a:lvl2pPr>
            <a:lvl3pPr lvl="2" algn="ctr" rtl="0">
              <a:lnSpc>
                <a:spcPct val="100000"/>
              </a:lnSpc>
              <a:spcBef>
                <a:spcPts val="0"/>
              </a:spcBef>
              <a:spcAft>
                <a:spcPts val="0"/>
              </a:spcAft>
              <a:buNone/>
              <a:defRPr sz="4300"/>
            </a:lvl3pPr>
            <a:lvl4pPr lvl="3" algn="ctr" rtl="0">
              <a:lnSpc>
                <a:spcPct val="100000"/>
              </a:lnSpc>
              <a:spcBef>
                <a:spcPts val="0"/>
              </a:spcBef>
              <a:spcAft>
                <a:spcPts val="0"/>
              </a:spcAft>
              <a:buNone/>
              <a:defRPr sz="4300"/>
            </a:lvl4pPr>
            <a:lvl5pPr lvl="4" algn="ctr" rtl="0">
              <a:lnSpc>
                <a:spcPct val="100000"/>
              </a:lnSpc>
              <a:spcBef>
                <a:spcPts val="0"/>
              </a:spcBef>
              <a:spcAft>
                <a:spcPts val="0"/>
              </a:spcAft>
              <a:buNone/>
              <a:defRPr sz="4300"/>
            </a:lvl5pPr>
            <a:lvl6pPr lvl="5" algn="ctr" rtl="0">
              <a:lnSpc>
                <a:spcPct val="100000"/>
              </a:lnSpc>
              <a:spcBef>
                <a:spcPts val="0"/>
              </a:spcBef>
              <a:spcAft>
                <a:spcPts val="0"/>
              </a:spcAft>
              <a:buNone/>
              <a:defRPr sz="4300"/>
            </a:lvl6pPr>
            <a:lvl7pPr lvl="6" algn="ctr" rtl="0">
              <a:lnSpc>
                <a:spcPct val="100000"/>
              </a:lnSpc>
              <a:spcBef>
                <a:spcPts val="0"/>
              </a:spcBef>
              <a:spcAft>
                <a:spcPts val="0"/>
              </a:spcAft>
              <a:buNone/>
              <a:defRPr sz="4300"/>
            </a:lvl7pPr>
            <a:lvl8pPr lvl="7" algn="ctr" rtl="0">
              <a:lnSpc>
                <a:spcPct val="100000"/>
              </a:lnSpc>
              <a:spcBef>
                <a:spcPts val="0"/>
              </a:spcBef>
              <a:spcAft>
                <a:spcPts val="0"/>
              </a:spcAft>
              <a:buNone/>
              <a:defRPr sz="4300"/>
            </a:lvl8pPr>
            <a:lvl9pPr lvl="8" algn="ctr" rtl="0">
              <a:lnSpc>
                <a:spcPct val="100000"/>
              </a:lnSpc>
              <a:spcBef>
                <a:spcPts val="0"/>
              </a:spcBef>
              <a:spcAft>
                <a:spcPts val="0"/>
              </a:spcAft>
              <a:buNone/>
              <a:defRPr sz="4300"/>
            </a:lvl9pPr>
          </a:lstStyle>
          <a:p>
            <a:endParaRPr/>
          </a:p>
        </p:txBody>
      </p:sp>
      <p:sp>
        <p:nvSpPr>
          <p:cNvPr id="1539" name="Google Shape;1539;p23"/>
          <p:cNvSpPr txBox="1">
            <a:spLocks noGrp="1"/>
          </p:cNvSpPr>
          <p:nvPr>
            <p:ph type="subTitle" idx="3"/>
          </p:nvPr>
        </p:nvSpPr>
        <p:spPr>
          <a:xfrm>
            <a:off x="9265933" y="8087360"/>
            <a:ext cx="5852000" cy="4880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None/>
              <a:defRPr sz="5300">
                <a:latin typeface="Catamaran ExtraBold"/>
                <a:ea typeface="Catamaran ExtraBold"/>
                <a:cs typeface="Catamaran ExtraBold"/>
                <a:sym typeface="Catamaran ExtraBold"/>
              </a:defRPr>
            </a:lvl1pPr>
            <a:lvl2pPr lvl="1" algn="ctr" rtl="0">
              <a:lnSpc>
                <a:spcPct val="100000"/>
              </a:lnSpc>
              <a:spcBef>
                <a:spcPts val="0"/>
              </a:spcBef>
              <a:spcAft>
                <a:spcPts val="0"/>
              </a:spcAft>
              <a:buNone/>
              <a:defRPr sz="5300">
                <a:latin typeface="Catamaran ExtraBold"/>
                <a:ea typeface="Catamaran ExtraBold"/>
                <a:cs typeface="Catamaran ExtraBold"/>
                <a:sym typeface="Catamaran ExtraBold"/>
              </a:defRPr>
            </a:lvl2pPr>
            <a:lvl3pPr lvl="2" algn="ctr" rtl="0">
              <a:lnSpc>
                <a:spcPct val="100000"/>
              </a:lnSpc>
              <a:spcBef>
                <a:spcPts val="0"/>
              </a:spcBef>
              <a:spcAft>
                <a:spcPts val="0"/>
              </a:spcAft>
              <a:buNone/>
              <a:defRPr sz="5300">
                <a:latin typeface="Catamaran ExtraBold"/>
                <a:ea typeface="Catamaran ExtraBold"/>
                <a:cs typeface="Catamaran ExtraBold"/>
                <a:sym typeface="Catamaran ExtraBold"/>
              </a:defRPr>
            </a:lvl3pPr>
            <a:lvl4pPr lvl="3" algn="ctr" rtl="0">
              <a:lnSpc>
                <a:spcPct val="100000"/>
              </a:lnSpc>
              <a:spcBef>
                <a:spcPts val="0"/>
              </a:spcBef>
              <a:spcAft>
                <a:spcPts val="0"/>
              </a:spcAft>
              <a:buNone/>
              <a:defRPr sz="5300">
                <a:latin typeface="Catamaran ExtraBold"/>
                <a:ea typeface="Catamaran ExtraBold"/>
                <a:cs typeface="Catamaran ExtraBold"/>
                <a:sym typeface="Catamaran ExtraBold"/>
              </a:defRPr>
            </a:lvl4pPr>
            <a:lvl5pPr lvl="4" algn="ctr" rtl="0">
              <a:lnSpc>
                <a:spcPct val="100000"/>
              </a:lnSpc>
              <a:spcBef>
                <a:spcPts val="0"/>
              </a:spcBef>
              <a:spcAft>
                <a:spcPts val="0"/>
              </a:spcAft>
              <a:buNone/>
              <a:defRPr sz="5300">
                <a:latin typeface="Catamaran ExtraBold"/>
                <a:ea typeface="Catamaran ExtraBold"/>
                <a:cs typeface="Catamaran ExtraBold"/>
                <a:sym typeface="Catamaran ExtraBold"/>
              </a:defRPr>
            </a:lvl5pPr>
            <a:lvl6pPr lvl="5" algn="ctr" rtl="0">
              <a:lnSpc>
                <a:spcPct val="100000"/>
              </a:lnSpc>
              <a:spcBef>
                <a:spcPts val="0"/>
              </a:spcBef>
              <a:spcAft>
                <a:spcPts val="0"/>
              </a:spcAft>
              <a:buNone/>
              <a:defRPr sz="5300">
                <a:latin typeface="Catamaran ExtraBold"/>
                <a:ea typeface="Catamaran ExtraBold"/>
                <a:cs typeface="Catamaran ExtraBold"/>
                <a:sym typeface="Catamaran ExtraBold"/>
              </a:defRPr>
            </a:lvl6pPr>
            <a:lvl7pPr lvl="6" algn="ctr" rtl="0">
              <a:lnSpc>
                <a:spcPct val="100000"/>
              </a:lnSpc>
              <a:spcBef>
                <a:spcPts val="0"/>
              </a:spcBef>
              <a:spcAft>
                <a:spcPts val="0"/>
              </a:spcAft>
              <a:buNone/>
              <a:defRPr sz="5300">
                <a:latin typeface="Catamaran ExtraBold"/>
                <a:ea typeface="Catamaran ExtraBold"/>
                <a:cs typeface="Catamaran ExtraBold"/>
                <a:sym typeface="Catamaran ExtraBold"/>
              </a:defRPr>
            </a:lvl7pPr>
            <a:lvl8pPr lvl="7" algn="ctr" rtl="0">
              <a:lnSpc>
                <a:spcPct val="100000"/>
              </a:lnSpc>
              <a:spcBef>
                <a:spcPts val="0"/>
              </a:spcBef>
              <a:spcAft>
                <a:spcPts val="0"/>
              </a:spcAft>
              <a:buNone/>
              <a:defRPr sz="5300">
                <a:latin typeface="Catamaran ExtraBold"/>
                <a:ea typeface="Catamaran ExtraBold"/>
                <a:cs typeface="Catamaran ExtraBold"/>
                <a:sym typeface="Catamaran ExtraBold"/>
              </a:defRPr>
            </a:lvl8pPr>
            <a:lvl9pPr lvl="8" algn="ctr" rtl="0">
              <a:lnSpc>
                <a:spcPct val="100000"/>
              </a:lnSpc>
              <a:spcBef>
                <a:spcPts val="0"/>
              </a:spcBef>
              <a:spcAft>
                <a:spcPts val="0"/>
              </a:spcAft>
              <a:buNone/>
              <a:defRPr sz="5300">
                <a:latin typeface="Catamaran ExtraBold"/>
                <a:ea typeface="Catamaran ExtraBold"/>
                <a:cs typeface="Catamaran ExtraBold"/>
                <a:sym typeface="Catamaran ExtraBold"/>
              </a:defRPr>
            </a:lvl9pPr>
          </a:lstStyle>
          <a:p>
            <a:endParaRPr/>
          </a:p>
        </p:txBody>
      </p:sp>
      <p:sp>
        <p:nvSpPr>
          <p:cNvPr id="1540" name="Google Shape;1540;p23"/>
          <p:cNvSpPr txBox="1">
            <a:spLocks noGrp="1"/>
          </p:cNvSpPr>
          <p:nvPr>
            <p:ph type="subTitle" idx="4"/>
          </p:nvPr>
        </p:nvSpPr>
        <p:spPr>
          <a:xfrm>
            <a:off x="9509533" y="9135872"/>
            <a:ext cx="5364800" cy="9752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None/>
              <a:defRPr sz="4300"/>
            </a:lvl1pPr>
            <a:lvl2pPr lvl="1" algn="ctr" rtl="0">
              <a:lnSpc>
                <a:spcPct val="100000"/>
              </a:lnSpc>
              <a:spcBef>
                <a:spcPts val="0"/>
              </a:spcBef>
              <a:spcAft>
                <a:spcPts val="0"/>
              </a:spcAft>
              <a:buNone/>
              <a:defRPr sz="4300"/>
            </a:lvl2pPr>
            <a:lvl3pPr lvl="2" algn="ctr" rtl="0">
              <a:lnSpc>
                <a:spcPct val="100000"/>
              </a:lnSpc>
              <a:spcBef>
                <a:spcPts val="0"/>
              </a:spcBef>
              <a:spcAft>
                <a:spcPts val="0"/>
              </a:spcAft>
              <a:buNone/>
              <a:defRPr sz="4300"/>
            </a:lvl3pPr>
            <a:lvl4pPr lvl="3" algn="ctr" rtl="0">
              <a:lnSpc>
                <a:spcPct val="100000"/>
              </a:lnSpc>
              <a:spcBef>
                <a:spcPts val="0"/>
              </a:spcBef>
              <a:spcAft>
                <a:spcPts val="0"/>
              </a:spcAft>
              <a:buNone/>
              <a:defRPr sz="4300"/>
            </a:lvl4pPr>
            <a:lvl5pPr lvl="4" algn="ctr" rtl="0">
              <a:lnSpc>
                <a:spcPct val="100000"/>
              </a:lnSpc>
              <a:spcBef>
                <a:spcPts val="0"/>
              </a:spcBef>
              <a:spcAft>
                <a:spcPts val="0"/>
              </a:spcAft>
              <a:buNone/>
              <a:defRPr sz="4300"/>
            </a:lvl5pPr>
            <a:lvl6pPr lvl="5" algn="ctr" rtl="0">
              <a:lnSpc>
                <a:spcPct val="100000"/>
              </a:lnSpc>
              <a:spcBef>
                <a:spcPts val="0"/>
              </a:spcBef>
              <a:spcAft>
                <a:spcPts val="0"/>
              </a:spcAft>
              <a:buNone/>
              <a:defRPr sz="4300"/>
            </a:lvl6pPr>
            <a:lvl7pPr lvl="6" algn="ctr" rtl="0">
              <a:lnSpc>
                <a:spcPct val="100000"/>
              </a:lnSpc>
              <a:spcBef>
                <a:spcPts val="0"/>
              </a:spcBef>
              <a:spcAft>
                <a:spcPts val="0"/>
              </a:spcAft>
              <a:buNone/>
              <a:defRPr sz="4300"/>
            </a:lvl7pPr>
            <a:lvl8pPr lvl="7" algn="ctr" rtl="0">
              <a:lnSpc>
                <a:spcPct val="100000"/>
              </a:lnSpc>
              <a:spcBef>
                <a:spcPts val="0"/>
              </a:spcBef>
              <a:spcAft>
                <a:spcPts val="0"/>
              </a:spcAft>
              <a:buNone/>
              <a:defRPr sz="4300"/>
            </a:lvl8pPr>
            <a:lvl9pPr lvl="8" algn="ctr" rtl="0">
              <a:lnSpc>
                <a:spcPct val="100000"/>
              </a:lnSpc>
              <a:spcBef>
                <a:spcPts val="0"/>
              </a:spcBef>
              <a:spcAft>
                <a:spcPts val="0"/>
              </a:spcAft>
              <a:buNone/>
              <a:defRPr sz="4300"/>
            </a:lvl9pPr>
          </a:lstStyle>
          <a:p>
            <a:endParaRPr/>
          </a:p>
        </p:txBody>
      </p:sp>
      <p:sp>
        <p:nvSpPr>
          <p:cNvPr id="1541" name="Google Shape;1541;p23"/>
          <p:cNvSpPr txBox="1">
            <a:spLocks noGrp="1"/>
          </p:cNvSpPr>
          <p:nvPr>
            <p:ph type="subTitle" idx="5"/>
          </p:nvPr>
        </p:nvSpPr>
        <p:spPr>
          <a:xfrm>
            <a:off x="16125933" y="8087360"/>
            <a:ext cx="5852000" cy="4880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None/>
              <a:defRPr sz="5300">
                <a:latin typeface="Catamaran ExtraBold"/>
                <a:ea typeface="Catamaran ExtraBold"/>
                <a:cs typeface="Catamaran ExtraBold"/>
                <a:sym typeface="Catamaran ExtraBold"/>
              </a:defRPr>
            </a:lvl1pPr>
            <a:lvl2pPr lvl="1" algn="ctr" rtl="0">
              <a:lnSpc>
                <a:spcPct val="100000"/>
              </a:lnSpc>
              <a:spcBef>
                <a:spcPts val="0"/>
              </a:spcBef>
              <a:spcAft>
                <a:spcPts val="0"/>
              </a:spcAft>
              <a:buNone/>
              <a:defRPr sz="5300">
                <a:latin typeface="Catamaran ExtraBold"/>
                <a:ea typeface="Catamaran ExtraBold"/>
                <a:cs typeface="Catamaran ExtraBold"/>
                <a:sym typeface="Catamaran ExtraBold"/>
              </a:defRPr>
            </a:lvl2pPr>
            <a:lvl3pPr lvl="2" algn="ctr" rtl="0">
              <a:lnSpc>
                <a:spcPct val="100000"/>
              </a:lnSpc>
              <a:spcBef>
                <a:spcPts val="0"/>
              </a:spcBef>
              <a:spcAft>
                <a:spcPts val="0"/>
              </a:spcAft>
              <a:buNone/>
              <a:defRPr sz="5300">
                <a:latin typeface="Catamaran ExtraBold"/>
                <a:ea typeface="Catamaran ExtraBold"/>
                <a:cs typeface="Catamaran ExtraBold"/>
                <a:sym typeface="Catamaran ExtraBold"/>
              </a:defRPr>
            </a:lvl3pPr>
            <a:lvl4pPr lvl="3" algn="ctr" rtl="0">
              <a:lnSpc>
                <a:spcPct val="100000"/>
              </a:lnSpc>
              <a:spcBef>
                <a:spcPts val="0"/>
              </a:spcBef>
              <a:spcAft>
                <a:spcPts val="0"/>
              </a:spcAft>
              <a:buNone/>
              <a:defRPr sz="5300">
                <a:latin typeface="Catamaran ExtraBold"/>
                <a:ea typeface="Catamaran ExtraBold"/>
                <a:cs typeface="Catamaran ExtraBold"/>
                <a:sym typeface="Catamaran ExtraBold"/>
              </a:defRPr>
            </a:lvl4pPr>
            <a:lvl5pPr lvl="4" algn="ctr" rtl="0">
              <a:lnSpc>
                <a:spcPct val="100000"/>
              </a:lnSpc>
              <a:spcBef>
                <a:spcPts val="0"/>
              </a:spcBef>
              <a:spcAft>
                <a:spcPts val="0"/>
              </a:spcAft>
              <a:buNone/>
              <a:defRPr sz="5300">
                <a:latin typeface="Catamaran ExtraBold"/>
                <a:ea typeface="Catamaran ExtraBold"/>
                <a:cs typeface="Catamaran ExtraBold"/>
                <a:sym typeface="Catamaran ExtraBold"/>
              </a:defRPr>
            </a:lvl5pPr>
            <a:lvl6pPr lvl="5" algn="ctr" rtl="0">
              <a:lnSpc>
                <a:spcPct val="100000"/>
              </a:lnSpc>
              <a:spcBef>
                <a:spcPts val="0"/>
              </a:spcBef>
              <a:spcAft>
                <a:spcPts val="0"/>
              </a:spcAft>
              <a:buNone/>
              <a:defRPr sz="5300">
                <a:latin typeface="Catamaran ExtraBold"/>
                <a:ea typeface="Catamaran ExtraBold"/>
                <a:cs typeface="Catamaran ExtraBold"/>
                <a:sym typeface="Catamaran ExtraBold"/>
              </a:defRPr>
            </a:lvl6pPr>
            <a:lvl7pPr lvl="6" algn="ctr" rtl="0">
              <a:lnSpc>
                <a:spcPct val="100000"/>
              </a:lnSpc>
              <a:spcBef>
                <a:spcPts val="0"/>
              </a:spcBef>
              <a:spcAft>
                <a:spcPts val="0"/>
              </a:spcAft>
              <a:buNone/>
              <a:defRPr sz="5300">
                <a:latin typeface="Catamaran ExtraBold"/>
                <a:ea typeface="Catamaran ExtraBold"/>
                <a:cs typeface="Catamaran ExtraBold"/>
                <a:sym typeface="Catamaran ExtraBold"/>
              </a:defRPr>
            </a:lvl7pPr>
            <a:lvl8pPr lvl="7" algn="ctr" rtl="0">
              <a:lnSpc>
                <a:spcPct val="100000"/>
              </a:lnSpc>
              <a:spcBef>
                <a:spcPts val="0"/>
              </a:spcBef>
              <a:spcAft>
                <a:spcPts val="0"/>
              </a:spcAft>
              <a:buNone/>
              <a:defRPr sz="5300">
                <a:latin typeface="Catamaran ExtraBold"/>
                <a:ea typeface="Catamaran ExtraBold"/>
                <a:cs typeface="Catamaran ExtraBold"/>
                <a:sym typeface="Catamaran ExtraBold"/>
              </a:defRPr>
            </a:lvl8pPr>
            <a:lvl9pPr lvl="8" algn="ctr" rtl="0">
              <a:lnSpc>
                <a:spcPct val="100000"/>
              </a:lnSpc>
              <a:spcBef>
                <a:spcPts val="0"/>
              </a:spcBef>
              <a:spcAft>
                <a:spcPts val="0"/>
              </a:spcAft>
              <a:buNone/>
              <a:defRPr sz="5300">
                <a:latin typeface="Catamaran ExtraBold"/>
                <a:ea typeface="Catamaran ExtraBold"/>
                <a:cs typeface="Catamaran ExtraBold"/>
                <a:sym typeface="Catamaran ExtraBold"/>
              </a:defRPr>
            </a:lvl9pPr>
          </a:lstStyle>
          <a:p>
            <a:endParaRPr/>
          </a:p>
        </p:txBody>
      </p:sp>
      <p:sp>
        <p:nvSpPr>
          <p:cNvPr id="1542" name="Google Shape;1542;p23"/>
          <p:cNvSpPr txBox="1">
            <a:spLocks noGrp="1"/>
          </p:cNvSpPr>
          <p:nvPr>
            <p:ph type="subTitle" idx="6"/>
          </p:nvPr>
        </p:nvSpPr>
        <p:spPr>
          <a:xfrm>
            <a:off x="16369533" y="9135872"/>
            <a:ext cx="5364800" cy="9752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None/>
              <a:defRPr sz="4300"/>
            </a:lvl1pPr>
            <a:lvl2pPr lvl="1" algn="ctr" rtl="0">
              <a:lnSpc>
                <a:spcPct val="100000"/>
              </a:lnSpc>
              <a:spcBef>
                <a:spcPts val="0"/>
              </a:spcBef>
              <a:spcAft>
                <a:spcPts val="0"/>
              </a:spcAft>
              <a:buNone/>
              <a:defRPr sz="4300"/>
            </a:lvl2pPr>
            <a:lvl3pPr lvl="2" algn="ctr" rtl="0">
              <a:lnSpc>
                <a:spcPct val="100000"/>
              </a:lnSpc>
              <a:spcBef>
                <a:spcPts val="0"/>
              </a:spcBef>
              <a:spcAft>
                <a:spcPts val="0"/>
              </a:spcAft>
              <a:buNone/>
              <a:defRPr sz="4300"/>
            </a:lvl3pPr>
            <a:lvl4pPr lvl="3" algn="ctr" rtl="0">
              <a:lnSpc>
                <a:spcPct val="100000"/>
              </a:lnSpc>
              <a:spcBef>
                <a:spcPts val="0"/>
              </a:spcBef>
              <a:spcAft>
                <a:spcPts val="0"/>
              </a:spcAft>
              <a:buNone/>
              <a:defRPr sz="4300"/>
            </a:lvl4pPr>
            <a:lvl5pPr lvl="4" algn="ctr" rtl="0">
              <a:lnSpc>
                <a:spcPct val="100000"/>
              </a:lnSpc>
              <a:spcBef>
                <a:spcPts val="0"/>
              </a:spcBef>
              <a:spcAft>
                <a:spcPts val="0"/>
              </a:spcAft>
              <a:buNone/>
              <a:defRPr sz="4300"/>
            </a:lvl5pPr>
            <a:lvl6pPr lvl="5" algn="ctr" rtl="0">
              <a:lnSpc>
                <a:spcPct val="100000"/>
              </a:lnSpc>
              <a:spcBef>
                <a:spcPts val="0"/>
              </a:spcBef>
              <a:spcAft>
                <a:spcPts val="0"/>
              </a:spcAft>
              <a:buNone/>
              <a:defRPr sz="4300"/>
            </a:lvl6pPr>
            <a:lvl7pPr lvl="6" algn="ctr" rtl="0">
              <a:lnSpc>
                <a:spcPct val="100000"/>
              </a:lnSpc>
              <a:spcBef>
                <a:spcPts val="0"/>
              </a:spcBef>
              <a:spcAft>
                <a:spcPts val="0"/>
              </a:spcAft>
              <a:buNone/>
              <a:defRPr sz="4300"/>
            </a:lvl7pPr>
            <a:lvl8pPr lvl="7" algn="ctr" rtl="0">
              <a:lnSpc>
                <a:spcPct val="100000"/>
              </a:lnSpc>
              <a:spcBef>
                <a:spcPts val="0"/>
              </a:spcBef>
              <a:spcAft>
                <a:spcPts val="0"/>
              </a:spcAft>
              <a:buNone/>
              <a:defRPr sz="4300"/>
            </a:lvl8pPr>
            <a:lvl9pPr lvl="8" algn="ctr" rtl="0">
              <a:lnSpc>
                <a:spcPct val="100000"/>
              </a:lnSpc>
              <a:spcBef>
                <a:spcPts val="0"/>
              </a:spcBef>
              <a:spcAft>
                <a:spcPts val="0"/>
              </a:spcAft>
              <a:buNone/>
              <a:defRPr sz="4300"/>
            </a:lvl9pPr>
          </a:lstStyle>
          <a:p>
            <a:endParaRPr/>
          </a:p>
        </p:txBody>
      </p:sp>
      <p:sp>
        <p:nvSpPr>
          <p:cNvPr id="1543" name="Google Shape;1543;p23"/>
          <p:cNvSpPr txBox="1">
            <a:spLocks noGrp="1"/>
          </p:cNvSpPr>
          <p:nvPr>
            <p:ph type="title"/>
          </p:nvPr>
        </p:nvSpPr>
        <p:spPr>
          <a:xfrm>
            <a:off x="1901933" y="1463040"/>
            <a:ext cx="20580000" cy="780000"/>
          </a:xfrm>
          <a:prstGeom prst="rect">
            <a:avLst/>
          </a:prstGeom>
        </p:spPr>
        <p:txBody>
          <a:bodyPr spcFirstLastPara="1" wrap="square" lIns="243783" tIns="243783" rIns="243783" bIns="243783" anchor="ctr" anchorCtr="0">
            <a:noAutofit/>
          </a:bodyPr>
          <a:lstStyle>
            <a:lvl1pPr lvl="0" algn="ctr" rtl="0">
              <a:spcBef>
                <a:spcPts val="0"/>
              </a:spcBef>
              <a:spcAft>
                <a:spcPts val="0"/>
              </a:spcAft>
              <a:buClr>
                <a:schemeClr val="dk1"/>
              </a:buClr>
              <a:buSzPts val="2800"/>
              <a:buNone/>
              <a:defRPr/>
            </a:lvl1pPr>
            <a:lvl2pPr lvl="1" algn="ctr" rtl="0">
              <a:spcBef>
                <a:spcPts val="0"/>
              </a:spcBef>
              <a:spcAft>
                <a:spcPts val="0"/>
              </a:spcAft>
              <a:buClr>
                <a:schemeClr val="dk1"/>
              </a:buClr>
              <a:buSzPts val="2800"/>
              <a:buNone/>
              <a:defRPr sz="7500">
                <a:solidFill>
                  <a:schemeClr val="dk1"/>
                </a:solidFill>
              </a:defRPr>
            </a:lvl2pPr>
            <a:lvl3pPr lvl="2" algn="ctr" rtl="0">
              <a:spcBef>
                <a:spcPts val="0"/>
              </a:spcBef>
              <a:spcAft>
                <a:spcPts val="0"/>
              </a:spcAft>
              <a:buClr>
                <a:schemeClr val="dk1"/>
              </a:buClr>
              <a:buSzPts val="2800"/>
              <a:buNone/>
              <a:defRPr sz="7500">
                <a:solidFill>
                  <a:schemeClr val="dk1"/>
                </a:solidFill>
              </a:defRPr>
            </a:lvl3pPr>
            <a:lvl4pPr lvl="3" algn="ctr" rtl="0">
              <a:spcBef>
                <a:spcPts val="0"/>
              </a:spcBef>
              <a:spcAft>
                <a:spcPts val="0"/>
              </a:spcAft>
              <a:buClr>
                <a:schemeClr val="dk1"/>
              </a:buClr>
              <a:buSzPts val="2800"/>
              <a:buNone/>
              <a:defRPr sz="7500">
                <a:solidFill>
                  <a:schemeClr val="dk1"/>
                </a:solidFill>
              </a:defRPr>
            </a:lvl4pPr>
            <a:lvl5pPr lvl="4" algn="ctr" rtl="0">
              <a:spcBef>
                <a:spcPts val="0"/>
              </a:spcBef>
              <a:spcAft>
                <a:spcPts val="0"/>
              </a:spcAft>
              <a:buClr>
                <a:schemeClr val="dk1"/>
              </a:buClr>
              <a:buSzPts val="2800"/>
              <a:buNone/>
              <a:defRPr sz="7500">
                <a:solidFill>
                  <a:schemeClr val="dk1"/>
                </a:solidFill>
              </a:defRPr>
            </a:lvl5pPr>
            <a:lvl6pPr lvl="5" algn="ctr" rtl="0">
              <a:spcBef>
                <a:spcPts val="0"/>
              </a:spcBef>
              <a:spcAft>
                <a:spcPts val="0"/>
              </a:spcAft>
              <a:buClr>
                <a:schemeClr val="dk1"/>
              </a:buClr>
              <a:buSzPts val="2800"/>
              <a:buNone/>
              <a:defRPr sz="7500">
                <a:solidFill>
                  <a:schemeClr val="dk1"/>
                </a:solidFill>
              </a:defRPr>
            </a:lvl6pPr>
            <a:lvl7pPr lvl="6" algn="ctr" rtl="0">
              <a:spcBef>
                <a:spcPts val="0"/>
              </a:spcBef>
              <a:spcAft>
                <a:spcPts val="0"/>
              </a:spcAft>
              <a:buClr>
                <a:schemeClr val="dk1"/>
              </a:buClr>
              <a:buSzPts val="2800"/>
              <a:buNone/>
              <a:defRPr sz="7500">
                <a:solidFill>
                  <a:schemeClr val="dk1"/>
                </a:solidFill>
              </a:defRPr>
            </a:lvl7pPr>
            <a:lvl8pPr lvl="7" algn="ctr" rtl="0">
              <a:spcBef>
                <a:spcPts val="0"/>
              </a:spcBef>
              <a:spcAft>
                <a:spcPts val="0"/>
              </a:spcAft>
              <a:buClr>
                <a:schemeClr val="dk1"/>
              </a:buClr>
              <a:buSzPts val="2800"/>
              <a:buNone/>
              <a:defRPr sz="7500">
                <a:solidFill>
                  <a:schemeClr val="dk1"/>
                </a:solidFill>
              </a:defRPr>
            </a:lvl8pPr>
            <a:lvl9pPr lvl="8" algn="ctr" rtl="0">
              <a:spcBef>
                <a:spcPts val="0"/>
              </a:spcBef>
              <a:spcAft>
                <a:spcPts val="0"/>
              </a:spcAft>
              <a:buClr>
                <a:schemeClr val="dk1"/>
              </a:buClr>
              <a:buSzPts val="2800"/>
              <a:buNone/>
              <a:defRPr sz="7500">
                <a:solidFill>
                  <a:schemeClr val="dk1"/>
                </a:solidFill>
              </a:defRPr>
            </a:lvl9pPr>
          </a:lstStyle>
          <a:p>
            <a:endParaRPr/>
          </a:p>
        </p:txBody>
      </p:sp>
      <p:sp>
        <p:nvSpPr>
          <p:cNvPr id="1544" name="Google Shape;1544;p23"/>
          <p:cNvSpPr/>
          <p:nvPr/>
        </p:nvSpPr>
        <p:spPr>
          <a:xfrm rot="2700000" flipH="1">
            <a:off x="-1186391" y="-2807143"/>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1545" name="Google Shape;1545;p23"/>
          <p:cNvGrpSpPr/>
          <p:nvPr/>
        </p:nvGrpSpPr>
        <p:grpSpPr>
          <a:xfrm>
            <a:off x="20641275" y="10347668"/>
            <a:ext cx="10270539" cy="3368349"/>
            <a:chOff x="238125" y="548775"/>
            <a:chExt cx="2842400" cy="932200"/>
          </a:xfrm>
        </p:grpSpPr>
        <p:sp>
          <p:nvSpPr>
            <p:cNvPr id="1546" name="Google Shape;1546;p23"/>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47" name="Google Shape;1547;p23"/>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548" name="Google Shape;1548;p23"/>
          <p:cNvGrpSpPr/>
          <p:nvPr/>
        </p:nvGrpSpPr>
        <p:grpSpPr>
          <a:xfrm rot="-713879">
            <a:off x="817484" y="10897539"/>
            <a:ext cx="1460013" cy="2099067"/>
            <a:chOff x="1400150" y="2031300"/>
            <a:chExt cx="494000" cy="710225"/>
          </a:xfrm>
        </p:grpSpPr>
        <p:sp>
          <p:nvSpPr>
            <p:cNvPr id="1549" name="Google Shape;1549;p23"/>
            <p:cNvSpPr/>
            <p:nvPr/>
          </p:nvSpPr>
          <p:spPr>
            <a:xfrm>
              <a:off x="1400150" y="2031300"/>
              <a:ext cx="494000" cy="710225"/>
            </a:xfrm>
            <a:custGeom>
              <a:avLst/>
              <a:gdLst/>
              <a:ahLst/>
              <a:cxnLst/>
              <a:rect l="l" t="t" r="r" b="b"/>
              <a:pathLst>
                <a:path w="19760" h="28409" extrusionOk="0">
                  <a:moveTo>
                    <a:pt x="2635" y="0"/>
                  </a:moveTo>
                  <a:lnTo>
                    <a:pt x="2348" y="19"/>
                  </a:lnTo>
                  <a:lnTo>
                    <a:pt x="2043" y="58"/>
                  </a:lnTo>
                  <a:lnTo>
                    <a:pt x="1756" y="153"/>
                  </a:lnTo>
                  <a:lnTo>
                    <a:pt x="1489" y="249"/>
                  </a:lnTo>
                  <a:lnTo>
                    <a:pt x="1222" y="401"/>
                  </a:lnTo>
                  <a:lnTo>
                    <a:pt x="974" y="554"/>
                  </a:lnTo>
                  <a:lnTo>
                    <a:pt x="745" y="764"/>
                  </a:lnTo>
                  <a:lnTo>
                    <a:pt x="535" y="1012"/>
                  </a:lnTo>
                  <a:lnTo>
                    <a:pt x="363" y="1260"/>
                  </a:lnTo>
                  <a:lnTo>
                    <a:pt x="229" y="1528"/>
                  </a:lnTo>
                  <a:lnTo>
                    <a:pt x="115" y="1833"/>
                  </a:lnTo>
                  <a:lnTo>
                    <a:pt x="38" y="2139"/>
                  </a:lnTo>
                  <a:lnTo>
                    <a:pt x="0" y="2444"/>
                  </a:lnTo>
                  <a:lnTo>
                    <a:pt x="0" y="2769"/>
                  </a:lnTo>
                  <a:lnTo>
                    <a:pt x="19" y="3246"/>
                  </a:lnTo>
                  <a:lnTo>
                    <a:pt x="0" y="3780"/>
                  </a:lnTo>
                  <a:lnTo>
                    <a:pt x="0" y="4449"/>
                  </a:lnTo>
                  <a:lnTo>
                    <a:pt x="0" y="4831"/>
                  </a:lnTo>
                  <a:lnTo>
                    <a:pt x="19" y="5212"/>
                  </a:lnTo>
                  <a:lnTo>
                    <a:pt x="57" y="5613"/>
                  </a:lnTo>
                  <a:lnTo>
                    <a:pt x="95" y="6014"/>
                  </a:lnTo>
                  <a:lnTo>
                    <a:pt x="191" y="6396"/>
                  </a:lnTo>
                  <a:lnTo>
                    <a:pt x="305" y="6797"/>
                  </a:lnTo>
                  <a:lnTo>
                    <a:pt x="439" y="7179"/>
                  </a:lnTo>
                  <a:lnTo>
                    <a:pt x="630" y="7561"/>
                  </a:lnTo>
                  <a:lnTo>
                    <a:pt x="745" y="7732"/>
                  </a:lnTo>
                  <a:lnTo>
                    <a:pt x="859" y="7904"/>
                  </a:lnTo>
                  <a:lnTo>
                    <a:pt x="993" y="8076"/>
                  </a:lnTo>
                  <a:lnTo>
                    <a:pt x="1146" y="8229"/>
                  </a:lnTo>
                  <a:lnTo>
                    <a:pt x="1298" y="8401"/>
                  </a:lnTo>
                  <a:lnTo>
                    <a:pt x="1470" y="8534"/>
                  </a:lnTo>
                  <a:lnTo>
                    <a:pt x="1661" y="8687"/>
                  </a:lnTo>
                  <a:lnTo>
                    <a:pt x="1852" y="8821"/>
                  </a:lnTo>
                  <a:lnTo>
                    <a:pt x="2081" y="8935"/>
                  </a:lnTo>
                  <a:lnTo>
                    <a:pt x="2310" y="9050"/>
                  </a:lnTo>
                  <a:lnTo>
                    <a:pt x="2558" y="9145"/>
                  </a:lnTo>
                  <a:lnTo>
                    <a:pt x="2826" y="9241"/>
                  </a:lnTo>
                  <a:lnTo>
                    <a:pt x="3112" y="9336"/>
                  </a:lnTo>
                  <a:lnTo>
                    <a:pt x="3417" y="9393"/>
                  </a:lnTo>
                  <a:lnTo>
                    <a:pt x="3723" y="9432"/>
                  </a:lnTo>
                  <a:lnTo>
                    <a:pt x="4028" y="9451"/>
                  </a:lnTo>
                  <a:lnTo>
                    <a:pt x="4334" y="9432"/>
                  </a:lnTo>
                  <a:lnTo>
                    <a:pt x="4620" y="9413"/>
                  </a:lnTo>
                  <a:lnTo>
                    <a:pt x="4926" y="9355"/>
                  </a:lnTo>
                  <a:lnTo>
                    <a:pt x="5212" y="9298"/>
                  </a:lnTo>
                  <a:lnTo>
                    <a:pt x="5498" y="9203"/>
                  </a:lnTo>
                  <a:lnTo>
                    <a:pt x="5766" y="9107"/>
                  </a:lnTo>
                  <a:lnTo>
                    <a:pt x="6033" y="8973"/>
                  </a:lnTo>
                  <a:lnTo>
                    <a:pt x="6300" y="8821"/>
                  </a:lnTo>
                  <a:lnTo>
                    <a:pt x="6548" y="8668"/>
                  </a:lnTo>
                  <a:lnTo>
                    <a:pt x="6797" y="8477"/>
                  </a:lnTo>
                  <a:lnTo>
                    <a:pt x="7026" y="8286"/>
                  </a:lnTo>
                  <a:lnTo>
                    <a:pt x="7255" y="8057"/>
                  </a:lnTo>
                  <a:lnTo>
                    <a:pt x="8190" y="8019"/>
                  </a:lnTo>
                  <a:lnTo>
                    <a:pt x="9145" y="8019"/>
                  </a:lnTo>
                  <a:lnTo>
                    <a:pt x="8744" y="9374"/>
                  </a:lnTo>
                  <a:lnTo>
                    <a:pt x="8343" y="10749"/>
                  </a:lnTo>
                  <a:lnTo>
                    <a:pt x="7159" y="10711"/>
                  </a:lnTo>
                  <a:lnTo>
                    <a:pt x="6014" y="10634"/>
                  </a:lnTo>
                  <a:lnTo>
                    <a:pt x="5766" y="10634"/>
                  </a:lnTo>
                  <a:lnTo>
                    <a:pt x="5537" y="10653"/>
                  </a:lnTo>
                  <a:lnTo>
                    <a:pt x="5288" y="10692"/>
                  </a:lnTo>
                  <a:lnTo>
                    <a:pt x="5059" y="10768"/>
                  </a:lnTo>
                  <a:lnTo>
                    <a:pt x="4830" y="10844"/>
                  </a:lnTo>
                  <a:lnTo>
                    <a:pt x="4620" y="10959"/>
                  </a:lnTo>
                  <a:lnTo>
                    <a:pt x="4410" y="11093"/>
                  </a:lnTo>
                  <a:lnTo>
                    <a:pt x="4200" y="11226"/>
                  </a:lnTo>
                  <a:lnTo>
                    <a:pt x="4028" y="11379"/>
                  </a:lnTo>
                  <a:lnTo>
                    <a:pt x="3857" y="11551"/>
                  </a:lnTo>
                  <a:lnTo>
                    <a:pt x="3685" y="11742"/>
                  </a:lnTo>
                  <a:lnTo>
                    <a:pt x="3551" y="11933"/>
                  </a:lnTo>
                  <a:lnTo>
                    <a:pt x="3437" y="12143"/>
                  </a:lnTo>
                  <a:lnTo>
                    <a:pt x="3341" y="12372"/>
                  </a:lnTo>
                  <a:lnTo>
                    <a:pt x="3265" y="12582"/>
                  </a:lnTo>
                  <a:lnTo>
                    <a:pt x="3207" y="12830"/>
                  </a:lnTo>
                  <a:lnTo>
                    <a:pt x="3150" y="13250"/>
                  </a:lnTo>
                  <a:lnTo>
                    <a:pt x="3131" y="13651"/>
                  </a:lnTo>
                  <a:lnTo>
                    <a:pt x="3112" y="14033"/>
                  </a:lnTo>
                  <a:lnTo>
                    <a:pt x="3131" y="14415"/>
                  </a:lnTo>
                  <a:lnTo>
                    <a:pt x="3169" y="14777"/>
                  </a:lnTo>
                  <a:lnTo>
                    <a:pt x="3227" y="15140"/>
                  </a:lnTo>
                  <a:lnTo>
                    <a:pt x="3322" y="15484"/>
                  </a:lnTo>
                  <a:lnTo>
                    <a:pt x="3437" y="15846"/>
                  </a:lnTo>
                  <a:lnTo>
                    <a:pt x="3513" y="16037"/>
                  </a:lnTo>
                  <a:lnTo>
                    <a:pt x="3608" y="16247"/>
                  </a:lnTo>
                  <a:lnTo>
                    <a:pt x="3704" y="16419"/>
                  </a:lnTo>
                  <a:lnTo>
                    <a:pt x="3818" y="16591"/>
                  </a:lnTo>
                  <a:lnTo>
                    <a:pt x="3952" y="16763"/>
                  </a:lnTo>
                  <a:lnTo>
                    <a:pt x="4086" y="16916"/>
                  </a:lnTo>
                  <a:lnTo>
                    <a:pt x="4238" y="17068"/>
                  </a:lnTo>
                  <a:lnTo>
                    <a:pt x="4391" y="17183"/>
                  </a:lnTo>
                  <a:lnTo>
                    <a:pt x="4563" y="17297"/>
                  </a:lnTo>
                  <a:lnTo>
                    <a:pt x="4754" y="17412"/>
                  </a:lnTo>
                  <a:lnTo>
                    <a:pt x="4926" y="17507"/>
                  </a:lnTo>
                  <a:lnTo>
                    <a:pt x="5117" y="17584"/>
                  </a:lnTo>
                  <a:lnTo>
                    <a:pt x="5327" y="17641"/>
                  </a:lnTo>
                  <a:lnTo>
                    <a:pt x="5517" y="17698"/>
                  </a:lnTo>
                  <a:lnTo>
                    <a:pt x="5747" y="17736"/>
                  </a:lnTo>
                  <a:lnTo>
                    <a:pt x="5957" y="17756"/>
                  </a:lnTo>
                  <a:lnTo>
                    <a:pt x="6663" y="17794"/>
                  </a:lnTo>
                  <a:lnTo>
                    <a:pt x="6319" y="19684"/>
                  </a:lnTo>
                  <a:lnTo>
                    <a:pt x="6014" y="21593"/>
                  </a:lnTo>
                  <a:lnTo>
                    <a:pt x="5728" y="23521"/>
                  </a:lnTo>
                  <a:lnTo>
                    <a:pt x="5479" y="25488"/>
                  </a:lnTo>
                  <a:lnTo>
                    <a:pt x="5479" y="25755"/>
                  </a:lnTo>
                  <a:lnTo>
                    <a:pt x="5498" y="26041"/>
                  </a:lnTo>
                  <a:lnTo>
                    <a:pt x="5537" y="26328"/>
                  </a:lnTo>
                  <a:lnTo>
                    <a:pt x="5632" y="26595"/>
                  </a:lnTo>
                  <a:lnTo>
                    <a:pt x="5747" y="26862"/>
                  </a:lnTo>
                  <a:lnTo>
                    <a:pt x="5880" y="27110"/>
                  </a:lnTo>
                  <a:lnTo>
                    <a:pt x="6071" y="27359"/>
                  </a:lnTo>
                  <a:lnTo>
                    <a:pt x="6262" y="27588"/>
                  </a:lnTo>
                  <a:lnTo>
                    <a:pt x="6472" y="27760"/>
                  </a:lnTo>
                  <a:lnTo>
                    <a:pt x="6682" y="27931"/>
                  </a:lnTo>
                  <a:lnTo>
                    <a:pt x="6911" y="28065"/>
                  </a:lnTo>
                  <a:lnTo>
                    <a:pt x="7140" y="28199"/>
                  </a:lnTo>
                  <a:lnTo>
                    <a:pt x="7388" y="28275"/>
                  </a:lnTo>
                  <a:lnTo>
                    <a:pt x="7637" y="28351"/>
                  </a:lnTo>
                  <a:lnTo>
                    <a:pt x="7885" y="28390"/>
                  </a:lnTo>
                  <a:lnTo>
                    <a:pt x="8133" y="28409"/>
                  </a:lnTo>
                  <a:lnTo>
                    <a:pt x="8381" y="28390"/>
                  </a:lnTo>
                  <a:lnTo>
                    <a:pt x="9317" y="28313"/>
                  </a:lnTo>
                  <a:lnTo>
                    <a:pt x="10252" y="28275"/>
                  </a:lnTo>
                  <a:lnTo>
                    <a:pt x="11188" y="28275"/>
                  </a:lnTo>
                  <a:lnTo>
                    <a:pt x="12142" y="28332"/>
                  </a:lnTo>
                  <a:lnTo>
                    <a:pt x="12410" y="28332"/>
                  </a:lnTo>
                  <a:lnTo>
                    <a:pt x="12658" y="28313"/>
                  </a:lnTo>
                  <a:lnTo>
                    <a:pt x="12925" y="28256"/>
                  </a:lnTo>
                  <a:lnTo>
                    <a:pt x="13173" y="28180"/>
                  </a:lnTo>
                  <a:lnTo>
                    <a:pt x="13402" y="28084"/>
                  </a:lnTo>
                  <a:lnTo>
                    <a:pt x="13631" y="27970"/>
                  </a:lnTo>
                  <a:lnTo>
                    <a:pt x="13841" y="27817"/>
                  </a:lnTo>
                  <a:lnTo>
                    <a:pt x="14032" y="27645"/>
                  </a:lnTo>
                  <a:lnTo>
                    <a:pt x="14223" y="27473"/>
                  </a:lnTo>
                  <a:lnTo>
                    <a:pt x="14395" y="27263"/>
                  </a:lnTo>
                  <a:lnTo>
                    <a:pt x="14548" y="27053"/>
                  </a:lnTo>
                  <a:lnTo>
                    <a:pt x="14662" y="26805"/>
                  </a:lnTo>
                  <a:lnTo>
                    <a:pt x="14777" y="26557"/>
                  </a:lnTo>
                  <a:lnTo>
                    <a:pt x="14872" y="26309"/>
                  </a:lnTo>
                  <a:lnTo>
                    <a:pt x="14930" y="26022"/>
                  </a:lnTo>
                  <a:lnTo>
                    <a:pt x="14987" y="25736"/>
                  </a:lnTo>
                  <a:lnTo>
                    <a:pt x="15121" y="24342"/>
                  </a:lnTo>
                  <a:lnTo>
                    <a:pt x="15292" y="22949"/>
                  </a:lnTo>
                  <a:lnTo>
                    <a:pt x="15483" y="21555"/>
                  </a:lnTo>
                  <a:lnTo>
                    <a:pt x="15693" y="20161"/>
                  </a:lnTo>
                  <a:lnTo>
                    <a:pt x="15903" y="18767"/>
                  </a:lnTo>
                  <a:lnTo>
                    <a:pt x="16152" y="17374"/>
                  </a:lnTo>
                  <a:lnTo>
                    <a:pt x="16419" y="15980"/>
                  </a:lnTo>
                  <a:lnTo>
                    <a:pt x="16705" y="14586"/>
                  </a:lnTo>
                  <a:lnTo>
                    <a:pt x="17011" y="13193"/>
                  </a:lnTo>
                  <a:lnTo>
                    <a:pt x="17316" y="11818"/>
                  </a:lnTo>
                  <a:lnTo>
                    <a:pt x="17660" y="10424"/>
                  </a:lnTo>
                  <a:lnTo>
                    <a:pt x="18022" y="9050"/>
                  </a:lnTo>
                  <a:lnTo>
                    <a:pt x="18404" y="7675"/>
                  </a:lnTo>
                  <a:lnTo>
                    <a:pt x="18786" y="6301"/>
                  </a:lnTo>
                  <a:lnTo>
                    <a:pt x="19206" y="4926"/>
                  </a:lnTo>
                  <a:lnTo>
                    <a:pt x="19645" y="3570"/>
                  </a:lnTo>
                  <a:lnTo>
                    <a:pt x="19722" y="3246"/>
                  </a:lnTo>
                  <a:lnTo>
                    <a:pt x="19760" y="2940"/>
                  </a:lnTo>
                  <a:lnTo>
                    <a:pt x="19760" y="2616"/>
                  </a:lnTo>
                  <a:lnTo>
                    <a:pt x="19722" y="2291"/>
                  </a:lnTo>
                  <a:lnTo>
                    <a:pt x="19645" y="1967"/>
                  </a:lnTo>
                  <a:lnTo>
                    <a:pt x="19512" y="1661"/>
                  </a:lnTo>
                  <a:lnTo>
                    <a:pt x="19359" y="1356"/>
                  </a:lnTo>
                  <a:lnTo>
                    <a:pt x="19168" y="1089"/>
                  </a:lnTo>
                  <a:lnTo>
                    <a:pt x="18939" y="821"/>
                  </a:lnTo>
                  <a:lnTo>
                    <a:pt x="18710" y="611"/>
                  </a:lnTo>
                  <a:lnTo>
                    <a:pt x="18443" y="420"/>
                  </a:lnTo>
                  <a:lnTo>
                    <a:pt x="18156" y="268"/>
                  </a:lnTo>
                  <a:lnTo>
                    <a:pt x="17851" y="153"/>
                  </a:lnTo>
                  <a:lnTo>
                    <a:pt x="17545" y="77"/>
                  </a:lnTo>
                  <a:lnTo>
                    <a:pt x="17240" y="39"/>
                  </a:lnTo>
                  <a:lnTo>
                    <a:pt x="16915" y="39"/>
                  </a:lnTo>
                  <a:lnTo>
                    <a:pt x="15292" y="134"/>
                  </a:lnTo>
                  <a:lnTo>
                    <a:pt x="13689" y="191"/>
                  </a:lnTo>
                  <a:lnTo>
                    <a:pt x="12066" y="249"/>
                  </a:lnTo>
                  <a:lnTo>
                    <a:pt x="10443" y="268"/>
                  </a:lnTo>
                  <a:lnTo>
                    <a:pt x="8820" y="268"/>
                  </a:lnTo>
                  <a:lnTo>
                    <a:pt x="7198" y="249"/>
                  </a:lnTo>
                  <a:lnTo>
                    <a:pt x="5575" y="191"/>
                  </a:lnTo>
                  <a:lnTo>
                    <a:pt x="3952" y="115"/>
                  </a:lnTo>
                  <a:lnTo>
                    <a:pt x="3589" y="58"/>
                  </a:lnTo>
                  <a:lnTo>
                    <a:pt x="3246" y="39"/>
                  </a:lnTo>
                  <a:lnTo>
                    <a:pt x="294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50" name="Google Shape;1550;p23"/>
            <p:cNvSpPr/>
            <p:nvPr/>
          </p:nvSpPr>
          <p:spPr>
            <a:xfrm>
              <a:off x="1439275" y="2070425"/>
              <a:ext cx="415750" cy="631500"/>
            </a:xfrm>
            <a:custGeom>
              <a:avLst/>
              <a:gdLst/>
              <a:ahLst/>
              <a:cxnLst/>
              <a:rect l="l" t="t" r="r" b="b"/>
              <a:pathLst>
                <a:path w="16630" h="25260" extrusionOk="0">
                  <a:moveTo>
                    <a:pt x="1031" y="1"/>
                  </a:moveTo>
                  <a:lnTo>
                    <a:pt x="879" y="20"/>
                  </a:lnTo>
                  <a:lnTo>
                    <a:pt x="707" y="58"/>
                  </a:lnTo>
                  <a:lnTo>
                    <a:pt x="573" y="115"/>
                  </a:lnTo>
                  <a:lnTo>
                    <a:pt x="440" y="211"/>
                  </a:lnTo>
                  <a:lnTo>
                    <a:pt x="306" y="306"/>
                  </a:lnTo>
                  <a:lnTo>
                    <a:pt x="230" y="383"/>
                  </a:lnTo>
                  <a:lnTo>
                    <a:pt x="172" y="459"/>
                  </a:lnTo>
                  <a:lnTo>
                    <a:pt x="115" y="555"/>
                  </a:lnTo>
                  <a:lnTo>
                    <a:pt x="77" y="650"/>
                  </a:lnTo>
                  <a:lnTo>
                    <a:pt x="39" y="745"/>
                  </a:lnTo>
                  <a:lnTo>
                    <a:pt x="20" y="879"/>
                  </a:lnTo>
                  <a:lnTo>
                    <a:pt x="1" y="994"/>
                  </a:lnTo>
                  <a:lnTo>
                    <a:pt x="1" y="1127"/>
                  </a:lnTo>
                  <a:lnTo>
                    <a:pt x="20" y="1624"/>
                  </a:lnTo>
                  <a:lnTo>
                    <a:pt x="1" y="2158"/>
                  </a:lnTo>
                  <a:lnTo>
                    <a:pt x="1" y="2636"/>
                  </a:lnTo>
                  <a:lnTo>
                    <a:pt x="1" y="3132"/>
                  </a:lnTo>
                  <a:lnTo>
                    <a:pt x="20" y="3609"/>
                  </a:lnTo>
                  <a:lnTo>
                    <a:pt x="58" y="4086"/>
                  </a:lnTo>
                  <a:lnTo>
                    <a:pt x="115" y="4296"/>
                  </a:lnTo>
                  <a:lnTo>
                    <a:pt x="153" y="4526"/>
                  </a:lnTo>
                  <a:lnTo>
                    <a:pt x="230" y="4736"/>
                  </a:lnTo>
                  <a:lnTo>
                    <a:pt x="306" y="4946"/>
                  </a:lnTo>
                  <a:lnTo>
                    <a:pt x="401" y="5137"/>
                  </a:lnTo>
                  <a:lnTo>
                    <a:pt x="516" y="5327"/>
                  </a:lnTo>
                  <a:lnTo>
                    <a:pt x="650" y="5499"/>
                  </a:lnTo>
                  <a:lnTo>
                    <a:pt x="802" y="5671"/>
                  </a:lnTo>
                  <a:lnTo>
                    <a:pt x="993" y="5824"/>
                  </a:lnTo>
                  <a:lnTo>
                    <a:pt x="1222" y="5957"/>
                  </a:lnTo>
                  <a:lnTo>
                    <a:pt x="1451" y="6091"/>
                  </a:lnTo>
                  <a:lnTo>
                    <a:pt x="1738" y="6187"/>
                  </a:lnTo>
                  <a:lnTo>
                    <a:pt x="1948" y="6244"/>
                  </a:lnTo>
                  <a:lnTo>
                    <a:pt x="2177" y="6282"/>
                  </a:lnTo>
                  <a:lnTo>
                    <a:pt x="2387" y="6301"/>
                  </a:lnTo>
                  <a:lnTo>
                    <a:pt x="2826" y="6301"/>
                  </a:lnTo>
                  <a:lnTo>
                    <a:pt x="3036" y="6263"/>
                  </a:lnTo>
                  <a:lnTo>
                    <a:pt x="3246" y="6206"/>
                  </a:lnTo>
                  <a:lnTo>
                    <a:pt x="3437" y="6148"/>
                  </a:lnTo>
                  <a:lnTo>
                    <a:pt x="3628" y="6072"/>
                  </a:lnTo>
                  <a:lnTo>
                    <a:pt x="3819" y="5977"/>
                  </a:lnTo>
                  <a:lnTo>
                    <a:pt x="4010" y="5862"/>
                  </a:lnTo>
                  <a:lnTo>
                    <a:pt x="4182" y="5747"/>
                  </a:lnTo>
                  <a:lnTo>
                    <a:pt x="4334" y="5614"/>
                  </a:lnTo>
                  <a:lnTo>
                    <a:pt x="4487" y="5461"/>
                  </a:lnTo>
                  <a:lnTo>
                    <a:pt x="4640" y="5308"/>
                  </a:lnTo>
                  <a:lnTo>
                    <a:pt x="4754" y="5156"/>
                  </a:lnTo>
                  <a:lnTo>
                    <a:pt x="4869" y="4984"/>
                  </a:lnTo>
                  <a:lnTo>
                    <a:pt x="5480" y="4946"/>
                  </a:lnTo>
                  <a:lnTo>
                    <a:pt x="6091" y="4907"/>
                  </a:lnTo>
                  <a:lnTo>
                    <a:pt x="7313" y="4888"/>
                  </a:lnTo>
                  <a:lnTo>
                    <a:pt x="8534" y="4869"/>
                  </a:lnTo>
                  <a:lnTo>
                    <a:pt x="9756" y="4888"/>
                  </a:lnTo>
                  <a:lnTo>
                    <a:pt x="9737" y="4927"/>
                  </a:lnTo>
                  <a:lnTo>
                    <a:pt x="9699" y="5060"/>
                  </a:lnTo>
                  <a:lnTo>
                    <a:pt x="9050" y="7008"/>
                  </a:lnTo>
                  <a:lnTo>
                    <a:pt x="8534" y="8745"/>
                  </a:lnTo>
                  <a:lnTo>
                    <a:pt x="8038" y="10482"/>
                  </a:lnTo>
                  <a:lnTo>
                    <a:pt x="7981" y="10749"/>
                  </a:lnTo>
                  <a:lnTo>
                    <a:pt x="7064" y="10749"/>
                  </a:lnTo>
                  <a:lnTo>
                    <a:pt x="6148" y="10730"/>
                  </a:lnTo>
                  <a:lnTo>
                    <a:pt x="5251" y="10692"/>
                  </a:lnTo>
                  <a:lnTo>
                    <a:pt x="4334" y="10654"/>
                  </a:lnTo>
                  <a:lnTo>
                    <a:pt x="4201" y="10654"/>
                  </a:lnTo>
                  <a:lnTo>
                    <a:pt x="4086" y="10673"/>
                  </a:lnTo>
                  <a:lnTo>
                    <a:pt x="3933" y="10711"/>
                  </a:lnTo>
                  <a:lnTo>
                    <a:pt x="3800" y="10788"/>
                  </a:lnTo>
                  <a:lnTo>
                    <a:pt x="3647" y="10864"/>
                  </a:lnTo>
                  <a:lnTo>
                    <a:pt x="3513" y="10979"/>
                  </a:lnTo>
                  <a:lnTo>
                    <a:pt x="3399" y="11093"/>
                  </a:lnTo>
                  <a:lnTo>
                    <a:pt x="3303" y="11227"/>
                  </a:lnTo>
                  <a:lnTo>
                    <a:pt x="3246" y="11360"/>
                  </a:lnTo>
                  <a:lnTo>
                    <a:pt x="3208" y="11513"/>
                  </a:lnTo>
                  <a:lnTo>
                    <a:pt x="3170" y="11800"/>
                  </a:lnTo>
                  <a:lnTo>
                    <a:pt x="3132" y="12086"/>
                  </a:lnTo>
                  <a:lnTo>
                    <a:pt x="3132" y="12372"/>
                  </a:lnTo>
                  <a:lnTo>
                    <a:pt x="3132" y="12659"/>
                  </a:lnTo>
                  <a:lnTo>
                    <a:pt x="3151" y="12926"/>
                  </a:lnTo>
                  <a:lnTo>
                    <a:pt x="3189" y="13193"/>
                  </a:lnTo>
                  <a:lnTo>
                    <a:pt x="3265" y="13480"/>
                  </a:lnTo>
                  <a:lnTo>
                    <a:pt x="3342" y="13766"/>
                  </a:lnTo>
                  <a:lnTo>
                    <a:pt x="3418" y="13938"/>
                  </a:lnTo>
                  <a:lnTo>
                    <a:pt x="3532" y="14110"/>
                  </a:lnTo>
                  <a:lnTo>
                    <a:pt x="3647" y="14243"/>
                  </a:lnTo>
                  <a:lnTo>
                    <a:pt x="3781" y="14377"/>
                  </a:lnTo>
                  <a:lnTo>
                    <a:pt x="3933" y="14472"/>
                  </a:lnTo>
                  <a:lnTo>
                    <a:pt x="4105" y="14549"/>
                  </a:lnTo>
                  <a:lnTo>
                    <a:pt x="4277" y="14587"/>
                  </a:lnTo>
                  <a:lnTo>
                    <a:pt x="4487" y="14625"/>
                  </a:lnTo>
                  <a:lnTo>
                    <a:pt x="7007" y="14759"/>
                  </a:lnTo>
                  <a:lnTo>
                    <a:pt x="6759" y="15961"/>
                  </a:lnTo>
                  <a:lnTo>
                    <a:pt x="6568" y="16935"/>
                  </a:lnTo>
                  <a:lnTo>
                    <a:pt x="6377" y="17909"/>
                  </a:lnTo>
                  <a:lnTo>
                    <a:pt x="6091" y="19684"/>
                  </a:lnTo>
                  <a:lnTo>
                    <a:pt x="5823" y="21460"/>
                  </a:lnTo>
                  <a:lnTo>
                    <a:pt x="5556" y="23407"/>
                  </a:lnTo>
                  <a:lnTo>
                    <a:pt x="5480" y="24095"/>
                  </a:lnTo>
                  <a:lnTo>
                    <a:pt x="5480" y="24209"/>
                  </a:lnTo>
                  <a:lnTo>
                    <a:pt x="5499" y="24305"/>
                  </a:lnTo>
                  <a:lnTo>
                    <a:pt x="5518" y="24419"/>
                  </a:lnTo>
                  <a:lnTo>
                    <a:pt x="5556" y="24534"/>
                  </a:lnTo>
                  <a:lnTo>
                    <a:pt x="5613" y="24629"/>
                  </a:lnTo>
                  <a:lnTo>
                    <a:pt x="5671" y="24744"/>
                  </a:lnTo>
                  <a:lnTo>
                    <a:pt x="5823" y="24915"/>
                  </a:lnTo>
                  <a:lnTo>
                    <a:pt x="6014" y="25068"/>
                  </a:lnTo>
                  <a:lnTo>
                    <a:pt x="6110" y="25145"/>
                  </a:lnTo>
                  <a:lnTo>
                    <a:pt x="6224" y="25183"/>
                  </a:lnTo>
                  <a:lnTo>
                    <a:pt x="6320" y="25221"/>
                  </a:lnTo>
                  <a:lnTo>
                    <a:pt x="6434" y="25259"/>
                  </a:lnTo>
                  <a:lnTo>
                    <a:pt x="6664" y="25259"/>
                  </a:lnTo>
                  <a:lnTo>
                    <a:pt x="7656" y="25183"/>
                  </a:lnTo>
                  <a:lnTo>
                    <a:pt x="8668" y="25145"/>
                  </a:lnTo>
                  <a:lnTo>
                    <a:pt x="9661" y="25145"/>
                  </a:lnTo>
                  <a:lnTo>
                    <a:pt x="10673" y="25202"/>
                  </a:lnTo>
                  <a:lnTo>
                    <a:pt x="10806" y="25202"/>
                  </a:lnTo>
                  <a:lnTo>
                    <a:pt x="10921" y="25183"/>
                  </a:lnTo>
                  <a:lnTo>
                    <a:pt x="11035" y="25164"/>
                  </a:lnTo>
                  <a:lnTo>
                    <a:pt x="11131" y="25106"/>
                  </a:lnTo>
                  <a:lnTo>
                    <a:pt x="11245" y="25068"/>
                  </a:lnTo>
                  <a:lnTo>
                    <a:pt x="11322" y="25011"/>
                  </a:lnTo>
                  <a:lnTo>
                    <a:pt x="11494" y="24858"/>
                  </a:lnTo>
                  <a:lnTo>
                    <a:pt x="11627" y="24667"/>
                  </a:lnTo>
                  <a:lnTo>
                    <a:pt x="11742" y="24457"/>
                  </a:lnTo>
                  <a:lnTo>
                    <a:pt x="11818" y="24247"/>
                  </a:lnTo>
                  <a:lnTo>
                    <a:pt x="11856" y="24018"/>
                  </a:lnTo>
                  <a:lnTo>
                    <a:pt x="11895" y="23617"/>
                  </a:lnTo>
                  <a:lnTo>
                    <a:pt x="11990" y="22605"/>
                  </a:lnTo>
                  <a:lnTo>
                    <a:pt x="12124" y="21594"/>
                  </a:lnTo>
                  <a:lnTo>
                    <a:pt x="12334" y="19913"/>
                  </a:lnTo>
                  <a:lnTo>
                    <a:pt x="12582" y="18252"/>
                  </a:lnTo>
                  <a:lnTo>
                    <a:pt x="12754" y="17241"/>
                  </a:lnTo>
                  <a:lnTo>
                    <a:pt x="12926" y="16229"/>
                  </a:lnTo>
                  <a:lnTo>
                    <a:pt x="13212" y="14587"/>
                  </a:lnTo>
                  <a:lnTo>
                    <a:pt x="13556" y="12926"/>
                  </a:lnTo>
                  <a:lnTo>
                    <a:pt x="13766" y="11914"/>
                  </a:lnTo>
                  <a:lnTo>
                    <a:pt x="13995" y="10902"/>
                  </a:lnTo>
                  <a:lnTo>
                    <a:pt x="14377" y="9299"/>
                  </a:lnTo>
                  <a:lnTo>
                    <a:pt x="14777" y="7695"/>
                  </a:lnTo>
                  <a:lnTo>
                    <a:pt x="15045" y="6664"/>
                  </a:lnTo>
                  <a:lnTo>
                    <a:pt x="15331" y="5652"/>
                  </a:lnTo>
                  <a:lnTo>
                    <a:pt x="15770" y="4086"/>
                  </a:lnTo>
                  <a:lnTo>
                    <a:pt x="16267" y="2540"/>
                  </a:lnTo>
                  <a:lnTo>
                    <a:pt x="16572" y="1528"/>
                  </a:lnTo>
                  <a:lnTo>
                    <a:pt x="16610" y="1375"/>
                  </a:lnTo>
                  <a:lnTo>
                    <a:pt x="16629" y="1223"/>
                  </a:lnTo>
                  <a:lnTo>
                    <a:pt x="16610" y="1070"/>
                  </a:lnTo>
                  <a:lnTo>
                    <a:pt x="16591" y="917"/>
                  </a:lnTo>
                  <a:lnTo>
                    <a:pt x="16534" y="765"/>
                  </a:lnTo>
                  <a:lnTo>
                    <a:pt x="16457" y="631"/>
                  </a:lnTo>
                  <a:lnTo>
                    <a:pt x="16381" y="497"/>
                  </a:lnTo>
                  <a:lnTo>
                    <a:pt x="16286" y="383"/>
                  </a:lnTo>
                  <a:lnTo>
                    <a:pt x="16114" y="230"/>
                  </a:lnTo>
                  <a:lnTo>
                    <a:pt x="15999" y="173"/>
                  </a:lnTo>
                  <a:lnTo>
                    <a:pt x="15904" y="115"/>
                  </a:lnTo>
                  <a:lnTo>
                    <a:pt x="15789" y="77"/>
                  </a:lnTo>
                  <a:lnTo>
                    <a:pt x="15675" y="58"/>
                  </a:lnTo>
                  <a:lnTo>
                    <a:pt x="15560" y="39"/>
                  </a:lnTo>
                  <a:lnTo>
                    <a:pt x="15446" y="39"/>
                  </a:lnTo>
                  <a:lnTo>
                    <a:pt x="14644" y="77"/>
                  </a:lnTo>
                  <a:lnTo>
                    <a:pt x="13078" y="173"/>
                  </a:lnTo>
                  <a:lnTo>
                    <a:pt x="11513" y="230"/>
                  </a:lnTo>
                  <a:lnTo>
                    <a:pt x="9966" y="268"/>
                  </a:lnTo>
                  <a:lnTo>
                    <a:pt x="6835" y="268"/>
                  </a:lnTo>
                  <a:lnTo>
                    <a:pt x="5289" y="230"/>
                  </a:lnTo>
                  <a:lnTo>
                    <a:pt x="3723" y="192"/>
                  </a:lnTo>
                  <a:lnTo>
                    <a:pt x="2158" y="115"/>
                  </a:lnTo>
                  <a:lnTo>
                    <a:pt x="1929" y="77"/>
                  </a:lnTo>
                  <a:lnTo>
                    <a:pt x="1700" y="58"/>
                  </a:lnTo>
                  <a:lnTo>
                    <a:pt x="1528" y="58"/>
                  </a:lnTo>
                  <a:lnTo>
                    <a:pt x="1356" y="20"/>
                  </a:lnTo>
                  <a:lnTo>
                    <a:pt x="1203"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51" name="Google Shape;1551;p23"/>
            <p:cNvSpPr/>
            <p:nvPr/>
          </p:nvSpPr>
          <p:spPr>
            <a:xfrm>
              <a:off x="1439275" y="2059450"/>
              <a:ext cx="415750" cy="74500"/>
            </a:xfrm>
            <a:custGeom>
              <a:avLst/>
              <a:gdLst/>
              <a:ahLst/>
              <a:cxnLst/>
              <a:rect l="l" t="t" r="r" b="b"/>
              <a:pathLst>
                <a:path w="16630" h="2980" extrusionOk="0">
                  <a:moveTo>
                    <a:pt x="8038" y="1"/>
                  </a:moveTo>
                  <a:lnTo>
                    <a:pt x="7236" y="20"/>
                  </a:lnTo>
                  <a:lnTo>
                    <a:pt x="6434" y="39"/>
                  </a:lnTo>
                  <a:lnTo>
                    <a:pt x="5652" y="77"/>
                  </a:lnTo>
                  <a:lnTo>
                    <a:pt x="4850" y="115"/>
                  </a:lnTo>
                  <a:lnTo>
                    <a:pt x="4067" y="192"/>
                  </a:lnTo>
                  <a:lnTo>
                    <a:pt x="3265" y="268"/>
                  </a:lnTo>
                  <a:lnTo>
                    <a:pt x="2482" y="383"/>
                  </a:lnTo>
                  <a:lnTo>
                    <a:pt x="1700" y="497"/>
                  </a:lnTo>
                  <a:lnTo>
                    <a:pt x="917" y="631"/>
                  </a:lnTo>
                  <a:lnTo>
                    <a:pt x="306" y="745"/>
                  </a:lnTo>
                  <a:lnTo>
                    <a:pt x="230" y="822"/>
                  </a:lnTo>
                  <a:lnTo>
                    <a:pt x="172" y="898"/>
                  </a:lnTo>
                  <a:lnTo>
                    <a:pt x="115" y="994"/>
                  </a:lnTo>
                  <a:lnTo>
                    <a:pt x="77" y="1089"/>
                  </a:lnTo>
                  <a:lnTo>
                    <a:pt x="39" y="1184"/>
                  </a:lnTo>
                  <a:lnTo>
                    <a:pt x="20" y="1318"/>
                  </a:lnTo>
                  <a:lnTo>
                    <a:pt x="1" y="1433"/>
                  </a:lnTo>
                  <a:lnTo>
                    <a:pt x="1" y="1566"/>
                  </a:lnTo>
                  <a:lnTo>
                    <a:pt x="20" y="2063"/>
                  </a:lnTo>
                  <a:lnTo>
                    <a:pt x="1" y="2597"/>
                  </a:lnTo>
                  <a:lnTo>
                    <a:pt x="898" y="2444"/>
                  </a:lnTo>
                  <a:lnTo>
                    <a:pt x="1795" y="2330"/>
                  </a:lnTo>
                  <a:lnTo>
                    <a:pt x="2673" y="2215"/>
                  </a:lnTo>
                  <a:lnTo>
                    <a:pt x="3571" y="2139"/>
                  </a:lnTo>
                  <a:lnTo>
                    <a:pt x="4468" y="2063"/>
                  </a:lnTo>
                  <a:lnTo>
                    <a:pt x="5346" y="2005"/>
                  </a:lnTo>
                  <a:lnTo>
                    <a:pt x="6243" y="1967"/>
                  </a:lnTo>
                  <a:lnTo>
                    <a:pt x="8038" y="1967"/>
                  </a:lnTo>
                  <a:lnTo>
                    <a:pt x="8916" y="1986"/>
                  </a:lnTo>
                  <a:lnTo>
                    <a:pt x="9814" y="2044"/>
                  </a:lnTo>
                  <a:lnTo>
                    <a:pt x="10711" y="2101"/>
                  </a:lnTo>
                  <a:lnTo>
                    <a:pt x="11589" y="2196"/>
                  </a:lnTo>
                  <a:lnTo>
                    <a:pt x="12467" y="2292"/>
                  </a:lnTo>
                  <a:lnTo>
                    <a:pt x="13346" y="2425"/>
                  </a:lnTo>
                  <a:lnTo>
                    <a:pt x="14224" y="2559"/>
                  </a:lnTo>
                  <a:lnTo>
                    <a:pt x="15102" y="2731"/>
                  </a:lnTo>
                  <a:lnTo>
                    <a:pt x="15694" y="2845"/>
                  </a:lnTo>
                  <a:lnTo>
                    <a:pt x="16267" y="2979"/>
                  </a:lnTo>
                  <a:lnTo>
                    <a:pt x="16572" y="1967"/>
                  </a:lnTo>
                  <a:lnTo>
                    <a:pt x="16610" y="1814"/>
                  </a:lnTo>
                  <a:lnTo>
                    <a:pt x="16629" y="1662"/>
                  </a:lnTo>
                  <a:lnTo>
                    <a:pt x="16610" y="1509"/>
                  </a:lnTo>
                  <a:lnTo>
                    <a:pt x="16591" y="1356"/>
                  </a:lnTo>
                  <a:lnTo>
                    <a:pt x="16534" y="1204"/>
                  </a:lnTo>
                  <a:lnTo>
                    <a:pt x="16457" y="1070"/>
                  </a:lnTo>
                  <a:lnTo>
                    <a:pt x="16381" y="936"/>
                  </a:lnTo>
                  <a:lnTo>
                    <a:pt x="16286" y="822"/>
                  </a:lnTo>
                  <a:lnTo>
                    <a:pt x="15178" y="612"/>
                  </a:lnTo>
                  <a:lnTo>
                    <a:pt x="14644" y="516"/>
                  </a:lnTo>
                  <a:lnTo>
                    <a:pt x="13823" y="402"/>
                  </a:lnTo>
                  <a:lnTo>
                    <a:pt x="13002" y="306"/>
                  </a:lnTo>
                  <a:lnTo>
                    <a:pt x="12162" y="211"/>
                  </a:lnTo>
                  <a:lnTo>
                    <a:pt x="11341" y="134"/>
                  </a:lnTo>
                  <a:lnTo>
                    <a:pt x="10520" y="77"/>
                  </a:lnTo>
                  <a:lnTo>
                    <a:pt x="9680" y="39"/>
                  </a:lnTo>
                  <a:lnTo>
                    <a:pt x="8859" y="20"/>
                  </a:lnTo>
                  <a:lnTo>
                    <a:pt x="8038" y="1"/>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52" name="Google Shape;1552;p23"/>
            <p:cNvSpPr/>
            <p:nvPr/>
          </p:nvSpPr>
          <p:spPr>
            <a:xfrm>
              <a:off x="1459325" y="2199300"/>
              <a:ext cx="98825" cy="28675"/>
            </a:xfrm>
            <a:custGeom>
              <a:avLst/>
              <a:gdLst/>
              <a:ahLst/>
              <a:cxnLst/>
              <a:rect l="l" t="t" r="r" b="b"/>
              <a:pathLst>
                <a:path w="3953" h="1147" extrusionOk="0">
                  <a:moveTo>
                    <a:pt x="3952" y="1"/>
                  </a:moveTo>
                  <a:lnTo>
                    <a:pt x="2998" y="77"/>
                  </a:lnTo>
                  <a:lnTo>
                    <a:pt x="2024" y="192"/>
                  </a:lnTo>
                  <a:lnTo>
                    <a:pt x="1070" y="325"/>
                  </a:lnTo>
                  <a:lnTo>
                    <a:pt x="115" y="497"/>
                  </a:lnTo>
                  <a:lnTo>
                    <a:pt x="0" y="516"/>
                  </a:lnTo>
                  <a:lnTo>
                    <a:pt x="191" y="669"/>
                  </a:lnTo>
                  <a:lnTo>
                    <a:pt x="420" y="802"/>
                  </a:lnTo>
                  <a:lnTo>
                    <a:pt x="649" y="936"/>
                  </a:lnTo>
                  <a:lnTo>
                    <a:pt x="936" y="1032"/>
                  </a:lnTo>
                  <a:lnTo>
                    <a:pt x="1146" y="1089"/>
                  </a:lnTo>
                  <a:lnTo>
                    <a:pt x="1375" y="1127"/>
                  </a:lnTo>
                  <a:lnTo>
                    <a:pt x="1585" y="1146"/>
                  </a:lnTo>
                  <a:lnTo>
                    <a:pt x="2024" y="1146"/>
                  </a:lnTo>
                  <a:lnTo>
                    <a:pt x="2234" y="1108"/>
                  </a:lnTo>
                  <a:lnTo>
                    <a:pt x="2444" y="1051"/>
                  </a:lnTo>
                  <a:lnTo>
                    <a:pt x="2635" y="993"/>
                  </a:lnTo>
                  <a:lnTo>
                    <a:pt x="2826" y="917"/>
                  </a:lnTo>
                  <a:lnTo>
                    <a:pt x="3017" y="822"/>
                  </a:lnTo>
                  <a:lnTo>
                    <a:pt x="3208" y="707"/>
                  </a:lnTo>
                  <a:lnTo>
                    <a:pt x="3380" y="592"/>
                  </a:lnTo>
                  <a:lnTo>
                    <a:pt x="3532" y="459"/>
                  </a:lnTo>
                  <a:lnTo>
                    <a:pt x="3685" y="306"/>
                  </a:lnTo>
                  <a:lnTo>
                    <a:pt x="3838" y="153"/>
                  </a:lnTo>
                  <a:lnTo>
                    <a:pt x="3952" y="1"/>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53" name="Google Shape;1553;p23"/>
            <p:cNvSpPr/>
            <p:nvPr/>
          </p:nvSpPr>
          <p:spPr>
            <a:xfrm>
              <a:off x="1665500" y="2196925"/>
              <a:ext cx="157075" cy="65875"/>
            </a:xfrm>
            <a:custGeom>
              <a:avLst/>
              <a:gdLst/>
              <a:ahLst/>
              <a:cxnLst/>
              <a:rect l="l" t="t" r="r" b="b"/>
              <a:pathLst>
                <a:path w="6283" h="2635" extrusionOk="0">
                  <a:moveTo>
                    <a:pt x="650" y="0"/>
                  </a:moveTo>
                  <a:lnTo>
                    <a:pt x="1" y="1948"/>
                  </a:lnTo>
                  <a:lnTo>
                    <a:pt x="726" y="1986"/>
                  </a:lnTo>
                  <a:lnTo>
                    <a:pt x="1452" y="2043"/>
                  </a:lnTo>
                  <a:lnTo>
                    <a:pt x="2158" y="2119"/>
                  </a:lnTo>
                  <a:lnTo>
                    <a:pt x="2884" y="2196"/>
                  </a:lnTo>
                  <a:lnTo>
                    <a:pt x="3590" y="2272"/>
                  </a:lnTo>
                  <a:lnTo>
                    <a:pt x="4316" y="2387"/>
                  </a:lnTo>
                  <a:lnTo>
                    <a:pt x="5022" y="2501"/>
                  </a:lnTo>
                  <a:lnTo>
                    <a:pt x="5728" y="2635"/>
                  </a:lnTo>
                  <a:lnTo>
                    <a:pt x="5996" y="1604"/>
                  </a:lnTo>
                  <a:lnTo>
                    <a:pt x="6282" y="592"/>
                  </a:lnTo>
                  <a:lnTo>
                    <a:pt x="6129" y="573"/>
                  </a:lnTo>
                  <a:lnTo>
                    <a:pt x="5442" y="458"/>
                  </a:lnTo>
                  <a:lnTo>
                    <a:pt x="4774" y="363"/>
                  </a:lnTo>
                  <a:lnTo>
                    <a:pt x="4087" y="267"/>
                  </a:lnTo>
                  <a:lnTo>
                    <a:pt x="3399" y="191"/>
                  </a:lnTo>
                  <a:lnTo>
                    <a:pt x="2025" y="77"/>
                  </a:lnTo>
                  <a:lnTo>
                    <a:pt x="650" y="0"/>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54" name="Google Shape;1554;p23"/>
            <p:cNvSpPr/>
            <p:nvPr/>
          </p:nvSpPr>
          <p:spPr>
            <a:xfrm>
              <a:off x="1517550" y="2332475"/>
              <a:ext cx="271600" cy="61100"/>
            </a:xfrm>
            <a:custGeom>
              <a:avLst/>
              <a:gdLst/>
              <a:ahLst/>
              <a:cxnLst/>
              <a:rect l="l" t="t" r="r" b="b"/>
              <a:pathLst>
                <a:path w="10864" h="2444" extrusionOk="0">
                  <a:moveTo>
                    <a:pt x="4907" y="0"/>
                  </a:moveTo>
                  <a:lnTo>
                    <a:pt x="3972" y="19"/>
                  </a:lnTo>
                  <a:lnTo>
                    <a:pt x="3055" y="38"/>
                  </a:lnTo>
                  <a:lnTo>
                    <a:pt x="2120" y="96"/>
                  </a:lnTo>
                  <a:lnTo>
                    <a:pt x="1203" y="172"/>
                  </a:lnTo>
                  <a:lnTo>
                    <a:pt x="1184" y="172"/>
                  </a:lnTo>
                  <a:lnTo>
                    <a:pt x="955" y="191"/>
                  </a:lnTo>
                  <a:lnTo>
                    <a:pt x="802" y="229"/>
                  </a:lnTo>
                  <a:lnTo>
                    <a:pt x="669" y="306"/>
                  </a:lnTo>
                  <a:lnTo>
                    <a:pt x="516" y="382"/>
                  </a:lnTo>
                  <a:lnTo>
                    <a:pt x="382" y="497"/>
                  </a:lnTo>
                  <a:lnTo>
                    <a:pt x="268" y="611"/>
                  </a:lnTo>
                  <a:lnTo>
                    <a:pt x="172" y="745"/>
                  </a:lnTo>
                  <a:lnTo>
                    <a:pt x="115" y="878"/>
                  </a:lnTo>
                  <a:lnTo>
                    <a:pt x="77" y="1031"/>
                  </a:lnTo>
                  <a:lnTo>
                    <a:pt x="39" y="1318"/>
                  </a:lnTo>
                  <a:lnTo>
                    <a:pt x="1" y="1604"/>
                  </a:lnTo>
                  <a:lnTo>
                    <a:pt x="1" y="1890"/>
                  </a:lnTo>
                  <a:lnTo>
                    <a:pt x="1" y="2177"/>
                  </a:lnTo>
                  <a:lnTo>
                    <a:pt x="1222" y="2062"/>
                  </a:lnTo>
                  <a:lnTo>
                    <a:pt x="2444" y="2005"/>
                  </a:lnTo>
                  <a:lnTo>
                    <a:pt x="3666" y="1967"/>
                  </a:lnTo>
                  <a:lnTo>
                    <a:pt x="4907" y="1967"/>
                  </a:lnTo>
                  <a:lnTo>
                    <a:pt x="5594" y="1986"/>
                  </a:lnTo>
                  <a:lnTo>
                    <a:pt x="6282" y="2005"/>
                  </a:lnTo>
                  <a:lnTo>
                    <a:pt x="6988" y="2062"/>
                  </a:lnTo>
                  <a:lnTo>
                    <a:pt x="7675" y="2119"/>
                  </a:lnTo>
                  <a:lnTo>
                    <a:pt x="8363" y="2177"/>
                  </a:lnTo>
                  <a:lnTo>
                    <a:pt x="9050" y="2253"/>
                  </a:lnTo>
                  <a:lnTo>
                    <a:pt x="9737" y="2348"/>
                  </a:lnTo>
                  <a:lnTo>
                    <a:pt x="10425" y="2444"/>
                  </a:lnTo>
                  <a:lnTo>
                    <a:pt x="10635" y="1432"/>
                  </a:lnTo>
                  <a:lnTo>
                    <a:pt x="10864" y="420"/>
                  </a:lnTo>
                  <a:lnTo>
                    <a:pt x="10119" y="325"/>
                  </a:lnTo>
                  <a:lnTo>
                    <a:pt x="9375" y="229"/>
                  </a:lnTo>
                  <a:lnTo>
                    <a:pt x="8630" y="172"/>
                  </a:lnTo>
                  <a:lnTo>
                    <a:pt x="7885" y="115"/>
                  </a:lnTo>
                  <a:lnTo>
                    <a:pt x="7141" y="57"/>
                  </a:lnTo>
                  <a:lnTo>
                    <a:pt x="6396" y="38"/>
                  </a:lnTo>
                  <a:lnTo>
                    <a:pt x="5652" y="19"/>
                  </a:lnTo>
                  <a:lnTo>
                    <a:pt x="4907" y="0"/>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55" name="Google Shape;1555;p23"/>
            <p:cNvSpPr/>
            <p:nvPr/>
          </p:nvSpPr>
          <p:spPr>
            <a:xfrm>
              <a:off x="1598700" y="2468975"/>
              <a:ext cx="163725" cy="57775"/>
            </a:xfrm>
            <a:custGeom>
              <a:avLst/>
              <a:gdLst/>
              <a:ahLst/>
              <a:cxnLst/>
              <a:rect l="l" t="t" r="r" b="b"/>
              <a:pathLst>
                <a:path w="6549" h="2311" extrusionOk="0">
                  <a:moveTo>
                    <a:pt x="1661" y="0"/>
                  </a:moveTo>
                  <a:lnTo>
                    <a:pt x="382" y="19"/>
                  </a:lnTo>
                  <a:lnTo>
                    <a:pt x="191" y="993"/>
                  </a:lnTo>
                  <a:lnTo>
                    <a:pt x="0" y="1967"/>
                  </a:lnTo>
                  <a:lnTo>
                    <a:pt x="0" y="1967"/>
                  </a:lnTo>
                  <a:lnTo>
                    <a:pt x="840" y="1948"/>
                  </a:lnTo>
                  <a:lnTo>
                    <a:pt x="1661" y="1967"/>
                  </a:lnTo>
                  <a:lnTo>
                    <a:pt x="2807" y="2005"/>
                  </a:lnTo>
                  <a:lnTo>
                    <a:pt x="3933" y="2062"/>
                  </a:lnTo>
                  <a:lnTo>
                    <a:pt x="5078" y="2177"/>
                  </a:lnTo>
                  <a:lnTo>
                    <a:pt x="6205" y="2310"/>
                  </a:lnTo>
                  <a:lnTo>
                    <a:pt x="6377" y="1299"/>
                  </a:lnTo>
                  <a:lnTo>
                    <a:pt x="6549" y="287"/>
                  </a:lnTo>
                  <a:lnTo>
                    <a:pt x="5327" y="153"/>
                  </a:lnTo>
                  <a:lnTo>
                    <a:pt x="4105" y="77"/>
                  </a:lnTo>
                  <a:lnTo>
                    <a:pt x="2883" y="19"/>
                  </a:lnTo>
                  <a:lnTo>
                    <a:pt x="1661" y="0"/>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56" name="Google Shape;1556;p23"/>
            <p:cNvSpPr/>
            <p:nvPr/>
          </p:nvSpPr>
          <p:spPr>
            <a:xfrm>
              <a:off x="1578175" y="2605475"/>
              <a:ext cx="164200" cy="55400"/>
            </a:xfrm>
            <a:custGeom>
              <a:avLst/>
              <a:gdLst/>
              <a:ahLst/>
              <a:cxnLst/>
              <a:rect l="l" t="t" r="r" b="b"/>
              <a:pathLst>
                <a:path w="6568" h="2216" extrusionOk="0">
                  <a:moveTo>
                    <a:pt x="2482" y="1"/>
                  </a:moveTo>
                  <a:lnTo>
                    <a:pt x="1375" y="20"/>
                  </a:lnTo>
                  <a:lnTo>
                    <a:pt x="267" y="58"/>
                  </a:lnTo>
                  <a:lnTo>
                    <a:pt x="0" y="2005"/>
                  </a:lnTo>
                  <a:lnTo>
                    <a:pt x="0" y="2005"/>
                  </a:lnTo>
                  <a:lnTo>
                    <a:pt x="1241" y="1967"/>
                  </a:lnTo>
                  <a:lnTo>
                    <a:pt x="2482" y="1967"/>
                  </a:lnTo>
                  <a:lnTo>
                    <a:pt x="3437" y="1986"/>
                  </a:lnTo>
                  <a:lnTo>
                    <a:pt x="4410" y="2043"/>
                  </a:lnTo>
                  <a:lnTo>
                    <a:pt x="5384" y="2120"/>
                  </a:lnTo>
                  <a:lnTo>
                    <a:pt x="6339" y="2215"/>
                  </a:lnTo>
                  <a:lnTo>
                    <a:pt x="6434" y="1203"/>
                  </a:lnTo>
                  <a:lnTo>
                    <a:pt x="6568" y="192"/>
                  </a:lnTo>
                  <a:lnTo>
                    <a:pt x="5537" y="115"/>
                  </a:lnTo>
                  <a:lnTo>
                    <a:pt x="4525" y="58"/>
                  </a:lnTo>
                  <a:lnTo>
                    <a:pt x="3494" y="20"/>
                  </a:lnTo>
                  <a:lnTo>
                    <a:pt x="2482" y="1"/>
                  </a:lnTo>
                  <a:close/>
                </a:path>
              </a:pathLst>
            </a:custGeom>
            <a:solidFill>
              <a:srgbClr val="2DD3C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557" name="Google Shape;1557;p23"/>
          <p:cNvGrpSpPr/>
          <p:nvPr/>
        </p:nvGrpSpPr>
        <p:grpSpPr>
          <a:xfrm rot="699672">
            <a:off x="22375836" y="585084"/>
            <a:ext cx="1533341" cy="2131885"/>
            <a:chOff x="2270250" y="238125"/>
            <a:chExt cx="513575" cy="714050"/>
          </a:xfrm>
        </p:grpSpPr>
        <p:sp>
          <p:nvSpPr>
            <p:cNvPr id="1558" name="Google Shape;1558;p23"/>
            <p:cNvSpPr/>
            <p:nvPr/>
          </p:nvSpPr>
          <p:spPr>
            <a:xfrm>
              <a:off x="2270250" y="238125"/>
              <a:ext cx="513575" cy="714050"/>
            </a:xfrm>
            <a:custGeom>
              <a:avLst/>
              <a:gdLst/>
              <a:ahLst/>
              <a:cxnLst/>
              <a:rect l="l" t="t" r="r" b="b"/>
              <a:pathLst>
                <a:path w="20543" h="28562" extrusionOk="0">
                  <a:moveTo>
                    <a:pt x="10978" y="0"/>
                  </a:moveTo>
                  <a:lnTo>
                    <a:pt x="10615" y="19"/>
                  </a:lnTo>
                  <a:lnTo>
                    <a:pt x="9928" y="76"/>
                  </a:lnTo>
                  <a:lnTo>
                    <a:pt x="9221" y="191"/>
                  </a:lnTo>
                  <a:lnTo>
                    <a:pt x="8515" y="344"/>
                  </a:lnTo>
                  <a:lnTo>
                    <a:pt x="7828" y="535"/>
                  </a:lnTo>
                  <a:lnTo>
                    <a:pt x="7465" y="649"/>
                  </a:lnTo>
                  <a:lnTo>
                    <a:pt x="7121" y="783"/>
                  </a:lnTo>
                  <a:lnTo>
                    <a:pt x="6778" y="935"/>
                  </a:lnTo>
                  <a:lnTo>
                    <a:pt x="6434" y="1069"/>
                  </a:lnTo>
                  <a:lnTo>
                    <a:pt x="6109" y="1241"/>
                  </a:lnTo>
                  <a:lnTo>
                    <a:pt x="5766" y="1413"/>
                  </a:lnTo>
                  <a:lnTo>
                    <a:pt x="5403" y="1623"/>
                  </a:lnTo>
                  <a:lnTo>
                    <a:pt x="5059" y="1833"/>
                  </a:lnTo>
                  <a:lnTo>
                    <a:pt x="4716" y="2081"/>
                  </a:lnTo>
                  <a:lnTo>
                    <a:pt x="4372" y="2310"/>
                  </a:lnTo>
                  <a:lnTo>
                    <a:pt x="4047" y="2577"/>
                  </a:lnTo>
                  <a:lnTo>
                    <a:pt x="3742" y="2845"/>
                  </a:lnTo>
                  <a:lnTo>
                    <a:pt x="3436" y="3112"/>
                  </a:lnTo>
                  <a:lnTo>
                    <a:pt x="3150" y="3398"/>
                  </a:lnTo>
                  <a:lnTo>
                    <a:pt x="2864" y="3704"/>
                  </a:lnTo>
                  <a:lnTo>
                    <a:pt x="2596" y="4009"/>
                  </a:lnTo>
                  <a:lnTo>
                    <a:pt x="2348" y="4315"/>
                  </a:lnTo>
                  <a:lnTo>
                    <a:pt x="2100" y="4639"/>
                  </a:lnTo>
                  <a:lnTo>
                    <a:pt x="1871" y="4983"/>
                  </a:lnTo>
                  <a:lnTo>
                    <a:pt x="1642" y="5327"/>
                  </a:lnTo>
                  <a:lnTo>
                    <a:pt x="1451" y="5670"/>
                  </a:lnTo>
                  <a:lnTo>
                    <a:pt x="1241" y="6014"/>
                  </a:lnTo>
                  <a:lnTo>
                    <a:pt x="1069" y="6377"/>
                  </a:lnTo>
                  <a:lnTo>
                    <a:pt x="897" y="6758"/>
                  </a:lnTo>
                  <a:lnTo>
                    <a:pt x="745" y="7121"/>
                  </a:lnTo>
                  <a:lnTo>
                    <a:pt x="611" y="7503"/>
                  </a:lnTo>
                  <a:lnTo>
                    <a:pt x="477" y="7885"/>
                  </a:lnTo>
                  <a:lnTo>
                    <a:pt x="363" y="8267"/>
                  </a:lnTo>
                  <a:lnTo>
                    <a:pt x="267" y="8668"/>
                  </a:lnTo>
                  <a:lnTo>
                    <a:pt x="191" y="9069"/>
                  </a:lnTo>
                  <a:lnTo>
                    <a:pt x="115" y="9469"/>
                  </a:lnTo>
                  <a:lnTo>
                    <a:pt x="57" y="9870"/>
                  </a:lnTo>
                  <a:lnTo>
                    <a:pt x="19" y="10271"/>
                  </a:lnTo>
                  <a:lnTo>
                    <a:pt x="0" y="10672"/>
                  </a:lnTo>
                  <a:lnTo>
                    <a:pt x="0" y="11092"/>
                  </a:lnTo>
                  <a:lnTo>
                    <a:pt x="0" y="11493"/>
                  </a:lnTo>
                  <a:lnTo>
                    <a:pt x="19" y="11913"/>
                  </a:lnTo>
                  <a:lnTo>
                    <a:pt x="76" y="12314"/>
                  </a:lnTo>
                  <a:lnTo>
                    <a:pt x="95" y="12524"/>
                  </a:lnTo>
                  <a:lnTo>
                    <a:pt x="153" y="12734"/>
                  </a:lnTo>
                  <a:lnTo>
                    <a:pt x="191" y="12982"/>
                  </a:lnTo>
                  <a:lnTo>
                    <a:pt x="229" y="13211"/>
                  </a:lnTo>
                  <a:lnTo>
                    <a:pt x="305" y="13441"/>
                  </a:lnTo>
                  <a:lnTo>
                    <a:pt x="401" y="13670"/>
                  </a:lnTo>
                  <a:lnTo>
                    <a:pt x="515" y="13880"/>
                  </a:lnTo>
                  <a:lnTo>
                    <a:pt x="649" y="14071"/>
                  </a:lnTo>
                  <a:lnTo>
                    <a:pt x="783" y="14261"/>
                  </a:lnTo>
                  <a:lnTo>
                    <a:pt x="955" y="14433"/>
                  </a:lnTo>
                  <a:lnTo>
                    <a:pt x="1146" y="14605"/>
                  </a:lnTo>
                  <a:lnTo>
                    <a:pt x="1356" y="14758"/>
                  </a:lnTo>
                  <a:lnTo>
                    <a:pt x="1585" y="14891"/>
                  </a:lnTo>
                  <a:lnTo>
                    <a:pt x="1833" y="14987"/>
                  </a:lnTo>
                  <a:lnTo>
                    <a:pt x="2081" y="15063"/>
                  </a:lnTo>
                  <a:lnTo>
                    <a:pt x="2348" y="15121"/>
                  </a:lnTo>
                  <a:lnTo>
                    <a:pt x="2616" y="15159"/>
                  </a:lnTo>
                  <a:lnTo>
                    <a:pt x="2902" y="15159"/>
                  </a:lnTo>
                  <a:lnTo>
                    <a:pt x="5804" y="15044"/>
                  </a:lnTo>
                  <a:lnTo>
                    <a:pt x="6014" y="15025"/>
                  </a:lnTo>
                  <a:lnTo>
                    <a:pt x="6243" y="15006"/>
                  </a:lnTo>
                  <a:lnTo>
                    <a:pt x="6453" y="14949"/>
                  </a:lnTo>
                  <a:lnTo>
                    <a:pt x="6682" y="14872"/>
                  </a:lnTo>
                  <a:lnTo>
                    <a:pt x="6892" y="14777"/>
                  </a:lnTo>
                  <a:lnTo>
                    <a:pt x="7102" y="14681"/>
                  </a:lnTo>
                  <a:lnTo>
                    <a:pt x="7293" y="14567"/>
                  </a:lnTo>
                  <a:lnTo>
                    <a:pt x="7484" y="14433"/>
                  </a:lnTo>
                  <a:lnTo>
                    <a:pt x="7656" y="14281"/>
                  </a:lnTo>
                  <a:lnTo>
                    <a:pt x="7828" y="14109"/>
                  </a:lnTo>
                  <a:lnTo>
                    <a:pt x="7980" y="13937"/>
                  </a:lnTo>
                  <a:lnTo>
                    <a:pt x="8114" y="13727"/>
                  </a:lnTo>
                  <a:lnTo>
                    <a:pt x="8228" y="13536"/>
                  </a:lnTo>
                  <a:lnTo>
                    <a:pt x="8324" y="13307"/>
                  </a:lnTo>
                  <a:lnTo>
                    <a:pt x="8381" y="13078"/>
                  </a:lnTo>
                  <a:lnTo>
                    <a:pt x="8438" y="12830"/>
                  </a:lnTo>
                  <a:lnTo>
                    <a:pt x="8553" y="12066"/>
                  </a:lnTo>
                  <a:lnTo>
                    <a:pt x="8725" y="11340"/>
                  </a:lnTo>
                  <a:lnTo>
                    <a:pt x="8916" y="10691"/>
                  </a:lnTo>
                  <a:lnTo>
                    <a:pt x="9011" y="10386"/>
                  </a:lnTo>
                  <a:lnTo>
                    <a:pt x="9126" y="10099"/>
                  </a:lnTo>
                  <a:lnTo>
                    <a:pt x="9240" y="9813"/>
                  </a:lnTo>
                  <a:lnTo>
                    <a:pt x="9374" y="9565"/>
                  </a:lnTo>
                  <a:lnTo>
                    <a:pt x="9508" y="9336"/>
                  </a:lnTo>
                  <a:lnTo>
                    <a:pt x="9641" y="9107"/>
                  </a:lnTo>
                  <a:lnTo>
                    <a:pt x="9775" y="8916"/>
                  </a:lnTo>
                  <a:lnTo>
                    <a:pt x="9928" y="8744"/>
                  </a:lnTo>
                  <a:lnTo>
                    <a:pt x="10080" y="8591"/>
                  </a:lnTo>
                  <a:lnTo>
                    <a:pt x="10233" y="8458"/>
                  </a:lnTo>
                  <a:lnTo>
                    <a:pt x="10367" y="8362"/>
                  </a:lnTo>
                  <a:lnTo>
                    <a:pt x="10500" y="8305"/>
                  </a:lnTo>
                  <a:lnTo>
                    <a:pt x="10634" y="8248"/>
                  </a:lnTo>
                  <a:lnTo>
                    <a:pt x="10768" y="8190"/>
                  </a:lnTo>
                  <a:lnTo>
                    <a:pt x="10920" y="8171"/>
                  </a:lnTo>
                  <a:lnTo>
                    <a:pt x="11092" y="8152"/>
                  </a:lnTo>
                  <a:lnTo>
                    <a:pt x="11245" y="8171"/>
                  </a:lnTo>
                  <a:lnTo>
                    <a:pt x="11436" y="8190"/>
                  </a:lnTo>
                  <a:lnTo>
                    <a:pt x="11570" y="8209"/>
                  </a:lnTo>
                  <a:lnTo>
                    <a:pt x="11646" y="8248"/>
                  </a:lnTo>
                  <a:lnTo>
                    <a:pt x="11722" y="8286"/>
                  </a:lnTo>
                  <a:lnTo>
                    <a:pt x="11818" y="8362"/>
                  </a:lnTo>
                  <a:lnTo>
                    <a:pt x="11913" y="8458"/>
                  </a:lnTo>
                  <a:lnTo>
                    <a:pt x="12009" y="8591"/>
                  </a:lnTo>
                  <a:lnTo>
                    <a:pt x="12104" y="8782"/>
                  </a:lnTo>
                  <a:lnTo>
                    <a:pt x="12200" y="9030"/>
                  </a:lnTo>
                  <a:lnTo>
                    <a:pt x="12295" y="9298"/>
                  </a:lnTo>
                  <a:lnTo>
                    <a:pt x="12352" y="9584"/>
                  </a:lnTo>
                  <a:lnTo>
                    <a:pt x="12390" y="9889"/>
                  </a:lnTo>
                  <a:lnTo>
                    <a:pt x="12410" y="10214"/>
                  </a:lnTo>
                  <a:lnTo>
                    <a:pt x="12429" y="10520"/>
                  </a:lnTo>
                  <a:lnTo>
                    <a:pt x="12410" y="10844"/>
                  </a:lnTo>
                  <a:lnTo>
                    <a:pt x="12390" y="11169"/>
                  </a:lnTo>
                  <a:lnTo>
                    <a:pt x="12371" y="11493"/>
                  </a:lnTo>
                  <a:lnTo>
                    <a:pt x="12314" y="11799"/>
                  </a:lnTo>
                  <a:lnTo>
                    <a:pt x="12257" y="12104"/>
                  </a:lnTo>
                  <a:lnTo>
                    <a:pt x="12200" y="12371"/>
                  </a:lnTo>
                  <a:lnTo>
                    <a:pt x="12123" y="12639"/>
                  </a:lnTo>
                  <a:lnTo>
                    <a:pt x="12028" y="12868"/>
                  </a:lnTo>
                  <a:lnTo>
                    <a:pt x="11951" y="13078"/>
                  </a:lnTo>
                  <a:lnTo>
                    <a:pt x="11856" y="13269"/>
                  </a:lnTo>
                  <a:lnTo>
                    <a:pt x="11646" y="13574"/>
                  </a:lnTo>
                  <a:lnTo>
                    <a:pt x="11417" y="13861"/>
                  </a:lnTo>
                  <a:lnTo>
                    <a:pt x="11188" y="14147"/>
                  </a:lnTo>
                  <a:lnTo>
                    <a:pt x="10920" y="14395"/>
                  </a:lnTo>
                  <a:lnTo>
                    <a:pt x="10653" y="14643"/>
                  </a:lnTo>
                  <a:lnTo>
                    <a:pt x="10348" y="14872"/>
                  </a:lnTo>
                  <a:lnTo>
                    <a:pt x="10042" y="15101"/>
                  </a:lnTo>
                  <a:lnTo>
                    <a:pt x="9737" y="15312"/>
                  </a:lnTo>
                  <a:lnTo>
                    <a:pt x="9393" y="15522"/>
                  </a:lnTo>
                  <a:lnTo>
                    <a:pt x="9069" y="15712"/>
                  </a:lnTo>
                  <a:lnTo>
                    <a:pt x="8362" y="16094"/>
                  </a:lnTo>
                  <a:lnTo>
                    <a:pt x="7618" y="16457"/>
                  </a:lnTo>
                  <a:lnTo>
                    <a:pt x="6854" y="16820"/>
                  </a:lnTo>
                  <a:lnTo>
                    <a:pt x="5899" y="17278"/>
                  </a:lnTo>
                  <a:lnTo>
                    <a:pt x="4945" y="17774"/>
                  </a:lnTo>
                  <a:lnTo>
                    <a:pt x="4639" y="17927"/>
                  </a:lnTo>
                  <a:lnTo>
                    <a:pt x="4353" y="18118"/>
                  </a:lnTo>
                  <a:lnTo>
                    <a:pt x="4067" y="18290"/>
                  </a:lnTo>
                  <a:lnTo>
                    <a:pt x="3799" y="18500"/>
                  </a:lnTo>
                  <a:lnTo>
                    <a:pt x="3532" y="18691"/>
                  </a:lnTo>
                  <a:lnTo>
                    <a:pt x="3284" y="18920"/>
                  </a:lnTo>
                  <a:lnTo>
                    <a:pt x="3055" y="19130"/>
                  </a:lnTo>
                  <a:lnTo>
                    <a:pt x="2826" y="19359"/>
                  </a:lnTo>
                  <a:lnTo>
                    <a:pt x="2616" y="19607"/>
                  </a:lnTo>
                  <a:lnTo>
                    <a:pt x="2425" y="19836"/>
                  </a:lnTo>
                  <a:lnTo>
                    <a:pt x="2234" y="20084"/>
                  </a:lnTo>
                  <a:lnTo>
                    <a:pt x="2062" y="20333"/>
                  </a:lnTo>
                  <a:lnTo>
                    <a:pt x="1909" y="20600"/>
                  </a:lnTo>
                  <a:lnTo>
                    <a:pt x="1756" y="20867"/>
                  </a:lnTo>
                  <a:lnTo>
                    <a:pt x="1623" y="21134"/>
                  </a:lnTo>
                  <a:lnTo>
                    <a:pt x="1508" y="21402"/>
                  </a:lnTo>
                  <a:lnTo>
                    <a:pt x="1413" y="21631"/>
                  </a:lnTo>
                  <a:lnTo>
                    <a:pt x="1317" y="21860"/>
                  </a:lnTo>
                  <a:lnTo>
                    <a:pt x="1241" y="22108"/>
                  </a:lnTo>
                  <a:lnTo>
                    <a:pt x="1203" y="22356"/>
                  </a:lnTo>
                  <a:lnTo>
                    <a:pt x="1146" y="22872"/>
                  </a:lnTo>
                  <a:lnTo>
                    <a:pt x="1107" y="23368"/>
                  </a:lnTo>
                  <a:lnTo>
                    <a:pt x="1088" y="23865"/>
                  </a:lnTo>
                  <a:lnTo>
                    <a:pt x="1107" y="24361"/>
                  </a:lnTo>
                  <a:lnTo>
                    <a:pt x="1146" y="24819"/>
                  </a:lnTo>
                  <a:lnTo>
                    <a:pt x="1203" y="25296"/>
                  </a:lnTo>
                  <a:lnTo>
                    <a:pt x="1279" y="25774"/>
                  </a:lnTo>
                  <a:lnTo>
                    <a:pt x="1375" y="26232"/>
                  </a:lnTo>
                  <a:lnTo>
                    <a:pt x="1451" y="26442"/>
                  </a:lnTo>
                  <a:lnTo>
                    <a:pt x="1527" y="26633"/>
                  </a:lnTo>
                  <a:lnTo>
                    <a:pt x="1604" y="26824"/>
                  </a:lnTo>
                  <a:lnTo>
                    <a:pt x="1718" y="27015"/>
                  </a:lnTo>
                  <a:lnTo>
                    <a:pt x="1833" y="27167"/>
                  </a:lnTo>
                  <a:lnTo>
                    <a:pt x="1966" y="27339"/>
                  </a:lnTo>
                  <a:lnTo>
                    <a:pt x="2100" y="27492"/>
                  </a:lnTo>
                  <a:lnTo>
                    <a:pt x="2272" y="27626"/>
                  </a:lnTo>
                  <a:lnTo>
                    <a:pt x="2425" y="27740"/>
                  </a:lnTo>
                  <a:lnTo>
                    <a:pt x="2616" y="27855"/>
                  </a:lnTo>
                  <a:lnTo>
                    <a:pt x="2787" y="27969"/>
                  </a:lnTo>
                  <a:lnTo>
                    <a:pt x="2997" y="28046"/>
                  </a:lnTo>
                  <a:lnTo>
                    <a:pt x="3207" y="28122"/>
                  </a:lnTo>
                  <a:lnTo>
                    <a:pt x="3417" y="28198"/>
                  </a:lnTo>
                  <a:lnTo>
                    <a:pt x="3647" y="28237"/>
                  </a:lnTo>
                  <a:lnTo>
                    <a:pt x="3876" y="28275"/>
                  </a:lnTo>
                  <a:lnTo>
                    <a:pt x="5231" y="28408"/>
                  </a:lnTo>
                  <a:lnTo>
                    <a:pt x="6606" y="28485"/>
                  </a:lnTo>
                  <a:lnTo>
                    <a:pt x="7961" y="28542"/>
                  </a:lnTo>
                  <a:lnTo>
                    <a:pt x="9317" y="28561"/>
                  </a:lnTo>
                  <a:lnTo>
                    <a:pt x="10653" y="28542"/>
                  </a:lnTo>
                  <a:lnTo>
                    <a:pt x="11970" y="28504"/>
                  </a:lnTo>
                  <a:lnTo>
                    <a:pt x="13269" y="28408"/>
                  </a:lnTo>
                  <a:lnTo>
                    <a:pt x="14567" y="28275"/>
                  </a:lnTo>
                  <a:lnTo>
                    <a:pt x="15292" y="28217"/>
                  </a:lnTo>
                  <a:lnTo>
                    <a:pt x="15808" y="28198"/>
                  </a:lnTo>
                  <a:lnTo>
                    <a:pt x="16323" y="28141"/>
                  </a:lnTo>
                  <a:lnTo>
                    <a:pt x="16858" y="28084"/>
                  </a:lnTo>
                  <a:lnTo>
                    <a:pt x="17412" y="27969"/>
                  </a:lnTo>
                  <a:lnTo>
                    <a:pt x="17679" y="27912"/>
                  </a:lnTo>
                  <a:lnTo>
                    <a:pt x="17927" y="27836"/>
                  </a:lnTo>
                  <a:lnTo>
                    <a:pt x="18194" y="27740"/>
                  </a:lnTo>
                  <a:lnTo>
                    <a:pt x="18442" y="27626"/>
                  </a:lnTo>
                  <a:lnTo>
                    <a:pt x="18691" y="27511"/>
                  </a:lnTo>
                  <a:lnTo>
                    <a:pt x="18920" y="27358"/>
                  </a:lnTo>
                  <a:lnTo>
                    <a:pt x="19149" y="27206"/>
                  </a:lnTo>
                  <a:lnTo>
                    <a:pt x="19359" y="27034"/>
                  </a:lnTo>
                  <a:lnTo>
                    <a:pt x="19645" y="26747"/>
                  </a:lnTo>
                  <a:lnTo>
                    <a:pt x="19855" y="26461"/>
                  </a:lnTo>
                  <a:lnTo>
                    <a:pt x="20046" y="26156"/>
                  </a:lnTo>
                  <a:lnTo>
                    <a:pt x="20199" y="25831"/>
                  </a:lnTo>
                  <a:lnTo>
                    <a:pt x="20333" y="25506"/>
                  </a:lnTo>
                  <a:lnTo>
                    <a:pt x="20409" y="25163"/>
                  </a:lnTo>
                  <a:lnTo>
                    <a:pt x="20485" y="24819"/>
                  </a:lnTo>
                  <a:lnTo>
                    <a:pt x="20523" y="24476"/>
                  </a:lnTo>
                  <a:lnTo>
                    <a:pt x="20543" y="24113"/>
                  </a:lnTo>
                  <a:lnTo>
                    <a:pt x="20543" y="23769"/>
                  </a:lnTo>
                  <a:lnTo>
                    <a:pt x="20523" y="23445"/>
                  </a:lnTo>
                  <a:lnTo>
                    <a:pt x="20504" y="23101"/>
                  </a:lnTo>
                  <a:lnTo>
                    <a:pt x="20428" y="22471"/>
                  </a:lnTo>
                  <a:lnTo>
                    <a:pt x="20352" y="21917"/>
                  </a:lnTo>
                  <a:lnTo>
                    <a:pt x="20275" y="21516"/>
                  </a:lnTo>
                  <a:lnTo>
                    <a:pt x="20237" y="21268"/>
                  </a:lnTo>
                  <a:lnTo>
                    <a:pt x="20161" y="21039"/>
                  </a:lnTo>
                  <a:lnTo>
                    <a:pt x="20065" y="20810"/>
                  </a:lnTo>
                  <a:lnTo>
                    <a:pt x="19951" y="20600"/>
                  </a:lnTo>
                  <a:lnTo>
                    <a:pt x="19817" y="20409"/>
                  </a:lnTo>
                  <a:lnTo>
                    <a:pt x="19664" y="20218"/>
                  </a:lnTo>
                  <a:lnTo>
                    <a:pt x="19493" y="20065"/>
                  </a:lnTo>
                  <a:lnTo>
                    <a:pt x="19302" y="19913"/>
                  </a:lnTo>
                  <a:lnTo>
                    <a:pt x="19111" y="19779"/>
                  </a:lnTo>
                  <a:lnTo>
                    <a:pt x="18920" y="19645"/>
                  </a:lnTo>
                  <a:lnTo>
                    <a:pt x="18710" y="19550"/>
                  </a:lnTo>
                  <a:lnTo>
                    <a:pt x="18481" y="19473"/>
                  </a:lnTo>
                  <a:lnTo>
                    <a:pt x="18271" y="19397"/>
                  </a:lnTo>
                  <a:lnTo>
                    <a:pt x="18042" y="19359"/>
                  </a:lnTo>
                  <a:lnTo>
                    <a:pt x="17832" y="19321"/>
                  </a:lnTo>
                  <a:lnTo>
                    <a:pt x="17125" y="19321"/>
                  </a:lnTo>
                  <a:lnTo>
                    <a:pt x="16648" y="19340"/>
                  </a:lnTo>
                  <a:lnTo>
                    <a:pt x="17049" y="18901"/>
                  </a:lnTo>
                  <a:lnTo>
                    <a:pt x="17431" y="18443"/>
                  </a:lnTo>
                  <a:lnTo>
                    <a:pt x="17793" y="17965"/>
                  </a:lnTo>
                  <a:lnTo>
                    <a:pt x="18137" y="17488"/>
                  </a:lnTo>
                  <a:lnTo>
                    <a:pt x="18442" y="16992"/>
                  </a:lnTo>
                  <a:lnTo>
                    <a:pt x="18748" y="16457"/>
                  </a:lnTo>
                  <a:lnTo>
                    <a:pt x="18996" y="15942"/>
                  </a:lnTo>
                  <a:lnTo>
                    <a:pt x="19244" y="15388"/>
                  </a:lnTo>
                  <a:lnTo>
                    <a:pt x="19454" y="14815"/>
                  </a:lnTo>
                  <a:lnTo>
                    <a:pt x="19645" y="14242"/>
                  </a:lnTo>
                  <a:lnTo>
                    <a:pt x="19798" y="13651"/>
                  </a:lnTo>
                  <a:lnTo>
                    <a:pt x="19951" y="13040"/>
                  </a:lnTo>
                  <a:lnTo>
                    <a:pt x="20065" y="12429"/>
                  </a:lnTo>
                  <a:lnTo>
                    <a:pt x="20142" y="11799"/>
                  </a:lnTo>
                  <a:lnTo>
                    <a:pt x="20199" y="11150"/>
                  </a:lnTo>
                  <a:lnTo>
                    <a:pt x="20237" y="10500"/>
                  </a:lnTo>
                  <a:lnTo>
                    <a:pt x="20237" y="9775"/>
                  </a:lnTo>
                  <a:lnTo>
                    <a:pt x="20199" y="9069"/>
                  </a:lnTo>
                  <a:lnTo>
                    <a:pt x="20142" y="8381"/>
                  </a:lnTo>
                  <a:lnTo>
                    <a:pt x="20046" y="7713"/>
                  </a:lnTo>
                  <a:lnTo>
                    <a:pt x="19913" y="7064"/>
                  </a:lnTo>
                  <a:lnTo>
                    <a:pt x="19741" y="6434"/>
                  </a:lnTo>
                  <a:lnTo>
                    <a:pt x="19531" y="5823"/>
                  </a:lnTo>
                  <a:lnTo>
                    <a:pt x="19302" y="5231"/>
                  </a:lnTo>
                  <a:lnTo>
                    <a:pt x="19034" y="4677"/>
                  </a:lnTo>
                  <a:lnTo>
                    <a:pt x="18748" y="4143"/>
                  </a:lnTo>
                  <a:lnTo>
                    <a:pt x="18404" y="3627"/>
                  </a:lnTo>
                  <a:lnTo>
                    <a:pt x="18061" y="3150"/>
                  </a:lnTo>
                  <a:lnTo>
                    <a:pt x="17679" y="2692"/>
                  </a:lnTo>
                  <a:lnTo>
                    <a:pt x="17259" y="2272"/>
                  </a:lnTo>
                  <a:lnTo>
                    <a:pt x="16801" y="1890"/>
                  </a:lnTo>
                  <a:lnTo>
                    <a:pt x="16342" y="1527"/>
                  </a:lnTo>
                  <a:lnTo>
                    <a:pt x="16075" y="1356"/>
                  </a:lnTo>
                  <a:lnTo>
                    <a:pt x="15789" y="1184"/>
                  </a:lnTo>
                  <a:lnTo>
                    <a:pt x="15502" y="1031"/>
                  </a:lnTo>
                  <a:lnTo>
                    <a:pt x="15216" y="878"/>
                  </a:lnTo>
                  <a:lnTo>
                    <a:pt x="14911" y="745"/>
                  </a:lnTo>
                  <a:lnTo>
                    <a:pt x="14605" y="611"/>
                  </a:lnTo>
                  <a:lnTo>
                    <a:pt x="14300" y="496"/>
                  </a:lnTo>
                  <a:lnTo>
                    <a:pt x="13975" y="401"/>
                  </a:lnTo>
                  <a:lnTo>
                    <a:pt x="13670" y="305"/>
                  </a:lnTo>
                  <a:lnTo>
                    <a:pt x="13345" y="229"/>
                  </a:lnTo>
                  <a:lnTo>
                    <a:pt x="13001" y="172"/>
                  </a:lnTo>
                  <a:lnTo>
                    <a:pt x="12677" y="115"/>
                  </a:lnTo>
                  <a:lnTo>
                    <a:pt x="12333" y="57"/>
                  </a:lnTo>
                  <a:lnTo>
                    <a:pt x="12009" y="38"/>
                  </a:lnTo>
                  <a:lnTo>
                    <a:pt x="11665" y="19"/>
                  </a:lnTo>
                  <a:lnTo>
                    <a:pt x="11321" y="0"/>
                  </a:lnTo>
                  <a:close/>
                </a:path>
              </a:pathLst>
            </a:custGeom>
            <a:solidFill>
              <a:schemeClr val="lt1"/>
            </a:solidFill>
            <a:ln>
              <a:noFill/>
            </a:ln>
            <a:effectLst>
              <a:outerShdw dist="47625" dir="372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59" name="Google Shape;1559;p23"/>
            <p:cNvSpPr/>
            <p:nvPr/>
          </p:nvSpPr>
          <p:spPr>
            <a:xfrm>
              <a:off x="2309375" y="277725"/>
              <a:ext cx="435325" cy="635300"/>
            </a:xfrm>
            <a:custGeom>
              <a:avLst/>
              <a:gdLst/>
              <a:ahLst/>
              <a:cxnLst/>
              <a:rect l="l" t="t" r="r" b="b"/>
              <a:pathLst>
                <a:path w="17413" h="25412" extrusionOk="0">
                  <a:moveTo>
                    <a:pt x="9508" y="1"/>
                  </a:moveTo>
                  <a:lnTo>
                    <a:pt x="8897" y="20"/>
                  </a:lnTo>
                  <a:lnTo>
                    <a:pt x="8305" y="96"/>
                  </a:lnTo>
                  <a:lnTo>
                    <a:pt x="7714" y="211"/>
                  </a:lnTo>
                  <a:lnTo>
                    <a:pt x="7141" y="344"/>
                  </a:lnTo>
                  <a:lnTo>
                    <a:pt x="6568" y="516"/>
                  </a:lnTo>
                  <a:lnTo>
                    <a:pt x="6014" y="726"/>
                  </a:lnTo>
                  <a:lnTo>
                    <a:pt x="5480" y="955"/>
                  </a:lnTo>
                  <a:lnTo>
                    <a:pt x="4945" y="1222"/>
                  </a:lnTo>
                  <a:lnTo>
                    <a:pt x="4525" y="1452"/>
                  </a:lnTo>
                  <a:lnTo>
                    <a:pt x="4124" y="1719"/>
                  </a:lnTo>
                  <a:lnTo>
                    <a:pt x="3590" y="2120"/>
                  </a:lnTo>
                  <a:lnTo>
                    <a:pt x="3093" y="2540"/>
                  </a:lnTo>
                  <a:lnTo>
                    <a:pt x="2635" y="2979"/>
                  </a:lnTo>
                  <a:lnTo>
                    <a:pt x="2215" y="3456"/>
                  </a:lnTo>
                  <a:lnTo>
                    <a:pt x="1910" y="3838"/>
                  </a:lnTo>
                  <a:lnTo>
                    <a:pt x="1642" y="4220"/>
                  </a:lnTo>
                  <a:lnTo>
                    <a:pt x="1375" y="4621"/>
                  </a:lnTo>
                  <a:lnTo>
                    <a:pt x="1146" y="5022"/>
                  </a:lnTo>
                  <a:lnTo>
                    <a:pt x="936" y="5442"/>
                  </a:lnTo>
                  <a:lnTo>
                    <a:pt x="726" y="5881"/>
                  </a:lnTo>
                  <a:lnTo>
                    <a:pt x="554" y="6320"/>
                  </a:lnTo>
                  <a:lnTo>
                    <a:pt x="421" y="6759"/>
                  </a:lnTo>
                  <a:lnTo>
                    <a:pt x="287" y="7217"/>
                  </a:lnTo>
                  <a:lnTo>
                    <a:pt x="172" y="7695"/>
                  </a:lnTo>
                  <a:lnTo>
                    <a:pt x="96" y="8153"/>
                  </a:lnTo>
                  <a:lnTo>
                    <a:pt x="39" y="8630"/>
                  </a:lnTo>
                  <a:lnTo>
                    <a:pt x="1" y="9107"/>
                  </a:lnTo>
                  <a:lnTo>
                    <a:pt x="1" y="9585"/>
                  </a:lnTo>
                  <a:lnTo>
                    <a:pt x="20" y="10062"/>
                  </a:lnTo>
                  <a:lnTo>
                    <a:pt x="58" y="10558"/>
                  </a:lnTo>
                  <a:lnTo>
                    <a:pt x="96" y="10711"/>
                  </a:lnTo>
                  <a:lnTo>
                    <a:pt x="134" y="10864"/>
                  </a:lnTo>
                  <a:lnTo>
                    <a:pt x="153" y="11093"/>
                  </a:lnTo>
                  <a:lnTo>
                    <a:pt x="211" y="11303"/>
                  </a:lnTo>
                  <a:lnTo>
                    <a:pt x="306" y="11494"/>
                  </a:lnTo>
                  <a:lnTo>
                    <a:pt x="421" y="11666"/>
                  </a:lnTo>
                  <a:lnTo>
                    <a:pt x="497" y="11742"/>
                  </a:lnTo>
                  <a:lnTo>
                    <a:pt x="573" y="11818"/>
                  </a:lnTo>
                  <a:lnTo>
                    <a:pt x="669" y="11876"/>
                  </a:lnTo>
                  <a:lnTo>
                    <a:pt x="783" y="11914"/>
                  </a:lnTo>
                  <a:lnTo>
                    <a:pt x="879" y="11952"/>
                  </a:lnTo>
                  <a:lnTo>
                    <a:pt x="1012" y="11990"/>
                  </a:lnTo>
                  <a:lnTo>
                    <a:pt x="1127" y="12009"/>
                  </a:lnTo>
                  <a:lnTo>
                    <a:pt x="1280" y="12009"/>
                  </a:lnTo>
                  <a:lnTo>
                    <a:pt x="3513" y="11914"/>
                  </a:lnTo>
                  <a:lnTo>
                    <a:pt x="4182" y="11895"/>
                  </a:lnTo>
                  <a:lnTo>
                    <a:pt x="4353" y="11876"/>
                  </a:lnTo>
                  <a:lnTo>
                    <a:pt x="4544" y="11818"/>
                  </a:lnTo>
                  <a:lnTo>
                    <a:pt x="4716" y="11761"/>
                  </a:lnTo>
                  <a:lnTo>
                    <a:pt x="4888" y="11647"/>
                  </a:lnTo>
                  <a:lnTo>
                    <a:pt x="5041" y="11532"/>
                  </a:lnTo>
                  <a:lnTo>
                    <a:pt x="5174" y="11379"/>
                  </a:lnTo>
                  <a:lnTo>
                    <a:pt x="5270" y="11227"/>
                  </a:lnTo>
                  <a:lnTo>
                    <a:pt x="5289" y="11131"/>
                  </a:lnTo>
                  <a:lnTo>
                    <a:pt x="5308" y="11036"/>
                  </a:lnTo>
                  <a:lnTo>
                    <a:pt x="5423" y="10348"/>
                  </a:lnTo>
                  <a:lnTo>
                    <a:pt x="5499" y="9909"/>
                  </a:lnTo>
                  <a:lnTo>
                    <a:pt x="5613" y="9470"/>
                  </a:lnTo>
                  <a:lnTo>
                    <a:pt x="5728" y="9031"/>
                  </a:lnTo>
                  <a:lnTo>
                    <a:pt x="5862" y="8573"/>
                  </a:lnTo>
                  <a:lnTo>
                    <a:pt x="6014" y="8134"/>
                  </a:lnTo>
                  <a:lnTo>
                    <a:pt x="6205" y="7695"/>
                  </a:lnTo>
                  <a:lnTo>
                    <a:pt x="6396" y="7275"/>
                  </a:lnTo>
                  <a:lnTo>
                    <a:pt x="6625" y="6874"/>
                  </a:lnTo>
                  <a:lnTo>
                    <a:pt x="6759" y="6664"/>
                  </a:lnTo>
                  <a:lnTo>
                    <a:pt x="6912" y="6454"/>
                  </a:lnTo>
                  <a:lnTo>
                    <a:pt x="7064" y="6244"/>
                  </a:lnTo>
                  <a:lnTo>
                    <a:pt x="7236" y="6053"/>
                  </a:lnTo>
                  <a:lnTo>
                    <a:pt x="7408" y="5881"/>
                  </a:lnTo>
                  <a:lnTo>
                    <a:pt x="7599" y="5709"/>
                  </a:lnTo>
                  <a:lnTo>
                    <a:pt x="7809" y="5556"/>
                  </a:lnTo>
                  <a:lnTo>
                    <a:pt x="8000" y="5423"/>
                  </a:lnTo>
                  <a:lnTo>
                    <a:pt x="8229" y="5308"/>
                  </a:lnTo>
                  <a:lnTo>
                    <a:pt x="8458" y="5213"/>
                  </a:lnTo>
                  <a:lnTo>
                    <a:pt x="8706" y="5117"/>
                  </a:lnTo>
                  <a:lnTo>
                    <a:pt x="8954" y="5060"/>
                  </a:lnTo>
                  <a:lnTo>
                    <a:pt x="9222" y="5022"/>
                  </a:lnTo>
                  <a:lnTo>
                    <a:pt x="9489" y="5003"/>
                  </a:lnTo>
                  <a:lnTo>
                    <a:pt x="9795" y="5022"/>
                  </a:lnTo>
                  <a:lnTo>
                    <a:pt x="10081" y="5041"/>
                  </a:lnTo>
                  <a:lnTo>
                    <a:pt x="10348" y="5098"/>
                  </a:lnTo>
                  <a:lnTo>
                    <a:pt x="10596" y="5174"/>
                  </a:lnTo>
                  <a:lnTo>
                    <a:pt x="10845" y="5289"/>
                  </a:lnTo>
                  <a:lnTo>
                    <a:pt x="11055" y="5404"/>
                  </a:lnTo>
                  <a:lnTo>
                    <a:pt x="11245" y="5556"/>
                  </a:lnTo>
                  <a:lnTo>
                    <a:pt x="11417" y="5728"/>
                  </a:lnTo>
                  <a:lnTo>
                    <a:pt x="11589" y="5919"/>
                  </a:lnTo>
                  <a:lnTo>
                    <a:pt x="11742" y="6110"/>
                  </a:lnTo>
                  <a:lnTo>
                    <a:pt x="11875" y="6339"/>
                  </a:lnTo>
                  <a:lnTo>
                    <a:pt x="11990" y="6568"/>
                  </a:lnTo>
                  <a:lnTo>
                    <a:pt x="12086" y="6816"/>
                  </a:lnTo>
                  <a:lnTo>
                    <a:pt x="12181" y="7084"/>
                  </a:lnTo>
                  <a:lnTo>
                    <a:pt x="12238" y="7351"/>
                  </a:lnTo>
                  <a:lnTo>
                    <a:pt x="12315" y="7618"/>
                  </a:lnTo>
                  <a:lnTo>
                    <a:pt x="12353" y="7905"/>
                  </a:lnTo>
                  <a:lnTo>
                    <a:pt x="12391" y="8191"/>
                  </a:lnTo>
                  <a:lnTo>
                    <a:pt x="12410" y="8496"/>
                  </a:lnTo>
                  <a:lnTo>
                    <a:pt x="12429" y="8821"/>
                  </a:lnTo>
                  <a:lnTo>
                    <a:pt x="12429" y="9126"/>
                  </a:lnTo>
                  <a:lnTo>
                    <a:pt x="12429" y="9451"/>
                  </a:lnTo>
                  <a:lnTo>
                    <a:pt x="12372" y="10062"/>
                  </a:lnTo>
                  <a:lnTo>
                    <a:pt x="12276" y="10654"/>
                  </a:lnTo>
                  <a:lnTo>
                    <a:pt x="12143" y="11188"/>
                  </a:lnTo>
                  <a:lnTo>
                    <a:pt x="11990" y="11685"/>
                  </a:lnTo>
                  <a:lnTo>
                    <a:pt x="11818" y="12124"/>
                  </a:lnTo>
                  <a:lnTo>
                    <a:pt x="11723" y="12315"/>
                  </a:lnTo>
                  <a:lnTo>
                    <a:pt x="11627" y="12506"/>
                  </a:lnTo>
                  <a:lnTo>
                    <a:pt x="11455" y="12754"/>
                  </a:lnTo>
                  <a:lnTo>
                    <a:pt x="11303" y="12983"/>
                  </a:lnTo>
                  <a:lnTo>
                    <a:pt x="11112" y="13212"/>
                  </a:lnTo>
                  <a:lnTo>
                    <a:pt x="10940" y="13441"/>
                  </a:lnTo>
                  <a:lnTo>
                    <a:pt x="10539" y="13842"/>
                  </a:lnTo>
                  <a:lnTo>
                    <a:pt x="10119" y="14243"/>
                  </a:lnTo>
                  <a:lnTo>
                    <a:pt x="9680" y="14587"/>
                  </a:lnTo>
                  <a:lnTo>
                    <a:pt x="9222" y="14911"/>
                  </a:lnTo>
                  <a:lnTo>
                    <a:pt x="8744" y="15236"/>
                  </a:lnTo>
                  <a:lnTo>
                    <a:pt x="8229" y="15522"/>
                  </a:lnTo>
                  <a:lnTo>
                    <a:pt x="7733" y="15789"/>
                  </a:lnTo>
                  <a:lnTo>
                    <a:pt x="7217" y="16057"/>
                  </a:lnTo>
                  <a:lnTo>
                    <a:pt x="6167" y="16572"/>
                  </a:lnTo>
                  <a:lnTo>
                    <a:pt x="5117" y="17049"/>
                  </a:lnTo>
                  <a:lnTo>
                    <a:pt x="4602" y="17317"/>
                  </a:lnTo>
                  <a:lnTo>
                    <a:pt x="4105" y="17565"/>
                  </a:lnTo>
                  <a:lnTo>
                    <a:pt x="3647" y="17832"/>
                  </a:lnTo>
                  <a:lnTo>
                    <a:pt x="3227" y="18138"/>
                  </a:lnTo>
                  <a:lnTo>
                    <a:pt x="2807" y="18462"/>
                  </a:lnTo>
                  <a:lnTo>
                    <a:pt x="2425" y="18825"/>
                  </a:lnTo>
                  <a:lnTo>
                    <a:pt x="2253" y="19016"/>
                  </a:lnTo>
                  <a:lnTo>
                    <a:pt x="2101" y="19226"/>
                  </a:lnTo>
                  <a:lnTo>
                    <a:pt x="1948" y="19417"/>
                  </a:lnTo>
                  <a:lnTo>
                    <a:pt x="1795" y="19627"/>
                  </a:lnTo>
                  <a:lnTo>
                    <a:pt x="1681" y="19837"/>
                  </a:lnTo>
                  <a:lnTo>
                    <a:pt x="1566" y="20066"/>
                  </a:lnTo>
                  <a:lnTo>
                    <a:pt x="1451" y="20276"/>
                  </a:lnTo>
                  <a:lnTo>
                    <a:pt x="1375" y="20505"/>
                  </a:lnTo>
                  <a:lnTo>
                    <a:pt x="1299" y="20601"/>
                  </a:lnTo>
                  <a:lnTo>
                    <a:pt x="1261" y="20715"/>
                  </a:lnTo>
                  <a:lnTo>
                    <a:pt x="1222" y="20849"/>
                  </a:lnTo>
                  <a:lnTo>
                    <a:pt x="1184" y="20982"/>
                  </a:lnTo>
                  <a:lnTo>
                    <a:pt x="1146" y="21402"/>
                  </a:lnTo>
                  <a:lnTo>
                    <a:pt x="1108" y="21822"/>
                  </a:lnTo>
                  <a:lnTo>
                    <a:pt x="1108" y="22223"/>
                  </a:lnTo>
                  <a:lnTo>
                    <a:pt x="1108" y="22624"/>
                  </a:lnTo>
                  <a:lnTo>
                    <a:pt x="1127" y="23044"/>
                  </a:lnTo>
                  <a:lnTo>
                    <a:pt x="1184" y="23445"/>
                  </a:lnTo>
                  <a:lnTo>
                    <a:pt x="1241" y="23846"/>
                  </a:lnTo>
                  <a:lnTo>
                    <a:pt x="1337" y="24266"/>
                  </a:lnTo>
                  <a:lnTo>
                    <a:pt x="1413" y="24457"/>
                  </a:lnTo>
                  <a:lnTo>
                    <a:pt x="1509" y="24610"/>
                  </a:lnTo>
                  <a:lnTo>
                    <a:pt x="1623" y="24762"/>
                  </a:lnTo>
                  <a:lnTo>
                    <a:pt x="1757" y="24877"/>
                  </a:lnTo>
                  <a:lnTo>
                    <a:pt x="1929" y="24972"/>
                  </a:lnTo>
                  <a:lnTo>
                    <a:pt x="2101" y="25049"/>
                  </a:lnTo>
                  <a:lnTo>
                    <a:pt x="2292" y="25087"/>
                  </a:lnTo>
                  <a:lnTo>
                    <a:pt x="2463" y="25125"/>
                  </a:lnTo>
                  <a:lnTo>
                    <a:pt x="3762" y="25240"/>
                  </a:lnTo>
                  <a:lnTo>
                    <a:pt x="5060" y="25335"/>
                  </a:lnTo>
                  <a:lnTo>
                    <a:pt x="6358" y="25393"/>
                  </a:lnTo>
                  <a:lnTo>
                    <a:pt x="7656" y="25412"/>
                  </a:lnTo>
                  <a:lnTo>
                    <a:pt x="8954" y="25393"/>
                  </a:lnTo>
                  <a:lnTo>
                    <a:pt x="10253" y="25354"/>
                  </a:lnTo>
                  <a:lnTo>
                    <a:pt x="11551" y="25259"/>
                  </a:lnTo>
                  <a:lnTo>
                    <a:pt x="12830" y="25144"/>
                  </a:lnTo>
                  <a:lnTo>
                    <a:pt x="13346" y="25087"/>
                  </a:lnTo>
                  <a:lnTo>
                    <a:pt x="13937" y="25049"/>
                  </a:lnTo>
                  <a:lnTo>
                    <a:pt x="14338" y="25030"/>
                  </a:lnTo>
                  <a:lnTo>
                    <a:pt x="14758" y="24972"/>
                  </a:lnTo>
                  <a:lnTo>
                    <a:pt x="15178" y="24915"/>
                  </a:lnTo>
                  <a:lnTo>
                    <a:pt x="15579" y="24839"/>
                  </a:lnTo>
                  <a:lnTo>
                    <a:pt x="15904" y="24743"/>
                  </a:lnTo>
                  <a:lnTo>
                    <a:pt x="16228" y="24610"/>
                  </a:lnTo>
                  <a:lnTo>
                    <a:pt x="16496" y="24457"/>
                  </a:lnTo>
                  <a:lnTo>
                    <a:pt x="16629" y="24381"/>
                  </a:lnTo>
                  <a:lnTo>
                    <a:pt x="16744" y="24285"/>
                  </a:lnTo>
                  <a:lnTo>
                    <a:pt x="16935" y="24094"/>
                  </a:lnTo>
                  <a:lnTo>
                    <a:pt x="17068" y="23884"/>
                  </a:lnTo>
                  <a:lnTo>
                    <a:pt x="17183" y="23655"/>
                  </a:lnTo>
                  <a:lnTo>
                    <a:pt x="17278" y="23407"/>
                  </a:lnTo>
                  <a:lnTo>
                    <a:pt x="17336" y="23140"/>
                  </a:lnTo>
                  <a:lnTo>
                    <a:pt x="17374" y="22872"/>
                  </a:lnTo>
                  <a:lnTo>
                    <a:pt x="17412" y="22605"/>
                  </a:lnTo>
                  <a:lnTo>
                    <a:pt x="17412" y="22319"/>
                  </a:lnTo>
                  <a:lnTo>
                    <a:pt x="17393" y="22032"/>
                  </a:lnTo>
                  <a:lnTo>
                    <a:pt x="17374" y="21727"/>
                  </a:lnTo>
                  <a:lnTo>
                    <a:pt x="17317" y="21173"/>
                  </a:lnTo>
                  <a:lnTo>
                    <a:pt x="17164" y="20161"/>
                  </a:lnTo>
                  <a:lnTo>
                    <a:pt x="17145" y="20066"/>
                  </a:lnTo>
                  <a:lnTo>
                    <a:pt x="17107" y="19970"/>
                  </a:lnTo>
                  <a:lnTo>
                    <a:pt x="17030" y="19818"/>
                  </a:lnTo>
                  <a:lnTo>
                    <a:pt x="16897" y="19665"/>
                  </a:lnTo>
                  <a:lnTo>
                    <a:pt x="16744" y="19550"/>
                  </a:lnTo>
                  <a:lnTo>
                    <a:pt x="16572" y="19436"/>
                  </a:lnTo>
                  <a:lnTo>
                    <a:pt x="16400" y="19360"/>
                  </a:lnTo>
                  <a:lnTo>
                    <a:pt x="16209" y="19321"/>
                  </a:lnTo>
                  <a:lnTo>
                    <a:pt x="16037" y="19302"/>
                  </a:lnTo>
                  <a:lnTo>
                    <a:pt x="15274" y="19321"/>
                  </a:lnTo>
                  <a:lnTo>
                    <a:pt x="14529" y="19360"/>
                  </a:lnTo>
                  <a:lnTo>
                    <a:pt x="13766" y="19455"/>
                  </a:lnTo>
                  <a:lnTo>
                    <a:pt x="13021" y="19550"/>
                  </a:lnTo>
                  <a:lnTo>
                    <a:pt x="12276" y="19684"/>
                  </a:lnTo>
                  <a:lnTo>
                    <a:pt x="11532" y="19818"/>
                  </a:lnTo>
                  <a:lnTo>
                    <a:pt x="10062" y="20123"/>
                  </a:lnTo>
                  <a:lnTo>
                    <a:pt x="8324" y="20448"/>
                  </a:lnTo>
                  <a:lnTo>
                    <a:pt x="8954" y="20142"/>
                  </a:lnTo>
                  <a:lnTo>
                    <a:pt x="9565" y="19799"/>
                  </a:lnTo>
                  <a:lnTo>
                    <a:pt x="10176" y="19455"/>
                  </a:lnTo>
                  <a:lnTo>
                    <a:pt x="10768" y="19092"/>
                  </a:lnTo>
                  <a:lnTo>
                    <a:pt x="11360" y="18710"/>
                  </a:lnTo>
                  <a:lnTo>
                    <a:pt x="11933" y="18310"/>
                  </a:lnTo>
                  <a:lnTo>
                    <a:pt x="12506" y="17909"/>
                  </a:lnTo>
                  <a:lnTo>
                    <a:pt x="13059" y="17469"/>
                  </a:lnTo>
                  <a:lnTo>
                    <a:pt x="13441" y="17145"/>
                  </a:lnTo>
                  <a:lnTo>
                    <a:pt x="13823" y="16782"/>
                  </a:lnTo>
                  <a:lnTo>
                    <a:pt x="14166" y="16439"/>
                  </a:lnTo>
                  <a:lnTo>
                    <a:pt x="14491" y="16057"/>
                  </a:lnTo>
                  <a:lnTo>
                    <a:pt x="14892" y="15560"/>
                  </a:lnTo>
                  <a:lnTo>
                    <a:pt x="15255" y="15045"/>
                  </a:lnTo>
                  <a:lnTo>
                    <a:pt x="15579" y="14529"/>
                  </a:lnTo>
                  <a:lnTo>
                    <a:pt x="15866" y="13976"/>
                  </a:lnTo>
                  <a:lnTo>
                    <a:pt x="16133" y="13384"/>
                  </a:lnTo>
                  <a:lnTo>
                    <a:pt x="16381" y="12792"/>
                  </a:lnTo>
                  <a:lnTo>
                    <a:pt x="16591" y="12162"/>
                  </a:lnTo>
                  <a:lnTo>
                    <a:pt x="16763" y="11532"/>
                  </a:lnTo>
                  <a:lnTo>
                    <a:pt x="16897" y="10883"/>
                  </a:lnTo>
                  <a:lnTo>
                    <a:pt x="16992" y="10215"/>
                  </a:lnTo>
                  <a:lnTo>
                    <a:pt x="17068" y="9546"/>
                  </a:lnTo>
                  <a:lnTo>
                    <a:pt x="17107" y="8859"/>
                  </a:lnTo>
                  <a:lnTo>
                    <a:pt x="17107" y="8458"/>
                  </a:lnTo>
                  <a:lnTo>
                    <a:pt x="17087" y="8019"/>
                  </a:lnTo>
                  <a:lnTo>
                    <a:pt x="17068" y="7599"/>
                  </a:lnTo>
                  <a:lnTo>
                    <a:pt x="17030" y="7179"/>
                  </a:lnTo>
                  <a:lnTo>
                    <a:pt x="16973" y="6759"/>
                  </a:lnTo>
                  <a:lnTo>
                    <a:pt x="16916" y="6339"/>
                  </a:lnTo>
                  <a:lnTo>
                    <a:pt x="16820" y="5938"/>
                  </a:lnTo>
                  <a:lnTo>
                    <a:pt x="16725" y="5518"/>
                  </a:lnTo>
                  <a:lnTo>
                    <a:pt x="16534" y="4907"/>
                  </a:lnTo>
                  <a:lnTo>
                    <a:pt x="16419" y="4602"/>
                  </a:lnTo>
                  <a:lnTo>
                    <a:pt x="16305" y="4296"/>
                  </a:lnTo>
                  <a:lnTo>
                    <a:pt x="16171" y="4010"/>
                  </a:lnTo>
                  <a:lnTo>
                    <a:pt x="16018" y="3723"/>
                  </a:lnTo>
                  <a:lnTo>
                    <a:pt x="15866" y="3437"/>
                  </a:lnTo>
                  <a:lnTo>
                    <a:pt x="15713" y="3170"/>
                  </a:lnTo>
                  <a:lnTo>
                    <a:pt x="15522" y="2903"/>
                  </a:lnTo>
                  <a:lnTo>
                    <a:pt x="15331" y="2635"/>
                  </a:lnTo>
                  <a:lnTo>
                    <a:pt x="15121" y="2368"/>
                  </a:lnTo>
                  <a:lnTo>
                    <a:pt x="14892" y="2120"/>
                  </a:lnTo>
                  <a:lnTo>
                    <a:pt x="14663" y="1891"/>
                  </a:lnTo>
                  <a:lnTo>
                    <a:pt x="14415" y="1662"/>
                  </a:lnTo>
                  <a:lnTo>
                    <a:pt x="14147" y="1452"/>
                  </a:lnTo>
                  <a:lnTo>
                    <a:pt x="13880" y="1242"/>
                  </a:lnTo>
                  <a:lnTo>
                    <a:pt x="13651" y="1089"/>
                  </a:lnTo>
                  <a:lnTo>
                    <a:pt x="13403" y="936"/>
                  </a:lnTo>
                  <a:lnTo>
                    <a:pt x="13174" y="802"/>
                  </a:lnTo>
                  <a:lnTo>
                    <a:pt x="12926" y="688"/>
                  </a:lnTo>
                  <a:lnTo>
                    <a:pt x="12429" y="478"/>
                  </a:lnTo>
                  <a:lnTo>
                    <a:pt x="11914" y="306"/>
                  </a:lnTo>
                  <a:lnTo>
                    <a:pt x="11608" y="230"/>
                  </a:lnTo>
                  <a:lnTo>
                    <a:pt x="11322" y="153"/>
                  </a:lnTo>
                  <a:lnTo>
                    <a:pt x="11016" y="96"/>
                  </a:lnTo>
                  <a:lnTo>
                    <a:pt x="10730" y="58"/>
                  </a:lnTo>
                  <a:lnTo>
                    <a:pt x="10119"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60" name="Google Shape;1560;p23"/>
            <p:cNvSpPr/>
            <p:nvPr/>
          </p:nvSpPr>
          <p:spPr>
            <a:xfrm>
              <a:off x="2366175" y="748325"/>
              <a:ext cx="64925" cy="63525"/>
            </a:xfrm>
            <a:custGeom>
              <a:avLst/>
              <a:gdLst/>
              <a:ahLst/>
              <a:cxnLst/>
              <a:rect l="l" t="t" r="r" b="b"/>
              <a:pathLst>
                <a:path w="2597" h="2541" extrusionOk="0">
                  <a:moveTo>
                    <a:pt x="1146" y="1"/>
                  </a:moveTo>
                  <a:lnTo>
                    <a:pt x="1012" y="20"/>
                  </a:lnTo>
                  <a:lnTo>
                    <a:pt x="898" y="58"/>
                  </a:lnTo>
                  <a:lnTo>
                    <a:pt x="783" y="96"/>
                  </a:lnTo>
                  <a:lnTo>
                    <a:pt x="669" y="154"/>
                  </a:lnTo>
                  <a:lnTo>
                    <a:pt x="554" y="211"/>
                  </a:lnTo>
                  <a:lnTo>
                    <a:pt x="459" y="287"/>
                  </a:lnTo>
                  <a:lnTo>
                    <a:pt x="363" y="364"/>
                  </a:lnTo>
                  <a:lnTo>
                    <a:pt x="287" y="459"/>
                  </a:lnTo>
                  <a:lnTo>
                    <a:pt x="210" y="555"/>
                  </a:lnTo>
                  <a:lnTo>
                    <a:pt x="153" y="669"/>
                  </a:lnTo>
                  <a:lnTo>
                    <a:pt x="96" y="784"/>
                  </a:lnTo>
                  <a:lnTo>
                    <a:pt x="39" y="898"/>
                  </a:lnTo>
                  <a:lnTo>
                    <a:pt x="20" y="1032"/>
                  </a:lnTo>
                  <a:lnTo>
                    <a:pt x="0" y="1146"/>
                  </a:lnTo>
                  <a:lnTo>
                    <a:pt x="0" y="1261"/>
                  </a:lnTo>
                  <a:lnTo>
                    <a:pt x="20" y="1509"/>
                  </a:lnTo>
                  <a:lnTo>
                    <a:pt x="96" y="1757"/>
                  </a:lnTo>
                  <a:lnTo>
                    <a:pt x="134" y="1872"/>
                  </a:lnTo>
                  <a:lnTo>
                    <a:pt x="210" y="1987"/>
                  </a:lnTo>
                  <a:lnTo>
                    <a:pt x="287" y="2082"/>
                  </a:lnTo>
                  <a:lnTo>
                    <a:pt x="363" y="2177"/>
                  </a:lnTo>
                  <a:lnTo>
                    <a:pt x="554" y="2330"/>
                  </a:lnTo>
                  <a:lnTo>
                    <a:pt x="783" y="2445"/>
                  </a:lnTo>
                  <a:lnTo>
                    <a:pt x="898" y="2483"/>
                  </a:lnTo>
                  <a:lnTo>
                    <a:pt x="1012" y="2521"/>
                  </a:lnTo>
                  <a:lnTo>
                    <a:pt x="1146" y="2540"/>
                  </a:lnTo>
                  <a:lnTo>
                    <a:pt x="1451" y="2540"/>
                  </a:lnTo>
                  <a:lnTo>
                    <a:pt x="1585" y="2521"/>
                  </a:lnTo>
                  <a:lnTo>
                    <a:pt x="1700" y="2483"/>
                  </a:lnTo>
                  <a:lnTo>
                    <a:pt x="1814" y="2445"/>
                  </a:lnTo>
                  <a:lnTo>
                    <a:pt x="1929" y="2387"/>
                  </a:lnTo>
                  <a:lnTo>
                    <a:pt x="2043" y="2330"/>
                  </a:lnTo>
                  <a:lnTo>
                    <a:pt x="2139" y="2254"/>
                  </a:lnTo>
                  <a:lnTo>
                    <a:pt x="2234" y="2177"/>
                  </a:lnTo>
                  <a:lnTo>
                    <a:pt x="2311" y="2082"/>
                  </a:lnTo>
                  <a:lnTo>
                    <a:pt x="2387" y="1987"/>
                  </a:lnTo>
                  <a:lnTo>
                    <a:pt x="2444" y="1872"/>
                  </a:lnTo>
                  <a:lnTo>
                    <a:pt x="2501" y="1757"/>
                  </a:lnTo>
                  <a:lnTo>
                    <a:pt x="2559" y="1643"/>
                  </a:lnTo>
                  <a:lnTo>
                    <a:pt x="2578" y="1509"/>
                  </a:lnTo>
                  <a:lnTo>
                    <a:pt x="2597" y="1395"/>
                  </a:lnTo>
                  <a:lnTo>
                    <a:pt x="2597" y="1261"/>
                  </a:lnTo>
                  <a:lnTo>
                    <a:pt x="2578" y="1013"/>
                  </a:lnTo>
                  <a:lnTo>
                    <a:pt x="2501" y="784"/>
                  </a:lnTo>
                  <a:lnTo>
                    <a:pt x="2463" y="669"/>
                  </a:lnTo>
                  <a:lnTo>
                    <a:pt x="2387" y="555"/>
                  </a:lnTo>
                  <a:lnTo>
                    <a:pt x="2311" y="459"/>
                  </a:lnTo>
                  <a:lnTo>
                    <a:pt x="2234" y="364"/>
                  </a:lnTo>
                  <a:lnTo>
                    <a:pt x="2043" y="211"/>
                  </a:lnTo>
                  <a:lnTo>
                    <a:pt x="1814" y="96"/>
                  </a:lnTo>
                  <a:lnTo>
                    <a:pt x="1700" y="58"/>
                  </a:lnTo>
                  <a:lnTo>
                    <a:pt x="1585" y="20"/>
                  </a:lnTo>
                  <a:lnTo>
                    <a:pt x="1451"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61" name="Google Shape;1561;p23"/>
            <p:cNvSpPr/>
            <p:nvPr/>
          </p:nvSpPr>
          <p:spPr>
            <a:xfrm>
              <a:off x="2516050" y="668625"/>
              <a:ext cx="64925" cy="64475"/>
            </a:xfrm>
            <a:custGeom>
              <a:avLst/>
              <a:gdLst/>
              <a:ahLst/>
              <a:cxnLst/>
              <a:rect l="l" t="t" r="r" b="b"/>
              <a:pathLst>
                <a:path w="2597" h="2579" extrusionOk="0">
                  <a:moveTo>
                    <a:pt x="1165" y="1"/>
                  </a:moveTo>
                  <a:lnTo>
                    <a:pt x="1012" y="20"/>
                  </a:lnTo>
                  <a:lnTo>
                    <a:pt x="878" y="58"/>
                  </a:lnTo>
                  <a:lnTo>
                    <a:pt x="745" y="96"/>
                  </a:lnTo>
                  <a:lnTo>
                    <a:pt x="630" y="172"/>
                  </a:lnTo>
                  <a:lnTo>
                    <a:pt x="439" y="325"/>
                  </a:lnTo>
                  <a:lnTo>
                    <a:pt x="267" y="497"/>
                  </a:lnTo>
                  <a:lnTo>
                    <a:pt x="191" y="593"/>
                  </a:lnTo>
                  <a:lnTo>
                    <a:pt x="115" y="707"/>
                  </a:lnTo>
                  <a:lnTo>
                    <a:pt x="77" y="822"/>
                  </a:lnTo>
                  <a:lnTo>
                    <a:pt x="38" y="936"/>
                  </a:lnTo>
                  <a:lnTo>
                    <a:pt x="19" y="1108"/>
                  </a:lnTo>
                  <a:lnTo>
                    <a:pt x="0" y="1280"/>
                  </a:lnTo>
                  <a:lnTo>
                    <a:pt x="19" y="1452"/>
                  </a:lnTo>
                  <a:lnTo>
                    <a:pt x="57" y="1662"/>
                  </a:lnTo>
                  <a:lnTo>
                    <a:pt x="134" y="1853"/>
                  </a:lnTo>
                  <a:lnTo>
                    <a:pt x="248" y="2024"/>
                  </a:lnTo>
                  <a:lnTo>
                    <a:pt x="363" y="2196"/>
                  </a:lnTo>
                  <a:lnTo>
                    <a:pt x="458" y="2273"/>
                  </a:lnTo>
                  <a:lnTo>
                    <a:pt x="554" y="2349"/>
                  </a:lnTo>
                  <a:lnTo>
                    <a:pt x="668" y="2406"/>
                  </a:lnTo>
                  <a:lnTo>
                    <a:pt x="802" y="2463"/>
                  </a:lnTo>
                  <a:lnTo>
                    <a:pt x="917" y="2521"/>
                  </a:lnTo>
                  <a:lnTo>
                    <a:pt x="1050" y="2559"/>
                  </a:lnTo>
                  <a:lnTo>
                    <a:pt x="1184" y="2578"/>
                  </a:lnTo>
                  <a:lnTo>
                    <a:pt x="1298" y="2578"/>
                  </a:lnTo>
                  <a:lnTo>
                    <a:pt x="1547" y="2540"/>
                  </a:lnTo>
                  <a:lnTo>
                    <a:pt x="1795" y="2463"/>
                  </a:lnTo>
                  <a:lnTo>
                    <a:pt x="1909" y="2406"/>
                  </a:lnTo>
                  <a:lnTo>
                    <a:pt x="2024" y="2349"/>
                  </a:lnTo>
                  <a:lnTo>
                    <a:pt x="2215" y="2196"/>
                  </a:lnTo>
                  <a:lnTo>
                    <a:pt x="2329" y="2082"/>
                  </a:lnTo>
                  <a:lnTo>
                    <a:pt x="2425" y="1929"/>
                  </a:lnTo>
                  <a:lnTo>
                    <a:pt x="2501" y="1776"/>
                  </a:lnTo>
                  <a:lnTo>
                    <a:pt x="2558" y="1623"/>
                  </a:lnTo>
                  <a:lnTo>
                    <a:pt x="2578" y="1452"/>
                  </a:lnTo>
                  <a:lnTo>
                    <a:pt x="2597" y="1280"/>
                  </a:lnTo>
                  <a:lnTo>
                    <a:pt x="2578" y="1108"/>
                  </a:lnTo>
                  <a:lnTo>
                    <a:pt x="2558" y="936"/>
                  </a:lnTo>
                  <a:lnTo>
                    <a:pt x="2520" y="822"/>
                  </a:lnTo>
                  <a:lnTo>
                    <a:pt x="2482" y="707"/>
                  </a:lnTo>
                  <a:lnTo>
                    <a:pt x="2406" y="593"/>
                  </a:lnTo>
                  <a:lnTo>
                    <a:pt x="2329" y="497"/>
                  </a:lnTo>
                  <a:lnTo>
                    <a:pt x="2158" y="306"/>
                  </a:lnTo>
                  <a:lnTo>
                    <a:pt x="1967" y="172"/>
                  </a:lnTo>
                  <a:lnTo>
                    <a:pt x="1776" y="77"/>
                  </a:lnTo>
                  <a:lnTo>
                    <a:pt x="1585"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62" name="Google Shape;1562;p23"/>
            <p:cNvSpPr/>
            <p:nvPr/>
          </p:nvSpPr>
          <p:spPr>
            <a:xfrm>
              <a:off x="2472600" y="823275"/>
              <a:ext cx="65425" cy="63500"/>
            </a:xfrm>
            <a:custGeom>
              <a:avLst/>
              <a:gdLst/>
              <a:ahLst/>
              <a:cxnLst/>
              <a:rect l="l" t="t" r="r" b="b"/>
              <a:pathLst>
                <a:path w="2617" h="2540" extrusionOk="0">
                  <a:moveTo>
                    <a:pt x="1165" y="0"/>
                  </a:moveTo>
                  <a:lnTo>
                    <a:pt x="1032" y="19"/>
                  </a:lnTo>
                  <a:lnTo>
                    <a:pt x="917" y="58"/>
                  </a:lnTo>
                  <a:lnTo>
                    <a:pt x="803" y="96"/>
                  </a:lnTo>
                  <a:lnTo>
                    <a:pt x="688" y="153"/>
                  </a:lnTo>
                  <a:lnTo>
                    <a:pt x="574" y="210"/>
                  </a:lnTo>
                  <a:lnTo>
                    <a:pt x="478" y="287"/>
                  </a:lnTo>
                  <a:lnTo>
                    <a:pt x="383" y="363"/>
                  </a:lnTo>
                  <a:lnTo>
                    <a:pt x="306" y="459"/>
                  </a:lnTo>
                  <a:lnTo>
                    <a:pt x="230" y="554"/>
                  </a:lnTo>
                  <a:lnTo>
                    <a:pt x="154" y="669"/>
                  </a:lnTo>
                  <a:lnTo>
                    <a:pt x="96" y="783"/>
                  </a:lnTo>
                  <a:lnTo>
                    <a:pt x="58" y="898"/>
                  </a:lnTo>
                  <a:lnTo>
                    <a:pt x="20" y="1031"/>
                  </a:lnTo>
                  <a:lnTo>
                    <a:pt x="1" y="1146"/>
                  </a:lnTo>
                  <a:lnTo>
                    <a:pt x="1" y="1260"/>
                  </a:lnTo>
                  <a:lnTo>
                    <a:pt x="39" y="1509"/>
                  </a:lnTo>
                  <a:lnTo>
                    <a:pt x="96" y="1757"/>
                  </a:lnTo>
                  <a:lnTo>
                    <a:pt x="154" y="1871"/>
                  </a:lnTo>
                  <a:lnTo>
                    <a:pt x="211" y="1986"/>
                  </a:lnTo>
                  <a:lnTo>
                    <a:pt x="287" y="2081"/>
                  </a:lnTo>
                  <a:lnTo>
                    <a:pt x="383" y="2177"/>
                  </a:lnTo>
                  <a:lnTo>
                    <a:pt x="574" y="2330"/>
                  </a:lnTo>
                  <a:lnTo>
                    <a:pt x="803" y="2444"/>
                  </a:lnTo>
                  <a:lnTo>
                    <a:pt x="917" y="2482"/>
                  </a:lnTo>
                  <a:lnTo>
                    <a:pt x="1032" y="2520"/>
                  </a:lnTo>
                  <a:lnTo>
                    <a:pt x="1146" y="2540"/>
                  </a:lnTo>
                  <a:lnTo>
                    <a:pt x="1471" y="2540"/>
                  </a:lnTo>
                  <a:lnTo>
                    <a:pt x="1585" y="2520"/>
                  </a:lnTo>
                  <a:lnTo>
                    <a:pt x="1719" y="2482"/>
                  </a:lnTo>
                  <a:lnTo>
                    <a:pt x="1834" y="2444"/>
                  </a:lnTo>
                  <a:lnTo>
                    <a:pt x="1948" y="2387"/>
                  </a:lnTo>
                  <a:lnTo>
                    <a:pt x="2063" y="2330"/>
                  </a:lnTo>
                  <a:lnTo>
                    <a:pt x="2158" y="2253"/>
                  </a:lnTo>
                  <a:lnTo>
                    <a:pt x="2254" y="2177"/>
                  </a:lnTo>
                  <a:lnTo>
                    <a:pt x="2330" y="2081"/>
                  </a:lnTo>
                  <a:lnTo>
                    <a:pt x="2406" y="1986"/>
                  </a:lnTo>
                  <a:lnTo>
                    <a:pt x="2464" y="1871"/>
                  </a:lnTo>
                  <a:lnTo>
                    <a:pt x="2521" y="1757"/>
                  </a:lnTo>
                  <a:lnTo>
                    <a:pt x="2559" y="1642"/>
                  </a:lnTo>
                  <a:lnTo>
                    <a:pt x="2597" y="1509"/>
                  </a:lnTo>
                  <a:lnTo>
                    <a:pt x="2616" y="1394"/>
                  </a:lnTo>
                  <a:lnTo>
                    <a:pt x="2616" y="1260"/>
                  </a:lnTo>
                  <a:lnTo>
                    <a:pt x="2597" y="1012"/>
                  </a:lnTo>
                  <a:lnTo>
                    <a:pt x="2521" y="783"/>
                  </a:lnTo>
                  <a:lnTo>
                    <a:pt x="2464" y="669"/>
                  </a:lnTo>
                  <a:lnTo>
                    <a:pt x="2406" y="554"/>
                  </a:lnTo>
                  <a:lnTo>
                    <a:pt x="2330" y="459"/>
                  </a:lnTo>
                  <a:lnTo>
                    <a:pt x="2254" y="363"/>
                  </a:lnTo>
                  <a:lnTo>
                    <a:pt x="2044" y="210"/>
                  </a:lnTo>
                  <a:lnTo>
                    <a:pt x="1834" y="96"/>
                  </a:lnTo>
                  <a:lnTo>
                    <a:pt x="1719" y="58"/>
                  </a:lnTo>
                  <a:lnTo>
                    <a:pt x="1605" y="19"/>
                  </a:lnTo>
                  <a:lnTo>
                    <a:pt x="1471"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63" name="Google Shape;1563;p23"/>
            <p:cNvSpPr/>
            <p:nvPr/>
          </p:nvSpPr>
          <p:spPr>
            <a:xfrm>
              <a:off x="2644425" y="845225"/>
              <a:ext cx="61600" cy="58725"/>
            </a:xfrm>
            <a:custGeom>
              <a:avLst/>
              <a:gdLst/>
              <a:ahLst/>
              <a:cxnLst/>
              <a:rect l="l" t="t" r="r" b="b"/>
              <a:pathLst>
                <a:path w="2464" h="2349" extrusionOk="0">
                  <a:moveTo>
                    <a:pt x="1223" y="1"/>
                  </a:moveTo>
                  <a:lnTo>
                    <a:pt x="994" y="20"/>
                  </a:lnTo>
                  <a:lnTo>
                    <a:pt x="784" y="77"/>
                  </a:lnTo>
                  <a:lnTo>
                    <a:pt x="593" y="172"/>
                  </a:lnTo>
                  <a:lnTo>
                    <a:pt x="421" y="287"/>
                  </a:lnTo>
                  <a:lnTo>
                    <a:pt x="287" y="421"/>
                  </a:lnTo>
                  <a:lnTo>
                    <a:pt x="173" y="592"/>
                  </a:lnTo>
                  <a:lnTo>
                    <a:pt x="96" y="764"/>
                  </a:lnTo>
                  <a:lnTo>
                    <a:pt x="39" y="955"/>
                  </a:lnTo>
                  <a:lnTo>
                    <a:pt x="1" y="1146"/>
                  </a:lnTo>
                  <a:lnTo>
                    <a:pt x="1" y="1356"/>
                  </a:lnTo>
                  <a:lnTo>
                    <a:pt x="20" y="1547"/>
                  </a:lnTo>
                  <a:lnTo>
                    <a:pt x="77" y="1738"/>
                  </a:lnTo>
                  <a:lnTo>
                    <a:pt x="154" y="1910"/>
                  </a:lnTo>
                  <a:lnTo>
                    <a:pt x="249" y="2082"/>
                  </a:lnTo>
                  <a:lnTo>
                    <a:pt x="383" y="2234"/>
                  </a:lnTo>
                  <a:lnTo>
                    <a:pt x="535" y="2349"/>
                  </a:lnTo>
                  <a:lnTo>
                    <a:pt x="936" y="2330"/>
                  </a:lnTo>
                  <a:lnTo>
                    <a:pt x="1356" y="2272"/>
                  </a:lnTo>
                  <a:lnTo>
                    <a:pt x="1776" y="2215"/>
                  </a:lnTo>
                  <a:lnTo>
                    <a:pt x="2177" y="2139"/>
                  </a:lnTo>
                  <a:lnTo>
                    <a:pt x="2273" y="1986"/>
                  </a:lnTo>
                  <a:lnTo>
                    <a:pt x="2349" y="1833"/>
                  </a:lnTo>
                  <a:lnTo>
                    <a:pt x="2406" y="1662"/>
                  </a:lnTo>
                  <a:lnTo>
                    <a:pt x="2445" y="1490"/>
                  </a:lnTo>
                  <a:lnTo>
                    <a:pt x="2464" y="1318"/>
                  </a:lnTo>
                  <a:lnTo>
                    <a:pt x="2464" y="1146"/>
                  </a:lnTo>
                  <a:lnTo>
                    <a:pt x="2425" y="974"/>
                  </a:lnTo>
                  <a:lnTo>
                    <a:pt x="2387" y="802"/>
                  </a:lnTo>
                  <a:lnTo>
                    <a:pt x="2311" y="631"/>
                  </a:lnTo>
                  <a:lnTo>
                    <a:pt x="2215" y="497"/>
                  </a:lnTo>
                  <a:lnTo>
                    <a:pt x="2101" y="363"/>
                  </a:lnTo>
                  <a:lnTo>
                    <a:pt x="1986" y="230"/>
                  </a:lnTo>
                  <a:lnTo>
                    <a:pt x="1815" y="134"/>
                  </a:lnTo>
                  <a:lnTo>
                    <a:pt x="1643" y="77"/>
                  </a:lnTo>
                  <a:lnTo>
                    <a:pt x="1452" y="20"/>
                  </a:lnTo>
                  <a:lnTo>
                    <a:pt x="1223"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64" name="Google Shape;1564;p23"/>
            <p:cNvSpPr/>
            <p:nvPr/>
          </p:nvSpPr>
          <p:spPr>
            <a:xfrm>
              <a:off x="2652550" y="617550"/>
              <a:ext cx="53475" cy="61600"/>
            </a:xfrm>
            <a:custGeom>
              <a:avLst/>
              <a:gdLst/>
              <a:ahLst/>
              <a:cxnLst/>
              <a:rect l="l" t="t" r="r" b="b"/>
              <a:pathLst>
                <a:path w="2139" h="2464" extrusionOk="0">
                  <a:moveTo>
                    <a:pt x="1089" y="1"/>
                  </a:moveTo>
                  <a:lnTo>
                    <a:pt x="974" y="20"/>
                  </a:lnTo>
                  <a:lnTo>
                    <a:pt x="840" y="39"/>
                  </a:lnTo>
                  <a:lnTo>
                    <a:pt x="726" y="77"/>
                  </a:lnTo>
                  <a:lnTo>
                    <a:pt x="535" y="192"/>
                  </a:lnTo>
                  <a:lnTo>
                    <a:pt x="363" y="325"/>
                  </a:lnTo>
                  <a:lnTo>
                    <a:pt x="229" y="478"/>
                  </a:lnTo>
                  <a:lnTo>
                    <a:pt x="134" y="669"/>
                  </a:lnTo>
                  <a:lnTo>
                    <a:pt x="58" y="860"/>
                  </a:lnTo>
                  <a:lnTo>
                    <a:pt x="0" y="1070"/>
                  </a:lnTo>
                  <a:lnTo>
                    <a:pt x="0" y="1280"/>
                  </a:lnTo>
                  <a:lnTo>
                    <a:pt x="19" y="1490"/>
                  </a:lnTo>
                  <a:lnTo>
                    <a:pt x="58" y="1700"/>
                  </a:lnTo>
                  <a:lnTo>
                    <a:pt x="134" y="1910"/>
                  </a:lnTo>
                  <a:lnTo>
                    <a:pt x="249" y="2082"/>
                  </a:lnTo>
                  <a:lnTo>
                    <a:pt x="401" y="2235"/>
                  </a:lnTo>
                  <a:lnTo>
                    <a:pt x="573" y="2368"/>
                  </a:lnTo>
                  <a:lnTo>
                    <a:pt x="669" y="2426"/>
                  </a:lnTo>
                  <a:lnTo>
                    <a:pt x="764" y="2464"/>
                  </a:lnTo>
                  <a:lnTo>
                    <a:pt x="2139" y="383"/>
                  </a:lnTo>
                  <a:lnTo>
                    <a:pt x="2062" y="306"/>
                  </a:lnTo>
                  <a:lnTo>
                    <a:pt x="1967" y="230"/>
                  </a:lnTo>
                  <a:lnTo>
                    <a:pt x="1871" y="154"/>
                  </a:lnTo>
                  <a:lnTo>
                    <a:pt x="1757" y="96"/>
                  </a:lnTo>
                  <a:lnTo>
                    <a:pt x="1642" y="58"/>
                  </a:lnTo>
                  <a:lnTo>
                    <a:pt x="1509"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65" name="Google Shape;1565;p23"/>
            <p:cNvSpPr/>
            <p:nvPr/>
          </p:nvSpPr>
          <p:spPr>
            <a:xfrm>
              <a:off x="2616275" y="482000"/>
              <a:ext cx="40125" cy="63525"/>
            </a:xfrm>
            <a:custGeom>
              <a:avLst/>
              <a:gdLst/>
              <a:ahLst/>
              <a:cxnLst/>
              <a:rect l="l" t="t" r="r" b="b"/>
              <a:pathLst>
                <a:path w="1605" h="2541" extrusionOk="0">
                  <a:moveTo>
                    <a:pt x="249" y="1"/>
                  </a:moveTo>
                  <a:lnTo>
                    <a:pt x="115" y="20"/>
                  </a:lnTo>
                  <a:lnTo>
                    <a:pt x="134" y="325"/>
                  </a:lnTo>
                  <a:lnTo>
                    <a:pt x="153" y="650"/>
                  </a:lnTo>
                  <a:lnTo>
                    <a:pt x="153" y="955"/>
                  </a:lnTo>
                  <a:lnTo>
                    <a:pt x="153" y="1280"/>
                  </a:lnTo>
                  <a:lnTo>
                    <a:pt x="96" y="1891"/>
                  </a:lnTo>
                  <a:lnTo>
                    <a:pt x="0" y="2483"/>
                  </a:lnTo>
                  <a:lnTo>
                    <a:pt x="172" y="2540"/>
                  </a:lnTo>
                  <a:lnTo>
                    <a:pt x="535" y="2540"/>
                  </a:lnTo>
                  <a:lnTo>
                    <a:pt x="669" y="2521"/>
                  </a:lnTo>
                  <a:lnTo>
                    <a:pt x="802" y="2483"/>
                  </a:lnTo>
                  <a:lnTo>
                    <a:pt x="917" y="2445"/>
                  </a:lnTo>
                  <a:lnTo>
                    <a:pt x="1031" y="2387"/>
                  </a:lnTo>
                  <a:lnTo>
                    <a:pt x="1127" y="2311"/>
                  </a:lnTo>
                  <a:lnTo>
                    <a:pt x="1222" y="2235"/>
                  </a:lnTo>
                  <a:lnTo>
                    <a:pt x="1299" y="2158"/>
                  </a:lnTo>
                  <a:lnTo>
                    <a:pt x="1375" y="2063"/>
                  </a:lnTo>
                  <a:lnTo>
                    <a:pt x="1432" y="1948"/>
                  </a:lnTo>
                  <a:lnTo>
                    <a:pt x="1528" y="1738"/>
                  </a:lnTo>
                  <a:lnTo>
                    <a:pt x="1585" y="1509"/>
                  </a:lnTo>
                  <a:lnTo>
                    <a:pt x="1604" y="1280"/>
                  </a:lnTo>
                  <a:lnTo>
                    <a:pt x="1585" y="1032"/>
                  </a:lnTo>
                  <a:lnTo>
                    <a:pt x="1528" y="803"/>
                  </a:lnTo>
                  <a:lnTo>
                    <a:pt x="1432" y="593"/>
                  </a:lnTo>
                  <a:lnTo>
                    <a:pt x="1375" y="497"/>
                  </a:lnTo>
                  <a:lnTo>
                    <a:pt x="1299" y="402"/>
                  </a:lnTo>
                  <a:lnTo>
                    <a:pt x="1222" y="306"/>
                  </a:lnTo>
                  <a:lnTo>
                    <a:pt x="1127" y="230"/>
                  </a:lnTo>
                  <a:lnTo>
                    <a:pt x="1031" y="173"/>
                  </a:lnTo>
                  <a:lnTo>
                    <a:pt x="917" y="115"/>
                  </a:lnTo>
                  <a:lnTo>
                    <a:pt x="802" y="58"/>
                  </a:lnTo>
                  <a:lnTo>
                    <a:pt x="669" y="20"/>
                  </a:lnTo>
                  <a:lnTo>
                    <a:pt x="53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66" name="Google Shape;1566;p23"/>
            <p:cNvSpPr/>
            <p:nvPr/>
          </p:nvSpPr>
          <p:spPr>
            <a:xfrm>
              <a:off x="2684050" y="356950"/>
              <a:ext cx="43450" cy="61125"/>
            </a:xfrm>
            <a:custGeom>
              <a:avLst/>
              <a:gdLst/>
              <a:ahLst/>
              <a:cxnLst/>
              <a:rect l="l" t="t" r="r" b="b"/>
              <a:pathLst>
                <a:path w="1738" h="2445" extrusionOk="0">
                  <a:moveTo>
                    <a:pt x="726" y="1"/>
                  </a:moveTo>
                  <a:lnTo>
                    <a:pt x="535" y="115"/>
                  </a:lnTo>
                  <a:lnTo>
                    <a:pt x="363" y="249"/>
                  </a:lnTo>
                  <a:lnTo>
                    <a:pt x="230" y="402"/>
                  </a:lnTo>
                  <a:lnTo>
                    <a:pt x="134" y="593"/>
                  </a:lnTo>
                  <a:lnTo>
                    <a:pt x="58" y="784"/>
                  </a:lnTo>
                  <a:lnTo>
                    <a:pt x="20" y="994"/>
                  </a:lnTo>
                  <a:lnTo>
                    <a:pt x="0" y="1204"/>
                  </a:lnTo>
                  <a:lnTo>
                    <a:pt x="20" y="1395"/>
                  </a:lnTo>
                  <a:lnTo>
                    <a:pt x="77" y="1605"/>
                  </a:lnTo>
                  <a:lnTo>
                    <a:pt x="153" y="1795"/>
                  </a:lnTo>
                  <a:lnTo>
                    <a:pt x="249" y="1986"/>
                  </a:lnTo>
                  <a:lnTo>
                    <a:pt x="401" y="2139"/>
                  </a:lnTo>
                  <a:lnTo>
                    <a:pt x="554" y="2273"/>
                  </a:lnTo>
                  <a:lnTo>
                    <a:pt x="764" y="2368"/>
                  </a:lnTo>
                  <a:lnTo>
                    <a:pt x="860" y="2406"/>
                  </a:lnTo>
                  <a:lnTo>
                    <a:pt x="993" y="2425"/>
                  </a:lnTo>
                  <a:lnTo>
                    <a:pt x="1108" y="2445"/>
                  </a:lnTo>
                  <a:lnTo>
                    <a:pt x="1375" y="2445"/>
                  </a:lnTo>
                  <a:lnTo>
                    <a:pt x="1509" y="2425"/>
                  </a:lnTo>
                  <a:lnTo>
                    <a:pt x="1623" y="2387"/>
                  </a:lnTo>
                  <a:lnTo>
                    <a:pt x="1738" y="2349"/>
                  </a:lnTo>
                  <a:lnTo>
                    <a:pt x="1547" y="1738"/>
                  </a:lnTo>
                  <a:lnTo>
                    <a:pt x="1432" y="1433"/>
                  </a:lnTo>
                  <a:lnTo>
                    <a:pt x="1318" y="1127"/>
                  </a:lnTo>
                  <a:lnTo>
                    <a:pt x="1184" y="841"/>
                  </a:lnTo>
                  <a:lnTo>
                    <a:pt x="1031" y="554"/>
                  </a:lnTo>
                  <a:lnTo>
                    <a:pt x="879" y="268"/>
                  </a:lnTo>
                  <a:lnTo>
                    <a:pt x="726"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67" name="Google Shape;1567;p23"/>
            <p:cNvSpPr/>
            <p:nvPr/>
          </p:nvSpPr>
          <p:spPr>
            <a:xfrm>
              <a:off x="2545625" y="277725"/>
              <a:ext cx="61600" cy="41550"/>
            </a:xfrm>
            <a:custGeom>
              <a:avLst/>
              <a:gdLst/>
              <a:ahLst/>
              <a:cxnLst/>
              <a:rect l="l" t="t" r="r" b="b"/>
              <a:pathLst>
                <a:path w="2464" h="1662" extrusionOk="0">
                  <a:moveTo>
                    <a:pt x="58" y="1"/>
                  </a:moveTo>
                  <a:lnTo>
                    <a:pt x="20" y="134"/>
                  </a:lnTo>
                  <a:lnTo>
                    <a:pt x="1" y="287"/>
                  </a:lnTo>
                  <a:lnTo>
                    <a:pt x="1" y="421"/>
                  </a:lnTo>
                  <a:lnTo>
                    <a:pt x="1" y="573"/>
                  </a:lnTo>
                  <a:lnTo>
                    <a:pt x="39" y="707"/>
                  </a:lnTo>
                  <a:lnTo>
                    <a:pt x="77" y="841"/>
                  </a:lnTo>
                  <a:lnTo>
                    <a:pt x="115" y="974"/>
                  </a:lnTo>
                  <a:lnTo>
                    <a:pt x="192" y="1108"/>
                  </a:lnTo>
                  <a:lnTo>
                    <a:pt x="268" y="1222"/>
                  </a:lnTo>
                  <a:lnTo>
                    <a:pt x="364" y="1337"/>
                  </a:lnTo>
                  <a:lnTo>
                    <a:pt x="478" y="1432"/>
                  </a:lnTo>
                  <a:lnTo>
                    <a:pt x="593" y="1509"/>
                  </a:lnTo>
                  <a:lnTo>
                    <a:pt x="726" y="1566"/>
                  </a:lnTo>
                  <a:lnTo>
                    <a:pt x="879" y="1623"/>
                  </a:lnTo>
                  <a:lnTo>
                    <a:pt x="1051" y="1662"/>
                  </a:lnTo>
                  <a:lnTo>
                    <a:pt x="1395" y="1662"/>
                  </a:lnTo>
                  <a:lnTo>
                    <a:pt x="1528" y="1642"/>
                  </a:lnTo>
                  <a:lnTo>
                    <a:pt x="1662" y="1604"/>
                  </a:lnTo>
                  <a:lnTo>
                    <a:pt x="1795" y="1547"/>
                  </a:lnTo>
                  <a:lnTo>
                    <a:pt x="1910" y="1490"/>
                  </a:lnTo>
                  <a:lnTo>
                    <a:pt x="2005" y="1413"/>
                  </a:lnTo>
                  <a:lnTo>
                    <a:pt x="2101" y="1318"/>
                  </a:lnTo>
                  <a:lnTo>
                    <a:pt x="2177" y="1242"/>
                  </a:lnTo>
                  <a:lnTo>
                    <a:pt x="2254" y="1127"/>
                  </a:lnTo>
                  <a:lnTo>
                    <a:pt x="2311" y="1032"/>
                  </a:lnTo>
                  <a:lnTo>
                    <a:pt x="2368" y="917"/>
                  </a:lnTo>
                  <a:lnTo>
                    <a:pt x="2406" y="802"/>
                  </a:lnTo>
                  <a:lnTo>
                    <a:pt x="2445" y="554"/>
                  </a:lnTo>
                  <a:lnTo>
                    <a:pt x="2464" y="306"/>
                  </a:lnTo>
                  <a:lnTo>
                    <a:pt x="2158" y="230"/>
                  </a:lnTo>
                  <a:lnTo>
                    <a:pt x="1872" y="153"/>
                  </a:lnTo>
                  <a:lnTo>
                    <a:pt x="1566" y="96"/>
                  </a:lnTo>
                  <a:lnTo>
                    <a:pt x="1280" y="58"/>
                  </a:lnTo>
                  <a:lnTo>
                    <a:pt x="669"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68" name="Google Shape;1568;p23"/>
            <p:cNvSpPr/>
            <p:nvPr/>
          </p:nvSpPr>
          <p:spPr>
            <a:xfrm>
              <a:off x="2448275" y="386075"/>
              <a:ext cx="61100" cy="63500"/>
            </a:xfrm>
            <a:custGeom>
              <a:avLst/>
              <a:gdLst/>
              <a:ahLst/>
              <a:cxnLst/>
              <a:rect l="l" t="t" r="r" b="b"/>
              <a:pathLst>
                <a:path w="2444" h="2540" extrusionOk="0">
                  <a:moveTo>
                    <a:pt x="1241" y="0"/>
                  </a:moveTo>
                  <a:lnTo>
                    <a:pt x="1088" y="20"/>
                  </a:lnTo>
                  <a:lnTo>
                    <a:pt x="955" y="39"/>
                  </a:lnTo>
                  <a:lnTo>
                    <a:pt x="821" y="77"/>
                  </a:lnTo>
                  <a:lnTo>
                    <a:pt x="707" y="115"/>
                  </a:lnTo>
                  <a:lnTo>
                    <a:pt x="611" y="172"/>
                  </a:lnTo>
                  <a:lnTo>
                    <a:pt x="497" y="230"/>
                  </a:lnTo>
                  <a:lnTo>
                    <a:pt x="420" y="306"/>
                  </a:lnTo>
                  <a:lnTo>
                    <a:pt x="325" y="382"/>
                  </a:lnTo>
                  <a:lnTo>
                    <a:pt x="191" y="573"/>
                  </a:lnTo>
                  <a:lnTo>
                    <a:pt x="96" y="764"/>
                  </a:lnTo>
                  <a:lnTo>
                    <a:pt x="38" y="993"/>
                  </a:lnTo>
                  <a:lnTo>
                    <a:pt x="0" y="1222"/>
                  </a:lnTo>
                  <a:lnTo>
                    <a:pt x="19" y="1451"/>
                  </a:lnTo>
                  <a:lnTo>
                    <a:pt x="57" y="1680"/>
                  </a:lnTo>
                  <a:lnTo>
                    <a:pt x="134" y="1890"/>
                  </a:lnTo>
                  <a:lnTo>
                    <a:pt x="248" y="2081"/>
                  </a:lnTo>
                  <a:lnTo>
                    <a:pt x="325" y="2177"/>
                  </a:lnTo>
                  <a:lnTo>
                    <a:pt x="401" y="2253"/>
                  </a:lnTo>
                  <a:lnTo>
                    <a:pt x="497" y="2330"/>
                  </a:lnTo>
                  <a:lnTo>
                    <a:pt x="592" y="2387"/>
                  </a:lnTo>
                  <a:lnTo>
                    <a:pt x="687" y="2444"/>
                  </a:lnTo>
                  <a:lnTo>
                    <a:pt x="802" y="2501"/>
                  </a:lnTo>
                  <a:lnTo>
                    <a:pt x="936" y="2521"/>
                  </a:lnTo>
                  <a:lnTo>
                    <a:pt x="1069" y="2540"/>
                  </a:lnTo>
                  <a:lnTo>
                    <a:pt x="1203" y="2330"/>
                  </a:lnTo>
                  <a:lnTo>
                    <a:pt x="1356" y="2120"/>
                  </a:lnTo>
                  <a:lnTo>
                    <a:pt x="1508" y="1910"/>
                  </a:lnTo>
                  <a:lnTo>
                    <a:pt x="1680" y="1719"/>
                  </a:lnTo>
                  <a:lnTo>
                    <a:pt x="1852" y="1547"/>
                  </a:lnTo>
                  <a:lnTo>
                    <a:pt x="2043" y="1375"/>
                  </a:lnTo>
                  <a:lnTo>
                    <a:pt x="2253" y="1222"/>
                  </a:lnTo>
                  <a:lnTo>
                    <a:pt x="2444" y="1089"/>
                  </a:lnTo>
                  <a:lnTo>
                    <a:pt x="2406" y="879"/>
                  </a:lnTo>
                  <a:lnTo>
                    <a:pt x="2329" y="688"/>
                  </a:lnTo>
                  <a:lnTo>
                    <a:pt x="2234" y="497"/>
                  </a:lnTo>
                  <a:lnTo>
                    <a:pt x="2100" y="344"/>
                  </a:lnTo>
                  <a:lnTo>
                    <a:pt x="1928" y="210"/>
                  </a:lnTo>
                  <a:lnTo>
                    <a:pt x="1833" y="153"/>
                  </a:lnTo>
                  <a:lnTo>
                    <a:pt x="1718" y="96"/>
                  </a:lnTo>
                  <a:lnTo>
                    <a:pt x="1623" y="58"/>
                  </a:lnTo>
                  <a:lnTo>
                    <a:pt x="1489" y="39"/>
                  </a:lnTo>
                  <a:lnTo>
                    <a:pt x="1375" y="20"/>
                  </a:lnTo>
                  <a:lnTo>
                    <a:pt x="1241"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69" name="Google Shape;1569;p23"/>
            <p:cNvSpPr/>
            <p:nvPr/>
          </p:nvSpPr>
          <p:spPr>
            <a:xfrm>
              <a:off x="2325600" y="450025"/>
              <a:ext cx="61600" cy="63975"/>
            </a:xfrm>
            <a:custGeom>
              <a:avLst/>
              <a:gdLst/>
              <a:ahLst/>
              <a:cxnLst/>
              <a:rect l="l" t="t" r="r" b="b"/>
              <a:pathLst>
                <a:path w="2464" h="2559" extrusionOk="0">
                  <a:moveTo>
                    <a:pt x="1089" y="1"/>
                  </a:moveTo>
                  <a:lnTo>
                    <a:pt x="936" y="39"/>
                  </a:lnTo>
                  <a:lnTo>
                    <a:pt x="822" y="58"/>
                  </a:lnTo>
                  <a:lnTo>
                    <a:pt x="688" y="115"/>
                  </a:lnTo>
                  <a:lnTo>
                    <a:pt x="573" y="173"/>
                  </a:lnTo>
                  <a:lnTo>
                    <a:pt x="478" y="230"/>
                  </a:lnTo>
                  <a:lnTo>
                    <a:pt x="382" y="306"/>
                  </a:lnTo>
                  <a:lnTo>
                    <a:pt x="306" y="402"/>
                  </a:lnTo>
                  <a:lnTo>
                    <a:pt x="230" y="497"/>
                  </a:lnTo>
                  <a:lnTo>
                    <a:pt x="172" y="593"/>
                  </a:lnTo>
                  <a:lnTo>
                    <a:pt x="77" y="803"/>
                  </a:lnTo>
                  <a:lnTo>
                    <a:pt x="20" y="1032"/>
                  </a:lnTo>
                  <a:lnTo>
                    <a:pt x="1" y="1280"/>
                  </a:lnTo>
                  <a:lnTo>
                    <a:pt x="20" y="1509"/>
                  </a:lnTo>
                  <a:lnTo>
                    <a:pt x="77" y="1738"/>
                  </a:lnTo>
                  <a:lnTo>
                    <a:pt x="172" y="1967"/>
                  </a:lnTo>
                  <a:lnTo>
                    <a:pt x="230" y="2063"/>
                  </a:lnTo>
                  <a:lnTo>
                    <a:pt x="306" y="2158"/>
                  </a:lnTo>
                  <a:lnTo>
                    <a:pt x="382" y="2234"/>
                  </a:lnTo>
                  <a:lnTo>
                    <a:pt x="478" y="2311"/>
                  </a:lnTo>
                  <a:lnTo>
                    <a:pt x="573" y="2387"/>
                  </a:lnTo>
                  <a:lnTo>
                    <a:pt x="688" y="2444"/>
                  </a:lnTo>
                  <a:lnTo>
                    <a:pt x="822" y="2483"/>
                  </a:lnTo>
                  <a:lnTo>
                    <a:pt x="936" y="2521"/>
                  </a:lnTo>
                  <a:lnTo>
                    <a:pt x="1089" y="2540"/>
                  </a:lnTo>
                  <a:lnTo>
                    <a:pt x="1242" y="2559"/>
                  </a:lnTo>
                  <a:lnTo>
                    <a:pt x="1375" y="2540"/>
                  </a:lnTo>
                  <a:lnTo>
                    <a:pt x="1528" y="2521"/>
                  </a:lnTo>
                  <a:lnTo>
                    <a:pt x="1643" y="2483"/>
                  </a:lnTo>
                  <a:lnTo>
                    <a:pt x="1776" y="2444"/>
                  </a:lnTo>
                  <a:lnTo>
                    <a:pt x="1891" y="2387"/>
                  </a:lnTo>
                  <a:lnTo>
                    <a:pt x="1986" y="2311"/>
                  </a:lnTo>
                  <a:lnTo>
                    <a:pt x="2082" y="2234"/>
                  </a:lnTo>
                  <a:lnTo>
                    <a:pt x="2158" y="2158"/>
                  </a:lnTo>
                  <a:lnTo>
                    <a:pt x="2234" y="2063"/>
                  </a:lnTo>
                  <a:lnTo>
                    <a:pt x="2292" y="1967"/>
                  </a:lnTo>
                  <a:lnTo>
                    <a:pt x="2387" y="1738"/>
                  </a:lnTo>
                  <a:lnTo>
                    <a:pt x="2444" y="1509"/>
                  </a:lnTo>
                  <a:lnTo>
                    <a:pt x="2463" y="1280"/>
                  </a:lnTo>
                  <a:lnTo>
                    <a:pt x="2444" y="1032"/>
                  </a:lnTo>
                  <a:lnTo>
                    <a:pt x="2387" y="803"/>
                  </a:lnTo>
                  <a:lnTo>
                    <a:pt x="2292" y="593"/>
                  </a:lnTo>
                  <a:lnTo>
                    <a:pt x="2234" y="497"/>
                  </a:lnTo>
                  <a:lnTo>
                    <a:pt x="2158" y="402"/>
                  </a:lnTo>
                  <a:lnTo>
                    <a:pt x="2082" y="306"/>
                  </a:lnTo>
                  <a:lnTo>
                    <a:pt x="1986" y="230"/>
                  </a:lnTo>
                  <a:lnTo>
                    <a:pt x="1891" y="173"/>
                  </a:lnTo>
                  <a:lnTo>
                    <a:pt x="1776" y="115"/>
                  </a:lnTo>
                  <a:lnTo>
                    <a:pt x="1643" y="58"/>
                  </a:lnTo>
                  <a:lnTo>
                    <a:pt x="1528" y="39"/>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70" name="Google Shape;1570;p23"/>
            <p:cNvSpPr/>
            <p:nvPr/>
          </p:nvSpPr>
          <p:spPr>
            <a:xfrm>
              <a:off x="2394800" y="531175"/>
              <a:ext cx="50150" cy="44400"/>
            </a:xfrm>
            <a:custGeom>
              <a:avLst/>
              <a:gdLst/>
              <a:ahLst/>
              <a:cxnLst/>
              <a:rect l="l" t="t" r="r" b="b"/>
              <a:pathLst>
                <a:path w="2006" h="1776" extrusionOk="0">
                  <a:moveTo>
                    <a:pt x="1261" y="0"/>
                  </a:moveTo>
                  <a:lnTo>
                    <a:pt x="1146" y="19"/>
                  </a:lnTo>
                  <a:lnTo>
                    <a:pt x="1032" y="38"/>
                  </a:lnTo>
                  <a:lnTo>
                    <a:pt x="898" y="58"/>
                  </a:lnTo>
                  <a:lnTo>
                    <a:pt x="784" y="115"/>
                  </a:lnTo>
                  <a:lnTo>
                    <a:pt x="669" y="153"/>
                  </a:lnTo>
                  <a:lnTo>
                    <a:pt x="555" y="229"/>
                  </a:lnTo>
                  <a:lnTo>
                    <a:pt x="459" y="306"/>
                  </a:lnTo>
                  <a:lnTo>
                    <a:pt x="364" y="382"/>
                  </a:lnTo>
                  <a:lnTo>
                    <a:pt x="287" y="478"/>
                  </a:lnTo>
                  <a:lnTo>
                    <a:pt x="211" y="573"/>
                  </a:lnTo>
                  <a:lnTo>
                    <a:pt x="154" y="688"/>
                  </a:lnTo>
                  <a:lnTo>
                    <a:pt x="96" y="802"/>
                  </a:lnTo>
                  <a:lnTo>
                    <a:pt x="39" y="917"/>
                  </a:lnTo>
                  <a:lnTo>
                    <a:pt x="20" y="1031"/>
                  </a:lnTo>
                  <a:lnTo>
                    <a:pt x="1" y="1165"/>
                  </a:lnTo>
                  <a:lnTo>
                    <a:pt x="1" y="1279"/>
                  </a:lnTo>
                  <a:lnTo>
                    <a:pt x="20" y="1528"/>
                  </a:lnTo>
                  <a:lnTo>
                    <a:pt x="58" y="1661"/>
                  </a:lnTo>
                  <a:lnTo>
                    <a:pt x="96" y="1776"/>
                  </a:lnTo>
                  <a:lnTo>
                    <a:pt x="765" y="1757"/>
                  </a:lnTo>
                  <a:lnTo>
                    <a:pt x="936" y="1738"/>
                  </a:lnTo>
                  <a:lnTo>
                    <a:pt x="1127" y="1680"/>
                  </a:lnTo>
                  <a:lnTo>
                    <a:pt x="1299" y="1623"/>
                  </a:lnTo>
                  <a:lnTo>
                    <a:pt x="1471" y="1509"/>
                  </a:lnTo>
                  <a:lnTo>
                    <a:pt x="1624" y="1394"/>
                  </a:lnTo>
                  <a:lnTo>
                    <a:pt x="1757" y="1241"/>
                  </a:lnTo>
                  <a:lnTo>
                    <a:pt x="1853" y="1089"/>
                  </a:lnTo>
                  <a:lnTo>
                    <a:pt x="1872" y="993"/>
                  </a:lnTo>
                  <a:lnTo>
                    <a:pt x="1891" y="898"/>
                  </a:lnTo>
                  <a:lnTo>
                    <a:pt x="2006" y="210"/>
                  </a:lnTo>
                  <a:lnTo>
                    <a:pt x="1853" y="115"/>
                  </a:lnTo>
                  <a:lnTo>
                    <a:pt x="1681" y="58"/>
                  </a:lnTo>
                  <a:lnTo>
                    <a:pt x="1509" y="19"/>
                  </a:lnTo>
                  <a:lnTo>
                    <a:pt x="1337"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71" name="Google Shape;1571;p23"/>
            <p:cNvSpPr/>
            <p:nvPr/>
          </p:nvSpPr>
          <p:spPr>
            <a:xfrm>
              <a:off x="2364750" y="320675"/>
              <a:ext cx="53950" cy="51100"/>
            </a:xfrm>
            <a:custGeom>
              <a:avLst/>
              <a:gdLst/>
              <a:ahLst/>
              <a:cxnLst/>
              <a:rect l="l" t="t" r="r" b="b"/>
              <a:pathLst>
                <a:path w="2158" h="2044" extrusionOk="0">
                  <a:moveTo>
                    <a:pt x="1909" y="1"/>
                  </a:moveTo>
                  <a:lnTo>
                    <a:pt x="0" y="1738"/>
                  </a:lnTo>
                  <a:lnTo>
                    <a:pt x="172" y="1872"/>
                  </a:lnTo>
                  <a:lnTo>
                    <a:pt x="382" y="1967"/>
                  </a:lnTo>
                  <a:lnTo>
                    <a:pt x="592" y="2025"/>
                  </a:lnTo>
                  <a:lnTo>
                    <a:pt x="821" y="2044"/>
                  </a:lnTo>
                  <a:lnTo>
                    <a:pt x="993" y="2044"/>
                  </a:lnTo>
                  <a:lnTo>
                    <a:pt x="1127" y="2025"/>
                  </a:lnTo>
                  <a:lnTo>
                    <a:pt x="1241" y="1986"/>
                  </a:lnTo>
                  <a:lnTo>
                    <a:pt x="1356" y="1948"/>
                  </a:lnTo>
                  <a:lnTo>
                    <a:pt x="1470" y="1891"/>
                  </a:lnTo>
                  <a:lnTo>
                    <a:pt x="1585" y="1834"/>
                  </a:lnTo>
                  <a:lnTo>
                    <a:pt x="1680" y="1757"/>
                  </a:lnTo>
                  <a:lnTo>
                    <a:pt x="1776" y="1681"/>
                  </a:lnTo>
                  <a:lnTo>
                    <a:pt x="1852" y="1585"/>
                  </a:lnTo>
                  <a:lnTo>
                    <a:pt x="1928" y="1490"/>
                  </a:lnTo>
                  <a:lnTo>
                    <a:pt x="2005" y="1375"/>
                  </a:lnTo>
                  <a:lnTo>
                    <a:pt x="2062" y="1261"/>
                  </a:lnTo>
                  <a:lnTo>
                    <a:pt x="2100" y="1146"/>
                  </a:lnTo>
                  <a:lnTo>
                    <a:pt x="2138" y="1013"/>
                  </a:lnTo>
                  <a:lnTo>
                    <a:pt x="2157" y="898"/>
                  </a:lnTo>
                  <a:lnTo>
                    <a:pt x="2157" y="784"/>
                  </a:lnTo>
                  <a:lnTo>
                    <a:pt x="2138" y="574"/>
                  </a:lnTo>
                  <a:lnTo>
                    <a:pt x="2081" y="383"/>
                  </a:lnTo>
                  <a:lnTo>
                    <a:pt x="2005" y="192"/>
                  </a:lnTo>
                  <a:lnTo>
                    <a:pt x="1909"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236285769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572"/>
        <p:cNvGrpSpPr/>
        <p:nvPr/>
      </p:nvGrpSpPr>
      <p:grpSpPr>
        <a:xfrm>
          <a:off x="0" y="0"/>
          <a:ext cx="0" cy="0"/>
          <a:chOff x="0" y="0"/>
          <a:chExt cx="0" cy="0"/>
        </a:xfrm>
      </p:grpSpPr>
      <p:pic>
        <p:nvPicPr>
          <p:cNvPr id="1573" name="Google Shape;1573;p24"/>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1574" name="Google Shape;1574;p24"/>
          <p:cNvSpPr txBox="1">
            <a:spLocks noGrp="1"/>
          </p:cNvSpPr>
          <p:nvPr>
            <p:ph type="subTitle" idx="1"/>
          </p:nvPr>
        </p:nvSpPr>
        <p:spPr>
          <a:xfrm>
            <a:off x="12850333" y="7680960"/>
            <a:ext cx="3828000" cy="5984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SzPts val="1400"/>
              <a:buFont typeface="Pacifico"/>
              <a:buNone/>
              <a:defRPr sz="5300">
                <a:latin typeface="Catamaran ExtraBold"/>
                <a:ea typeface="Catamaran ExtraBold"/>
                <a:cs typeface="Catamaran ExtraBold"/>
                <a:sym typeface="Catamaran ExtraBold"/>
              </a:defRPr>
            </a:lvl1pPr>
            <a:lvl2pPr lvl="1" rtl="0">
              <a:spcBef>
                <a:spcPts val="0"/>
              </a:spcBef>
              <a:spcAft>
                <a:spcPts val="0"/>
              </a:spcAft>
              <a:buSzPts val="1600"/>
              <a:buFont typeface="Pacifico"/>
              <a:buNone/>
              <a:defRPr>
                <a:latin typeface="Pacifico"/>
                <a:ea typeface="Pacifico"/>
                <a:cs typeface="Pacifico"/>
                <a:sym typeface="Pacifico"/>
              </a:defRPr>
            </a:lvl2pPr>
            <a:lvl3pPr lvl="2" rtl="0">
              <a:spcBef>
                <a:spcPts val="0"/>
              </a:spcBef>
              <a:spcAft>
                <a:spcPts val="0"/>
              </a:spcAft>
              <a:buSzPts val="1600"/>
              <a:buFont typeface="Pacifico"/>
              <a:buNone/>
              <a:defRPr>
                <a:latin typeface="Pacifico"/>
                <a:ea typeface="Pacifico"/>
                <a:cs typeface="Pacifico"/>
                <a:sym typeface="Pacifico"/>
              </a:defRPr>
            </a:lvl3pPr>
            <a:lvl4pPr lvl="3" rtl="0">
              <a:spcBef>
                <a:spcPts val="0"/>
              </a:spcBef>
              <a:spcAft>
                <a:spcPts val="0"/>
              </a:spcAft>
              <a:buSzPts val="1600"/>
              <a:buFont typeface="Pacifico"/>
              <a:buNone/>
              <a:defRPr>
                <a:latin typeface="Pacifico"/>
                <a:ea typeface="Pacifico"/>
                <a:cs typeface="Pacifico"/>
                <a:sym typeface="Pacifico"/>
              </a:defRPr>
            </a:lvl4pPr>
            <a:lvl5pPr lvl="4" rtl="0">
              <a:spcBef>
                <a:spcPts val="0"/>
              </a:spcBef>
              <a:spcAft>
                <a:spcPts val="0"/>
              </a:spcAft>
              <a:buSzPts val="1600"/>
              <a:buFont typeface="Pacifico"/>
              <a:buNone/>
              <a:defRPr>
                <a:latin typeface="Pacifico"/>
                <a:ea typeface="Pacifico"/>
                <a:cs typeface="Pacifico"/>
                <a:sym typeface="Pacifico"/>
              </a:defRPr>
            </a:lvl5pPr>
            <a:lvl6pPr lvl="5" rtl="0">
              <a:spcBef>
                <a:spcPts val="0"/>
              </a:spcBef>
              <a:spcAft>
                <a:spcPts val="0"/>
              </a:spcAft>
              <a:buSzPts val="1600"/>
              <a:buFont typeface="Pacifico"/>
              <a:buNone/>
              <a:defRPr>
                <a:latin typeface="Pacifico"/>
                <a:ea typeface="Pacifico"/>
                <a:cs typeface="Pacifico"/>
                <a:sym typeface="Pacifico"/>
              </a:defRPr>
            </a:lvl6pPr>
            <a:lvl7pPr lvl="6" rtl="0">
              <a:spcBef>
                <a:spcPts val="0"/>
              </a:spcBef>
              <a:spcAft>
                <a:spcPts val="0"/>
              </a:spcAft>
              <a:buSzPts val="1600"/>
              <a:buFont typeface="Pacifico"/>
              <a:buNone/>
              <a:defRPr>
                <a:latin typeface="Pacifico"/>
                <a:ea typeface="Pacifico"/>
                <a:cs typeface="Pacifico"/>
                <a:sym typeface="Pacifico"/>
              </a:defRPr>
            </a:lvl7pPr>
            <a:lvl8pPr lvl="7" rtl="0">
              <a:spcBef>
                <a:spcPts val="0"/>
              </a:spcBef>
              <a:spcAft>
                <a:spcPts val="0"/>
              </a:spcAft>
              <a:buSzPts val="1600"/>
              <a:buFont typeface="Pacifico"/>
              <a:buNone/>
              <a:defRPr>
                <a:latin typeface="Pacifico"/>
                <a:ea typeface="Pacifico"/>
                <a:cs typeface="Pacifico"/>
                <a:sym typeface="Pacifico"/>
              </a:defRPr>
            </a:lvl8pPr>
            <a:lvl9pPr lvl="8" rtl="0">
              <a:spcBef>
                <a:spcPts val="0"/>
              </a:spcBef>
              <a:spcAft>
                <a:spcPts val="0"/>
              </a:spcAft>
              <a:buSzPts val="1600"/>
              <a:buFont typeface="Pacifico"/>
              <a:buNone/>
              <a:defRPr>
                <a:latin typeface="Pacifico"/>
                <a:ea typeface="Pacifico"/>
                <a:cs typeface="Pacifico"/>
                <a:sym typeface="Pacifico"/>
              </a:defRPr>
            </a:lvl9pPr>
          </a:lstStyle>
          <a:p>
            <a:endParaRPr/>
          </a:p>
        </p:txBody>
      </p:sp>
      <p:sp>
        <p:nvSpPr>
          <p:cNvPr id="1575" name="Google Shape;1575;p24"/>
          <p:cNvSpPr txBox="1">
            <a:spLocks noGrp="1"/>
          </p:cNvSpPr>
          <p:nvPr>
            <p:ph type="subTitle" idx="2"/>
          </p:nvPr>
        </p:nvSpPr>
        <p:spPr>
          <a:xfrm>
            <a:off x="12508733" y="8729472"/>
            <a:ext cx="4511200" cy="12192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SzPts val="1400"/>
              <a:buNone/>
              <a:defRPr sz="4300"/>
            </a:lvl1pPr>
            <a:lvl2pPr lvl="1" rtl="0">
              <a:lnSpc>
                <a:spcPct val="100000"/>
              </a:lnSpc>
              <a:spcBef>
                <a:spcPts val="0"/>
              </a:spcBef>
              <a:spcAft>
                <a:spcPts val="0"/>
              </a:spcAft>
              <a:buSzPts val="1600"/>
              <a:buNone/>
              <a:defRPr/>
            </a:lvl2pPr>
            <a:lvl3pPr lvl="2" rtl="0">
              <a:lnSpc>
                <a:spcPct val="100000"/>
              </a:lnSpc>
              <a:spcBef>
                <a:spcPts val="0"/>
              </a:spcBef>
              <a:spcAft>
                <a:spcPts val="0"/>
              </a:spcAft>
              <a:buSzPts val="1600"/>
              <a:buNone/>
              <a:defRPr/>
            </a:lvl3pPr>
            <a:lvl4pPr lvl="3" rtl="0">
              <a:lnSpc>
                <a:spcPct val="100000"/>
              </a:lnSpc>
              <a:spcBef>
                <a:spcPts val="0"/>
              </a:spcBef>
              <a:spcAft>
                <a:spcPts val="0"/>
              </a:spcAft>
              <a:buSzPts val="1600"/>
              <a:buNone/>
              <a:defRPr/>
            </a:lvl4pPr>
            <a:lvl5pPr lvl="4" rtl="0">
              <a:lnSpc>
                <a:spcPct val="100000"/>
              </a:lnSpc>
              <a:spcBef>
                <a:spcPts val="0"/>
              </a:spcBef>
              <a:spcAft>
                <a:spcPts val="0"/>
              </a:spcAft>
              <a:buSzPts val="1600"/>
              <a:buNone/>
              <a:defRPr/>
            </a:lvl5pPr>
            <a:lvl6pPr lvl="5" rtl="0">
              <a:lnSpc>
                <a:spcPct val="100000"/>
              </a:lnSpc>
              <a:spcBef>
                <a:spcPts val="0"/>
              </a:spcBef>
              <a:spcAft>
                <a:spcPts val="0"/>
              </a:spcAft>
              <a:buSzPts val="1600"/>
              <a:buNone/>
              <a:defRPr/>
            </a:lvl6pPr>
            <a:lvl7pPr lvl="6" rtl="0">
              <a:lnSpc>
                <a:spcPct val="100000"/>
              </a:lnSpc>
              <a:spcBef>
                <a:spcPts val="0"/>
              </a:spcBef>
              <a:spcAft>
                <a:spcPts val="0"/>
              </a:spcAft>
              <a:buSzPts val="1600"/>
              <a:buNone/>
              <a:defRPr/>
            </a:lvl7pPr>
            <a:lvl8pPr lvl="7" rtl="0">
              <a:lnSpc>
                <a:spcPct val="100000"/>
              </a:lnSpc>
              <a:spcBef>
                <a:spcPts val="0"/>
              </a:spcBef>
              <a:spcAft>
                <a:spcPts val="0"/>
              </a:spcAft>
              <a:buSzPts val="1600"/>
              <a:buNone/>
              <a:defRPr/>
            </a:lvl8pPr>
            <a:lvl9pPr lvl="8" rtl="0">
              <a:lnSpc>
                <a:spcPct val="100000"/>
              </a:lnSpc>
              <a:spcBef>
                <a:spcPts val="0"/>
              </a:spcBef>
              <a:spcAft>
                <a:spcPts val="0"/>
              </a:spcAft>
              <a:buSzPts val="1600"/>
              <a:buNone/>
              <a:defRPr/>
            </a:lvl9pPr>
          </a:lstStyle>
          <a:p>
            <a:endParaRPr/>
          </a:p>
        </p:txBody>
      </p:sp>
      <p:sp>
        <p:nvSpPr>
          <p:cNvPr id="1576" name="Google Shape;1576;p24"/>
          <p:cNvSpPr txBox="1">
            <a:spLocks noGrp="1"/>
          </p:cNvSpPr>
          <p:nvPr>
            <p:ph type="title"/>
          </p:nvPr>
        </p:nvSpPr>
        <p:spPr>
          <a:xfrm>
            <a:off x="1901933" y="1463040"/>
            <a:ext cx="20580000" cy="780000"/>
          </a:xfrm>
          <a:prstGeom prst="rect">
            <a:avLst/>
          </a:prstGeom>
        </p:spPr>
        <p:txBody>
          <a:bodyPr spcFirstLastPara="1" wrap="square" lIns="243783" tIns="243783" rIns="243783" bIns="243783" anchor="ctr" anchorCtr="0">
            <a:noAutofit/>
          </a:bodyPr>
          <a:lstStyle>
            <a:lvl1pPr lvl="0" algn="ctr" rtl="0">
              <a:spcBef>
                <a:spcPts val="0"/>
              </a:spcBef>
              <a:spcAft>
                <a:spcPts val="0"/>
              </a:spcAft>
              <a:buClr>
                <a:schemeClr val="dk1"/>
              </a:buClr>
              <a:buSzPts val="2800"/>
              <a:buFont typeface="Dosis"/>
              <a:buNone/>
              <a:defRPr/>
            </a:lvl1pPr>
            <a:lvl2pPr lvl="1" algn="ctr" rtl="0">
              <a:spcBef>
                <a:spcPts val="0"/>
              </a:spcBef>
              <a:spcAft>
                <a:spcPts val="0"/>
              </a:spcAft>
              <a:buClr>
                <a:schemeClr val="dk1"/>
              </a:buClr>
              <a:buSzPts val="2800"/>
              <a:buNone/>
              <a:defRPr sz="7500">
                <a:solidFill>
                  <a:schemeClr val="dk1"/>
                </a:solidFill>
              </a:defRPr>
            </a:lvl2pPr>
            <a:lvl3pPr lvl="2" algn="ctr" rtl="0">
              <a:spcBef>
                <a:spcPts val="0"/>
              </a:spcBef>
              <a:spcAft>
                <a:spcPts val="0"/>
              </a:spcAft>
              <a:buClr>
                <a:schemeClr val="dk1"/>
              </a:buClr>
              <a:buSzPts val="2800"/>
              <a:buNone/>
              <a:defRPr sz="7500">
                <a:solidFill>
                  <a:schemeClr val="dk1"/>
                </a:solidFill>
              </a:defRPr>
            </a:lvl3pPr>
            <a:lvl4pPr lvl="3" algn="ctr" rtl="0">
              <a:spcBef>
                <a:spcPts val="0"/>
              </a:spcBef>
              <a:spcAft>
                <a:spcPts val="0"/>
              </a:spcAft>
              <a:buClr>
                <a:schemeClr val="dk1"/>
              </a:buClr>
              <a:buSzPts val="2800"/>
              <a:buNone/>
              <a:defRPr sz="7500">
                <a:solidFill>
                  <a:schemeClr val="dk1"/>
                </a:solidFill>
              </a:defRPr>
            </a:lvl4pPr>
            <a:lvl5pPr lvl="4" algn="ctr" rtl="0">
              <a:spcBef>
                <a:spcPts val="0"/>
              </a:spcBef>
              <a:spcAft>
                <a:spcPts val="0"/>
              </a:spcAft>
              <a:buClr>
                <a:schemeClr val="dk1"/>
              </a:buClr>
              <a:buSzPts val="2800"/>
              <a:buNone/>
              <a:defRPr sz="7500">
                <a:solidFill>
                  <a:schemeClr val="dk1"/>
                </a:solidFill>
              </a:defRPr>
            </a:lvl5pPr>
            <a:lvl6pPr lvl="5" algn="ctr" rtl="0">
              <a:spcBef>
                <a:spcPts val="0"/>
              </a:spcBef>
              <a:spcAft>
                <a:spcPts val="0"/>
              </a:spcAft>
              <a:buClr>
                <a:schemeClr val="dk1"/>
              </a:buClr>
              <a:buSzPts val="2800"/>
              <a:buNone/>
              <a:defRPr sz="7500">
                <a:solidFill>
                  <a:schemeClr val="dk1"/>
                </a:solidFill>
              </a:defRPr>
            </a:lvl6pPr>
            <a:lvl7pPr lvl="6" algn="ctr" rtl="0">
              <a:spcBef>
                <a:spcPts val="0"/>
              </a:spcBef>
              <a:spcAft>
                <a:spcPts val="0"/>
              </a:spcAft>
              <a:buClr>
                <a:schemeClr val="dk1"/>
              </a:buClr>
              <a:buSzPts val="2800"/>
              <a:buNone/>
              <a:defRPr sz="7500">
                <a:solidFill>
                  <a:schemeClr val="dk1"/>
                </a:solidFill>
              </a:defRPr>
            </a:lvl7pPr>
            <a:lvl8pPr lvl="7" algn="ctr" rtl="0">
              <a:spcBef>
                <a:spcPts val="0"/>
              </a:spcBef>
              <a:spcAft>
                <a:spcPts val="0"/>
              </a:spcAft>
              <a:buClr>
                <a:schemeClr val="dk1"/>
              </a:buClr>
              <a:buSzPts val="2800"/>
              <a:buNone/>
              <a:defRPr sz="7500">
                <a:solidFill>
                  <a:schemeClr val="dk1"/>
                </a:solidFill>
              </a:defRPr>
            </a:lvl8pPr>
            <a:lvl9pPr lvl="8" algn="ctr" rtl="0">
              <a:spcBef>
                <a:spcPts val="0"/>
              </a:spcBef>
              <a:spcAft>
                <a:spcPts val="0"/>
              </a:spcAft>
              <a:buClr>
                <a:schemeClr val="dk1"/>
              </a:buClr>
              <a:buSzPts val="2800"/>
              <a:buNone/>
              <a:defRPr sz="7500">
                <a:solidFill>
                  <a:schemeClr val="dk1"/>
                </a:solidFill>
              </a:defRPr>
            </a:lvl9pPr>
          </a:lstStyle>
          <a:p>
            <a:endParaRPr/>
          </a:p>
        </p:txBody>
      </p:sp>
      <p:sp>
        <p:nvSpPr>
          <p:cNvPr id="1577" name="Google Shape;1577;p24"/>
          <p:cNvSpPr txBox="1">
            <a:spLocks noGrp="1"/>
          </p:cNvSpPr>
          <p:nvPr>
            <p:ph type="subTitle" idx="3"/>
          </p:nvPr>
        </p:nvSpPr>
        <p:spPr>
          <a:xfrm>
            <a:off x="17995333" y="7680960"/>
            <a:ext cx="3828000" cy="5984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SzPts val="1400"/>
              <a:buFont typeface="Pacifico"/>
              <a:buNone/>
              <a:defRPr sz="5300">
                <a:latin typeface="Catamaran ExtraBold"/>
                <a:ea typeface="Catamaran ExtraBold"/>
                <a:cs typeface="Catamaran ExtraBold"/>
                <a:sym typeface="Catamaran ExtraBold"/>
              </a:defRPr>
            </a:lvl1pPr>
            <a:lvl2pPr lvl="1" rtl="0">
              <a:spcBef>
                <a:spcPts val="0"/>
              </a:spcBef>
              <a:spcAft>
                <a:spcPts val="0"/>
              </a:spcAft>
              <a:buSzPts val="1600"/>
              <a:buFont typeface="Pacifico"/>
              <a:buNone/>
              <a:defRPr>
                <a:latin typeface="Pacifico"/>
                <a:ea typeface="Pacifico"/>
                <a:cs typeface="Pacifico"/>
                <a:sym typeface="Pacifico"/>
              </a:defRPr>
            </a:lvl2pPr>
            <a:lvl3pPr lvl="2" rtl="0">
              <a:spcBef>
                <a:spcPts val="0"/>
              </a:spcBef>
              <a:spcAft>
                <a:spcPts val="0"/>
              </a:spcAft>
              <a:buSzPts val="1600"/>
              <a:buFont typeface="Pacifico"/>
              <a:buNone/>
              <a:defRPr>
                <a:latin typeface="Pacifico"/>
                <a:ea typeface="Pacifico"/>
                <a:cs typeface="Pacifico"/>
                <a:sym typeface="Pacifico"/>
              </a:defRPr>
            </a:lvl3pPr>
            <a:lvl4pPr lvl="3" rtl="0">
              <a:spcBef>
                <a:spcPts val="0"/>
              </a:spcBef>
              <a:spcAft>
                <a:spcPts val="0"/>
              </a:spcAft>
              <a:buSzPts val="1600"/>
              <a:buFont typeface="Pacifico"/>
              <a:buNone/>
              <a:defRPr>
                <a:latin typeface="Pacifico"/>
                <a:ea typeface="Pacifico"/>
                <a:cs typeface="Pacifico"/>
                <a:sym typeface="Pacifico"/>
              </a:defRPr>
            </a:lvl4pPr>
            <a:lvl5pPr lvl="4" rtl="0">
              <a:spcBef>
                <a:spcPts val="0"/>
              </a:spcBef>
              <a:spcAft>
                <a:spcPts val="0"/>
              </a:spcAft>
              <a:buSzPts val="1600"/>
              <a:buFont typeface="Pacifico"/>
              <a:buNone/>
              <a:defRPr>
                <a:latin typeface="Pacifico"/>
                <a:ea typeface="Pacifico"/>
                <a:cs typeface="Pacifico"/>
                <a:sym typeface="Pacifico"/>
              </a:defRPr>
            </a:lvl5pPr>
            <a:lvl6pPr lvl="5" rtl="0">
              <a:spcBef>
                <a:spcPts val="0"/>
              </a:spcBef>
              <a:spcAft>
                <a:spcPts val="0"/>
              </a:spcAft>
              <a:buSzPts val="1600"/>
              <a:buFont typeface="Pacifico"/>
              <a:buNone/>
              <a:defRPr>
                <a:latin typeface="Pacifico"/>
                <a:ea typeface="Pacifico"/>
                <a:cs typeface="Pacifico"/>
                <a:sym typeface="Pacifico"/>
              </a:defRPr>
            </a:lvl6pPr>
            <a:lvl7pPr lvl="6" rtl="0">
              <a:spcBef>
                <a:spcPts val="0"/>
              </a:spcBef>
              <a:spcAft>
                <a:spcPts val="0"/>
              </a:spcAft>
              <a:buSzPts val="1600"/>
              <a:buFont typeface="Pacifico"/>
              <a:buNone/>
              <a:defRPr>
                <a:latin typeface="Pacifico"/>
                <a:ea typeface="Pacifico"/>
                <a:cs typeface="Pacifico"/>
                <a:sym typeface="Pacifico"/>
              </a:defRPr>
            </a:lvl7pPr>
            <a:lvl8pPr lvl="7" rtl="0">
              <a:spcBef>
                <a:spcPts val="0"/>
              </a:spcBef>
              <a:spcAft>
                <a:spcPts val="0"/>
              </a:spcAft>
              <a:buSzPts val="1600"/>
              <a:buFont typeface="Pacifico"/>
              <a:buNone/>
              <a:defRPr>
                <a:latin typeface="Pacifico"/>
                <a:ea typeface="Pacifico"/>
                <a:cs typeface="Pacifico"/>
                <a:sym typeface="Pacifico"/>
              </a:defRPr>
            </a:lvl8pPr>
            <a:lvl9pPr lvl="8" rtl="0">
              <a:spcBef>
                <a:spcPts val="0"/>
              </a:spcBef>
              <a:spcAft>
                <a:spcPts val="0"/>
              </a:spcAft>
              <a:buSzPts val="1600"/>
              <a:buFont typeface="Pacifico"/>
              <a:buNone/>
              <a:defRPr>
                <a:latin typeface="Pacifico"/>
                <a:ea typeface="Pacifico"/>
                <a:cs typeface="Pacifico"/>
                <a:sym typeface="Pacifico"/>
              </a:defRPr>
            </a:lvl9pPr>
          </a:lstStyle>
          <a:p>
            <a:endParaRPr/>
          </a:p>
        </p:txBody>
      </p:sp>
      <p:sp>
        <p:nvSpPr>
          <p:cNvPr id="1578" name="Google Shape;1578;p24"/>
          <p:cNvSpPr txBox="1">
            <a:spLocks noGrp="1"/>
          </p:cNvSpPr>
          <p:nvPr>
            <p:ph type="subTitle" idx="4"/>
          </p:nvPr>
        </p:nvSpPr>
        <p:spPr>
          <a:xfrm>
            <a:off x="17653733" y="8729472"/>
            <a:ext cx="4511200" cy="12192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SzPts val="1400"/>
              <a:buNone/>
              <a:defRPr sz="4300"/>
            </a:lvl1pPr>
            <a:lvl2pPr lvl="1" rtl="0">
              <a:lnSpc>
                <a:spcPct val="100000"/>
              </a:lnSpc>
              <a:spcBef>
                <a:spcPts val="0"/>
              </a:spcBef>
              <a:spcAft>
                <a:spcPts val="0"/>
              </a:spcAft>
              <a:buSzPts val="1600"/>
              <a:buNone/>
              <a:defRPr/>
            </a:lvl2pPr>
            <a:lvl3pPr lvl="2" rtl="0">
              <a:lnSpc>
                <a:spcPct val="100000"/>
              </a:lnSpc>
              <a:spcBef>
                <a:spcPts val="0"/>
              </a:spcBef>
              <a:spcAft>
                <a:spcPts val="0"/>
              </a:spcAft>
              <a:buSzPts val="1600"/>
              <a:buNone/>
              <a:defRPr/>
            </a:lvl3pPr>
            <a:lvl4pPr lvl="3" rtl="0">
              <a:lnSpc>
                <a:spcPct val="100000"/>
              </a:lnSpc>
              <a:spcBef>
                <a:spcPts val="0"/>
              </a:spcBef>
              <a:spcAft>
                <a:spcPts val="0"/>
              </a:spcAft>
              <a:buSzPts val="1600"/>
              <a:buNone/>
              <a:defRPr/>
            </a:lvl4pPr>
            <a:lvl5pPr lvl="4" rtl="0">
              <a:lnSpc>
                <a:spcPct val="100000"/>
              </a:lnSpc>
              <a:spcBef>
                <a:spcPts val="0"/>
              </a:spcBef>
              <a:spcAft>
                <a:spcPts val="0"/>
              </a:spcAft>
              <a:buSzPts val="1600"/>
              <a:buNone/>
              <a:defRPr/>
            </a:lvl5pPr>
            <a:lvl6pPr lvl="5" rtl="0">
              <a:lnSpc>
                <a:spcPct val="100000"/>
              </a:lnSpc>
              <a:spcBef>
                <a:spcPts val="0"/>
              </a:spcBef>
              <a:spcAft>
                <a:spcPts val="0"/>
              </a:spcAft>
              <a:buSzPts val="1600"/>
              <a:buNone/>
              <a:defRPr/>
            </a:lvl6pPr>
            <a:lvl7pPr lvl="6" rtl="0">
              <a:lnSpc>
                <a:spcPct val="100000"/>
              </a:lnSpc>
              <a:spcBef>
                <a:spcPts val="0"/>
              </a:spcBef>
              <a:spcAft>
                <a:spcPts val="0"/>
              </a:spcAft>
              <a:buSzPts val="1600"/>
              <a:buNone/>
              <a:defRPr/>
            </a:lvl7pPr>
            <a:lvl8pPr lvl="7" rtl="0">
              <a:lnSpc>
                <a:spcPct val="100000"/>
              </a:lnSpc>
              <a:spcBef>
                <a:spcPts val="0"/>
              </a:spcBef>
              <a:spcAft>
                <a:spcPts val="0"/>
              </a:spcAft>
              <a:buSzPts val="1600"/>
              <a:buNone/>
              <a:defRPr/>
            </a:lvl8pPr>
            <a:lvl9pPr lvl="8" rtl="0">
              <a:lnSpc>
                <a:spcPct val="100000"/>
              </a:lnSpc>
              <a:spcBef>
                <a:spcPts val="0"/>
              </a:spcBef>
              <a:spcAft>
                <a:spcPts val="0"/>
              </a:spcAft>
              <a:buSzPts val="1600"/>
              <a:buNone/>
              <a:defRPr/>
            </a:lvl9pPr>
          </a:lstStyle>
          <a:p>
            <a:endParaRPr/>
          </a:p>
        </p:txBody>
      </p:sp>
      <p:sp>
        <p:nvSpPr>
          <p:cNvPr id="1579" name="Google Shape;1579;p24"/>
          <p:cNvSpPr txBox="1">
            <a:spLocks noGrp="1"/>
          </p:cNvSpPr>
          <p:nvPr>
            <p:ph type="subTitle" idx="5"/>
          </p:nvPr>
        </p:nvSpPr>
        <p:spPr>
          <a:xfrm>
            <a:off x="2560333" y="7680960"/>
            <a:ext cx="3828000" cy="5984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SzPts val="1400"/>
              <a:buFont typeface="Pacifico"/>
              <a:buNone/>
              <a:defRPr sz="5300">
                <a:latin typeface="Catamaran ExtraBold"/>
                <a:ea typeface="Catamaran ExtraBold"/>
                <a:cs typeface="Catamaran ExtraBold"/>
                <a:sym typeface="Catamaran ExtraBold"/>
              </a:defRPr>
            </a:lvl1pPr>
            <a:lvl2pPr lvl="1" rtl="0">
              <a:spcBef>
                <a:spcPts val="0"/>
              </a:spcBef>
              <a:spcAft>
                <a:spcPts val="0"/>
              </a:spcAft>
              <a:buSzPts val="1600"/>
              <a:buFont typeface="Pacifico"/>
              <a:buNone/>
              <a:defRPr>
                <a:latin typeface="Pacifico"/>
                <a:ea typeface="Pacifico"/>
                <a:cs typeface="Pacifico"/>
                <a:sym typeface="Pacifico"/>
              </a:defRPr>
            </a:lvl2pPr>
            <a:lvl3pPr lvl="2" rtl="0">
              <a:spcBef>
                <a:spcPts val="0"/>
              </a:spcBef>
              <a:spcAft>
                <a:spcPts val="0"/>
              </a:spcAft>
              <a:buSzPts val="1600"/>
              <a:buFont typeface="Pacifico"/>
              <a:buNone/>
              <a:defRPr>
                <a:latin typeface="Pacifico"/>
                <a:ea typeface="Pacifico"/>
                <a:cs typeface="Pacifico"/>
                <a:sym typeface="Pacifico"/>
              </a:defRPr>
            </a:lvl3pPr>
            <a:lvl4pPr lvl="3" rtl="0">
              <a:spcBef>
                <a:spcPts val="0"/>
              </a:spcBef>
              <a:spcAft>
                <a:spcPts val="0"/>
              </a:spcAft>
              <a:buSzPts val="1600"/>
              <a:buFont typeface="Pacifico"/>
              <a:buNone/>
              <a:defRPr>
                <a:latin typeface="Pacifico"/>
                <a:ea typeface="Pacifico"/>
                <a:cs typeface="Pacifico"/>
                <a:sym typeface="Pacifico"/>
              </a:defRPr>
            </a:lvl4pPr>
            <a:lvl5pPr lvl="4" rtl="0">
              <a:spcBef>
                <a:spcPts val="0"/>
              </a:spcBef>
              <a:spcAft>
                <a:spcPts val="0"/>
              </a:spcAft>
              <a:buSzPts val="1600"/>
              <a:buFont typeface="Pacifico"/>
              <a:buNone/>
              <a:defRPr>
                <a:latin typeface="Pacifico"/>
                <a:ea typeface="Pacifico"/>
                <a:cs typeface="Pacifico"/>
                <a:sym typeface="Pacifico"/>
              </a:defRPr>
            </a:lvl5pPr>
            <a:lvl6pPr lvl="5" rtl="0">
              <a:spcBef>
                <a:spcPts val="0"/>
              </a:spcBef>
              <a:spcAft>
                <a:spcPts val="0"/>
              </a:spcAft>
              <a:buSzPts val="1600"/>
              <a:buFont typeface="Pacifico"/>
              <a:buNone/>
              <a:defRPr>
                <a:latin typeface="Pacifico"/>
                <a:ea typeface="Pacifico"/>
                <a:cs typeface="Pacifico"/>
                <a:sym typeface="Pacifico"/>
              </a:defRPr>
            </a:lvl6pPr>
            <a:lvl7pPr lvl="6" rtl="0">
              <a:spcBef>
                <a:spcPts val="0"/>
              </a:spcBef>
              <a:spcAft>
                <a:spcPts val="0"/>
              </a:spcAft>
              <a:buSzPts val="1600"/>
              <a:buFont typeface="Pacifico"/>
              <a:buNone/>
              <a:defRPr>
                <a:latin typeface="Pacifico"/>
                <a:ea typeface="Pacifico"/>
                <a:cs typeface="Pacifico"/>
                <a:sym typeface="Pacifico"/>
              </a:defRPr>
            </a:lvl7pPr>
            <a:lvl8pPr lvl="7" rtl="0">
              <a:spcBef>
                <a:spcPts val="0"/>
              </a:spcBef>
              <a:spcAft>
                <a:spcPts val="0"/>
              </a:spcAft>
              <a:buSzPts val="1600"/>
              <a:buFont typeface="Pacifico"/>
              <a:buNone/>
              <a:defRPr>
                <a:latin typeface="Pacifico"/>
                <a:ea typeface="Pacifico"/>
                <a:cs typeface="Pacifico"/>
                <a:sym typeface="Pacifico"/>
              </a:defRPr>
            </a:lvl8pPr>
            <a:lvl9pPr lvl="8" rtl="0">
              <a:spcBef>
                <a:spcPts val="0"/>
              </a:spcBef>
              <a:spcAft>
                <a:spcPts val="0"/>
              </a:spcAft>
              <a:buSzPts val="1600"/>
              <a:buFont typeface="Pacifico"/>
              <a:buNone/>
              <a:defRPr>
                <a:latin typeface="Pacifico"/>
                <a:ea typeface="Pacifico"/>
                <a:cs typeface="Pacifico"/>
                <a:sym typeface="Pacifico"/>
              </a:defRPr>
            </a:lvl9pPr>
          </a:lstStyle>
          <a:p>
            <a:endParaRPr/>
          </a:p>
        </p:txBody>
      </p:sp>
      <p:sp>
        <p:nvSpPr>
          <p:cNvPr id="1580" name="Google Shape;1580;p24"/>
          <p:cNvSpPr txBox="1">
            <a:spLocks noGrp="1"/>
          </p:cNvSpPr>
          <p:nvPr>
            <p:ph type="subTitle" idx="6"/>
          </p:nvPr>
        </p:nvSpPr>
        <p:spPr>
          <a:xfrm>
            <a:off x="2218733" y="8729472"/>
            <a:ext cx="4511200" cy="12192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SzPts val="1400"/>
              <a:buNone/>
              <a:defRPr sz="4300"/>
            </a:lvl1pPr>
            <a:lvl2pPr lvl="1" rtl="0">
              <a:lnSpc>
                <a:spcPct val="100000"/>
              </a:lnSpc>
              <a:spcBef>
                <a:spcPts val="0"/>
              </a:spcBef>
              <a:spcAft>
                <a:spcPts val="0"/>
              </a:spcAft>
              <a:buSzPts val="1600"/>
              <a:buNone/>
              <a:defRPr/>
            </a:lvl2pPr>
            <a:lvl3pPr lvl="2" rtl="0">
              <a:lnSpc>
                <a:spcPct val="100000"/>
              </a:lnSpc>
              <a:spcBef>
                <a:spcPts val="0"/>
              </a:spcBef>
              <a:spcAft>
                <a:spcPts val="0"/>
              </a:spcAft>
              <a:buSzPts val="1600"/>
              <a:buNone/>
              <a:defRPr/>
            </a:lvl3pPr>
            <a:lvl4pPr lvl="3" rtl="0">
              <a:lnSpc>
                <a:spcPct val="100000"/>
              </a:lnSpc>
              <a:spcBef>
                <a:spcPts val="0"/>
              </a:spcBef>
              <a:spcAft>
                <a:spcPts val="0"/>
              </a:spcAft>
              <a:buSzPts val="1600"/>
              <a:buNone/>
              <a:defRPr/>
            </a:lvl4pPr>
            <a:lvl5pPr lvl="4" rtl="0">
              <a:lnSpc>
                <a:spcPct val="100000"/>
              </a:lnSpc>
              <a:spcBef>
                <a:spcPts val="0"/>
              </a:spcBef>
              <a:spcAft>
                <a:spcPts val="0"/>
              </a:spcAft>
              <a:buSzPts val="1600"/>
              <a:buNone/>
              <a:defRPr/>
            </a:lvl5pPr>
            <a:lvl6pPr lvl="5" rtl="0">
              <a:lnSpc>
                <a:spcPct val="100000"/>
              </a:lnSpc>
              <a:spcBef>
                <a:spcPts val="0"/>
              </a:spcBef>
              <a:spcAft>
                <a:spcPts val="0"/>
              </a:spcAft>
              <a:buSzPts val="1600"/>
              <a:buNone/>
              <a:defRPr/>
            </a:lvl6pPr>
            <a:lvl7pPr lvl="6" rtl="0">
              <a:lnSpc>
                <a:spcPct val="100000"/>
              </a:lnSpc>
              <a:spcBef>
                <a:spcPts val="0"/>
              </a:spcBef>
              <a:spcAft>
                <a:spcPts val="0"/>
              </a:spcAft>
              <a:buSzPts val="1600"/>
              <a:buNone/>
              <a:defRPr/>
            </a:lvl7pPr>
            <a:lvl8pPr lvl="7" rtl="0">
              <a:lnSpc>
                <a:spcPct val="100000"/>
              </a:lnSpc>
              <a:spcBef>
                <a:spcPts val="0"/>
              </a:spcBef>
              <a:spcAft>
                <a:spcPts val="0"/>
              </a:spcAft>
              <a:buSzPts val="1600"/>
              <a:buNone/>
              <a:defRPr/>
            </a:lvl8pPr>
            <a:lvl9pPr lvl="8" rtl="0">
              <a:lnSpc>
                <a:spcPct val="100000"/>
              </a:lnSpc>
              <a:spcBef>
                <a:spcPts val="0"/>
              </a:spcBef>
              <a:spcAft>
                <a:spcPts val="0"/>
              </a:spcAft>
              <a:buSzPts val="1600"/>
              <a:buNone/>
              <a:defRPr/>
            </a:lvl9pPr>
          </a:lstStyle>
          <a:p>
            <a:endParaRPr/>
          </a:p>
        </p:txBody>
      </p:sp>
      <p:sp>
        <p:nvSpPr>
          <p:cNvPr id="1581" name="Google Shape;1581;p24"/>
          <p:cNvSpPr txBox="1">
            <a:spLocks noGrp="1"/>
          </p:cNvSpPr>
          <p:nvPr>
            <p:ph type="subTitle" idx="7"/>
          </p:nvPr>
        </p:nvSpPr>
        <p:spPr>
          <a:xfrm>
            <a:off x="7302933" y="7680960"/>
            <a:ext cx="4632800" cy="5824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SzPts val="1400"/>
              <a:buFont typeface="Pacifico"/>
              <a:buNone/>
              <a:defRPr sz="5300">
                <a:latin typeface="Catamaran ExtraBold"/>
                <a:ea typeface="Catamaran ExtraBold"/>
                <a:cs typeface="Catamaran ExtraBold"/>
                <a:sym typeface="Catamaran ExtraBold"/>
              </a:defRPr>
            </a:lvl1pPr>
            <a:lvl2pPr lvl="1" rtl="0">
              <a:spcBef>
                <a:spcPts val="0"/>
              </a:spcBef>
              <a:spcAft>
                <a:spcPts val="0"/>
              </a:spcAft>
              <a:buSzPts val="1600"/>
              <a:buFont typeface="Pacifico"/>
              <a:buNone/>
              <a:defRPr>
                <a:latin typeface="Pacifico"/>
                <a:ea typeface="Pacifico"/>
                <a:cs typeface="Pacifico"/>
                <a:sym typeface="Pacifico"/>
              </a:defRPr>
            </a:lvl2pPr>
            <a:lvl3pPr lvl="2" rtl="0">
              <a:spcBef>
                <a:spcPts val="0"/>
              </a:spcBef>
              <a:spcAft>
                <a:spcPts val="0"/>
              </a:spcAft>
              <a:buSzPts val="1600"/>
              <a:buFont typeface="Pacifico"/>
              <a:buNone/>
              <a:defRPr>
                <a:latin typeface="Pacifico"/>
                <a:ea typeface="Pacifico"/>
                <a:cs typeface="Pacifico"/>
                <a:sym typeface="Pacifico"/>
              </a:defRPr>
            </a:lvl3pPr>
            <a:lvl4pPr lvl="3" rtl="0">
              <a:spcBef>
                <a:spcPts val="0"/>
              </a:spcBef>
              <a:spcAft>
                <a:spcPts val="0"/>
              </a:spcAft>
              <a:buSzPts val="1600"/>
              <a:buFont typeface="Pacifico"/>
              <a:buNone/>
              <a:defRPr>
                <a:latin typeface="Pacifico"/>
                <a:ea typeface="Pacifico"/>
                <a:cs typeface="Pacifico"/>
                <a:sym typeface="Pacifico"/>
              </a:defRPr>
            </a:lvl4pPr>
            <a:lvl5pPr lvl="4" rtl="0">
              <a:spcBef>
                <a:spcPts val="0"/>
              </a:spcBef>
              <a:spcAft>
                <a:spcPts val="0"/>
              </a:spcAft>
              <a:buSzPts val="1600"/>
              <a:buFont typeface="Pacifico"/>
              <a:buNone/>
              <a:defRPr>
                <a:latin typeface="Pacifico"/>
                <a:ea typeface="Pacifico"/>
                <a:cs typeface="Pacifico"/>
                <a:sym typeface="Pacifico"/>
              </a:defRPr>
            </a:lvl5pPr>
            <a:lvl6pPr lvl="5" rtl="0">
              <a:spcBef>
                <a:spcPts val="0"/>
              </a:spcBef>
              <a:spcAft>
                <a:spcPts val="0"/>
              </a:spcAft>
              <a:buSzPts val="1600"/>
              <a:buFont typeface="Pacifico"/>
              <a:buNone/>
              <a:defRPr>
                <a:latin typeface="Pacifico"/>
                <a:ea typeface="Pacifico"/>
                <a:cs typeface="Pacifico"/>
                <a:sym typeface="Pacifico"/>
              </a:defRPr>
            </a:lvl6pPr>
            <a:lvl7pPr lvl="6" rtl="0">
              <a:spcBef>
                <a:spcPts val="0"/>
              </a:spcBef>
              <a:spcAft>
                <a:spcPts val="0"/>
              </a:spcAft>
              <a:buSzPts val="1600"/>
              <a:buFont typeface="Pacifico"/>
              <a:buNone/>
              <a:defRPr>
                <a:latin typeface="Pacifico"/>
                <a:ea typeface="Pacifico"/>
                <a:cs typeface="Pacifico"/>
                <a:sym typeface="Pacifico"/>
              </a:defRPr>
            </a:lvl7pPr>
            <a:lvl8pPr lvl="7" rtl="0">
              <a:spcBef>
                <a:spcPts val="0"/>
              </a:spcBef>
              <a:spcAft>
                <a:spcPts val="0"/>
              </a:spcAft>
              <a:buSzPts val="1600"/>
              <a:buFont typeface="Pacifico"/>
              <a:buNone/>
              <a:defRPr>
                <a:latin typeface="Pacifico"/>
                <a:ea typeface="Pacifico"/>
                <a:cs typeface="Pacifico"/>
                <a:sym typeface="Pacifico"/>
              </a:defRPr>
            </a:lvl8pPr>
            <a:lvl9pPr lvl="8" rtl="0">
              <a:spcBef>
                <a:spcPts val="0"/>
              </a:spcBef>
              <a:spcAft>
                <a:spcPts val="0"/>
              </a:spcAft>
              <a:buSzPts val="1600"/>
              <a:buFont typeface="Pacifico"/>
              <a:buNone/>
              <a:defRPr>
                <a:latin typeface="Pacifico"/>
                <a:ea typeface="Pacifico"/>
                <a:cs typeface="Pacifico"/>
                <a:sym typeface="Pacifico"/>
              </a:defRPr>
            </a:lvl9pPr>
          </a:lstStyle>
          <a:p>
            <a:endParaRPr/>
          </a:p>
        </p:txBody>
      </p:sp>
      <p:sp>
        <p:nvSpPr>
          <p:cNvPr id="1582" name="Google Shape;1582;p24"/>
          <p:cNvSpPr txBox="1">
            <a:spLocks noGrp="1"/>
          </p:cNvSpPr>
          <p:nvPr>
            <p:ph type="subTitle" idx="8"/>
          </p:nvPr>
        </p:nvSpPr>
        <p:spPr>
          <a:xfrm>
            <a:off x="7363733" y="8729472"/>
            <a:ext cx="4511200" cy="1219200"/>
          </a:xfrm>
          <a:prstGeom prst="rect">
            <a:avLst/>
          </a:prstGeom>
        </p:spPr>
        <p:txBody>
          <a:bodyPr spcFirstLastPara="1" wrap="square" lIns="243783" tIns="243783" rIns="243783" bIns="243783" anchor="ctr" anchorCtr="0">
            <a:noAutofit/>
          </a:bodyPr>
          <a:lstStyle>
            <a:lvl1pPr lvl="0" algn="ctr" rtl="0">
              <a:lnSpc>
                <a:spcPct val="100000"/>
              </a:lnSpc>
              <a:spcBef>
                <a:spcPts val="0"/>
              </a:spcBef>
              <a:spcAft>
                <a:spcPts val="0"/>
              </a:spcAft>
              <a:buSzPts val="1400"/>
              <a:buNone/>
              <a:defRPr sz="4300"/>
            </a:lvl1pPr>
            <a:lvl2pPr lvl="1" rtl="0">
              <a:lnSpc>
                <a:spcPct val="100000"/>
              </a:lnSpc>
              <a:spcBef>
                <a:spcPts val="0"/>
              </a:spcBef>
              <a:spcAft>
                <a:spcPts val="0"/>
              </a:spcAft>
              <a:buSzPts val="1600"/>
              <a:buNone/>
              <a:defRPr/>
            </a:lvl2pPr>
            <a:lvl3pPr lvl="2" rtl="0">
              <a:lnSpc>
                <a:spcPct val="100000"/>
              </a:lnSpc>
              <a:spcBef>
                <a:spcPts val="0"/>
              </a:spcBef>
              <a:spcAft>
                <a:spcPts val="0"/>
              </a:spcAft>
              <a:buSzPts val="1600"/>
              <a:buNone/>
              <a:defRPr/>
            </a:lvl3pPr>
            <a:lvl4pPr lvl="3" rtl="0">
              <a:lnSpc>
                <a:spcPct val="100000"/>
              </a:lnSpc>
              <a:spcBef>
                <a:spcPts val="0"/>
              </a:spcBef>
              <a:spcAft>
                <a:spcPts val="0"/>
              </a:spcAft>
              <a:buSzPts val="1600"/>
              <a:buNone/>
              <a:defRPr/>
            </a:lvl4pPr>
            <a:lvl5pPr lvl="4" rtl="0">
              <a:lnSpc>
                <a:spcPct val="100000"/>
              </a:lnSpc>
              <a:spcBef>
                <a:spcPts val="0"/>
              </a:spcBef>
              <a:spcAft>
                <a:spcPts val="0"/>
              </a:spcAft>
              <a:buSzPts val="1600"/>
              <a:buNone/>
              <a:defRPr/>
            </a:lvl5pPr>
            <a:lvl6pPr lvl="5" rtl="0">
              <a:lnSpc>
                <a:spcPct val="100000"/>
              </a:lnSpc>
              <a:spcBef>
                <a:spcPts val="0"/>
              </a:spcBef>
              <a:spcAft>
                <a:spcPts val="0"/>
              </a:spcAft>
              <a:buSzPts val="1600"/>
              <a:buNone/>
              <a:defRPr/>
            </a:lvl6pPr>
            <a:lvl7pPr lvl="6" rtl="0">
              <a:lnSpc>
                <a:spcPct val="100000"/>
              </a:lnSpc>
              <a:spcBef>
                <a:spcPts val="0"/>
              </a:spcBef>
              <a:spcAft>
                <a:spcPts val="0"/>
              </a:spcAft>
              <a:buSzPts val="1600"/>
              <a:buNone/>
              <a:defRPr/>
            </a:lvl7pPr>
            <a:lvl8pPr lvl="7" rtl="0">
              <a:lnSpc>
                <a:spcPct val="100000"/>
              </a:lnSpc>
              <a:spcBef>
                <a:spcPts val="0"/>
              </a:spcBef>
              <a:spcAft>
                <a:spcPts val="0"/>
              </a:spcAft>
              <a:buSzPts val="1600"/>
              <a:buNone/>
              <a:defRPr/>
            </a:lvl8pPr>
            <a:lvl9pPr lvl="8" rtl="0">
              <a:lnSpc>
                <a:spcPct val="100000"/>
              </a:lnSpc>
              <a:spcBef>
                <a:spcPts val="0"/>
              </a:spcBef>
              <a:spcAft>
                <a:spcPts val="0"/>
              </a:spcAft>
              <a:buSzPts val="1600"/>
              <a:buNone/>
              <a:defRPr/>
            </a:lvl9pPr>
          </a:lstStyle>
          <a:p>
            <a:endParaRPr/>
          </a:p>
        </p:txBody>
      </p:sp>
      <p:grpSp>
        <p:nvGrpSpPr>
          <p:cNvPr id="1583" name="Google Shape;1583;p24"/>
          <p:cNvGrpSpPr/>
          <p:nvPr/>
        </p:nvGrpSpPr>
        <p:grpSpPr>
          <a:xfrm rot="-395414">
            <a:off x="22281577" y="10810649"/>
            <a:ext cx="1371219" cy="2111800"/>
            <a:chOff x="3189975" y="2019850"/>
            <a:chExt cx="463950" cy="714525"/>
          </a:xfrm>
        </p:grpSpPr>
        <p:sp>
          <p:nvSpPr>
            <p:cNvPr id="1584" name="Google Shape;1584;p24"/>
            <p:cNvSpPr/>
            <p:nvPr/>
          </p:nvSpPr>
          <p:spPr>
            <a:xfrm>
              <a:off x="3189975" y="2019850"/>
              <a:ext cx="463950" cy="714525"/>
            </a:xfrm>
            <a:custGeom>
              <a:avLst/>
              <a:gdLst/>
              <a:ahLst/>
              <a:cxnLst/>
              <a:rect l="l" t="t" r="r" b="b"/>
              <a:pathLst>
                <a:path w="18558" h="28581" extrusionOk="0">
                  <a:moveTo>
                    <a:pt x="9432" y="0"/>
                  </a:moveTo>
                  <a:lnTo>
                    <a:pt x="8993" y="57"/>
                  </a:lnTo>
                  <a:lnTo>
                    <a:pt x="8554" y="134"/>
                  </a:lnTo>
                  <a:lnTo>
                    <a:pt x="8210" y="172"/>
                  </a:lnTo>
                  <a:lnTo>
                    <a:pt x="7866" y="248"/>
                  </a:lnTo>
                  <a:lnTo>
                    <a:pt x="7523" y="325"/>
                  </a:lnTo>
                  <a:lnTo>
                    <a:pt x="7179" y="420"/>
                  </a:lnTo>
                  <a:lnTo>
                    <a:pt x="6854" y="535"/>
                  </a:lnTo>
                  <a:lnTo>
                    <a:pt x="6530" y="649"/>
                  </a:lnTo>
                  <a:lnTo>
                    <a:pt x="6205" y="783"/>
                  </a:lnTo>
                  <a:lnTo>
                    <a:pt x="5900" y="936"/>
                  </a:lnTo>
                  <a:lnTo>
                    <a:pt x="5461" y="1107"/>
                  </a:lnTo>
                  <a:lnTo>
                    <a:pt x="5060" y="1298"/>
                  </a:lnTo>
                  <a:lnTo>
                    <a:pt x="4659" y="1489"/>
                  </a:lnTo>
                  <a:lnTo>
                    <a:pt x="4296" y="1699"/>
                  </a:lnTo>
                  <a:lnTo>
                    <a:pt x="3952" y="1909"/>
                  </a:lnTo>
                  <a:lnTo>
                    <a:pt x="3609" y="2138"/>
                  </a:lnTo>
                  <a:lnTo>
                    <a:pt x="3303" y="2368"/>
                  </a:lnTo>
                  <a:lnTo>
                    <a:pt x="2998" y="2635"/>
                  </a:lnTo>
                  <a:lnTo>
                    <a:pt x="2559" y="3055"/>
                  </a:lnTo>
                  <a:lnTo>
                    <a:pt x="2158" y="3494"/>
                  </a:lnTo>
                  <a:lnTo>
                    <a:pt x="1776" y="3971"/>
                  </a:lnTo>
                  <a:lnTo>
                    <a:pt x="1432" y="4468"/>
                  </a:lnTo>
                  <a:lnTo>
                    <a:pt x="1127" y="4983"/>
                  </a:lnTo>
                  <a:lnTo>
                    <a:pt x="860" y="5518"/>
                  </a:lnTo>
                  <a:lnTo>
                    <a:pt x="611" y="6071"/>
                  </a:lnTo>
                  <a:lnTo>
                    <a:pt x="421" y="6644"/>
                  </a:lnTo>
                  <a:lnTo>
                    <a:pt x="249" y="7217"/>
                  </a:lnTo>
                  <a:lnTo>
                    <a:pt x="134" y="7809"/>
                  </a:lnTo>
                  <a:lnTo>
                    <a:pt x="39" y="8400"/>
                  </a:lnTo>
                  <a:lnTo>
                    <a:pt x="1" y="8992"/>
                  </a:lnTo>
                  <a:lnTo>
                    <a:pt x="1" y="9584"/>
                  </a:lnTo>
                  <a:lnTo>
                    <a:pt x="39" y="10176"/>
                  </a:lnTo>
                  <a:lnTo>
                    <a:pt x="115" y="10749"/>
                  </a:lnTo>
                  <a:lnTo>
                    <a:pt x="230" y="11322"/>
                  </a:lnTo>
                  <a:lnTo>
                    <a:pt x="325" y="11665"/>
                  </a:lnTo>
                  <a:lnTo>
                    <a:pt x="440" y="11990"/>
                  </a:lnTo>
                  <a:lnTo>
                    <a:pt x="554" y="12314"/>
                  </a:lnTo>
                  <a:lnTo>
                    <a:pt x="669" y="12620"/>
                  </a:lnTo>
                  <a:lnTo>
                    <a:pt x="802" y="12925"/>
                  </a:lnTo>
                  <a:lnTo>
                    <a:pt x="955" y="13231"/>
                  </a:lnTo>
                  <a:lnTo>
                    <a:pt x="1108" y="13536"/>
                  </a:lnTo>
                  <a:lnTo>
                    <a:pt x="1280" y="13823"/>
                  </a:lnTo>
                  <a:lnTo>
                    <a:pt x="1471" y="14090"/>
                  </a:lnTo>
                  <a:lnTo>
                    <a:pt x="1661" y="14376"/>
                  </a:lnTo>
                  <a:lnTo>
                    <a:pt x="1852" y="14643"/>
                  </a:lnTo>
                  <a:lnTo>
                    <a:pt x="2062" y="14892"/>
                  </a:lnTo>
                  <a:lnTo>
                    <a:pt x="2272" y="15140"/>
                  </a:lnTo>
                  <a:lnTo>
                    <a:pt x="2502" y="15388"/>
                  </a:lnTo>
                  <a:lnTo>
                    <a:pt x="2731" y="15617"/>
                  </a:lnTo>
                  <a:lnTo>
                    <a:pt x="2979" y="15846"/>
                  </a:lnTo>
                  <a:lnTo>
                    <a:pt x="3227" y="16056"/>
                  </a:lnTo>
                  <a:lnTo>
                    <a:pt x="3494" y="16266"/>
                  </a:lnTo>
                  <a:lnTo>
                    <a:pt x="3762" y="16457"/>
                  </a:lnTo>
                  <a:lnTo>
                    <a:pt x="4029" y="16648"/>
                  </a:lnTo>
                  <a:lnTo>
                    <a:pt x="4315" y="16820"/>
                  </a:lnTo>
                  <a:lnTo>
                    <a:pt x="4602" y="16992"/>
                  </a:lnTo>
                  <a:lnTo>
                    <a:pt x="4888" y="17144"/>
                  </a:lnTo>
                  <a:lnTo>
                    <a:pt x="5193" y="17278"/>
                  </a:lnTo>
                  <a:lnTo>
                    <a:pt x="5499" y="17431"/>
                  </a:lnTo>
                  <a:lnTo>
                    <a:pt x="5823" y="17545"/>
                  </a:lnTo>
                  <a:lnTo>
                    <a:pt x="6129" y="17660"/>
                  </a:lnTo>
                  <a:lnTo>
                    <a:pt x="6453" y="17755"/>
                  </a:lnTo>
                  <a:lnTo>
                    <a:pt x="6797" y="17851"/>
                  </a:lnTo>
                  <a:lnTo>
                    <a:pt x="7122" y="17927"/>
                  </a:lnTo>
                  <a:lnTo>
                    <a:pt x="7465" y="17984"/>
                  </a:lnTo>
                  <a:lnTo>
                    <a:pt x="7809" y="18042"/>
                  </a:lnTo>
                  <a:lnTo>
                    <a:pt x="8134" y="18118"/>
                  </a:lnTo>
                  <a:lnTo>
                    <a:pt x="8439" y="18175"/>
                  </a:lnTo>
                  <a:lnTo>
                    <a:pt x="8057" y="18958"/>
                  </a:lnTo>
                  <a:lnTo>
                    <a:pt x="7656" y="19741"/>
                  </a:lnTo>
                  <a:lnTo>
                    <a:pt x="7217" y="20524"/>
                  </a:lnTo>
                  <a:lnTo>
                    <a:pt x="6759" y="21287"/>
                  </a:lnTo>
                  <a:lnTo>
                    <a:pt x="6282" y="22032"/>
                  </a:lnTo>
                  <a:lnTo>
                    <a:pt x="5766" y="22738"/>
                  </a:lnTo>
                  <a:lnTo>
                    <a:pt x="5213" y="23445"/>
                  </a:lnTo>
                  <a:lnTo>
                    <a:pt x="4926" y="23788"/>
                  </a:lnTo>
                  <a:lnTo>
                    <a:pt x="4640" y="24113"/>
                  </a:lnTo>
                  <a:lnTo>
                    <a:pt x="4506" y="24266"/>
                  </a:lnTo>
                  <a:lnTo>
                    <a:pt x="4372" y="24437"/>
                  </a:lnTo>
                  <a:lnTo>
                    <a:pt x="4258" y="24609"/>
                  </a:lnTo>
                  <a:lnTo>
                    <a:pt x="4162" y="24800"/>
                  </a:lnTo>
                  <a:lnTo>
                    <a:pt x="4086" y="24972"/>
                  </a:lnTo>
                  <a:lnTo>
                    <a:pt x="4010" y="25163"/>
                  </a:lnTo>
                  <a:lnTo>
                    <a:pt x="3952" y="25354"/>
                  </a:lnTo>
                  <a:lnTo>
                    <a:pt x="3914" y="25545"/>
                  </a:lnTo>
                  <a:lnTo>
                    <a:pt x="3895" y="25736"/>
                  </a:lnTo>
                  <a:lnTo>
                    <a:pt x="3876" y="25946"/>
                  </a:lnTo>
                  <a:lnTo>
                    <a:pt x="3895" y="26137"/>
                  </a:lnTo>
                  <a:lnTo>
                    <a:pt x="3914" y="26328"/>
                  </a:lnTo>
                  <a:lnTo>
                    <a:pt x="3933" y="26518"/>
                  </a:lnTo>
                  <a:lnTo>
                    <a:pt x="3991" y="26709"/>
                  </a:lnTo>
                  <a:lnTo>
                    <a:pt x="4048" y="26900"/>
                  </a:lnTo>
                  <a:lnTo>
                    <a:pt x="4143" y="27091"/>
                  </a:lnTo>
                  <a:lnTo>
                    <a:pt x="4220" y="27263"/>
                  </a:lnTo>
                  <a:lnTo>
                    <a:pt x="4334" y="27416"/>
                  </a:lnTo>
                  <a:lnTo>
                    <a:pt x="4430" y="27568"/>
                  </a:lnTo>
                  <a:lnTo>
                    <a:pt x="4563" y="27702"/>
                  </a:lnTo>
                  <a:lnTo>
                    <a:pt x="4697" y="27836"/>
                  </a:lnTo>
                  <a:lnTo>
                    <a:pt x="4831" y="27969"/>
                  </a:lnTo>
                  <a:lnTo>
                    <a:pt x="4983" y="28084"/>
                  </a:lnTo>
                  <a:lnTo>
                    <a:pt x="5136" y="28179"/>
                  </a:lnTo>
                  <a:lnTo>
                    <a:pt x="5289" y="28275"/>
                  </a:lnTo>
                  <a:lnTo>
                    <a:pt x="5461" y="28351"/>
                  </a:lnTo>
                  <a:lnTo>
                    <a:pt x="5652" y="28428"/>
                  </a:lnTo>
                  <a:lnTo>
                    <a:pt x="5823" y="28485"/>
                  </a:lnTo>
                  <a:lnTo>
                    <a:pt x="6014" y="28523"/>
                  </a:lnTo>
                  <a:lnTo>
                    <a:pt x="6205" y="28561"/>
                  </a:lnTo>
                  <a:lnTo>
                    <a:pt x="6396" y="28580"/>
                  </a:lnTo>
                  <a:lnTo>
                    <a:pt x="6778" y="28580"/>
                  </a:lnTo>
                  <a:lnTo>
                    <a:pt x="7236" y="28561"/>
                  </a:lnTo>
                  <a:lnTo>
                    <a:pt x="8344" y="28561"/>
                  </a:lnTo>
                  <a:lnTo>
                    <a:pt x="9031" y="28523"/>
                  </a:lnTo>
                  <a:lnTo>
                    <a:pt x="9394" y="28485"/>
                  </a:lnTo>
                  <a:lnTo>
                    <a:pt x="9756" y="28447"/>
                  </a:lnTo>
                  <a:lnTo>
                    <a:pt x="10119" y="28389"/>
                  </a:lnTo>
                  <a:lnTo>
                    <a:pt x="10482" y="28294"/>
                  </a:lnTo>
                  <a:lnTo>
                    <a:pt x="10825" y="28199"/>
                  </a:lnTo>
                  <a:lnTo>
                    <a:pt x="11188" y="28065"/>
                  </a:lnTo>
                  <a:lnTo>
                    <a:pt x="11532" y="27893"/>
                  </a:lnTo>
                  <a:lnTo>
                    <a:pt x="11856" y="27702"/>
                  </a:lnTo>
                  <a:lnTo>
                    <a:pt x="12162" y="27473"/>
                  </a:lnTo>
                  <a:lnTo>
                    <a:pt x="12467" y="27206"/>
                  </a:lnTo>
                  <a:lnTo>
                    <a:pt x="12601" y="27053"/>
                  </a:lnTo>
                  <a:lnTo>
                    <a:pt x="12735" y="26881"/>
                  </a:lnTo>
                  <a:lnTo>
                    <a:pt x="12868" y="26709"/>
                  </a:lnTo>
                  <a:lnTo>
                    <a:pt x="12983" y="26538"/>
                  </a:lnTo>
                  <a:lnTo>
                    <a:pt x="13403" y="25831"/>
                  </a:lnTo>
                  <a:lnTo>
                    <a:pt x="13823" y="25106"/>
                  </a:lnTo>
                  <a:lnTo>
                    <a:pt x="14205" y="24380"/>
                  </a:lnTo>
                  <a:lnTo>
                    <a:pt x="14567" y="23655"/>
                  </a:lnTo>
                  <a:lnTo>
                    <a:pt x="15255" y="22204"/>
                  </a:lnTo>
                  <a:lnTo>
                    <a:pt x="15904" y="20810"/>
                  </a:lnTo>
                  <a:lnTo>
                    <a:pt x="16209" y="20085"/>
                  </a:lnTo>
                  <a:lnTo>
                    <a:pt x="16515" y="19378"/>
                  </a:lnTo>
                  <a:lnTo>
                    <a:pt x="16782" y="18672"/>
                  </a:lnTo>
                  <a:lnTo>
                    <a:pt x="17049" y="17984"/>
                  </a:lnTo>
                  <a:lnTo>
                    <a:pt x="17278" y="17297"/>
                  </a:lnTo>
                  <a:lnTo>
                    <a:pt x="17488" y="16629"/>
                  </a:lnTo>
                  <a:lnTo>
                    <a:pt x="17679" y="15942"/>
                  </a:lnTo>
                  <a:lnTo>
                    <a:pt x="17851" y="15273"/>
                  </a:lnTo>
                  <a:lnTo>
                    <a:pt x="18004" y="14605"/>
                  </a:lnTo>
                  <a:lnTo>
                    <a:pt x="18138" y="13956"/>
                  </a:lnTo>
                  <a:lnTo>
                    <a:pt x="18252" y="13307"/>
                  </a:lnTo>
                  <a:lnTo>
                    <a:pt x="18348" y="12658"/>
                  </a:lnTo>
                  <a:lnTo>
                    <a:pt x="18424" y="12009"/>
                  </a:lnTo>
                  <a:lnTo>
                    <a:pt x="18481" y="11360"/>
                  </a:lnTo>
                  <a:lnTo>
                    <a:pt x="18519" y="10730"/>
                  </a:lnTo>
                  <a:lnTo>
                    <a:pt x="18519" y="10100"/>
                  </a:lnTo>
                  <a:lnTo>
                    <a:pt x="18558" y="9584"/>
                  </a:lnTo>
                  <a:lnTo>
                    <a:pt x="18558" y="9069"/>
                  </a:lnTo>
                  <a:lnTo>
                    <a:pt x="18538" y="8572"/>
                  </a:lnTo>
                  <a:lnTo>
                    <a:pt x="18481" y="8057"/>
                  </a:lnTo>
                  <a:lnTo>
                    <a:pt x="18405" y="7560"/>
                  </a:lnTo>
                  <a:lnTo>
                    <a:pt x="18290" y="7064"/>
                  </a:lnTo>
                  <a:lnTo>
                    <a:pt x="18176" y="6587"/>
                  </a:lnTo>
                  <a:lnTo>
                    <a:pt x="18004" y="6090"/>
                  </a:lnTo>
                  <a:lnTo>
                    <a:pt x="17832" y="5632"/>
                  </a:lnTo>
                  <a:lnTo>
                    <a:pt x="17622" y="5174"/>
                  </a:lnTo>
                  <a:lnTo>
                    <a:pt x="17393" y="4716"/>
                  </a:lnTo>
                  <a:lnTo>
                    <a:pt x="17145" y="4277"/>
                  </a:lnTo>
                  <a:lnTo>
                    <a:pt x="16858" y="3857"/>
                  </a:lnTo>
                  <a:lnTo>
                    <a:pt x="16572" y="3456"/>
                  </a:lnTo>
                  <a:lnTo>
                    <a:pt x="16247" y="3074"/>
                  </a:lnTo>
                  <a:lnTo>
                    <a:pt x="15904" y="2711"/>
                  </a:lnTo>
                  <a:lnTo>
                    <a:pt x="15465" y="2291"/>
                  </a:lnTo>
                  <a:lnTo>
                    <a:pt x="14987" y="1909"/>
                  </a:lnTo>
                  <a:lnTo>
                    <a:pt x="14510" y="1566"/>
                  </a:lnTo>
                  <a:lnTo>
                    <a:pt x="13995" y="1241"/>
                  </a:lnTo>
                  <a:lnTo>
                    <a:pt x="13479" y="955"/>
                  </a:lnTo>
                  <a:lnTo>
                    <a:pt x="12926" y="726"/>
                  </a:lnTo>
                  <a:lnTo>
                    <a:pt x="12353" y="516"/>
                  </a:lnTo>
                  <a:lnTo>
                    <a:pt x="11780" y="344"/>
                  </a:lnTo>
                  <a:lnTo>
                    <a:pt x="11417" y="210"/>
                  </a:lnTo>
                  <a:lnTo>
                    <a:pt x="11035" y="115"/>
                  </a:lnTo>
                  <a:lnTo>
                    <a:pt x="10654" y="38"/>
                  </a:lnTo>
                  <a:lnTo>
                    <a:pt x="10272"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85" name="Google Shape;1585;p24"/>
            <p:cNvSpPr/>
            <p:nvPr/>
          </p:nvSpPr>
          <p:spPr>
            <a:xfrm>
              <a:off x="3229125" y="2058975"/>
              <a:ext cx="385675" cy="636250"/>
            </a:xfrm>
            <a:custGeom>
              <a:avLst/>
              <a:gdLst/>
              <a:ahLst/>
              <a:cxnLst/>
              <a:rect l="l" t="t" r="r" b="b"/>
              <a:pathLst>
                <a:path w="15427" h="25450" extrusionOk="0">
                  <a:moveTo>
                    <a:pt x="7293" y="4144"/>
                  </a:moveTo>
                  <a:lnTo>
                    <a:pt x="7732" y="4163"/>
                  </a:lnTo>
                  <a:lnTo>
                    <a:pt x="8133" y="4220"/>
                  </a:lnTo>
                  <a:lnTo>
                    <a:pt x="8553" y="4296"/>
                  </a:lnTo>
                  <a:lnTo>
                    <a:pt x="8954" y="4430"/>
                  </a:lnTo>
                  <a:lnTo>
                    <a:pt x="9336" y="4583"/>
                  </a:lnTo>
                  <a:lnTo>
                    <a:pt x="9699" y="4774"/>
                  </a:lnTo>
                  <a:lnTo>
                    <a:pt x="10042" y="5003"/>
                  </a:lnTo>
                  <a:lnTo>
                    <a:pt x="10348" y="5251"/>
                  </a:lnTo>
                  <a:lnTo>
                    <a:pt x="10481" y="5385"/>
                  </a:lnTo>
                  <a:lnTo>
                    <a:pt x="10615" y="5537"/>
                  </a:lnTo>
                  <a:lnTo>
                    <a:pt x="10844" y="5843"/>
                  </a:lnTo>
                  <a:lnTo>
                    <a:pt x="11054" y="6148"/>
                  </a:lnTo>
                  <a:lnTo>
                    <a:pt x="11207" y="6473"/>
                  </a:lnTo>
                  <a:lnTo>
                    <a:pt x="11321" y="6816"/>
                  </a:lnTo>
                  <a:lnTo>
                    <a:pt x="11398" y="7160"/>
                  </a:lnTo>
                  <a:lnTo>
                    <a:pt x="11455" y="7485"/>
                  </a:lnTo>
                  <a:lnTo>
                    <a:pt x="11474" y="7828"/>
                  </a:lnTo>
                  <a:lnTo>
                    <a:pt x="11455" y="8172"/>
                  </a:lnTo>
                  <a:lnTo>
                    <a:pt x="11398" y="8573"/>
                  </a:lnTo>
                  <a:lnTo>
                    <a:pt x="11283" y="8955"/>
                  </a:lnTo>
                  <a:lnTo>
                    <a:pt x="11130" y="9336"/>
                  </a:lnTo>
                  <a:lnTo>
                    <a:pt x="10940" y="9699"/>
                  </a:lnTo>
                  <a:lnTo>
                    <a:pt x="10882" y="9795"/>
                  </a:lnTo>
                  <a:lnTo>
                    <a:pt x="10710" y="9986"/>
                  </a:lnTo>
                  <a:lnTo>
                    <a:pt x="10539" y="10157"/>
                  </a:lnTo>
                  <a:lnTo>
                    <a:pt x="10138" y="10463"/>
                  </a:lnTo>
                  <a:lnTo>
                    <a:pt x="9699" y="10768"/>
                  </a:lnTo>
                  <a:lnTo>
                    <a:pt x="9259" y="11017"/>
                  </a:lnTo>
                  <a:lnTo>
                    <a:pt x="8782" y="11246"/>
                  </a:lnTo>
                  <a:lnTo>
                    <a:pt x="8610" y="11284"/>
                  </a:lnTo>
                  <a:lnTo>
                    <a:pt x="8496" y="11322"/>
                  </a:lnTo>
                  <a:lnTo>
                    <a:pt x="8381" y="11360"/>
                  </a:lnTo>
                  <a:lnTo>
                    <a:pt x="7923" y="11398"/>
                  </a:lnTo>
                  <a:lnTo>
                    <a:pt x="7465" y="11398"/>
                  </a:lnTo>
                  <a:lnTo>
                    <a:pt x="7236" y="11379"/>
                  </a:lnTo>
                  <a:lnTo>
                    <a:pt x="7007" y="11360"/>
                  </a:lnTo>
                  <a:lnTo>
                    <a:pt x="6778" y="11303"/>
                  </a:lnTo>
                  <a:lnTo>
                    <a:pt x="6548" y="11265"/>
                  </a:lnTo>
                  <a:lnTo>
                    <a:pt x="6338" y="11188"/>
                  </a:lnTo>
                  <a:lnTo>
                    <a:pt x="6109" y="11112"/>
                  </a:lnTo>
                  <a:lnTo>
                    <a:pt x="5899" y="11017"/>
                  </a:lnTo>
                  <a:lnTo>
                    <a:pt x="5689" y="10921"/>
                  </a:lnTo>
                  <a:lnTo>
                    <a:pt x="5498" y="10787"/>
                  </a:lnTo>
                  <a:lnTo>
                    <a:pt x="5288" y="10654"/>
                  </a:lnTo>
                  <a:lnTo>
                    <a:pt x="5097" y="10520"/>
                  </a:lnTo>
                  <a:lnTo>
                    <a:pt x="4907" y="10348"/>
                  </a:lnTo>
                  <a:lnTo>
                    <a:pt x="4620" y="10062"/>
                  </a:lnTo>
                  <a:lnTo>
                    <a:pt x="4372" y="9757"/>
                  </a:lnTo>
                  <a:lnTo>
                    <a:pt x="4162" y="9432"/>
                  </a:lnTo>
                  <a:lnTo>
                    <a:pt x="3990" y="9069"/>
                  </a:lnTo>
                  <a:lnTo>
                    <a:pt x="3837" y="8726"/>
                  </a:lnTo>
                  <a:lnTo>
                    <a:pt x="3742" y="8344"/>
                  </a:lnTo>
                  <a:lnTo>
                    <a:pt x="3685" y="7981"/>
                  </a:lnTo>
                  <a:lnTo>
                    <a:pt x="3666" y="7599"/>
                  </a:lnTo>
                  <a:lnTo>
                    <a:pt x="3666" y="7255"/>
                  </a:lnTo>
                  <a:lnTo>
                    <a:pt x="3723" y="6931"/>
                  </a:lnTo>
                  <a:lnTo>
                    <a:pt x="3799" y="6606"/>
                  </a:lnTo>
                  <a:lnTo>
                    <a:pt x="3895" y="6282"/>
                  </a:lnTo>
                  <a:lnTo>
                    <a:pt x="4047" y="5976"/>
                  </a:lnTo>
                  <a:lnTo>
                    <a:pt x="4219" y="5671"/>
                  </a:lnTo>
                  <a:lnTo>
                    <a:pt x="4448" y="5385"/>
                  </a:lnTo>
                  <a:lnTo>
                    <a:pt x="4697" y="5117"/>
                  </a:lnTo>
                  <a:lnTo>
                    <a:pt x="4830" y="4984"/>
                  </a:lnTo>
                  <a:lnTo>
                    <a:pt x="5002" y="4850"/>
                  </a:lnTo>
                  <a:lnTo>
                    <a:pt x="5155" y="4735"/>
                  </a:lnTo>
                  <a:lnTo>
                    <a:pt x="5327" y="4640"/>
                  </a:lnTo>
                  <a:lnTo>
                    <a:pt x="5518" y="4544"/>
                  </a:lnTo>
                  <a:lnTo>
                    <a:pt x="5689" y="4449"/>
                  </a:lnTo>
                  <a:lnTo>
                    <a:pt x="6071" y="4315"/>
                  </a:lnTo>
                  <a:lnTo>
                    <a:pt x="6472" y="4220"/>
                  </a:lnTo>
                  <a:lnTo>
                    <a:pt x="6892" y="4163"/>
                  </a:lnTo>
                  <a:lnTo>
                    <a:pt x="7293" y="4144"/>
                  </a:lnTo>
                  <a:close/>
                  <a:moveTo>
                    <a:pt x="8190" y="1"/>
                  </a:moveTo>
                  <a:lnTo>
                    <a:pt x="7866" y="20"/>
                  </a:lnTo>
                  <a:lnTo>
                    <a:pt x="7560" y="58"/>
                  </a:lnTo>
                  <a:lnTo>
                    <a:pt x="7236" y="115"/>
                  </a:lnTo>
                  <a:lnTo>
                    <a:pt x="6949" y="153"/>
                  </a:lnTo>
                  <a:lnTo>
                    <a:pt x="6663" y="211"/>
                  </a:lnTo>
                  <a:lnTo>
                    <a:pt x="6377" y="287"/>
                  </a:lnTo>
                  <a:lnTo>
                    <a:pt x="6090" y="363"/>
                  </a:lnTo>
                  <a:lnTo>
                    <a:pt x="5804" y="459"/>
                  </a:lnTo>
                  <a:lnTo>
                    <a:pt x="5518" y="554"/>
                  </a:lnTo>
                  <a:lnTo>
                    <a:pt x="5250" y="669"/>
                  </a:lnTo>
                  <a:lnTo>
                    <a:pt x="4964" y="803"/>
                  </a:lnTo>
                  <a:lnTo>
                    <a:pt x="4353" y="1051"/>
                  </a:lnTo>
                  <a:lnTo>
                    <a:pt x="4047" y="1203"/>
                  </a:lnTo>
                  <a:lnTo>
                    <a:pt x="3761" y="1356"/>
                  </a:lnTo>
                  <a:lnTo>
                    <a:pt x="3417" y="1547"/>
                  </a:lnTo>
                  <a:lnTo>
                    <a:pt x="3093" y="1757"/>
                  </a:lnTo>
                  <a:lnTo>
                    <a:pt x="2787" y="1986"/>
                  </a:lnTo>
                  <a:lnTo>
                    <a:pt x="2482" y="2234"/>
                  </a:lnTo>
                  <a:lnTo>
                    <a:pt x="2272" y="2444"/>
                  </a:lnTo>
                  <a:lnTo>
                    <a:pt x="2062" y="2654"/>
                  </a:lnTo>
                  <a:lnTo>
                    <a:pt x="1852" y="2864"/>
                  </a:lnTo>
                  <a:lnTo>
                    <a:pt x="1661" y="3094"/>
                  </a:lnTo>
                  <a:lnTo>
                    <a:pt x="1336" y="3552"/>
                  </a:lnTo>
                  <a:lnTo>
                    <a:pt x="1031" y="4029"/>
                  </a:lnTo>
                  <a:lnTo>
                    <a:pt x="764" y="4525"/>
                  </a:lnTo>
                  <a:lnTo>
                    <a:pt x="535" y="5041"/>
                  </a:lnTo>
                  <a:lnTo>
                    <a:pt x="344" y="5575"/>
                  </a:lnTo>
                  <a:lnTo>
                    <a:pt x="191" y="6129"/>
                  </a:lnTo>
                  <a:lnTo>
                    <a:pt x="76" y="6683"/>
                  </a:lnTo>
                  <a:lnTo>
                    <a:pt x="19" y="7255"/>
                  </a:lnTo>
                  <a:lnTo>
                    <a:pt x="0" y="7561"/>
                  </a:lnTo>
                  <a:lnTo>
                    <a:pt x="0" y="7866"/>
                  </a:lnTo>
                  <a:lnTo>
                    <a:pt x="19" y="8172"/>
                  </a:lnTo>
                  <a:lnTo>
                    <a:pt x="38" y="8496"/>
                  </a:lnTo>
                  <a:lnTo>
                    <a:pt x="95" y="8936"/>
                  </a:lnTo>
                  <a:lnTo>
                    <a:pt x="191" y="9375"/>
                  </a:lnTo>
                  <a:lnTo>
                    <a:pt x="286" y="9718"/>
                  </a:lnTo>
                  <a:lnTo>
                    <a:pt x="401" y="10043"/>
                  </a:lnTo>
                  <a:lnTo>
                    <a:pt x="516" y="10348"/>
                  </a:lnTo>
                  <a:lnTo>
                    <a:pt x="649" y="10654"/>
                  </a:lnTo>
                  <a:lnTo>
                    <a:pt x="783" y="10959"/>
                  </a:lnTo>
                  <a:lnTo>
                    <a:pt x="936" y="11246"/>
                  </a:lnTo>
                  <a:lnTo>
                    <a:pt x="1107" y="11532"/>
                  </a:lnTo>
                  <a:lnTo>
                    <a:pt x="1279" y="11799"/>
                  </a:lnTo>
                  <a:lnTo>
                    <a:pt x="1489" y="12067"/>
                  </a:lnTo>
                  <a:lnTo>
                    <a:pt x="1699" y="12334"/>
                  </a:lnTo>
                  <a:lnTo>
                    <a:pt x="1909" y="12582"/>
                  </a:lnTo>
                  <a:lnTo>
                    <a:pt x="2157" y="12830"/>
                  </a:lnTo>
                  <a:lnTo>
                    <a:pt x="2386" y="13040"/>
                  </a:lnTo>
                  <a:lnTo>
                    <a:pt x="2616" y="13250"/>
                  </a:lnTo>
                  <a:lnTo>
                    <a:pt x="2864" y="13441"/>
                  </a:lnTo>
                  <a:lnTo>
                    <a:pt x="3112" y="13613"/>
                  </a:lnTo>
                  <a:lnTo>
                    <a:pt x="3360" y="13785"/>
                  </a:lnTo>
                  <a:lnTo>
                    <a:pt x="3627" y="13957"/>
                  </a:lnTo>
                  <a:lnTo>
                    <a:pt x="3895" y="14109"/>
                  </a:lnTo>
                  <a:lnTo>
                    <a:pt x="4162" y="14243"/>
                  </a:lnTo>
                  <a:lnTo>
                    <a:pt x="4448" y="14377"/>
                  </a:lnTo>
                  <a:lnTo>
                    <a:pt x="4735" y="14491"/>
                  </a:lnTo>
                  <a:lnTo>
                    <a:pt x="5021" y="14587"/>
                  </a:lnTo>
                  <a:lnTo>
                    <a:pt x="5327" y="14682"/>
                  </a:lnTo>
                  <a:lnTo>
                    <a:pt x="5613" y="14759"/>
                  </a:lnTo>
                  <a:lnTo>
                    <a:pt x="5918" y="14835"/>
                  </a:lnTo>
                  <a:lnTo>
                    <a:pt x="6224" y="14892"/>
                  </a:lnTo>
                  <a:lnTo>
                    <a:pt x="6529" y="14930"/>
                  </a:lnTo>
                  <a:lnTo>
                    <a:pt x="6854" y="15007"/>
                  </a:lnTo>
                  <a:lnTo>
                    <a:pt x="7198" y="15064"/>
                  </a:lnTo>
                  <a:lnTo>
                    <a:pt x="7465" y="15102"/>
                  </a:lnTo>
                  <a:lnTo>
                    <a:pt x="7732" y="15121"/>
                  </a:lnTo>
                  <a:lnTo>
                    <a:pt x="8267" y="15121"/>
                  </a:lnTo>
                  <a:lnTo>
                    <a:pt x="8801" y="15083"/>
                  </a:lnTo>
                  <a:lnTo>
                    <a:pt x="9336" y="14988"/>
                  </a:lnTo>
                  <a:lnTo>
                    <a:pt x="8839" y="16133"/>
                  </a:lnTo>
                  <a:lnTo>
                    <a:pt x="8305" y="17260"/>
                  </a:lnTo>
                  <a:lnTo>
                    <a:pt x="7999" y="17909"/>
                  </a:lnTo>
                  <a:lnTo>
                    <a:pt x="7656" y="18577"/>
                  </a:lnTo>
                  <a:lnTo>
                    <a:pt x="7274" y="19283"/>
                  </a:lnTo>
                  <a:lnTo>
                    <a:pt x="6873" y="19971"/>
                  </a:lnTo>
                  <a:lnTo>
                    <a:pt x="6453" y="20658"/>
                  </a:lnTo>
                  <a:lnTo>
                    <a:pt x="6014" y="21326"/>
                  </a:lnTo>
                  <a:lnTo>
                    <a:pt x="5594" y="21918"/>
                  </a:lnTo>
                  <a:lnTo>
                    <a:pt x="5155" y="22510"/>
                  </a:lnTo>
                  <a:lnTo>
                    <a:pt x="4716" y="23063"/>
                  </a:lnTo>
                  <a:lnTo>
                    <a:pt x="4238" y="23598"/>
                  </a:lnTo>
                  <a:lnTo>
                    <a:pt x="4105" y="23770"/>
                  </a:lnTo>
                  <a:lnTo>
                    <a:pt x="4009" y="23923"/>
                  </a:lnTo>
                  <a:lnTo>
                    <a:pt x="3952" y="24075"/>
                  </a:lnTo>
                  <a:lnTo>
                    <a:pt x="3914" y="24247"/>
                  </a:lnTo>
                  <a:lnTo>
                    <a:pt x="3895" y="24400"/>
                  </a:lnTo>
                  <a:lnTo>
                    <a:pt x="3895" y="24553"/>
                  </a:lnTo>
                  <a:lnTo>
                    <a:pt x="3933" y="24705"/>
                  </a:lnTo>
                  <a:lnTo>
                    <a:pt x="3990" y="24858"/>
                  </a:lnTo>
                  <a:lnTo>
                    <a:pt x="4067" y="24992"/>
                  </a:lnTo>
                  <a:lnTo>
                    <a:pt x="4162" y="25106"/>
                  </a:lnTo>
                  <a:lnTo>
                    <a:pt x="4296" y="25202"/>
                  </a:lnTo>
                  <a:lnTo>
                    <a:pt x="4429" y="25297"/>
                  </a:lnTo>
                  <a:lnTo>
                    <a:pt x="4582" y="25373"/>
                  </a:lnTo>
                  <a:lnTo>
                    <a:pt x="4754" y="25412"/>
                  </a:lnTo>
                  <a:lnTo>
                    <a:pt x="4926" y="25450"/>
                  </a:lnTo>
                  <a:lnTo>
                    <a:pt x="5117" y="25450"/>
                  </a:lnTo>
                  <a:lnTo>
                    <a:pt x="5728" y="25431"/>
                  </a:lnTo>
                  <a:lnTo>
                    <a:pt x="6377" y="25431"/>
                  </a:lnTo>
                  <a:lnTo>
                    <a:pt x="7045" y="25412"/>
                  </a:lnTo>
                  <a:lnTo>
                    <a:pt x="7369" y="25393"/>
                  </a:lnTo>
                  <a:lnTo>
                    <a:pt x="7694" y="25354"/>
                  </a:lnTo>
                  <a:lnTo>
                    <a:pt x="8019" y="25316"/>
                  </a:lnTo>
                  <a:lnTo>
                    <a:pt x="8343" y="25259"/>
                  </a:lnTo>
                  <a:lnTo>
                    <a:pt x="8649" y="25183"/>
                  </a:lnTo>
                  <a:lnTo>
                    <a:pt x="8935" y="25068"/>
                  </a:lnTo>
                  <a:lnTo>
                    <a:pt x="9221" y="24953"/>
                  </a:lnTo>
                  <a:lnTo>
                    <a:pt x="9469" y="24782"/>
                  </a:lnTo>
                  <a:lnTo>
                    <a:pt x="9699" y="24591"/>
                  </a:lnTo>
                  <a:lnTo>
                    <a:pt x="9928" y="24362"/>
                  </a:lnTo>
                  <a:lnTo>
                    <a:pt x="10080" y="24133"/>
                  </a:lnTo>
                  <a:lnTo>
                    <a:pt x="10424" y="23560"/>
                  </a:lnTo>
                  <a:lnTo>
                    <a:pt x="10768" y="22987"/>
                  </a:lnTo>
                  <a:lnTo>
                    <a:pt x="11226" y="22109"/>
                  </a:lnTo>
                  <a:lnTo>
                    <a:pt x="11684" y="21211"/>
                  </a:lnTo>
                  <a:lnTo>
                    <a:pt x="12123" y="20295"/>
                  </a:lnTo>
                  <a:lnTo>
                    <a:pt x="12543" y="19398"/>
                  </a:lnTo>
                  <a:lnTo>
                    <a:pt x="12906" y="18596"/>
                  </a:lnTo>
                  <a:lnTo>
                    <a:pt x="13173" y="18004"/>
                  </a:lnTo>
                  <a:lnTo>
                    <a:pt x="13421" y="17412"/>
                  </a:lnTo>
                  <a:lnTo>
                    <a:pt x="13803" y="16419"/>
                  </a:lnTo>
                  <a:lnTo>
                    <a:pt x="14147" y="15427"/>
                  </a:lnTo>
                  <a:lnTo>
                    <a:pt x="14471" y="14434"/>
                  </a:lnTo>
                  <a:lnTo>
                    <a:pt x="14739" y="13422"/>
                  </a:lnTo>
                  <a:lnTo>
                    <a:pt x="14949" y="12487"/>
                  </a:lnTo>
                  <a:lnTo>
                    <a:pt x="15121" y="11532"/>
                  </a:lnTo>
                  <a:lnTo>
                    <a:pt x="15235" y="10768"/>
                  </a:lnTo>
                  <a:lnTo>
                    <a:pt x="15311" y="10005"/>
                  </a:lnTo>
                  <a:lnTo>
                    <a:pt x="15369" y="9222"/>
                  </a:lnTo>
                  <a:lnTo>
                    <a:pt x="15388" y="8458"/>
                  </a:lnTo>
                  <a:lnTo>
                    <a:pt x="15407" y="8134"/>
                  </a:lnTo>
                  <a:lnTo>
                    <a:pt x="15426" y="7733"/>
                  </a:lnTo>
                  <a:lnTo>
                    <a:pt x="15407" y="7313"/>
                  </a:lnTo>
                  <a:lnTo>
                    <a:pt x="15388" y="6912"/>
                  </a:lnTo>
                  <a:lnTo>
                    <a:pt x="15331" y="6511"/>
                  </a:lnTo>
                  <a:lnTo>
                    <a:pt x="15254" y="6148"/>
                  </a:lnTo>
                  <a:lnTo>
                    <a:pt x="15178" y="5785"/>
                  </a:lnTo>
                  <a:lnTo>
                    <a:pt x="15082" y="5423"/>
                  </a:lnTo>
                  <a:lnTo>
                    <a:pt x="14968" y="5079"/>
                  </a:lnTo>
                  <a:lnTo>
                    <a:pt x="14834" y="4735"/>
                  </a:lnTo>
                  <a:lnTo>
                    <a:pt x="14701" y="4392"/>
                  </a:lnTo>
                  <a:lnTo>
                    <a:pt x="14529" y="4067"/>
                  </a:lnTo>
                  <a:lnTo>
                    <a:pt x="14357" y="3743"/>
                  </a:lnTo>
                  <a:lnTo>
                    <a:pt x="14166" y="3437"/>
                  </a:lnTo>
                  <a:lnTo>
                    <a:pt x="13956" y="3132"/>
                  </a:lnTo>
                  <a:lnTo>
                    <a:pt x="13727" y="2826"/>
                  </a:lnTo>
                  <a:lnTo>
                    <a:pt x="13498" y="2540"/>
                  </a:lnTo>
                  <a:lnTo>
                    <a:pt x="13211" y="2253"/>
                  </a:lnTo>
                  <a:lnTo>
                    <a:pt x="12830" y="1891"/>
                  </a:lnTo>
                  <a:lnTo>
                    <a:pt x="12448" y="1566"/>
                  </a:lnTo>
                  <a:lnTo>
                    <a:pt x="12028" y="1280"/>
                  </a:lnTo>
                  <a:lnTo>
                    <a:pt x="11589" y="1013"/>
                  </a:lnTo>
                  <a:lnTo>
                    <a:pt x="11130" y="783"/>
                  </a:lnTo>
                  <a:lnTo>
                    <a:pt x="10672" y="573"/>
                  </a:lnTo>
                  <a:lnTo>
                    <a:pt x="10195" y="402"/>
                  </a:lnTo>
                  <a:lnTo>
                    <a:pt x="9718" y="268"/>
                  </a:lnTo>
                  <a:lnTo>
                    <a:pt x="9412" y="153"/>
                  </a:lnTo>
                  <a:lnTo>
                    <a:pt x="9107" y="77"/>
                  </a:lnTo>
                  <a:lnTo>
                    <a:pt x="8801" y="20"/>
                  </a:lnTo>
                  <a:lnTo>
                    <a:pt x="8496"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86" name="Google Shape;1586;p24"/>
            <p:cNvSpPr/>
            <p:nvPr/>
          </p:nvSpPr>
          <p:spPr>
            <a:xfrm>
              <a:off x="3270625" y="2092400"/>
              <a:ext cx="317425" cy="85925"/>
            </a:xfrm>
            <a:custGeom>
              <a:avLst/>
              <a:gdLst/>
              <a:ahLst/>
              <a:cxnLst/>
              <a:rect l="l" t="t" r="r" b="b"/>
              <a:pathLst>
                <a:path w="12697" h="3437" extrusionOk="0">
                  <a:moveTo>
                    <a:pt x="2636" y="0"/>
                  </a:moveTo>
                  <a:lnTo>
                    <a:pt x="2101" y="19"/>
                  </a:lnTo>
                  <a:lnTo>
                    <a:pt x="1757" y="210"/>
                  </a:lnTo>
                  <a:lnTo>
                    <a:pt x="1433" y="420"/>
                  </a:lnTo>
                  <a:lnTo>
                    <a:pt x="1127" y="649"/>
                  </a:lnTo>
                  <a:lnTo>
                    <a:pt x="822" y="897"/>
                  </a:lnTo>
                  <a:lnTo>
                    <a:pt x="612" y="1107"/>
                  </a:lnTo>
                  <a:lnTo>
                    <a:pt x="402" y="1317"/>
                  </a:lnTo>
                  <a:lnTo>
                    <a:pt x="192" y="1527"/>
                  </a:lnTo>
                  <a:lnTo>
                    <a:pt x="1" y="1757"/>
                  </a:lnTo>
                  <a:lnTo>
                    <a:pt x="478" y="1623"/>
                  </a:lnTo>
                  <a:lnTo>
                    <a:pt x="956" y="1489"/>
                  </a:lnTo>
                  <a:lnTo>
                    <a:pt x="1433" y="1394"/>
                  </a:lnTo>
                  <a:lnTo>
                    <a:pt x="1910" y="1317"/>
                  </a:lnTo>
                  <a:lnTo>
                    <a:pt x="2407" y="1298"/>
                  </a:lnTo>
                  <a:lnTo>
                    <a:pt x="2655" y="1298"/>
                  </a:lnTo>
                  <a:lnTo>
                    <a:pt x="2903" y="1317"/>
                  </a:lnTo>
                  <a:lnTo>
                    <a:pt x="3151" y="1356"/>
                  </a:lnTo>
                  <a:lnTo>
                    <a:pt x="3399" y="1394"/>
                  </a:lnTo>
                  <a:lnTo>
                    <a:pt x="3667" y="1451"/>
                  </a:lnTo>
                  <a:lnTo>
                    <a:pt x="3915" y="1547"/>
                  </a:lnTo>
                  <a:lnTo>
                    <a:pt x="4316" y="1680"/>
                  </a:lnTo>
                  <a:lnTo>
                    <a:pt x="4717" y="1852"/>
                  </a:lnTo>
                  <a:lnTo>
                    <a:pt x="5499" y="2196"/>
                  </a:lnTo>
                  <a:lnTo>
                    <a:pt x="6263" y="2539"/>
                  </a:lnTo>
                  <a:lnTo>
                    <a:pt x="7046" y="2883"/>
                  </a:lnTo>
                  <a:lnTo>
                    <a:pt x="7447" y="3036"/>
                  </a:lnTo>
                  <a:lnTo>
                    <a:pt x="7848" y="3169"/>
                  </a:lnTo>
                  <a:lnTo>
                    <a:pt x="8249" y="3265"/>
                  </a:lnTo>
                  <a:lnTo>
                    <a:pt x="8649" y="3360"/>
                  </a:lnTo>
                  <a:lnTo>
                    <a:pt x="9070" y="3417"/>
                  </a:lnTo>
                  <a:lnTo>
                    <a:pt x="9490" y="3437"/>
                  </a:lnTo>
                  <a:lnTo>
                    <a:pt x="9929" y="3417"/>
                  </a:lnTo>
                  <a:lnTo>
                    <a:pt x="10368" y="3360"/>
                  </a:lnTo>
                  <a:lnTo>
                    <a:pt x="10635" y="3303"/>
                  </a:lnTo>
                  <a:lnTo>
                    <a:pt x="10921" y="3227"/>
                  </a:lnTo>
                  <a:lnTo>
                    <a:pt x="11189" y="3131"/>
                  </a:lnTo>
                  <a:lnTo>
                    <a:pt x="11494" y="2997"/>
                  </a:lnTo>
                  <a:lnTo>
                    <a:pt x="12086" y="2730"/>
                  </a:lnTo>
                  <a:lnTo>
                    <a:pt x="12697" y="2406"/>
                  </a:lnTo>
                  <a:lnTo>
                    <a:pt x="12506" y="2100"/>
                  </a:lnTo>
                  <a:lnTo>
                    <a:pt x="12296" y="1795"/>
                  </a:lnTo>
                  <a:lnTo>
                    <a:pt x="12067" y="1489"/>
                  </a:lnTo>
                  <a:lnTo>
                    <a:pt x="11838" y="1203"/>
                  </a:lnTo>
                  <a:lnTo>
                    <a:pt x="11399" y="1432"/>
                  </a:lnTo>
                  <a:lnTo>
                    <a:pt x="10979" y="1623"/>
                  </a:lnTo>
                  <a:lnTo>
                    <a:pt x="10520" y="1757"/>
                  </a:lnTo>
                  <a:lnTo>
                    <a:pt x="10291" y="1833"/>
                  </a:lnTo>
                  <a:lnTo>
                    <a:pt x="10062" y="1871"/>
                  </a:lnTo>
                  <a:lnTo>
                    <a:pt x="9814" y="1909"/>
                  </a:lnTo>
                  <a:lnTo>
                    <a:pt x="9318" y="1909"/>
                  </a:lnTo>
                  <a:lnTo>
                    <a:pt x="9070" y="1890"/>
                  </a:lnTo>
                  <a:lnTo>
                    <a:pt x="8821" y="1852"/>
                  </a:lnTo>
                  <a:lnTo>
                    <a:pt x="8592" y="1814"/>
                  </a:lnTo>
                  <a:lnTo>
                    <a:pt x="8115" y="1680"/>
                  </a:lnTo>
                  <a:lnTo>
                    <a:pt x="7638" y="1508"/>
                  </a:lnTo>
                  <a:lnTo>
                    <a:pt x="7179" y="1317"/>
                  </a:lnTo>
                  <a:lnTo>
                    <a:pt x="6282" y="936"/>
                  </a:lnTo>
                  <a:lnTo>
                    <a:pt x="5748" y="706"/>
                  </a:lnTo>
                  <a:lnTo>
                    <a:pt x="5213" y="496"/>
                  </a:lnTo>
                  <a:lnTo>
                    <a:pt x="4698" y="325"/>
                  </a:lnTo>
                  <a:lnTo>
                    <a:pt x="4182" y="191"/>
                  </a:lnTo>
                  <a:lnTo>
                    <a:pt x="3667" y="96"/>
                  </a:lnTo>
                  <a:lnTo>
                    <a:pt x="3151" y="38"/>
                  </a:lnTo>
                  <a:lnTo>
                    <a:pt x="2636"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87" name="Google Shape;1587;p24"/>
            <p:cNvSpPr/>
            <p:nvPr/>
          </p:nvSpPr>
          <p:spPr>
            <a:xfrm>
              <a:off x="3229125" y="2216000"/>
              <a:ext cx="97375" cy="55400"/>
            </a:xfrm>
            <a:custGeom>
              <a:avLst/>
              <a:gdLst/>
              <a:ahLst/>
              <a:cxnLst/>
              <a:rect l="l" t="t" r="r" b="b"/>
              <a:pathLst>
                <a:path w="3895" h="2216" extrusionOk="0">
                  <a:moveTo>
                    <a:pt x="3895" y="1"/>
                  </a:moveTo>
                  <a:lnTo>
                    <a:pt x="3398" y="39"/>
                  </a:lnTo>
                  <a:lnTo>
                    <a:pt x="2902" y="115"/>
                  </a:lnTo>
                  <a:lnTo>
                    <a:pt x="2386" y="230"/>
                  </a:lnTo>
                  <a:lnTo>
                    <a:pt x="1852" y="383"/>
                  </a:lnTo>
                  <a:lnTo>
                    <a:pt x="974" y="669"/>
                  </a:lnTo>
                  <a:lnTo>
                    <a:pt x="496" y="822"/>
                  </a:lnTo>
                  <a:lnTo>
                    <a:pt x="19" y="974"/>
                  </a:lnTo>
                  <a:lnTo>
                    <a:pt x="0" y="1280"/>
                  </a:lnTo>
                  <a:lnTo>
                    <a:pt x="0" y="1585"/>
                  </a:lnTo>
                  <a:lnTo>
                    <a:pt x="19" y="1891"/>
                  </a:lnTo>
                  <a:lnTo>
                    <a:pt x="38" y="2215"/>
                  </a:lnTo>
                  <a:lnTo>
                    <a:pt x="496" y="2101"/>
                  </a:lnTo>
                  <a:lnTo>
                    <a:pt x="936" y="1967"/>
                  </a:lnTo>
                  <a:lnTo>
                    <a:pt x="1852" y="1700"/>
                  </a:lnTo>
                  <a:lnTo>
                    <a:pt x="2291" y="1566"/>
                  </a:lnTo>
                  <a:lnTo>
                    <a:pt x="2749" y="1452"/>
                  </a:lnTo>
                  <a:lnTo>
                    <a:pt x="3207" y="1375"/>
                  </a:lnTo>
                  <a:lnTo>
                    <a:pt x="3666" y="1318"/>
                  </a:lnTo>
                  <a:lnTo>
                    <a:pt x="3666" y="974"/>
                  </a:lnTo>
                  <a:lnTo>
                    <a:pt x="3723" y="650"/>
                  </a:lnTo>
                  <a:lnTo>
                    <a:pt x="3799" y="325"/>
                  </a:lnTo>
                  <a:lnTo>
                    <a:pt x="3895"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88" name="Google Shape;1588;p24"/>
            <p:cNvSpPr/>
            <p:nvPr/>
          </p:nvSpPr>
          <p:spPr>
            <a:xfrm>
              <a:off x="3502600" y="2221725"/>
              <a:ext cx="112200" cy="80225"/>
            </a:xfrm>
            <a:custGeom>
              <a:avLst/>
              <a:gdLst/>
              <a:ahLst/>
              <a:cxnLst/>
              <a:rect l="l" t="t" r="r" b="b"/>
              <a:pathLst>
                <a:path w="4488" h="3209" extrusionOk="0">
                  <a:moveTo>
                    <a:pt x="4353" y="1"/>
                  </a:moveTo>
                  <a:lnTo>
                    <a:pt x="3914" y="230"/>
                  </a:lnTo>
                  <a:lnTo>
                    <a:pt x="3475" y="459"/>
                  </a:lnTo>
                  <a:lnTo>
                    <a:pt x="2616" y="956"/>
                  </a:lnTo>
                  <a:lnTo>
                    <a:pt x="2177" y="1166"/>
                  </a:lnTo>
                  <a:lnTo>
                    <a:pt x="1719" y="1376"/>
                  </a:lnTo>
                  <a:lnTo>
                    <a:pt x="1490" y="1452"/>
                  </a:lnTo>
                  <a:lnTo>
                    <a:pt x="1261" y="1528"/>
                  </a:lnTo>
                  <a:lnTo>
                    <a:pt x="1012" y="1586"/>
                  </a:lnTo>
                  <a:lnTo>
                    <a:pt x="783" y="1643"/>
                  </a:lnTo>
                  <a:lnTo>
                    <a:pt x="516" y="1662"/>
                  </a:lnTo>
                  <a:lnTo>
                    <a:pt x="459" y="2063"/>
                  </a:lnTo>
                  <a:lnTo>
                    <a:pt x="344" y="2445"/>
                  </a:lnTo>
                  <a:lnTo>
                    <a:pt x="191" y="2826"/>
                  </a:lnTo>
                  <a:lnTo>
                    <a:pt x="1" y="3189"/>
                  </a:lnTo>
                  <a:lnTo>
                    <a:pt x="268" y="3208"/>
                  </a:lnTo>
                  <a:lnTo>
                    <a:pt x="535" y="3189"/>
                  </a:lnTo>
                  <a:lnTo>
                    <a:pt x="802" y="3170"/>
                  </a:lnTo>
                  <a:lnTo>
                    <a:pt x="1089" y="3132"/>
                  </a:lnTo>
                  <a:lnTo>
                    <a:pt x="1471" y="3036"/>
                  </a:lnTo>
                  <a:lnTo>
                    <a:pt x="1871" y="2903"/>
                  </a:lnTo>
                  <a:lnTo>
                    <a:pt x="2292" y="2731"/>
                  </a:lnTo>
                  <a:lnTo>
                    <a:pt x="2712" y="2540"/>
                  </a:lnTo>
                  <a:lnTo>
                    <a:pt x="3590" y="2082"/>
                  </a:lnTo>
                  <a:lnTo>
                    <a:pt x="4468" y="1624"/>
                  </a:lnTo>
                  <a:lnTo>
                    <a:pt x="4487" y="1223"/>
                  </a:lnTo>
                  <a:lnTo>
                    <a:pt x="4468" y="803"/>
                  </a:lnTo>
                  <a:lnTo>
                    <a:pt x="4449" y="402"/>
                  </a:lnTo>
                  <a:lnTo>
                    <a:pt x="4392"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89" name="Google Shape;1589;p24"/>
            <p:cNvSpPr/>
            <p:nvPr/>
          </p:nvSpPr>
          <p:spPr>
            <a:xfrm>
              <a:off x="3261100" y="2339150"/>
              <a:ext cx="346050" cy="85925"/>
            </a:xfrm>
            <a:custGeom>
              <a:avLst/>
              <a:gdLst/>
              <a:ahLst/>
              <a:cxnLst/>
              <a:rect l="l" t="t" r="r" b="b"/>
              <a:pathLst>
                <a:path w="13842" h="3437" extrusionOk="0">
                  <a:moveTo>
                    <a:pt x="2921" y="0"/>
                  </a:moveTo>
                  <a:lnTo>
                    <a:pt x="2539" y="20"/>
                  </a:lnTo>
                  <a:lnTo>
                    <a:pt x="2158" y="39"/>
                  </a:lnTo>
                  <a:lnTo>
                    <a:pt x="1776" y="96"/>
                  </a:lnTo>
                  <a:lnTo>
                    <a:pt x="1375" y="172"/>
                  </a:lnTo>
                  <a:lnTo>
                    <a:pt x="974" y="268"/>
                  </a:lnTo>
                  <a:lnTo>
                    <a:pt x="573" y="401"/>
                  </a:lnTo>
                  <a:lnTo>
                    <a:pt x="0" y="592"/>
                  </a:lnTo>
                  <a:lnTo>
                    <a:pt x="210" y="860"/>
                  </a:lnTo>
                  <a:lnTo>
                    <a:pt x="420" y="1127"/>
                  </a:lnTo>
                  <a:lnTo>
                    <a:pt x="630" y="1375"/>
                  </a:lnTo>
                  <a:lnTo>
                    <a:pt x="878" y="1623"/>
                  </a:lnTo>
                  <a:lnTo>
                    <a:pt x="1279" y="1509"/>
                  </a:lnTo>
                  <a:lnTo>
                    <a:pt x="1699" y="1413"/>
                  </a:lnTo>
                  <a:lnTo>
                    <a:pt x="2119" y="1356"/>
                  </a:lnTo>
                  <a:lnTo>
                    <a:pt x="2558" y="1318"/>
                  </a:lnTo>
                  <a:lnTo>
                    <a:pt x="2978" y="1299"/>
                  </a:lnTo>
                  <a:lnTo>
                    <a:pt x="3418" y="1337"/>
                  </a:lnTo>
                  <a:lnTo>
                    <a:pt x="3628" y="1375"/>
                  </a:lnTo>
                  <a:lnTo>
                    <a:pt x="3857" y="1413"/>
                  </a:lnTo>
                  <a:lnTo>
                    <a:pt x="4086" y="1471"/>
                  </a:lnTo>
                  <a:lnTo>
                    <a:pt x="4296" y="1547"/>
                  </a:lnTo>
                  <a:lnTo>
                    <a:pt x="4697" y="1700"/>
                  </a:lnTo>
                  <a:lnTo>
                    <a:pt x="5098" y="1852"/>
                  </a:lnTo>
                  <a:lnTo>
                    <a:pt x="5880" y="2196"/>
                  </a:lnTo>
                  <a:lnTo>
                    <a:pt x="6644" y="2559"/>
                  </a:lnTo>
                  <a:lnTo>
                    <a:pt x="7427" y="2883"/>
                  </a:lnTo>
                  <a:lnTo>
                    <a:pt x="7828" y="3036"/>
                  </a:lnTo>
                  <a:lnTo>
                    <a:pt x="8229" y="3170"/>
                  </a:lnTo>
                  <a:lnTo>
                    <a:pt x="8630" y="3284"/>
                  </a:lnTo>
                  <a:lnTo>
                    <a:pt x="9030" y="3361"/>
                  </a:lnTo>
                  <a:lnTo>
                    <a:pt x="9451" y="3418"/>
                  </a:lnTo>
                  <a:lnTo>
                    <a:pt x="9871" y="3437"/>
                  </a:lnTo>
                  <a:lnTo>
                    <a:pt x="10310" y="3437"/>
                  </a:lnTo>
                  <a:lnTo>
                    <a:pt x="10749" y="3380"/>
                  </a:lnTo>
                  <a:lnTo>
                    <a:pt x="11054" y="3303"/>
                  </a:lnTo>
                  <a:lnTo>
                    <a:pt x="11379" y="3208"/>
                  </a:lnTo>
                  <a:lnTo>
                    <a:pt x="11703" y="3074"/>
                  </a:lnTo>
                  <a:lnTo>
                    <a:pt x="12047" y="2921"/>
                  </a:lnTo>
                  <a:lnTo>
                    <a:pt x="12753" y="2578"/>
                  </a:lnTo>
                  <a:lnTo>
                    <a:pt x="13460" y="2215"/>
                  </a:lnTo>
                  <a:lnTo>
                    <a:pt x="13670" y="1280"/>
                  </a:lnTo>
                  <a:lnTo>
                    <a:pt x="13842" y="325"/>
                  </a:lnTo>
                  <a:lnTo>
                    <a:pt x="13842" y="325"/>
                  </a:lnTo>
                  <a:lnTo>
                    <a:pt x="13441" y="554"/>
                  </a:lnTo>
                  <a:lnTo>
                    <a:pt x="13021" y="783"/>
                  </a:lnTo>
                  <a:lnTo>
                    <a:pt x="12200" y="1241"/>
                  </a:lnTo>
                  <a:lnTo>
                    <a:pt x="11761" y="1451"/>
                  </a:lnTo>
                  <a:lnTo>
                    <a:pt x="11341" y="1623"/>
                  </a:lnTo>
                  <a:lnTo>
                    <a:pt x="10901" y="1776"/>
                  </a:lnTo>
                  <a:lnTo>
                    <a:pt x="10672" y="1833"/>
                  </a:lnTo>
                  <a:lnTo>
                    <a:pt x="10443" y="1871"/>
                  </a:lnTo>
                  <a:lnTo>
                    <a:pt x="10195" y="1910"/>
                  </a:lnTo>
                  <a:lnTo>
                    <a:pt x="9699" y="1910"/>
                  </a:lnTo>
                  <a:lnTo>
                    <a:pt x="9451" y="1891"/>
                  </a:lnTo>
                  <a:lnTo>
                    <a:pt x="9202" y="1852"/>
                  </a:lnTo>
                  <a:lnTo>
                    <a:pt x="8973" y="1814"/>
                  </a:lnTo>
                  <a:lnTo>
                    <a:pt x="8496" y="1681"/>
                  </a:lnTo>
                  <a:lnTo>
                    <a:pt x="8019" y="1528"/>
                  </a:lnTo>
                  <a:lnTo>
                    <a:pt x="7560" y="1337"/>
                  </a:lnTo>
                  <a:lnTo>
                    <a:pt x="6663" y="936"/>
                  </a:lnTo>
                  <a:lnTo>
                    <a:pt x="6262" y="764"/>
                  </a:lnTo>
                  <a:lnTo>
                    <a:pt x="5899" y="611"/>
                  </a:lnTo>
                  <a:lnTo>
                    <a:pt x="5518" y="478"/>
                  </a:lnTo>
                  <a:lnTo>
                    <a:pt x="5136" y="363"/>
                  </a:lnTo>
                  <a:lnTo>
                    <a:pt x="4773" y="249"/>
                  </a:lnTo>
                  <a:lnTo>
                    <a:pt x="4391" y="172"/>
                  </a:lnTo>
                  <a:lnTo>
                    <a:pt x="4028" y="96"/>
                  </a:lnTo>
                  <a:lnTo>
                    <a:pt x="3666" y="58"/>
                  </a:lnTo>
                  <a:lnTo>
                    <a:pt x="3284" y="20"/>
                  </a:lnTo>
                  <a:lnTo>
                    <a:pt x="2921"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90" name="Google Shape;1590;p24"/>
            <p:cNvSpPr/>
            <p:nvPr/>
          </p:nvSpPr>
          <p:spPr>
            <a:xfrm>
              <a:off x="3420500" y="2490450"/>
              <a:ext cx="144175" cy="58250"/>
            </a:xfrm>
            <a:custGeom>
              <a:avLst/>
              <a:gdLst/>
              <a:ahLst/>
              <a:cxnLst/>
              <a:rect l="l" t="t" r="r" b="b"/>
              <a:pathLst>
                <a:path w="5767" h="2330" extrusionOk="0">
                  <a:moveTo>
                    <a:pt x="650" y="1"/>
                  </a:moveTo>
                  <a:lnTo>
                    <a:pt x="344" y="650"/>
                  </a:lnTo>
                  <a:lnTo>
                    <a:pt x="1" y="1318"/>
                  </a:lnTo>
                  <a:lnTo>
                    <a:pt x="516" y="1547"/>
                  </a:lnTo>
                  <a:lnTo>
                    <a:pt x="1032" y="1776"/>
                  </a:lnTo>
                  <a:lnTo>
                    <a:pt x="1566" y="1967"/>
                  </a:lnTo>
                  <a:lnTo>
                    <a:pt x="2101" y="2120"/>
                  </a:lnTo>
                  <a:lnTo>
                    <a:pt x="2368" y="2196"/>
                  </a:lnTo>
                  <a:lnTo>
                    <a:pt x="2654" y="2253"/>
                  </a:lnTo>
                  <a:lnTo>
                    <a:pt x="2922" y="2292"/>
                  </a:lnTo>
                  <a:lnTo>
                    <a:pt x="3208" y="2311"/>
                  </a:lnTo>
                  <a:lnTo>
                    <a:pt x="3495" y="2330"/>
                  </a:lnTo>
                  <a:lnTo>
                    <a:pt x="3781" y="2330"/>
                  </a:lnTo>
                  <a:lnTo>
                    <a:pt x="4067" y="2311"/>
                  </a:lnTo>
                  <a:lnTo>
                    <a:pt x="4373" y="2253"/>
                  </a:lnTo>
                  <a:lnTo>
                    <a:pt x="4621" y="2215"/>
                  </a:lnTo>
                  <a:lnTo>
                    <a:pt x="4888" y="2139"/>
                  </a:lnTo>
                  <a:lnTo>
                    <a:pt x="5251" y="1337"/>
                  </a:lnTo>
                  <a:lnTo>
                    <a:pt x="5518" y="745"/>
                  </a:lnTo>
                  <a:lnTo>
                    <a:pt x="5766" y="153"/>
                  </a:lnTo>
                  <a:lnTo>
                    <a:pt x="5346" y="344"/>
                  </a:lnTo>
                  <a:lnTo>
                    <a:pt x="4926" y="516"/>
                  </a:lnTo>
                  <a:lnTo>
                    <a:pt x="4506" y="669"/>
                  </a:lnTo>
                  <a:lnTo>
                    <a:pt x="4277" y="726"/>
                  </a:lnTo>
                  <a:lnTo>
                    <a:pt x="4067" y="764"/>
                  </a:lnTo>
                  <a:lnTo>
                    <a:pt x="3838" y="783"/>
                  </a:lnTo>
                  <a:lnTo>
                    <a:pt x="3609" y="802"/>
                  </a:lnTo>
                  <a:lnTo>
                    <a:pt x="3399" y="802"/>
                  </a:lnTo>
                  <a:lnTo>
                    <a:pt x="3170" y="783"/>
                  </a:lnTo>
                  <a:lnTo>
                    <a:pt x="2750" y="726"/>
                  </a:lnTo>
                  <a:lnTo>
                    <a:pt x="2311" y="631"/>
                  </a:lnTo>
                  <a:lnTo>
                    <a:pt x="1891" y="497"/>
                  </a:lnTo>
                  <a:lnTo>
                    <a:pt x="1471" y="344"/>
                  </a:lnTo>
                  <a:lnTo>
                    <a:pt x="1070" y="172"/>
                  </a:lnTo>
                  <a:lnTo>
                    <a:pt x="65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91" name="Google Shape;1591;p24"/>
            <p:cNvSpPr/>
            <p:nvPr/>
          </p:nvSpPr>
          <p:spPr>
            <a:xfrm>
              <a:off x="3357975" y="2592125"/>
              <a:ext cx="140350" cy="75900"/>
            </a:xfrm>
            <a:custGeom>
              <a:avLst/>
              <a:gdLst/>
              <a:ahLst/>
              <a:cxnLst/>
              <a:rect l="l" t="t" r="r" b="b"/>
              <a:pathLst>
                <a:path w="5614" h="3036" extrusionOk="0">
                  <a:moveTo>
                    <a:pt x="860" y="0"/>
                  </a:moveTo>
                  <a:lnTo>
                    <a:pt x="440" y="592"/>
                  </a:lnTo>
                  <a:lnTo>
                    <a:pt x="1" y="1184"/>
                  </a:lnTo>
                  <a:lnTo>
                    <a:pt x="421" y="1298"/>
                  </a:lnTo>
                  <a:lnTo>
                    <a:pt x="974" y="1508"/>
                  </a:lnTo>
                  <a:lnTo>
                    <a:pt x="1528" y="1737"/>
                  </a:lnTo>
                  <a:lnTo>
                    <a:pt x="2597" y="2234"/>
                  </a:lnTo>
                  <a:lnTo>
                    <a:pt x="3132" y="2463"/>
                  </a:lnTo>
                  <a:lnTo>
                    <a:pt x="3666" y="2692"/>
                  </a:lnTo>
                  <a:lnTo>
                    <a:pt x="4220" y="2883"/>
                  </a:lnTo>
                  <a:lnTo>
                    <a:pt x="4487" y="2959"/>
                  </a:lnTo>
                  <a:lnTo>
                    <a:pt x="4774" y="3036"/>
                  </a:lnTo>
                  <a:lnTo>
                    <a:pt x="4926" y="2807"/>
                  </a:lnTo>
                  <a:lnTo>
                    <a:pt x="5270" y="2234"/>
                  </a:lnTo>
                  <a:lnTo>
                    <a:pt x="5614" y="1661"/>
                  </a:lnTo>
                  <a:lnTo>
                    <a:pt x="5232" y="1604"/>
                  </a:lnTo>
                  <a:lnTo>
                    <a:pt x="4869" y="1508"/>
                  </a:lnTo>
                  <a:lnTo>
                    <a:pt x="4506" y="1413"/>
                  </a:lnTo>
                  <a:lnTo>
                    <a:pt x="4163" y="1279"/>
                  </a:lnTo>
                  <a:lnTo>
                    <a:pt x="3456" y="993"/>
                  </a:lnTo>
                  <a:lnTo>
                    <a:pt x="2788" y="687"/>
                  </a:lnTo>
                  <a:lnTo>
                    <a:pt x="2292" y="477"/>
                  </a:lnTo>
                  <a:lnTo>
                    <a:pt x="1814" y="306"/>
                  </a:lnTo>
                  <a:lnTo>
                    <a:pt x="1337" y="134"/>
                  </a:lnTo>
                  <a:lnTo>
                    <a:pt x="860"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592" name="Google Shape;1592;p24"/>
          <p:cNvGrpSpPr/>
          <p:nvPr/>
        </p:nvGrpSpPr>
        <p:grpSpPr>
          <a:xfrm rot="-669090">
            <a:off x="22776829" y="8458609"/>
            <a:ext cx="1450571" cy="1760899"/>
            <a:chOff x="3703100" y="2534450"/>
            <a:chExt cx="543975" cy="660350"/>
          </a:xfrm>
        </p:grpSpPr>
        <p:sp>
          <p:nvSpPr>
            <p:cNvPr id="1593" name="Google Shape;1593;p24"/>
            <p:cNvSpPr/>
            <p:nvPr/>
          </p:nvSpPr>
          <p:spPr>
            <a:xfrm>
              <a:off x="3703100" y="2534450"/>
              <a:ext cx="543975" cy="660350"/>
            </a:xfrm>
            <a:custGeom>
              <a:avLst/>
              <a:gdLst/>
              <a:ahLst/>
              <a:cxnLst/>
              <a:rect l="l" t="t" r="r" b="b"/>
              <a:pathLst>
                <a:path w="21759" h="26414" extrusionOk="0">
                  <a:moveTo>
                    <a:pt x="7245" y="0"/>
                  </a:moveTo>
                  <a:lnTo>
                    <a:pt x="7031" y="24"/>
                  </a:lnTo>
                  <a:lnTo>
                    <a:pt x="6841" y="72"/>
                  </a:lnTo>
                  <a:lnTo>
                    <a:pt x="6628" y="143"/>
                  </a:lnTo>
                  <a:lnTo>
                    <a:pt x="6438" y="214"/>
                  </a:lnTo>
                  <a:lnTo>
                    <a:pt x="6248" y="309"/>
                  </a:lnTo>
                  <a:lnTo>
                    <a:pt x="6081" y="428"/>
                  </a:lnTo>
                  <a:lnTo>
                    <a:pt x="5915" y="547"/>
                  </a:lnTo>
                  <a:lnTo>
                    <a:pt x="5749" y="689"/>
                  </a:lnTo>
                  <a:lnTo>
                    <a:pt x="5606" y="855"/>
                  </a:lnTo>
                  <a:lnTo>
                    <a:pt x="5487" y="1022"/>
                  </a:lnTo>
                  <a:lnTo>
                    <a:pt x="5392" y="1212"/>
                  </a:lnTo>
                  <a:lnTo>
                    <a:pt x="5297" y="1425"/>
                  </a:lnTo>
                  <a:lnTo>
                    <a:pt x="5226" y="1639"/>
                  </a:lnTo>
                  <a:lnTo>
                    <a:pt x="72" y="20262"/>
                  </a:lnTo>
                  <a:lnTo>
                    <a:pt x="24" y="20475"/>
                  </a:lnTo>
                  <a:lnTo>
                    <a:pt x="0" y="20689"/>
                  </a:lnTo>
                  <a:lnTo>
                    <a:pt x="0" y="20903"/>
                  </a:lnTo>
                  <a:lnTo>
                    <a:pt x="24" y="21117"/>
                  </a:lnTo>
                  <a:lnTo>
                    <a:pt x="48" y="21331"/>
                  </a:lnTo>
                  <a:lnTo>
                    <a:pt x="119" y="21544"/>
                  </a:lnTo>
                  <a:lnTo>
                    <a:pt x="190" y="21734"/>
                  </a:lnTo>
                  <a:lnTo>
                    <a:pt x="285" y="21924"/>
                  </a:lnTo>
                  <a:lnTo>
                    <a:pt x="404" y="22114"/>
                  </a:lnTo>
                  <a:lnTo>
                    <a:pt x="523" y="22281"/>
                  </a:lnTo>
                  <a:lnTo>
                    <a:pt x="666" y="22447"/>
                  </a:lnTo>
                  <a:lnTo>
                    <a:pt x="832" y="22590"/>
                  </a:lnTo>
                  <a:lnTo>
                    <a:pt x="1022" y="22708"/>
                  </a:lnTo>
                  <a:lnTo>
                    <a:pt x="1212" y="22803"/>
                  </a:lnTo>
                  <a:lnTo>
                    <a:pt x="1402" y="22898"/>
                  </a:lnTo>
                  <a:lnTo>
                    <a:pt x="1616" y="22970"/>
                  </a:lnTo>
                  <a:lnTo>
                    <a:pt x="13872" y="26366"/>
                  </a:lnTo>
                  <a:lnTo>
                    <a:pt x="14086" y="26414"/>
                  </a:lnTo>
                  <a:lnTo>
                    <a:pt x="14514" y="26414"/>
                  </a:lnTo>
                  <a:lnTo>
                    <a:pt x="14727" y="26390"/>
                  </a:lnTo>
                  <a:lnTo>
                    <a:pt x="14941" y="26366"/>
                  </a:lnTo>
                  <a:lnTo>
                    <a:pt x="15131" y="26295"/>
                  </a:lnTo>
                  <a:lnTo>
                    <a:pt x="15321" y="26224"/>
                  </a:lnTo>
                  <a:lnTo>
                    <a:pt x="15511" y="26129"/>
                  </a:lnTo>
                  <a:lnTo>
                    <a:pt x="15701" y="26010"/>
                  </a:lnTo>
                  <a:lnTo>
                    <a:pt x="15867" y="25867"/>
                  </a:lnTo>
                  <a:lnTo>
                    <a:pt x="16010" y="25725"/>
                  </a:lnTo>
                  <a:lnTo>
                    <a:pt x="16153" y="25582"/>
                  </a:lnTo>
                  <a:lnTo>
                    <a:pt x="16271" y="25392"/>
                  </a:lnTo>
                  <a:lnTo>
                    <a:pt x="16390" y="25202"/>
                  </a:lnTo>
                  <a:lnTo>
                    <a:pt x="16461" y="25012"/>
                  </a:lnTo>
                  <a:lnTo>
                    <a:pt x="16533" y="24799"/>
                  </a:lnTo>
                  <a:lnTo>
                    <a:pt x="21687" y="6176"/>
                  </a:lnTo>
                  <a:lnTo>
                    <a:pt x="21734" y="5962"/>
                  </a:lnTo>
                  <a:lnTo>
                    <a:pt x="21758" y="5749"/>
                  </a:lnTo>
                  <a:lnTo>
                    <a:pt x="21758" y="5535"/>
                  </a:lnTo>
                  <a:lnTo>
                    <a:pt x="21758" y="5321"/>
                  </a:lnTo>
                  <a:lnTo>
                    <a:pt x="21711" y="5107"/>
                  </a:lnTo>
                  <a:lnTo>
                    <a:pt x="21663" y="4893"/>
                  </a:lnTo>
                  <a:lnTo>
                    <a:pt x="21568" y="4703"/>
                  </a:lnTo>
                  <a:lnTo>
                    <a:pt x="21473" y="4490"/>
                  </a:lnTo>
                  <a:lnTo>
                    <a:pt x="21354" y="4300"/>
                  </a:lnTo>
                  <a:lnTo>
                    <a:pt x="21236" y="4133"/>
                  </a:lnTo>
                  <a:lnTo>
                    <a:pt x="21069" y="3991"/>
                  </a:lnTo>
                  <a:lnTo>
                    <a:pt x="20927" y="3848"/>
                  </a:lnTo>
                  <a:lnTo>
                    <a:pt x="20737" y="3706"/>
                  </a:lnTo>
                  <a:lnTo>
                    <a:pt x="20547" y="3611"/>
                  </a:lnTo>
                  <a:lnTo>
                    <a:pt x="20357" y="3516"/>
                  </a:lnTo>
                  <a:lnTo>
                    <a:pt x="20143" y="3445"/>
                  </a:lnTo>
                  <a:lnTo>
                    <a:pt x="7910" y="72"/>
                  </a:lnTo>
                  <a:lnTo>
                    <a:pt x="7673" y="24"/>
                  </a:lnTo>
                  <a:lnTo>
                    <a:pt x="745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94" name="Google Shape;1594;p24"/>
            <p:cNvSpPr/>
            <p:nvPr/>
          </p:nvSpPr>
          <p:spPr>
            <a:xfrm>
              <a:off x="3736350" y="2586700"/>
              <a:ext cx="472125" cy="574850"/>
            </a:xfrm>
            <a:custGeom>
              <a:avLst/>
              <a:gdLst/>
              <a:ahLst/>
              <a:cxnLst/>
              <a:rect l="l" t="t" r="r" b="b"/>
              <a:pathLst>
                <a:path w="18885" h="22994" extrusionOk="0">
                  <a:moveTo>
                    <a:pt x="5891" y="1"/>
                  </a:moveTo>
                  <a:lnTo>
                    <a:pt x="5701" y="24"/>
                  </a:lnTo>
                  <a:lnTo>
                    <a:pt x="5535" y="48"/>
                  </a:lnTo>
                  <a:lnTo>
                    <a:pt x="5393" y="119"/>
                  </a:lnTo>
                  <a:lnTo>
                    <a:pt x="5250" y="214"/>
                  </a:lnTo>
                  <a:lnTo>
                    <a:pt x="5131" y="333"/>
                  </a:lnTo>
                  <a:lnTo>
                    <a:pt x="5036" y="499"/>
                  </a:lnTo>
                  <a:lnTo>
                    <a:pt x="4965" y="666"/>
                  </a:lnTo>
                  <a:lnTo>
                    <a:pt x="24" y="18504"/>
                  </a:lnTo>
                  <a:lnTo>
                    <a:pt x="1" y="18694"/>
                  </a:lnTo>
                  <a:lnTo>
                    <a:pt x="1" y="18861"/>
                  </a:lnTo>
                  <a:lnTo>
                    <a:pt x="48" y="19027"/>
                  </a:lnTo>
                  <a:lnTo>
                    <a:pt x="119" y="19193"/>
                  </a:lnTo>
                  <a:lnTo>
                    <a:pt x="214" y="19336"/>
                  </a:lnTo>
                  <a:lnTo>
                    <a:pt x="333" y="19454"/>
                  </a:lnTo>
                  <a:lnTo>
                    <a:pt x="476" y="19526"/>
                  </a:lnTo>
                  <a:lnTo>
                    <a:pt x="642" y="19597"/>
                  </a:lnTo>
                  <a:lnTo>
                    <a:pt x="12827" y="22970"/>
                  </a:lnTo>
                  <a:lnTo>
                    <a:pt x="13017" y="22994"/>
                  </a:lnTo>
                  <a:lnTo>
                    <a:pt x="13184" y="22994"/>
                  </a:lnTo>
                  <a:lnTo>
                    <a:pt x="13350" y="22946"/>
                  </a:lnTo>
                  <a:lnTo>
                    <a:pt x="13516" y="22899"/>
                  </a:lnTo>
                  <a:lnTo>
                    <a:pt x="13635" y="22780"/>
                  </a:lnTo>
                  <a:lnTo>
                    <a:pt x="13754" y="22661"/>
                  </a:lnTo>
                  <a:lnTo>
                    <a:pt x="13849" y="22519"/>
                  </a:lnTo>
                  <a:lnTo>
                    <a:pt x="13920" y="22352"/>
                  </a:lnTo>
                  <a:lnTo>
                    <a:pt x="18861" y="4490"/>
                  </a:lnTo>
                  <a:lnTo>
                    <a:pt x="18884" y="4324"/>
                  </a:lnTo>
                  <a:lnTo>
                    <a:pt x="18884" y="4157"/>
                  </a:lnTo>
                  <a:lnTo>
                    <a:pt x="18837" y="3991"/>
                  </a:lnTo>
                  <a:lnTo>
                    <a:pt x="18789" y="3825"/>
                  </a:lnTo>
                  <a:lnTo>
                    <a:pt x="18671" y="3682"/>
                  </a:lnTo>
                  <a:lnTo>
                    <a:pt x="18552" y="3564"/>
                  </a:lnTo>
                  <a:lnTo>
                    <a:pt x="18409" y="3469"/>
                  </a:lnTo>
                  <a:lnTo>
                    <a:pt x="18243" y="3421"/>
                  </a:lnTo>
                  <a:lnTo>
                    <a:pt x="6058" y="48"/>
                  </a:lnTo>
                  <a:lnTo>
                    <a:pt x="5891" y="1"/>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95" name="Google Shape;1595;p24"/>
            <p:cNvSpPr/>
            <p:nvPr/>
          </p:nvSpPr>
          <p:spPr>
            <a:xfrm>
              <a:off x="3741700" y="2567700"/>
              <a:ext cx="472125" cy="574850"/>
            </a:xfrm>
            <a:custGeom>
              <a:avLst/>
              <a:gdLst/>
              <a:ahLst/>
              <a:cxnLst/>
              <a:rect l="l" t="t" r="r" b="b"/>
              <a:pathLst>
                <a:path w="18885" h="22994" extrusionOk="0">
                  <a:moveTo>
                    <a:pt x="5867" y="0"/>
                  </a:moveTo>
                  <a:lnTo>
                    <a:pt x="5701" y="24"/>
                  </a:lnTo>
                  <a:lnTo>
                    <a:pt x="5535" y="48"/>
                  </a:lnTo>
                  <a:lnTo>
                    <a:pt x="5392" y="119"/>
                  </a:lnTo>
                  <a:lnTo>
                    <a:pt x="5250" y="214"/>
                  </a:lnTo>
                  <a:lnTo>
                    <a:pt x="5131" y="333"/>
                  </a:lnTo>
                  <a:lnTo>
                    <a:pt x="5036" y="476"/>
                  </a:lnTo>
                  <a:lnTo>
                    <a:pt x="4965" y="642"/>
                  </a:lnTo>
                  <a:lnTo>
                    <a:pt x="24" y="18504"/>
                  </a:lnTo>
                  <a:lnTo>
                    <a:pt x="0" y="18694"/>
                  </a:lnTo>
                  <a:lnTo>
                    <a:pt x="0" y="18860"/>
                  </a:lnTo>
                  <a:lnTo>
                    <a:pt x="48" y="19027"/>
                  </a:lnTo>
                  <a:lnTo>
                    <a:pt x="119" y="19193"/>
                  </a:lnTo>
                  <a:lnTo>
                    <a:pt x="214" y="19312"/>
                  </a:lnTo>
                  <a:lnTo>
                    <a:pt x="333" y="19431"/>
                  </a:lnTo>
                  <a:lnTo>
                    <a:pt x="475" y="19526"/>
                  </a:lnTo>
                  <a:lnTo>
                    <a:pt x="642" y="19597"/>
                  </a:lnTo>
                  <a:lnTo>
                    <a:pt x="12827" y="22970"/>
                  </a:lnTo>
                  <a:lnTo>
                    <a:pt x="13017" y="22994"/>
                  </a:lnTo>
                  <a:lnTo>
                    <a:pt x="13183" y="22994"/>
                  </a:lnTo>
                  <a:lnTo>
                    <a:pt x="13350" y="22946"/>
                  </a:lnTo>
                  <a:lnTo>
                    <a:pt x="13516" y="22875"/>
                  </a:lnTo>
                  <a:lnTo>
                    <a:pt x="13635" y="22780"/>
                  </a:lnTo>
                  <a:lnTo>
                    <a:pt x="13753" y="22661"/>
                  </a:lnTo>
                  <a:lnTo>
                    <a:pt x="13848" y="22518"/>
                  </a:lnTo>
                  <a:lnTo>
                    <a:pt x="13920" y="22352"/>
                  </a:lnTo>
                  <a:lnTo>
                    <a:pt x="18860" y="4490"/>
                  </a:lnTo>
                  <a:lnTo>
                    <a:pt x="18884" y="4324"/>
                  </a:lnTo>
                  <a:lnTo>
                    <a:pt x="18884" y="4134"/>
                  </a:lnTo>
                  <a:lnTo>
                    <a:pt x="18837" y="3967"/>
                  </a:lnTo>
                  <a:lnTo>
                    <a:pt x="18765" y="3825"/>
                  </a:lnTo>
                  <a:lnTo>
                    <a:pt x="18670" y="3682"/>
                  </a:lnTo>
                  <a:lnTo>
                    <a:pt x="18552" y="3563"/>
                  </a:lnTo>
                  <a:lnTo>
                    <a:pt x="18409" y="3468"/>
                  </a:lnTo>
                  <a:lnTo>
                    <a:pt x="18243" y="3397"/>
                  </a:lnTo>
                  <a:lnTo>
                    <a:pt x="6057" y="48"/>
                  </a:lnTo>
                  <a:lnTo>
                    <a:pt x="5867" y="0"/>
                  </a:lnTo>
                  <a:close/>
                </a:path>
              </a:pathLst>
            </a:custGeom>
            <a:solidFill>
              <a:srgbClr val="CECECE"/>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96" name="Google Shape;1596;p24"/>
            <p:cNvSpPr/>
            <p:nvPr/>
          </p:nvSpPr>
          <p:spPr>
            <a:xfrm>
              <a:off x="3865800" y="2720900"/>
              <a:ext cx="74250" cy="74250"/>
            </a:xfrm>
            <a:custGeom>
              <a:avLst/>
              <a:gdLst/>
              <a:ahLst/>
              <a:cxnLst/>
              <a:rect l="l" t="t" r="r" b="b"/>
              <a:pathLst>
                <a:path w="2970" h="2970" extrusionOk="0">
                  <a:moveTo>
                    <a:pt x="761" y="1"/>
                  </a:moveTo>
                  <a:lnTo>
                    <a:pt x="666" y="48"/>
                  </a:lnTo>
                  <a:lnTo>
                    <a:pt x="595" y="96"/>
                  </a:lnTo>
                  <a:lnTo>
                    <a:pt x="547" y="191"/>
                  </a:lnTo>
                  <a:lnTo>
                    <a:pt x="1" y="2115"/>
                  </a:lnTo>
                  <a:lnTo>
                    <a:pt x="1" y="2210"/>
                  </a:lnTo>
                  <a:lnTo>
                    <a:pt x="25" y="2305"/>
                  </a:lnTo>
                  <a:lnTo>
                    <a:pt x="96" y="2400"/>
                  </a:lnTo>
                  <a:lnTo>
                    <a:pt x="191" y="2447"/>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CCB76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97" name="Google Shape;1597;p24"/>
            <p:cNvSpPr/>
            <p:nvPr/>
          </p:nvSpPr>
          <p:spPr>
            <a:xfrm>
              <a:off x="3960225" y="2747025"/>
              <a:ext cx="74250" cy="74275"/>
            </a:xfrm>
            <a:custGeom>
              <a:avLst/>
              <a:gdLst/>
              <a:ahLst/>
              <a:cxnLst/>
              <a:rect l="l" t="t" r="r" b="b"/>
              <a:pathLst>
                <a:path w="2970" h="2971" extrusionOk="0">
                  <a:moveTo>
                    <a:pt x="761" y="1"/>
                  </a:moveTo>
                  <a:lnTo>
                    <a:pt x="666" y="48"/>
                  </a:lnTo>
                  <a:lnTo>
                    <a:pt x="594" y="96"/>
                  </a:lnTo>
                  <a:lnTo>
                    <a:pt x="547" y="191"/>
                  </a:lnTo>
                  <a:lnTo>
                    <a:pt x="24" y="2115"/>
                  </a:lnTo>
                  <a:lnTo>
                    <a:pt x="1" y="2210"/>
                  </a:lnTo>
                  <a:lnTo>
                    <a:pt x="48" y="2305"/>
                  </a:lnTo>
                  <a:lnTo>
                    <a:pt x="96" y="2400"/>
                  </a:lnTo>
                  <a:lnTo>
                    <a:pt x="191" y="2447"/>
                  </a:lnTo>
                  <a:lnTo>
                    <a:pt x="2115" y="2970"/>
                  </a:lnTo>
                  <a:lnTo>
                    <a:pt x="2210" y="2970"/>
                  </a:lnTo>
                  <a:lnTo>
                    <a:pt x="2305" y="2946"/>
                  </a:lnTo>
                  <a:lnTo>
                    <a:pt x="2376" y="2875"/>
                  </a:lnTo>
                  <a:lnTo>
                    <a:pt x="2423" y="2780"/>
                  </a:lnTo>
                  <a:lnTo>
                    <a:pt x="2970" y="856"/>
                  </a:lnTo>
                  <a:lnTo>
                    <a:pt x="2970" y="761"/>
                  </a:lnTo>
                  <a:lnTo>
                    <a:pt x="2946"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98" name="Google Shape;1598;p24"/>
            <p:cNvSpPr/>
            <p:nvPr/>
          </p:nvSpPr>
          <p:spPr>
            <a:xfrm>
              <a:off x="4054650" y="2773175"/>
              <a:ext cx="74250" cy="74250"/>
            </a:xfrm>
            <a:custGeom>
              <a:avLst/>
              <a:gdLst/>
              <a:ahLst/>
              <a:cxnLst/>
              <a:rect l="l" t="t" r="r" b="b"/>
              <a:pathLst>
                <a:path w="2970" h="2970" extrusionOk="0">
                  <a:moveTo>
                    <a:pt x="760" y="0"/>
                  </a:moveTo>
                  <a:lnTo>
                    <a:pt x="665" y="48"/>
                  </a:lnTo>
                  <a:lnTo>
                    <a:pt x="594" y="95"/>
                  </a:lnTo>
                  <a:lnTo>
                    <a:pt x="547" y="190"/>
                  </a:lnTo>
                  <a:lnTo>
                    <a:pt x="24" y="2114"/>
                  </a:lnTo>
                  <a:lnTo>
                    <a:pt x="0" y="2233"/>
                  </a:lnTo>
                  <a:lnTo>
                    <a:pt x="48" y="2304"/>
                  </a:lnTo>
                  <a:lnTo>
                    <a:pt x="95" y="2399"/>
                  </a:lnTo>
                  <a:lnTo>
                    <a:pt x="190" y="2447"/>
                  </a:lnTo>
                  <a:lnTo>
                    <a:pt x="2114" y="2969"/>
                  </a:lnTo>
                  <a:lnTo>
                    <a:pt x="2233" y="2969"/>
                  </a:lnTo>
                  <a:lnTo>
                    <a:pt x="2304" y="2945"/>
                  </a:lnTo>
                  <a:lnTo>
                    <a:pt x="2399" y="2874"/>
                  </a:lnTo>
                  <a:lnTo>
                    <a:pt x="2447" y="2779"/>
                  </a:lnTo>
                  <a:lnTo>
                    <a:pt x="2969" y="855"/>
                  </a:lnTo>
                  <a:lnTo>
                    <a:pt x="2969" y="760"/>
                  </a:lnTo>
                  <a:lnTo>
                    <a:pt x="2946" y="665"/>
                  </a:lnTo>
                  <a:lnTo>
                    <a:pt x="2874" y="594"/>
                  </a:lnTo>
                  <a:lnTo>
                    <a:pt x="2779" y="546"/>
                  </a:lnTo>
                  <a:lnTo>
                    <a:pt x="855" y="24"/>
                  </a:lnTo>
                  <a:lnTo>
                    <a:pt x="760"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599" name="Google Shape;1599;p24"/>
            <p:cNvSpPr/>
            <p:nvPr/>
          </p:nvSpPr>
          <p:spPr>
            <a:xfrm>
              <a:off x="3842050" y="2806425"/>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99"/>
                  </a:lnTo>
                  <a:lnTo>
                    <a:pt x="191" y="2423"/>
                  </a:lnTo>
                  <a:lnTo>
                    <a:pt x="2115" y="2969"/>
                  </a:lnTo>
                  <a:lnTo>
                    <a:pt x="2210" y="2969"/>
                  </a:lnTo>
                  <a:lnTo>
                    <a:pt x="2305" y="2946"/>
                  </a:lnTo>
                  <a:lnTo>
                    <a:pt x="2376" y="2874"/>
                  </a:lnTo>
                  <a:lnTo>
                    <a:pt x="2423"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00" name="Google Shape;1600;p24"/>
            <p:cNvSpPr/>
            <p:nvPr/>
          </p:nvSpPr>
          <p:spPr>
            <a:xfrm>
              <a:off x="3936475" y="2832550"/>
              <a:ext cx="74250" cy="74250"/>
            </a:xfrm>
            <a:custGeom>
              <a:avLst/>
              <a:gdLst/>
              <a:ahLst/>
              <a:cxnLst/>
              <a:rect l="l" t="t" r="r" b="b"/>
              <a:pathLst>
                <a:path w="2970" h="2970" extrusionOk="0">
                  <a:moveTo>
                    <a:pt x="761" y="0"/>
                  </a:moveTo>
                  <a:lnTo>
                    <a:pt x="665" y="48"/>
                  </a:lnTo>
                  <a:lnTo>
                    <a:pt x="594" y="95"/>
                  </a:lnTo>
                  <a:lnTo>
                    <a:pt x="547" y="190"/>
                  </a:lnTo>
                  <a:lnTo>
                    <a:pt x="24" y="2114"/>
                  </a:lnTo>
                  <a:lnTo>
                    <a:pt x="0" y="2209"/>
                  </a:lnTo>
                  <a:lnTo>
                    <a:pt x="48" y="2304"/>
                  </a:lnTo>
                  <a:lnTo>
                    <a:pt x="95" y="2399"/>
                  </a:lnTo>
                  <a:lnTo>
                    <a:pt x="190" y="2423"/>
                  </a:lnTo>
                  <a:lnTo>
                    <a:pt x="2114" y="2970"/>
                  </a:lnTo>
                  <a:lnTo>
                    <a:pt x="2209" y="2970"/>
                  </a:lnTo>
                  <a:lnTo>
                    <a:pt x="2304" y="2946"/>
                  </a:lnTo>
                  <a:lnTo>
                    <a:pt x="2399" y="2875"/>
                  </a:lnTo>
                  <a:lnTo>
                    <a:pt x="2447"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01" name="Google Shape;1601;p24"/>
            <p:cNvSpPr/>
            <p:nvPr/>
          </p:nvSpPr>
          <p:spPr>
            <a:xfrm>
              <a:off x="4031475" y="2858675"/>
              <a:ext cx="73675" cy="74250"/>
            </a:xfrm>
            <a:custGeom>
              <a:avLst/>
              <a:gdLst/>
              <a:ahLst/>
              <a:cxnLst/>
              <a:rect l="l" t="t" r="r" b="b"/>
              <a:pathLst>
                <a:path w="2947" h="2970" extrusionOk="0">
                  <a:moveTo>
                    <a:pt x="737" y="1"/>
                  </a:moveTo>
                  <a:lnTo>
                    <a:pt x="642" y="48"/>
                  </a:lnTo>
                  <a:lnTo>
                    <a:pt x="571" y="96"/>
                  </a:lnTo>
                  <a:lnTo>
                    <a:pt x="523" y="191"/>
                  </a:lnTo>
                  <a:lnTo>
                    <a:pt x="1" y="2115"/>
                  </a:lnTo>
                  <a:lnTo>
                    <a:pt x="1" y="2210"/>
                  </a:lnTo>
                  <a:lnTo>
                    <a:pt x="25" y="2305"/>
                  </a:lnTo>
                  <a:lnTo>
                    <a:pt x="96" y="2400"/>
                  </a:lnTo>
                  <a:lnTo>
                    <a:pt x="191" y="2447"/>
                  </a:lnTo>
                  <a:lnTo>
                    <a:pt x="2091" y="2970"/>
                  </a:lnTo>
                  <a:lnTo>
                    <a:pt x="2210" y="2970"/>
                  </a:lnTo>
                  <a:lnTo>
                    <a:pt x="2305" y="2946"/>
                  </a:lnTo>
                  <a:lnTo>
                    <a:pt x="2376" y="2875"/>
                  </a:lnTo>
                  <a:lnTo>
                    <a:pt x="2424" y="2780"/>
                  </a:lnTo>
                  <a:lnTo>
                    <a:pt x="2946" y="856"/>
                  </a:lnTo>
                  <a:lnTo>
                    <a:pt x="2946" y="761"/>
                  </a:lnTo>
                  <a:lnTo>
                    <a:pt x="2923" y="666"/>
                  </a:lnTo>
                  <a:lnTo>
                    <a:pt x="2851" y="594"/>
                  </a:lnTo>
                  <a:lnTo>
                    <a:pt x="2780" y="547"/>
                  </a:lnTo>
                  <a:lnTo>
                    <a:pt x="856" y="24"/>
                  </a:lnTo>
                  <a:lnTo>
                    <a:pt x="737"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02" name="Google Shape;1602;p24"/>
            <p:cNvSpPr/>
            <p:nvPr/>
          </p:nvSpPr>
          <p:spPr>
            <a:xfrm>
              <a:off x="3818300" y="2891925"/>
              <a:ext cx="74250" cy="74250"/>
            </a:xfrm>
            <a:custGeom>
              <a:avLst/>
              <a:gdLst/>
              <a:ahLst/>
              <a:cxnLst/>
              <a:rect l="l" t="t" r="r" b="b"/>
              <a:pathLst>
                <a:path w="2970" h="2970" extrusionOk="0">
                  <a:moveTo>
                    <a:pt x="761" y="1"/>
                  </a:moveTo>
                  <a:lnTo>
                    <a:pt x="666" y="48"/>
                  </a:lnTo>
                  <a:lnTo>
                    <a:pt x="594" y="96"/>
                  </a:lnTo>
                  <a:lnTo>
                    <a:pt x="547" y="191"/>
                  </a:lnTo>
                  <a:lnTo>
                    <a:pt x="24" y="2115"/>
                  </a:lnTo>
                  <a:lnTo>
                    <a:pt x="1" y="2210"/>
                  </a:lnTo>
                  <a:lnTo>
                    <a:pt x="48" y="2305"/>
                  </a:lnTo>
                  <a:lnTo>
                    <a:pt x="96" y="2376"/>
                  </a:lnTo>
                  <a:lnTo>
                    <a:pt x="191" y="2424"/>
                  </a:lnTo>
                  <a:lnTo>
                    <a:pt x="2115" y="2970"/>
                  </a:lnTo>
                  <a:lnTo>
                    <a:pt x="2210" y="2970"/>
                  </a:lnTo>
                  <a:lnTo>
                    <a:pt x="2305" y="2946"/>
                  </a:lnTo>
                  <a:lnTo>
                    <a:pt x="2400" y="2875"/>
                  </a:lnTo>
                  <a:lnTo>
                    <a:pt x="2423" y="2780"/>
                  </a:lnTo>
                  <a:lnTo>
                    <a:pt x="2970" y="856"/>
                  </a:lnTo>
                  <a:lnTo>
                    <a:pt x="2970" y="761"/>
                  </a:lnTo>
                  <a:lnTo>
                    <a:pt x="2946" y="666"/>
                  </a:lnTo>
                  <a:lnTo>
                    <a:pt x="2875" y="595"/>
                  </a:lnTo>
                  <a:lnTo>
                    <a:pt x="2780" y="547"/>
                  </a:lnTo>
                  <a:lnTo>
                    <a:pt x="856" y="24"/>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03" name="Google Shape;1603;p24"/>
            <p:cNvSpPr/>
            <p:nvPr/>
          </p:nvSpPr>
          <p:spPr>
            <a:xfrm>
              <a:off x="3913325" y="2918050"/>
              <a:ext cx="73650" cy="74250"/>
            </a:xfrm>
            <a:custGeom>
              <a:avLst/>
              <a:gdLst/>
              <a:ahLst/>
              <a:cxnLst/>
              <a:rect l="l" t="t" r="r" b="b"/>
              <a:pathLst>
                <a:path w="2946" h="2970" extrusionOk="0">
                  <a:moveTo>
                    <a:pt x="736" y="1"/>
                  </a:moveTo>
                  <a:lnTo>
                    <a:pt x="641" y="48"/>
                  </a:lnTo>
                  <a:lnTo>
                    <a:pt x="570" y="96"/>
                  </a:lnTo>
                  <a:lnTo>
                    <a:pt x="523" y="191"/>
                  </a:lnTo>
                  <a:lnTo>
                    <a:pt x="0" y="2115"/>
                  </a:lnTo>
                  <a:lnTo>
                    <a:pt x="0" y="2210"/>
                  </a:lnTo>
                  <a:lnTo>
                    <a:pt x="24" y="2305"/>
                  </a:lnTo>
                  <a:lnTo>
                    <a:pt x="95" y="2376"/>
                  </a:lnTo>
                  <a:lnTo>
                    <a:pt x="166" y="2424"/>
                  </a:lnTo>
                  <a:lnTo>
                    <a:pt x="2090" y="2970"/>
                  </a:lnTo>
                  <a:lnTo>
                    <a:pt x="2209" y="2970"/>
                  </a:lnTo>
                  <a:lnTo>
                    <a:pt x="2304" y="2946"/>
                  </a:lnTo>
                  <a:lnTo>
                    <a:pt x="2375" y="2875"/>
                  </a:lnTo>
                  <a:lnTo>
                    <a:pt x="2423" y="2780"/>
                  </a:lnTo>
                  <a:lnTo>
                    <a:pt x="2945" y="856"/>
                  </a:lnTo>
                  <a:lnTo>
                    <a:pt x="2945" y="761"/>
                  </a:lnTo>
                  <a:lnTo>
                    <a:pt x="2922" y="666"/>
                  </a:lnTo>
                  <a:lnTo>
                    <a:pt x="2850" y="595"/>
                  </a:lnTo>
                  <a:lnTo>
                    <a:pt x="2755" y="547"/>
                  </a:lnTo>
                  <a:lnTo>
                    <a:pt x="855" y="25"/>
                  </a:lnTo>
                  <a:lnTo>
                    <a:pt x="736"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04" name="Google Shape;1604;p24"/>
            <p:cNvSpPr/>
            <p:nvPr/>
          </p:nvSpPr>
          <p:spPr>
            <a:xfrm>
              <a:off x="4007725" y="2944175"/>
              <a:ext cx="74250" cy="74275"/>
            </a:xfrm>
            <a:custGeom>
              <a:avLst/>
              <a:gdLst/>
              <a:ahLst/>
              <a:cxnLst/>
              <a:rect l="l" t="t" r="r" b="b"/>
              <a:pathLst>
                <a:path w="2970" h="2971" extrusionOk="0">
                  <a:moveTo>
                    <a:pt x="761" y="1"/>
                  </a:moveTo>
                  <a:lnTo>
                    <a:pt x="666" y="48"/>
                  </a:lnTo>
                  <a:lnTo>
                    <a:pt x="571" y="96"/>
                  </a:lnTo>
                  <a:lnTo>
                    <a:pt x="547" y="191"/>
                  </a:lnTo>
                  <a:lnTo>
                    <a:pt x="1" y="2115"/>
                  </a:lnTo>
                  <a:lnTo>
                    <a:pt x="1" y="2210"/>
                  </a:lnTo>
                  <a:lnTo>
                    <a:pt x="25" y="2305"/>
                  </a:lnTo>
                  <a:lnTo>
                    <a:pt x="96" y="2400"/>
                  </a:lnTo>
                  <a:lnTo>
                    <a:pt x="191" y="2424"/>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05" name="Google Shape;1605;p24"/>
            <p:cNvSpPr/>
            <p:nvPr/>
          </p:nvSpPr>
          <p:spPr>
            <a:xfrm>
              <a:off x="3795150" y="2977450"/>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75"/>
                  </a:lnTo>
                  <a:lnTo>
                    <a:pt x="166" y="2423"/>
                  </a:lnTo>
                  <a:lnTo>
                    <a:pt x="2090" y="2969"/>
                  </a:lnTo>
                  <a:lnTo>
                    <a:pt x="2209" y="2969"/>
                  </a:lnTo>
                  <a:lnTo>
                    <a:pt x="2304" y="2946"/>
                  </a:lnTo>
                  <a:lnTo>
                    <a:pt x="2375" y="2874"/>
                  </a:lnTo>
                  <a:lnTo>
                    <a:pt x="2423" y="2779"/>
                  </a:lnTo>
                  <a:lnTo>
                    <a:pt x="2946" y="855"/>
                  </a:lnTo>
                  <a:lnTo>
                    <a:pt x="2946" y="760"/>
                  </a:lnTo>
                  <a:lnTo>
                    <a:pt x="2922" y="665"/>
                  </a:lnTo>
                  <a:lnTo>
                    <a:pt x="2851" y="594"/>
                  </a:lnTo>
                  <a:lnTo>
                    <a:pt x="2756" y="546"/>
                  </a:lnTo>
                  <a:lnTo>
                    <a:pt x="855" y="24"/>
                  </a:lnTo>
                  <a:lnTo>
                    <a:pt x="737"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06" name="Google Shape;1606;p24"/>
            <p:cNvSpPr/>
            <p:nvPr/>
          </p:nvSpPr>
          <p:spPr>
            <a:xfrm>
              <a:off x="3889550" y="3003575"/>
              <a:ext cx="74275" cy="74250"/>
            </a:xfrm>
            <a:custGeom>
              <a:avLst/>
              <a:gdLst/>
              <a:ahLst/>
              <a:cxnLst/>
              <a:rect l="l" t="t" r="r" b="b"/>
              <a:pathLst>
                <a:path w="2971" h="2970" extrusionOk="0">
                  <a:moveTo>
                    <a:pt x="761" y="0"/>
                  </a:moveTo>
                  <a:lnTo>
                    <a:pt x="666" y="48"/>
                  </a:lnTo>
                  <a:lnTo>
                    <a:pt x="571" y="95"/>
                  </a:lnTo>
                  <a:lnTo>
                    <a:pt x="523" y="190"/>
                  </a:lnTo>
                  <a:lnTo>
                    <a:pt x="1" y="2114"/>
                  </a:lnTo>
                  <a:lnTo>
                    <a:pt x="1" y="2209"/>
                  </a:lnTo>
                  <a:lnTo>
                    <a:pt x="25" y="2304"/>
                  </a:lnTo>
                  <a:lnTo>
                    <a:pt x="96" y="2376"/>
                  </a:lnTo>
                  <a:lnTo>
                    <a:pt x="191" y="2423"/>
                  </a:lnTo>
                  <a:lnTo>
                    <a:pt x="2115" y="2969"/>
                  </a:lnTo>
                  <a:lnTo>
                    <a:pt x="2210" y="2969"/>
                  </a:lnTo>
                  <a:lnTo>
                    <a:pt x="2305" y="2946"/>
                  </a:lnTo>
                  <a:lnTo>
                    <a:pt x="2376" y="2874"/>
                  </a:lnTo>
                  <a:lnTo>
                    <a:pt x="2424" y="2779"/>
                  </a:lnTo>
                  <a:lnTo>
                    <a:pt x="2946" y="855"/>
                  </a:lnTo>
                  <a:lnTo>
                    <a:pt x="2970" y="760"/>
                  </a:lnTo>
                  <a:lnTo>
                    <a:pt x="2923"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07" name="Google Shape;1607;p24"/>
            <p:cNvSpPr/>
            <p:nvPr/>
          </p:nvSpPr>
          <p:spPr>
            <a:xfrm>
              <a:off x="3983975" y="3029700"/>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76"/>
                  </a:lnTo>
                  <a:lnTo>
                    <a:pt x="191" y="2423"/>
                  </a:lnTo>
                  <a:lnTo>
                    <a:pt x="2115" y="2970"/>
                  </a:lnTo>
                  <a:lnTo>
                    <a:pt x="2210" y="2970"/>
                  </a:lnTo>
                  <a:lnTo>
                    <a:pt x="2305" y="2946"/>
                  </a:lnTo>
                  <a:lnTo>
                    <a:pt x="2376" y="2875"/>
                  </a:lnTo>
                  <a:lnTo>
                    <a:pt x="2423" y="2780"/>
                  </a:lnTo>
                  <a:lnTo>
                    <a:pt x="2970" y="856"/>
                  </a:lnTo>
                  <a:lnTo>
                    <a:pt x="2970" y="761"/>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08" name="Google Shape;1608;p24"/>
            <p:cNvSpPr/>
            <p:nvPr/>
          </p:nvSpPr>
          <p:spPr>
            <a:xfrm>
              <a:off x="3867600" y="2713775"/>
              <a:ext cx="74250" cy="74250"/>
            </a:xfrm>
            <a:custGeom>
              <a:avLst/>
              <a:gdLst/>
              <a:ahLst/>
              <a:cxnLst/>
              <a:rect l="l" t="t" r="r" b="b"/>
              <a:pathLst>
                <a:path w="2970" h="2970" extrusionOk="0">
                  <a:moveTo>
                    <a:pt x="760" y="1"/>
                  </a:moveTo>
                  <a:lnTo>
                    <a:pt x="665" y="48"/>
                  </a:lnTo>
                  <a:lnTo>
                    <a:pt x="594" y="96"/>
                  </a:lnTo>
                  <a:lnTo>
                    <a:pt x="546" y="191"/>
                  </a:lnTo>
                  <a:lnTo>
                    <a:pt x="24" y="2115"/>
                  </a:lnTo>
                  <a:lnTo>
                    <a:pt x="0" y="2210"/>
                  </a:lnTo>
                  <a:lnTo>
                    <a:pt x="48" y="2305"/>
                  </a:lnTo>
                  <a:lnTo>
                    <a:pt x="95" y="2400"/>
                  </a:lnTo>
                  <a:lnTo>
                    <a:pt x="190" y="2447"/>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09" name="Google Shape;1609;p24"/>
            <p:cNvSpPr/>
            <p:nvPr/>
          </p:nvSpPr>
          <p:spPr>
            <a:xfrm>
              <a:off x="3962600" y="2739900"/>
              <a:ext cx="73650" cy="74275"/>
            </a:xfrm>
            <a:custGeom>
              <a:avLst/>
              <a:gdLst/>
              <a:ahLst/>
              <a:cxnLst/>
              <a:rect l="l" t="t" r="r" b="b"/>
              <a:pathLst>
                <a:path w="2946" h="2971" extrusionOk="0">
                  <a:moveTo>
                    <a:pt x="737" y="1"/>
                  </a:moveTo>
                  <a:lnTo>
                    <a:pt x="642" y="48"/>
                  </a:lnTo>
                  <a:lnTo>
                    <a:pt x="571" y="96"/>
                  </a:lnTo>
                  <a:lnTo>
                    <a:pt x="523" y="191"/>
                  </a:lnTo>
                  <a:lnTo>
                    <a:pt x="1" y="2115"/>
                  </a:lnTo>
                  <a:lnTo>
                    <a:pt x="1" y="2210"/>
                  </a:lnTo>
                  <a:lnTo>
                    <a:pt x="24" y="2305"/>
                  </a:lnTo>
                  <a:lnTo>
                    <a:pt x="96" y="2400"/>
                  </a:lnTo>
                  <a:lnTo>
                    <a:pt x="167" y="2447"/>
                  </a:lnTo>
                  <a:lnTo>
                    <a:pt x="2091" y="2970"/>
                  </a:lnTo>
                  <a:lnTo>
                    <a:pt x="2210" y="2970"/>
                  </a:lnTo>
                  <a:lnTo>
                    <a:pt x="2305" y="2946"/>
                  </a:lnTo>
                  <a:lnTo>
                    <a:pt x="2376" y="2875"/>
                  </a:lnTo>
                  <a:lnTo>
                    <a:pt x="2423" y="2780"/>
                  </a:lnTo>
                  <a:lnTo>
                    <a:pt x="2946" y="856"/>
                  </a:lnTo>
                  <a:lnTo>
                    <a:pt x="2946" y="761"/>
                  </a:lnTo>
                  <a:lnTo>
                    <a:pt x="2922" y="666"/>
                  </a:lnTo>
                  <a:lnTo>
                    <a:pt x="2851" y="595"/>
                  </a:lnTo>
                  <a:lnTo>
                    <a:pt x="2756" y="547"/>
                  </a:lnTo>
                  <a:lnTo>
                    <a:pt x="856" y="25"/>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10" name="Google Shape;1610;p24"/>
            <p:cNvSpPr/>
            <p:nvPr/>
          </p:nvSpPr>
          <p:spPr>
            <a:xfrm>
              <a:off x="4057025" y="2766050"/>
              <a:ext cx="74250" cy="74250"/>
            </a:xfrm>
            <a:custGeom>
              <a:avLst/>
              <a:gdLst/>
              <a:ahLst/>
              <a:cxnLst/>
              <a:rect l="l" t="t" r="r" b="b"/>
              <a:pathLst>
                <a:path w="2970" h="2970" extrusionOk="0">
                  <a:moveTo>
                    <a:pt x="737" y="0"/>
                  </a:moveTo>
                  <a:lnTo>
                    <a:pt x="665" y="48"/>
                  </a:lnTo>
                  <a:lnTo>
                    <a:pt x="570" y="119"/>
                  </a:lnTo>
                  <a:lnTo>
                    <a:pt x="523" y="190"/>
                  </a:lnTo>
                  <a:lnTo>
                    <a:pt x="0" y="2114"/>
                  </a:lnTo>
                  <a:lnTo>
                    <a:pt x="0" y="2233"/>
                  </a:lnTo>
                  <a:lnTo>
                    <a:pt x="24" y="2304"/>
                  </a:lnTo>
                  <a:lnTo>
                    <a:pt x="95" y="2399"/>
                  </a:lnTo>
                  <a:lnTo>
                    <a:pt x="190" y="2447"/>
                  </a:lnTo>
                  <a:lnTo>
                    <a:pt x="2114" y="2969"/>
                  </a:lnTo>
                  <a:lnTo>
                    <a:pt x="2209" y="2969"/>
                  </a:lnTo>
                  <a:lnTo>
                    <a:pt x="2304" y="2945"/>
                  </a:lnTo>
                  <a:lnTo>
                    <a:pt x="2376" y="2874"/>
                  </a:lnTo>
                  <a:lnTo>
                    <a:pt x="2423" y="2779"/>
                  </a:lnTo>
                  <a:lnTo>
                    <a:pt x="2946" y="879"/>
                  </a:lnTo>
                  <a:lnTo>
                    <a:pt x="2969" y="760"/>
                  </a:lnTo>
                  <a:lnTo>
                    <a:pt x="2922" y="665"/>
                  </a:lnTo>
                  <a:lnTo>
                    <a:pt x="2874" y="594"/>
                  </a:lnTo>
                  <a:lnTo>
                    <a:pt x="2779" y="546"/>
                  </a:lnTo>
                  <a:lnTo>
                    <a:pt x="855"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11" name="Google Shape;1611;p24"/>
            <p:cNvSpPr/>
            <p:nvPr/>
          </p:nvSpPr>
          <p:spPr>
            <a:xfrm>
              <a:off x="3843825" y="2799300"/>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99"/>
                  </a:lnTo>
                  <a:lnTo>
                    <a:pt x="191" y="2423"/>
                  </a:lnTo>
                  <a:lnTo>
                    <a:pt x="2115" y="2969"/>
                  </a:lnTo>
                  <a:lnTo>
                    <a:pt x="2210" y="2969"/>
                  </a:lnTo>
                  <a:lnTo>
                    <a:pt x="2305" y="2946"/>
                  </a:lnTo>
                  <a:lnTo>
                    <a:pt x="2400" y="2874"/>
                  </a:lnTo>
                  <a:lnTo>
                    <a:pt x="2447"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12" name="Google Shape;1612;p24"/>
            <p:cNvSpPr/>
            <p:nvPr/>
          </p:nvSpPr>
          <p:spPr>
            <a:xfrm>
              <a:off x="3938850" y="2825425"/>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99"/>
                  </a:lnTo>
                  <a:lnTo>
                    <a:pt x="190" y="2447"/>
                  </a:lnTo>
                  <a:lnTo>
                    <a:pt x="2091" y="2969"/>
                  </a:lnTo>
                  <a:lnTo>
                    <a:pt x="2209" y="2969"/>
                  </a:lnTo>
                  <a:lnTo>
                    <a:pt x="2304" y="2946"/>
                  </a:lnTo>
                  <a:lnTo>
                    <a:pt x="2376" y="2874"/>
                  </a:lnTo>
                  <a:lnTo>
                    <a:pt x="2423" y="2779"/>
                  </a:lnTo>
                  <a:lnTo>
                    <a:pt x="2946" y="855"/>
                  </a:lnTo>
                  <a:lnTo>
                    <a:pt x="2946" y="760"/>
                  </a:lnTo>
                  <a:lnTo>
                    <a:pt x="2922" y="665"/>
                  </a:lnTo>
                  <a:lnTo>
                    <a:pt x="2851" y="594"/>
                  </a:lnTo>
                  <a:lnTo>
                    <a:pt x="2780" y="547"/>
                  </a:lnTo>
                  <a:lnTo>
                    <a:pt x="856"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13" name="Google Shape;1613;p24"/>
            <p:cNvSpPr/>
            <p:nvPr/>
          </p:nvSpPr>
          <p:spPr>
            <a:xfrm>
              <a:off x="4033275" y="2851550"/>
              <a:ext cx="74250" cy="74250"/>
            </a:xfrm>
            <a:custGeom>
              <a:avLst/>
              <a:gdLst/>
              <a:ahLst/>
              <a:cxnLst/>
              <a:rect l="l" t="t" r="r" b="b"/>
              <a:pathLst>
                <a:path w="2970" h="2970" extrusionOk="0">
                  <a:moveTo>
                    <a:pt x="760" y="0"/>
                  </a:moveTo>
                  <a:lnTo>
                    <a:pt x="665" y="48"/>
                  </a:lnTo>
                  <a:lnTo>
                    <a:pt x="594" y="95"/>
                  </a:lnTo>
                  <a:lnTo>
                    <a:pt x="546" y="190"/>
                  </a:lnTo>
                  <a:lnTo>
                    <a:pt x="0" y="2115"/>
                  </a:lnTo>
                  <a:lnTo>
                    <a:pt x="0" y="2210"/>
                  </a:lnTo>
                  <a:lnTo>
                    <a:pt x="24" y="2305"/>
                  </a:lnTo>
                  <a:lnTo>
                    <a:pt x="95" y="2400"/>
                  </a:lnTo>
                  <a:lnTo>
                    <a:pt x="190" y="2447"/>
                  </a:lnTo>
                  <a:lnTo>
                    <a:pt x="2114" y="2970"/>
                  </a:lnTo>
                  <a:lnTo>
                    <a:pt x="2209" y="2970"/>
                  </a:lnTo>
                  <a:lnTo>
                    <a:pt x="2304" y="2946"/>
                  </a:lnTo>
                  <a:lnTo>
                    <a:pt x="2375" y="2875"/>
                  </a:lnTo>
                  <a:lnTo>
                    <a:pt x="2423" y="2780"/>
                  </a:lnTo>
                  <a:lnTo>
                    <a:pt x="2946" y="856"/>
                  </a:lnTo>
                  <a:lnTo>
                    <a:pt x="2969" y="761"/>
                  </a:lnTo>
                  <a:lnTo>
                    <a:pt x="2922" y="666"/>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14" name="Google Shape;1614;p24"/>
            <p:cNvSpPr/>
            <p:nvPr/>
          </p:nvSpPr>
          <p:spPr>
            <a:xfrm>
              <a:off x="3820675" y="2884800"/>
              <a:ext cx="73650" cy="74250"/>
            </a:xfrm>
            <a:custGeom>
              <a:avLst/>
              <a:gdLst/>
              <a:ahLst/>
              <a:cxnLst/>
              <a:rect l="l" t="t" r="r" b="b"/>
              <a:pathLst>
                <a:path w="2946" h="2970" extrusionOk="0">
                  <a:moveTo>
                    <a:pt x="737" y="1"/>
                  </a:moveTo>
                  <a:lnTo>
                    <a:pt x="642" y="48"/>
                  </a:lnTo>
                  <a:lnTo>
                    <a:pt x="571" y="96"/>
                  </a:lnTo>
                  <a:lnTo>
                    <a:pt x="523" y="191"/>
                  </a:lnTo>
                  <a:lnTo>
                    <a:pt x="1" y="2115"/>
                  </a:lnTo>
                  <a:lnTo>
                    <a:pt x="1" y="2210"/>
                  </a:lnTo>
                  <a:lnTo>
                    <a:pt x="24" y="2305"/>
                  </a:lnTo>
                  <a:lnTo>
                    <a:pt x="96" y="2376"/>
                  </a:lnTo>
                  <a:lnTo>
                    <a:pt x="191" y="2423"/>
                  </a:lnTo>
                  <a:lnTo>
                    <a:pt x="2091" y="2970"/>
                  </a:lnTo>
                  <a:lnTo>
                    <a:pt x="2210" y="2970"/>
                  </a:lnTo>
                  <a:lnTo>
                    <a:pt x="2305" y="2946"/>
                  </a:lnTo>
                  <a:lnTo>
                    <a:pt x="2376" y="2875"/>
                  </a:lnTo>
                  <a:lnTo>
                    <a:pt x="2423" y="2780"/>
                  </a:lnTo>
                  <a:lnTo>
                    <a:pt x="2946" y="856"/>
                  </a:lnTo>
                  <a:lnTo>
                    <a:pt x="2946" y="761"/>
                  </a:lnTo>
                  <a:lnTo>
                    <a:pt x="2922" y="666"/>
                  </a:lnTo>
                  <a:lnTo>
                    <a:pt x="2851" y="594"/>
                  </a:lnTo>
                  <a:lnTo>
                    <a:pt x="2780" y="547"/>
                  </a:lnTo>
                  <a:lnTo>
                    <a:pt x="856" y="24"/>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15" name="Google Shape;1615;p24"/>
            <p:cNvSpPr/>
            <p:nvPr/>
          </p:nvSpPr>
          <p:spPr>
            <a:xfrm>
              <a:off x="3915100" y="2910925"/>
              <a:ext cx="74250" cy="74250"/>
            </a:xfrm>
            <a:custGeom>
              <a:avLst/>
              <a:gdLst/>
              <a:ahLst/>
              <a:cxnLst/>
              <a:rect l="l" t="t" r="r" b="b"/>
              <a:pathLst>
                <a:path w="2970" h="2970" extrusionOk="0">
                  <a:moveTo>
                    <a:pt x="760" y="1"/>
                  </a:moveTo>
                  <a:lnTo>
                    <a:pt x="665" y="48"/>
                  </a:lnTo>
                  <a:lnTo>
                    <a:pt x="594" y="96"/>
                  </a:lnTo>
                  <a:lnTo>
                    <a:pt x="547" y="191"/>
                  </a:lnTo>
                  <a:lnTo>
                    <a:pt x="0" y="2115"/>
                  </a:lnTo>
                  <a:lnTo>
                    <a:pt x="0" y="2210"/>
                  </a:lnTo>
                  <a:lnTo>
                    <a:pt x="24" y="2305"/>
                  </a:lnTo>
                  <a:lnTo>
                    <a:pt x="95" y="2400"/>
                  </a:lnTo>
                  <a:lnTo>
                    <a:pt x="190" y="2424"/>
                  </a:lnTo>
                  <a:lnTo>
                    <a:pt x="2114" y="2970"/>
                  </a:lnTo>
                  <a:lnTo>
                    <a:pt x="2209" y="2970"/>
                  </a:lnTo>
                  <a:lnTo>
                    <a:pt x="2304" y="2946"/>
                  </a:lnTo>
                  <a:lnTo>
                    <a:pt x="2376" y="2875"/>
                  </a:lnTo>
                  <a:lnTo>
                    <a:pt x="2423" y="2780"/>
                  </a:lnTo>
                  <a:lnTo>
                    <a:pt x="2946" y="856"/>
                  </a:lnTo>
                  <a:lnTo>
                    <a:pt x="2969" y="761"/>
                  </a:lnTo>
                  <a:lnTo>
                    <a:pt x="2922"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16" name="Google Shape;1616;p24"/>
            <p:cNvSpPr/>
            <p:nvPr/>
          </p:nvSpPr>
          <p:spPr>
            <a:xfrm>
              <a:off x="4009525" y="2937050"/>
              <a:ext cx="74250" cy="74275"/>
            </a:xfrm>
            <a:custGeom>
              <a:avLst/>
              <a:gdLst/>
              <a:ahLst/>
              <a:cxnLst/>
              <a:rect l="l" t="t" r="r" b="b"/>
              <a:pathLst>
                <a:path w="2970" h="2971" extrusionOk="0">
                  <a:moveTo>
                    <a:pt x="760" y="1"/>
                  </a:moveTo>
                  <a:lnTo>
                    <a:pt x="665" y="48"/>
                  </a:lnTo>
                  <a:lnTo>
                    <a:pt x="594" y="96"/>
                  </a:lnTo>
                  <a:lnTo>
                    <a:pt x="546" y="191"/>
                  </a:lnTo>
                  <a:lnTo>
                    <a:pt x="0" y="2115"/>
                  </a:lnTo>
                  <a:lnTo>
                    <a:pt x="0" y="2210"/>
                  </a:lnTo>
                  <a:lnTo>
                    <a:pt x="24" y="2305"/>
                  </a:lnTo>
                  <a:lnTo>
                    <a:pt x="95" y="2400"/>
                  </a:lnTo>
                  <a:lnTo>
                    <a:pt x="190" y="2424"/>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17" name="Google Shape;1617;p24"/>
            <p:cNvSpPr/>
            <p:nvPr/>
          </p:nvSpPr>
          <p:spPr>
            <a:xfrm>
              <a:off x="3796925" y="2970325"/>
              <a:ext cx="74250" cy="74250"/>
            </a:xfrm>
            <a:custGeom>
              <a:avLst/>
              <a:gdLst/>
              <a:ahLst/>
              <a:cxnLst/>
              <a:rect l="l" t="t" r="r" b="b"/>
              <a:pathLst>
                <a:path w="2970" h="2970" extrusionOk="0">
                  <a:moveTo>
                    <a:pt x="761" y="0"/>
                  </a:moveTo>
                  <a:lnTo>
                    <a:pt x="666" y="48"/>
                  </a:lnTo>
                  <a:lnTo>
                    <a:pt x="571" y="95"/>
                  </a:lnTo>
                  <a:lnTo>
                    <a:pt x="547" y="190"/>
                  </a:lnTo>
                  <a:lnTo>
                    <a:pt x="0" y="2114"/>
                  </a:lnTo>
                  <a:lnTo>
                    <a:pt x="0" y="2209"/>
                  </a:lnTo>
                  <a:lnTo>
                    <a:pt x="24" y="2304"/>
                  </a:lnTo>
                  <a:lnTo>
                    <a:pt x="95" y="2375"/>
                  </a:lnTo>
                  <a:lnTo>
                    <a:pt x="190" y="2423"/>
                  </a:lnTo>
                  <a:lnTo>
                    <a:pt x="2114" y="2969"/>
                  </a:lnTo>
                  <a:lnTo>
                    <a:pt x="2209" y="2969"/>
                  </a:lnTo>
                  <a:lnTo>
                    <a:pt x="2304" y="2945"/>
                  </a:lnTo>
                  <a:lnTo>
                    <a:pt x="2376" y="2874"/>
                  </a:lnTo>
                  <a:lnTo>
                    <a:pt x="2423" y="2779"/>
                  </a:lnTo>
                  <a:lnTo>
                    <a:pt x="2946" y="855"/>
                  </a:lnTo>
                  <a:lnTo>
                    <a:pt x="2970" y="760"/>
                  </a:lnTo>
                  <a:lnTo>
                    <a:pt x="2922" y="665"/>
                  </a:lnTo>
                  <a:lnTo>
                    <a:pt x="2875" y="594"/>
                  </a:lnTo>
                  <a:lnTo>
                    <a:pt x="2780" y="546"/>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18" name="Google Shape;1618;p24"/>
            <p:cNvSpPr/>
            <p:nvPr/>
          </p:nvSpPr>
          <p:spPr>
            <a:xfrm>
              <a:off x="3891350" y="2996450"/>
              <a:ext cx="74250" cy="74250"/>
            </a:xfrm>
            <a:custGeom>
              <a:avLst/>
              <a:gdLst/>
              <a:ahLst/>
              <a:cxnLst/>
              <a:rect l="l" t="t" r="r" b="b"/>
              <a:pathLst>
                <a:path w="2970" h="2970" extrusionOk="0">
                  <a:moveTo>
                    <a:pt x="760" y="0"/>
                  </a:moveTo>
                  <a:lnTo>
                    <a:pt x="665" y="48"/>
                  </a:lnTo>
                  <a:lnTo>
                    <a:pt x="594" y="95"/>
                  </a:lnTo>
                  <a:lnTo>
                    <a:pt x="546" y="190"/>
                  </a:lnTo>
                  <a:lnTo>
                    <a:pt x="0" y="2114"/>
                  </a:lnTo>
                  <a:lnTo>
                    <a:pt x="0" y="2209"/>
                  </a:lnTo>
                  <a:lnTo>
                    <a:pt x="24" y="2304"/>
                  </a:lnTo>
                  <a:lnTo>
                    <a:pt x="95" y="2376"/>
                  </a:lnTo>
                  <a:lnTo>
                    <a:pt x="190" y="2423"/>
                  </a:lnTo>
                  <a:lnTo>
                    <a:pt x="2114" y="2969"/>
                  </a:lnTo>
                  <a:lnTo>
                    <a:pt x="2209" y="2969"/>
                  </a:lnTo>
                  <a:lnTo>
                    <a:pt x="2304" y="2946"/>
                  </a:lnTo>
                  <a:lnTo>
                    <a:pt x="2375" y="2874"/>
                  </a:lnTo>
                  <a:lnTo>
                    <a:pt x="2423" y="2779"/>
                  </a:lnTo>
                  <a:lnTo>
                    <a:pt x="2969" y="855"/>
                  </a:lnTo>
                  <a:lnTo>
                    <a:pt x="2969" y="760"/>
                  </a:lnTo>
                  <a:lnTo>
                    <a:pt x="2946" y="665"/>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19" name="Google Shape;1619;p24"/>
            <p:cNvSpPr/>
            <p:nvPr/>
          </p:nvSpPr>
          <p:spPr>
            <a:xfrm>
              <a:off x="3985750" y="3022575"/>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76"/>
                  </a:lnTo>
                  <a:lnTo>
                    <a:pt x="191" y="2423"/>
                  </a:lnTo>
                  <a:lnTo>
                    <a:pt x="2115" y="2970"/>
                  </a:lnTo>
                  <a:lnTo>
                    <a:pt x="2210" y="2970"/>
                  </a:lnTo>
                  <a:lnTo>
                    <a:pt x="2305" y="2946"/>
                  </a:lnTo>
                  <a:lnTo>
                    <a:pt x="2400" y="2874"/>
                  </a:lnTo>
                  <a:lnTo>
                    <a:pt x="2424"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20" name="Google Shape;1620;p24"/>
            <p:cNvSpPr/>
            <p:nvPr/>
          </p:nvSpPr>
          <p:spPr>
            <a:xfrm>
              <a:off x="3881850" y="2608675"/>
              <a:ext cx="290400" cy="136000"/>
            </a:xfrm>
            <a:custGeom>
              <a:avLst/>
              <a:gdLst/>
              <a:ahLst/>
              <a:cxnLst/>
              <a:rect l="l" t="t" r="r" b="b"/>
              <a:pathLst>
                <a:path w="11616" h="5440" extrusionOk="0">
                  <a:moveTo>
                    <a:pt x="998" y="0"/>
                  </a:moveTo>
                  <a:lnTo>
                    <a:pt x="855" y="24"/>
                  </a:lnTo>
                  <a:lnTo>
                    <a:pt x="736" y="95"/>
                  </a:lnTo>
                  <a:lnTo>
                    <a:pt x="618" y="167"/>
                  </a:lnTo>
                  <a:lnTo>
                    <a:pt x="523" y="262"/>
                  </a:lnTo>
                  <a:lnTo>
                    <a:pt x="451" y="380"/>
                  </a:lnTo>
                  <a:lnTo>
                    <a:pt x="404" y="523"/>
                  </a:lnTo>
                  <a:lnTo>
                    <a:pt x="24" y="1829"/>
                  </a:lnTo>
                  <a:lnTo>
                    <a:pt x="0" y="1972"/>
                  </a:lnTo>
                  <a:lnTo>
                    <a:pt x="0" y="2114"/>
                  </a:lnTo>
                  <a:lnTo>
                    <a:pt x="48" y="2257"/>
                  </a:lnTo>
                  <a:lnTo>
                    <a:pt x="95" y="2376"/>
                  </a:lnTo>
                  <a:lnTo>
                    <a:pt x="166" y="2471"/>
                  </a:lnTo>
                  <a:lnTo>
                    <a:pt x="285" y="2590"/>
                  </a:lnTo>
                  <a:lnTo>
                    <a:pt x="404" y="2661"/>
                  </a:lnTo>
                  <a:lnTo>
                    <a:pt x="523" y="2708"/>
                  </a:lnTo>
                  <a:lnTo>
                    <a:pt x="10356" y="5416"/>
                  </a:lnTo>
                  <a:lnTo>
                    <a:pt x="10499" y="5440"/>
                  </a:lnTo>
                  <a:lnTo>
                    <a:pt x="10641" y="5440"/>
                  </a:lnTo>
                  <a:lnTo>
                    <a:pt x="10760" y="5416"/>
                  </a:lnTo>
                  <a:lnTo>
                    <a:pt x="10903" y="5345"/>
                  </a:lnTo>
                  <a:lnTo>
                    <a:pt x="10998" y="5274"/>
                  </a:lnTo>
                  <a:lnTo>
                    <a:pt x="11093" y="5179"/>
                  </a:lnTo>
                  <a:lnTo>
                    <a:pt x="11188" y="5060"/>
                  </a:lnTo>
                  <a:lnTo>
                    <a:pt x="11235" y="4917"/>
                  </a:lnTo>
                  <a:lnTo>
                    <a:pt x="11592" y="3611"/>
                  </a:lnTo>
                  <a:lnTo>
                    <a:pt x="11615" y="3468"/>
                  </a:lnTo>
                  <a:lnTo>
                    <a:pt x="11615" y="3326"/>
                  </a:lnTo>
                  <a:lnTo>
                    <a:pt x="11592" y="3207"/>
                  </a:lnTo>
                  <a:lnTo>
                    <a:pt x="11520" y="3065"/>
                  </a:lnTo>
                  <a:lnTo>
                    <a:pt x="11449" y="2970"/>
                  </a:lnTo>
                  <a:lnTo>
                    <a:pt x="11354" y="2875"/>
                  </a:lnTo>
                  <a:lnTo>
                    <a:pt x="11235" y="2780"/>
                  </a:lnTo>
                  <a:lnTo>
                    <a:pt x="11093" y="2732"/>
                  </a:lnTo>
                  <a:lnTo>
                    <a:pt x="1259" y="24"/>
                  </a:lnTo>
                  <a:lnTo>
                    <a:pt x="1117" y="0"/>
                  </a:lnTo>
                  <a:close/>
                </a:path>
              </a:pathLst>
            </a:custGeom>
            <a:solidFill>
              <a:srgbClr val="2F393B"/>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621" name="Google Shape;1621;p24"/>
          <p:cNvGrpSpPr/>
          <p:nvPr/>
        </p:nvGrpSpPr>
        <p:grpSpPr>
          <a:xfrm rot="-949166">
            <a:off x="959153" y="119427"/>
            <a:ext cx="1178184" cy="2173781"/>
            <a:chOff x="1400150" y="238125"/>
            <a:chExt cx="388525" cy="716900"/>
          </a:xfrm>
        </p:grpSpPr>
        <p:sp>
          <p:nvSpPr>
            <p:cNvPr id="1622" name="Google Shape;1622;p24"/>
            <p:cNvSpPr/>
            <p:nvPr/>
          </p:nvSpPr>
          <p:spPr>
            <a:xfrm>
              <a:off x="1400150" y="238125"/>
              <a:ext cx="388525" cy="716900"/>
            </a:xfrm>
            <a:custGeom>
              <a:avLst/>
              <a:gdLst/>
              <a:ahLst/>
              <a:cxnLst/>
              <a:rect l="l" t="t" r="r" b="b"/>
              <a:pathLst>
                <a:path w="15541" h="28676" extrusionOk="0">
                  <a:moveTo>
                    <a:pt x="8591" y="0"/>
                  </a:moveTo>
                  <a:lnTo>
                    <a:pt x="8362" y="19"/>
                  </a:lnTo>
                  <a:lnTo>
                    <a:pt x="8133" y="38"/>
                  </a:lnTo>
                  <a:lnTo>
                    <a:pt x="7923" y="76"/>
                  </a:lnTo>
                  <a:lnTo>
                    <a:pt x="7694" y="115"/>
                  </a:lnTo>
                  <a:lnTo>
                    <a:pt x="7484" y="172"/>
                  </a:lnTo>
                  <a:lnTo>
                    <a:pt x="7255" y="248"/>
                  </a:lnTo>
                  <a:lnTo>
                    <a:pt x="7045" y="325"/>
                  </a:lnTo>
                  <a:lnTo>
                    <a:pt x="6778" y="458"/>
                  </a:lnTo>
                  <a:lnTo>
                    <a:pt x="6529" y="592"/>
                  </a:lnTo>
                  <a:lnTo>
                    <a:pt x="6300" y="745"/>
                  </a:lnTo>
                  <a:lnTo>
                    <a:pt x="6071" y="897"/>
                  </a:lnTo>
                  <a:lnTo>
                    <a:pt x="5861" y="1069"/>
                  </a:lnTo>
                  <a:lnTo>
                    <a:pt x="5670" y="1241"/>
                  </a:lnTo>
                  <a:lnTo>
                    <a:pt x="5479" y="1432"/>
                  </a:lnTo>
                  <a:lnTo>
                    <a:pt x="5307" y="1604"/>
                  </a:lnTo>
                  <a:lnTo>
                    <a:pt x="5002" y="1986"/>
                  </a:lnTo>
                  <a:lnTo>
                    <a:pt x="4735" y="2348"/>
                  </a:lnTo>
                  <a:lnTo>
                    <a:pt x="4506" y="2711"/>
                  </a:lnTo>
                  <a:lnTo>
                    <a:pt x="4296" y="3016"/>
                  </a:lnTo>
                  <a:lnTo>
                    <a:pt x="2768" y="5537"/>
                  </a:lnTo>
                  <a:lnTo>
                    <a:pt x="2024" y="6758"/>
                  </a:lnTo>
                  <a:lnTo>
                    <a:pt x="1814" y="7102"/>
                  </a:lnTo>
                  <a:lnTo>
                    <a:pt x="1585" y="7541"/>
                  </a:lnTo>
                  <a:lnTo>
                    <a:pt x="1470" y="7808"/>
                  </a:lnTo>
                  <a:lnTo>
                    <a:pt x="1375" y="8076"/>
                  </a:lnTo>
                  <a:lnTo>
                    <a:pt x="1279" y="8362"/>
                  </a:lnTo>
                  <a:lnTo>
                    <a:pt x="1203" y="8668"/>
                  </a:lnTo>
                  <a:lnTo>
                    <a:pt x="1165" y="8973"/>
                  </a:lnTo>
                  <a:lnTo>
                    <a:pt x="1146" y="9298"/>
                  </a:lnTo>
                  <a:lnTo>
                    <a:pt x="1184" y="9622"/>
                  </a:lnTo>
                  <a:lnTo>
                    <a:pt x="1241" y="9966"/>
                  </a:lnTo>
                  <a:lnTo>
                    <a:pt x="1298" y="10119"/>
                  </a:lnTo>
                  <a:lnTo>
                    <a:pt x="1356" y="10290"/>
                  </a:lnTo>
                  <a:lnTo>
                    <a:pt x="1432" y="10462"/>
                  </a:lnTo>
                  <a:lnTo>
                    <a:pt x="1527" y="10615"/>
                  </a:lnTo>
                  <a:lnTo>
                    <a:pt x="1623" y="10787"/>
                  </a:lnTo>
                  <a:lnTo>
                    <a:pt x="1756" y="10959"/>
                  </a:lnTo>
                  <a:lnTo>
                    <a:pt x="1890" y="11111"/>
                  </a:lnTo>
                  <a:lnTo>
                    <a:pt x="2043" y="11283"/>
                  </a:lnTo>
                  <a:lnTo>
                    <a:pt x="2310" y="11512"/>
                  </a:lnTo>
                  <a:lnTo>
                    <a:pt x="2616" y="11722"/>
                  </a:lnTo>
                  <a:lnTo>
                    <a:pt x="2921" y="11894"/>
                  </a:lnTo>
                  <a:lnTo>
                    <a:pt x="3227" y="12047"/>
                  </a:lnTo>
                  <a:lnTo>
                    <a:pt x="3570" y="12161"/>
                  </a:lnTo>
                  <a:lnTo>
                    <a:pt x="3895" y="12257"/>
                  </a:lnTo>
                  <a:lnTo>
                    <a:pt x="4238" y="12314"/>
                  </a:lnTo>
                  <a:lnTo>
                    <a:pt x="4563" y="12371"/>
                  </a:lnTo>
                  <a:lnTo>
                    <a:pt x="4047" y="16362"/>
                  </a:lnTo>
                  <a:lnTo>
                    <a:pt x="3551" y="20371"/>
                  </a:lnTo>
                  <a:lnTo>
                    <a:pt x="3112" y="20333"/>
                  </a:lnTo>
                  <a:lnTo>
                    <a:pt x="2845" y="20333"/>
                  </a:lnTo>
                  <a:lnTo>
                    <a:pt x="2577" y="20371"/>
                  </a:lnTo>
                  <a:lnTo>
                    <a:pt x="2329" y="20409"/>
                  </a:lnTo>
                  <a:lnTo>
                    <a:pt x="2062" y="20485"/>
                  </a:lnTo>
                  <a:lnTo>
                    <a:pt x="1833" y="20600"/>
                  </a:lnTo>
                  <a:lnTo>
                    <a:pt x="1604" y="20714"/>
                  </a:lnTo>
                  <a:lnTo>
                    <a:pt x="1375" y="20867"/>
                  </a:lnTo>
                  <a:lnTo>
                    <a:pt x="1184" y="21039"/>
                  </a:lnTo>
                  <a:lnTo>
                    <a:pt x="993" y="21211"/>
                  </a:lnTo>
                  <a:lnTo>
                    <a:pt x="821" y="21421"/>
                  </a:lnTo>
                  <a:lnTo>
                    <a:pt x="668" y="21650"/>
                  </a:lnTo>
                  <a:lnTo>
                    <a:pt x="535" y="21879"/>
                  </a:lnTo>
                  <a:lnTo>
                    <a:pt x="420" y="22146"/>
                  </a:lnTo>
                  <a:lnTo>
                    <a:pt x="344" y="22414"/>
                  </a:lnTo>
                  <a:lnTo>
                    <a:pt x="267" y="22681"/>
                  </a:lnTo>
                  <a:lnTo>
                    <a:pt x="229" y="22986"/>
                  </a:lnTo>
                  <a:lnTo>
                    <a:pt x="0" y="25316"/>
                  </a:lnTo>
                  <a:lnTo>
                    <a:pt x="0" y="25678"/>
                  </a:lnTo>
                  <a:lnTo>
                    <a:pt x="19" y="26022"/>
                  </a:lnTo>
                  <a:lnTo>
                    <a:pt x="95" y="26346"/>
                  </a:lnTo>
                  <a:lnTo>
                    <a:pt x="210" y="26652"/>
                  </a:lnTo>
                  <a:lnTo>
                    <a:pt x="344" y="26957"/>
                  </a:lnTo>
                  <a:lnTo>
                    <a:pt x="535" y="27225"/>
                  </a:lnTo>
                  <a:lnTo>
                    <a:pt x="764" y="27454"/>
                  </a:lnTo>
                  <a:lnTo>
                    <a:pt x="1012" y="27683"/>
                  </a:lnTo>
                  <a:lnTo>
                    <a:pt x="1203" y="27855"/>
                  </a:lnTo>
                  <a:lnTo>
                    <a:pt x="1413" y="28027"/>
                  </a:lnTo>
                  <a:lnTo>
                    <a:pt x="1623" y="28160"/>
                  </a:lnTo>
                  <a:lnTo>
                    <a:pt x="1871" y="28275"/>
                  </a:lnTo>
                  <a:lnTo>
                    <a:pt x="2119" y="28370"/>
                  </a:lnTo>
                  <a:lnTo>
                    <a:pt x="2367" y="28447"/>
                  </a:lnTo>
                  <a:lnTo>
                    <a:pt x="2635" y="28504"/>
                  </a:lnTo>
                  <a:lnTo>
                    <a:pt x="2902" y="28523"/>
                  </a:lnTo>
                  <a:lnTo>
                    <a:pt x="4467" y="28580"/>
                  </a:lnTo>
                  <a:lnTo>
                    <a:pt x="5976" y="28637"/>
                  </a:lnTo>
                  <a:lnTo>
                    <a:pt x="7408" y="28657"/>
                  </a:lnTo>
                  <a:lnTo>
                    <a:pt x="8801" y="28676"/>
                  </a:lnTo>
                  <a:lnTo>
                    <a:pt x="10023" y="28657"/>
                  </a:lnTo>
                  <a:lnTo>
                    <a:pt x="11207" y="28637"/>
                  </a:lnTo>
                  <a:lnTo>
                    <a:pt x="11550" y="28618"/>
                  </a:lnTo>
                  <a:lnTo>
                    <a:pt x="11951" y="28599"/>
                  </a:lnTo>
                  <a:lnTo>
                    <a:pt x="12410" y="28523"/>
                  </a:lnTo>
                  <a:lnTo>
                    <a:pt x="12658" y="28466"/>
                  </a:lnTo>
                  <a:lnTo>
                    <a:pt x="12906" y="28389"/>
                  </a:lnTo>
                  <a:lnTo>
                    <a:pt x="13154" y="28313"/>
                  </a:lnTo>
                  <a:lnTo>
                    <a:pt x="13402" y="28198"/>
                  </a:lnTo>
                  <a:lnTo>
                    <a:pt x="13631" y="28065"/>
                  </a:lnTo>
                  <a:lnTo>
                    <a:pt x="13880" y="27893"/>
                  </a:lnTo>
                  <a:lnTo>
                    <a:pt x="14109" y="27721"/>
                  </a:lnTo>
                  <a:lnTo>
                    <a:pt x="14319" y="27492"/>
                  </a:lnTo>
                  <a:lnTo>
                    <a:pt x="14529" y="27244"/>
                  </a:lnTo>
                  <a:lnTo>
                    <a:pt x="14720" y="26957"/>
                  </a:lnTo>
                  <a:lnTo>
                    <a:pt x="14872" y="26709"/>
                  </a:lnTo>
                  <a:lnTo>
                    <a:pt x="14987" y="26461"/>
                  </a:lnTo>
                  <a:lnTo>
                    <a:pt x="15101" y="26194"/>
                  </a:lnTo>
                  <a:lnTo>
                    <a:pt x="15197" y="25926"/>
                  </a:lnTo>
                  <a:lnTo>
                    <a:pt x="15292" y="25659"/>
                  </a:lnTo>
                  <a:lnTo>
                    <a:pt x="15350" y="25392"/>
                  </a:lnTo>
                  <a:lnTo>
                    <a:pt x="15464" y="24838"/>
                  </a:lnTo>
                  <a:lnTo>
                    <a:pt x="15521" y="24304"/>
                  </a:lnTo>
                  <a:lnTo>
                    <a:pt x="15541" y="23788"/>
                  </a:lnTo>
                  <a:lnTo>
                    <a:pt x="15541" y="23292"/>
                  </a:lnTo>
                  <a:lnTo>
                    <a:pt x="15521" y="22834"/>
                  </a:lnTo>
                  <a:lnTo>
                    <a:pt x="15483" y="22547"/>
                  </a:lnTo>
                  <a:lnTo>
                    <a:pt x="15445" y="22299"/>
                  </a:lnTo>
                  <a:lnTo>
                    <a:pt x="15369" y="22032"/>
                  </a:lnTo>
                  <a:lnTo>
                    <a:pt x="15273" y="21803"/>
                  </a:lnTo>
                  <a:lnTo>
                    <a:pt x="15159" y="21574"/>
                  </a:lnTo>
                  <a:lnTo>
                    <a:pt x="15025" y="21364"/>
                  </a:lnTo>
                  <a:lnTo>
                    <a:pt x="14872" y="21154"/>
                  </a:lnTo>
                  <a:lnTo>
                    <a:pt x="14701" y="20963"/>
                  </a:lnTo>
                  <a:lnTo>
                    <a:pt x="14510" y="20810"/>
                  </a:lnTo>
                  <a:lnTo>
                    <a:pt x="14319" y="20657"/>
                  </a:lnTo>
                  <a:lnTo>
                    <a:pt x="14109" y="20524"/>
                  </a:lnTo>
                  <a:lnTo>
                    <a:pt x="13880" y="20409"/>
                  </a:lnTo>
                  <a:lnTo>
                    <a:pt x="13631" y="20314"/>
                  </a:lnTo>
                  <a:lnTo>
                    <a:pt x="13383" y="20237"/>
                  </a:lnTo>
                  <a:lnTo>
                    <a:pt x="13116" y="20180"/>
                  </a:lnTo>
                  <a:lnTo>
                    <a:pt x="12849" y="20142"/>
                  </a:lnTo>
                  <a:lnTo>
                    <a:pt x="12810" y="20142"/>
                  </a:lnTo>
                  <a:lnTo>
                    <a:pt x="12772" y="19664"/>
                  </a:lnTo>
                  <a:lnTo>
                    <a:pt x="12734" y="19206"/>
                  </a:lnTo>
                  <a:lnTo>
                    <a:pt x="12677" y="17335"/>
                  </a:lnTo>
                  <a:lnTo>
                    <a:pt x="12639" y="15445"/>
                  </a:lnTo>
                  <a:lnTo>
                    <a:pt x="12639" y="13555"/>
                  </a:lnTo>
                  <a:lnTo>
                    <a:pt x="12639" y="11665"/>
                  </a:lnTo>
                  <a:lnTo>
                    <a:pt x="12677" y="9889"/>
                  </a:lnTo>
                  <a:lnTo>
                    <a:pt x="12753" y="8133"/>
                  </a:lnTo>
                  <a:lnTo>
                    <a:pt x="12772" y="7618"/>
                  </a:lnTo>
                  <a:lnTo>
                    <a:pt x="12810" y="7083"/>
                  </a:lnTo>
                  <a:lnTo>
                    <a:pt x="12868" y="6338"/>
                  </a:lnTo>
                  <a:lnTo>
                    <a:pt x="12906" y="5556"/>
                  </a:lnTo>
                  <a:lnTo>
                    <a:pt x="12906" y="5155"/>
                  </a:lnTo>
                  <a:lnTo>
                    <a:pt x="12887" y="4754"/>
                  </a:lnTo>
                  <a:lnTo>
                    <a:pt x="12868" y="4353"/>
                  </a:lnTo>
                  <a:lnTo>
                    <a:pt x="12810" y="3952"/>
                  </a:lnTo>
                  <a:lnTo>
                    <a:pt x="12753" y="3666"/>
                  </a:lnTo>
                  <a:lnTo>
                    <a:pt x="12696" y="3398"/>
                  </a:lnTo>
                  <a:lnTo>
                    <a:pt x="12620" y="3150"/>
                  </a:lnTo>
                  <a:lnTo>
                    <a:pt x="12524" y="2883"/>
                  </a:lnTo>
                  <a:lnTo>
                    <a:pt x="12429" y="2635"/>
                  </a:lnTo>
                  <a:lnTo>
                    <a:pt x="12295" y="2386"/>
                  </a:lnTo>
                  <a:lnTo>
                    <a:pt x="12161" y="2157"/>
                  </a:lnTo>
                  <a:lnTo>
                    <a:pt x="12028" y="1928"/>
                  </a:lnTo>
                  <a:lnTo>
                    <a:pt x="11875" y="1718"/>
                  </a:lnTo>
                  <a:lnTo>
                    <a:pt x="11703" y="1508"/>
                  </a:lnTo>
                  <a:lnTo>
                    <a:pt x="11531" y="1317"/>
                  </a:lnTo>
                  <a:lnTo>
                    <a:pt x="11340" y="1126"/>
                  </a:lnTo>
                  <a:lnTo>
                    <a:pt x="11150" y="955"/>
                  </a:lnTo>
                  <a:lnTo>
                    <a:pt x="10940" y="802"/>
                  </a:lnTo>
                  <a:lnTo>
                    <a:pt x="10730" y="649"/>
                  </a:lnTo>
                  <a:lnTo>
                    <a:pt x="10500" y="515"/>
                  </a:lnTo>
                  <a:lnTo>
                    <a:pt x="10290" y="401"/>
                  </a:lnTo>
                  <a:lnTo>
                    <a:pt x="10099" y="305"/>
                  </a:lnTo>
                  <a:lnTo>
                    <a:pt x="9889" y="229"/>
                  </a:lnTo>
                  <a:lnTo>
                    <a:pt x="9660" y="153"/>
                  </a:lnTo>
                  <a:lnTo>
                    <a:pt x="9450" y="115"/>
                  </a:lnTo>
                  <a:lnTo>
                    <a:pt x="9240" y="57"/>
                  </a:lnTo>
                  <a:lnTo>
                    <a:pt x="9030" y="38"/>
                  </a:lnTo>
                  <a:lnTo>
                    <a:pt x="8801" y="19"/>
                  </a:lnTo>
                  <a:lnTo>
                    <a:pt x="8591" y="0"/>
                  </a:lnTo>
                  <a:close/>
                </a:path>
              </a:pathLst>
            </a:custGeom>
            <a:solidFill>
              <a:schemeClr val="lt1"/>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23" name="Google Shape;1623;p24"/>
            <p:cNvSpPr/>
            <p:nvPr/>
          </p:nvSpPr>
          <p:spPr>
            <a:xfrm>
              <a:off x="1439275" y="277725"/>
              <a:ext cx="310275" cy="637700"/>
            </a:xfrm>
            <a:custGeom>
              <a:avLst/>
              <a:gdLst/>
              <a:ahLst/>
              <a:cxnLst/>
              <a:rect l="l" t="t" r="r" b="b"/>
              <a:pathLst>
                <a:path w="12411" h="25508" extrusionOk="0">
                  <a:moveTo>
                    <a:pt x="6931" y="1"/>
                  </a:moveTo>
                  <a:lnTo>
                    <a:pt x="6644" y="20"/>
                  </a:lnTo>
                  <a:lnTo>
                    <a:pt x="6377" y="96"/>
                  </a:lnTo>
                  <a:lnTo>
                    <a:pt x="6091" y="192"/>
                  </a:lnTo>
                  <a:lnTo>
                    <a:pt x="5919" y="268"/>
                  </a:lnTo>
                  <a:lnTo>
                    <a:pt x="5747" y="363"/>
                  </a:lnTo>
                  <a:lnTo>
                    <a:pt x="5594" y="459"/>
                  </a:lnTo>
                  <a:lnTo>
                    <a:pt x="5461" y="573"/>
                  </a:lnTo>
                  <a:lnTo>
                    <a:pt x="5174" y="802"/>
                  </a:lnTo>
                  <a:lnTo>
                    <a:pt x="4926" y="1070"/>
                  </a:lnTo>
                  <a:lnTo>
                    <a:pt x="4697" y="1356"/>
                  </a:lnTo>
                  <a:lnTo>
                    <a:pt x="4468" y="1642"/>
                  </a:lnTo>
                  <a:lnTo>
                    <a:pt x="4067" y="2273"/>
                  </a:lnTo>
                  <a:lnTo>
                    <a:pt x="3303" y="3513"/>
                  </a:lnTo>
                  <a:lnTo>
                    <a:pt x="3284" y="3571"/>
                  </a:lnTo>
                  <a:lnTo>
                    <a:pt x="1795" y="5995"/>
                  </a:lnTo>
                  <a:lnTo>
                    <a:pt x="1719" y="6110"/>
                  </a:lnTo>
                  <a:lnTo>
                    <a:pt x="1547" y="6434"/>
                  </a:lnTo>
                  <a:lnTo>
                    <a:pt x="1375" y="6759"/>
                  </a:lnTo>
                  <a:lnTo>
                    <a:pt x="1280" y="6988"/>
                  </a:lnTo>
                  <a:lnTo>
                    <a:pt x="1203" y="7236"/>
                  </a:lnTo>
                  <a:lnTo>
                    <a:pt x="1165" y="7465"/>
                  </a:lnTo>
                  <a:lnTo>
                    <a:pt x="1165" y="7695"/>
                  </a:lnTo>
                  <a:lnTo>
                    <a:pt x="1203" y="7924"/>
                  </a:lnTo>
                  <a:lnTo>
                    <a:pt x="1222" y="8038"/>
                  </a:lnTo>
                  <a:lnTo>
                    <a:pt x="1280" y="8153"/>
                  </a:lnTo>
                  <a:lnTo>
                    <a:pt x="1337" y="8248"/>
                  </a:lnTo>
                  <a:lnTo>
                    <a:pt x="1394" y="8363"/>
                  </a:lnTo>
                  <a:lnTo>
                    <a:pt x="1490" y="8477"/>
                  </a:lnTo>
                  <a:lnTo>
                    <a:pt x="1585" y="8573"/>
                  </a:lnTo>
                  <a:lnTo>
                    <a:pt x="1719" y="8687"/>
                  </a:lnTo>
                  <a:lnTo>
                    <a:pt x="1852" y="8802"/>
                  </a:lnTo>
                  <a:lnTo>
                    <a:pt x="2005" y="8878"/>
                  </a:lnTo>
                  <a:lnTo>
                    <a:pt x="2158" y="8974"/>
                  </a:lnTo>
                  <a:lnTo>
                    <a:pt x="2330" y="9031"/>
                  </a:lnTo>
                  <a:lnTo>
                    <a:pt x="2502" y="9088"/>
                  </a:lnTo>
                  <a:lnTo>
                    <a:pt x="2883" y="9184"/>
                  </a:lnTo>
                  <a:lnTo>
                    <a:pt x="3265" y="9241"/>
                  </a:lnTo>
                  <a:lnTo>
                    <a:pt x="3647" y="9279"/>
                  </a:lnTo>
                  <a:lnTo>
                    <a:pt x="4793" y="9279"/>
                  </a:lnTo>
                  <a:lnTo>
                    <a:pt x="4525" y="11322"/>
                  </a:lnTo>
                  <a:lnTo>
                    <a:pt x="4430" y="11914"/>
                  </a:lnTo>
                  <a:lnTo>
                    <a:pt x="4182" y="13861"/>
                  </a:lnTo>
                  <a:lnTo>
                    <a:pt x="3972" y="15427"/>
                  </a:lnTo>
                  <a:lnTo>
                    <a:pt x="3742" y="17240"/>
                  </a:lnTo>
                  <a:lnTo>
                    <a:pt x="3647" y="18157"/>
                  </a:lnTo>
                  <a:lnTo>
                    <a:pt x="3456" y="19799"/>
                  </a:lnTo>
                  <a:lnTo>
                    <a:pt x="3399" y="20276"/>
                  </a:lnTo>
                  <a:lnTo>
                    <a:pt x="2998" y="20314"/>
                  </a:lnTo>
                  <a:lnTo>
                    <a:pt x="2597" y="20371"/>
                  </a:lnTo>
                  <a:lnTo>
                    <a:pt x="2024" y="20352"/>
                  </a:lnTo>
                  <a:lnTo>
                    <a:pt x="1451" y="20333"/>
                  </a:lnTo>
                  <a:lnTo>
                    <a:pt x="1318" y="20314"/>
                  </a:lnTo>
                  <a:lnTo>
                    <a:pt x="1203" y="20333"/>
                  </a:lnTo>
                  <a:lnTo>
                    <a:pt x="1089" y="20371"/>
                  </a:lnTo>
                  <a:lnTo>
                    <a:pt x="974" y="20410"/>
                  </a:lnTo>
                  <a:lnTo>
                    <a:pt x="860" y="20467"/>
                  </a:lnTo>
                  <a:lnTo>
                    <a:pt x="764" y="20524"/>
                  </a:lnTo>
                  <a:lnTo>
                    <a:pt x="688" y="20601"/>
                  </a:lnTo>
                  <a:lnTo>
                    <a:pt x="592" y="20677"/>
                  </a:lnTo>
                  <a:lnTo>
                    <a:pt x="459" y="20868"/>
                  </a:lnTo>
                  <a:lnTo>
                    <a:pt x="344" y="21078"/>
                  </a:lnTo>
                  <a:lnTo>
                    <a:pt x="268" y="21307"/>
                  </a:lnTo>
                  <a:lnTo>
                    <a:pt x="230" y="21536"/>
                  </a:lnTo>
                  <a:lnTo>
                    <a:pt x="134" y="22567"/>
                  </a:lnTo>
                  <a:lnTo>
                    <a:pt x="134" y="22586"/>
                  </a:lnTo>
                  <a:lnTo>
                    <a:pt x="1" y="23884"/>
                  </a:lnTo>
                  <a:lnTo>
                    <a:pt x="1" y="24056"/>
                  </a:lnTo>
                  <a:lnTo>
                    <a:pt x="20" y="24228"/>
                  </a:lnTo>
                  <a:lnTo>
                    <a:pt x="58" y="24381"/>
                  </a:lnTo>
                  <a:lnTo>
                    <a:pt x="115" y="24514"/>
                  </a:lnTo>
                  <a:lnTo>
                    <a:pt x="191" y="24629"/>
                  </a:lnTo>
                  <a:lnTo>
                    <a:pt x="287" y="24743"/>
                  </a:lnTo>
                  <a:lnTo>
                    <a:pt x="382" y="24820"/>
                  </a:lnTo>
                  <a:lnTo>
                    <a:pt x="497" y="24896"/>
                  </a:lnTo>
                  <a:lnTo>
                    <a:pt x="650" y="25068"/>
                  </a:lnTo>
                  <a:lnTo>
                    <a:pt x="745" y="25144"/>
                  </a:lnTo>
                  <a:lnTo>
                    <a:pt x="841" y="25202"/>
                  </a:lnTo>
                  <a:lnTo>
                    <a:pt x="955" y="25278"/>
                  </a:lnTo>
                  <a:lnTo>
                    <a:pt x="1089" y="25316"/>
                  </a:lnTo>
                  <a:lnTo>
                    <a:pt x="1241" y="25354"/>
                  </a:lnTo>
                  <a:lnTo>
                    <a:pt x="1413" y="25373"/>
                  </a:lnTo>
                  <a:lnTo>
                    <a:pt x="2540" y="25412"/>
                  </a:lnTo>
                  <a:lnTo>
                    <a:pt x="3685" y="25450"/>
                  </a:lnTo>
                  <a:lnTo>
                    <a:pt x="5155" y="25488"/>
                  </a:lnTo>
                  <a:lnTo>
                    <a:pt x="6644" y="25507"/>
                  </a:lnTo>
                  <a:lnTo>
                    <a:pt x="8114" y="25507"/>
                  </a:lnTo>
                  <a:lnTo>
                    <a:pt x="9604" y="25488"/>
                  </a:lnTo>
                  <a:lnTo>
                    <a:pt x="9928" y="25469"/>
                  </a:lnTo>
                  <a:lnTo>
                    <a:pt x="10253" y="25450"/>
                  </a:lnTo>
                  <a:lnTo>
                    <a:pt x="10558" y="25393"/>
                  </a:lnTo>
                  <a:lnTo>
                    <a:pt x="10845" y="25316"/>
                  </a:lnTo>
                  <a:lnTo>
                    <a:pt x="10997" y="25278"/>
                  </a:lnTo>
                  <a:lnTo>
                    <a:pt x="11131" y="25202"/>
                  </a:lnTo>
                  <a:lnTo>
                    <a:pt x="11265" y="25144"/>
                  </a:lnTo>
                  <a:lnTo>
                    <a:pt x="11379" y="25049"/>
                  </a:lnTo>
                  <a:lnTo>
                    <a:pt x="11513" y="24953"/>
                  </a:lnTo>
                  <a:lnTo>
                    <a:pt x="11627" y="24839"/>
                  </a:lnTo>
                  <a:lnTo>
                    <a:pt x="11723" y="24705"/>
                  </a:lnTo>
                  <a:lnTo>
                    <a:pt x="11818" y="24552"/>
                  </a:lnTo>
                  <a:lnTo>
                    <a:pt x="11971" y="24285"/>
                  </a:lnTo>
                  <a:lnTo>
                    <a:pt x="12105" y="23980"/>
                  </a:lnTo>
                  <a:lnTo>
                    <a:pt x="12200" y="23655"/>
                  </a:lnTo>
                  <a:lnTo>
                    <a:pt x="12276" y="23331"/>
                  </a:lnTo>
                  <a:lnTo>
                    <a:pt x="12353" y="23006"/>
                  </a:lnTo>
                  <a:lnTo>
                    <a:pt x="12391" y="22662"/>
                  </a:lnTo>
                  <a:lnTo>
                    <a:pt x="12410" y="22319"/>
                  </a:lnTo>
                  <a:lnTo>
                    <a:pt x="12410" y="21975"/>
                  </a:lnTo>
                  <a:lnTo>
                    <a:pt x="12410" y="21651"/>
                  </a:lnTo>
                  <a:lnTo>
                    <a:pt x="12391" y="21345"/>
                  </a:lnTo>
                  <a:lnTo>
                    <a:pt x="12353" y="21097"/>
                  </a:lnTo>
                  <a:lnTo>
                    <a:pt x="12276" y="20868"/>
                  </a:lnTo>
                  <a:lnTo>
                    <a:pt x="12162" y="20677"/>
                  </a:lnTo>
                  <a:lnTo>
                    <a:pt x="12028" y="20486"/>
                  </a:lnTo>
                  <a:lnTo>
                    <a:pt x="11856" y="20352"/>
                  </a:lnTo>
                  <a:lnTo>
                    <a:pt x="11646" y="20238"/>
                  </a:lnTo>
                  <a:lnTo>
                    <a:pt x="11417" y="20161"/>
                  </a:lnTo>
                  <a:lnTo>
                    <a:pt x="11169" y="20123"/>
                  </a:lnTo>
                  <a:lnTo>
                    <a:pt x="10501" y="20085"/>
                  </a:lnTo>
                  <a:lnTo>
                    <a:pt x="9814" y="20047"/>
                  </a:lnTo>
                  <a:lnTo>
                    <a:pt x="9814" y="19970"/>
                  </a:lnTo>
                  <a:lnTo>
                    <a:pt x="9795" y="19856"/>
                  </a:lnTo>
                  <a:lnTo>
                    <a:pt x="9680" y="18730"/>
                  </a:lnTo>
                  <a:lnTo>
                    <a:pt x="9642" y="18195"/>
                  </a:lnTo>
                  <a:lnTo>
                    <a:pt x="9604" y="17699"/>
                  </a:lnTo>
                  <a:lnTo>
                    <a:pt x="9585" y="17298"/>
                  </a:lnTo>
                  <a:lnTo>
                    <a:pt x="9565" y="16610"/>
                  </a:lnTo>
                  <a:lnTo>
                    <a:pt x="9527" y="15312"/>
                  </a:lnTo>
                  <a:lnTo>
                    <a:pt x="9508" y="13995"/>
                  </a:lnTo>
                  <a:lnTo>
                    <a:pt x="9508" y="13861"/>
                  </a:lnTo>
                  <a:lnTo>
                    <a:pt x="9489" y="12582"/>
                  </a:lnTo>
                  <a:lnTo>
                    <a:pt x="9508" y="11322"/>
                  </a:lnTo>
                  <a:lnTo>
                    <a:pt x="9508" y="10596"/>
                  </a:lnTo>
                  <a:lnTo>
                    <a:pt x="9508" y="10062"/>
                  </a:lnTo>
                  <a:lnTo>
                    <a:pt x="9565" y="7962"/>
                  </a:lnTo>
                  <a:lnTo>
                    <a:pt x="9604" y="6492"/>
                  </a:lnTo>
                  <a:lnTo>
                    <a:pt x="9642" y="6053"/>
                  </a:lnTo>
                  <a:lnTo>
                    <a:pt x="9699" y="5289"/>
                  </a:lnTo>
                  <a:lnTo>
                    <a:pt x="9737" y="4525"/>
                  </a:lnTo>
                  <a:lnTo>
                    <a:pt x="9775" y="4010"/>
                  </a:lnTo>
                  <a:lnTo>
                    <a:pt x="9756" y="3513"/>
                  </a:lnTo>
                  <a:lnTo>
                    <a:pt x="9737" y="3055"/>
                  </a:lnTo>
                  <a:lnTo>
                    <a:pt x="9699" y="2597"/>
                  </a:lnTo>
                  <a:lnTo>
                    <a:pt x="9623" y="2273"/>
                  </a:lnTo>
                  <a:lnTo>
                    <a:pt x="9527" y="1948"/>
                  </a:lnTo>
                  <a:lnTo>
                    <a:pt x="9413" y="1681"/>
                  </a:lnTo>
                  <a:lnTo>
                    <a:pt x="9298" y="1452"/>
                  </a:lnTo>
                  <a:lnTo>
                    <a:pt x="9145" y="1222"/>
                  </a:lnTo>
                  <a:lnTo>
                    <a:pt x="8993" y="993"/>
                  </a:lnTo>
                  <a:lnTo>
                    <a:pt x="8802" y="802"/>
                  </a:lnTo>
                  <a:lnTo>
                    <a:pt x="8611" y="612"/>
                  </a:lnTo>
                  <a:lnTo>
                    <a:pt x="8401" y="459"/>
                  </a:lnTo>
                  <a:lnTo>
                    <a:pt x="8191" y="306"/>
                  </a:lnTo>
                  <a:lnTo>
                    <a:pt x="7962" y="192"/>
                  </a:lnTo>
                  <a:lnTo>
                    <a:pt x="7714" y="96"/>
                  </a:lnTo>
                  <a:lnTo>
                    <a:pt x="7465" y="39"/>
                  </a:lnTo>
                  <a:lnTo>
                    <a:pt x="7198"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24" name="Google Shape;1624;p24"/>
            <p:cNvSpPr/>
            <p:nvPr/>
          </p:nvSpPr>
          <p:spPr>
            <a:xfrm>
              <a:off x="1473650" y="326400"/>
              <a:ext cx="210025" cy="120325"/>
            </a:xfrm>
            <a:custGeom>
              <a:avLst/>
              <a:gdLst/>
              <a:ahLst/>
              <a:cxnLst/>
              <a:rect l="l" t="t" r="r" b="b"/>
              <a:pathLst>
                <a:path w="8401" h="4813" extrusionOk="0">
                  <a:moveTo>
                    <a:pt x="8152" y="1"/>
                  </a:moveTo>
                  <a:lnTo>
                    <a:pt x="6587" y="383"/>
                  </a:lnTo>
                  <a:lnTo>
                    <a:pt x="5021" y="765"/>
                  </a:lnTo>
                  <a:lnTo>
                    <a:pt x="3456" y="1185"/>
                  </a:lnTo>
                  <a:lnTo>
                    <a:pt x="1909" y="1624"/>
                  </a:lnTo>
                  <a:lnTo>
                    <a:pt x="420" y="4048"/>
                  </a:lnTo>
                  <a:lnTo>
                    <a:pt x="344" y="4163"/>
                  </a:lnTo>
                  <a:lnTo>
                    <a:pt x="172" y="4487"/>
                  </a:lnTo>
                  <a:lnTo>
                    <a:pt x="0" y="4812"/>
                  </a:lnTo>
                  <a:lnTo>
                    <a:pt x="2081" y="4220"/>
                  </a:lnTo>
                  <a:lnTo>
                    <a:pt x="4162" y="3628"/>
                  </a:lnTo>
                  <a:lnTo>
                    <a:pt x="6262" y="3094"/>
                  </a:lnTo>
                  <a:lnTo>
                    <a:pt x="8362" y="2578"/>
                  </a:lnTo>
                  <a:lnTo>
                    <a:pt x="8400" y="2063"/>
                  </a:lnTo>
                  <a:lnTo>
                    <a:pt x="8381" y="1566"/>
                  </a:lnTo>
                  <a:lnTo>
                    <a:pt x="8362" y="1108"/>
                  </a:lnTo>
                  <a:lnTo>
                    <a:pt x="8324" y="650"/>
                  </a:lnTo>
                  <a:lnTo>
                    <a:pt x="8248" y="326"/>
                  </a:lnTo>
                  <a:lnTo>
                    <a:pt x="8152"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25" name="Google Shape;1625;p24"/>
            <p:cNvSpPr/>
            <p:nvPr/>
          </p:nvSpPr>
          <p:spPr>
            <a:xfrm>
              <a:off x="1549050" y="476750"/>
              <a:ext cx="129375" cy="98825"/>
            </a:xfrm>
            <a:custGeom>
              <a:avLst/>
              <a:gdLst/>
              <a:ahLst/>
              <a:cxnLst/>
              <a:rect l="l" t="t" r="r" b="b"/>
              <a:pathLst>
                <a:path w="5175" h="3953" extrusionOk="0">
                  <a:moveTo>
                    <a:pt x="5174" y="1"/>
                  </a:moveTo>
                  <a:lnTo>
                    <a:pt x="3876" y="325"/>
                  </a:lnTo>
                  <a:lnTo>
                    <a:pt x="2578" y="650"/>
                  </a:lnTo>
                  <a:lnTo>
                    <a:pt x="1280" y="975"/>
                  </a:lnTo>
                  <a:lnTo>
                    <a:pt x="1" y="1318"/>
                  </a:lnTo>
                  <a:lnTo>
                    <a:pt x="402" y="1318"/>
                  </a:lnTo>
                  <a:lnTo>
                    <a:pt x="134" y="3361"/>
                  </a:lnTo>
                  <a:lnTo>
                    <a:pt x="39" y="3953"/>
                  </a:lnTo>
                  <a:lnTo>
                    <a:pt x="2578" y="3285"/>
                  </a:lnTo>
                  <a:lnTo>
                    <a:pt x="3838" y="2960"/>
                  </a:lnTo>
                  <a:lnTo>
                    <a:pt x="5117" y="2635"/>
                  </a:lnTo>
                  <a:lnTo>
                    <a:pt x="5117" y="2101"/>
                  </a:lnTo>
                  <a:lnTo>
                    <a:pt x="517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26" name="Google Shape;1626;p24"/>
            <p:cNvSpPr/>
            <p:nvPr/>
          </p:nvSpPr>
          <p:spPr>
            <a:xfrm>
              <a:off x="1530450" y="627575"/>
              <a:ext cx="147975" cy="104075"/>
            </a:xfrm>
            <a:custGeom>
              <a:avLst/>
              <a:gdLst/>
              <a:ahLst/>
              <a:cxnLst/>
              <a:rect l="l" t="t" r="r" b="b"/>
              <a:pathLst>
                <a:path w="5919" h="4163" extrusionOk="0">
                  <a:moveTo>
                    <a:pt x="5861" y="1"/>
                  </a:moveTo>
                  <a:lnTo>
                    <a:pt x="4467" y="344"/>
                  </a:lnTo>
                  <a:lnTo>
                    <a:pt x="3093" y="688"/>
                  </a:lnTo>
                  <a:lnTo>
                    <a:pt x="1699" y="1051"/>
                  </a:lnTo>
                  <a:lnTo>
                    <a:pt x="325" y="1433"/>
                  </a:lnTo>
                  <a:lnTo>
                    <a:pt x="95" y="3246"/>
                  </a:lnTo>
                  <a:lnTo>
                    <a:pt x="0" y="4163"/>
                  </a:lnTo>
                  <a:lnTo>
                    <a:pt x="0" y="4163"/>
                  </a:lnTo>
                  <a:lnTo>
                    <a:pt x="1470" y="3762"/>
                  </a:lnTo>
                  <a:lnTo>
                    <a:pt x="2940" y="3361"/>
                  </a:lnTo>
                  <a:lnTo>
                    <a:pt x="4429" y="2979"/>
                  </a:lnTo>
                  <a:lnTo>
                    <a:pt x="5918" y="2616"/>
                  </a:lnTo>
                  <a:lnTo>
                    <a:pt x="5880" y="1318"/>
                  </a:lnTo>
                  <a:lnTo>
                    <a:pt x="5861"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27" name="Google Shape;1627;p24"/>
            <p:cNvSpPr/>
            <p:nvPr/>
          </p:nvSpPr>
          <p:spPr>
            <a:xfrm>
              <a:off x="1439275" y="776975"/>
              <a:ext cx="310275" cy="127450"/>
            </a:xfrm>
            <a:custGeom>
              <a:avLst/>
              <a:gdLst/>
              <a:ahLst/>
              <a:cxnLst/>
              <a:rect l="l" t="t" r="r" b="b"/>
              <a:pathLst>
                <a:path w="12411" h="5098" extrusionOk="0">
                  <a:moveTo>
                    <a:pt x="9814" y="0"/>
                  </a:moveTo>
                  <a:lnTo>
                    <a:pt x="7370" y="592"/>
                  </a:lnTo>
                  <a:lnTo>
                    <a:pt x="4945" y="1222"/>
                  </a:lnTo>
                  <a:lnTo>
                    <a:pt x="2540" y="1891"/>
                  </a:lnTo>
                  <a:lnTo>
                    <a:pt x="134" y="2597"/>
                  </a:lnTo>
                  <a:lnTo>
                    <a:pt x="134" y="2616"/>
                  </a:lnTo>
                  <a:lnTo>
                    <a:pt x="1" y="3914"/>
                  </a:lnTo>
                  <a:lnTo>
                    <a:pt x="1" y="4086"/>
                  </a:lnTo>
                  <a:lnTo>
                    <a:pt x="20" y="4258"/>
                  </a:lnTo>
                  <a:lnTo>
                    <a:pt x="58" y="4411"/>
                  </a:lnTo>
                  <a:lnTo>
                    <a:pt x="115" y="4544"/>
                  </a:lnTo>
                  <a:lnTo>
                    <a:pt x="191" y="4659"/>
                  </a:lnTo>
                  <a:lnTo>
                    <a:pt x="287" y="4773"/>
                  </a:lnTo>
                  <a:lnTo>
                    <a:pt x="382" y="4850"/>
                  </a:lnTo>
                  <a:lnTo>
                    <a:pt x="497" y="4926"/>
                  </a:lnTo>
                  <a:lnTo>
                    <a:pt x="650" y="5098"/>
                  </a:lnTo>
                  <a:lnTo>
                    <a:pt x="2101" y="4659"/>
                  </a:lnTo>
                  <a:lnTo>
                    <a:pt x="3571" y="4239"/>
                  </a:lnTo>
                  <a:lnTo>
                    <a:pt x="5041" y="3838"/>
                  </a:lnTo>
                  <a:lnTo>
                    <a:pt x="6511" y="3437"/>
                  </a:lnTo>
                  <a:lnTo>
                    <a:pt x="7981" y="3055"/>
                  </a:lnTo>
                  <a:lnTo>
                    <a:pt x="9451" y="2692"/>
                  </a:lnTo>
                  <a:lnTo>
                    <a:pt x="10921" y="2349"/>
                  </a:lnTo>
                  <a:lnTo>
                    <a:pt x="12410" y="2005"/>
                  </a:lnTo>
                  <a:lnTo>
                    <a:pt x="12410" y="1681"/>
                  </a:lnTo>
                  <a:lnTo>
                    <a:pt x="12391" y="1375"/>
                  </a:lnTo>
                  <a:lnTo>
                    <a:pt x="12353" y="1127"/>
                  </a:lnTo>
                  <a:lnTo>
                    <a:pt x="12276" y="898"/>
                  </a:lnTo>
                  <a:lnTo>
                    <a:pt x="12162" y="707"/>
                  </a:lnTo>
                  <a:lnTo>
                    <a:pt x="12028" y="516"/>
                  </a:lnTo>
                  <a:lnTo>
                    <a:pt x="11856" y="382"/>
                  </a:lnTo>
                  <a:lnTo>
                    <a:pt x="11646" y="268"/>
                  </a:lnTo>
                  <a:lnTo>
                    <a:pt x="11417" y="191"/>
                  </a:lnTo>
                  <a:lnTo>
                    <a:pt x="11169" y="153"/>
                  </a:lnTo>
                  <a:lnTo>
                    <a:pt x="10501" y="115"/>
                  </a:lnTo>
                  <a:lnTo>
                    <a:pt x="9814" y="77"/>
                  </a:lnTo>
                  <a:lnTo>
                    <a:pt x="9814"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628" name="Google Shape;1628;p24"/>
          <p:cNvGrpSpPr/>
          <p:nvPr/>
        </p:nvGrpSpPr>
        <p:grpSpPr>
          <a:xfrm>
            <a:off x="563775" y="2929933"/>
            <a:ext cx="1463267" cy="1596267"/>
            <a:chOff x="5261300" y="4859875"/>
            <a:chExt cx="548725" cy="598600"/>
          </a:xfrm>
        </p:grpSpPr>
        <p:sp>
          <p:nvSpPr>
            <p:cNvPr id="1629" name="Google Shape;1629;p24"/>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30" name="Google Shape;1630;p24"/>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31" name="Google Shape;1631;p24"/>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32" name="Google Shape;1632;p24"/>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33" name="Google Shape;1633;p24"/>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34" name="Google Shape;1634;p24"/>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35" name="Google Shape;1635;p24"/>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36" name="Google Shape;1636;p24"/>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637" name="Google Shape;1637;p24"/>
          <p:cNvGrpSpPr/>
          <p:nvPr/>
        </p:nvGrpSpPr>
        <p:grpSpPr>
          <a:xfrm flipH="1">
            <a:off x="7386931" y="11020244"/>
            <a:ext cx="10270539" cy="3368349"/>
            <a:chOff x="238125" y="548775"/>
            <a:chExt cx="2842400" cy="932200"/>
          </a:xfrm>
        </p:grpSpPr>
        <p:sp>
          <p:nvSpPr>
            <p:cNvPr id="1638" name="Google Shape;1638;p24"/>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639" name="Google Shape;1639;p24"/>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1640" name="Google Shape;1640;p24"/>
          <p:cNvSpPr/>
          <p:nvPr/>
        </p:nvSpPr>
        <p:spPr>
          <a:xfrm rot="3676830">
            <a:off x="2706989" y="194524"/>
            <a:ext cx="842283" cy="1613149"/>
          </a:xfrm>
          <a:custGeom>
            <a:avLst/>
            <a:gdLst/>
            <a:ahLst/>
            <a:cxnLst/>
            <a:rect l="l" t="t" r="r" b="b"/>
            <a:pathLst>
              <a:path w="25530" h="48904" extrusionOk="0">
                <a:moveTo>
                  <a:pt x="16984" y="0"/>
                </a:moveTo>
                <a:lnTo>
                  <a:pt x="0" y="42945"/>
                </a:lnTo>
                <a:lnTo>
                  <a:pt x="9139" y="48903"/>
                </a:lnTo>
                <a:lnTo>
                  <a:pt x="25530" y="5095"/>
                </a:lnTo>
                <a:lnTo>
                  <a:pt x="16984" y="0"/>
                </a:lnTo>
                <a:close/>
              </a:path>
            </a:pathLst>
          </a:custGeom>
          <a:solidFill>
            <a:schemeClr val="accent5"/>
          </a:solidFill>
          <a:ln w="38100"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spTree>
    <p:extLst>
      <p:ext uri="{BB962C8B-B14F-4D97-AF65-F5344CB8AC3E}">
        <p14:creationId xmlns:p14="http://schemas.microsoft.com/office/powerpoint/2010/main" val="134760035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903"/>
        <p:cNvGrpSpPr/>
        <p:nvPr/>
      </p:nvGrpSpPr>
      <p:grpSpPr>
        <a:xfrm>
          <a:off x="0" y="0"/>
          <a:ext cx="0" cy="0"/>
          <a:chOff x="0" y="0"/>
          <a:chExt cx="0" cy="0"/>
        </a:xfrm>
      </p:grpSpPr>
      <p:grpSp>
        <p:nvGrpSpPr>
          <p:cNvPr id="1904" name="Google Shape;1904;p31"/>
          <p:cNvGrpSpPr/>
          <p:nvPr/>
        </p:nvGrpSpPr>
        <p:grpSpPr>
          <a:xfrm flipH="1">
            <a:off x="216664" y="10347578"/>
            <a:ext cx="10270539" cy="3368349"/>
            <a:chOff x="238125" y="548775"/>
            <a:chExt cx="2842400" cy="932200"/>
          </a:xfrm>
        </p:grpSpPr>
        <p:sp>
          <p:nvSpPr>
            <p:cNvPr id="1905" name="Google Shape;1905;p31"/>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06" name="Google Shape;1906;p31"/>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pic>
        <p:nvPicPr>
          <p:cNvPr id="1907" name="Google Shape;1907;p31"/>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1908" name="Google Shape;1908;p31"/>
          <p:cNvSpPr/>
          <p:nvPr/>
        </p:nvSpPr>
        <p:spPr>
          <a:xfrm rot="2700000" flipH="1">
            <a:off x="-1186391" y="-2807143"/>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1909" name="Google Shape;1909;p31"/>
          <p:cNvGrpSpPr/>
          <p:nvPr/>
        </p:nvGrpSpPr>
        <p:grpSpPr>
          <a:xfrm rot="-948958">
            <a:off x="739352" y="4639776"/>
            <a:ext cx="856837" cy="1580837"/>
            <a:chOff x="1400150" y="238125"/>
            <a:chExt cx="388525" cy="716900"/>
          </a:xfrm>
        </p:grpSpPr>
        <p:sp>
          <p:nvSpPr>
            <p:cNvPr id="1910" name="Google Shape;1910;p31"/>
            <p:cNvSpPr/>
            <p:nvPr/>
          </p:nvSpPr>
          <p:spPr>
            <a:xfrm>
              <a:off x="1400150" y="238125"/>
              <a:ext cx="388525" cy="716900"/>
            </a:xfrm>
            <a:custGeom>
              <a:avLst/>
              <a:gdLst/>
              <a:ahLst/>
              <a:cxnLst/>
              <a:rect l="l" t="t" r="r" b="b"/>
              <a:pathLst>
                <a:path w="15541" h="28676" extrusionOk="0">
                  <a:moveTo>
                    <a:pt x="8591" y="0"/>
                  </a:moveTo>
                  <a:lnTo>
                    <a:pt x="8362" y="19"/>
                  </a:lnTo>
                  <a:lnTo>
                    <a:pt x="8133" y="38"/>
                  </a:lnTo>
                  <a:lnTo>
                    <a:pt x="7923" y="76"/>
                  </a:lnTo>
                  <a:lnTo>
                    <a:pt x="7694" y="115"/>
                  </a:lnTo>
                  <a:lnTo>
                    <a:pt x="7484" y="172"/>
                  </a:lnTo>
                  <a:lnTo>
                    <a:pt x="7255" y="248"/>
                  </a:lnTo>
                  <a:lnTo>
                    <a:pt x="7045" y="325"/>
                  </a:lnTo>
                  <a:lnTo>
                    <a:pt x="6778" y="458"/>
                  </a:lnTo>
                  <a:lnTo>
                    <a:pt x="6529" y="592"/>
                  </a:lnTo>
                  <a:lnTo>
                    <a:pt x="6300" y="745"/>
                  </a:lnTo>
                  <a:lnTo>
                    <a:pt x="6071" y="897"/>
                  </a:lnTo>
                  <a:lnTo>
                    <a:pt x="5861" y="1069"/>
                  </a:lnTo>
                  <a:lnTo>
                    <a:pt x="5670" y="1241"/>
                  </a:lnTo>
                  <a:lnTo>
                    <a:pt x="5479" y="1432"/>
                  </a:lnTo>
                  <a:lnTo>
                    <a:pt x="5307" y="1604"/>
                  </a:lnTo>
                  <a:lnTo>
                    <a:pt x="5002" y="1986"/>
                  </a:lnTo>
                  <a:lnTo>
                    <a:pt x="4735" y="2348"/>
                  </a:lnTo>
                  <a:lnTo>
                    <a:pt x="4506" y="2711"/>
                  </a:lnTo>
                  <a:lnTo>
                    <a:pt x="4296" y="3016"/>
                  </a:lnTo>
                  <a:lnTo>
                    <a:pt x="2768" y="5537"/>
                  </a:lnTo>
                  <a:lnTo>
                    <a:pt x="2024" y="6758"/>
                  </a:lnTo>
                  <a:lnTo>
                    <a:pt x="1814" y="7102"/>
                  </a:lnTo>
                  <a:lnTo>
                    <a:pt x="1585" y="7541"/>
                  </a:lnTo>
                  <a:lnTo>
                    <a:pt x="1470" y="7808"/>
                  </a:lnTo>
                  <a:lnTo>
                    <a:pt x="1375" y="8076"/>
                  </a:lnTo>
                  <a:lnTo>
                    <a:pt x="1279" y="8362"/>
                  </a:lnTo>
                  <a:lnTo>
                    <a:pt x="1203" y="8668"/>
                  </a:lnTo>
                  <a:lnTo>
                    <a:pt x="1165" y="8973"/>
                  </a:lnTo>
                  <a:lnTo>
                    <a:pt x="1146" y="9298"/>
                  </a:lnTo>
                  <a:lnTo>
                    <a:pt x="1184" y="9622"/>
                  </a:lnTo>
                  <a:lnTo>
                    <a:pt x="1241" y="9966"/>
                  </a:lnTo>
                  <a:lnTo>
                    <a:pt x="1298" y="10119"/>
                  </a:lnTo>
                  <a:lnTo>
                    <a:pt x="1356" y="10290"/>
                  </a:lnTo>
                  <a:lnTo>
                    <a:pt x="1432" y="10462"/>
                  </a:lnTo>
                  <a:lnTo>
                    <a:pt x="1527" y="10615"/>
                  </a:lnTo>
                  <a:lnTo>
                    <a:pt x="1623" y="10787"/>
                  </a:lnTo>
                  <a:lnTo>
                    <a:pt x="1756" y="10959"/>
                  </a:lnTo>
                  <a:lnTo>
                    <a:pt x="1890" y="11111"/>
                  </a:lnTo>
                  <a:lnTo>
                    <a:pt x="2043" y="11283"/>
                  </a:lnTo>
                  <a:lnTo>
                    <a:pt x="2310" y="11512"/>
                  </a:lnTo>
                  <a:lnTo>
                    <a:pt x="2616" y="11722"/>
                  </a:lnTo>
                  <a:lnTo>
                    <a:pt x="2921" y="11894"/>
                  </a:lnTo>
                  <a:lnTo>
                    <a:pt x="3227" y="12047"/>
                  </a:lnTo>
                  <a:lnTo>
                    <a:pt x="3570" y="12161"/>
                  </a:lnTo>
                  <a:lnTo>
                    <a:pt x="3895" y="12257"/>
                  </a:lnTo>
                  <a:lnTo>
                    <a:pt x="4238" y="12314"/>
                  </a:lnTo>
                  <a:lnTo>
                    <a:pt x="4563" y="12371"/>
                  </a:lnTo>
                  <a:lnTo>
                    <a:pt x="4047" y="16362"/>
                  </a:lnTo>
                  <a:lnTo>
                    <a:pt x="3551" y="20371"/>
                  </a:lnTo>
                  <a:lnTo>
                    <a:pt x="3112" y="20333"/>
                  </a:lnTo>
                  <a:lnTo>
                    <a:pt x="2845" y="20333"/>
                  </a:lnTo>
                  <a:lnTo>
                    <a:pt x="2577" y="20371"/>
                  </a:lnTo>
                  <a:lnTo>
                    <a:pt x="2329" y="20409"/>
                  </a:lnTo>
                  <a:lnTo>
                    <a:pt x="2062" y="20485"/>
                  </a:lnTo>
                  <a:lnTo>
                    <a:pt x="1833" y="20600"/>
                  </a:lnTo>
                  <a:lnTo>
                    <a:pt x="1604" y="20714"/>
                  </a:lnTo>
                  <a:lnTo>
                    <a:pt x="1375" y="20867"/>
                  </a:lnTo>
                  <a:lnTo>
                    <a:pt x="1184" y="21039"/>
                  </a:lnTo>
                  <a:lnTo>
                    <a:pt x="993" y="21211"/>
                  </a:lnTo>
                  <a:lnTo>
                    <a:pt x="821" y="21421"/>
                  </a:lnTo>
                  <a:lnTo>
                    <a:pt x="668" y="21650"/>
                  </a:lnTo>
                  <a:lnTo>
                    <a:pt x="535" y="21879"/>
                  </a:lnTo>
                  <a:lnTo>
                    <a:pt x="420" y="22146"/>
                  </a:lnTo>
                  <a:lnTo>
                    <a:pt x="344" y="22414"/>
                  </a:lnTo>
                  <a:lnTo>
                    <a:pt x="267" y="22681"/>
                  </a:lnTo>
                  <a:lnTo>
                    <a:pt x="229" y="22986"/>
                  </a:lnTo>
                  <a:lnTo>
                    <a:pt x="0" y="25316"/>
                  </a:lnTo>
                  <a:lnTo>
                    <a:pt x="0" y="25678"/>
                  </a:lnTo>
                  <a:lnTo>
                    <a:pt x="19" y="26022"/>
                  </a:lnTo>
                  <a:lnTo>
                    <a:pt x="95" y="26346"/>
                  </a:lnTo>
                  <a:lnTo>
                    <a:pt x="210" y="26652"/>
                  </a:lnTo>
                  <a:lnTo>
                    <a:pt x="344" y="26957"/>
                  </a:lnTo>
                  <a:lnTo>
                    <a:pt x="535" y="27225"/>
                  </a:lnTo>
                  <a:lnTo>
                    <a:pt x="764" y="27454"/>
                  </a:lnTo>
                  <a:lnTo>
                    <a:pt x="1012" y="27683"/>
                  </a:lnTo>
                  <a:lnTo>
                    <a:pt x="1203" y="27855"/>
                  </a:lnTo>
                  <a:lnTo>
                    <a:pt x="1413" y="28027"/>
                  </a:lnTo>
                  <a:lnTo>
                    <a:pt x="1623" y="28160"/>
                  </a:lnTo>
                  <a:lnTo>
                    <a:pt x="1871" y="28275"/>
                  </a:lnTo>
                  <a:lnTo>
                    <a:pt x="2119" y="28370"/>
                  </a:lnTo>
                  <a:lnTo>
                    <a:pt x="2367" y="28447"/>
                  </a:lnTo>
                  <a:lnTo>
                    <a:pt x="2635" y="28504"/>
                  </a:lnTo>
                  <a:lnTo>
                    <a:pt x="2902" y="28523"/>
                  </a:lnTo>
                  <a:lnTo>
                    <a:pt x="4467" y="28580"/>
                  </a:lnTo>
                  <a:lnTo>
                    <a:pt x="5976" y="28637"/>
                  </a:lnTo>
                  <a:lnTo>
                    <a:pt x="7408" y="28657"/>
                  </a:lnTo>
                  <a:lnTo>
                    <a:pt x="8801" y="28676"/>
                  </a:lnTo>
                  <a:lnTo>
                    <a:pt x="10023" y="28657"/>
                  </a:lnTo>
                  <a:lnTo>
                    <a:pt x="11207" y="28637"/>
                  </a:lnTo>
                  <a:lnTo>
                    <a:pt x="11550" y="28618"/>
                  </a:lnTo>
                  <a:lnTo>
                    <a:pt x="11951" y="28599"/>
                  </a:lnTo>
                  <a:lnTo>
                    <a:pt x="12410" y="28523"/>
                  </a:lnTo>
                  <a:lnTo>
                    <a:pt x="12658" y="28466"/>
                  </a:lnTo>
                  <a:lnTo>
                    <a:pt x="12906" y="28389"/>
                  </a:lnTo>
                  <a:lnTo>
                    <a:pt x="13154" y="28313"/>
                  </a:lnTo>
                  <a:lnTo>
                    <a:pt x="13402" y="28198"/>
                  </a:lnTo>
                  <a:lnTo>
                    <a:pt x="13631" y="28065"/>
                  </a:lnTo>
                  <a:lnTo>
                    <a:pt x="13880" y="27893"/>
                  </a:lnTo>
                  <a:lnTo>
                    <a:pt x="14109" y="27721"/>
                  </a:lnTo>
                  <a:lnTo>
                    <a:pt x="14319" y="27492"/>
                  </a:lnTo>
                  <a:lnTo>
                    <a:pt x="14529" y="27244"/>
                  </a:lnTo>
                  <a:lnTo>
                    <a:pt x="14720" y="26957"/>
                  </a:lnTo>
                  <a:lnTo>
                    <a:pt x="14872" y="26709"/>
                  </a:lnTo>
                  <a:lnTo>
                    <a:pt x="14987" y="26461"/>
                  </a:lnTo>
                  <a:lnTo>
                    <a:pt x="15101" y="26194"/>
                  </a:lnTo>
                  <a:lnTo>
                    <a:pt x="15197" y="25926"/>
                  </a:lnTo>
                  <a:lnTo>
                    <a:pt x="15292" y="25659"/>
                  </a:lnTo>
                  <a:lnTo>
                    <a:pt x="15350" y="25392"/>
                  </a:lnTo>
                  <a:lnTo>
                    <a:pt x="15464" y="24838"/>
                  </a:lnTo>
                  <a:lnTo>
                    <a:pt x="15521" y="24304"/>
                  </a:lnTo>
                  <a:lnTo>
                    <a:pt x="15541" y="23788"/>
                  </a:lnTo>
                  <a:lnTo>
                    <a:pt x="15541" y="23292"/>
                  </a:lnTo>
                  <a:lnTo>
                    <a:pt x="15521" y="22834"/>
                  </a:lnTo>
                  <a:lnTo>
                    <a:pt x="15483" y="22547"/>
                  </a:lnTo>
                  <a:lnTo>
                    <a:pt x="15445" y="22299"/>
                  </a:lnTo>
                  <a:lnTo>
                    <a:pt x="15369" y="22032"/>
                  </a:lnTo>
                  <a:lnTo>
                    <a:pt x="15273" y="21803"/>
                  </a:lnTo>
                  <a:lnTo>
                    <a:pt x="15159" y="21574"/>
                  </a:lnTo>
                  <a:lnTo>
                    <a:pt x="15025" y="21364"/>
                  </a:lnTo>
                  <a:lnTo>
                    <a:pt x="14872" y="21154"/>
                  </a:lnTo>
                  <a:lnTo>
                    <a:pt x="14701" y="20963"/>
                  </a:lnTo>
                  <a:lnTo>
                    <a:pt x="14510" y="20810"/>
                  </a:lnTo>
                  <a:lnTo>
                    <a:pt x="14319" y="20657"/>
                  </a:lnTo>
                  <a:lnTo>
                    <a:pt x="14109" y="20524"/>
                  </a:lnTo>
                  <a:lnTo>
                    <a:pt x="13880" y="20409"/>
                  </a:lnTo>
                  <a:lnTo>
                    <a:pt x="13631" y="20314"/>
                  </a:lnTo>
                  <a:lnTo>
                    <a:pt x="13383" y="20237"/>
                  </a:lnTo>
                  <a:lnTo>
                    <a:pt x="13116" y="20180"/>
                  </a:lnTo>
                  <a:lnTo>
                    <a:pt x="12849" y="20142"/>
                  </a:lnTo>
                  <a:lnTo>
                    <a:pt x="12810" y="20142"/>
                  </a:lnTo>
                  <a:lnTo>
                    <a:pt x="12772" y="19664"/>
                  </a:lnTo>
                  <a:lnTo>
                    <a:pt x="12734" y="19206"/>
                  </a:lnTo>
                  <a:lnTo>
                    <a:pt x="12677" y="17335"/>
                  </a:lnTo>
                  <a:lnTo>
                    <a:pt x="12639" y="15445"/>
                  </a:lnTo>
                  <a:lnTo>
                    <a:pt x="12639" y="13555"/>
                  </a:lnTo>
                  <a:lnTo>
                    <a:pt x="12639" y="11665"/>
                  </a:lnTo>
                  <a:lnTo>
                    <a:pt x="12677" y="9889"/>
                  </a:lnTo>
                  <a:lnTo>
                    <a:pt x="12753" y="8133"/>
                  </a:lnTo>
                  <a:lnTo>
                    <a:pt x="12772" y="7618"/>
                  </a:lnTo>
                  <a:lnTo>
                    <a:pt x="12810" y="7083"/>
                  </a:lnTo>
                  <a:lnTo>
                    <a:pt x="12868" y="6338"/>
                  </a:lnTo>
                  <a:lnTo>
                    <a:pt x="12906" y="5556"/>
                  </a:lnTo>
                  <a:lnTo>
                    <a:pt x="12906" y="5155"/>
                  </a:lnTo>
                  <a:lnTo>
                    <a:pt x="12887" y="4754"/>
                  </a:lnTo>
                  <a:lnTo>
                    <a:pt x="12868" y="4353"/>
                  </a:lnTo>
                  <a:lnTo>
                    <a:pt x="12810" y="3952"/>
                  </a:lnTo>
                  <a:lnTo>
                    <a:pt x="12753" y="3666"/>
                  </a:lnTo>
                  <a:lnTo>
                    <a:pt x="12696" y="3398"/>
                  </a:lnTo>
                  <a:lnTo>
                    <a:pt x="12620" y="3150"/>
                  </a:lnTo>
                  <a:lnTo>
                    <a:pt x="12524" y="2883"/>
                  </a:lnTo>
                  <a:lnTo>
                    <a:pt x="12429" y="2635"/>
                  </a:lnTo>
                  <a:lnTo>
                    <a:pt x="12295" y="2386"/>
                  </a:lnTo>
                  <a:lnTo>
                    <a:pt x="12161" y="2157"/>
                  </a:lnTo>
                  <a:lnTo>
                    <a:pt x="12028" y="1928"/>
                  </a:lnTo>
                  <a:lnTo>
                    <a:pt x="11875" y="1718"/>
                  </a:lnTo>
                  <a:lnTo>
                    <a:pt x="11703" y="1508"/>
                  </a:lnTo>
                  <a:lnTo>
                    <a:pt x="11531" y="1317"/>
                  </a:lnTo>
                  <a:lnTo>
                    <a:pt x="11340" y="1126"/>
                  </a:lnTo>
                  <a:lnTo>
                    <a:pt x="11150" y="955"/>
                  </a:lnTo>
                  <a:lnTo>
                    <a:pt x="10940" y="802"/>
                  </a:lnTo>
                  <a:lnTo>
                    <a:pt x="10730" y="649"/>
                  </a:lnTo>
                  <a:lnTo>
                    <a:pt x="10500" y="515"/>
                  </a:lnTo>
                  <a:lnTo>
                    <a:pt x="10290" y="401"/>
                  </a:lnTo>
                  <a:lnTo>
                    <a:pt x="10099" y="305"/>
                  </a:lnTo>
                  <a:lnTo>
                    <a:pt x="9889" y="229"/>
                  </a:lnTo>
                  <a:lnTo>
                    <a:pt x="9660" y="153"/>
                  </a:lnTo>
                  <a:lnTo>
                    <a:pt x="9450" y="115"/>
                  </a:lnTo>
                  <a:lnTo>
                    <a:pt x="9240" y="57"/>
                  </a:lnTo>
                  <a:lnTo>
                    <a:pt x="9030" y="38"/>
                  </a:lnTo>
                  <a:lnTo>
                    <a:pt x="8801" y="19"/>
                  </a:lnTo>
                  <a:lnTo>
                    <a:pt x="8591" y="0"/>
                  </a:lnTo>
                  <a:close/>
                </a:path>
              </a:pathLst>
            </a:custGeom>
            <a:solidFill>
              <a:schemeClr val="lt1"/>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11" name="Google Shape;1911;p31"/>
            <p:cNvSpPr/>
            <p:nvPr/>
          </p:nvSpPr>
          <p:spPr>
            <a:xfrm>
              <a:off x="1439275" y="277725"/>
              <a:ext cx="310275" cy="637700"/>
            </a:xfrm>
            <a:custGeom>
              <a:avLst/>
              <a:gdLst/>
              <a:ahLst/>
              <a:cxnLst/>
              <a:rect l="l" t="t" r="r" b="b"/>
              <a:pathLst>
                <a:path w="12411" h="25508" extrusionOk="0">
                  <a:moveTo>
                    <a:pt x="6931" y="1"/>
                  </a:moveTo>
                  <a:lnTo>
                    <a:pt x="6644" y="20"/>
                  </a:lnTo>
                  <a:lnTo>
                    <a:pt x="6377" y="96"/>
                  </a:lnTo>
                  <a:lnTo>
                    <a:pt x="6091" y="192"/>
                  </a:lnTo>
                  <a:lnTo>
                    <a:pt x="5919" y="268"/>
                  </a:lnTo>
                  <a:lnTo>
                    <a:pt x="5747" y="363"/>
                  </a:lnTo>
                  <a:lnTo>
                    <a:pt x="5594" y="459"/>
                  </a:lnTo>
                  <a:lnTo>
                    <a:pt x="5461" y="573"/>
                  </a:lnTo>
                  <a:lnTo>
                    <a:pt x="5174" y="802"/>
                  </a:lnTo>
                  <a:lnTo>
                    <a:pt x="4926" y="1070"/>
                  </a:lnTo>
                  <a:lnTo>
                    <a:pt x="4697" y="1356"/>
                  </a:lnTo>
                  <a:lnTo>
                    <a:pt x="4468" y="1642"/>
                  </a:lnTo>
                  <a:lnTo>
                    <a:pt x="4067" y="2273"/>
                  </a:lnTo>
                  <a:lnTo>
                    <a:pt x="3303" y="3513"/>
                  </a:lnTo>
                  <a:lnTo>
                    <a:pt x="3284" y="3571"/>
                  </a:lnTo>
                  <a:lnTo>
                    <a:pt x="1795" y="5995"/>
                  </a:lnTo>
                  <a:lnTo>
                    <a:pt x="1719" y="6110"/>
                  </a:lnTo>
                  <a:lnTo>
                    <a:pt x="1547" y="6434"/>
                  </a:lnTo>
                  <a:lnTo>
                    <a:pt x="1375" y="6759"/>
                  </a:lnTo>
                  <a:lnTo>
                    <a:pt x="1280" y="6988"/>
                  </a:lnTo>
                  <a:lnTo>
                    <a:pt x="1203" y="7236"/>
                  </a:lnTo>
                  <a:lnTo>
                    <a:pt x="1165" y="7465"/>
                  </a:lnTo>
                  <a:lnTo>
                    <a:pt x="1165" y="7695"/>
                  </a:lnTo>
                  <a:lnTo>
                    <a:pt x="1203" y="7924"/>
                  </a:lnTo>
                  <a:lnTo>
                    <a:pt x="1222" y="8038"/>
                  </a:lnTo>
                  <a:lnTo>
                    <a:pt x="1280" y="8153"/>
                  </a:lnTo>
                  <a:lnTo>
                    <a:pt x="1337" y="8248"/>
                  </a:lnTo>
                  <a:lnTo>
                    <a:pt x="1394" y="8363"/>
                  </a:lnTo>
                  <a:lnTo>
                    <a:pt x="1490" y="8477"/>
                  </a:lnTo>
                  <a:lnTo>
                    <a:pt x="1585" y="8573"/>
                  </a:lnTo>
                  <a:lnTo>
                    <a:pt x="1719" y="8687"/>
                  </a:lnTo>
                  <a:lnTo>
                    <a:pt x="1852" y="8802"/>
                  </a:lnTo>
                  <a:lnTo>
                    <a:pt x="2005" y="8878"/>
                  </a:lnTo>
                  <a:lnTo>
                    <a:pt x="2158" y="8974"/>
                  </a:lnTo>
                  <a:lnTo>
                    <a:pt x="2330" y="9031"/>
                  </a:lnTo>
                  <a:lnTo>
                    <a:pt x="2502" y="9088"/>
                  </a:lnTo>
                  <a:lnTo>
                    <a:pt x="2883" y="9184"/>
                  </a:lnTo>
                  <a:lnTo>
                    <a:pt x="3265" y="9241"/>
                  </a:lnTo>
                  <a:lnTo>
                    <a:pt x="3647" y="9279"/>
                  </a:lnTo>
                  <a:lnTo>
                    <a:pt x="4793" y="9279"/>
                  </a:lnTo>
                  <a:lnTo>
                    <a:pt x="4525" y="11322"/>
                  </a:lnTo>
                  <a:lnTo>
                    <a:pt x="4430" y="11914"/>
                  </a:lnTo>
                  <a:lnTo>
                    <a:pt x="4182" y="13861"/>
                  </a:lnTo>
                  <a:lnTo>
                    <a:pt x="3972" y="15427"/>
                  </a:lnTo>
                  <a:lnTo>
                    <a:pt x="3742" y="17240"/>
                  </a:lnTo>
                  <a:lnTo>
                    <a:pt x="3647" y="18157"/>
                  </a:lnTo>
                  <a:lnTo>
                    <a:pt x="3456" y="19799"/>
                  </a:lnTo>
                  <a:lnTo>
                    <a:pt x="3399" y="20276"/>
                  </a:lnTo>
                  <a:lnTo>
                    <a:pt x="2998" y="20314"/>
                  </a:lnTo>
                  <a:lnTo>
                    <a:pt x="2597" y="20371"/>
                  </a:lnTo>
                  <a:lnTo>
                    <a:pt x="2024" y="20352"/>
                  </a:lnTo>
                  <a:lnTo>
                    <a:pt x="1451" y="20333"/>
                  </a:lnTo>
                  <a:lnTo>
                    <a:pt x="1318" y="20314"/>
                  </a:lnTo>
                  <a:lnTo>
                    <a:pt x="1203" y="20333"/>
                  </a:lnTo>
                  <a:lnTo>
                    <a:pt x="1089" y="20371"/>
                  </a:lnTo>
                  <a:lnTo>
                    <a:pt x="974" y="20410"/>
                  </a:lnTo>
                  <a:lnTo>
                    <a:pt x="860" y="20467"/>
                  </a:lnTo>
                  <a:lnTo>
                    <a:pt x="764" y="20524"/>
                  </a:lnTo>
                  <a:lnTo>
                    <a:pt x="688" y="20601"/>
                  </a:lnTo>
                  <a:lnTo>
                    <a:pt x="592" y="20677"/>
                  </a:lnTo>
                  <a:lnTo>
                    <a:pt x="459" y="20868"/>
                  </a:lnTo>
                  <a:lnTo>
                    <a:pt x="344" y="21078"/>
                  </a:lnTo>
                  <a:lnTo>
                    <a:pt x="268" y="21307"/>
                  </a:lnTo>
                  <a:lnTo>
                    <a:pt x="230" y="21536"/>
                  </a:lnTo>
                  <a:lnTo>
                    <a:pt x="134" y="22567"/>
                  </a:lnTo>
                  <a:lnTo>
                    <a:pt x="134" y="22586"/>
                  </a:lnTo>
                  <a:lnTo>
                    <a:pt x="1" y="23884"/>
                  </a:lnTo>
                  <a:lnTo>
                    <a:pt x="1" y="24056"/>
                  </a:lnTo>
                  <a:lnTo>
                    <a:pt x="20" y="24228"/>
                  </a:lnTo>
                  <a:lnTo>
                    <a:pt x="58" y="24381"/>
                  </a:lnTo>
                  <a:lnTo>
                    <a:pt x="115" y="24514"/>
                  </a:lnTo>
                  <a:lnTo>
                    <a:pt x="191" y="24629"/>
                  </a:lnTo>
                  <a:lnTo>
                    <a:pt x="287" y="24743"/>
                  </a:lnTo>
                  <a:lnTo>
                    <a:pt x="382" y="24820"/>
                  </a:lnTo>
                  <a:lnTo>
                    <a:pt x="497" y="24896"/>
                  </a:lnTo>
                  <a:lnTo>
                    <a:pt x="650" y="25068"/>
                  </a:lnTo>
                  <a:lnTo>
                    <a:pt x="745" y="25144"/>
                  </a:lnTo>
                  <a:lnTo>
                    <a:pt x="841" y="25202"/>
                  </a:lnTo>
                  <a:lnTo>
                    <a:pt x="955" y="25278"/>
                  </a:lnTo>
                  <a:lnTo>
                    <a:pt x="1089" y="25316"/>
                  </a:lnTo>
                  <a:lnTo>
                    <a:pt x="1241" y="25354"/>
                  </a:lnTo>
                  <a:lnTo>
                    <a:pt x="1413" y="25373"/>
                  </a:lnTo>
                  <a:lnTo>
                    <a:pt x="2540" y="25412"/>
                  </a:lnTo>
                  <a:lnTo>
                    <a:pt x="3685" y="25450"/>
                  </a:lnTo>
                  <a:lnTo>
                    <a:pt x="5155" y="25488"/>
                  </a:lnTo>
                  <a:lnTo>
                    <a:pt x="6644" y="25507"/>
                  </a:lnTo>
                  <a:lnTo>
                    <a:pt x="8114" y="25507"/>
                  </a:lnTo>
                  <a:lnTo>
                    <a:pt x="9604" y="25488"/>
                  </a:lnTo>
                  <a:lnTo>
                    <a:pt x="9928" y="25469"/>
                  </a:lnTo>
                  <a:lnTo>
                    <a:pt x="10253" y="25450"/>
                  </a:lnTo>
                  <a:lnTo>
                    <a:pt x="10558" y="25393"/>
                  </a:lnTo>
                  <a:lnTo>
                    <a:pt x="10845" y="25316"/>
                  </a:lnTo>
                  <a:lnTo>
                    <a:pt x="10997" y="25278"/>
                  </a:lnTo>
                  <a:lnTo>
                    <a:pt x="11131" y="25202"/>
                  </a:lnTo>
                  <a:lnTo>
                    <a:pt x="11265" y="25144"/>
                  </a:lnTo>
                  <a:lnTo>
                    <a:pt x="11379" y="25049"/>
                  </a:lnTo>
                  <a:lnTo>
                    <a:pt x="11513" y="24953"/>
                  </a:lnTo>
                  <a:lnTo>
                    <a:pt x="11627" y="24839"/>
                  </a:lnTo>
                  <a:lnTo>
                    <a:pt x="11723" y="24705"/>
                  </a:lnTo>
                  <a:lnTo>
                    <a:pt x="11818" y="24552"/>
                  </a:lnTo>
                  <a:lnTo>
                    <a:pt x="11971" y="24285"/>
                  </a:lnTo>
                  <a:lnTo>
                    <a:pt x="12105" y="23980"/>
                  </a:lnTo>
                  <a:lnTo>
                    <a:pt x="12200" y="23655"/>
                  </a:lnTo>
                  <a:lnTo>
                    <a:pt x="12276" y="23331"/>
                  </a:lnTo>
                  <a:lnTo>
                    <a:pt x="12353" y="23006"/>
                  </a:lnTo>
                  <a:lnTo>
                    <a:pt x="12391" y="22662"/>
                  </a:lnTo>
                  <a:lnTo>
                    <a:pt x="12410" y="22319"/>
                  </a:lnTo>
                  <a:lnTo>
                    <a:pt x="12410" y="21975"/>
                  </a:lnTo>
                  <a:lnTo>
                    <a:pt x="12410" y="21651"/>
                  </a:lnTo>
                  <a:lnTo>
                    <a:pt x="12391" y="21345"/>
                  </a:lnTo>
                  <a:lnTo>
                    <a:pt x="12353" y="21097"/>
                  </a:lnTo>
                  <a:lnTo>
                    <a:pt x="12276" y="20868"/>
                  </a:lnTo>
                  <a:lnTo>
                    <a:pt x="12162" y="20677"/>
                  </a:lnTo>
                  <a:lnTo>
                    <a:pt x="12028" y="20486"/>
                  </a:lnTo>
                  <a:lnTo>
                    <a:pt x="11856" y="20352"/>
                  </a:lnTo>
                  <a:lnTo>
                    <a:pt x="11646" y="20238"/>
                  </a:lnTo>
                  <a:lnTo>
                    <a:pt x="11417" y="20161"/>
                  </a:lnTo>
                  <a:lnTo>
                    <a:pt x="11169" y="20123"/>
                  </a:lnTo>
                  <a:lnTo>
                    <a:pt x="10501" y="20085"/>
                  </a:lnTo>
                  <a:lnTo>
                    <a:pt x="9814" y="20047"/>
                  </a:lnTo>
                  <a:lnTo>
                    <a:pt x="9814" y="19970"/>
                  </a:lnTo>
                  <a:lnTo>
                    <a:pt x="9795" y="19856"/>
                  </a:lnTo>
                  <a:lnTo>
                    <a:pt x="9680" y="18730"/>
                  </a:lnTo>
                  <a:lnTo>
                    <a:pt x="9642" y="18195"/>
                  </a:lnTo>
                  <a:lnTo>
                    <a:pt x="9604" y="17699"/>
                  </a:lnTo>
                  <a:lnTo>
                    <a:pt x="9585" y="17298"/>
                  </a:lnTo>
                  <a:lnTo>
                    <a:pt x="9565" y="16610"/>
                  </a:lnTo>
                  <a:lnTo>
                    <a:pt x="9527" y="15312"/>
                  </a:lnTo>
                  <a:lnTo>
                    <a:pt x="9508" y="13995"/>
                  </a:lnTo>
                  <a:lnTo>
                    <a:pt x="9508" y="13861"/>
                  </a:lnTo>
                  <a:lnTo>
                    <a:pt x="9489" y="12582"/>
                  </a:lnTo>
                  <a:lnTo>
                    <a:pt x="9508" y="11322"/>
                  </a:lnTo>
                  <a:lnTo>
                    <a:pt x="9508" y="10596"/>
                  </a:lnTo>
                  <a:lnTo>
                    <a:pt x="9508" y="10062"/>
                  </a:lnTo>
                  <a:lnTo>
                    <a:pt x="9565" y="7962"/>
                  </a:lnTo>
                  <a:lnTo>
                    <a:pt x="9604" y="6492"/>
                  </a:lnTo>
                  <a:lnTo>
                    <a:pt x="9642" y="6053"/>
                  </a:lnTo>
                  <a:lnTo>
                    <a:pt x="9699" y="5289"/>
                  </a:lnTo>
                  <a:lnTo>
                    <a:pt x="9737" y="4525"/>
                  </a:lnTo>
                  <a:lnTo>
                    <a:pt x="9775" y="4010"/>
                  </a:lnTo>
                  <a:lnTo>
                    <a:pt x="9756" y="3513"/>
                  </a:lnTo>
                  <a:lnTo>
                    <a:pt x="9737" y="3055"/>
                  </a:lnTo>
                  <a:lnTo>
                    <a:pt x="9699" y="2597"/>
                  </a:lnTo>
                  <a:lnTo>
                    <a:pt x="9623" y="2273"/>
                  </a:lnTo>
                  <a:lnTo>
                    <a:pt x="9527" y="1948"/>
                  </a:lnTo>
                  <a:lnTo>
                    <a:pt x="9413" y="1681"/>
                  </a:lnTo>
                  <a:lnTo>
                    <a:pt x="9298" y="1452"/>
                  </a:lnTo>
                  <a:lnTo>
                    <a:pt x="9145" y="1222"/>
                  </a:lnTo>
                  <a:lnTo>
                    <a:pt x="8993" y="993"/>
                  </a:lnTo>
                  <a:lnTo>
                    <a:pt x="8802" y="802"/>
                  </a:lnTo>
                  <a:lnTo>
                    <a:pt x="8611" y="612"/>
                  </a:lnTo>
                  <a:lnTo>
                    <a:pt x="8401" y="459"/>
                  </a:lnTo>
                  <a:lnTo>
                    <a:pt x="8191" y="306"/>
                  </a:lnTo>
                  <a:lnTo>
                    <a:pt x="7962" y="192"/>
                  </a:lnTo>
                  <a:lnTo>
                    <a:pt x="7714" y="96"/>
                  </a:lnTo>
                  <a:lnTo>
                    <a:pt x="7465" y="39"/>
                  </a:lnTo>
                  <a:lnTo>
                    <a:pt x="7198" y="1"/>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12" name="Google Shape;1912;p31"/>
            <p:cNvSpPr/>
            <p:nvPr/>
          </p:nvSpPr>
          <p:spPr>
            <a:xfrm>
              <a:off x="1473650" y="326400"/>
              <a:ext cx="210025" cy="120325"/>
            </a:xfrm>
            <a:custGeom>
              <a:avLst/>
              <a:gdLst/>
              <a:ahLst/>
              <a:cxnLst/>
              <a:rect l="l" t="t" r="r" b="b"/>
              <a:pathLst>
                <a:path w="8401" h="4813" extrusionOk="0">
                  <a:moveTo>
                    <a:pt x="8152" y="1"/>
                  </a:moveTo>
                  <a:lnTo>
                    <a:pt x="6587" y="383"/>
                  </a:lnTo>
                  <a:lnTo>
                    <a:pt x="5021" y="765"/>
                  </a:lnTo>
                  <a:lnTo>
                    <a:pt x="3456" y="1185"/>
                  </a:lnTo>
                  <a:lnTo>
                    <a:pt x="1909" y="1624"/>
                  </a:lnTo>
                  <a:lnTo>
                    <a:pt x="420" y="4048"/>
                  </a:lnTo>
                  <a:lnTo>
                    <a:pt x="344" y="4163"/>
                  </a:lnTo>
                  <a:lnTo>
                    <a:pt x="172" y="4487"/>
                  </a:lnTo>
                  <a:lnTo>
                    <a:pt x="0" y="4812"/>
                  </a:lnTo>
                  <a:lnTo>
                    <a:pt x="2081" y="4220"/>
                  </a:lnTo>
                  <a:lnTo>
                    <a:pt x="4162" y="3628"/>
                  </a:lnTo>
                  <a:lnTo>
                    <a:pt x="6262" y="3094"/>
                  </a:lnTo>
                  <a:lnTo>
                    <a:pt x="8362" y="2578"/>
                  </a:lnTo>
                  <a:lnTo>
                    <a:pt x="8400" y="2063"/>
                  </a:lnTo>
                  <a:lnTo>
                    <a:pt x="8381" y="1566"/>
                  </a:lnTo>
                  <a:lnTo>
                    <a:pt x="8362" y="1108"/>
                  </a:lnTo>
                  <a:lnTo>
                    <a:pt x="8324" y="650"/>
                  </a:lnTo>
                  <a:lnTo>
                    <a:pt x="8248" y="326"/>
                  </a:lnTo>
                  <a:lnTo>
                    <a:pt x="8152"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13" name="Google Shape;1913;p31"/>
            <p:cNvSpPr/>
            <p:nvPr/>
          </p:nvSpPr>
          <p:spPr>
            <a:xfrm>
              <a:off x="1549050" y="476750"/>
              <a:ext cx="129375" cy="98825"/>
            </a:xfrm>
            <a:custGeom>
              <a:avLst/>
              <a:gdLst/>
              <a:ahLst/>
              <a:cxnLst/>
              <a:rect l="l" t="t" r="r" b="b"/>
              <a:pathLst>
                <a:path w="5175" h="3953" extrusionOk="0">
                  <a:moveTo>
                    <a:pt x="5174" y="1"/>
                  </a:moveTo>
                  <a:lnTo>
                    <a:pt x="3876" y="325"/>
                  </a:lnTo>
                  <a:lnTo>
                    <a:pt x="2578" y="650"/>
                  </a:lnTo>
                  <a:lnTo>
                    <a:pt x="1280" y="975"/>
                  </a:lnTo>
                  <a:lnTo>
                    <a:pt x="1" y="1318"/>
                  </a:lnTo>
                  <a:lnTo>
                    <a:pt x="402" y="1318"/>
                  </a:lnTo>
                  <a:lnTo>
                    <a:pt x="134" y="3361"/>
                  </a:lnTo>
                  <a:lnTo>
                    <a:pt x="39" y="3953"/>
                  </a:lnTo>
                  <a:lnTo>
                    <a:pt x="2578" y="3285"/>
                  </a:lnTo>
                  <a:lnTo>
                    <a:pt x="3838" y="2960"/>
                  </a:lnTo>
                  <a:lnTo>
                    <a:pt x="5117" y="2635"/>
                  </a:lnTo>
                  <a:lnTo>
                    <a:pt x="5117" y="2101"/>
                  </a:lnTo>
                  <a:lnTo>
                    <a:pt x="517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14" name="Google Shape;1914;p31"/>
            <p:cNvSpPr/>
            <p:nvPr/>
          </p:nvSpPr>
          <p:spPr>
            <a:xfrm>
              <a:off x="1530450" y="627575"/>
              <a:ext cx="147975" cy="104075"/>
            </a:xfrm>
            <a:custGeom>
              <a:avLst/>
              <a:gdLst/>
              <a:ahLst/>
              <a:cxnLst/>
              <a:rect l="l" t="t" r="r" b="b"/>
              <a:pathLst>
                <a:path w="5919" h="4163" extrusionOk="0">
                  <a:moveTo>
                    <a:pt x="5861" y="1"/>
                  </a:moveTo>
                  <a:lnTo>
                    <a:pt x="4467" y="344"/>
                  </a:lnTo>
                  <a:lnTo>
                    <a:pt x="3093" y="688"/>
                  </a:lnTo>
                  <a:lnTo>
                    <a:pt x="1699" y="1051"/>
                  </a:lnTo>
                  <a:lnTo>
                    <a:pt x="325" y="1433"/>
                  </a:lnTo>
                  <a:lnTo>
                    <a:pt x="95" y="3246"/>
                  </a:lnTo>
                  <a:lnTo>
                    <a:pt x="0" y="4163"/>
                  </a:lnTo>
                  <a:lnTo>
                    <a:pt x="0" y="4163"/>
                  </a:lnTo>
                  <a:lnTo>
                    <a:pt x="1470" y="3762"/>
                  </a:lnTo>
                  <a:lnTo>
                    <a:pt x="2940" y="3361"/>
                  </a:lnTo>
                  <a:lnTo>
                    <a:pt x="4429" y="2979"/>
                  </a:lnTo>
                  <a:lnTo>
                    <a:pt x="5918" y="2616"/>
                  </a:lnTo>
                  <a:lnTo>
                    <a:pt x="5880" y="1318"/>
                  </a:lnTo>
                  <a:lnTo>
                    <a:pt x="5861"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15" name="Google Shape;1915;p31"/>
            <p:cNvSpPr/>
            <p:nvPr/>
          </p:nvSpPr>
          <p:spPr>
            <a:xfrm>
              <a:off x="1439275" y="776975"/>
              <a:ext cx="310275" cy="127450"/>
            </a:xfrm>
            <a:custGeom>
              <a:avLst/>
              <a:gdLst/>
              <a:ahLst/>
              <a:cxnLst/>
              <a:rect l="l" t="t" r="r" b="b"/>
              <a:pathLst>
                <a:path w="12411" h="5098" extrusionOk="0">
                  <a:moveTo>
                    <a:pt x="9814" y="0"/>
                  </a:moveTo>
                  <a:lnTo>
                    <a:pt x="7370" y="592"/>
                  </a:lnTo>
                  <a:lnTo>
                    <a:pt x="4945" y="1222"/>
                  </a:lnTo>
                  <a:lnTo>
                    <a:pt x="2540" y="1891"/>
                  </a:lnTo>
                  <a:lnTo>
                    <a:pt x="134" y="2597"/>
                  </a:lnTo>
                  <a:lnTo>
                    <a:pt x="134" y="2616"/>
                  </a:lnTo>
                  <a:lnTo>
                    <a:pt x="1" y="3914"/>
                  </a:lnTo>
                  <a:lnTo>
                    <a:pt x="1" y="4086"/>
                  </a:lnTo>
                  <a:lnTo>
                    <a:pt x="20" y="4258"/>
                  </a:lnTo>
                  <a:lnTo>
                    <a:pt x="58" y="4411"/>
                  </a:lnTo>
                  <a:lnTo>
                    <a:pt x="115" y="4544"/>
                  </a:lnTo>
                  <a:lnTo>
                    <a:pt x="191" y="4659"/>
                  </a:lnTo>
                  <a:lnTo>
                    <a:pt x="287" y="4773"/>
                  </a:lnTo>
                  <a:lnTo>
                    <a:pt x="382" y="4850"/>
                  </a:lnTo>
                  <a:lnTo>
                    <a:pt x="497" y="4926"/>
                  </a:lnTo>
                  <a:lnTo>
                    <a:pt x="650" y="5098"/>
                  </a:lnTo>
                  <a:lnTo>
                    <a:pt x="2101" y="4659"/>
                  </a:lnTo>
                  <a:lnTo>
                    <a:pt x="3571" y="4239"/>
                  </a:lnTo>
                  <a:lnTo>
                    <a:pt x="5041" y="3838"/>
                  </a:lnTo>
                  <a:lnTo>
                    <a:pt x="6511" y="3437"/>
                  </a:lnTo>
                  <a:lnTo>
                    <a:pt x="7981" y="3055"/>
                  </a:lnTo>
                  <a:lnTo>
                    <a:pt x="9451" y="2692"/>
                  </a:lnTo>
                  <a:lnTo>
                    <a:pt x="10921" y="2349"/>
                  </a:lnTo>
                  <a:lnTo>
                    <a:pt x="12410" y="2005"/>
                  </a:lnTo>
                  <a:lnTo>
                    <a:pt x="12410" y="1681"/>
                  </a:lnTo>
                  <a:lnTo>
                    <a:pt x="12391" y="1375"/>
                  </a:lnTo>
                  <a:lnTo>
                    <a:pt x="12353" y="1127"/>
                  </a:lnTo>
                  <a:lnTo>
                    <a:pt x="12276" y="898"/>
                  </a:lnTo>
                  <a:lnTo>
                    <a:pt x="12162" y="707"/>
                  </a:lnTo>
                  <a:lnTo>
                    <a:pt x="12028" y="516"/>
                  </a:lnTo>
                  <a:lnTo>
                    <a:pt x="11856" y="382"/>
                  </a:lnTo>
                  <a:lnTo>
                    <a:pt x="11646" y="268"/>
                  </a:lnTo>
                  <a:lnTo>
                    <a:pt x="11417" y="191"/>
                  </a:lnTo>
                  <a:lnTo>
                    <a:pt x="11169" y="153"/>
                  </a:lnTo>
                  <a:lnTo>
                    <a:pt x="10501" y="115"/>
                  </a:lnTo>
                  <a:lnTo>
                    <a:pt x="9814" y="77"/>
                  </a:lnTo>
                  <a:lnTo>
                    <a:pt x="9814"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916" name="Google Shape;1916;p31"/>
          <p:cNvGrpSpPr/>
          <p:nvPr/>
        </p:nvGrpSpPr>
        <p:grpSpPr>
          <a:xfrm>
            <a:off x="739035" y="10347601"/>
            <a:ext cx="1919333" cy="2104600"/>
            <a:chOff x="641925" y="383000"/>
            <a:chExt cx="719750" cy="789225"/>
          </a:xfrm>
        </p:grpSpPr>
        <p:sp>
          <p:nvSpPr>
            <p:cNvPr id="1917" name="Google Shape;1917;p31"/>
            <p:cNvSpPr/>
            <p:nvPr/>
          </p:nvSpPr>
          <p:spPr>
            <a:xfrm>
              <a:off x="641925" y="383000"/>
              <a:ext cx="719750" cy="789225"/>
            </a:xfrm>
            <a:custGeom>
              <a:avLst/>
              <a:gdLst/>
              <a:ahLst/>
              <a:cxnLst/>
              <a:rect l="l" t="t" r="r" b="b"/>
              <a:pathLst>
                <a:path w="28790" h="31569" extrusionOk="0">
                  <a:moveTo>
                    <a:pt x="17031" y="1"/>
                  </a:moveTo>
                  <a:lnTo>
                    <a:pt x="16651" y="48"/>
                  </a:lnTo>
                  <a:lnTo>
                    <a:pt x="16271" y="143"/>
                  </a:lnTo>
                  <a:lnTo>
                    <a:pt x="10499" y="2091"/>
                  </a:lnTo>
                  <a:lnTo>
                    <a:pt x="10309" y="1996"/>
                  </a:lnTo>
                  <a:lnTo>
                    <a:pt x="10143" y="1925"/>
                  </a:lnTo>
                  <a:lnTo>
                    <a:pt x="9858" y="1830"/>
                  </a:lnTo>
                  <a:lnTo>
                    <a:pt x="9621" y="1782"/>
                  </a:lnTo>
                  <a:lnTo>
                    <a:pt x="9122" y="1782"/>
                  </a:lnTo>
                  <a:lnTo>
                    <a:pt x="8908" y="1806"/>
                  </a:lnTo>
                  <a:lnTo>
                    <a:pt x="8718" y="1830"/>
                  </a:lnTo>
                  <a:lnTo>
                    <a:pt x="8409" y="1901"/>
                  </a:lnTo>
                  <a:lnTo>
                    <a:pt x="7910" y="2044"/>
                  </a:lnTo>
                  <a:lnTo>
                    <a:pt x="7412" y="2210"/>
                  </a:lnTo>
                  <a:lnTo>
                    <a:pt x="6794" y="2424"/>
                  </a:lnTo>
                  <a:lnTo>
                    <a:pt x="6200" y="2685"/>
                  </a:lnTo>
                  <a:lnTo>
                    <a:pt x="5630" y="2946"/>
                  </a:lnTo>
                  <a:lnTo>
                    <a:pt x="5084" y="3231"/>
                  </a:lnTo>
                  <a:lnTo>
                    <a:pt x="4870" y="3374"/>
                  </a:lnTo>
                  <a:lnTo>
                    <a:pt x="4680" y="3516"/>
                  </a:lnTo>
                  <a:lnTo>
                    <a:pt x="4466" y="3659"/>
                  </a:lnTo>
                  <a:lnTo>
                    <a:pt x="4252" y="3873"/>
                  </a:lnTo>
                  <a:lnTo>
                    <a:pt x="4086" y="4063"/>
                  </a:lnTo>
                  <a:lnTo>
                    <a:pt x="3920" y="4300"/>
                  </a:lnTo>
                  <a:lnTo>
                    <a:pt x="1925" y="4989"/>
                  </a:lnTo>
                  <a:lnTo>
                    <a:pt x="1663" y="5084"/>
                  </a:lnTo>
                  <a:lnTo>
                    <a:pt x="1402" y="5203"/>
                  </a:lnTo>
                  <a:lnTo>
                    <a:pt x="1164" y="5369"/>
                  </a:lnTo>
                  <a:lnTo>
                    <a:pt x="974" y="5535"/>
                  </a:lnTo>
                  <a:lnTo>
                    <a:pt x="761" y="5702"/>
                  </a:lnTo>
                  <a:lnTo>
                    <a:pt x="594" y="5915"/>
                  </a:lnTo>
                  <a:lnTo>
                    <a:pt x="452" y="6129"/>
                  </a:lnTo>
                  <a:lnTo>
                    <a:pt x="309" y="6367"/>
                  </a:lnTo>
                  <a:lnTo>
                    <a:pt x="191" y="6604"/>
                  </a:lnTo>
                  <a:lnTo>
                    <a:pt x="119" y="6842"/>
                  </a:lnTo>
                  <a:lnTo>
                    <a:pt x="48" y="7103"/>
                  </a:lnTo>
                  <a:lnTo>
                    <a:pt x="1" y="7388"/>
                  </a:lnTo>
                  <a:lnTo>
                    <a:pt x="1" y="7649"/>
                  </a:lnTo>
                  <a:lnTo>
                    <a:pt x="1" y="7911"/>
                  </a:lnTo>
                  <a:lnTo>
                    <a:pt x="48" y="8196"/>
                  </a:lnTo>
                  <a:lnTo>
                    <a:pt x="96" y="8481"/>
                  </a:lnTo>
                  <a:lnTo>
                    <a:pt x="167" y="8718"/>
                  </a:lnTo>
                  <a:lnTo>
                    <a:pt x="6889" y="28718"/>
                  </a:lnTo>
                  <a:lnTo>
                    <a:pt x="7507" y="30500"/>
                  </a:lnTo>
                  <a:lnTo>
                    <a:pt x="7934" y="30357"/>
                  </a:lnTo>
                  <a:lnTo>
                    <a:pt x="7958" y="30381"/>
                  </a:lnTo>
                  <a:lnTo>
                    <a:pt x="8053" y="30476"/>
                  </a:lnTo>
                  <a:lnTo>
                    <a:pt x="8290" y="30690"/>
                  </a:lnTo>
                  <a:lnTo>
                    <a:pt x="8385" y="30761"/>
                  </a:lnTo>
                  <a:lnTo>
                    <a:pt x="8623" y="30904"/>
                  </a:lnTo>
                  <a:lnTo>
                    <a:pt x="8718" y="30975"/>
                  </a:lnTo>
                  <a:lnTo>
                    <a:pt x="8908" y="31070"/>
                  </a:lnTo>
                  <a:lnTo>
                    <a:pt x="9003" y="31141"/>
                  </a:lnTo>
                  <a:lnTo>
                    <a:pt x="9074" y="31165"/>
                  </a:lnTo>
                  <a:lnTo>
                    <a:pt x="9122" y="31189"/>
                  </a:lnTo>
                  <a:lnTo>
                    <a:pt x="9312" y="31260"/>
                  </a:lnTo>
                  <a:lnTo>
                    <a:pt x="9454" y="31331"/>
                  </a:lnTo>
                  <a:lnTo>
                    <a:pt x="9621" y="31379"/>
                  </a:lnTo>
                  <a:lnTo>
                    <a:pt x="10119" y="29740"/>
                  </a:lnTo>
                  <a:lnTo>
                    <a:pt x="9668" y="31379"/>
                  </a:lnTo>
                  <a:lnTo>
                    <a:pt x="9716" y="31402"/>
                  </a:lnTo>
                  <a:lnTo>
                    <a:pt x="9763" y="31426"/>
                  </a:lnTo>
                  <a:lnTo>
                    <a:pt x="10143" y="31497"/>
                  </a:lnTo>
                  <a:lnTo>
                    <a:pt x="10238" y="31521"/>
                  </a:lnTo>
                  <a:lnTo>
                    <a:pt x="10499" y="31545"/>
                  </a:lnTo>
                  <a:lnTo>
                    <a:pt x="10666" y="31569"/>
                  </a:lnTo>
                  <a:lnTo>
                    <a:pt x="11046" y="31569"/>
                  </a:lnTo>
                  <a:lnTo>
                    <a:pt x="11283" y="31545"/>
                  </a:lnTo>
                  <a:lnTo>
                    <a:pt x="11426" y="31521"/>
                  </a:lnTo>
                  <a:lnTo>
                    <a:pt x="11687" y="31497"/>
                  </a:lnTo>
                  <a:lnTo>
                    <a:pt x="11806" y="31450"/>
                  </a:lnTo>
                  <a:lnTo>
                    <a:pt x="11853" y="31450"/>
                  </a:lnTo>
                  <a:lnTo>
                    <a:pt x="12210" y="31355"/>
                  </a:lnTo>
                  <a:lnTo>
                    <a:pt x="26960" y="26390"/>
                  </a:lnTo>
                  <a:lnTo>
                    <a:pt x="27198" y="26295"/>
                  </a:lnTo>
                  <a:lnTo>
                    <a:pt x="27459" y="26153"/>
                  </a:lnTo>
                  <a:lnTo>
                    <a:pt x="27673" y="26010"/>
                  </a:lnTo>
                  <a:lnTo>
                    <a:pt x="27887" y="25844"/>
                  </a:lnTo>
                  <a:lnTo>
                    <a:pt x="28077" y="25678"/>
                  </a:lnTo>
                  <a:lnTo>
                    <a:pt x="28243" y="25464"/>
                  </a:lnTo>
                  <a:lnTo>
                    <a:pt x="28385" y="25250"/>
                  </a:lnTo>
                  <a:lnTo>
                    <a:pt x="28504" y="25037"/>
                  </a:lnTo>
                  <a:lnTo>
                    <a:pt x="28623" y="24775"/>
                  </a:lnTo>
                  <a:lnTo>
                    <a:pt x="28694" y="24538"/>
                  </a:lnTo>
                  <a:lnTo>
                    <a:pt x="28765" y="24276"/>
                  </a:lnTo>
                  <a:lnTo>
                    <a:pt x="28789" y="24015"/>
                  </a:lnTo>
                  <a:lnTo>
                    <a:pt x="28789" y="23754"/>
                  </a:lnTo>
                  <a:lnTo>
                    <a:pt x="28765" y="23493"/>
                  </a:lnTo>
                  <a:lnTo>
                    <a:pt x="28718" y="23231"/>
                  </a:lnTo>
                  <a:lnTo>
                    <a:pt x="28647" y="22946"/>
                  </a:lnTo>
                  <a:lnTo>
                    <a:pt x="21948" y="3017"/>
                  </a:lnTo>
                  <a:lnTo>
                    <a:pt x="21877" y="2804"/>
                  </a:lnTo>
                  <a:lnTo>
                    <a:pt x="21782" y="2614"/>
                  </a:lnTo>
                  <a:lnTo>
                    <a:pt x="21687" y="2447"/>
                  </a:lnTo>
                  <a:lnTo>
                    <a:pt x="21568" y="2257"/>
                  </a:lnTo>
                  <a:lnTo>
                    <a:pt x="21426" y="2115"/>
                  </a:lnTo>
                  <a:lnTo>
                    <a:pt x="21283" y="1949"/>
                  </a:lnTo>
                  <a:lnTo>
                    <a:pt x="21141" y="1830"/>
                  </a:lnTo>
                  <a:lnTo>
                    <a:pt x="20974" y="1687"/>
                  </a:lnTo>
                  <a:lnTo>
                    <a:pt x="20808" y="1568"/>
                  </a:lnTo>
                  <a:lnTo>
                    <a:pt x="20642" y="1473"/>
                  </a:lnTo>
                  <a:lnTo>
                    <a:pt x="20452" y="1402"/>
                  </a:lnTo>
                  <a:lnTo>
                    <a:pt x="20262" y="1307"/>
                  </a:lnTo>
                  <a:lnTo>
                    <a:pt x="20072" y="1260"/>
                  </a:lnTo>
                  <a:lnTo>
                    <a:pt x="19882" y="1212"/>
                  </a:lnTo>
                  <a:lnTo>
                    <a:pt x="19668" y="1188"/>
                  </a:lnTo>
                  <a:lnTo>
                    <a:pt x="19454" y="1165"/>
                  </a:lnTo>
                  <a:lnTo>
                    <a:pt x="19288" y="975"/>
                  </a:lnTo>
                  <a:lnTo>
                    <a:pt x="19122" y="785"/>
                  </a:lnTo>
                  <a:lnTo>
                    <a:pt x="18813" y="523"/>
                  </a:lnTo>
                  <a:lnTo>
                    <a:pt x="18480" y="333"/>
                  </a:lnTo>
                  <a:lnTo>
                    <a:pt x="18148" y="167"/>
                  </a:lnTo>
                  <a:lnTo>
                    <a:pt x="17792" y="72"/>
                  </a:lnTo>
                  <a:lnTo>
                    <a:pt x="17412" y="25"/>
                  </a:lnTo>
                  <a:lnTo>
                    <a:pt x="17031"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18" name="Google Shape;1918;p31"/>
            <p:cNvSpPr/>
            <p:nvPr/>
          </p:nvSpPr>
          <p:spPr>
            <a:xfrm>
              <a:off x="729825" y="454850"/>
              <a:ext cx="589100" cy="669275"/>
            </a:xfrm>
            <a:custGeom>
              <a:avLst/>
              <a:gdLst/>
              <a:ahLst/>
              <a:cxnLst/>
              <a:rect l="l" t="t" r="r" b="b"/>
              <a:pathLst>
                <a:path w="23564" h="26771" extrusionOk="0">
                  <a:moveTo>
                    <a:pt x="15748" y="1"/>
                  </a:moveTo>
                  <a:lnTo>
                    <a:pt x="15534" y="48"/>
                  </a:lnTo>
                  <a:lnTo>
                    <a:pt x="0" y="5274"/>
                  </a:lnTo>
                  <a:lnTo>
                    <a:pt x="6461" y="24514"/>
                  </a:lnTo>
                  <a:lnTo>
                    <a:pt x="6508" y="24490"/>
                  </a:lnTo>
                  <a:lnTo>
                    <a:pt x="6556" y="24704"/>
                  </a:lnTo>
                  <a:lnTo>
                    <a:pt x="6603" y="24918"/>
                  </a:lnTo>
                  <a:lnTo>
                    <a:pt x="6936" y="25916"/>
                  </a:lnTo>
                  <a:lnTo>
                    <a:pt x="7055" y="26153"/>
                  </a:lnTo>
                  <a:lnTo>
                    <a:pt x="7197" y="26343"/>
                  </a:lnTo>
                  <a:lnTo>
                    <a:pt x="7387" y="26509"/>
                  </a:lnTo>
                  <a:lnTo>
                    <a:pt x="7601" y="26652"/>
                  </a:lnTo>
                  <a:lnTo>
                    <a:pt x="7839" y="26723"/>
                  </a:lnTo>
                  <a:lnTo>
                    <a:pt x="8100" y="26771"/>
                  </a:lnTo>
                  <a:lnTo>
                    <a:pt x="8361" y="26747"/>
                  </a:lnTo>
                  <a:lnTo>
                    <a:pt x="8646" y="26699"/>
                  </a:lnTo>
                  <a:lnTo>
                    <a:pt x="22898" y="21901"/>
                  </a:lnTo>
                  <a:lnTo>
                    <a:pt x="23088" y="21806"/>
                  </a:lnTo>
                  <a:lnTo>
                    <a:pt x="23230" y="21711"/>
                  </a:lnTo>
                  <a:lnTo>
                    <a:pt x="23373" y="21569"/>
                  </a:lnTo>
                  <a:lnTo>
                    <a:pt x="23468" y="21402"/>
                  </a:lnTo>
                  <a:lnTo>
                    <a:pt x="23539" y="21212"/>
                  </a:lnTo>
                  <a:lnTo>
                    <a:pt x="23563" y="21022"/>
                  </a:lnTo>
                  <a:lnTo>
                    <a:pt x="23563" y="20832"/>
                  </a:lnTo>
                  <a:lnTo>
                    <a:pt x="23516" y="20619"/>
                  </a:lnTo>
                  <a:lnTo>
                    <a:pt x="22969" y="18956"/>
                  </a:lnTo>
                  <a:lnTo>
                    <a:pt x="22470" y="17507"/>
                  </a:lnTo>
                  <a:lnTo>
                    <a:pt x="16817" y="690"/>
                  </a:lnTo>
                  <a:lnTo>
                    <a:pt x="16746" y="500"/>
                  </a:lnTo>
                  <a:lnTo>
                    <a:pt x="16627" y="333"/>
                  </a:lnTo>
                  <a:lnTo>
                    <a:pt x="16485" y="215"/>
                  </a:lnTo>
                  <a:lnTo>
                    <a:pt x="16318" y="96"/>
                  </a:lnTo>
                  <a:lnTo>
                    <a:pt x="16128" y="25"/>
                  </a:lnTo>
                  <a:lnTo>
                    <a:pt x="15938"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19" name="Google Shape;1919;p31"/>
            <p:cNvSpPr/>
            <p:nvPr/>
          </p:nvSpPr>
          <p:spPr>
            <a:xfrm>
              <a:off x="709025" y="439425"/>
              <a:ext cx="591475" cy="676400"/>
            </a:xfrm>
            <a:custGeom>
              <a:avLst/>
              <a:gdLst/>
              <a:ahLst/>
              <a:cxnLst/>
              <a:rect l="l" t="t" r="r" b="b"/>
              <a:pathLst>
                <a:path w="23659" h="27056" extrusionOk="0">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4585" y="21212"/>
                  </a:lnTo>
                  <a:lnTo>
                    <a:pt x="4918" y="22376"/>
                  </a:lnTo>
                  <a:lnTo>
                    <a:pt x="5108" y="22946"/>
                  </a:lnTo>
                  <a:lnTo>
                    <a:pt x="5321" y="23516"/>
                  </a:lnTo>
                  <a:lnTo>
                    <a:pt x="5535" y="24062"/>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433" y="27055"/>
                  </a:lnTo>
                  <a:lnTo>
                    <a:pt x="8694" y="26984"/>
                  </a:lnTo>
                  <a:lnTo>
                    <a:pt x="8979" y="26913"/>
                  </a:lnTo>
                  <a:lnTo>
                    <a:pt x="9264" y="26818"/>
                  </a:lnTo>
                  <a:lnTo>
                    <a:pt x="22970" y="22209"/>
                  </a:lnTo>
                  <a:lnTo>
                    <a:pt x="23160" y="22114"/>
                  </a:lnTo>
                  <a:lnTo>
                    <a:pt x="23326" y="21996"/>
                  </a:lnTo>
                  <a:lnTo>
                    <a:pt x="23445" y="21853"/>
                  </a:lnTo>
                  <a:lnTo>
                    <a:pt x="23564" y="21687"/>
                  </a:lnTo>
                  <a:lnTo>
                    <a:pt x="23635" y="21521"/>
                  </a:lnTo>
                  <a:lnTo>
                    <a:pt x="23659" y="21331"/>
                  </a:lnTo>
                  <a:lnTo>
                    <a:pt x="23659" y="21117"/>
                  </a:lnTo>
                  <a:lnTo>
                    <a:pt x="23611" y="20927"/>
                  </a:lnTo>
                  <a:lnTo>
                    <a:pt x="17103" y="1592"/>
                  </a:lnTo>
                  <a:lnTo>
                    <a:pt x="17055" y="1449"/>
                  </a:lnTo>
                  <a:lnTo>
                    <a:pt x="16960" y="1307"/>
                  </a:lnTo>
                  <a:lnTo>
                    <a:pt x="16842" y="1188"/>
                  </a:lnTo>
                  <a:lnTo>
                    <a:pt x="16723" y="1093"/>
                  </a:lnTo>
                  <a:lnTo>
                    <a:pt x="16105" y="689"/>
                  </a:lnTo>
                  <a:lnTo>
                    <a:pt x="15108"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20" name="Google Shape;1920;p31"/>
            <p:cNvSpPr/>
            <p:nvPr/>
          </p:nvSpPr>
          <p:spPr>
            <a:xfrm>
              <a:off x="709025" y="439425"/>
              <a:ext cx="549900" cy="676400"/>
            </a:xfrm>
            <a:custGeom>
              <a:avLst/>
              <a:gdLst/>
              <a:ahLst/>
              <a:cxnLst/>
              <a:rect l="l" t="t" r="r" b="b"/>
              <a:pathLst>
                <a:path w="21996" h="27056" extrusionOk="0">
                  <a:moveTo>
                    <a:pt x="10927" y="22209"/>
                  </a:moveTo>
                  <a:lnTo>
                    <a:pt x="9146" y="22922"/>
                  </a:lnTo>
                  <a:lnTo>
                    <a:pt x="8552" y="23136"/>
                  </a:lnTo>
                  <a:lnTo>
                    <a:pt x="7982" y="23350"/>
                  </a:lnTo>
                  <a:lnTo>
                    <a:pt x="7697" y="23468"/>
                  </a:lnTo>
                  <a:lnTo>
                    <a:pt x="7412" y="23611"/>
                  </a:lnTo>
                  <a:lnTo>
                    <a:pt x="7150" y="23753"/>
                  </a:lnTo>
                  <a:lnTo>
                    <a:pt x="6889" y="23920"/>
                  </a:lnTo>
                  <a:lnTo>
                    <a:pt x="6889" y="23920"/>
                  </a:lnTo>
                  <a:lnTo>
                    <a:pt x="6913" y="23872"/>
                  </a:lnTo>
                  <a:lnTo>
                    <a:pt x="6960" y="23848"/>
                  </a:lnTo>
                  <a:lnTo>
                    <a:pt x="7079" y="23730"/>
                  </a:lnTo>
                  <a:lnTo>
                    <a:pt x="7150" y="23658"/>
                  </a:lnTo>
                  <a:lnTo>
                    <a:pt x="7269" y="23563"/>
                  </a:lnTo>
                  <a:lnTo>
                    <a:pt x="7340" y="23516"/>
                  </a:lnTo>
                  <a:lnTo>
                    <a:pt x="7459" y="23445"/>
                  </a:lnTo>
                  <a:lnTo>
                    <a:pt x="7530" y="23397"/>
                  </a:lnTo>
                  <a:lnTo>
                    <a:pt x="7673" y="23326"/>
                  </a:lnTo>
                  <a:lnTo>
                    <a:pt x="7744" y="23302"/>
                  </a:lnTo>
                  <a:lnTo>
                    <a:pt x="7958" y="23207"/>
                  </a:lnTo>
                  <a:lnTo>
                    <a:pt x="10927" y="22209"/>
                  </a:lnTo>
                  <a:close/>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148" y="27055"/>
                  </a:lnTo>
                  <a:lnTo>
                    <a:pt x="7958" y="26960"/>
                  </a:lnTo>
                  <a:lnTo>
                    <a:pt x="7792" y="26841"/>
                  </a:lnTo>
                  <a:lnTo>
                    <a:pt x="7625" y="26723"/>
                  </a:lnTo>
                  <a:lnTo>
                    <a:pt x="7483" y="26556"/>
                  </a:lnTo>
                  <a:lnTo>
                    <a:pt x="7459" y="26556"/>
                  </a:lnTo>
                  <a:lnTo>
                    <a:pt x="7435" y="26509"/>
                  </a:lnTo>
                  <a:lnTo>
                    <a:pt x="7317" y="26366"/>
                  </a:lnTo>
                  <a:lnTo>
                    <a:pt x="7222" y="26224"/>
                  </a:lnTo>
                  <a:lnTo>
                    <a:pt x="7150" y="26057"/>
                  </a:lnTo>
                  <a:lnTo>
                    <a:pt x="7079" y="25891"/>
                  </a:lnTo>
                  <a:lnTo>
                    <a:pt x="7032" y="25725"/>
                  </a:lnTo>
                  <a:lnTo>
                    <a:pt x="7008" y="25535"/>
                  </a:lnTo>
                  <a:lnTo>
                    <a:pt x="6984" y="25369"/>
                  </a:lnTo>
                  <a:lnTo>
                    <a:pt x="6984" y="25179"/>
                  </a:lnTo>
                  <a:lnTo>
                    <a:pt x="6984" y="25131"/>
                  </a:lnTo>
                  <a:lnTo>
                    <a:pt x="6984" y="25107"/>
                  </a:lnTo>
                  <a:lnTo>
                    <a:pt x="7008" y="24989"/>
                  </a:lnTo>
                  <a:lnTo>
                    <a:pt x="7032" y="24846"/>
                  </a:lnTo>
                  <a:lnTo>
                    <a:pt x="7127" y="24632"/>
                  </a:lnTo>
                  <a:lnTo>
                    <a:pt x="7269" y="24419"/>
                  </a:lnTo>
                  <a:lnTo>
                    <a:pt x="7435" y="24252"/>
                  </a:lnTo>
                  <a:lnTo>
                    <a:pt x="7649" y="24110"/>
                  </a:lnTo>
                  <a:lnTo>
                    <a:pt x="7887" y="23991"/>
                  </a:lnTo>
                  <a:lnTo>
                    <a:pt x="8148" y="23872"/>
                  </a:lnTo>
                  <a:lnTo>
                    <a:pt x="8433" y="23777"/>
                  </a:lnTo>
                  <a:lnTo>
                    <a:pt x="21236" y="19478"/>
                  </a:lnTo>
                  <a:lnTo>
                    <a:pt x="21450" y="19383"/>
                  </a:lnTo>
                  <a:lnTo>
                    <a:pt x="21616" y="19240"/>
                  </a:lnTo>
                  <a:lnTo>
                    <a:pt x="21782" y="19098"/>
                  </a:lnTo>
                  <a:lnTo>
                    <a:pt x="21877" y="18908"/>
                  </a:lnTo>
                  <a:lnTo>
                    <a:pt x="21925" y="18789"/>
                  </a:lnTo>
                  <a:lnTo>
                    <a:pt x="21972" y="18670"/>
                  </a:lnTo>
                  <a:lnTo>
                    <a:pt x="21996" y="18504"/>
                  </a:lnTo>
                  <a:lnTo>
                    <a:pt x="21996" y="18361"/>
                  </a:lnTo>
                  <a:lnTo>
                    <a:pt x="21996" y="18219"/>
                  </a:lnTo>
                  <a:lnTo>
                    <a:pt x="21948" y="18053"/>
                  </a:lnTo>
                  <a:lnTo>
                    <a:pt x="21901" y="17886"/>
                  </a:lnTo>
                  <a:lnTo>
                    <a:pt x="16105" y="689"/>
                  </a:lnTo>
                  <a:lnTo>
                    <a:pt x="15108" y="0"/>
                  </a:lnTo>
                  <a:close/>
                </a:path>
              </a:pathLst>
            </a:custGeom>
            <a:solidFill>
              <a:srgbClr val="D1D2D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21" name="Google Shape;1921;p31"/>
            <p:cNvSpPr/>
            <p:nvPr/>
          </p:nvSpPr>
          <p:spPr>
            <a:xfrm>
              <a:off x="854525" y="1087275"/>
              <a:ext cx="1800" cy="4200"/>
            </a:xfrm>
            <a:custGeom>
              <a:avLst/>
              <a:gdLst/>
              <a:ahLst/>
              <a:cxnLst/>
              <a:rect l="l" t="t" r="r" b="b"/>
              <a:pathLst>
                <a:path w="72" h="168" extrusionOk="0">
                  <a:moveTo>
                    <a:pt x="0" y="1"/>
                  </a:moveTo>
                  <a:lnTo>
                    <a:pt x="0" y="1"/>
                  </a:lnTo>
                  <a:lnTo>
                    <a:pt x="71" y="167"/>
                  </a:lnTo>
                  <a:lnTo>
                    <a:pt x="71" y="167"/>
                  </a:lnTo>
                  <a:lnTo>
                    <a:pt x="0" y="1"/>
                  </a:lnTo>
                  <a:close/>
                </a:path>
              </a:pathLst>
            </a:custGeom>
            <a:solidFill>
              <a:srgbClr val="DD184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22" name="Google Shape;1922;p31"/>
            <p:cNvSpPr/>
            <p:nvPr/>
          </p:nvSpPr>
          <p:spPr>
            <a:xfrm>
              <a:off x="684100" y="425750"/>
              <a:ext cx="561775" cy="657400"/>
            </a:xfrm>
            <a:custGeom>
              <a:avLst/>
              <a:gdLst/>
              <a:ahLst/>
              <a:cxnLst/>
              <a:rect l="l" t="t" r="r" b="b"/>
              <a:pathLst>
                <a:path w="22471" h="26296" extrusionOk="0">
                  <a:moveTo>
                    <a:pt x="15439" y="1"/>
                  </a:moveTo>
                  <a:lnTo>
                    <a:pt x="15273" y="25"/>
                  </a:lnTo>
                  <a:lnTo>
                    <a:pt x="15131" y="48"/>
                  </a:lnTo>
                  <a:lnTo>
                    <a:pt x="760" y="4894"/>
                  </a:lnTo>
                  <a:lnTo>
                    <a:pt x="570" y="4989"/>
                  </a:lnTo>
                  <a:lnTo>
                    <a:pt x="380" y="5108"/>
                  </a:lnTo>
                  <a:lnTo>
                    <a:pt x="238" y="5274"/>
                  </a:lnTo>
                  <a:lnTo>
                    <a:pt x="119" y="5464"/>
                  </a:lnTo>
                  <a:lnTo>
                    <a:pt x="48" y="5654"/>
                  </a:lnTo>
                  <a:lnTo>
                    <a:pt x="0" y="5868"/>
                  </a:lnTo>
                  <a:lnTo>
                    <a:pt x="0" y="6082"/>
                  </a:lnTo>
                  <a:lnTo>
                    <a:pt x="71" y="6319"/>
                  </a:lnTo>
                  <a:lnTo>
                    <a:pt x="6793" y="26296"/>
                  </a:lnTo>
                  <a:lnTo>
                    <a:pt x="6722" y="26082"/>
                  </a:lnTo>
                  <a:lnTo>
                    <a:pt x="6722" y="26058"/>
                  </a:lnTo>
                  <a:lnTo>
                    <a:pt x="6675" y="25844"/>
                  </a:lnTo>
                  <a:lnTo>
                    <a:pt x="6675" y="25797"/>
                  </a:lnTo>
                  <a:lnTo>
                    <a:pt x="6651" y="25583"/>
                  </a:lnTo>
                  <a:lnTo>
                    <a:pt x="6651" y="25536"/>
                  </a:lnTo>
                  <a:lnTo>
                    <a:pt x="6651" y="25346"/>
                  </a:lnTo>
                  <a:lnTo>
                    <a:pt x="6651" y="25322"/>
                  </a:lnTo>
                  <a:lnTo>
                    <a:pt x="6675" y="25298"/>
                  </a:lnTo>
                  <a:lnTo>
                    <a:pt x="6675" y="25322"/>
                  </a:lnTo>
                  <a:lnTo>
                    <a:pt x="6722" y="25393"/>
                  </a:lnTo>
                  <a:lnTo>
                    <a:pt x="6793" y="25464"/>
                  </a:lnTo>
                  <a:lnTo>
                    <a:pt x="6793" y="25488"/>
                  </a:lnTo>
                  <a:lnTo>
                    <a:pt x="6817" y="25464"/>
                  </a:lnTo>
                  <a:lnTo>
                    <a:pt x="6817" y="25417"/>
                  </a:lnTo>
                  <a:lnTo>
                    <a:pt x="6865" y="25227"/>
                  </a:lnTo>
                  <a:lnTo>
                    <a:pt x="6865" y="25179"/>
                  </a:lnTo>
                  <a:lnTo>
                    <a:pt x="6936" y="25013"/>
                  </a:lnTo>
                  <a:lnTo>
                    <a:pt x="6960" y="24942"/>
                  </a:lnTo>
                  <a:lnTo>
                    <a:pt x="7007" y="24823"/>
                  </a:lnTo>
                  <a:lnTo>
                    <a:pt x="7031" y="24775"/>
                  </a:lnTo>
                  <a:lnTo>
                    <a:pt x="7055" y="24752"/>
                  </a:lnTo>
                  <a:lnTo>
                    <a:pt x="7126" y="24585"/>
                  </a:lnTo>
                  <a:lnTo>
                    <a:pt x="7173" y="24538"/>
                  </a:lnTo>
                  <a:lnTo>
                    <a:pt x="7197" y="24490"/>
                  </a:lnTo>
                  <a:lnTo>
                    <a:pt x="7245" y="24443"/>
                  </a:lnTo>
                  <a:lnTo>
                    <a:pt x="7292" y="24372"/>
                  </a:lnTo>
                  <a:lnTo>
                    <a:pt x="7435" y="24182"/>
                  </a:lnTo>
                  <a:lnTo>
                    <a:pt x="7482" y="24158"/>
                  </a:lnTo>
                  <a:lnTo>
                    <a:pt x="7601" y="24015"/>
                  </a:lnTo>
                  <a:lnTo>
                    <a:pt x="7649" y="23968"/>
                  </a:lnTo>
                  <a:lnTo>
                    <a:pt x="7767" y="23873"/>
                  </a:lnTo>
                  <a:lnTo>
                    <a:pt x="7839" y="23825"/>
                  </a:lnTo>
                  <a:lnTo>
                    <a:pt x="7981" y="23754"/>
                  </a:lnTo>
                  <a:lnTo>
                    <a:pt x="8052" y="23707"/>
                  </a:lnTo>
                  <a:lnTo>
                    <a:pt x="8195" y="23635"/>
                  </a:lnTo>
                  <a:lnTo>
                    <a:pt x="8242" y="23612"/>
                  </a:lnTo>
                  <a:lnTo>
                    <a:pt x="8480" y="23517"/>
                  </a:lnTo>
                  <a:lnTo>
                    <a:pt x="22447" y="18813"/>
                  </a:lnTo>
                  <a:lnTo>
                    <a:pt x="22470" y="18671"/>
                  </a:lnTo>
                  <a:lnTo>
                    <a:pt x="22470" y="18505"/>
                  </a:lnTo>
                  <a:lnTo>
                    <a:pt x="22470" y="18362"/>
                  </a:lnTo>
                  <a:lnTo>
                    <a:pt x="22423" y="18196"/>
                  </a:lnTo>
                  <a:lnTo>
                    <a:pt x="16556" y="761"/>
                  </a:lnTo>
                  <a:lnTo>
                    <a:pt x="16508" y="642"/>
                  </a:lnTo>
                  <a:lnTo>
                    <a:pt x="16437" y="524"/>
                  </a:lnTo>
                  <a:lnTo>
                    <a:pt x="16366" y="405"/>
                  </a:lnTo>
                  <a:lnTo>
                    <a:pt x="16271" y="310"/>
                  </a:lnTo>
                  <a:lnTo>
                    <a:pt x="16152" y="215"/>
                  </a:lnTo>
                  <a:lnTo>
                    <a:pt x="16010" y="144"/>
                  </a:lnTo>
                  <a:lnTo>
                    <a:pt x="15891" y="72"/>
                  </a:lnTo>
                  <a:lnTo>
                    <a:pt x="15748" y="25"/>
                  </a:lnTo>
                  <a:lnTo>
                    <a:pt x="15582"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23" name="Google Shape;1923;p31"/>
            <p:cNvSpPr/>
            <p:nvPr/>
          </p:nvSpPr>
          <p:spPr>
            <a:xfrm>
              <a:off x="685275" y="554625"/>
              <a:ext cx="176975" cy="532675"/>
            </a:xfrm>
            <a:custGeom>
              <a:avLst/>
              <a:gdLst/>
              <a:ahLst/>
              <a:cxnLst/>
              <a:rect l="l" t="t" r="r" b="b"/>
              <a:pathLst>
                <a:path w="7079" h="21307" extrusionOk="0">
                  <a:moveTo>
                    <a:pt x="499" y="0"/>
                  </a:moveTo>
                  <a:lnTo>
                    <a:pt x="357" y="119"/>
                  </a:lnTo>
                  <a:lnTo>
                    <a:pt x="238" y="262"/>
                  </a:lnTo>
                  <a:lnTo>
                    <a:pt x="143" y="404"/>
                  </a:lnTo>
                  <a:lnTo>
                    <a:pt x="72" y="570"/>
                  </a:lnTo>
                  <a:lnTo>
                    <a:pt x="24" y="761"/>
                  </a:lnTo>
                  <a:lnTo>
                    <a:pt x="1" y="927"/>
                  </a:lnTo>
                  <a:lnTo>
                    <a:pt x="1" y="1117"/>
                  </a:lnTo>
                  <a:lnTo>
                    <a:pt x="48" y="1307"/>
                  </a:lnTo>
                  <a:lnTo>
                    <a:pt x="6770" y="21307"/>
                  </a:lnTo>
                  <a:lnTo>
                    <a:pt x="6723" y="21093"/>
                  </a:lnTo>
                  <a:lnTo>
                    <a:pt x="6699" y="21046"/>
                  </a:lnTo>
                  <a:lnTo>
                    <a:pt x="6675" y="20832"/>
                  </a:lnTo>
                  <a:lnTo>
                    <a:pt x="6651" y="20784"/>
                  </a:lnTo>
                  <a:lnTo>
                    <a:pt x="6651" y="20571"/>
                  </a:lnTo>
                  <a:lnTo>
                    <a:pt x="6651" y="20547"/>
                  </a:lnTo>
                  <a:lnTo>
                    <a:pt x="6651" y="20333"/>
                  </a:lnTo>
                  <a:lnTo>
                    <a:pt x="6651" y="20309"/>
                  </a:lnTo>
                  <a:lnTo>
                    <a:pt x="6675" y="20309"/>
                  </a:lnTo>
                  <a:lnTo>
                    <a:pt x="6723" y="20404"/>
                  </a:lnTo>
                  <a:lnTo>
                    <a:pt x="6770" y="20476"/>
                  </a:lnTo>
                  <a:lnTo>
                    <a:pt x="6794" y="20476"/>
                  </a:lnTo>
                  <a:lnTo>
                    <a:pt x="6818" y="20428"/>
                  </a:lnTo>
                  <a:lnTo>
                    <a:pt x="6841" y="20238"/>
                  </a:lnTo>
                  <a:lnTo>
                    <a:pt x="6865" y="20167"/>
                  </a:lnTo>
                  <a:lnTo>
                    <a:pt x="6913" y="20024"/>
                  </a:lnTo>
                  <a:lnTo>
                    <a:pt x="6960" y="19953"/>
                  </a:lnTo>
                  <a:lnTo>
                    <a:pt x="7008" y="19811"/>
                  </a:lnTo>
                  <a:lnTo>
                    <a:pt x="7031" y="19763"/>
                  </a:lnTo>
                  <a:lnTo>
                    <a:pt x="7031" y="19739"/>
                  </a:lnTo>
                  <a:lnTo>
                    <a:pt x="7079" y="19668"/>
                  </a:lnTo>
                  <a:lnTo>
                    <a:pt x="571" y="285"/>
                  </a:lnTo>
                  <a:lnTo>
                    <a:pt x="523" y="143"/>
                  </a:lnTo>
                  <a:lnTo>
                    <a:pt x="499"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24" name="Google Shape;1924;p31"/>
            <p:cNvSpPr/>
            <p:nvPr/>
          </p:nvSpPr>
          <p:spPr>
            <a:xfrm>
              <a:off x="864025" y="1036225"/>
              <a:ext cx="2400" cy="6550"/>
            </a:xfrm>
            <a:custGeom>
              <a:avLst/>
              <a:gdLst/>
              <a:ahLst/>
              <a:cxnLst/>
              <a:rect l="l" t="t" r="r" b="b"/>
              <a:pathLst>
                <a:path w="96" h="262" extrusionOk="0">
                  <a:moveTo>
                    <a:pt x="24" y="0"/>
                  </a:moveTo>
                  <a:lnTo>
                    <a:pt x="24" y="24"/>
                  </a:lnTo>
                  <a:lnTo>
                    <a:pt x="24" y="48"/>
                  </a:lnTo>
                  <a:lnTo>
                    <a:pt x="0" y="238"/>
                  </a:lnTo>
                  <a:lnTo>
                    <a:pt x="0" y="261"/>
                  </a:lnTo>
                  <a:lnTo>
                    <a:pt x="24" y="261"/>
                  </a:lnTo>
                  <a:lnTo>
                    <a:pt x="24" y="238"/>
                  </a:lnTo>
                  <a:lnTo>
                    <a:pt x="71" y="166"/>
                  </a:lnTo>
                  <a:lnTo>
                    <a:pt x="95" y="119"/>
                  </a:lnTo>
                  <a:lnTo>
                    <a:pt x="48" y="48"/>
                  </a:lnTo>
                  <a:lnTo>
                    <a:pt x="24" y="0"/>
                  </a:lnTo>
                  <a:close/>
                </a:path>
              </a:pathLst>
            </a:custGeom>
            <a:solidFill>
              <a:srgbClr val="DD184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25" name="Google Shape;1925;p31"/>
            <p:cNvSpPr/>
            <p:nvPr/>
          </p:nvSpPr>
          <p:spPr>
            <a:xfrm>
              <a:off x="844425" y="981000"/>
              <a:ext cx="160950" cy="106300"/>
            </a:xfrm>
            <a:custGeom>
              <a:avLst/>
              <a:gdLst/>
              <a:ahLst/>
              <a:cxnLst/>
              <a:rect l="l" t="t" r="r" b="b"/>
              <a:pathLst>
                <a:path w="6438" h="4252" extrusionOk="0">
                  <a:moveTo>
                    <a:pt x="6437" y="0"/>
                  </a:moveTo>
                  <a:lnTo>
                    <a:pt x="1521" y="1117"/>
                  </a:lnTo>
                  <a:lnTo>
                    <a:pt x="1117" y="1283"/>
                  </a:lnTo>
                  <a:lnTo>
                    <a:pt x="784" y="1473"/>
                  </a:lnTo>
                  <a:lnTo>
                    <a:pt x="642" y="1592"/>
                  </a:lnTo>
                  <a:lnTo>
                    <a:pt x="499" y="1710"/>
                  </a:lnTo>
                  <a:lnTo>
                    <a:pt x="380" y="1829"/>
                  </a:lnTo>
                  <a:lnTo>
                    <a:pt x="262" y="1972"/>
                  </a:lnTo>
                  <a:lnTo>
                    <a:pt x="190" y="2114"/>
                  </a:lnTo>
                  <a:lnTo>
                    <a:pt x="119" y="2257"/>
                  </a:lnTo>
                  <a:lnTo>
                    <a:pt x="48" y="2423"/>
                  </a:lnTo>
                  <a:lnTo>
                    <a:pt x="24" y="2589"/>
                  </a:lnTo>
                  <a:lnTo>
                    <a:pt x="0" y="2779"/>
                  </a:lnTo>
                  <a:lnTo>
                    <a:pt x="24" y="2946"/>
                  </a:lnTo>
                  <a:lnTo>
                    <a:pt x="48" y="3136"/>
                  </a:lnTo>
                  <a:lnTo>
                    <a:pt x="95" y="3349"/>
                  </a:lnTo>
                  <a:lnTo>
                    <a:pt x="404" y="4252"/>
                  </a:lnTo>
                  <a:lnTo>
                    <a:pt x="357" y="4038"/>
                  </a:lnTo>
                  <a:lnTo>
                    <a:pt x="333" y="3991"/>
                  </a:lnTo>
                  <a:lnTo>
                    <a:pt x="309" y="3777"/>
                  </a:lnTo>
                  <a:lnTo>
                    <a:pt x="285" y="3729"/>
                  </a:lnTo>
                  <a:lnTo>
                    <a:pt x="285" y="3516"/>
                  </a:lnTo>
                  <a:lnTo>
                    <a:pt x="285" y="3492"/>
                  </a:lnTo>
                  <a:lnTo>
                    <a:pt x="285" y="3278"/>
                  </a:lnTo>
                  <a:lnTo>
                    <a:pt x="285" y="3254"/>
                  </a:lnTo>
                  <a:lnTo>
                    <a:pt x="309" y="3254"/>
                  </a:lnTo>
                  <a:lnTo>
                    <a:pt x="357" y="3349"/>
                  </a:lnTo>
                  <a:lnTo>
                    <a:pt x="404" y="3421"/>
                  </a:lnTo>
                  <a:lnTo>
                    <a:pt x="428" y="3421"/>
                  </a:lnTo>
                  <a:lnTo>
                    <a:pt x="452" y="3373"/>
                  </a:lnTo>
                  <a:lnTo>
                    <a:pt x="475" y="3183"/>
                  </a:lnTo>
                  <a:lnTo>
                    <a:pt x="499" y="3112"/>
                  </a:lnTo>
                  <a:lnTo>
                    <a:pt x="547" y="2969"/>
                  </a:lnTo>
                  <a:lnTo>
                    <a:pt x="594" y="2898"/>
                  </a:lnTo>
                  <a:lnTo>
                    <a:pt x="642" y="2756"/>
                  </a:lnTo>
                  <a:lnTo>
                    <a:pt x="665" y="2708"/>
                  </a:lnTo>
                  <a:lnTo>
                    <a:pt x="665" y="2684"/>
                  </a:lnTo>
                  <a:lnTo>
                    <a:pt x="760" y="2542"/>
                  </a:lnTo>
                  <a:lnTo>
                    <a:pt x="808" y="2470"/>
                  </a:lnTo>
                  <a:lnTo>
                    <a:pt x="808" y="2447"/>
                  </a:lnTo>
                  <a:lnTo>
                    <a:pt x="855" y="2375"/>
                  </a:lnTo>
                  <a:lnTo>
                    <a:pt x="903" y="2304"/>
                  </a:lnTo>
                  <a:lnTo>
                    <a:pt x="1069" y="2114"/>
                  </a:lnTo>
                  <a:lnTo>
                    <a:pt x="1093" y="2090"/>
                  </a:lnTo>
                  <a:lnTo>
                    <a:pt x="1236" y="1972"/>
                  </a:lnTo>
                  <a:lnTo>
                    <a:pt x="1283" y="1924"/>
                  </a:lnTo>
                  <a:lnTo>
                    <a:pt x="1402" y="1829"/>
                  </a:lnTo>
                  <a:lnTo>
                    <a:pt x="1473" y="1782"/>
                  </a:lnTo>
                  <a:lnTo>
                    <a:pt x="1592" y="1687"/>
                  </a:lnTo>
                  <a:lnTo>
                    <a:pt x="1663" y="1639"/>
                  </a:lnTo>
                  <a:lnTo>
                    <a:pt x="1806" y="1568"/>
                  </a:lnTo>
                  <a:lnTo>
                    <a:pt x="1877" y="1544"/>
                  </a:lnTo>
                  <a:lnTo>
                    <a:pt x="2091" y="1449"/>
                  </a:lnTo>
                  <a:lnTo>
                    <a:pt x="6437"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26" name="Google Shape;1926;p31"/>
            <p:cNvSpPr/>
            <p:nvPr/>
          </p:nvSpPr>
          <p:spPr>
            <a:xfrm>
              <a:off x="856300" y="890125"/>
              <a:ext cx="393725" cy="205500"/>
            </a:xfrm>
            <a:custGeom>
              <a:avLst/>
              <a:gdLst/>
              <a:ahLst/>
              <a:cxnLst/>
              <a:rect l="l" t="t" r="r" b="b"/>
              <a:pathLst>
                <a:path w="15749" h="8220" extrusionOk="0">
                  <a:moveTo>
                    <a:pt x="15654" y="1"/>
                  </a:moveTo>
                  <a:lnTo>
                    <a:pt x="15487" y="48"/>
                  </a:lnTo>
                  <a:lnTo>
                    <a:pt x="15036" y="238"/>
                  </a:lnTo>
                  <a:lnTo>
                    <a:pt x="14561" y="428"/>
                  </a:lnTo>
                  <a:lnTo>
                    <a:pt x="10167" y="2139"/>
                  </a:lnTo>
                  <a:lnTo>
                    <a:pt x="4894" y="4229"/>
                  </a:lnTo>
                  <a:lnTo>
                    <a:pt x="2898" y="5013"/>
                  </a:lnTo>
                  <a:lnTo>
                    <a:pt x="2233" y="5250"/>
                  </a:lnTo>
                  <a:lnTo>
                    <a:pt x="1568" y="5512"/>
                  </a:lnTo>
                  <a:lnTo>
                    <a:pt x="1236" y="5654"/>
                  </a:lnTo>
                  <a:lnTo>
                    <a:pt x="927" y="5820"/>
                  </a:lnTo>
                  <a:lnTo>
                    <a:pt x="642" y="6010"/>
                  </a:lnTo>
                  <a:lnTo>
                    <a:pt x="357" y="6248"/>
                  </a:lnTo>
                  <a:lnTo>
                    <a:pt x="238" y="6367"/>
                  </a:lnTo>
                  <a:lnTo>
                    <a:pt x="143" y="6486"/>
                  </a:lnTo>
                  <a:lnTo>
                    <a:pt x="48" y="6604"/>
                  </a:lnTo>
                  <a:lnTo>
                    <a:pt x="0" y="6747"/>
                  </a:lnTo>
                  <a:lnTo>
                    <a:pt x="285" y="7269"/>
                  </a:lnTo>
                  <a:lnTo>
                    <a:pt x="285" y="7293"/>
                  </a:lnTo>
                  <a:lnTo>
                    <a:pt x="594" y="7768"/>
                  </a:lnTo>
                  <a:lnTo>
                    <a:pt x="761" y="8006"/>
                  </a:lnTo>
                  <a:lnTo>
                    <a:pt x="927" y="8220"/>
                  </a:lnTo>
                  <a:lnTo>
                    <a:pt x="832" y="7982"/>
                  </a:lnTo>
                  <a:lnTo>
                    <a:pt x="784" y="7816"/>
                  </a:lnTo>
                  <a:lnTo>
                    <a:pt x="761" y="7626"/>
                  </a:lnTo>
                  <a:lnTo>
                    <a:pt x="737" y="7459"/>
                  </a:lnTo>
                  <a:lnTo>
                    <a:pt x="737" y="7269"/>
                  </a:lnTo>
                  <a:lnTo>
                    <a:pt x="737" y="7222"/>
                  </a:lnTo>
                  <a:lnTo>
                    <a:pt x="761" y="7079"/>
                  </a:lnTo>
                  <a:lnTo>
                    <a:pt x="784" y="6937"/>
                  </a:lnTo>
                  <a:lnTo>
                    <a:pt x="879" y="6723"/>
                  </a:lnTo>
                  <a:lnTo>
                    <a:pt x="1022" y="6533"/>
                  </a:lnTo>
                  <a:lnTo>
                    <a:pt x="1188" y="6343"/>
                  </a:lnTo>
                  <a:lnTo>
                    <a:pt x="1402" y="6200"/>
                  </a:lnTo>
                  <a:lnTo>
                    <a:pt x="1639" y="6082"/>
                  </a:lnTo>
                  <a:lnTo>
                    <a:pt x="1901" y="5963"/>
                  </a:lnTo>
                  <a:lnTo>
                    <a:pt x="2186" y="5868"/>
                  </a:lnTo>
                  <a:lnTo>
                    <a:pt x="14989" y="1569"/>
                  </a:lnTo>
                  <a:lnTo>
                    <a:pt x="15202" y="1474"/>
                  </a:lnTo>
                  <a:lnTo>
                    <a:pt x="15369" y="1355"/>
                  </a:lnTo>
                  <a:lnTo>
                    <a:pt x="15511" y="1189"/>
                  </a:lnTo>
                  <a:lnTo>
                    <a:pt x="15630" y="999"/>
                  </a:lnTo>
                  <a:lnTo>
                    <a:pt x="15677" y="880"/>
                  </a:lnTo>
                  <a:lnTo>
                    <a:pt x="15725" y="761"/>
                  </a:lnTo>
                  <a:lnTo>
                    <a:pt x="15749" y="595"/>
                  </a:lnTo>
                  <a:lnTo>
                    <a:pt x="15749" y="452"/>
                  </a:lnTo>
                  <a:lnTo>
                    <a:pt x="15725" y="286"/>
                  </a:lnTo>
                  <a:lnTo>
                    <a:pt x="15701" y="143"/>
                  </a:lnTo>
                  <a:lnTo>
                    <a:pt x="15654" y="1"/>
                  </a:lnTo>
                  <a:close/>
                </a:path>
              </a:pathLst>
            </a:custGeom>
            <a:solidFill>
              <a:srgbClr val="D1D2D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27" name="Google Shape;1927;p31"/>
            <p:cNvSpPr/>
            <p:nvPr/>
          </p:nvSpPr>
          <p:spPr>
            <a:xfrm>
              <a:off x="850350" y="881225"/>
              <a:ext cx="436500" cy="248250"/>
            </a:xfrm>
            <a:custGeom>
              <a:avLst/>
              <a:gdLst/>
              <a:ahLst/>
              <a:cxnLst/>
              <a:rect l="l" t="t" r="r" b="b"/>
              <a:pathLst>
                <a:path w="17460" h="9930" extrusionOk="0">
                  <a:moveTo>
                    <a:pt x="15773" y="1"/>
                  </a:moveTo>
                  <a:lnTo>
                    <a:pt x="15607" y="48"/>
                  </a:lnTo>
                  <a:lnTo>
                    <a:pt x="15132" y="238"/>
                  </a:lnTo>
                  <a:lnTo>
                    <a:pt x="14680" y="428"/>
                  </a:lnTo>
                  <a:lnTo>
                    <a:pt x="10286" y="2138"/>
                  </a:lnTo>
                  <a:lnTo>
                    <a:pt x="5013" y="4205"/>
                  </a:lnTo>
                  <a:lnTo>
                    <a:pt x="3018" y="4989"/>
                  </a:lnTo>
                  <a:lnTo>
                    <a:pt x="2352" y="5250"/>
                  </a:lnTo>
                  <a:lnTo>
                    <a:pt x="1687" y="5511"/>
                  </a:lnTo>
                  <a:lnTo>
                    <a:pt x="1355" y="5654"/>
                  </a:lnTo>
                  <a:lnTo>
                    <a:pt x="1046" y="5820"/>
                  </a:lnTo>
                  <a:lnTo>
                    <a:pt x="761" y="6010"/>
                  </a:lnTo>
                  <a:lnTo>
                    <a:pt x="476" y="6224"/>
                  </a:lnTo>
                  <a:lnTo>
                    <a:pt x="286" y="6438"/>
                  </a:lnTo>
                  <a:lnTo>
                    <a:pt x="143" y="6675"/>
                  </a:lnTo>
                  <a:lnTo>
                    <a:pt x="48" y="6913"/>
                  </a:lnTo>
                  <a:lnTo>
                    <a:pt x="1" y="7174"/>
                  </a:lnTo>
                  <a:lnTo>
                    <a:pt x="1" y="7435"/>
                  </a:lnTo>
                  <a:lnTo>
                    <a:pt x="25" y="7697"/>
                  </a:lnTo>
                  <a:lnTo>
                    <a:pt x="96" y="7958"/>
                  </a:lnTo>
                  <a:lnTo>
                    <a:pt x="167" y="8243"/>
                  </a:lnTo>
                  <a:lnTo>
                    <a:pt x="262" y="8457"/>
                  </a:lnTo>
                  <a:lnTo>
                    <a:pt x="262" y="8480"/>
                  </a:lnTo>
                  <a:lnTo>
                    <a:pt x="381" y="8671"/>
                  </a:lnTo>
                  <a:lnTo>
                    <a:pt x="405" y="8718"/>
                  </a:lnTo>
                  <a:lnTo>
                    <a:pt x="500" y="8908"/>
                  </a:lnTo>
                  <a:lnTo>
                    <a:pt x="523" y="8932"/>
                  </a:lnTo>
                  <a:lnTo>
                    <a:pt x="666" y="9074"/>
                  </a:lnTo>
                  <a:lnTo>
                    <a:pt x="666" y="9098"/>
                  </a:lnTo>
                  <a:lnTo>
                    <a:pt x="808" y="9241"/>
                  </a:lnTo>
                  <a:lnTo>
                    <a:pt x="856" y="9288"/>
                  </a:lnTo>
                  <a:lnTo>
                    <a:pt x="999" y="9407"/>
                  </a:lnTo>
                  <a:lnTo>
                    <a:pt x="1046" y="9454"/>
                  </a:lnTo>
                  <a:lnTo>
                    <a:pt x="1189" y="9549"/>
                  </a:lnTo>
                  <a:lnTo>
                    <a:pt x="1260" y="9573"/>
                  </a:lnTo>
                  <a:lnTo>
                    <a:pt x="1379" y="9644"/>
                  </a:lnTo>
                  <a:lnTo>
                    <a:pt x="1426" y="9668"/>
                  </a:lnTo>
                  <a:lnTo>
                    <a:pt x="1450" y="9692"/>
                  </a:lnTo>
                  <a:lnTo>
                    <a:pt x="1616" y="9763"/>
                  </a:lnTo>
                  <a:lnTo>
                    <a:pt x="1687" y="9787"/>
                  </a:lnTo>
                  <a:lnTo>
                    <a:pt x="1711" y="9787"/>
                  </a:lnTo>
                  <a:lnTo>
                    <a:pt x="1782" y="9811"/>
                  </a:lnTo>
                  <a:lnTo>
                    <a:pt x="1877" y="9834"/>
                  </a:lnTo>
                  <a:lnTo>
                    <a:pt x="2091" y="9906"/>
                  </a:lnTo>
                  <a:lnTo>
                    <a:pt x="2139" y="9906"/>
                  </a:lnTo>
                  <a:lnTo>
                    <a:pt x="2329" y="9929"/>
                  </a:lnTo>
                  <a:lnTo>
                    <a:pt x="2780" y="9929"/>
                  </a:lnTo>
                  <a:lnTo>
                    <a:pt x="2875" y="9906"/>
                  </a:lnTo>
                  <a:lnTo>
                    <a:pt x="3018" y="9882"/>
                  </a:lnTo>
                  <a:lnTo>
                    <a:pt x="3089" y="9858"/>
                  </a:lnTo>
                  <a:lnTo>
                    <a:pt x="3326" y="9811"/>
                  </a:lnTo>
                  <a:lnTo>
                    <a:pt x="17459" y="5060"/>
                  </a:lnTo>
                  <a:lnTo>
                    <a:pt x="17293" y="4537"/>
                  </a:lnTo>
                  <a:lnTo>
                    <a:pt x="3421" y="9217"/>
                  </a:lnTo>
                  <a:lnTo>
                    <a:pt x="3136" y="9288"/>
                  </a:lnTo>
                  <a:lnTo>
                    <a:pt x="2851" y="9312"/>
                  </a:lnTo>
                  <a:lnTo>
                    <a:pt x="2566" y="9288"/>
                  </a:lnTo>
                  <a:lnTo>
                    <a:pt x="2281" y="9241"/>
                  </a:lnTo>
                  <a:lnTo>
                    <a:pt x="2020" y="9146"/>
                  </a:lnTo>
                  <a:lnTo>
                    <a:pt x="1759" y="9003"/>
                  </a:lnTo>
                  <a:lnTo>
                    <a:pt x="1545" y="8861"/>
                  </a:lnTo>
                  <a:lnTo>
                    <a:pt x="1331" y="8647"/>
                  </a:lnTo>
                  <a:lnTo>
                    <a:pt x="1307" y="8599"/>
                  </a:lnTo>
                  <a:lnTo>
                    <a:pt x="1189" y="8457"/>
                  </a:lnTo>
                  <a:lnTo>
                    <a:pt x="1094" y="8314"/>
                  </a:lnTo>
                  <a:lnTo>
                    <a:pt x="1022" y="8148"/>
                  </a:lnTo>
                  <a:lnTo>
                    <a:pt x="951" y="7982"/>
                  </a:lnTo>
                  <a:lnTo>
                    <a:pt x="903" y="7792"/>
                  </a:lnTo>
                  <a:lnTo>
                    <a:pt x="856" y="7625"/>
                  </a:lnTo>
                  <a:lnTo>
                    <a:pt x="856" y="7459"/>
                  </a:lnTo>
                  <a:lnTo>
                    <a:pt x="856" y="7269"/>
                  </a:lnTo>
                  <a:lnTo>
                    <a:pt x="856" y="7222"/>
                  </a:lnTo>
                  <a:lnTo>
                    <a:pt x="856" y="7198"/>
                  </a:lnTo>
                  <a:lnTo>
                    <a:pt x="880" y="7079"/>
                  </a:lnTo>
                  <a:lnTo>
                    <a:pt x="903" y="6937"/>
                  </a:lnTo>
                  <a:lnTo>
                    <a:pt x="999" y="6723"/>
                  </a:lnTo>
                  <a:lnTo>
                    <a:pt x="1141" y="6509"/>
                  </a:lnTo>
                  <a:lnTo>
                    <a:pt x="1307" y="6343"/>
                  </a:lnTo>
                  <a:lnTo>
                    <a:pt x="1521" y="6200"/>
                  </a:lnTo>
                  <a:lnTo>
                    <a:pt x="1759" y="6081"/>
                  </a:lnTo>
                  <a:lnTo>
                    <a:pt x="2020" y="5963"/>
                  </a:lnTo>
                  <a:lnTo>
                    <a:pt x="2305" y="5868"/>
                  </a:lnTo>
                  <a:lnTo>
                    <a:pt x="15108" y="1568"/>
                  </a:lnTo>
                  <a:lnTo>
                    <a:pt x="15298" y="1473"/>
                  </a:lnTo>
                  <a:lnTo>
                    <a:pt x="15488" y="1331"/>
                  </a:lnTo>
                  <a:lnTo>
                    <a:pt x="15630" y="1188"/>
                  </a:lnTo>
                  <a:lnTo>
                    <a:pt x="15749" y="998"/>
                  </a:lnTo>
                  <a:lnTo>
                    <a:pt x="15797" y="879"/>
                  </a:lnTo>
                  <a:lnTo>
                    <a:pt x="15844" y="737"/>
                  </a:lnTo>
                  <a:lnTo>
                    <a:pt x="15868" y="594"/>
                  </a:lnTo>
                  <a:lnTo>
                    <a:pt x="15868" y="452"/>
                  </a:lnTo>
                  <a:lnTo>
                    <a:pt x="15844" y="286"/>
                  </a:lnTo>
                  <a:lnTo>
                    <a:pt x="15820" y="143"/>
                  </a:lnTo>
                  <a:lnTo>
                    <a:pt x="15773"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28" name="Google Shape;1928;p31"/>
            <p:cNvSpPr/>
            <p:nvPr/>
          </p:nvSpPr>
          <p:spPr>
            <a:xfrm>
              <a:off x="826025" y="470900"/>
              <a:ext cx="64150" cy="33875"/>
            </a:xfrm>
            <a:custGeom>
              <a:avLst/>
              <a:gdLst/>
              <a:ahLst/>
              <a:cxnLst/>
              <a:rect l="l" t="t" r="r" b="b"/>
              <a:pathLst>
                <a:path w="2566" h="1355" extrusionOk="0">
                  <a:moveTo>
                    <a:pt x="1995" y="0"/>
                  </a:moveTo>
                  <a:lnTo>
                    <a:pt x="1876" y="24"/>
                  </a:lnTo>
                  <a:lnTo>
                    <a:pt x="1781" y="71"/>
                  </a:lnTo>
                  <a:lnTo>
                    <a:pt x="1686" y="143"/>
                  </a:lnTo>
                  <a:lnTo>
                    <a:pt x="1568" y="190"/>
                  </a:lnTo>
                  <a:lnTo>
                    <a:pt x="831" y="475"/>
                  </a:lnTo>
                  <a:lnTo>
                    <a:pt x="119" y="784"/>
                  </a:lnTo>
                  <a:lnTo>
                    <a:pt x="48" y="808"/>
                  </a:lnTo>
                  <a:lnTo>
                    <a:pt x="0" y="855"/>
                  </a:lnTo>
                  <a:lnTo>
                    <a:pt x="0" y="903"/>
                  </a:lnTo>
                  <a:lnTo>
                    <a:pt x="0" y="974"/>
                  </a:lnTo>
                  <a:lnTo>
                    <a:pt x="48" y="1069"/>
                  </a:lnTo>
                  <a:lnTo>
                    <a:pt x="214" y="1354"/>
                  </a:lnTo>
                  <a:lnTo>
                    <a:pt x="2565" y="570"/>
                  </a:lnTo>
                  <a:lnTo>
                    <a:pt x="2470" y="380"/>
                  </a:lnTo>
                  <a:lnTo>
                    <a:pt x="2375" y="262"/>
                  </a:lnTo>
                  <a:lnTo>
                    <a:pt x="2280" y="119"/>
                  </a:lnTo>
                  <a:lnTo>
                    <a:pt x="2209" y="71"/>
                  </a:lnTo>
                  <a:lnTo>
                    <a:pt x="2138" y="24"/>
                  </a:lnTo>
                  <a:lnTo>
                    <a:pt x="2067" y="0"/>
                  </a:lnTo>
                  <a:close/>
                </a:path>
              </a:pathLst>
            </a:custGeom>
            <a:solidFill>
              <a:srgbClr val="FB923B"/>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29" name="Google Shape;1929;p31"/>
            <p:cNvSpPr/>
            <p:nvPr/>
          </p:nvSpPr>
          <p:spPr>
            <a:xfrm>
              <a:off x="780300" y="470300"/>
              <a:ext cx="109875" cy="202525"/>
            </a:xfrm>
            <a:custGeom>
              <a:avLst/>
              <a:gdLst/>
              <a:ahLst/>
              <a:cxnLst/>
              <a:rect l="l" t="t" r="r" b="b"/>
              <a:pathLst>
                <a:path w="4395" h="8101" extrusionOk="0">
                  <a:moveTo>
                    <a:pt x="3824" y="0"/>
                  </a:moveTo>
                  <a:lnTo>
                    <a:pt x="3705" y="48"/>
                  </a:lnTo>
                  <a:lnTo>
                    <a:pt x="3539" y="72"/>
                  </a:lnTo>
                  <a:lnTo>
                    <a:pt x="2803" y="309"/>
                  </a:lnTo>
                  <a:lnTo>
                    <a:pt x="2067" y="571"/>
                  </a:lnTo>
                  <a:lnTo>
                    <a:pt x="1330" y="879"/>
                  </a:lnTo>
                  <a:lnTo>
                    <a:pt x="998" y="1069"/>
                  </a:lnTo>
                  <a:lnTo>
                    <a:pt x="641" y="1259"/>
                  </a:lnTo>
                  <a:lnTo>
                    <a:pt x="404" y="1402"/>
                  </a:lnTo>
                  <a:lnTo>
                    <a:pt x="309" y="1473"/>
                  </a:lnTo>
                  <a:lnTo>
                    <a:pt x="190" y="1568"/>
                  </a:lnTo>
                  <a:lnTo>
                    <a:pt x="95" y="1711"/>
                  </a:lnTo>
                  <a:lnTo>
                    <a:pt x="48" y="1853"/>
                  </a:lnTo>
                  <a:lnTo>
                    <a:pt x="0" y="1996"/>
                  </a:lnTo>
                  <a:lnTo>
                    <a:pt x="0" y="2162"/>
                  </a:lnTo>
                  <a:lnTo>
                    <a:pt x="0" y="2328"/>
                  </a:lnTo>
                  <a:lnTo>
                    <a:pt x="24" y="2495"/>
                  </a:lnTo>
                  <a:lnTo>
                    <a:pt x="95" y="2803"/>
                  </a:lnTo>
                  <a:lnTo>
                    <a:pt x="190" y="3160"/>
                  </a:lnTo>
                  <a:lnTo>
                    <a:pt x="309" y="3492"/>
                  </a:lnTo>
                  <a:lnTo>
                    <a:pt x="451" y="3825"/>
                  </a:lnTo>
                  <a:lnTo>
                    <a:pt x="618" y="4157"/>
                  </a:lnTo>
                  <a:lnTo>
                    <a:pt x="784" y="4442"/>
                  </a:lnTo>
                  <a:lnTo>
                    <a:pt x="974" y="4704"/>
                  </a:lnTo>
                  <a:lnTo>
                    <a:pt x="1401" y="5226"/>
                  </a:lnTo>
                  <a:lnTo>
                    <a:pt x="1734" y="5559"/>
                  </a:lnTo>
                  <a:lnTo>
                    <a:pt x="1900" y="5749"/>
                  </a:lnTo>
                  <a:lnTo>
                    <a:pt x="2019" y="5963"/>
                  </a:lnTo>
                  <a:lnTo>
                    <a:pt x="2090" y="6058"/>
                  </a:lnTo>
                  <a:lnTo>
                    <a:pt x="2114" y="6176"/>
                  </a:lnTo>
                  <a:lnTo>
                    <a:pt x="2162" y="6438"/>
                  </a:lnTo>
                  <a:lnTo>
                    <a:pt x="2162" y="6723"/>
                  </a:lnTo>
                  <a:lnTo>
                    <a:pt x="2114" y="7008"/>
                  </a:lnTo>
                  <a:lnTo>
                    <a:pt x="2043" y="7293"/>
                  </a:lnTo>
                  <a:lnTo>
                    <a:pt x="1948" y="7601"/>
                  </a:lnTo>
                  <a:lnTo>
                    <a:pt x="1496" y="7982"/>
                  </a:lnTo>
                  <a:lnTo>
                    <a:pt x="1758" y="8100"/>
                  </a:lnTo>
                  <a:lnTo>
                    <a:pt x="3872" y="7388"/>
                  </a:lnTo>
                  <a:lnTo>
                    <a:pt x="3991" y="6960"/>
                  </a:lnTo>
                  <a:lnTo>
                    <a:pt x="4086" y="6509"/>
                  </a:lnTo>
                  <a:lnTo>
                    <a:pt x="4109" y="6271"/>
                  </a:lnTo>
                  <a:lnTo>
                    <a:pt x="4109" y="6058"/>
                  </a:lnTo>
                  <a:lnTo>
                    <a:pt x="4086" y="5844"/>
                  </a:lnTo>
                  <a:lnTo>
                    <a:pt x="4038" y="5606"/>
                  </a:lnTo>
                  <a:lnTo>
                    <a:pt x="3991" y="5440"/>
                  </a:lnTo>
                  <a:lnTo>
                    <a:pt x="3919" y="5274"/>
                  </a:lnTo>
                  <a:lnTo>
                    <a:pt x="3729" y="4941"/>
                  </a:lnTo>
                  <a:lnTo>
                    <a:pt x="3515" y="4632"/>
                  </a:lnTo>
                  <a:lnTo>
                    <a:pt x="3278" y="4347"/>
                  </a:lnTo>
                  <a:lnTo>
                    <a:pt x="2779" y="3801"/>
                  </a:lnTo>
                  <a:lnTo>
                    <a:pt x="2565" y="3492"/>
                  </a:lnTo>
                  <a:lnTo>
                    <a:pt x="2352" y="3183"/>
                  </a:lnTo>
                  <a:lnTo>
                    <a:pt x="2257" y="2993"/>
                  </a:lnTo>
                  <a:lnTo>
                    <a:pt x="2162" y="2780"/>
                  </a:lnTo>
                  <a:lnTo>
                    <a:pt x="2090" y="2566"/>
                  </a:lnTo>
                  <a:lnTo>
                    <a:pt x="2043" y="2328"/>
                  </a:lnTo>
                  <a:lnTo>
                    <a:pt x="2019" y="2114"/>
                  </a:lnTo>
                  <a:lnTo>
                    <a:pt x="2019" y="1877"/>
                  </a:lnTo>
                  <a:lnTo>
                    <a:pt x="2067" y="1663"/>
                  </a:lnTo>
                  <a:lnTo>
                    <a:pt x="2138" y="1449"/>
                  </a:lnTo>
                  <a:lnTo>
                    <a:pt x="2304" y="1259"/>
                  </a:lnTo>
                  <a:lnTo>
                    <a:pt x="2470" y="1069"/>
                  </a:lnTo>
                  <a:lnTo>
                    <a:pt x="2660" y="903"/>
                  </a:lnTo>
                  <a:lnTo>
                    <a:pt x="2850" y="761"/>
                  </a:lnTo>
                  <a:lnTo>
                    <a:pt x="3064" y="618"/>
                  </a:lnTo>
                  <a:lnTo>
                    <a:pt x="3302" y="523"/>
                  </a:lnTo>
                  <a:lnTo>
                    <a:pt x="3753" y="309"/>
                  </a:lnTo>
                  <a:lnTo>
                    <a:pt x="3872" y="286"/>
                  </a:lnTo>
                  <a:lnTo>
                    <a:pt x="3967" y="309"/>
                  </a:lnTo>
                  <a:lnTo>
                    <a:pt x="4062" y="357"/>
                  </a:lnTo>
                  <a:lnTo>
                    <a:pt x="4133" y="428"/>
                  </a:lnTo>
                  <a:lnTo>
                    <a:pt x="4157" y="452"/>
                  </a:lnTo>
                  <a:lnTo>
                    <a:pt x="4252" y="642"/>
                  </a:lnTo>
                  <a:lnTo>
                    <a:pt x="4394" y="594"/>
                  </a:lnTo>
                  <a:lnTo>
                    <a:pt x="4299" y="404"/>
                  </a:lnTo>
                  <a:lnTo>
                    <a:pt x="4204" y="286"/>
                  </a:lnTo>
                  <a:lnTo>
                    <a:pt x="4109" y="167"/>
                  </a:lnTo>
                  <a:lnTo>
                    <a:pt x="3991" y="72"/>
                  </a:lnTo>
                  <a:lnTo>
                    <a:pt x="3943" y="24"/>
                  </a:lnTo>
                  <a:lnTo>
                    <a:pt x="3872" y="24"/>
                  </a:lnTo>
                  <a:lnTo>
                    <a:pt x="3824" y="0"/>
                  </a:lnTo>
                  <a:close/>
                </a:path>
              </a:pathLst>
            </a:custGeom>
            <a:solidFill>
              <a:schemeClr val="accent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30" name="Google Shape;1930;p31"/>
            <p:cNvSpPr/>
            <p:nvPr/>
          </p:nvSpPr>
          <p:spPr>
            <a:xfrm>
              <a:off x="773750" y="469700"/>
              <a:ext cx="111675" cy="200150"/>
            </a:xfrm>
            <a:custGeom>
              <a:avLst/>
              <a:gdLst/>
              <a:ahLst/>
              <a:cxnLst/>
              <a:rect l="l" t="t" r="r" b="b"/>
              <a:pathLst>
                <a:path w="4467" h="8006" extrusionOk="0">
                  <a:moveTo>
                    <a:pt x="4086" y="1"/>
                  </a:moveTo>
                  <a:lnTo>
                    <a:pt x="3920" y="24"/>
                  </a:lnTo>
                  <a:lnTo>
                    <a:pt x="3730" y="48"/>
                  </a:lnTo>
                  <a:lnTo>
                    <a:pt x="3564" y="96"/>
                  </a:lnTo>
                  <a:lnTo>
                    <a:pt x="2827" y="310"/>
                  </a:lnTo>
                  <a:lnTo>
                    <a:pt x="2067" y="571"/>
                  </a:lnTo>
                  <a:lnTo>
                    <a:pt x="1355" y="880"/>
                  </a:lnTo>
                  <a:lnTo>
                    <a:pt x="998" y="1070"/>
                  </a:lnTo>
                  <a:lnTo>
                    <a:pt x="666" y="1260"/>
                  </a:lnTo>
                  <a:lnTo>
                    <a:pt x="428" y="1402"/>
                  </a:lnTo>
                  <a:lnTo>
                    <a:pt x="310" y="1473"/>
                  </a:lnTo>
                  <a:lnTo>
                    <a:pt x="215" y="1568"/>
                  </a:lnTo>
                  <a:lnTo>
                    <a:pt x="119" y="1711"/>
                  </a:lnTo>
                  <a:lnTo>
                    <a:pt x="48" y="1853"/>
                  </a:lnTo>
                  <a:lnTo>
                    <a:pt x="24" y="1996"/>
                  </a:lnTo>
                  <a:lnTo>
                    <a:pt x="1" y="2162"/>
                  </a:lnTo>
                  <a:lnTo>
                    <a:pt x="24" y="2305"/>
                  </a:lnTo>
                  <a:lnTo>
                    <a:pt x="48" y="2471"/>
                  </a:lnTo>
                  <a:lnTo>
                    <a:pt x="119" y="2804"/>
                  </a:lnTo>
                  <a:lnTo>
                    <a:pt x="191" y="3136"/>
                  </a:lnTo>
                  <a:lnTo>
                    <a:pt x="310" y="3469"/>
                  </a:lnTo>
                  <a:lnTo>
                    <a:pt x="452" y="3801"/>
                  </a:lnTo>
                  <a:lnTo>
                    <a:pt x="618" y="4110"/>
                  </a:lnTo>
                  <a:lnTo>
                    <a:pt x="785" y="4395"/>
                  </a:lnTo>
                  <a:lnTo>
                    <a:pt x="998" y="4656"/>
                  </a:lnTo>
                  <a:lnTo>
                    <a:pt x="1402" y="5155"/>
                  </a:lnTo>
                  <a:lnTo>
                    <a:pt x="1735" y="5511"/>
                  </a:lnTo>
                  <a:lnTo>
                    <a:pt x="1877" y="5678"/>
                  </a:lnTo>
                  <a:lnTo>
                    <a:pt x="2020" y="5891"/>
                  </a:lnTo>
                  <a:lnTo>
                    <a:pt x="2067" y="5987"/>
                  </a:lnTo>
                  <a:lnTo>
                    <a:pt x="2115" y="6105"/>
                  </a:lnTo>
                  <a:lnTo>
                    <a:pt x="2162" y="6343"/>
                  </a:lnTo>
                  <a:lnTo>
                    <a:pt x="2162" y="6557"/>
                  </a:lnTo>
                  <a:lnTo>
                    <a:pt x="2139" y="6770"/>
                  </a:lnTo>
                  <a:lnTo>
                    <a:pt x="2091" y="6984"/>
                  </a:lnTo>
                  <a:lnTo>
                    <a:pt x="2043" y="7198"/>
                  </a:lnTo>
                  <a:lnTo>
                    <a:pt x="1901" y="7625"/>
                  </a:lnTo>
                  <a:lnTo>
                    <a:pt x="1758" y="8006"/>
                  </a:lnTo>
                  <a:lnTo>
                    <a:pt x="1758" y="8006"/>
                  </a:lnTo>
                  <a:lnTo>
                    <a:pt x="3849" y="7293"/>
                  </a:lnTo>
                  <a:lnTo>
                    <a:pt x="3991" y="6842"/>
                  </a:lnTo>
                  <a:lnTo>
                    <a:pt x="4063" y="6414"/>
                  </a:lnTo>
                  <a:lnTo>
                    <a:pt x="4086" y="6200"/>
                  </a:lnTo>
                  <a:lnTo>
                    <a:pt x="4110" y="5963"/>
                  </a:lnTo>
                  <a:lnTo>
                    <a:pt x="4086" y="5749"/>
                  </a:lnTo>
                  <a:lnTo>
                    <a:pt x="4039" y="5535"/>
                  </a:lnTo>
                  <a:lnTo>
                    <a:pt x="3991" y="5369"/>
                  </a:lnTo>
                  <a:lnTo>
                    <a:pt x="3920" y="5203"/>
                  </a:lnTo>
                  <a:lnTo>
                    <a:pt x="3730" y="4870"/>
                  </a:lnTo>
                  <a:lnTo>
                    <a:pt x="3516" y="4585"/>
                  </a:lnTo>
                  <a:lnTo>
                    <a:pt x="3279" y="4300"/>
                  </a:lnTo>
                  <a:lnTo>
                    <a:pt x="2780" y="3754"/>
                  </a:lnTo>
                  <a:lnTo>
                    <a:pt x="2566" y="3469"/>
                  </a:lnTo>
                  <a:lnTo>
                    <a:pt x="2376" y="3160"/>
                  </a:lnTo>
                  <a:lnTo>
                    <a:pt x="2257" y="2970"/>
                  </a:lnTo>
                  <a:lnTo>
                    <a:pt x="2186" y="2756"/>
                  </a:lnTo>
                  <a:lnTo>
                    <a:pt x="2115" y="2542"/>
                  </a:lnTo>
                  <a:lnTo>
                    <a:pt x="2043" y="2305"/>
                  </a:lnTo>
                  <a:lnTo>
                    <a:pt x="2020" y="2091"/>
                  </a:lnTo>
                  <a:lnTo>
                    <a:pt x="2020" y="1853"/>
                  </a:lnTo>
                  <a:lnTo>
                    <a:pt x="2067" y="1640"/>
                  </a:lnTo>
                  <a:lnTo>
                    <a:pt x="2162" y="1450"/>
                  </a:lnTo>
                  <a:lnTo>
                    <a:pt x="2352" y="1212"/>
                  </a:lnTo>
                  <a:lnTo>
                    <a:pt x="2542" y="998"/>
                  </a:lnTo>
                  <a:lnTo>
                    <a:pt x="2780" y="808"/>
                  </a:lnTo>
                  <a:lnTo>
                    <a:pt x="3041" y="642"/>
                  </a:lnTo>
                  <a:lnTo>
                    <a:pt x="3302" y="523"/>
                  </a:lnTo>
                  <a:lnTo>
                    <a:pt x="3587" y="381"/>
                  </a:lnTo>
                  <a:lnTo>
                    <a:pt x="4158" y="167"/>
                  </a:lnTo>
                  <a:lnTo>
                    <a:pt x="4205" y="143"/>
                  </a:lnTo>
                  <a:lnTo>
                    <a:pt x="4253" y="143"/>
                  </a:lnTo>
                  <a:lnTo>
                    <a:pt x="4324" y="167"/>
                  </a:lnTo>
                  <a:lnTo>
                    <a:pt x="4395" y="191"/>
                  </a:lnTo>
                  <a:lnTo>
                    <a:pt x="4466" y="310"/>
                  </a:lnTo>
                  <a:lnTo>
                    <a:pt x="4466" y="286"/>
                  </a:lnTo>
                  <a:lnTo>
                    <a:pt x="4395" y="143"/>
                  </a:lnTo>
                  <a:lnTo>
                    <a:pt x="4348" y="96"/>
                  </a:lnTo>
                  <a:lnTo>
                    <a:pt x="4253" y="48"/>
                  </a:lnTo>
                  <a:lnTo>
                    <a:pt x="4086"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31" name="Google Shape;1931;p31"/>
            <p:cNvSpPr/>
            <p:nvPr/>
          </p:nvSpPr>
          <p:spPr>
            <a:xfrm>
              <a:off x="777925" y="504150"/>
              <a:ext cx="35050" cy="33275"/>
            </a:xfrm>
            <a:custGeom>
              <a:avLst/>
              <a:gdLst/>
              <a:ahLst/>
              <a:cxnLst/>
              <a:rect l="l" t="t" r="r" b="b"/>
              <a:pathLst>
                <a:path w="1402" h="1331" extrusionOk="0">
                  <a:moveTo>
                    <a:pt x="1021" y="0"/>
                  </a:moveTo>
                  <a:lnTo>
                    <a:pt x="950" y="24"/>
                  </a:lnTo>
                  <a:lnTo>
                    <a:pt x="879" y="95"/>
                  </a:lnTo>
                  <a:lnTo>
                    <a:pt x="808" y="167"/>
                  </a:lnTo>
                  <a:lnTo>
                    <a:pt x="760" y="214"/>
                  </a:lnTo>
                  <a:lnTo>
                    <a:pt x="713" y="238"/>
                  </a:lnTo>
                  <a:lnTo>
                    <a:pt x="570" y="238"/>
                  </a:lnTo>
                  <a:lnTo>
                    <a:pt x="428" y="167"/>
                  </a:lnTo>
                  <a:lnTo>
                    <a:pt x="380" y="143"/>
                  </a:lnTo>
                  <a:lnTo>
                    <a:pt x="309" y="119"/>
                  </a:lnTo>
                  <a:lnTo>
                    <a:pt x="238" y="143"/>
                  </a:lnTo>
                  <a:lnTo>
                    <a:pt x="166" y="190"/>
                  </a:lnTo>
                  <a:lnTo>
                    <a:pt x="119" y="262"/>
                  </a:lnTo>
                  <a:lnTo>
                    <a:pt x="71" y="357"/>
                  </a:lnTo>
                  <a:lnTo>
                    <a:pt x="24" y="523"/>
                  </a:lnTo>
                  <a:lnTo>
                    <a:pt x="0" y="713"/>
                  </a:lnTo>
                  <a:lnTo>
                    <a:pt x="0" y="903"/>
                  </a:lnTo>
                  <a:lnTo>
                    <a:pt x="48" y="1069"/>
                  </a:lnTo>
                  <a:lnTo>
                    <a:pt x="71" y="1141"/>
                  </a:lnTo>
                  <a:lnTo>
                    <a:pt x="119" y="1236"/>
                  </a:lnTo>
                  <a:lnTo>
                    <a:pt x="190" y="1283"/>
                  </a:lnTo>
                  <a:lnTo>
                    <a:pt x="261" y="1331"/>
                  </a:lnTo>
                  <a:lnTo>
                    <a:pt x="356" y="1331"/>
                  </a:lnTo>
                  <a:lnTo>
                    <a:pt x="428" y="1307"/>
                  </a:lnTo>
                  <a:lnTo>
                    <a:pt x="475" y="1259"/>
                  </a:lnTo>
                  <a:lnTo>
                    <a:pt x="523" y="1212"/>
                  </a:lnTo>
                  <a:lnTo>
                    <a:pt x="570" y="1117"/>
                  </a:lnTo>
                  <a:lnTo>
                    <a:pt x="641" y="998"/>
                  </a:lnTo>
                  <a:lnTo>
                    <a:pt x="665" y="951"/>
                  </a:lnTo>
                  <a:lnTo>
                    <a:pt x="713" y="927"/>
                  </a:lnTo>
                  <a:lnTo>
                    <a:pt x="784" y="903"/>
                  </a:lnTo>
                  <a:lnTo>
                    <a:pt x="998" y="903"/>
                  </a:lnTo>
                  <a:lnTo>
                    <a:pt x="1069" y="879"/>
                  </a:lnTo>
                  <a:lnTo>
                    <a:pt x="1116" y="856"/>
                  </a:lnTo>
                  <a:lnTo>
                    <a:pt x="1211" y="760"/>
                  </a:lnTo>
                  <a:lnTo>
                    <a:pt x="1306" y="618"/>
                  </a:lnTo>
                  <a:lnTo>
                    <a:pt x="1354" y="499"/>
                  </a:lnTo>
                  <a:lnTo>
                    <a:pt x="1378" y="380"/>
                  </a:lnTo>
                  <a:lnTo>
                    <a:pt x="1401" y="285"/>
                  </a:lnTo>
                  <a:lnTo>
                    <a:pt x="1378" y="190"/>
                  </a:lnTo>
                  <a:lnTo>
                    <a:pt x="1330" y="119"/>
                  </a:lnTo>
                  <a:lnTo>
                    <a:pt x="1283" y="48"/>
                  </a:lnTo>
                  <a:lnTo>
                    <a:pt x="1211" y="0"/>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32" name="Google Shape;1932;p31"/>
            <p:cNvSpPr/>
            <p:nvPr/>
          </p:nvSpPr>
          <p:spPr>
            <a:xfrm>
              <a:off x="828975" y="628850"/>
              <a:ext cx="39825" cy="24975"/>
            </a:xfrm>
            <a:custGeom>
              <a:avLst/>
              <a:gdLst/>
              <a:ahLst/>
              <a:cxnLst/>
              <a:rect l="l" t="t" r="r" b="b"/>
              <a:pathLst>
                <a:path w="1593" h="999" extrusionOk="0">
                  <a:moveTo>
                    <a:pt x="428" y="1"/>
                  </a:moveTo>
                  <a:lnTo>
                    <a:pt x="333" y="48"/>
                  </a:lnTo>
                  <a:lnTo>
                    <a:pt x="238" y="96"/>
                  </a:lnTo>
                  <a:lnTo>
                    <a:pt x="167" y="191"/>
                  </a:lnTo>
                  <a:lnTo>
                    <a:pt x="120" y="286"/>
                  </a:lnTo>
                  <a:lnTo>
                    <a:pt x="72" y="381"/>
                  </a:lnTo>
                  <a:lnTo>
                    <a:pt x="25" y="499"/>
                  </a:lnTo>
                  <a:lnTo>
                    <a:pt x="1" y="618"/>
                  </a:lnTo>
                  <a:lnTo>
                    <a:pt x="1" y="737"/>
                  </a:lnTo>
                  <a:lnTo>
                    <a:pt x="48" y="832"/>
                  </a:lnTo>
                  <a:lnTo>
                    <a:pt x="120" y="927"/>
                  </a:lnTo>
                  <a:lnTo>
                    <a:pt x="167" y="951"/>
                  </a:lnTo>
                  <a:lnTo>
                    <a:pt x="238" y="974"/>
                  </a:lnTo>
                  <a:lnTo>
                    <a:pt x="381" y="998"/>
                  </a:lnTo>
                  <a:lnTo>
                    <a:pt x="500" y="974"/>
                  </a:lnTo>
                  <a:lnTo>
                    <a:pt x="642" y="903"/>
                  </a:lnTo>
                  <a:lnTo>
                    <a:pt x="761" y="808"/>
                  </a:lnTo>
                  <a:lnTo>
                    <a:pt x="880" y="713"/>
                  </a:lnTo>
                  <a:lnTo>
                    <a:pt x="975" y="689"/>
                  </a:lnTo>
                  <a:lnTo>
                    <a:pt x="1070" y="666"/>
                  </a:lnTo>
                  <a:lnTo>
                    <a:pt x="1260" y="618"/>
                  </a:lnTo>
                  <a:lnTo>
                    <a:pt x="1378" y="571"/>
                  </a:lnTo>
                  <a:lnTo>
                    <a:pt x="1450" y="499"/>
                  </a:lnTo>
                  <a:lnTo>
                    <a:pt x="1521" y="428"/>
                  </a:lnTo>
                  <a:lnTo>
                    <a:pt x="1568" y="333"/>
                  </a:lnTo>
                  <a:lnTo>
                    <a:pt x="1592" y="214"/>
                  </a:lnTo>
                  <a:lnTo>
                    <a:pt x="1545" y="119"/>
                  </a:lnTo>
                  <a:lnTo>
                    <a:pt x="1473" y="48"/>
                  </a:lnTo>
                  <a:lnTo>
                    <a:pt x="1378" y="1"/>
                  </a:lnTo>
                  <a:lnTo>
                    <a:pt x="1236" y="1"/>
                  </a:lnTo>
                  <a:lnTo>
                    <a:pt x="1117" y="48"/>
                  </a:lnTo>
                  <a:lnTo>
                    <a:pt x="880" y="48"/>
                  </a:lnTo>
                  <a:lnTo>
                    <a:pt x="666" y="24"/>
                  </a:lnTo>
                  <a:lnTo>
                    <a:pt x="547"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933" name="Google Shape;1933;p31"/>
          <p:cNvGrpSpPr/>
          <p:nvPr/>
        </p:nvGrpSpPr>
        <p:grpSpPr>
          <a:xfrm>
            <a:off x="11460375" y="516933"/>
            <a:ext cx="1463267" cy="1596267"/>
            <a:chOff x="5261300" y="4859875"/>
            <a:chExt cx="548725" cy="598600"/>
          </a:xfrm>
        </p:grpSpPr>
        <p:sp>
          <p:nvSpPr>
            <p:cNvPr id="1934" name="Google Shape;1934;p31"/>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35" name="Google Shape;1935;p31"/>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36" name="Google Shape;1936;p31"/>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37" name="Google Shape;1937;p31"/>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38" name="Google Shape;1938;p31"/>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39" name="Google Shape;1939;p31"/>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40" name="Google Shape;1940;p31"/>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41" name="Google Shape;1941;p31"/>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942" name="Google Shape;1942;p31"/>
          <p:cNvGrpSpPr/>
          <p:nvPr/>
        </p:nvGrpSpPr>
        <p:grpSpPr>
          <a:xfrm>
            <a:off x="21745575" y="9097502"/>
            <a:ext cx="2128333" cy="2918533"/>
            <a:chOff x="532675" y="3247050"/>
            <a:chExt cx="798125" cy="1094450"/>
          </a:xfrm>
        </p:grpSpPr>
        <p:sp>
          <p:nvSpPr>
            <p:cNvPr id="1943" name="Google Shape;1943;p31"/>
            <p:cNvSpPr/>
            <p:nvPr/>
          </p:nvSpPr>
          <p:spPr>
            <a:xfrm>
              <a:off x="532675" y="3247050"/>
              <a:ext cx="798125" cy="1094450"/>
            </a:xfrm>
            <a:custGeom>
              <a:avLst/>
              <a:gdLst/>
              <a:ahLst/>
              <a:cxnLst/>
              <a:rect l="l" t="t" r="r" b="b"/>
              <a:pathLst>
                <a:path w="31925" h="43778" extrusionOk="0">
                  <a:moveTo>
                    <a:pt x="21069" y="0"/>
                  </a:moveTo>
                  <a:lnTo>
                    <a:pt x="20713" y="24"/>
                  </a:lnTo>
                  <a:lnTo>
                    <a:pt x="20356" y="95"/>
                  </a:lnTo>
                  <a:lnTo>
                    <a:pt x="20000" y="214"/>
                  </a:lnTo>
                  <a:lnTo>
                    <a:pt x="19668" y="380"/>
                  </a:lnTo>
                  <a:lnTo>
                    <a:pt x="19359" y="618"/>
                  </a:lnTo>
                  <a:lnTo>
                    <a:pt x="19192" y="736"/>
                  </a:lnTo>
                  <a:lnTo>
                    <a:pt x="19050" y="903"/>
                  </a:lnTo>
                  <a:lnTo>
                    <a:pt x="18907" y="1045"/>
                  </a:lnTo>
                  <a:lnTo>
                    <a:pt x="18789" y="1211"/>
                  </a:lnTo>
                  <a:lnTo>
                    <a:pt x="18575" y="1544"/>
                  </a:lnTo>
                  <a:lnTo>
                    <a:pt x="18100" y="2399"/>
                  </a:lnTo>
                  <a:lnTo>
                    <a:pt x="17150" y="4181"/>
                  </a:lnTo>
                  <a:lnTo>
                    <a:pt x="12423" y="12946"/>
                  </a:lnTo>
                  <a:lnTo>
                    <a:pt x="7173" y="22661"/>
                  </a:lnTo>
                  <a:lnTo>
                    <a:pt x="2589" y="31093"/>
                  </a:lnTo>
                  <a:lnTo>
                    <a:pt x="2090" y="31996"/>
                  </a:lnTo>
                  <a:lnTo>
                    <a:pt x="2019" y="32138"/>
                  </a:lnTo>
                  <a:lnTo>
                    <a:pt x="1829" y="32494"/>
                  </a:lnTo>
                  <a:lnTo>
                    <a:pt x="1663" y="32779"/>
                  </a:lnTo>
                  <a:lnTo>
                    <a:pt x="1021" y="33967"/>
                  </a:lnTo>
                  <a:lnTo>
                    <a:pt x="380" y="35178"/>
                  </a:lnTo>
                  <a:lnTo>
                    <a:pt x="333" y="35273"/>
                  </a:lnTo>
                  <a:lnTo>
                    <a:pt x="214" y="35535"/>
                  </a:lnTo>
                  <a:lnTo>
                    <a:pt x="143" y="35772"/>
                  </a:lnTo>
                  <a:lnTo>
                    <a:pt x="71" y="36010"/>
                  </a:lnTo>
                  <a:lnTo>
                    <a:pt x="24" y="36247"/>
                  </a:lnTo>
                  <a:lnTo>
                    <a:pt x="0" y="36485"/>
                  </a:lnTo>
                  <a:lnTo>
                    <a:pt x="0" y="36722"/>
                  </a:lnTo>
                  <a:lnTo>
                    <a:pt x="24" y="36936"/>
                  </a:lnTo>
                  <a:lnTo>
                    <a:pt x="48" y="37174"/>
                  </a:lnTo>
                  <a:lnTo>
                    <a:pt x="95" y="37387"/>
                  </a:lnTo>
                  <a:lnTo>
                    <a:pt x="166" y="37601"/>
                  </a:lnTo>
                  <a:lnTo>
                    <a:pt x="261" y="37791"/>
                  </a:lnTo>
                  <a:lnTo>
                    <a:pt x="356" y="37981"/>
                  </a:lnTo>
                  <a:lnTo>
                    <a:pt x="475" y="38171"/>
                  </a:lnTo>
                  <a:lnTo>
                    <a:pt x="618" y="38361"/>
                  </a:lnTo>
                  <a:lnTo>
                    <a:pt x="760" y="38528"/>
                  </a:lnTo>
                  <a:lnTo>
                    <a:pt x="926" y="38670"/>
                  </a:lnTo>
                  <a:lnTo>
                    <a:pt x="1116" y="38813"/>
                  </a:lnTo>
                  <a:lnTo>
                    <a:pt x="1330" y="38931"/>
                  </a:lnTo>
                  <a:lnTo>
                    <a:pt x="1805" y="39193"/>
                  </a:lnTo>
                  <a:lnTo>
                    <a:pt x="8670" y="42898"/>
                  </a:lnTo>
                  <a:lnTo>
                    <a:pt x="9169" y="43183"/>
                  </a:lnTo>
                  <a:lnTo>
                    <a:pt x="9739" y="43492"/>
                  </a:lnTo>
                  <a:lnTo>
                    <a:pt x="9810" y="43516"/>
                  </a:lnTo>
                  <a:lnTo>
                    <a:pt x="10071" y="43635"/>
                  </a:lnTo>
                  <a:lnTo>
                    <a:pt x="10333" y="43706"/>
                  </a:lnTo>
                  <a:lnTo>
                    <a:pt x="10594" y="43753"/>
                  </a:lnTo>
                  <a:lnTo>
                    <a:pt x="10879" y="43777"/>
                  </a:lnTo>
                  <a:lnTo>
                    <a:pt x="11140" y="43753"/>
                  </a:lnTo>
                  <a:lnTo>
                    <a:pt x="11425" y="43706"/>
                  </a:lnTo>
                  <a:lnTo>
                    <a:pt x="11686" y="43635"/>
                  </a:lnTo>
                  <a:lnTo>
                    <a:pt x="11948" y="43540"/>
                  </a:lnTo>
                  <a:lnTo>
                    <a:pt x="12019" y="43516"/>
                  </a:lnTo>
                  <a:lnTo>
                    <a:pt x="12304" y="43349"/>
                  </a:lnTo>
                  <a:lnTo>
                    <a:pt x="12542" y="43183"/>
                  </a:lnTo>
                  <a:lnTo>
                    <a:pt x="12779" y="42993"/>
                  </a:lnTo>
                  <a:lnTo>
                    <a:pt x="12993" y="42756"/>
                  </a:lnTo>
                  <a:lnTo>
                    <a:pt x="13183" y="42518"/>
                  </a:lnTo>
                  <a:lnTo>
                    <a:pt x="13349" y="42233"/>
                  </a:lnTo>
                  <a:lnTo>
                    <a:pt x="14846" y="39454"/>
                  </a:lnTo>
                  <a:lnTo>
                    <a:pt x="15154" y="38884"/>
                  </a:lnTo>
                  <a:lnTo>
                    <a:pt x="19501" y="30832"/>
                  </a:lnTo>
                  <a:lnTo>
                    <a:pt x="29311" y="12732"/>
                  </a:lnTo>
                  <a:lnTo>
                    <a:pt x="30024" y="11378"/>
                  </a:lnTo>
                  <a:lnTo>
                    <a:pt x="30784" y="10024"/>
                  </a:lnTo>
                  <a:lnTo>
                    <a:pt x="31520" y="8599"/>
                  </a:lnTo>
                  <a:lnTo>
                    <a:pt x="31568" y="8551"/>
                  </a:lnTo>
                  <a:lnTo>
                    <a:pt x="31687" y="8290"/>
                  </a:lnTo>
                  <a:lnTo>
                    <a:pt x="31782" y="8029"/>
                  </a:lnTo>
                  <a:lnTo>
                    <a:pt x="31853" y="7767"/>
                  </a:lnTo>
                  <a:lnTo>
                    <a:pt x="31900" y="7506"/>
                  </a:lnTo>
                  <a:lnTo>
                    <a:pt x="31924" y="7221"/>
                  </a:lnTo>
                  <a:lnTo>
                    <a:pt x="31900" y="6960"/>
                  </a:lnTo>
                  <a:lnTo>
                    <a:pt x="31877" y="6698"/>
                  </a:lnTo>
                  <a:lnTo>
                    <a:pt x="31829" y="6461"/>
                  </a:lnTo>
                  <a:lnTo>
                    <a:pt x="31758" y="6200"/>
                  </a:lnTo>
                  <a:lnTo>
                    <a:pt x="31663" y="5962"/>
                  </a:lnTo>
                  <a:lnTo>
                    <a:pt x="31520" y="5748"/>
                  </a:lnTo>
                  <a:lnTo>
                    <a:pt x="31378" y="5535"/>
                  </a:lnTo>
                  <a:lnTo>
                    <a:pt x="31211" y="5321"/>
                  </a:lnTo>
                  <a:lnTo>
                    <a:pt x="31045" y="5154"/>
                  </a:lnTo>
                  <a:lnTo>
                    <a:pt x="30831" y="4988"/>
                  </a:lnTo>
                  <a:lnTo>
                    <a:pt x="30594" y="4846"/>
                  </a:lnTo>
                  <a:lnTo>
                    <a:pt x="30546" y="4822"/>
                  </a:lnTo>
                  <a:lnTo>
                    <a:pt x="30119" y="4584"/>
                  </a:lnTo>
                  <a:lnTo>
                    <a:pt x="25677" y="2185"/>
                  </a:lnTo>
                  <a:lnTo>
                    <a:pt x="22209" y="309"/>
                  </a:lnTo>
                  <a:lnTo>
                    <a:pt x="22090" y="261"/>
                  </a:lnTo>
                  <a:lnTo>
                    <a:pt x="21758" y="119"/>
                  </a:lnTo>
                  <a:lnTo>
                    <a:pt x="21425" y="48"/>
                  </a:lnTo>
                  <a:lnTo>
                    <a:pt x="2106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44" name="Google Shape;1944;p31"/>
            <p:cNvSpPr/>
            <p:nvPr/>
          </p:nvSpPr>
          <p:spPr>
            <a:xfrm>
              <a:off x="583725" y="3298100"/>
              <a:ext cx="696000" cy="992325"/>
            </a:xfrm>
            <a:custGeom>
              <a:avLst/>
              <a:gdLst/>
              <a:ahLst/>
              <a:cxnLst/>
              <a:rect l="l" t="t" r="r" b="b"/>
              <a:pathLst>
                <a:path w="27840" h="39693" extrusionOk="0">
                  <a:moveTo>
                    <a:pt x="19051" y="1"/>
                  </a:moveTo>
                  <a:lnTo>
                    <a:pt x="18884" y="25"/>
                  </a:lnTo>
                  <a:lnTo>
                    <a:pt x="18718" y="72"/>
                  </a:lnTo>
                  <a:lnTo>
                    <a:pt x="18576" y="167"/>
                  </a:lnTo>
                  <a:lnTo>
                    <a:pt x="18481" y="262"/>
                  </a:lnTo>
                  <a:lnTo>
                    <a:pt x="18386" y="357"/>
                  </a:lnTo>
                  <a:lnTo>
                    <a:pt x="18338" y="452"/>
                  </a:lnTo>
                  <a:lnTo>
                    <a:pt x="16889" y="3136"/>
                  </a:lnTo>
                  <a:lnTo>
                    <a:pt x="16723" y="3445"/>
                  </a:lnTo>
                  <a:lnTo>
                    <a:pt x="16509" y="3801"/>
                  </a:lnTo>
                  <a:lnTo>
                    <a:pt x="12162" y="11877"/>
                  </a:lnTo>
                  <a:lnTo>
                    <a:pt x="6913" y="21569"/>
                  </a:lnTo>
                  <a:lnTo>
                    <a:pt x="2352" y="30001"/>
                  </a:lnTo>
                  <a:lnTo>
                    <a:pt x="1782" y="31022"/>
                  </a:lnTo>
                  <a:lnTo>
                    <a:pt x="1545" y="31474"/>
                  </a:lnTo>
                  <a:lnTo>
                    <a:pt x="832" y="32780"/>
                  </a:lnTo>
                  <a:lnTo>
                    <a:pt x="143" y="34087"/>
                  </a:lnTo>
                  <a:lnTo>
                    <a:pt x="96" y="34158"/>
                  </a:lnTo>
                  <a:lnTo>
                    <a:pt x="25" y="34324"/>
                  </a:lnTo>
                  <a:lnTo>
                    <a:pt x="1" y="34443"/>
                  </a:lnTo>
                  <a:lnTo>
                    <a:pt x="1" y="34562"/>
                  </a:lnTo>
                  <a:lnTo>
                    <a:pt x="1" y="34680"/>
                  </a:lnTo>
                  <a:lnTo>
                    <a:pt x="25" y="34775"/>
                  </a:lnTo>
                  <a:lnTo>
                    <a:pt x="48" y="34870"/>
                  </a:lnTo>
                  <a:lnTo>
                    <a:pt x="96" y="34965"/>
                  </a:lnTo>
                  <a:lnTo>
                    <a:pt x="167" y="35037"/>
                  </a:lnTo>
                  <a:lnTo>
                    <a:pt x="238" y="35108"/>
                  </a:lnTo>
                  <a:lnTo>
                    <a:pt x="737" y="35345"/>
                  </a:lnTo>
                  <a:lnTo>
                    <a:pt x="7625" y="39075"/>
                  </a:lnTo>
                  <a:lnTo>
                    <a:pt x="8101" y="39336"/>
                  </a:lnTo>
                  <a:lnTo>
                    <a:pt x="8647" y="39645"/>
                  </a:lnTo>
                  <a:lnTo>
                    <a:pt x="8742" y="39692"/>
                  </a:lnTo>
                  <a:lnTo>
                    <a:pt x="8861" y="39692"/>
                  </a:lnTo>
                  <a:lnTo>
                    <a:pt x="8979" y="39669"/>
                  </a:lnTo>
                  <a:lnTo>
                    <a:pt x="9074" y="39645"/>
                  </a:lnTo>
                  <a:lnTo>
                    <a:pt x="9098" y="39621"/>
                  </a:lnTo>
                  <a:lnTo>
                    <a:pt x="9122" y="39621"/>
                  </a:lnTo>
                  <a:lnTo>
                    <a:pt x="9264" y="39526"/>
                  </a:lnTo>
                  <a:lnTo>
                    <a:pt x="9383" y="39407"/>
                  </a:lnTo>
                  <a:lnTo>
                    <a:pt x="9454" y="39336"/>
                  </a:lnTo>
                  <a:lnTo>
                    <a:pt x="9502" y="39241"/>
                  </a:lnTo>
                  <a:lnTo>
                    <a:pt x="11022" y="36414"/>
                  </a:lnTo>
                  <a:lnTo>
                    <a:pt x="11188" y="36129"/>
                  </a:lnTo>
                  <a:lnTo>
                    <a:pt x="11331" y="35892"/>
                  </a:lnTo>
                  <a:lnTo>
                    <a:pt x="15678" y="27816"/>
                  </a:lnTo>
                  <a:lnTo>
                    <a:pt x="20927" y="18124"/>
                  </a:lnTo>
                  <a:lnTo>
                    <a:pt x="25488" y="9692"/>
                  </a:lnTo>
                  <a:lnTo>
                    <a:pt x="25820" y="9075"/>
                  </a:lnTo>
                  <a:lnTo>
                    <a:pt x="26770" y="7341"/>
                  </a:lnTo>
                  <a:lnTo>
                    <a:pt x="27245" y="6485"/>
                  </a:lnTo>
                  <a:lnTo>
                    <a:pt x="27697" y="5607"/>
                  </a:lnTo>
                  <a:lnTo>
                    <a:pt x="27721" y="5535"/>
                  </a:lnTo>
                  <a:lnTo>
                    <a:pt x="27792" y="5393"/>
                  </a:lnTo>
                  <a:lnTo>
                    <a:pt x="27816" y="5250"/>
                  </a:lnTo>
                  <a:lnTo>
                    <a:pt x="27839" y="5131"/>
                  </a:lnTo>
                  <a:lnTo>
                    <a:pt x="27839" y="4989"/>
                  </a:lnTo>
                  <a:lnTo>
                    <a:pt x="27816" y="4870"/>
                  </a:lnTo>
                  <a:lnTo>
                    <a:pt x="27744" y="4751"/>
                  </a:lnTo>
                  <a:lnTo>
                    <a:pt x="27673" y="4656"/>
                  </a:lnTo>
                  <a:lnTo>
                    <a:pt x="27602" y="4609"/>
                  </a:lnTo>
                  <a:lnTo>
                    <a:pt x="27127" y="4348"/>
                  </a:lnTo>
                  <a:lnTo>
                    <a:pt x="20215" y="618"/>
                  </a:lnTo>
                  <a:lnTo>
                    <a:pt x="19740" y="357"/>
                  </a:lnTo>
                  <a:lnTo>
                    <a:pt x="19193" y="48"/>
                  </a:lnTo>
                  <a:lnTo>
                    <a:pt x="19122" y="25"/>
                  </a:lnTo>
                  <a:lnTo>
                    <a:pt x="19051"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45" name="Google Shape;1945;p31"/>
            <p:cNvSpPr/>
            <p:nvPr/>
          </p:nvSpPr>
          <p:spPr>
            <a:xfrm>
              <a:off x="584325" y="3302275"/>
              <a:ext cx="510125" cy="853950"/>
            </a:xfrm>
            <a:custGeom>
              <a:avLst/>
              <a:gdLst/>
              <a:ahLst/>
              <a:cxnLst/>
              <a:rect l="l" t="t" r="r" b="b"/>
              <a:pathLst>
                <a:path w="20405" h="34158" extrusionOk="0">
                  <a:moveTo>
                    <a:pt x="18552" y="0"/>
                  </a:moveTo>
                  <a:lnTo>
                    <a:pt x="18457" y="95"/>
                  </a:lnTo>
                  <a:lnTo>
                    <a:pt x="18362" y="190"/>
                  </a:lnTo>
                  <a:lnTo>
                    <a:pt x="18314" y="285"/>
                  </a:lnTo>
                  <a:lnTo>
                    <a:pt x="16865" y="2969"/>
                  </a:lnTo>
                  <a:lnTo>
                    <a:pt x="16699" y="3278"/>
                  </a:lnTo>
                  <a:lnTo>
                    <a:pt x="16485" y="3634"/>
                  </a:lnTo>
                  <a:lnTo>
                    <a:pt x="12138" y="11710"/>
                  </a:lnTo>
                  <a:lnTo>
                    <a:pt x="6889" y="21402"/>
                  </a:lnTo>
                  <a:lnTo>
                    <a:pt x="2328" y="29834"/>
                  </a:lnTo>
                  <a:lnTo>
                    <a:pt x="1758" y="30855"/>
                  </a:lnTo>
                  <a:lnTo>
                    <a:pt x="1521" y="31307"/>
                  </a:lnTo>
                  <a:lnTo>
                    <a:pt x="808" y="32613"/>
                  </a:lnTo>
                  <a:lnTo>
                    <a:pt x="119" y="33920"/>
                  </a:lnTo>
                  <a:lnTo>
                    <a:pt x="72" y="33991"/>
                  </a:lnTo>
                  <a:lnTo>
                    <a:pt x="1" y="34157"/>
                  </a:lnTo>
                  <a:lnTo>
                    <a:pt x="998" y="32376"/>
                  </a:lnTo>
                  <a:lnTo>
                    <a:pt x="3944" y="33943"/>
                  </a:lnTo>
                  <a:lnTo>
                    <a:pt x="4015" y="33991"/>
                  </a:lnTo>
                  <a:lnTo>
                    <a:pt x="4110" y="33991"/>
                  </a:lnTo>
                  <a:lnTo>
                    <a:pt x="4205" y="33967"/>
                  </a:lnTo>
                  <a:lnTo>
                    <a:pt x="4300" y="33943"/>
                  </a:lnTo>
                  <a:lnTo>
                    <a:pt x="4371" y="33896"/>
                  </a:lnTo>
                  <a:lnTo>
                    <a:pt x="4442" y="33825"/>
                  </a:lnTo>
                  <a:lnTo>
                    <a:pt x="4561" y="33635"/>
                  </a:lnTo>
                  <a:lnTo>
                    <a:pt x="4656" y="33444"/>
                  </a:lnTo>
                  <a:lnTo>
                    <a:pt x="4656" y="33349"/>
                  </a:lnTo>
                  <a:lnTo>
                    <a:pt x="4656" y="33254"/>
                  </a:lnTo>
                  <a:lnTo>
                    <a:pt x="4656" y="33159"/>
                  </a:lnTo>
                  <a:lnTo>
                    <a:pt x="4609" y="33064"/>
                  </a:lnTo>
                  <a:lnTo>
                    <a:pt x="4561" y="32993"/>
                  </a:lnTo>
                  <a:lnTo>
                    <a:pt x="4490" y="32946"/>
                  </a:lnTo>
                  <a:lnTo>
                    <a:pt x="1544" y="31354"/>
                  </a:lnTo>
                  <a:lnTo>
                    <a:pt x="1853" y="30784"/>
                  </a:lnTo>
                  <a:lnTo>
                    <a:pt x="1996" y="30547"/>
                  </a:lnTo>
                  <a:lnTo>
                    <a:pt x="4917" y="32138"/>
                  </a:lnTo>
                  <a:lnTo>
                    <a:pt x="5012" y="32162"/>
                  </a:lnTo>
                  <a:lnTo>
                    <a:pt x="5179" y="32162"/>
                  </a:lnTo>
                  <a:lnTo>
                    <a:pt x="5274" y="32114"/>
                  </a:lnTo>
                  <a:lnTo>
                    <a:pt x="5369" y="32067"/>
                  </a:lnTo>
                  <a:lnTo>
                    <a:pt x="5440" y="31996"/>
                  </a:lnTo>
                  <a:lnTo>
                    <a:pt x="5559" y="31829"/>
                  </a:lnTo>
                  <a:lnTo>
                    <a:pt x="5630" y="31615"/>
                  </a:lnTo>
                  <a:lnTo>
                    <a:pt x="5654" y="31520"/>
                  </a:lnTo>
                  <a:lnTo>
                    <a:pt x="5654" y="31425"/>
                  </a:lnTo>
                  <a:lnTo>
                    <a:pt x="5630" y="31330"/>
                  </a:lnTo>
                  <a:lnTo>
                    <a:pt x="5606" y="31259"/>
                  </a:lnTo>
                  <a:lnTo>
                    <a:pt x="5535" y="31188"/>
                  </a:lnTo>
                  <a:lnTo>
                    <a:pt x="5464" y="31117"/>
                  </a:lnTo>
                  <a:lnTo>
                    <a:pt x="2518" y="29525"/>
                  </a:lnTo>
                  <a:lnTo>
                    <a:pt x="2970" y="28718"/>
                  </a:lnTo>
                  <a:lnTo>
                    <a:pt x="6343" y="30547"/>
                  </a:lnTo>
                  <a:lnTo>
                    <a:pt x="6913" y="30855"/>
                  </a:lnTo>
                  <a:lnTo>
                    <a:pt x="6984" y="30879"/>
                  </a:lnTo>
                  <a:lnTo>
                    <a:pt x="7079" y="30903"/>
                  </a:lnTo>
                  <a:lnTo>
                    <a:pt x="7174" y="30879"/>
                  </a:lnTo>
                  <a:lnTo>
                    <a:pt x="7269" y="30855"/>
                  </a:lnTo>
                  <a:lnTo>
                    <a:pt x="7340" y="30784"/>
                  </a:lnTo>
                  <a:lnTo>
                    <a:pt x="7411" y="30713"/>
                  </a:lnTo>
                  <a:lnTo>
                    <a:pt x="7530" y="30547"/>
                  </a:lnTo>
                  <a:lnTo>
                    <a:pt x="7625" y="30357"/>
                  </a:lnTo>
                  <a:lnTo>
                    <a:pt x="7625" y="30238"/>
                  </a:lnTo>
                  <a:lnTo>
                    <a:pt x="7649" y="30143"/>
                  </a:lnTo>
                  <a:lnTo>
                    <a:pt x="7625" y="30048"/>
                  </a:lnTo>
                  <a:lnTo>
                    <a:pt x="7578" y="29977"/>
                  </a:lnTo>
                  <a:lnTo>
                    <a:pt x="7530" y="29905"/>
                  </a:lnTo>
                  <a:lnTo>
                    <a:pt x="7459" y="29834"/>
                  </a:lnTo>
                  <a:lnTo>
                    <a:pt x="3563" y="27744"/>
                  </a:lnTo>
                  <a:lnTo>
                    <a:pt x="3516" y="27720"/>
                  </a:lnTo>
                  <a:lnTo>
                    <a:pt x="3944" y="26912"/>
                  </a:lnTo>
                  <a:lnTo>
                    <a:pt x="6889" y="28504"/>
                  </a:lnTo>
                  <a:lnTo>
                    <a:pt x="6984" y="28528"/>
                  </a:lnTo>
                  <a:lnTo>
                    <a:pt x="7150" y="28528"/>
                  </a:lnTo>
                  <a:lnTo>
                    <a:pt x="7245" y="28480"/>
                  </a:lnTo>
                  <a:lnTo>
                    <a:pt x="7316" y="28433"/>
                  </a:lnTo>
                  <a:lnTo>
                    <a:pt x="7388" y="28361"/>
                  </a:lnTo>
                  <a:lnTo>
                    <a:pt x="7530" y="28195"/>
                  </a:lnTo>
                  <a:lnTo>
                    <a:pt x="7601" y="27981"/>
                  </a:lnTo>
                  <a:lnTo>
                    <a:pt x="7625" y="27886"/>
                  </a:lnTo>
                  <a:lnTo>
                    <a:pt x="7625" y="27791"/>
                  </a:lnTo>
                  <a:lnTo>
                    <a:pt x="7601" y="27696"/>
                  </a:lnTo>
                  <a:lnTo>
                    <a:pt x="7554" y="27601"/>
                  </a:lnTo>
                  <a:lnTo>
                    <a:pt x="7506" y="27530"/>
                  </a:lnTo>
                  <a:lnTo>
                    <a:pt x="7435" y="27482"/>
                  </a:lnTo>
                  <a:lnTo>
                    <a:pt x="4490" y="25891"/>
                  </a:lnTo>
                  <a:lnTo>
                    <a:pt x="4941" y="25083"/>
                  </a:lnTo>
                  <a:lnTo>
                    <a:pt x="7863" y="26675"/>
                  </a:lnTo>
                  <a:lnTo>
                    <a:pt x="7958" y="26699"/>
                  </a:lnTo>
                  <a:lnTo>
                    <a:pt x="8053" y="26722"/>
                  </a:lnTo>
                  <a:lnTo>
                    <a:pt x="8148" y="26699"/>
                  </a:lnTo>
                  <a:lnTo>
                    <a:pt x="8219" y="26675"/>
                  </a:lnTo>
                  <a:lnTo>
                    <a:pt x="8314" y="26604"/>
                  </a:lnTo>
                  <a:lnTo>
                    <a:pt x="8385" y="26532"/>
                  </a:lnTo>
                  <a:lnTo>
                    <a:pt x="8504" y="26366"/>
                  </a:lnTo>
                  <a:lnTo>
                    <a:pt x="8575" y="26176"/>
                  </a:lnTo>
                  <a:lnTo>
                    <a:pt x="8599" y="26057"/>
                  </a:lnTo>
                  <a:lnTo>
                    <a:pt x="8599" y="25962"/>
                  </a:lnTo>
                  <a:lnTo>
                    <a:pt x="8575" y="25867"/>
                  </a:lnTo>
                  <a:lnTo>
                    <a:pt x="8552" y="25796"/>
                  </a:lnTo>
                  <a:lnTo>
                    <a:pt x="8504" y="25725"/>
                  </a:lnTo>
                  <a:lnTo>
                    <a:pt x="8409" y="25653"/>
                  </a:lnTo>
                  <a:lnTo>
                    <a:pt x="5487" y="24086"/>
                  </a:lnTo>
                  <a:lnTo>
                    <a:pt x="5915" y="23278"/>
                  </a:lnTo>
                  <a:lnTo>
                    <a:pt x="9288" y="25107"/>
                  </a:lnTo>
                  <a:lnTo>
                    <a:pt x="9858" y="25392"/>
                  </a:lnTo>
                  <a:lnTo>
                    <a:pt x="9953" y="25440"/>
                  </a:lnTo>
                  <a:lnTo>
                    <a:pt x="10048" y="25440"/>
                  </a:lnTo>
                  <a:lnTo>
                    <a:pt x="10119" y="25416"/>
                  </a:lnTo>
                  <a:lnTo>
                    <a:pt x="10214" y="25392"/>
                  </a:lnTo>
                  <a:lnTo>
                    <a:pt x="10286" y="25321"/>
                  </a:lnTo>
                  <a:lnTo>
                    <a:pt x="10357" y="25250"/>
                  </a:lnTo>
                  <a:lnTo>
                    <a:pt x="10499" y="25083"/>
                  </a:lnTo>
                  <a:lnTo>
                    <a:pt x="10571" y="24893"/>
                  </a:lnTo>
                  <a:lnTo>
                    <a:pt x="10594" y="24798"/>
                  </a:lnTo>
                  <a:lnTo>
                    <a:pt x="10594" y="24680"/>
                  </a:lnTo>
                  <a:lnTo>
                    <a:pt x="10571" y="24608"/>
                  </a:lnTo>
                  <a:lnTo>
                    <a:pt x="10523" y="24513"/>
                  </a:lnTo>
                  <a:lnTo>
                    <a:pt x="10476" y="24442"/>
                  </a:lnTo>
                  <a:lnTo>
                    <a:pt x="10404" y="24395"/>
                  </a:lnTo>
                  <a:lnTo>
                    <a:pt x="6533" y="22281"/>
                  </a:lnTo>
                  <a:lnTo>
                    <a:pt x="6461" y="22257"/>
                  </a:lnTo>
                  <a:lnTo>
                    <a:pt x="6913" y="21449"/>
                  </a:lnTo>
                  <a:lnTo>
                    <a:pt x="9834" y="23041"/>
                  </a:lnTo>
                  <a:lnTo>
                    <a:pt x="9929" y="23064"/>
                  </a:lnTo>
                  <a:lnTo>
                    <a:pt x="10024" y="23088"/>
                  </a:lnTo>
                  <a:lnTo>
                    <a:pt x="10119" y="23064"/>
                  </a:lnTo>
                  <a:lnTo>
                    <a:pt x="10191" y="23017"/>
                  </a:lnTo>
                  <a:lnTo>
                    <a:pt x="10286" y="22969"/>
                  </a:lnTo>
                  <a:lnTo>
                    <a:pt x="10357" y="22898"/>
                  </a:lnTo>
                  <a:lnTo>
                    <a:pt x="10476" y="22732"/>
                  </a:lnTo>
                  <a:lnTo>
                    <a:pt x="10547" y="22518"/>
                  </a:lnTo>
                  <a:lnTo>
                    <a:pt x="10571" y="22423"/>
                  </a:lnTo>
                  <a:lnTo>
                    <a:pt x="10571" y="22328"/>
                  </a:lnTo>
                  <a:lnTo>
                    <a:pt x="10547" y="22233"/>
                  </a:lnTo>
                  <a:lnTo>
                    <a:pt x="10523" y="22162"/>
                  </a:lnTo>
                  <a:lnTo>
                    <a:pt x="10452" y="22090"/>
                  </a:lnTo>
                  <a:lnTo>
                    <a:pt x="10381" y="22019"/>
                  </a:lnTo>
                  <a:lnTo>
                    <a:pt x="7435" y="20428"/>
                  </a:lnTo>
                  <a:lnTo>
                    <a:pt x="7887" y="19620"/>
                  </a:lnTo>
                  <a:lnTo>
                    <a:pt x="10832" y="21212"/>
                  </a:lnTo>
                  <a:lnTo>
                    <a:pt x="10903" y="21259"/>
                  </a:lnTo>
                  <a:lnTo>
                    <a:pt x="10998" y="21259"/>
                  </a:lnTo>
                  <a:lnTo>
                    <a:pt x="11093" y="21235"/>
                  </a:lnTo>
                  <a:lnTo>
                    <a:pt x="11188" y="21212"/>
                  </a:lnTo>
                  <a:lnTo>
                    <a:pt x="11259" y="21140"/>
                  </a:lnTo>
                  <a:lnTo>
                    <a:pt x="11331" y="21069"/>
                  </a:lnTo>
                  <a:lnTo>
                    <a:pt x="11449" y="20903"/>
                  </a:lnTo>
                  <a:lnTo>
                    <a:pt x="11544" y="20713"/>
                  </a:lnTo>
                  <a:lnTo>
                    <a:pt x="11544" y="20618"/>
                  </a:lnTo>
                  <a:lnTo>
                    <a:pt x="11544" y="20499"/>
                  </a:lnTo>
                  <a:lnTo>
                    <a:pt x="11544" y="20428"/>
                  </a:lnTo>
                  <a:lnTo>
                    <a:pt x="11497" y="20333"/>
                  </a:lnTo>
                  <a:lnTo>
                    <a:pt x="11449" y="20262"/>
                  </a:lnTo>
                  <a:lnTo>
                    <a:pt x="11354" y="20214"/>
                  </a:lnTo>
                  <a:lnTo>
                    <a:pt x="8433" y="18623"/>
                  </a:lnTo>
                  <a:lnTo>
                    <a:pt x="8860" y="17815"/>
                  </a:lnTo>
                  <a:lnTo>
                    <a:pt x="12257" y="19644"/>
                  </a:lnTo>
                  <a:lnTo>
                    <a:pt x="12803" y="19929"/>
                  </a:lnTo>
                  <a:lnTo>
                    <a:pt x="12898" y="19976"/>
                  </a:lnTo>
                  <a:lnTo>
                    <a:pt x="12993" y="19976"/>
                  </a:lnTo>
                  <a:lnTo>
                    <a:pt x="13088" y="19953"/>
                  </a:lnTo>
                  <a:lnTo>
                    <a:pt x="13160" y="19929"/>
                  </a:lnTo>
                  <a:lnTo>
                    <a:pt x="13255" y="19881"/>
                  </a:lnTo>
                  <a:lnTo>
                    <a:pt x="13326" y="19810"/>
                  </a:lnTo>
                  <a:lnTo>
                    <a:pt x="13445" y="19620"/>
                  </a:lnTo>
                  <a:lnTo>
                    <a:pt x="13516" y="19430"/>
                  </a:lnTo>
                  <a:lnTo>
                    <a:pt x="13540" y="19335"/>
                  </a:lnTo>
                  <a:lnTo>
                    <a:pt x="13540" y="19240"/>
                  </a:lnTo>
                  <a:lnTo>
                    <a:pt x="13516" y="19145"/>
                  </a:lnTo>
                  <a:lnTo>
                    <a:pt x="13492" y="19050"/>
                  </a:lnTo>
                  <a:lnTo>
                    <a:pt x="13421" y="18979"/>
                  </a:lnTo>
                  <a:lnTo>
                    <a:pt x="13350" y="18931"/>
                  </a:lnTo>
                  <a:lnTo>
                    <a:pt x="9478" y="16841"/>
                  </a:lnTo>
                  <a:lnTo>
                    <a:pt x="9430" y="16794"/>
                  </a:lnTo>
                  <a:lnTo>
                    <a:pt x="9858" y="15986"/>
                  </a:lnTo>
                  <a:lnTo>
                    <a:pt x="12780" y="17577"/>
                  </a:lnTo>
                  <a:lnTo>
                    <a:pt x="12875" y="17601"/>
                  </a:lnTo>
                  <a:lnTo>
                    <a:pt x="12970" y="17625"/>
                  </a:lnTo>
                  <a:lnTo>
                    <a:pt x="13065" y="17601"/>
                  </a:lnTo>
                  <a:lnTo>
                    <a:pt x="13136" y="17554"/>
                  </a:lnTo>
                  <a:lnTo>
                    <a:pt x="13231" y="17506"/>
                  </a:lnTo>
                  <a:lnTo>
                    <a:pt x="13302" y="17435"/>
                  </a:lnTo>
                  <a:lnTo>
                    <a:pt x="13421" y="17269"/>
                  </a:lnTo>
                  <a:lnTo>
                    <a:pt x="13492" y="17079"/>
                  </a:lnTo>
                  <a:lnTo>
                    <a:pt x="13516" y="16960"/>
                  </a:lnTo>
                  <a:lnTo>
                    <a:pt x="13516" y="16865"/>
                  </a:lnTo>
                  <a:lnTo>
                    <a:pt x="13516" y="16770"/>
                  </a:lnTo>
                  <a:lnTo>
                    <a:pt x="13468" y="16699"/>
                  </a:lnTo>
                  <a:lnTo>
                    <a:pt x="13421" y="16627"/>
                  </a:lnTo>
                  <a:lnTo>
                    <a:pt x="13326" y="16556"/>
                  </a:lnTo>
                  <a:lnTo>
                    <a:pt x="10404" y="14988"/>
                  </a:lnTo>
                  <a:lnTo>
                    <a:pt x="10832" y="14181"/>
                  </a:lnTo>
                  <a:lnTo>
                    <a:pt x="13777" y="15748"/>
                  </a:lnTo>
                  <a:lnTo>
                    <a:pt x="13872" y="15796"/>
                  </a:lnTo>
                  <a:lnTo>
                    <a:pt x="13944" y="15796"/>
                  </a:lnTo>
                  <a:lnTo>
                    <a:pt x="14039" y="15772"/>
                  </a:lnTo>
                  <a:lnTo>
                    <a:pt x="14134" y="15748"/>
                  </a:lnTo>
                  <a:lnTo>
                    <a:pt x="14205" y="15701"/>
                  </a:lnTo>
                  <a:lnTo>
                    <a:pt x="14276" y="15630"/>
                  </a:lnTo>
                  <a:lnTo>
                    <a:pt x="14419" y="15440"/>
                  </a:lnTo>
                  <a:lnTo>
                    <a:pt x="14490" y="15250"/>
                  </a:lnTo>
                  <a:lnTo>
                    <a:pt x="14514" y="15155"/>
                  </a:lnTo>
                  <a:lnTo>
                    <a:pt x="14514" y="15060"/>
                  </a:lnTo>
                  <a:lnTo>
                    <a:pt x="14490" y="14965"/>
                  </a:lnTo>
                  <a:lnTo>
                    <a:pt x="14442" y="14870"/>
                  </a:lnTo>
                  <a:lnTo>
                    <a:pt x="14395" y="14798"/>
                  </a:lnTo>
                  <a:lnTo>
                    <a:pt x="14324" y="14751"/>
                  </a:lnTo>
                  <a:lnTo>
                    <a:pt x="11378" y="13159"/>
                  </a:lnTo>
                  <a:lnTo>
                    <a:pt x="11449" y="13041"/>
                  </a:lnTo>
                  <a:lnTo>
                    <a:pt x="11830" y="12352"/>
                  </a:lnTo>
                  <a:lnTo>
                    <a:pt x="15202" y="14181"/>
                  </a:lnTo>
                  <a:lnTo>
                    <a:pt x="15749" y="14489"/>
                  </a:lnTo>
                  <a:lnTo>
                    <a:pt x="15844" y="14513"/>
                  </a:lnTo>
                  <a:lnTo>
                    <a:pt x="16034" y="14513"/>
                  </a:lnTo>
                  <a:lnTo>
                    <a:pt x="16105" y="14466"/>
                  </a:lnTo>
                  <a:lnTo>
                    <a:pt x="16200" y="14418"/>
                  </a:lnTo>
                  <a:lnTo>
                    <a:pt x="16271" y="14347"/>
                  </a:lnTo>
                  <a:lnTo>
                    <a:pt x="16390" y="14181"/>
                  </a:lnTo>
                  <a:lnTo>
                    <a:pt x="16485" y="13967"/>
                  </a:lnTo>
                  <a:lnTo>
                    <a:pt x="16485" y="13872"/>
                  </a:lnTo>
                  <a:lnTo>
                    <a:pt x="16485" y="13777"/>
                  </a:lnTo>
                  <a:lnTo>
                    <a:pt x="16485" y="13682"/>
                  </a:lnTo>
                  <a:lnTo>
                    <a:pt x="16438" y="13611"/>
                  </a:lnTo>
                  <a:lnTo>
                    <a:pt x="16390" y="13539"/>
                  </a:lnTo>
                  <a:lnTo>
                    <a:pt x="16295" y="13468"/>
                  </a:lnTo>
                  <a:lnTo>
                    <a:pt x="12423" y="11378"/>
                  </a:lnTo>
                  <a:lnTo>
                    <a:pt x="12376" y="11330"/>
                  </a:lnTo>
                  <a:lnTo>
                    <a:pt x="12803" y="10523"/>
                  </a:lnTo>
                  <a:lnTo>
                    <a:pt x="15749" y="12114"/>
                  </a:lnTo>
                  <a:lnTo>
                    <a:pt x="15820" y="12162"/>
                  </a:lnTo>
                  <a:lnTo>
                    <a:pt x="15915" y="12162"/>
                  </a:lnTo>
                  <a:lnTo>
                    <a:pt x="16010" y="12138"/>
                  </a:lnTo>
                  <a:lnTo>
                    <a:pt x="16105" y="12114"/>
                  </a:lnTo>
                  <a:lnTo>
                    <a:pt x="16176" y="12043"/>
                  </a:lnTo>
                  <a:lnTo>
                    <a:pt x="16248" y="11972"/>
                  </a:lnTo>
                  <a:lnTo>
                    <a:pt x="16366" y="11805"/>
                  </a:lnTo>
                  <a:lnTo>
                    <a:pt x="16461" y="11615"/>
                  </a:lnTo>
                  <a:lnTo>
                    <a:pt x="16461" y="11520"/>
                  </a:lnTo>
                  <a:lnTo>
                    <a:pt x="16461" y="11402"/>
                  </a:lnTo>
                  <a:lnTo>
                    <a:pt x="16461" y="11330"/>
                  </a:lnTo>
                  <a:lnTo>
                    <a:pt x="16414" y="11235"/>
                  </a:lnTo>
                  <a:lnTo>
                    <a:pt x="16366" y="11164"/>
                  </a:lnTo>
                  <a:lnTo>
                    <a:pt x="16295" y="11117"/>
                  </a:lnTo>
                  <a:lnTo>
                    <a:pt x="13350" y="9525"/>
                  </a:lnTo>
                  <a:lnTo>
                    <a:pt x="13777" y="8717"/>
                  </a:lnTo>
                  <a:lnTo>
                    <a:pt x="16723" y="10309"/>
                  </a:lnTo>
                  <a:lnTo>
                    <a:pt x="16818" y="10333"/>
                  </a:lnTo>
                  <a:lnTo>
                    <a:pt x="17008" y="10333"/>
                  </a:lnTo>
                  <a:lnTo>
                    <a:pt x="17079" y="10285"/>
                  </a:lnTo>
                  <a:lnTo>
                    <a:pt x="17174" y="10238"/>
                  </a:lnTo>
                  <a:lnTo>
                    <a:pt x="17245" y="10166"/>
                  </a:lnTo>
                  <a:lnTo>
                    <a:pt x="17364" y="10000"/>
                  </a:lnTo>
                  <a:lnTo>
                    <a:pt x="17435" y="9786"/>
                  </a:lnTo>
                  <a:lnTo>
                    <a:pt x="17459" y="9691"/>
                  </a:lnTo>
                  <a:lnTo>
                    <a:pt x="17459" y="9596"/>
                  </a:lnTo>
                  <a:lnTo>
                    <a:pt x="17435" y="9501"/>
                  </a:lnTo>
                  <a:lnTo>
                    <a:pt x="17411" y="9406"/>
                  </a:lnTo>
                  <a:lnTo>
                    <a:pt x="17340" y="9335"/>
                  </a:lnTo>
                  <a:lnTo>
                    <a:pt x="17269" y="9288"/>
                  </a:lnTo>
                  <a:lnTo>
                    <a:pt x="14347" y="7696"/>
                  </a:lnTo>
                  <a:lnTo>
                    <a:pt x="14775" y="6888"/>
                  </a:lnTo>
                  <a:lnTo>
                    <a:pt x="18148" y="8717"/>
                  </a:lnTo>
                  <a:lnTo>
                    <a:pt x="18718" y="9026"/>
                  </a:lnTo>
                  <a:lnTo>
                    <a:pt x="18789" y="9050"/>
                  </a:lnTo>
                  <a:lnTo>
                    <a:pt x="18884" y="9074"/>
                  </a:lnTo>
                  <a:lnTo>
                    <a:pt x="18979" y="9050"/>
                  </a:lnTo>
                  <a:lnTo>
                    <a:pt x="19074" y="9003"/>
                  </a:lnTo>
                  <a:lnTo>
                    <a:pt x="19145" y="8955"/>
                  </a:lnTo>
                  <a:lnTo>
                    <a:pt x="19217" y="8884"/>
                  </a:lnTo>
                  <a:lnTo>
                    <a:pt x="19335" y="8717"/>
                  </a:lnTo>
                  <a:lnTo>
                    <a:pt x="19430" y="8504"/>
                  </a:lnTo>
                  <a:lnTo>
                    <a:pt x="19430" y="8409"/>
                  </a:lnTo>
                  <a:lnTo>
                    <a:pt x="19454" y="8314"/>
                  </a:lnTo>
                  <a:lnTo>
                    <a:pt x="19430" y="8219"/>
                  </a:lnTo>
                  <a:lnTo>
                    <a:pt x="19383" y="8147"/>
                  </a:lnTo>
                  <a:lnTo>
                    <a:pt x="19335" y="8076"/>
                  </a:lnTo>
                  <a:lnTo>
                    <a:pt x="19264" y="8005"/>
                  </a:lnTo>
                  <a:lnTo>
                    <a:pt x="15369" y="5915"/>
                  </a:lnTo>
                  <a:lnTo>
                    <a:pt x="15321" y="5891"/>
                  </a:lnTo>
                  <a:lnTo>
                    <a:pt x="15749" y="5083"/>
                  </a:lnTo>
                  <a:lnTo>
                    <a:pt x="18694" y="6651"/>
                  </a:lnTo>
                  <a:lnTo>
                    <a:pt x="18789" y="6698"/>
                  </a:lnTo>
                  <a:lnTo>
                    <a:pt x="18955" y="6698"/>
                  </a:lnTo>
                  <a:lnTo>
                    <a:pt x="19050" y="6651"/>
                  </a:lnTo>
                  <a:lnTo>
                    <a:pt x="19122" y="6603"/>
                  </a:lnTo>
                  <a:lnTo>
                    <a:pt x="19193" y="6532"/>
                  </a:lnTo>
                  <a:lnTo>
                    <a:pt x="19335" y="6342"/>
                  </a:lnTo>
                  <a:lnTo>
                    <a:pt x="19407" y="6152"/>
                  </a:lnTo>
                  <a:lnTo>
                    <a:pt x="19430" y="6057"/>
                  </a:lnTo>
                  <a:lnTo>
                    <a:pt x="19430" y="5962"/>
                  </a:lnTo>
                  <a:lnTo>
                    <a:pt x="19407" y="5867"/>
                  </a:lnTo>
                  <a:lnTo>
                    <a:pt x="19383" y="5772"/>
                  </a:lnTo>
                  <a:lnTo>
                    <a:pt x="19312" y="5701"/>
                  </a:lnTo>
                  <a:lnTo>
                    <a:pt x="19240" y="5653"/>
                  </a:lnTo>
                  <a:lnTo>
                    <a:pt x="16295" y="4062"/>
                  </a:lnTo>
                  <a:lnTo>
                    <a:pt x="16746" y="3254"/>
                  </a:lnTo>
                  <a:lnTo>
                    <a:pt x="19668" y="4846"/>
                  </a:lnTo>
                  <a:lnTo>
                    <a:pt x="19763" y="4869"/>
                  </a:lnTo>
                  <a:lnTo>
                    <a:pt x="19858" y="4893"/>
                  </a:lnTo>
                  <a:lnTo>
                    <a:pt x="19953" y="4869"/>
                  </a:lnTo>
                  <a:lnTo>
                    <a:pt x="20024" y="4822"/>
                  </a:lnTo>
                  <a:lnTo>
                    <a:pt x="20119" y="4774"/>
                  </a:lnTo>
                  <a:lnTo>
                    <a:pt x="20191" y="4703"/>
                  </a:lnTo>
                  <a:lnTo>
                    <a:pt x="20309" y="4537"/>
                  </a:lnTo>
                  <a:lnTo>
                    <a:pt x="20381" y="4323"/>
                  </a:lnTo>
                  <a:lnTo>
                    <a:pt x="20404" y="4228"/>
                  </a:lnTo>
                  <a:lnTo>
                    <a:pt x="20404" y="4133"/>
                  </a:lnTo>
                  <a:lnTo>
                    <a:pt x="20381" y="4038"/>
                  </a:lnTo>
                  <a:lnTo>
                    <a:pt x="20357" y="3967"/>
                  </a:lnTo>
                  <a:lnTo>
                    <a:pt x="20286" y="3896"/>
                  </a:lnTo>
                  <a:lnTo>
                    <a:pt x="20214" y="3824"/>
                  </a:lnTo>
                  <a:lnTo>
                    <a:pt x="17293" y="2233"/>
                  </a:lnTo>
                  <a:lnTo>
                    <a:pt x="17507" y="1829"/>
                  </a:lnTo>
                  <a:lnTo>
                    <a:pt x="18552"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946" name="Google Shape;1946;p31"/>
          <p:cNvGrpSpPr/>
          <p:nvPr/>
        </p:nvGrpSpPr>
        <p:grpSpPr>
          <a:xfrm rot="10800000" flipH="1">
            <a:off x="17974275" y="30002"/>
            <a:ext cx="10270539" cy="3368349"/>
            <a:chOff x="238125" y="548775"/>
            <a:chExt cx="2842400" cy="932200"/>
          </a:xfrm>
        </p:grpSpPr>
        <p:sp>
          <p:nvSpPr>
            <p:cNvPr id="1947" name="Google Shape;1947;p31"/>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48" name="Google Shape;1948;p31"/>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949" name="Google Shape;1949;p31"/>
          <p:cNvGrpSpPr/>
          <p:nvPr/>
        </p:nvGrpSpPr>
        <p:grpSpPr>
          <a:xfrm rot="-420730">
            <a:off x="306283" y="6733020"/>
            <a:ext cx="1171589" cy="1539891"/>
            <a:chOff x="1391550" y="1144975"/>
            <a:chExt cx="545075" cy="716425"/>
          </a:xfrm>
        </p:grpSpPr>
        <p:sp>
          <p:nvSpPr>
            <p:cNvPr id="1950" name="Google Shape;1950;p31"/>
            <p:cNvSpPr/>
            <p:nvPr/>
          </p:nvSpPr>
          <p:spPr>
            <a:xfrm>
              <a:off x="1400150" y="1144975"/>
              <a:ext cx="536475" cy="716425"/>
            </a:xfrm>
            <a:custGeom>
              <a:avLst/>
              <a:gdLst/>
              <a:ahLst/>
              <a:cxnLst/>
              <a:rect l="l" t="t" r="r" b="b"/>
              <a:pathLst>
                <a:path w="21459" h="28657" extrusionOk="0">
                  <a:moveTo>
                    <a:pt x="13708" y="0"/>
                  </a:moveTo>
                  <a:lnTo>
                    <a:pt x="13441" y="19"/>
                  </a:lnTo>
                  <a:lnTo>
                    <a:pt x="13173" y="57"/>
                  </a:lnTo>
                  <a:lnTo>
                    <a:pt x="12906" y="115"/>
                  </a:lnTo>
                  <a:lnTo>
                    <a:pt x="12658" y="210"/>
                  </a:lnTo>
                  <a:lnTo>
                    <a:pt x="12429" y="306"/>
                  </a:lnTo>
                  <a:lnTo>
                    <a:pt x="12200" y="458"/>
                  </a:lnTo>
                  <a:lnTo>
                    <a:pt x="11990" y="611"/>
                  </a:lnTo>
                  <a:lnTo>
                    <a:pt x="11799" y="783"/>
                  </a:lnTo>
                  <a:lnTo>
                    <a:pt x="11646" y="955"/>
                  </a:lnTo>
                  <a:lnTo>
                    <a:pt x="11493" y="1146"/>
                  </a:lnTo>
                  <a:lnTo>
                    <a:pt x="11379" y="1337"/>
                  </a:lnTo>
                  <a:lnTo>
                    <a:pt x="11283" y="1547"/>
                  </a:lnTo>
                  <a:lnTo>
                    <a:pt x="11188" y="1757"/>
                  </a:lnTo>
                  <a:lnTo>
                    <a:pt x="11111" y="1967"/>
                  </a:lnTo>
                  <a:lnTo>
                    <a:pt x="11073" y="2196"/>
                  </a:lnTo>
                  <a:lnTo>
                    <a:pt x="11035" y="2425"/>
                  </a:lnTo>
                  <a:lnTo>
                    <a:pt x="10940" y="2749"/>
                  </a:lnTo>
                  <a:lnTo>
                    <a:pt x="10901" y="3074"/>
                  </a:lnTo>
                  <a:lnTo>
                    <a:pt x="10882" y="3418"/>
                  </a:lnTo>
                  <a:lnTo>
                    <a:pt x="10920" y="3742"/>
                  </a:lnTo>
                  <a:lnTo>
                    <a:pt x="11130" y="5308"/>
                  </a:lnTo>
                  <a:lnTo>
                    <a:pt x="11340" y="6892"/>
                  </a:lnTo>
                  <a:lnTo>
                    <a:pt x="11531" y="8496"/>
                  </a:lnTo>
                  <a:lnTo>
                    <a:pt x="11703" y="10119"/>
                  </a:lnTo>
                  <a:lnTo>
                    <a:pt x="8553" y="10443"/>
                  </a:lnTo>
                  <a:lnTo>
                    <a:pt x="8553" y="10443"/>
                  </a:lnTo>
                  <a:lnTo>
                    <a:pt x="9851" y="3933"/>
                  </a:lnTo>
                  <a:lnTo>
                    <a:pt x="9909" y="3608"/>
                  </a:lnTo>
                  <a:lnTo>
                    <a:pt x="9909" y="3284"/>
                  </a:lnTo>
                  <a:lnTo>
                    <a:pt x="9870" y="2959"/>
                  </a:lnTo>
                  <a:lnTo>
                    <a:pt x="9813" y="2635"/>
                  </a:lnTo>
                  <a:lnTo>
                    <a:pt x="9718" y="2329"/>
                  </a:lnTo>
                  <a:lnTo>
                    <a:pt x="9584" y="2024"/>
                  </a:lnTo>
                  <a:lnTo>
                    <a:pt x="9412" y="1757"/>
                  </a:lnTo>
                  <a:lnTo>
                    <a:pt x="9221" y="1489"/>
                  </a:lnTo>
                  <a:lnTo>
                    <a:pt x="9011" y="1279"/>
                  </a:lnTo>
                  <a:lnTo>
                    <a:pt x="8782" y="1088"/>
                  </a:lnTo>
                  <a:lnTo>
                    <a:pt x="8534" y="917"/>
                  </a:lnTo>
                  <a:lnTo>
                    <a:pt x="8267" y="783"/>
                  </a:lnTo>
                  <a:lnTo>
                    <a:pt x="7999" y="687"/>
                  </a:lnTo>
                  <a:lnTo>
                    <a:pt x="7713" y="611"/>
                  </a:lnTo>
                  <a:lnTo>
                    <a:pt x="7408" y="592"/>
                  </a:lnTo>
                  <a:lnTo>
                    <a:pt x="7102" y="573"/>
                  </a:lnTo>
                  <a:lnTo>
                    <a:pt x="5556" y="649"/>
                  </a:lnTo>
                  <a:lnTo>
                    <a:pt x="5327" y="668"/>
                  </a:lnTo>
                  <a:lnTo>
                    <a:pt x="5097" y="707"/>
                  </a:lnTo>
                  <a:lnTo>
                    <a:pt x="4887" y="764"/>
                  </a:lnTo>
                  <a:lnTo>
                    <a:pt x="4677" y="840"/>
                  </a:lnTo>
                  <a:lnTo>
                    <a:pt x="4467" y="917"/>
                  </a:lnTo>
                  <a:lnTo>
                    <a:pt x="4277" y="1012"/>
                  </a:lnTo>
                  <a:lnTo>
                    <a:pt x="4105" y="1127"/>
                  </a:lnTo>
                  <a:lnTo>
                    <a:pt x="3933" y="1260"/>
                  </a:lnTo>
                  <a:lnTo>
                    <a:pt x="3780" y="1394"/>
                  </a:lnTo>
                  <a:lnTo>
                    <a:pt x="3627" y="1566"/>
                  </a:lnTo>
                  <a:lnTo>
                    <a:pt x="3494" y="1718"/>
                  </a:lnTo>
                  <a:lnTo>
                    <a:pt x="3360" y="1890"/>
                  </a:lnTo>
                  <a:lnTo>
                    <a:pt x="3265" y="2081"/>
                  </a:lnTo>
                  <a:lnTo>
                    <a:pt x="3169" y="2291"/>
                  </a:lnTo>
                  <a:lnTo>
                    <a:pt x="3074" y="2501"/>
                  </a:lnTo>
                  <a:lnTo>
                    <a:pt x="3016" y="2711"/>
                  </a:lnTo>
                  <a:lnTo>
                    <a:pt x="2940" y="2921"/>
                  </a:lnTo>
                  <a:lnTo>
                    <a:pt x="2864" y="3150"/>
                  </a:lnTo>
                  <a:lnTo>
                    <a:pt x="229" y="13956"/>
                  </a:lnTo>
                  <a:lnTo>
                    <a:pt x="172" y="14223"/>
                  </a:lnTo>
                  <a:lnTo>
                    <a:pt x="153" y="14472"/>
                  </a:lnTo>
                  <a:lnTo>
                    <a:pt x="153" y="14739"/>
                  </a:lnTo>
                  <a:lnTo>
                    <a:pt x="172" y="15006"/>
                  </a:lnTo>
                  <a:lnTo>
                    <a:pt x="38" y="15674"/>
                  </a:lnTo>
                  <a:lnTo>
                    <a:pt x="0" y="15999"/>
                  </a:lnTo>
                  <a:lnTo>
                    <a:pt x="0" y="16304"/>
                  </a:lnTo>
                  <a:lnTo>
                    <a:pt x="19" y="16629"/>
                  </a:lnTo>
                  <a:lnTo>
                    <a:pt x="76" y="16934"/>
                  </a:lnTo>
                  <a:lnTo>
                    <a:pt x="172" y="17221"/>
                  </a:lnTo>
                  <a:lnTo>
                    <a:pt x="286" y="17507"/>
                  </a:lnTo>
                  <a:lnTo>
                    <a:pt x="439" y="17774"/>
                  </a:lnTo>
                  <a:lnTo>
                    <a:pt x="630" y="18023"/>
                  </a:lnTo>
                  <a:lnTo>
                    <a:pt x="821" y="18252"/>
                  </a:lnTo>
                  <a:lnTo>
                    <a:pt x="1050" y="18443"/>
                  </a:lnTo>
                  <a:lnTo>
                    <a:pt x="1279" y="18615"/>
                  </a:lnTo>
                  <a:lnTo>
                    <a:pt x="1546" y="18748"/>
                  </a:lnTo>
                  <a:lnTo>
                    <a:pt x="1814" y="18863"/>
                  </a:lnTo>
                  <a:lnTo>
                    <a:pt x="2100" y="18939"/>
                  </a:lnTo>
                  <a:lnTo>
                    <a:pt x="2386" y="18996"/>
                  </a:lnTo>
                  <a:lnTo>
                    <a:pt x="2692" y="19015"/>
                  </a:lnTo>
                  <a:lnTo>
                    <a:pt x="3857" y="19035"/>
                  </a:lnTo>
                  <a:lnTo>
                    <a:pt x="5021" y="19015"/>
                  </a:lnTo>
                  <a:lnTo>
                    <a:pt x="6186" y="19015"/>
                  </a:lnTo>
                  <a:lnTo>
                    <a:pt x="7331" y="18977"/>
                  </a:lnTo>
                  <a:lnTo>
                    <a:pt x="8477" y="18939"/>
                  </a:lnTo>
                  <a:lnTo>
                    <a:pt x="9622" y="18901"/>
                  </a:lnTo>
                  <a:lnTo>
                    <a:pt x="10749" y="18844"/>
                  </a:lnTo>
                  <a:lnTo>
                    <a:pt x="11856" y="18767"/>
                  </a:lnTo>
                  <a:lnTo>
                    <a:pt x="12200" y="18729"/>
                  </a:lnTo>
                  <a:lnTo>
                    <a:pt x="12371" y="21879"/>
                  </a:lnTo>
                  <a:lnTo>
                    <a:pt x="12429" y="22528"/>
                  </a:lnTo>
                  <a:lnTo>
                    <a:pt x="12505" y="23846"/>
                  </a:lnTo>
                  <a:lnTo>
                    <a:pt x="12600" y="25163"/>
                  </a:lnTo>
                  <a:lnTo>
                    <a:pt x="12600" y="25239"/>
                  </a:lnTo>
                  <a:lnTo>
                    <a:pt x="12639" y="25564"/>
                  </a:lnTo>
                  <a:lnTo>
                    <a:pt x="12696" y="25946"/>
                  </a:lnTo>
                  <a:lnTo>
                    <a:pt x="12772" y="26347"/>
                  </a:lnTo>
                  <a:lnTo>
                    <a:pt x="12849" y="26557"/>
                  </a:lnTo>
                  <a:lnTo>
                    <a:pt x="12925" y="26767"/>
                  </a:lnTo>
                  <a:lnTo>
                    <a:pt x="13020" y="26977"/>
                  </a:lnTo>
                  <a:lnTo>
                    <a:pt x="13135" y="27187"/>
                  </a:lnTo>
                  <a:lnTo>
                    <a:pt x="13269" y="27397"/>
                  </a:lnTo>
                  <a:lnTo>
                    <a:pt x="13421" y="27588"/>
                  </a:lnTo>
                  <a:lnTo>
                    <a:pt x="13612" y="27779"/>
                  </a:lnTo>
                  <a:lnTo>
                    <a:pt x="13822" y="27969"/>
                  </a:lnTo>
                  <a:lnTo>
                    <a:pt x="14071" y="28122"/>
                  </a:lnTo>
                  <a:lnTo>
                    <a:pt x="14338" y="28275"/>
                  </a:lnTo>
                  <a:lnTo>
                    <a:pt x="14548" y="28370"/>
                  </a:lnTo>
                  <a:lnTo>
                    <a:pt x="14758" y="28447"/>
                  </a:lnTo>
                  <a:lnTo>
                    <a:pt x="14987" y="28504"/>
                  </a:lnTo>
                  <a:lnTo>
                    <a:pt x="15235" y="28561"/>
                  </a:lnTo>
                  <a:lnTo>
                    <a:pt x="15502" y="28599"/>
                  </a:lnTo>
                  <a:lnTo>
                    <a:pt x="15770" y="28638"/>
                  </a:lnTo>
                  <a:lnTo>
                    <a:pt x="16037" y="28657"/>
                  </a:lnTo>
                  <a:lnTo>
                    <a:pt x="16648" y="28657"/>
                  </a:lnTo>
                  <a:lnTo>
                    <a:pt x="16972" y="28638"/>
                  </a:lnTo>
                  <a:lnTo>
                    <a:pt x="17297" y="28599"/>
                  </a:lnTo>
                  <a:lnTo>
                    <a:pt x="17622" y="28542"/>
                  </a:lnTo>
                  <a:lnTo>
                    <a:pt x="17946" y="28466"/>
                  </a:lnTo>
                  <a:lnTo>
                    <a:pt x="18252" y="28389"/>
                  </a:lnTo>
                  <a:lnTo>
                    <a:pt x="18576" y="28294"/>
                  </a:lnTo>
                  <a:lnTo>
                    <a:pt x="18882" y="28179"/>
                  </a:lnTo>
                  <a:lnTo>
                    <a:pt x="19168" y="28046"/>
                  </a:lnTo>
                  <a:lnTo>
                    <a:pt x="19454" y="27912"/>
                  </a:lnTo>
                  <a:lnTo>
                    <a:pt x="19722" y="27740"/>
                  </a:lnTo>
                  <a:lnTo>
                    <a:pt x="19970" y="27568"/>
                  </a:lnTo>
                  <a:lnTo>
                    <a:pt x="20199" y="27378"/>
                  </a:lnTo>
                  <a:lnTo>
                    <a:pt x="20409" y="27148"/>
                  </a:lnTo>
                  <a:lnTo>
                    <a:pt x="20581" y="26919"/>
                  </a:lnTo>
                  <a:lnTo>
                    <a:pt x="20753" y="26690"/>
                  </a:lnTo>
                  <a:lnTo>
                    <a:pt x="20867" y="26461"/>
                  </a:lnTo>
                  <a:lnTo>
                    <a:pt x="20963" y="26232"/>
                  </a:lnTo>
                  <a:lnTo>
                    <a:pt x="21039" y="26003"/>
                  </a:lnTo>
                  <a:lnTo>
                    <a:pt x="21077" y="25793"/>
                  </a:lnTo>
                  <a:lnTo>
                    <a:pt x="21115" y="25564"/>
                  </a:lnTo>
                  <a:lnTo>
                    <a:pt x="21134" y="25354"/>
                  </a:lnTo>
                  <a:lnTo>
                    <a:pt x="21154" y="25144"/>
                  </a:lnTo>
                  <a:lnTo>
                    <a:pt x="21134" y="24953"/>
                  </a:lnTo>
                  <a:lnTo>
                    <a:pt x="21096" y="24571"/>
                  </a:lnTo>
                  <a:lnTo>
                    <a:pt x="21020" y="24227"/>
                  </a:lnTo>
                  <a:lnTo>
                    <a:pt x="20924" y="23941"/>
                  </a:lnTo>
                  <a:lnTo>
                    <a:pt x="20848" y="23693"/>
                  </a:lnTo>
                  <a:lnTo>
                    <a:pt x="20237" y="20734"/>
                  </a:lnTo>
                  <a:lnTo>
                    <a:pt x="19626" y="17698"/>
                  </a:lnTo>
                  <a:lnTo>
                    <a:pt x="19951" y="17507"/>
                  </a:lnTo>
                  <a:lnTo>
                    <a:pt x="20123" y="17393"/>
                  </a:lnTo>
                  <a:lnTo>
                    <a:pt x="20275" y="17259"/>
                  </a:lnTo>
                  <a:lnTo>
                    <a:pt x="20428" y="17125"/>
                  </a:lnTo>
                  <a:lnTo>
                    <a:pt x="20581" y="16973"/>
                  </a:lnTo>
                  <a:lnTo>
                    <a:pt x="20714" y="16801"/>
                  </a:lnTo>
                  <a:lnTo>
                    <a:pt x="20848" y="16610"/>
                  </a:lnTo>
                  <a:lnTo>
                    <a:pt x="20963" y="16438"/>
                  </a:lnTo>
                  <a:lnTo>
                    <a:pt x="21058" y="16228"/>
                  </a:lnTo>
                  <a:lnTo>
                    <a:pt x="21154" y="16037"/>
                  </a:lnTo>
                  <a:lnTo>
                    <a:pt x="21230" y="15808"/>
                  </a:lnTo>
                  <a:lnTo>
                    <a:pt x="21306" y="15579"/>
                  </a:lnTo>
                  <a:lnTo>
                    <a:pt x="21364" y="15350"/>
                  </a:lnTo>
                  <a:lnTo>
                    <a:pt x="21402" y="15083"/>
                  </a:lnTo>
                  <a:lnTo>
                    <a:pt x="21440" y="14815"/>
                  </a:lnTo>
                  <a:lnTo>
                    <a:pt x="21459" y="14548"/>
                  </a:lnTo>
                  <a:lnTo>
                    <a:pt x="21459" y="14262"/>
                  </a:lnTo>
                  <a:lnTo>
                    <a:pt x="21459" y="13632"/>
                  </a:lnTo>
                  <a:lnTo>
                    <a:pt x="21383" y="12944"/>
                  </a:lnTo>
                  <a:lnTo>
                    <a:pt x="21287" y="12219"/>
                  </a:lnTo>
                  <a:lnTo>
                    <a:pt x="21230" y="11894"/>
                  </a:lnTo>
                  <a:lnTo>
                    <a:pt x="21134" y="11589"/>
                  </a:lnTo>
                  <a:lnTo>
                    <a:pt x="21039" y="11302"/>
                  </a:lnTo>
                  <a:lnTo>
                    <a:pt x="20905" y="11016"/>
                  </a:lnTo>
                  <a:lnTo>
                    <a:pt x="20753" y="10749"/>
                  </a:lnTo>
                  <a:lnTo>
                    <a:pt x="20600" y="10520"/>
                  </a:lnTo>
                  <a:lnTo>
                    <a:pt x="20409" y="10291"/>
                  </a:lnTo>
                  <a:lnTo>
                    <a:pt x="20218" y="10081"/>
                  </a:lnTo>
                  <a:lnTo>
                    <a:pt x="20008" y="9890"/>
                  </a:lnTo>
                  <a:lnTo>
                    <a:pt x="19779" y="9718"/>
                  </a:lnTo>
                  <a:lnTo>
                    <a:pt x="19531" y="9565"/>
                  </a:lnTo>
                  <a:lnTo>
                    <a:pt x="19283" y="9431"/>
                  </a:lnTo>
                  <a:lnTo>
                    <a:pt x="19015" y="9336"/>
                  </a:lnTo>
                  <a:lnTo>
                    <a:pt x="18748" y="9260"/>
                  </a:lnTo>
                  <a:lnTo>
                    <a:pt x="18462" y="9183"/>
                  </a:lnTo>
                  <a:lnTo>
                    <a:pt x="18156" y="9164"/>
                  </a:lnTo>
                  <a:lnTo>
                    <a:pt x="17908" y="7484"/>
                  </a:lnTo>
                  <a:lnTo>
                    <a:pt x="17679" y="5823"/>
                  </a:lnTo>
                  <a:lnTo>
                    <a:pt x="17450" y="4181"/>
                  </a:lnTo>
                  <a:lnTo>
                    <a:pt x="17240" y="2558"/>
                  </a:lnTo>
                  <a:lnTo>
                    <a:pt x="17202" y="2272"/>
                  </a:lnTo>
                  <a:lnTo>
                    <a:pt x="17125" y="2005"/>
                  </a:lnTo>
                  <a:lnTo>
                    <a:pt x="17049" y="1757"/>
                  </a:lnTo>
                  <a:lnTo>
                    <a:pt x="16934" y="1527"/>
                  </a:lnTo>
                  <a:lnTo>
                    <a:pt x="16820" y="1298"/>
                  </a:lnTo>
                  <a:lnTo>
                    <a:pt x="16667" y="1088"/>
                  </a:lnTo>
                  <a:lnTo>
                    <a:pt x="16514" y="897"/>
                  </a:lnTo>
                  <a:lnTo>
                    <a:pt x="16342" y="726"/>
                  </a:lnTo>
                  <a:lnTo>
                    <a:pt x="16152" y="554"/>
                  </a:lnTo>
                  <a:lnTo>
                    <a:pt x="15961" y="420"/>
                  </a:lnTo>
                  <a:lnTo>
                    <a:pt x="15732" y="287"/>
                  </a:lnTo>
                  <a:lnTo>
                    <a:pt x="15521" y="191"/>
                  </a:lnTo>
                  <a:lnTo>
                    <a:pt x="15273" y="115"/>
                  </a:lnTo>
                  <a:lnTo>
                    <a:pt x="15025" y="57"/>
                  </a:lnTo>
                  <a:lnTo>
                    <a:pt x="14777" y="19"/>
                  </a:lnTo>
                  <a:lnTo>
                    <a:pt x="1451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51" name="Google Shape;1951;p31"/>
            <p:cNvSpPr/>
            <p:nvPr/>
          </p:nvSpPr>
          <p:spPr>
            <a:xfrm>
              <a:off x="1439275" y="1184100"/>
              <a:ext cx="458225" cy="638175"/>
            </a:xfrm>
            <a:custGeom>
              <a:avLst/>
              <a:gdLst/>
              <a:ahLst/>
              <a:cxnLst/>
              <a:rect l="l" t="t" r="r" b="b"/>
              <a:pathLst>
                <a:path w="18329" h="25527" extrusionOk="0">
                  <a:moveTo>
                    <a:pt x="12143" y="1"/>
                  </a:moveTo>
                  <a:lnTo>
                    <a:pt x="12009" y="20"/>
                  </a:lnTo>
                  <a:lnTo>
                    <a:pt x="11895" y="39"/>
                  </a:lnTo>
                  <a:lnTo>
                    <a:pt x="11780" y="58"/>
                  </a:lnTo>
                  <a:lnTo>
                    <a:pt x="11666" y="96"/>
                  </a:lnTo>
                  <a:lnTo>
                    <a:pt x="11551" y="153"/>
                  </a:lnTo>
                  <a:lnTo>
                    <a:pt x="11475" y="211"/>
                  </a:lnTo>
                  <a:lnTo>
                    <a:pt x="11379" y="287"/>
                  </a:lnTo>
                  <a:lnTo>
                    <a:pt x="11303" y="363"/>
                  </a:lnTo>
                  <a:lnTo>
                    <a:pt x="11188" y="535"/>
                  </a:lnTo>
                  <a:lnTo>
                    <a:pt x="11093" y="726"/>
                  </a:lnTo>
                  <a:lnTo>
                    <a:pt x="11035" y="936"/>
                  </a:lnTo>
                  <a:lnTo>
                    <a:pt x="11016" y="1165"/>
                  </a:lnTo>
                  <a:lnTo>
                    <a:pt x="11016" y="1203"/>
                  </a:lnTo>
                  <a:lnTo>
                    <a:pt x="10959" y="1375"/>
                  </a:lnTo>
                  <a:lnTo>
                    <a:pt x="10902" y="1566"/>
                  </a:lnTo>
                  <a:lnTo>
                    <a:pt x="10883" y="1757"/>
                  </a:lnTo>
                  <a:lnTo>
                    <a:pt x="10902" y="1948"/>
                  </a:lnTo>
                  <a:lnTo>
                    <a:pt x="11035" y="2807"/>
                  </a:lnTo>
                  <a:lnTo>
                    <a:pt x="11303" y="4926"/>
                  </a:lnTo>
                  <a:lnTo>
                    <a:pt x="11494" y="6530"/>
                  </a:lnTo>
                  <a:lnTo>
                    <a:pt x="11723" y="8649"/>
                  </a:lnTo>
                  <a:lnTo>
                    <a:pt x="11856" y="9947"/>
                  </a:lnTo>
                  <a:lnTo>
                    <a:pt x="9546" y="10196"/>
                  </a:lnTo>
                  <a:lnTo>
                    <a:pt x="6854" y="10482"/>
                  </a:lnTo>
                  <a:lnTo>
                    <a:pt x="6415" y="10558"/>
                  </a:lnTo>
                  <a:lnTo>
                    <a:pt x="5671" y="10673"/>
                  </a:lnTo>
                  <a:lnTo>
                    <a:pt x="5270" y="10730"/>
                  </a:lnTo>
                  <a:lnTo>
                    <a:pt x="4907" y="10787"/>
                  </a:lnTo>
                  <a:lnTo>
                    <a:pt x="4983" y="10463"/>
                  </a:lnTo>
                  <a:lnTo>
                    <a:pt x="5079" y="10157"/>
                  </a:lnTo>
                  <a:lnTo>
                    <a:pt x="5213" y="9699"/>
                  </a:lnTo>
                  <a:lnTo>
                    <a:pt x="5308" y="9317"/>
                  </a:lnTo>
                  <a:lnTo>
                    <a:pt x="5442" y="8668"/>
                  </a:lnTo>
                  <a:lnTo>
                    <a:pt x="5804" y="6816"/>
                  </a:lnTo>
                  <a:lnTo>
                    <a:pt x="5862" y="6549"/>
                  </a:lnTo>
                  <a:lnTo>
                    <a:pt x="6148" y="5041"/>
                  </a:lnTo>
                  <a:lnTo>
                    <a:pt x="6587" y="2903"/>
                  </a:lnTo>
                  <a:lnTo>
                    <a:pt x="6740" y="2063"/>
                  </a:lnTo>
                  <a:lnTo>
                    <a:pt x="6778" y="1872"/>
                  </a:lnTo>
                  <a:lnTo>
                    <a:pt x="6759" y="1681"/>
                  </a:lnTo>
                  <a:lnTo>
                    <a:pt x="6740" y="1509"/>
                  </a:lnTo>
                  <a:lnTo>
                    <a:pt x="6683" y="1318"/>
                  </a:lnTo>
                  <a:lnTo>
                    <a:pt x="6606" y="1165"/>
                  </a:lnTo>
                  <a:lnTo>
                    <a:pt x="6511" y="1013"/>
                  </a:lnTo>
                  <a:lnTo>
                    <a:pt x="6415" y="898"/>
                  </a:lnTo>
                  <a:lnTo>
                    <a:pt x="6282" y="783"/>
                  </a:lnTo>
                  <a:lnTo>
                    <a:pt x="6148" y="688"/>
                  </a:lnTo>
                  <a:lnTo>
                    <a:pt x="5976" y="631"/>
                  </a:lnTo>
                  <a:lnTo>
                    <a:pt x="5804" y="593"/>
                  </a:lnTo>
                  <a:lnTo>
                    <a:pt x="5613" y="593"/>
                  </a:lnTo>
                  <a:lnTo>
                    <a:pt x="4430" y="650"/>
                  </a:lnTo>
                  <a:lnTo>
                    <a:pt x="4048" y="669"/>
                  </a:lnTo>
                  <a:lnTo>
                    <a:pt x="3819" y="688"/>
                  </a:lnTo>
                  <a:lnTo>
                    <a:pt x="3628" y="764"/>
                  </a:lnTo>
                  <a:lnTo>
                    <a:pt x="3437" y="860"/>
                  </a:lnTo>
                  <a:lnTo>
                    <a:pt x="3284" y="974"/>
                  </a:lnTo>
                  <a:lnTo>
                    <a:pt x="3170" y="1127"/>
                  </a:lnTo>
                  <a:lnTo>
                    <a:pt x="3074" y="1299"/>
                  </a:lnTo>
                  <a:lnTo>
                    <a:pt x="2998" y="1471"/>
                  </a:lnTo>
                  <a:lnTo>
                    <a:pt x="2941" y="1662"/>
                  </a:lnTo>
                  <a:lnTo>
                    <a:pt x="2922" y="1719"/>
                  </a:lnTo>
                  <a:lnTo>
                    <a:pt x="2864" y="1833"/>
                  </a:lnTo>
                  <a:lnTo>
                    <a:pt x="2826" y="1948"/>
                  </a:lnTo>
                  <a:lnTo>
                    <a:pt x="2349" y="3953"/>
                  </a:lnTo>
                  <a:lnTo>
                    <a:pt x="2005" y="5327"/>
                  </a:lnTo>
                  <a:lnTo>
                    <a:pt x="1413" y="7733"/>
                  </a:lnTo>
                  <a:lnTo>
                    <a:pt x="1089" y="9069"/>
                  </a:lnTo>
                  <a:lnTo>
                    <a:pt x="459" y="11608"/>
                  </a:lnTo>
                  <a:lnTo>
                    <a:pt x="191" y="12773"/>
                  </a:lnTo>
                  <a:lnTo>
                    <a:pt x="153" y="12907"/>
                  </a:lnTo>
                  <a:lnTo>
                    <a:pt x="153" y="13040"/>
                  </a:lnTo>
                  <a:lnTo>
                    <a:pt x="153" y="13174"/>
                  </a:lnTo>
                  <a:lnTo>
                    <a:pt x="172" y="13308"/>
                  </a:lnTo>
                  <a:lnTo>
                    <a:pt x="211" y="13441"/>
                  </a:lnTo>
                  <a:lnTo>
                    <a:pt x="20" y="14396"/>
                  </a:lnTo>
                  <a:lnTo>
                    <a:pt x="1" y="14549"/>
                  </a:lnTo>
                  <a:lnTo>
                    <a:pt x="1" y="14701"/>
                  </a:lnTo>
                  <a:lnTo>
                    <a:pt x="20" y="14854"/>
                  </a:lnTo>
                  <a:lnTo>
                    <a:pt x="39" y="14988"/>
                  </a:lnTo>
                  <a:lnTo>
                    <a:pt x="77" y="15121"/>
                  </a:lnTo>
                  <a:lnTo>
                    <a:pt x="134" y="15255"/>
                  </a:lnTo>
                  <a:lnTo>
                    <a:pt x="211" y="15369"/>
                  </a:lnTo>
                  <a:lnTo>
                    <a:pt x="287" y="15484"/>
                  </a:lnTo>
                  <a:lnTo>
                    <a:pt x="363" y="15560"/>
                  </a:lnTo>
                  <a:lnTo>
                    <a:pt x="459" y="15637"/>
                  </a:lnTo>
                  <a:lnTo>
                    <a:pt x="554" y="15713"/>
                  </a:lnTo>
                  <a:lnTo>
                    <a:pt x="650" y="15770"/>
                  </a:lnTo>
                  <a:lnTo>
                    <a:pt x="764" y="15809"/>
                  </a:lnTo>
                  <a:lnTo>
                    <a:pt x="898" y="15847"/>
                  </a:lnTo>
                  <a:lnTo>
                    <a:pt x="1012" y="15866"/>
                  </a:lnTo>
                  <a:lnTo>
                    <a:pt x="1146" y="15885"/>
                  </a:lnTo>
                  <a:lnTo>
                    <a:pt x="3914" y="15885"/>
                  </a:lnTo>
                  <a:lnTo>
                    <a:pt x="5480" y="15847"/>
                  </a:lnTo>
                  <a:lnTo>
                    <a:pt x="7045" y="15809"/>
                  </a:lnTo>
                  <a:lnTo>
                    <a:pt x="8611" y="15732"/>
                  </a:lnTo>
                  <a:lnTo>
                    <a:pt x="10176" y="15637"/>
                  </a:lnTo>
                  <a:lnTo>
                    <a:pt x="12143" y="15465"/>
                  </a:lnTo>
                  <a:lnTo>
                    <a:pt x="12162" y="16190"/>
                  </a:lnTo>
                  <a:lnTo>
                    <a:pt x="12257" y="17851"/>
                  </a:lnTo>
                  <a:lnTo>
                    <a:pt x="12372" y="19971"/>
                  </a:lnTo>
                  <a:lnTo>
                    <a:pt x="12391" y="20219"/>
                  </a:lnTo>
                  <a:lnTo>
                    <a:pt x="12467" y="21632"/>
                  </a:lnTo>
                  <a:lnTo>
                    <a:pt x="12525" y="22548"/>
                  </a:lnTo>
                  <a:lnTo>
                    <a:pt x="12601" y="23464"/>
                  </a:lnTo>
                  <a:lnTo>
                    <a:pt x="12620" y="23732"/>
                  </a:lnTo>
                  <a:lnTo>
                    <a:pt x="12677" y="24171"/>
                  </a:lnTo>
                  <a:lnTo>
                    <a:pt x="12716" y="24362"/>
                  </a:lnTo>
                  <a:lnTo>
                    <a:pt x="12792" y="24553"/>
                  </a:lnTo>
                  <a:lnTo>
                    <a:pt x="12868" y="24743"/>
                  </a:lnTo>
                  <a:lnTo>
                    <a:pt x="12964" y="24896"/>
                  </a:lnTo>
                  <a:lnTo>
                    <a:pt x="13116" y="25049"/>
                  </a:lnTo>
                  <a:lnTo>
                    <a:pt x="13288" y="25202"/>
                  </a:lnTo>
                  <a:lnTo>
                    <a:pt x="13460" y="25297"/>
                  </a:lnTo>
                  <a:lnTo>
                    <a:pt x="13670" y="25393"/>
                  </a:lnTo>
                  <a:lnTo>
                    <a:pt x="13918" y="25450"/>
                  </a:lnTo>
                  <a:lnTo>
                    <a:pt x="14186" y="25488"/>
                  </a:lnTo>
                  <a:lnTo>
                    <a:pt x="14491" y="25526"/>
                  </a:lnTo>
                  <a:lnTo>
                    <a:pt x="14797" y="25526"/>
                  </a:lnTo>
                  <a:lnTo>
                    <a:pt x="15121" y="25507"/>
                  </a:lnTo>
                  <a:lnTo>
                    <a:pt x="15465" y="25469"/>
                  </a:lnTo>
                  <a:lnTo>
                    <a:pt x="15789" y="25412"/>
                  </a:lnTo>
                  <a:lnTo>
                    <a:pt x="16114" y="25354"/>
                  </a:lnTo>
                  <a:lnTo>
                    <a:pt x="16438" y="25259"/>
                  </a:lnTo>
                  <a:lnTo>
                    <a:pt x="16744" y="25144"/>
                  </a:lnTo>
                  <a:lnTo>
                    <a:pt x="17011" y="25030"/>
                  </a:lnTo>
                  <a:lnTo>
                    <a:pt x="17278" y="24877"/>
                  </a:lnTo>
                  <a:lnTo>
                    <a:pt x="17488" y="24724"/>
                  </a:lnTo>
                  <a:lnTo>
                    <a:pt x="17679" y="24533"/>
                  </a:lnTo>
                  <a:lnTo>
                    <a:pt x="17756" y="24438"/>
                  </a:lnTo>
                  <a:lnTo>
                    <a:pt x="17813" y="24343"/>
                  </a:lnTo>
                  <a:lnTo>
                    <a:pt x="17889" y="24190"/>
                  </a:lnTo>
                  <a:lnTo>
                    <a:pt x="17947" y="24037"/>
                  </a:lnTo>
                  <a:lnTo>
                    <a:pt x="17985" y="23846"/>
                  </a:lnTo>
                  <a:lnTo>
                    <a:pt x="18004" y="23674"/>
                  </a:lnTo>
                  <a:lnTo>
                    <a:pt x="18004" y="23483"/>
                  </a:lnTo>
                  <a:lnTo>
                    <a:pt x="17985" y="23292"/>
                  </a:lnTo>
                  <a:lnTo>
                    <a:pt x="17947" y="23102"/>
                  </a:lnTo>
                  <a:lnTo>
                    <a:pt x="17889" y="22930"/>
                  </a:lnTo>
                  <a:lnTo>
                    <a:pt x="17775" y="22567"/>
                  </a:lnTo>
                  <a:lnTo>
                    <a:pt x="17737" y="22433"/>
                  </a:lnTo>
                  <a:lnTo>
                    <a:pt x="17278" y="20257"/>
                  </a:lnTo>
                  <a:lnTo>
                    <a:pt x="16954" y="18672"/>
                  </a:lnTo>
                  <a:lnTo>
                    <a:pt x="16553" y="16515"/>
                  </a:lnTo>
                  <a:lnTo>
                    <a:pt x="16267" y="15064"/>
                  </a:lnTo>
                  <a:lnTo>
                    <a:pt x="16515" y="15007"/>
                  </a:lnTo>
                  <a:lnTo>
                    <a:pt x="16763" y="14949"/>
                  </a:lnTo>
                  <a:lnTo>
                    <a:pt x="17011" y="14873"/>
                  </a:lnTo>
                  <a:lnTo>
                    <a:pt x="17240" y="14797"/>
                  </a:lnTo>
                  <a:lnTo>
                    <a:pt x="17450" y="14682"/>
                  </a:lnTo>
                  <a:lnTo>
                    <a:pt x="17641" y="14529"/>
                  </a:lnTo>
                  <a:lnTo>
                    <a:pt x="17832" y="14377"/>
                  </a:lnTo>
                  <a:lnTo>
                    <a:pt x="17966" y="14186"/>
                  </a:lnTo>
                  <a:lnTo>
                    <a:pt x="18080" y="14014"/>
                  </a:lnTo>
                  <a:lnTo>
                    <a:pt x="18157" y="13823"/>
                  </a:lnTo>
                  <a:lnTo>
                    <a:pt x="18214" y="13632"/>
                  </a:lnTo>
                  <a:lnTo>
                    <a:pt x="18252" y="13403"/>
                  </a:lnTo>
                  <a:lnTo>
                    <a:pt x="18290" y="13174"/>
                  </a:lnTo>
                  <a:lnTo>
                    <a:pt x="18309" y="12945"/>
                  </a:lnTo>
                  <a:lnTo>
                    <a:pt x="18328" y="12468"/>
                  </a:lnTo>
                  <a:lnTo>
                    <a:pt x="18309" y="12047"/>
                  </a:lnTo>
                  <a:lnTo>
                    <a:pt x="18271" y="11627"/>
                  </a:lnTo>
                  <a:lnTo>
                    <a:pt x="18233" y="11246"/>
                  </a:lnTo>
                  <a:lnTo>
                    <a:pt x="18176" y="10902"/>
                  </a:lnTo>
                  <a:lnTo>
                    <a:pt x="18157" y="10864"/>
                  </a:lnTo>
                  <a:lnTo>
                    <a:pt x="18118" y="10673"/>
                  </a:lnTo>
                  <a:lnTo>
                    <a:pt x="18080" y="10520"/>
                  </a:lnTo>
                  <a:lnTo>
                    <a:pt x="18023" y="10348"/>
                  </a:lnTo>
                  <a:lnTo>
                    <a:pt x="17947" y="10196"/>
                  </a:lnTo>
                  <a:lnTo>
                    <a:pt x="17870" y="10043"/>
                  </a:lnTo>
                  <a:lnTo>
                    <a:pt x="17775" y="9909"/>
                  </a:lnTo>
                  <a:lnTo>
                    <a:pt x="17679" y="9776"/>
                  </a:lnTo>
                  <a:lnTo>
                    <a:pt x="17584" y="9661"/>
                  </a:lnTo>
                  <a:lnTo>
                    <a:pt x="17450" y="9546"/>
                  </a:lnTo>
                  <a:lnTo>
                    <a:pt x="17317" y="9451"/>
                  </a:lnTo>
                  <a:lnTo>
                    <a:pt x="17183" y="9356"/>
                  </a:lnTo>
                  <a:lnTo>
                    <a:pt x="17030" y="9298"/>
                  </a:lnTo>
                  <a:lnTo>
                    <a:pt x="16878" y="9241"/>
                  </a:lnTo>
                  <a:lnTo>
                    <a:pt x="16706" y="9184"/>
                  </a:lnTo>
                  <a:lnTo>
                    <a:pt x="16534" y="9165"/>
                  </a:lnTo>
                  <a:lnTo>
                    <a:pt x="16343" y="9146"/>
                  </a:lnTo>
                  <a:lnTo>
                    <a:pt x="16076" y="9165"/>
                  </a:lnTo>
                  <a:lnTo>
                    <a:pt x="15808" y="9184"/>
                  </a:lnTo>
                  <a:lnTo>
                    <a:pt x="15274" y="9241"/>
                  </a:lnTo>
                  <a:lnTo>
                    <a:pt x="15255" y="9126"/>
                  </a:lnTo>
                  <a:lnTo>
                    <a:pt x="15007" y="7542"/>
                  </a:lnTo>
                  <a:lnTo>
                    <a:pt x="14701" y="5461"/>
                  </a:lnTo>
                  <a:lnTo>
                    <a:pt x="14472" y="3838"/>
                  </a:lnTo>
                  <a:lnTo>
                    <a:pt x="14186" y="1776"/>
                  </a:lnTo>
                  <a:lnTo>
                    <a:pt x="14109" y="1184"/>
                  </a:lnTo>
                  <a:lnTo>
                    <a:pt x="14071" y="917"/>
                  </a:lnTo>
                  <a:lnTo>
                    <a:pt x="13976" y="669"/>
                  </a:lnTo>
                  <a:lnTo>
                    <a:pt x="13899" y="554"/>
                  </a:lnTo>
                  <a:lnTo>
                    <a:pt x="13842" y="440"/>
                  </a:lnTo>
                  <a:lnTo>
                    <a:pt x="13766" y="344"/>
                  </a:lnTo>
                  <a:lnTo>
                    <a:pt x="13670" y="268"/>
                  </a:lnTo>
                  <a:lnTo>
                    <a:pt x="13517" y="153"/>
                  </a:lnTo>
                  <a:lnTo>
                    <a:pt x="13346" y="77"/>
                  </a:lnTo>
                  <a:lnTo>
                    <a:pt x="13155" y="20"/>
                  </a:lnTo>
                  <a:lnTo>
                    <a:pt x="12945"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52" name="Google Shape;1952;p31"/>
            <p:cNvSpPr/>
            <p:nvPr/>
          </p:nvSpPr>
          <p:spPr>
            <a:xfrm>
              <a:off x="1391550" y="1246150"/>
              <a:ext cx="975" cy="1450"/>
            </a:xfrm>
            <a:custGeom>
              <a:avLst/>
              <a:gdLst/>
              <a:ahLst/>
              <a:cxnLst/>
              <a:rect l="l" t="t" r="r" b="b"/>
              <a:pathLst>
                <a:path w="39" h="58" extrusionOk="0">
                  <a:moveTo>
                    <a:pt x="0" y="1"/>
                  </a:moveTo>
                  <a:lnTo>
                    <a:pt x="0" y="20"/>
                  </a:lnTo>
                  <a:lnTo>
                    <a:pt x="0" y="39"/>
                  </a:lnTo>
                  <a:lnTo>
                    <a:pt x="19" y="58"/>
                  </a:lnTo>
                  <a:lnTo>
                    <a:pt x="39" y="39"/>
                  </a:lnTo>
                  <a:lnTo>
                    <a:pt x="39" y="20"/>
                  </a:lnTo>
                  <a:lnTo>
                    <a:pt x="39" y="1"/>
                  </a:lnTo>
                  <a:close/>
                </a:path>
              </a:pathLst>
            </a:custGeom>
            <a:solidFill>
              <a:srgbClr val="E6234C"/>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53" name="Google Shape;1953;p31"/>
            <p:cNvSpPr/>
            <p:nvPr/>
          </p:nvSpPr>
          <p:spPr>
            <a:xfrm>
              <a:off x="1512300" y="1200325"/>
              <a:ext cx="96450" cy="56350"/>
            </a:xfrm>
            <a:custGeom>
              <a:avLst/>
              <a:gdLst/>
              <a:ahLst/>
              <a:cxnLst/>
              <a:rect l="l" t="t" r="r" b="b"/>
              <a:pathLst>
                <a:path w="3858" h="2254" extrusionOk="0">
                  <a:moveTo>
                    <a:pt x="1509" y="1"/>
                  </a:moveTo>
                  <a:lnTo>
                    <a:pt x="1127" y="20"/>
                  </a:lnTo>
                  <a:lnTo>
                    <a:pt x="898" y="39"/>
                  </a:lnTo>
                  <a:lnTo>
                    <a:pt x="707" y="115"/>
                  </a:lnTo>
                  <a:lnTo>
                    <a:pt x="516" y="211"/>
                  </a:lnTo>
                  <a:lnTo>
                    <a:pt x="363" y="325"/>
                  </a:lnTo>
                  <a:lnTo>
                    <a:pt x="249" y="478"/>
                  </a:lnTo>
                  <a:lnTo>
                    <a:pt x="153" y="650"/>
                  </a:lnTo>
                  <a:lnTo>
                    <a:pt x="77" y="822"/>
                  </a:lnTo>
                  <a:lnTo>
                    <a:pt x="20" y="1013"/>
                  </a:lnTo>
                  <a:lnTo>
                    <a:pt x="1" y="1070"/>
                  </a:lnTo>
                  <a:lnTo>
                    <a:pt x="917" y="1375"/>
                  </a:lnTo>
                  <a:lnTo>
                    <a:pt x="1833" y="1700"/>
                  </a:lnTo>
                  <a:lnTo>
                    <a:pt x="2750" y="1986"/>
                  </a:lnTo>
                  <a:lnTo>
                    <a:pt x="3208" y="2120"/>
                  </a:lnTo>
                  <a:lnTo>
                    <a:pt x="3666" y="2254"/>
                  </a:lnTo>
                  <a:lnTo>
                    <a:pt x="3819" y="1414"/>
                  </a:lnTo>
                  <a:lnTo>
                    <a:pt x="3857" y="1223"/>
                  </a:lnTo>
                  <a:lnTo>
                    <a:pt x="3838" y="1032"/>
                  </a:lnTo>
                  <a:lnTo>
                    <a:pt x="3819" y="860"/>
                  </a:lnTo>
                  <a:lnTo>
                    <a:pt x="3762" y="669"/>
                  </a:lnTo>
                  <a:lnTo>
                    <a:pt x="3189" y="516"/>
                  </a:lnTo>
                  <a:lnTo>
                    <a:pt x="2635" y="364"/>
                  </a:lnTo>
                  <a:lnTo>
                    <a:pt x="1509"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54" name="Google Shape;1954;p31"/>
            <p:cNvSpPr/>
            <p:nvPr/>
          </p:nvSpPr>
          <p:spPr>
            <a:xfrm>
              <a:off x="1711325" y="1190775"/>
              <a:ext cx="82600" cy="63525"/>
            </a:xfrm>
            <a:custGeom>
              <a:avLst/>
              <a:gdLst/>
              <a:ahLst/>
              <a:cxnLst/>
              <a:rect l="l" t="t" r="r" b="b"/>
              <a:pathLst>
                <a:path w="3304" h="2541" extrusionOk="0">
                  <a:moveTo>
                    <a:pt x="2788" y="1"/>
                  </a:moveTo>
                  <a:lnTo>
                    <a:pt x="1471" y="459"/>
                  </a:lnTo>
                  <a:lnTo>
                    <a:pt x="803" y="688"/>
                  </a:lnTo>
                  <a:lnTo>
                    <a:pt x="134" y="898"/>
                  </a:lnTo>
                  <a:lnTo>
                    <a:pt x="134" y="936"/>
                  </a:lnTo>
                  <a:lnTo>
                    <a:pt x="77" y="1108"/>
                  </a:lnTo>
                  <a:lnTo>
                    <a:pt x="20" y="1299"/>
                  </a:lnTo>
                  <a:lnTo>
                    <a:pt x="1" y="1490"/>
                  </a:lnTo>
                  <a:lnTo>
                    <a:pt x="20" y="1681"/>
                  </a:lnTo>
                  <a:lnTo>
                    <a:pt x="153" y="2540"/>
                  </a:lnTo>
                  <a:lnTo>
                    <a:pt x="936" y="2311"/>
                  </a:lnTo>
                  <a:lnTo>
                    <a:pt x="1738" y="2063"/>
                  </a:lnTo>
                  <a:lnTo>
                    <a:pt x="3304" y="1509"/>
                  </a:lnTo>
                  <a:lnTo>
                    <a:pt x="3227" y="917"/>
                  </a:lnTo>
                  <a:lnTo>
                    <a:pt x="3189" y="650"/>
                  </a:lnTo>
                  <a:lnTo>
                    <a:pt x="3094" y="402"/>
                  </a:lnTo>
                  <a:lnTo>
                    <a:pt x="3017" y="287"/>
                  </a:lnTo>
                  <a:lnTo>
                    <a:pt x="2960" y="173"/>
                  </a:lnTo>
                  <a:lnTo>
                    <a:pt x="2884" y="77"/>
                  </a:lnTo>
                  <a:lnTo>
                    <a:pt x="2788"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55" name="Google Shape;1955;p31"/>
            <p:cNvSpPr/>
            <p:nvPr/>
          </p:nvSpPr>
          <p:spPr>
            <a:xfrm>
              <a:off x="1489400" y="1282900"/>
              <a:ext cx="103600" cy="64950"/>
            </a:xfrm>
            <a:custGeom>
              <a:avLst/>
              <a:gdLst/>
              <a:ahLst/>
              <a:cxnLst/>
              <a:rect l="l" t="t" r="r" b="b"/>
              <a:pathLst>
                <a:path w="4144" h="2598" extrusionOk="0">
                  <a:moveTo>
                    <a:pt x="344" y="1"/>
                  </a:moveTo>
                  <a:lnTo>
                    <a:pt x="0" y="1375"/>
                  </a:lnTo>
                  <a:lnTo>
                    <a:pt x="401" y="1471"/>
                  </a:lnTo>
                  <a:lnTo>
                    <a:pt x="802" y="1585"/>
                  </a:lnTo>
                  <a:lnTo>
                    <a:pt x="1585" y="1833"/>
                  </a:lnTo>
                  <a:lnTo>
                    <a:pt x="2348" y="2101"/>
                  </a:lnTo>
                  <a:lnTo>
                    <a:pt x="3093" y="2368"/>
                  </a:lnTo>
                  <a:lnTo>
                    <a:pt x="3857" y="2597"/>
                  </a:lnTo>
                  <a:lnTo>
                    <a:pt x="4143" y="1089"/>
                  </a:lnTo>
                  <a:lnTo>
                    <a:pt x="3685" y="936"/>
                  </a:lnTo>
                  <a:lnTo>
                    <a:pt x="3208" y="802"/>
                  </a:lnTo>
                  <a:lnTo>
                    <a:pt x="2253" y="478"/>
                  </a:lnTo>
                  <a:lnTo>
                    <a:pt x="1795" y="344"/>
                  </a:lnTo>
                  <a:lnTo>
                    <a:pt x="1317" y="211"/>
                  </a:lnTo>
                  <a:lnTo>
                    <a:pt x="821" y="96"/>
                  </a:lnTo>
                  <a:lnTo>
                    <a:pt x="344"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56" name="Google Shape;1956;p31"/>
            <p:cNvSpPr/>
            <p:nvPr/>
          </p:nvSpPr>
          <p:spPr>
            <a:xfrm>
              <a:off x="1721825" y="1280050"/>
              <a:ext cx="85000" cy="67325"/>
            </a:xfrm>
            <a:custGeom>
              <a:avLst/>
              <a:gdLst/>
              <a:ahLst/>
              <a:cxnLst/>
              <a:rect l="l" t="t" r="r" b="b"/>
              <a:pathLst>
                <a:path w="3400" h="2693" extrusionOk="0">
                  <a:moveTo>
                    <a:pt x="3170" y="0"/>
                  </a:moveTo>
                  <a:lnTo>
                    <a:pt x="2368" y="267"/>
                  </a:lnTo>
                  <a:lnTo>
                    <a:pt x="1585" y="554"/>
                  </a:lnTo>
                  <a:lnTo>
                    <a:pt x="803" y="840"/>
                  </a:lnTo>
                  <a:lnTo>
                    <a:pt x="1" y="1088"/>
                  </a:lnTo>
                  <a:lnTo>
                    <a:pt x="192" y="2692"/>
                  </a:lnTo>
                  <a:lnTo>
                    <a:pt x="994" y="2444"/>
                  </a:lnTo>
                  <a:lnTo>
                    <a:pt x="1795" y="2177"/>
                  </a:lnTo>
                  <a:lnTo>
                    <a:pt x="2597" y="1890"/>
                  </a:lnTo>
                  <a:lnTo>
                    <a:pt x="3399" y="1623"/>
                  </a:lnTo>
                  <a:lnTo>
                    <a:pt x="3170" y="0"/>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57" name="Google Shape;1957;p31"/>
            <p:cNvSpPr/>
            <p:nvPr/>
          </p:nvSpPr>
          <p:spPr>
            <a:xfrm>
              <a:off x="1466475" y="1377400"/>
              <a:ext cx="108850" cy="60650"/>
            </a:xfrm>
            <a:custGeom>
              <a:avLst/>
              <a:gdLst/>
              <a:ahLst/>
              <a:cxnLst/>
              <a:rect l="l" t="t" r="r" b="b"/>
              <a:pathLst>
                <a:path w="4354" h="2426" extrusionOk="0">
                  <a:moveTo>
                    <a:pt x="325" y="1"/>
                  </a:moveTo>
                  <a:lnTo>
                    <a:pt x="1" y="1337"/>
                  </a:lnTo>
                  <a:lnTo>
                    <a:pt x="440" y="1375"/>
                  </a:lnTo>
                  <a:lnTo>
                    <a:pt x="860" y="1452"/>
                  </a:lnTo>
                  <a:lnTo>
                    <a:pt x="1299" y="1547"/>
                  </a:lnTo>
                  <a:lnTo>
                    <a:pt x="1719" y="1662"/>
                  </a:lnTo>
                  <a:lnTo>
                    <a:pt x="2292" y="1834"/>
                  </a:lnTo>
                  <a:lnTo>
                    <a:pt x="2864" y="2044"/>
                  </a:lnTo>
                  <a:lnTo>
                    <a:pt x="3991" y="2425"/>
                  </a:lnTo>
                  <a:lnTo>
                    <a:pt x="4125" y="1967"/>
                  </a:lnTo>
                  <a:lnTo>
                    <a:pt x="4220" y="1585"/>
                  </a:lnTo>
                  <a:lnTo>
                    <a:pt x="4354" y="936"/>
                  </a:lnTo>
                  <a:lnTo>
                    <a:pt x="3475" y="650"/>
                  </a:lnTo>
                  <a:lnTo>
                    <a:pt x="2578" y="383"/>
                  </a:lnTo>
                  <a:lnTo>
                    <a:pt x="2139" y="268"/>
                  </a:lnTo>
                  <a:lnTo>
                    <a:pt x="1700" y="154"/>
                  </a:lnTo>
                  <a:lnTo>
                    <a:pt x="1242" y="77"/>
                  </a:lnTo>
                  <a:lnTo>
                    <a:pt x="764" y="20"/>
                  </a:lnTo>
                  <a:lnTo>
                    <a:pt x="325"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58" name="Google Shape;1958;p31"/>
            <p:cNvSpPr/>
            <p:nvPr/>
          </p:nvSpPr>
          <p:spPr>
            <a:xfrm>
              <a:off x="1599650" y="1372625"/>
              <a:ext cx="221000" cy="82600"/>
            </a:xfrm>
            <a:custGeom>
              <a:avLst/>
              <a:gdLst/>
              <a:ahLst/>
              <a:cxnLst/>
              <a:rect l="l" t="t" r="r" b="b"/>
              <a:pathLst>
                <a:path w="8840" h="3304" extrusionOk="0">
                  <a:moveTo>
                    <a:pt x="8592" y="1"/>
                  </a:moveTo>
                  <a:lnTo>
                    <a:pt x="7752" y="249"/>
                  </a:lnTo>
                  <a:lnTo>
                    <a:pt x="6950" y="535"/>
                  </a:lnTo>
                  <a:lnTo>
                    <a:pt x="6129" y="822"/>
                  </a:lnTo>
                  <a:lnTo>
                    <a:pt x="5308" y="1108"/>
                  </a:lnTo>
                  <a:lnTo>
                    <a:pt x="5441" y="2406"/>
                  </a:lnTo>
                  <a:lnTo>
                    <a:pt x="3131" y="2655"/>
                  </a:lnTo>
                  <a:lnTo>
                    <a:pt x="439" y="2941"/>
                  </a:lnTo>
                  <a:lnTo>
                    <a:pt x="0" y="3017"/>
                  </a:lnTo>
                  <a:lnTo>
                    <a:pt x="554" y="3132"/>
                  </a:lnTo>
                  <a:lnTo>
                    <a:pt x="1108" y="3227"/>
                  </a:lnTo>
                  <a:lnTo>
                    <a:pt x="1699" y="3285"/>
                  </a:lnTo>
                  <a:lnTo>
                    <a:pt x="1986" y="3304"/>
                  </a:lnTo>
                  <a:lnTo>
                    <a:pt x="2291" y="3304"/>
                  </a:lnTo>
                  <a:lnTo>
                    <a:pt x="2692" y="3285"/>
                  </a:lnTo>
                  <a:lnTo>
                    <a:pt x="3093" y="3246"/>
                  </a:lnTo>
                  <a:lnTo>
                    <a:pt x="3494" y="3189"/>
                  </a:lnTo>
                  <a:lnTo>
                    <a:pt x="3876" y="3132"/>
                  </a:lnTo>
                  <a:lnTo>
                    <a:pt x="4277" y="3056"/>
                  </a:lnTo>
                  <a:lnTo>
                    <a:pt x="4659" y="2960"/>
                  </a:lnTo>
                  <a:lnTo>
                    <a:pt x="5403" y="2750"/>
                  </a:lnTo>
                  <a:lnTo>
                    <a:pt x="6167" y="2502"/>
                  </a:lnTo>
                  <a:lnTo>
                    <a:pt x="6911" y="2235"/>
                  </a:lnTo>
                  <a:lnTo>
                    <a:pt x="7656" y="1967"/>
                  </a:lnTo>
                  <a:lnTo>
                    <a:pt x="8420" y="1719"/>
                  </a:lnTo>
                  <a:lnTo>
                    <a:pt x="8840" y="1585"/>
                  </a:lnTo>
                  <a:lnTo>
                    <a:pt x="8592"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59" name="Google Shape;1959;p31"/>
            <p:cNvSpPr/>
            <p:nvPr/>
          </p:nvSpPr>
          <p:spPr>
            <a:xfrm>
              <a:off x="1443100" y="1455675"/>
              <a:ext cx="454400" cy="95500"/>
            </a:xfrm>
            <a:custGeom>
              <a:avLst/>
              <a:gdLst/>
              <a:ahLst/>
              <a:cxnLst/>
              <a:rect l="l" t="t" r="r" b="b"/>
              <a:pathLst>
                <a:path w="18176" h="3820" extrusionOk="0">
                  <a:moveTo>
                    <a:pt x="18004" y="1"/>
                  </a:moveTo>
                  <a:lnTo>
                    <a:pt x="17431" y="39"/>
                  </a:lnTo>
                  <a:lnTo>
                    <a:pt x="16858" y="96"/>
                  </a:lnTo>
                  <a:lnTo>
                    <a:pt x="16285" y="192"/>
                  </a:lnTo>
                  <a:lnTo>
                    <a:pt x="15751" y="287"/>
                  </a:lnTo>
                  <a:lnTo>
                    <a:pt x="15274" y="402"/>
                  </a:lnTo>
                  <a:lnTo>
                    <a:pt x="14796" y="535"/>
                  </a:lnTo>
                  <a:lnTo>
                    <a:pt x="14338" y="669"/>
                  </a:lnTo>
                  <a:lnTo>
                    <a:pt x="13880" y="822"/>
                  </a:lnTo>
                  <a:lnTo>
                    <a:pt x="12963" y="1146"/>
                  </a:lnTo>
                  <a:lnTo>
                    <a:pt x="12066" y="1471"/>
                  </a:lnTo>
                  <a:lnTo>
                    <a:pt x="11150" y="1757"/>
                  </a:lnTo>
                  <a:lnTo>
                    <a:pt x="10672" y="1891"/>
                  </a:lnTo>
                  <a:lnTo>
                    <a:pt x="10214" y="2005"/>
                  </a:lnTo>
                  <a:lnTo>
                    <a:pt x="9737" y="2101"/>
                  </a:lnTo>
                  <a:lnTo>
                    <a:pt x="9260" y="2177"/>
                  </a:lnTo>
                  <a:lnTo>
                    <a:pt x="8782" y="2215"/>
                  </a:lnTo>
                  <a:lnTo>
                    <a:pt x="8286" y="2235"/>
                  </a:lnTo>
                  <a:lnTo>
                    <a:pt x="7866" y="2215"/>
                  </a:lnTo>
                  <a:lnTo>
                    <a:pt x="7427" y="2177"/>
                  </a:lnTo>
                  <a:lnTo>
                    <a:pt x="7007" y="2101"/>
                  </a:lnTo>
                  <a:lnTo>
                    <a:pt x="6606" y="2025"/>
                  </a:lnTo>
                  <a:lnTo>
                    <a:pt x="6186" y="1929"/>
                  </a:lnTo>
                  <a:lnTo>
                    <a:pt x="5785" y="1815"/>
                  </a:lnTo>
                  <a:lnTo>
                    <a:pt x="4983" y="1566"/>
                  </a:lnTo>
                  <a:lnTo>
                    <a:pt x="4181" y="1299"/>
                  </a:lnTo>
                  <a:lnTo>
                    <a:pt x="3379" y="1051"/>
                  </a:lnTo>
                  <a:lnTo>
                    <a:pt x="2959" y="955"/>
                  </a:lnTo>
                  <a:lnTo>
                    <a:pt x="2559" y="860"/>
                  </a:lnTo>
                  <a:lnTo>
                    <a:pt x="2139" y="784"/>
                  </a:lnTo>
                  <a:lnTo>
                    <a:pt x="1699" y="726"/>
                  </a:lnTo>
                  <a:lnTo>
                    <a:pt x="1375" y="707"/>
                  </a:lnTo>
                  <a:lnTo>
                    <a:pt x="1031" y="707"/>
                  </a:lnTo>
                  <a:lnTo>
                    <a:pt x="668" y="726"/>
                  </a:lnTo>
                  <a:lnTo>
                    <a:pt x="306" y="745"/>
                  </a:lnTo>
                  <a:lnTo>
                    <a:pt x="38" y="1910"/>
                  </a:lnTo>
                  <a:lnTo>
                    <a:pt x="0" y="2044"/>
                  </a:lnTo>
                  <a:lnTo>
                    <a:pt x="668" y="2044"/>
                  </a:lnTo>
                  <a:lnTo>
                    <a:pt x="1012" y="2063"/>
                  </a:lnTo>
                  <a:lnTo>
                    <a:pt x="1337" y="2082"/>
                  </a:lnTo>
                  <a:lnTo>
                    <a:pt x="1661" y="2139"/>
                  </a:lnTo>
                  <a:lnTo>
                    <a:pt x="1986" y="2196"/>
                  </a:lnTo>
                  <a:lnTo>
                    <a:pt x="2329" y="2273"/>
                  </a:lnTo>
                  <a:lnTo>
                    <a:pt x="2654" y="2368"/>
                  </a:lnTo>
                  <a:lnTo>
                    <a:pt x="3399" y="2616"/>
                  </a:lnTo>
                  <a:lnTo>
                    <a:pt x="4124" y="2865"/>
                  </a:lnTo>
                  <a:lnTo>
                    <a:pt x="4830" y="3113"/>
                  </a:lnTo>
                  <a:lnTo>
                    <a:pt x="5556" y="3342"/>
                  </a:lnTo>
                  <a:lnTo>
                    <a:pt x="6262" y="3552"/>
                  </a:lnTo>
                  <a:lnTo>
                    <a:pt x="6644" y="3628"/>
                  </a:lnTo>
                  <a:lnTo>
                    <a:pt x="7007" y="3705"/>
                  </a:lnTo>
                  <a:lnTo>
                    <a:pt x="7389" y="3762"/>
                  </a:lnTo>
                  <a:lnTo>
                    <a:pt x="7771" y="3800"/>
                  </a:lnTo>
                  <a:lnTo>
                    <a:pt x="8152" y="3819"/>
                  </a:lnTo>
                  <a:lnTo>
                    <a:pt x="8553" y="3819"/>
                  </a:lnTo>
                  <a:lnTo>
                    <a:pt x="8954" y="3800"/>
                  </a:lnTo>
                  <a:lnTo>
                    <a:pt x="9355" y="3781"/>
                  </a:lnTo>
                  <a:lnTo>
                    <a:pt x="9756" y="3724"/>
                  </a:lnTo>
                  <a:lnTo>
                    <a:pt x="10138" y="3647"/>
                  </a:lnTo>
                  <a:lnTo>
                    <a:pt x="10539" y="3571"/>
                  </a:lnTo>
                  <a:lnTo>
                    <a:pt x="10921" y="3475"/>
                  </a:lnTo>
                  <a:lnTo>
                    <a:pt x="11665" y="3265"/>
                  </a:lnTo>
                  <a:lnTo>
                    <a:pt x="12429" y="3036"/>
                  </a:lnTo>
                  <a:lnTo>
                    <a:pt x="13173" y="2769"/>
                  </a:lnTo>
                  <a:lnTo>
                    <a:pt x="13918" y="2502"/>
                  </a:lnTo>
                  <a:lnTo>
                    <a:pt x="14682" y="2254"/>
                  </a:lnTo>
                  <a:lnTo>
                    <a:pt x="15102" y="2120"/>
                  </a:lnTo>
                  <a:lnTo>
                    <a:pt x="15503" y="2005"/>
                  </a:lnTo>
                  <a:lnTo>
                    <a:pt x="15923" y="1910"/>
                  </a:lnTo>
                  <a:lnTo>
                    <a:pt x="16343" y="1815"/>
                  </a:lnTo>
                  <a:lnTo>
                    <a:pt x="16763" y="1738"/>
                  </a:lnTo>
                  <a:lnTo>
                    <a:pt x="17183" y="1681"/>
                  </a:lnTo>
                  <a:lnTo>
                    <a:pt x="17603" y="1643"/>
                  </a:lnTo>
                  <a:lnTo>
                    <a:pt x="18042" y="1605"/>
                  </a:lnTo>
                  <a:lnTo>
                    <a:pt x="18175" y="1605"/>
                  </a:lnTo>
                  <a:lnTo>
                    <a:pt x="18156" y="1184"/>
                  </a:lnTo>
                  <a:lnTo>
                    <a:pt x="18118" y="764"/>
                  </a:lnTo>
                  <a:lnTo>
                    <a:pt x="18080" y="383"/>
                  </a:lnTo>
                  <a:lnTo>
                    <a:pt x="18023" y="39"/>
                  </a:lnTo>
                  <a:lnTo>
                    <a:pt x="18004"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60" name="Google Shape;1960;p31"/>
            <p:cNvSpPr/>
            <p:nvPr/>
          </p:nvSpPr>
          <p:spPr>
            <a:xfrm>
              <a:off x="1446425" y="1569750"/>
              <a:ext cx="90725" cy="11475"/>
            </a:xfrm>
            <a:custGeom>
              <a:avLst/>
              <a:gdLst/>
              <a:ahLst/>
              <a:cxnLst/>
              <a:rect l="l" t="t" r="r" b="b"/>
              <a:pathLst>
                <a:path w="3629" h="459" extrusionOk="0">
                  <a:moveTo>
                    <a:pt x="803" y="1"/>
                  </a:moveTo>
                  <a:lnTo>
                    <a:pt x="402" y="20"/>
                  </a:lnTo>
                  <a:lnTo>
                    <a:pt x="1" y="58"/>
                  </a:lnTo>
                  <a:lnTo>
                    <a:pt x="77" y="134"/>
                  </a:lnTo>
                  <a:lnTo>
                    <a:pt x="173" y="211"/>
                  </a:lnTo>
                  <a:lnTo>
                    <a:pt x="268" y="287"/>
                  </a:lnTo>
                  <a:lnTo>
                    <a:pt x="364" y="344"/>
                  </a:lnTo>
                  <a:lnTo>
                    <a:pt x="478" y="383"/>
                  </a:lnTo>
                  <a:lnTo>
                    <a:pt x="612" y="421"/>
                  </a:lnTo>
                  <a:lnTo>
                    <a:pt x="726" y="440"/>
                  </a:lnTo>
                  <a:lnTo>
                    <a:pt x="860" y="459"/>
                  </a:lnTo>
                  <a:lnTo>
                    <a:pt x="3628" y="459"/>
                  </a:lnTo>
                  <a:lnTo>
                    <a:pt x="3132" y="306"/>
                  </a:lnTo>
                  <a:lnTo>
                    <a:pt x="2616" y="192"/>
                  </a:lnTo>
                  <a:lnTo>
                    <a:pt x="2101" y="96"/>
                  </a:lnTo>
                  <a:lnTo>
                    <a:pt x="1566" y="20"/>
                  </a:lnTo>
                  <a:lnTo>
                    <a:pt x="1204"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61" name="Google Shape;1961;p31"/>
            <p:cNvSpPr/>
            <p:nvPr/>
          </p:nvSpPr>
          <p:spPr>
            <a:xfrm>
              <a:off x="1743300" y="1554000"/>
              <a:ext cx="127000" cy="76400"/>
            </a:xfrm>
            <a:custGeom>
              <a:avLst/>
              <a:gdLst/>
              <a:ahLst/>
              <a:cxnLst/>
              <a:rect l="l" t="t" r="r" b="b"/>
              <a:pathLst>
                <a:path w="5080" h="3056" extrusionOk="0">
                  <a:moveTo>
                    <a:pt x="5079" y="1"/>
                  </a:moveTo>
                  <a:lnTo>
                    <a:pt x="4392" y="96"/>
                  </a:lnTo>
                  <a:lnTo>
                    <a:pt x="3743" y="211"/>
                  </a:lnTo>
                  <a:lnTo>
                    <a:pt x="3266" y="325"/>
                  </a:lnTo>
                  <a:lnTo>
                    <a:pt x="2788" y="459"/>
                  </a:lnTo>
                  <a:lnTo>
                    <a:pt x="2311" y="593"/>
                  </a:lnTo>
                  <a:lnTo>
                    <a:pt x="1853" y="745"/>
                  </a:lnTo>
                  <a:lnTo>
                    <a:pt x="1" y="1394"/>
                  </a:lnTo>
                  <a:lnTo>
                    <a:pt x="96" y="3055"/>
                  </a:lnTo>
                  <a:lnTo>
                    <a:pt x="1375" y="2616"/>
                  </a:lnTo>
                  <a:lnTo>
                    <a:pt x="2674" y="2158"/>
                  </a:lnTo>
                  <a:lnTo>
                    <a:pt x="3094" y="2044"/>
                  </a:lnTo>
                  <a:lnTo>
                    <a:pt x="3533" y="1910"/>
                  </a:lnTo>
                  <a:lnTo>
                    <a:pt x="3953" y="1814"/>
                  </a:lnTo>
                  <a:lnTo>
                    <a:pt x="4392" y="1719"/>
                  </a:lnTo>
                  <a:lnTo>
                    <a:pt x="4106" y="268"/>
                  </a:lnTo>
                  <a:lnTo>
                    <a:pt x="4354" y="211"/>
                  </a:lnTo>
                  <a:lnTo>
                    <a:pt x="4602" y="153"/>
                  </a:lnTo>
                  <a:lnTo>
                    <a:pt x="4850" y="77"/>
                  </a:lnTo>
                  <a:lnTo>
                    <a:pt x="5079"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62" name="Google Shape;1962;p31"/>
            <p:cNvSpPr/>
            <p:nvPr/>
          </p:nvSpPr>
          <p:spPr>
            <a:xfrm>
              <a:off x="1748550" y="1650900"/>
              <a:ext cx="122700" cy="74000"/>
            </a:xfrm>
            <a:custGeom>
              <a:avLst/>
              <a:gdLst/>
              <a:ahLst/>
              <a:cxnLst/>
              <a:rect l="l" t="t" r="r" b="b"/>
              <a:pathLst>
                <a:path w="4908" h="2960" extrusionOk="0">
                  <a:moveTo>
                    <a:pt x="4583" y="0"/>
                  </a:moveTo>
                  <a:lnTo>
                    <a:pt x="4048" y="96"/>
                  </a:lnTo>
                  <a:lnTo>
                    <a:pt x="3533" y="191"/>
                  </a:lnTo>
                  <a:lnTo>
                    <a:pt x="3075" y="287"/>
                  </a:lnTo>
                  <a:lnTo>
                    <a:pt x="2636" y="420"/>
                  </a:lnTo>
                  <a:lnTo>
                    <a:pt x="2177" y="535"/>
                  </a:lnTo>
                  <a:lnTo>
                    <a:pt x="1738" y="688"/>
                  </a:lnTo>
                  <a:lnTo>
                    <a:pt x="860" y="993"/>
                  </a:lnTo>
                  <a:lnTo>
                    <a:pt x="1" y="1299"/>
                  </a:lnTo>
                  <a:lnTo>
                    <a:pt x="20" y="1547"/>
                  </a:lnTo>
                  <a:lnTo>
                    <a:pt x="96" y="2960"/>
                  </a:lnTo>
                  <a:lnTo>
                    <a:pt x="1280" y="2539"/>
                  </a:lnTo>
                  <a:lnTo>
                    <a:pt x="2464" y="2139"/>
                  </a:lnTo>
                  <a:lnTo>
                    <a:pt x="3075" y="1967"/>
                  </a:lnTo>
                  <a:lnTo>
                    <a:pt x="3686" y="1795"/>
                  </a:lnTo>
                  <a:lnTo>
                    <a:pt x="4297" y="1680"/>
                  </a:lnTo>
                  <a:lnTo>
                    <a:pt x="4907" y="1585"/>
                  </a:lnTo>
                  <a:lnTo>
                    <a:pt x="4583" y="0"/>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63" name="Google Shape;1963;p31"/>
            <p:cNvSpPr/>
            <p:nvPr/>
          </p:nvSpPr>
          <p:spPr>
            <a:xfrm>
              <a:off x="1754775" y="1744925"/>
              <a:ext cx="134600" cy="69225"/>
            </a:xfrm>
            <a:custGeom>
              <a:avLst/>
              <a:gdLst/>
              <a:ahLst/>
              <a:cxnLst/>
              <a:rect l="l" t="t" r="r" b="b"/>
              <a:pathLst>
                <a:path w="5384" h="2769" extrusionOk="0">
                  <a:moveTo>
                    <a:pt x="5117" y="0"/>
                  </a:moveTo>
                  <a:lnTo>
                    <a:pt x="4639" y="58"/>
                  </a:lnTo>
                  <a:lnTo>
                    <a:pt x="4181" y="115"/>
                  </a:lnTo>
                  <a:lnTo>
                    <a:pt x="3723" y="191"/>
                  </a:lnTo>
                  <a:lnTo>
                    <a:pt x="3284" y="268"/>
                  </a:lnTo>
                  <a:lnTo>
                    <a:pt x="2864" y="363"/>
                  </a:lnTo>
                  <a:lnTo>
                    <a:pt x="2444" y="478"/>
                  </a:lnTo>
                  <a:lnTo>
                    <a:pt x="1623" y="726"/>
                  </a:lnTo>
                  <a:lnTo>
                    <a:pt x="821" y="1012"/>
                  </a:lnTo>
                  <a:lnTo>
                    <a:pt x="0" y="1299"/>
                  </a:lnTo>
                  <a:lnTo>
                    <a:pt x="57" y="1738"/>
                  </a:lnTo>
                  <a:lnTo>
                    <a:pt x="96" y="1929"/>
                  </a:lnTo>
                  <a:lnTo>
                    <a:pt x="172" y="2120"/>
                  </a:lnTo>
                  <a:lnTo>
                    <a:pt x="248" y="2310"/>
                  </a:lnTo>
                  <a:lnTo>
                    <a:pt x="344" y="2463"/>
                  </a:lnTo>
                  <a:lnTo>
                    <a:pt x="496" y="2616"/>
                  </a:lnTo>
                  <a:lnTo>
                    <a:pt x="668" y="2769"/>
                  </a:lnTo>
                  <a:lnTo>
                    <a:pt x="1432" y="2482"/>
                  </a:lnTo>
                  <a:lnTo>
                    <a:pt x="2215" y="2234"/>
                  </a:lnTo>
                  <a:lnTo>
                    <a:pt x="2978" y="2005"/>
                  </a:lnTo>
                  <a:lnTo>
                    <a:pt x="3360" y="1910"/>
                  </a:lnTo>
                  <a:lnTo>
                    <a:pt x="3761" y="1814"/>
                  </a:lnTo>
                  <a:lnTo>
                    <a:pt x="4143" y="1738"/>
                  </a:lnTo>
                  <a:lnTo>
                    <a:pt x="4544" y="1680"/>
                  </a:lnTo>
                  <a:lnTo>
                    <a:pt x="4926" y="1642"/>
                  </a:lnTo>
                  <a:lnTo>
                    <a:pt x="5327" y="1604"/>
                  </a:lnTo>
                  <a:lnTo>
                    <a:pt x="5365" y="1413"/>
                  </a:lnTo>
                  <a:lnTo>
                    <a:pt x="5384" y="1241"/>
                  </a:lnTo>
                  <a:lnTo>
                    <a:pt x="5384" y="1050"/>
                  </a:lnTo>
                  <a:lnTo>
                    <a:pt x="5365" y="859"/>
                  </a:lnTo>
                  <a:lnTo>
                    <a:pt x="5327" y="669"/>
                  </a:lnTo>
                  <a:lnTo>
                    <a:pt x="5269" y="497"/>
                  </a:lnTo>
                  <a:lnTo>
                    <a:pt x="5155" y="134"/>
                  </a:lnTo>
                  <a:lnTo>
                    <a:pt x="5117" y="0"/>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964" name="Google Shape;1964;p31"/>
          <p:cNvGrpSpPr/>
          <p:nvPr/>
        </p:nvGrpSpPr>
        <p:grpSpPr>
          <a:xfrm rot="-648422">
            <a:off x="21757409" y="712825"/>
            <a:ext cx="1627880" cy="2107459"/>
            <a:chOff x="2251625" y="1144975"/>
            <a:chExt cx="550825" cy="713100"/>
          </a:xfrm>
        </p:grpSpPr>
        <p:sp>
          <p:nvSpPr>
            <p:cNvPr id="1965" name="Google Shape;1965;p31"/>
            <p:cNvSpPr/>
            <p:nvPr/>
          </p:nvSpPr>
          <p:spPr>
            <a:xfrm>
              <a:off x="2251625" y="1144975"/>
              <a:ext cx="550825" cy="713100"/>
            </a:xfrm>
            <a:custGeom>
              <a:avLst/>
              <a:gdLst/>
              <a:ahLst/>
              <a:cxnLst/>
              <a:rect l="l" t="t" r="r" b="b"/>
              <a:pathLst>
                <a:path w="22033" h="28524" extrusionOk="0">
                  <a:moveTo>
                    <a:pt x="12181" y="0"/>
                  </a:moveTo>
                  <a:lnTo>
                    <a:pt x="11780" y="19"/>
                  </a:lnTo>
                  <a:lnTo>
                    <a:pt x="11379" y="57"/>
                  </a:lnTo>
                  <a:lnTo>
                    <a:pt x="10978" y="115"/>
                  </a:lnTo>
                  <a:lnTo>
                    <a:pt x="10558" y="210"/>
                  </a:lnTo>
                  <a:lnTo>
                    <a:pt x="10138" y="344"/>
                  </a:lnTo>
                  <a:lnTo>
                    <a:pt x="9718" y="497"/>
                  </a:lnTo>
                  <a:lnTo>
                    <a:pt x="8821" y="859"/>
                  </a:lnTo>
                  <a:lnTo>
                    <a:pt x="7943" y="1241"/>
                  </a:lnTo>
                  <a:lnTo>
                    <a:pt x="7083" y="1642"/>
                  </a:lnTo>
                  <a:lnTo>
                    <a:pt x="6224" y="2043"/>
                  </a:lnTo>
                  <a:lnTo>
                    <a:pt x="4792" y="2730"/>
                  </a:lnTo>
                  <a:lnTo>
                    <a:pt x="4449" y="2883"/>
                  </a:lnTo>
                  <a:lnTo>
                    <a:pt x="4048" y="3036"/>
                  </a:lnTo>
                  <a:lnTo>
                    <a:pt x="3494" y="3246"/>
                  </a:lnTo>
                  <a:lnTo>
                    <a:pt x="2902" y="3513"/>
                  </a:lnTo>
                  <a:lnTo>
                    <a:pt x="2597" y="3666"/>
                  </a:lnTo>
                  <a:lnTo>
                    <a:pt x="2291" y="3818"/>
                  </a:lnTo>
                  <a:lnTo>
                    <a:pt x="2005" y="3990"/>
                  </a:lnTo>
                  <a:lnTo>
                    <a:pt x="1719" y="4181"/>
                  </a:lnTo>
                  <a:lnTo>
                    <a:pt x="1432" y="4391"/>
                  </a:lnTo>
                  <a:lnTo>
                    <a:pt x="1165" y="4620"/>
                  </a:lnTo>
                  <a:lnTo>
                    <a:pt x="917" y="4888"/>
                  </a:lnTo>
                  <a:lnTo>
                    <a:pt x="707" y="5155"/>
                  </a:lnTo>
                  <a:lnTo>
                    <a:pt x="497" y="5441"/>
                  </a:lnTo>
                  <a:lnTo>
                    <a:pt x="325" y="5766"/>
                  </a:lnTo>
                  <a:lnTo>
                    <a:pt x="191" y="6129"/>
                  </a:lnTo>
                  <a:lnTo>
                    <a:pt x="96" y="6491"/>
                  </a:lnTo>
                  <a:lnTo>
                    <a:pt x="39" y="6797"/>
                  </a:lnTo>
                  <a:lnTo>
                    <a:pt x="0" y="7102"/>
                  </a:lnTo>
                  <a:lnTo>
                    <a:pt x="0" y="7408"/>
                  </a:lnTo>
                  <a:lnTo>
                    <a:pt x="0" y="7732"/>
                  </a:lnTo>
                  <a:lnTo>
                    <a:pt x="20" y="8038"/>
                  </a:lnTo>
                  <a:lnTo>
                    <a:pt x="58" y="8343"/>
                  </a:lnTo>
                  <a:lnTo>
                    <a:pt x="115" y="8649"/>
                  </a:lnTo>
                  <a:lnTo>
                    <a:pt x="191" y="8954"/>
                  </a:lnTo>
                  <a:lnTo>
                    <a:pt x="344" y="9546"/>
                  </a:lnTo>
                  <a:lnTo>
                    <a:pt x="535" y="10138"/>
                  </a:lnTo>
                  <a:lnTo>
                    <a:pt x="726" y="10691"/>
                  </a:lnTo>
                  <a:lnTo>
                    <a:pt x="936" y="11226"/>
                  </a:lnTo>
                  <a:lnTo>
                    <a:pt x="1146" y="11799"/>
                  </a:lnTo>
                  <a:lnTo>
                    <a:pt x="1394" y="12467"/>
                  </a:lnTo>
                  <a:lnTo>
                    <a:pt x="1661" y="13116"/>
                  </a:lnTo>
                  <a:lnTo>
                    <a:pt x="1929" y="13784"/>
                  </a:lnTo>
                  <a:lnTo>
                    <a:pt x="2234" y="14433"/>
                  </a:lnTo>
                  <a:lnTo>
                    <a:pt x="2540" y="15083"/>
                  </a:lnTo>
                  <a:lnTo>
                    <a:pt x="2864" y="15732"/>
                  </a:lnTo>
                  <a:lnTo>
                    <a:pt x="3189" y="16362"/>
                  </a:lnTo>
                  <a:lnTo>
                    <a:pt x="3551" y="16992"/>
                  </a:lnTo>
                  <a:lnTo>
                    <a:pt x="3685" y="17221"/>
                  </a:lnTo>
                  <a:lnTo>
                    <a:pt x="3857" y="17431"/>
                  </a:lnTo>
                  <a:lnTo>
                    <a:pt x="4029" y="17622"/>
                  </a:lnTo>
                  <a:lnTo>
                    <a:pt x="4239" y="17794"/>
                  </a:lnTo>
                  <a:lnTo>
                    <a:pt x="4449" y="17946"/>
                  </a:lnTo>
                  <a:lnTo>
                    <a:pt x="4697" y="18080"/>
                  </a:lnTo>
                  <a:lnTo>
                    <a:pt x="4926" y="18194"/>
                  </a:lnTo>
                  <a:lnTo>
                    <a:pt x="5193" y="18290"/>
                  </a:lnTo>
                  <a:lnTo>
                    <a:pt x="5174" y="18309"/>
                  </a:lnTo>
                  <a:lnTo>
                    <a:pt x="4907" y="18443"/>
                  </a:lnTo>
                  <a:lnTo>
                    <a:pt x="4659" y="18615"/>
                  </a:lnTo>
                  <a:lnTo>
                    <a:pt x="4449" y="18805"/>
                  </a:lnTo>
                  <a:lnTo>
                    <a:pt x="4239" y="19015"/>
                  </a:lnTo>
                  <a:lnTo>
                    <a:pt x="4067" y="19264"/>
                  </a:lnTo>
                  <a:lnTo>
                    <a:pt x="3914" y="19512"/>
                  </a:lnTo>
                  <a:lnTo>
                    <a:pt x="3781" y="19798"/>
                  </a:lnTo>
                  <a:lnTo>
                    <a:pt x="3685" y="20085"/>
                  </a:lnTo>
                  <a:lnTo>
                    <a:pt x="2979" y="22586"/>
                  </a:lnTo>
                  <a:lnTo>
                    <a:pt x="2941" y="22776"/>
                  </a:lnTo>
                  <a:lnTo>
                    <a:pt x="2902" y="22967"/>
                  </a:lnTo>
                  <a:lnTo>
                    <a:pt x="2883" y="23177"/>
                  </a:lnTo>
                  <a:lnTo>
                    <a:pt x="2883" y="23368"/>
                  </a:lnTo>
                  <a:lnTo>
                    <a:pt x="2883" y="23578"/>
                  </a:lnTo>
                  <a:lnTo>
                    <a:pt x="2902" y="23769"/>
                  </a:lnTo>
                  <a:lnTo>
                    <a:pt x="2941" y="23960"/>
                  </a:lnTo>
                  <a:lnTo>
                    <a:pt x="2998" y="24151"/>
                  </a:lnTo>
                  <a:lnTo>
                    <a:pt x="3055" y="24342"/>
                  </a:lnTo>
                  <a:lnTo>
                    <a:pt x="3131" y="24533"/>
                  </a:lnTo>
                  <a:lnTo>
                    <a:pt x="3208" y="24705"/>
                  </a:lnTo>
                  <a:lnTo>
                    <a:pt x="3303" y="24877"/>
                  </a:lnTo>
                  <a:lnTo>
                    <a:pt x="3418" y="25029"/>
                  </a:lnTo>
                  <a:lnTo>
                    <a:pt x="3532" y="25182"/>
                  </a:lnTo>
                  <a:lnTo>
                    <a:pt x="3666" y="25316"/>
                  </a:lnTo>
                  <a:lnTo>
                    <a:pt x="3800" y="25449"/>
                  </a:lnTo>
                  <a:lnTo>
                    <a:pt x="4258" y="25812"/>
                  </a:lnTo>
                  <a:lnTo>
                    <a:pt x="4716" y="26156"/>
                  </a:lnTo>
                  <a:lnTo>
                    <a:pt x="5193" y="26480"/>
                  </a:lnTo>
                  <a:lnTo>
                    <a:pt x="5671" y="26786"/>
                  </a:lnTo>
                  <a:lnTo>
                    <a:pt x="6148" y="27053"/>
                  </a:lnTo>
                  <a:lnTo>
                    <a:pt x="6644" y="27301"/>
                  </a:lnTo>
                  <a:lnTo>
                    <a:pt x="7141" y="27530"/>
                  </a:lnTo>
                  <a:lnTo>
                    <a:pt x="7637" y="27740"/>
                  </a:lnTo>
                  <a:lnTo>
                    <a:pt x="8133" y="27931"/>
                  </a:lnTo>
                  <a:lnTo>
                    <a:pt x="8649" y="28084"/>
                  </a:lnTo>
                  <a:lnTo>
                    <a:pt x="9164" y="28218"/>
                  </a:lnTo>
                  <a:lnTo>
                    <a:pt x="9661" y="28332"/>
                  </a:lnTo>
                  <a:lnTo>
                    <a:pt x="10176" y="28409"/>
                  </a:lnTo>
                  <a:lnTo>
                    <a:pt x="10692" y="28466"/>
                  </a:lnTo>
                  <a:lnTo>
                    <a:pt x="11207" y="28504"/>
                  </a:lnTo>
                  <a:lnTo>
                    <a:pt x="11723" y="28523"/>
                  </a:lnTo>
                  <a:lnTo>
                    <a:pt x="12162" y="28523"/>
                  </a:lnTo>
                  <a:lnTo>
                    <a:pt x="12601" y="28485"/>
                  </a:lnTo>
                  <a:lnTo>
                    <a:pt x="13040" y="28447"/>
                  </a:lnTo>
                  <a:lnTo>
                    <a:pt x="13479" y="28370"/>
                  </a:lnTo>
                  <a:lnTo>
                    <a:pt x="13918" y="28294"/>
                  </a:lnTo>
                  <a:lnTo>
                    <a:pt x="14357" y="28179"/>
                  </a:lnTo>
                  <a:lnTo>
                    <a:pt x="14777" y="28065"/>
                  </a:lnTo>
                  <a:lnTo>
                    <a:pt x="15197" y="27912"/>
                  </a:lnTo>
                  <a:lnTo>
                    <a:pt x="15560" y="27779"/>
                  </a:lnTo>
                  <a:lnTo>
                    <a:pt x="15923" y="27645"/>
                  </a:lnTo>
                  <a:lnTo>
                    <a:pt x="16247" y="27473"/>
                  </a:lnTo>
                  <a:lnTo>
                    <a:pt x="16591" y="27301"/>
                  </a:lnTo>
                  <a:lnTo>
                    <a:pt x="16916" y="27129"/>
                  </a:lnTo>
                  <a:lnTo>
                    <a:pt x="17240" y="26938"/>
                  </a:lnTo>
                  <a:lnTo>
                    <a:pt x="17546" y="26728"/>
                  </a:lnTo>
                  <a:lnTo>
                    <a:pt x="17851" y="26518"/>
                  </a:lnTo>
                  <a:lnTo>
                    <a:pt x="18137" y="26308"/>
                  </a:lnTo>
                  <a:lnTo>
                    <a:pt x="18424" y="26079"/>
                  </a:lnTo>
                  <a:lnTo>
                    <a:pt x="18691" y="25831"/>
                  </a:lnTo>
                  <a:lnTo>
                    <a:pt x="18958" y="25583"/>
                  </a:lnTo>
                  <a:lnTo>
                    <a:pt x="19226" y="25335"/>
                  </a:lnTo>
                  <a:lnTo>
                    <a:pt x="19455" y="25067"/>
                  </a:lnTo>
                  <a:lnTo>
                    <a:pt x="19703" y="24800"/>
                  </a:lnTo>
                  <a:lnTo>
                    <a:pt x="19932" y="24514"/>
                  </a:lnTo>
                  <a:lnTo>
                    <a:pt x="20142" y="24227"/>
                  </a:lnTo>
                  <a:lnTo>
                    <a:pt x="20352" y="23941"/>
                  </a:lnTo>
                  <a:lnTo>
                    <a:pt x="20543" y="23636"/>
                  </a:lnTo>
                  <a:lnTo>
                    <a:pt x="20715" y="23330"/>
                  </a:lnTo>
                  <a:lnTo>
                    <a:pt x="20887" y="23006"/>
                  </a:lnTo>
                  <a:lnTo>
                    <a:pt x="21058" y="22681"/>
                  </a:lnTo>
                  <a:lnTo>
                    <a:pt x="21211" y="22356"/>
                  </a:lnTo>
                  <a:lnTo>
                    <a:pt x="21345" y="22013"/>
                  </a:lnTo>
                  <a:lnTo>
                    <a:pt x="21459" y="21669"/>
                  </a:lnTo>
                  <a:lnTo>
                    <a:pt x="21574" y="21326"/>
                  </a:lnTo>
                  <a:lnTo>
                    <a:pt x="21688" y="20982"/>
                  </a:lnTo>
                  <a:lnTo>
                    <a:pt x="21765" y="20619"/>
                  </a:lnTo>
                  <a:lnTo>
                    <a:pt x="21841" y="20256"/>
                  </a:lnTo>
                  <a:lnTo>
                    <a:pt x="21918" y="19894"/>
                  </a:lnTo>
                  <a:lnTo>
                    <a:pt x="21956" y="19531"/>
                  </a:lnTo>
                  <a:lnTo>
                    <a:pt x="21994" y="19149"/>
                  </a:lnTo>
                  <a:lnTo>
                    <a:pt x="22013" y="18805"/>
                  </a:lnTo>
                  <a:lnTo>
                    <a:pt x="22032" y="18462"/>
                  </a:lnTo>
                  <a:lnTo>
                    <a:pt x="22032" y="18118"/>
                  </a:lnTo>
                  <a:lnTo>
                    <a:pt x="22013" y="17755"/>
                  </a:lnTo>
                  <a:lnTo>
                    <a:pt x="21994" y="17393"/>
                  </a:lnTo>
                  <a:lnTo>
                    <a:pt x="21956" y="17030"/>
                  </a:lnTo>
                  <a:lnTo>
                    <a:pt x="21898" y="16667"/>
                  </a:lnTo>
                  <a:lnTo>
                    <a:pt x="21841" y="16304"/>
                  </a:lnTo>
                  <a:lnTo>
                    <a:pt x="21765" y="15942"/>
                  </a:lnTo>
                  <a:lnTo>
                    <a:pt x="21688" y="15579"/>
                  </a:lnTo>
                  <a:lnTo>
                    <a:pt x="21593" y="15216"/>
                  </a:lnTo>
                  <a:lnTo>
                    <a:pt x="21478" y="14853"/>
                  </a:lnTo>
                  <a:lnTo>
                    <a:pt x="21364" y="14491"/>
                  </a:lnTo>
                  <a:lnTo>
                    <a:pt x="21230" y="14128"/>
                  </a:lnTo>
                  <a:lnTo>
                    <a:pt x="21078" y="13765"/>
                  </a:lnTo>
                  <a:lnTo>
                    <a:pt x="20925" y="13422"/>
                  </a:lnTo>
                  <a:lnTo>
                    <a:pt x="20753" y="13078"/>
                  </a:lnTo>
                  <a:lnTo>
                    <a:pt x="20562" y="12734"/>
                  </a:lnTo>
                  <a:lnTo>
                    <a:pt x="20371" y="12410"/>
                  </a:lnTo>
                  <a:lnTo>
                    <a:pt x="20161" y="12066"/>
                  </a:lnTo>
                  <a:lnTo>
                    <a:pt x="19951" y="11761"/>
                  </a:lnTo>
                  <a:lnTo>
                    <a:pt x="19722" y="11436"/>
                  </a:lnTo>
                  <a:lnTo>
                    <a:pt x="19474" y="11150"/>
                  </a:lnTo>
                  <a:lnTo>
                    <a:pt x="19226" y="10844"/>
                  </a:lnTo>
                  <a:lnTo>
                    <a:pt x="18958" y="10577"/>
                  </a:lnTo>
                  <a:lnTo>
                    <a:pt x="18672" y="10291"/>
                  </a:lnTo>
                  <a:lnTo>
                    <a:pt x="18386" y="10042"/>
                  </a:lnTo>
                  <a:lnTo>
                    <a:pt x="18080" y="9794"/>
                  </a:lnTo>
                  <a:lnTo>
                    <a:pt x="17756" y="9565"/>
                  </a:lnTo>
                  <a:lnTo>
                    <a:pt x="17431" y="9336"/>
                  </a:lnTo>
                  <a:lnTo>
                    <a:pt x="17087" y="9145"/>
                  </a:lnTo>
                  <a:lnTo>
                    <a:pt x="16744" y="8954"/>
                  </a:lnTo>
                  <a:lnTo>
                    <a:pt x="16305" y="8744"/>
                  </a:lnTo>
                  <a:lnTo>
                    <a:pt x="15885" y="8572"/>
                  </a:lnTo>
                  <a:lnTo>
                    <a:pt x="15465" y="8439"/>
                  </a:lnTo>
                  <a:lnTo>
                    <a:pt x="15045" y="8305"/>
                  </a:lnTo>
                  <a:lnTo>
                    <a:pt x="14606" y="8210"/>
                  </a:lnTo>
                  <a:lnTo>
                    <a:pt x="14185" y="8133"/>
                  </a:lnTo>
                  <a:lnTo>
                    <a:pt x="13765" y="8095"/>
                  </a:lnTo>
                  <a:lnTo>
                    <a:pt x="13345" y="8057"/>
                  </a:lnTo>
                  <a:lnTo>
                    <a:pt x="13384" y="8057"/>
                  </a:lnTo>
                  <a:lnTo>
                    <a:pt x="14014" y="7885"/>
                  </a:lnTo>
                  <a:lnTo>
                    <a:pt x="14338" y="7790"/>
                  </a:lnTo>
                  <a:lnTo>
                    <a:pt x="14663" y="7656"/>
                  </a:lnTo>
                  <a:lnTo>
                    <a:pt x="14987" y="7522"/>
                  </a:lnTo>
                  <a:lnTo>
                    <a:pt x="15293" y="7331"/>
                  </a:lnTo>
                  <a:lnTo>
                    <a:pt x="15598" y="7121"/>
                  </a:lnTo>
                  <a:lnTo>
                    <a:pt x="15751" y="7007"/>
                  </a:lnTo>
                  <a:lnTo>
                    <a:pt x="15885" y="6873"/>
                  </a:lnTo>
                  <a:lnTo>
                    <a:pt x="16114" y="6625"/>
                  </a:lnTo>
                  <a:lnTo>
                    <a:pt x="16305" y="6377"/>
                  </a:lnTo>
                  <a:lnTo>
                    <a:pt x="16457" y="6090"/>
                  </a:lnTo>
                  <a:lnTo>
                    <a:pt x="16591" y="5785"/>
                  </a:lnTo>
                  <a:lnTo>
                    <a:pt x="16706" y="5479"/>
                  </a:lnTo>
                  <a:lnTo>
                    <a:pt x="16782" y="5155"/>
                  </a:lnTo>
                  <a:lnTo>
                    <a:pt x="16839" y="4811"/>
                  </a:lnTo>
                  <a:lnTo>
                    <a:pt x="16839" y="4468"/>
                  </a:lnTo>
                  <a:lnTo>
                    <a:pt x="16820" y="4048"/>
                  </a:lnTo>
                  <a:lnTo>
                    <a:pt x="16744" y="3608"/>
                  </a:lnTo>
                  <a:lnTo>
                    <a:pt x="16648" y="3188"/>
                  </a:lnTo>
                  <a:lnTo>
                    <a:pt x="16496" y="2788"/>
                  </a:lnTo>
                  <a:lnTo>
                    <a:pt x="16305" y="2387"/>
                  </a:lnTo>
                  <a:lnTo>
                    <a:pt x="16076" y="2005"/>
                  </a:lnTo>
                  <a:lnTo>
                    <a:pt x="15827" y="1661"/>
                  </a:lnTo>
                  <a:lnTo>
                    <a:pt x="15541" y="1337"/>
                  </a:lnTo>
                  <a:lnTo>
                    <a:pt x="15255" y="1088"/>
                  </a:lnTo>
                  <a:lnTo>
                    <a:pt x="14968" y="859"/>
                  </a:lnTo>
                  <a:lnTo>
                    <a:pt x="14663" y="649"/>
                  </a:lnTo>
                  <a:lnTo>
                    <a:pt x="14338" y="477"/>
                  </a:lnTo>
                  <a:lnTo>
                    <a:pt x="14014" y="344"/>
                  </a:lnTo>
                  <a:lnTo>
                    <a:pt x="13670" y="210"/>
                  </a:lnTo>
                  <a:lnTo>
                    <a:pt x="13307" y="115"/>
                  </a:lnTo>
                  <a:lnTo>
                    <a:pt x="12945" y="57"/>
                  </a:lnTo>
                  <a:lnTo>
                    <a:pt x="12563" y="19"/>
                  </a:lnTo>
                  <a:lnTo>
                    <a:pt x="12181"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66" name="Google Shape;1966;p31"/>
            <p:cNvSpPr/>
            <p:nvPr/>
          </p:nvSpPr>
          <p:spPr>
            <a:xfrm>
              <a:off x="2290750" y="1184100"/>
              <a:ext cx="472550" cy="634825"/>
            </a:xfrm>
            <a:custGeom>
              <a:avLst/>
              <a:gdLst/>
              <a:ahLst/>
              <a:cxnLst/>
              <a:rect l="l" t="t" r="r" b="b"/>
              <a:pathLst>
                <a:path w="18902" h="25393" extrusionOk="0">
                  <a:moveTo>
                    <a:pt x="10520" y="1"/>
                  </a:moveTo>
                  <a:lnTo>
                    <a:pt x="10272" y="20"/>
                  </a:lnTo>
                  <a:lnTo>
                    <a:pt x="10005" y="39"/>
                  </a:lnTo>
                  <a:lnTo>
                    <a:pt x="9757" y="96"/>
                  </a:lnTo>
                  <a:lnTo>
                    <a:pt x="9509" y="153"/>
                  </a:lnTo>
                  <a:lnTo>
                    <a:pt x="9241" y="211"/>
                  </a:lnTo>
                  <a:lnTo>
                    <a:pt x="8993" y="287"/>
                  </a:lnTo>
                  <a:lnTo>
                    <a:pt x="8726" y="382"/>
                  </a:lnTo>
                  <a:lnTo>
                    <a:pt x="7714" y="803"/>
                  </a:lnTo>
                  <a:lnTo>
                    <a:pt x="6702" y="1261"/>
                  </a:lnTo>
                  <a:lnTo>
                    <a:pt x="4697" y="2215"/>
                  </a:lnTo>
                  <a:lnTo>
                    <a:pt x="3877" y="2597"/>
                  </a:lnTo>
                  <a:lnTo>
                    <a:pt x="3380" y="2807"/>
                  </a:lnTo>
                  <a:lnTo>
                    <a:pt x="2807" y="3036"/>
                  </a:lnTo>
                  <a:lnTo>
                    <a:pt x="2216" y="3265"/>
                  </a:lnTo>
                  <a:lnTo>
                    <a:pt x="1910" y="3399"/>
                  </a:lnTo>
                  <a:lnTo>
                    <a:pt x="1624" y="3552"/>
                  </a:lnTo>
                  <a:lnTo>
                    <a:pt x="1356" y="3704"/>
                  </a:lnTo>
                  <a:lnTo>
                    <a:pt x="1089" y="3876"/>
                  </a:lnTo>
                  <a:lnTo>
                    <a:pt x="841" y="4067"/>
                  </a:lnTo>
                  <a:lnTo>
                    <a:pt x="631" y="4258"/>
                  </a:lnTo>
                  <a:lnTo>
                    <a:pt x="421" y="4487"/>
                  </a:lnTo>
                  <a:lnTo>
                    <a:pt x="268" y="4716"/>
                  </a:lnTo>
                  <a:lnTo>
                    <a:pt x="154" y="4984"/>
                  </a:lnTo>
                  <a:lnTo>
                    <a:pt x="96" y="5117"/>
                  </a:lnTo>
                  <a:lnTo>
                    <a:pt x="58" y="5251"/>
                  </a:lnTo>
                  <a:lnTo>
                    <a:pt x="20" y="5595"/>
                  </a:lnTo>
                  <a:lnTo>
                    <a:pt x="1" y="5919"/>
                  </a:lnTo>
                  <a:lnTo>
                    <a:pt x="20" y="6282"/>
                  </a:lnTo>
                  <a:lnTo>
                    <a:pt x="77" y="6625"/>
                  </a:lnTo>
                  <a:lnTo>
                    <a:pt x="154" y="7026"/>
                  </a:lnTo>
                  <a:lnTo>
                    <a:pt x="249" y="7446"/>
                  </a:lnTo>
                  <a:lnTo>
                    <a:pt x="383" y="7847"/>
                  </a:lnTo>
                  <a:lnTo>
                    <a:pt x="516" y="8248"/>
                  </a:lnTo>
                  <a:lnTo>
                    <a:pt x="803" y="9012"/>
                  </a:lnTo>
                  <a:lnTo>
                    <a:pt x="1070" y="9699"/>
                  </a:lnTo>
                  <a:lnTo>
                    <a:pt x="1414" y="10635"/>
                  </a:lnTo>
                  <a:lnTo>
                    <a:pt x="1796" y="11551"/>
                  </a:lnTo>
                  <a:lnTo>
                    <a:pt x="2158" y="12334"/>
                  </a:lnTo>
                  <a:lnTo>
                    <a:pt x="2521" y="13117"/>
                  </a:lnTo>
                  <a:lnTo>
                    <a:pt x="2922" y="13899"/>
                  </a:lnTo>
                  <a:lnTo>
                    <a:pt x="3342" y="14663"/>
                  </a:lnTo>
                  <a:lnTo>
                    <a:pt x="3418" y="14759"/>
                  </a:lnTo>
                  <a:lnTo>
                    <a:pt x="3495" y="14854"/>
                  </a:lnTo>
                  <a:lnTo>
                    <a:pt x="3590" y="14949"/>
                  </a:lnTo>
                  <a:lnTo>
                    <a:pt x="3686" y="15026"/>
                  </a:lnTo>
                  <a:lnTo>
                    <a:pt x="3781" y="15102"/>
                  </a:lnTo>
                  <a:lnTo>
                    <a:pt x="3896" y="15159"/>
                  </a:lnTo>
                  <a:lnTo>
                    <a:pt x="4010" y="15198"/>
                  </a:lnTo>
                  <a:lnTo>
                    <a:pt x="4125" y="15236"/>
                  </a:lnTo>
                  <a:lnTo>
                    <a:pt x="4258" y="15274"/>
                  </a:lnTo>
                  <a:lnTo>
                    <a:pt x="4373" y="15293"/>
                  </a:lnTo>
                  <a:lnTo>
                    <a:pt x="4507" y="15293"/>
                  </a:lnTo>
                  <a:lnTo>
                    <a:pt x="4621" y="15274"/>
                  </a:lnTo>
                  <a:lnTo>
                    <a:pt x="4755" y="15255"/>
                  </a:lnTo>
                  <a:lnTo>
                    <a:pt x="4869" y="15217"/>
                  </a:lnTo>
                  <a:lnTo>
                    <a:pt x="4984" y="15179"/>
                  </a:lnTo>
                  <a:lnTo>
                    <a:pt x="5098" y="15121"/>
                  </a:lnTo>
                  <a:lnTo>
                    <a:pt x="5748" y="14701"/>
                  </a:lnTo>
                  <a:lnTo>
                    <a:pt x="6397" y="14281"/>
                  </a:lnTo>
                  <a:lnTo>
                    <a:pt x="7084" y="13880"/>
                  </a:lnTo>
                  <a:lnTo>
                    <a:pt x="7428" y="13689"/>
                  </a:lnTo>
                  <a:lnTo>
                    <a:pt x="7771" y="13498"/>
                  </a:lnTo>
                  <a:lnTo>
                    <a:pt x="8134" y="13327"/>
                  </a:lnTo>
                  <a:lnTo>
                    <a:pt x="8497" y="13174"/>
                  </a:lnTo>
                  <a:lnTo>
                    <a:pt x="8859" y="13040"/>
                  </a:lnTo>
                  <a:lnTo>
                    <a:pt x="9222" y="12926"/>
                  </a:lnTo>
                  <a:lnTo>
                    <a:pt x="9604" y="12830"/>
                  </a:lnTo>
                  <a:lnTo>
                    <a:pt x="9986" y="12773"/>
                  </a:lnTo>
                  <a:lnTo>
                    <a:pt x="10368" y="12716"/>
                  </a:lnTo>
                  <a:lnTo>
                    <a:pt x="10750" y="12697"/>
                  </a:lnTo>
                  <a:lnTo>
                    <a:pt x="11055" y="12716"/>
                  </a:lnTo>
                  <a:lnTo>
                    <a:pt x="11341" y="12735"/>
                  </a:lnTo>
                  <a:lnTo>
                    <a:pt x="11628" y="12773"/>
                  </a:lnTo>
                  <a:lnTo>
                    <a:pt x="11914" y="12849"/>
                  </a:lnTo>
                  <a:lnTo>
                    <a:pt x="12200" y="12926"/>
                  </a:lnTo>
                  <a:lnTo>
                    <a:pt x="12487" y="13040"/>
                  </a:lnTo>
                  <a:lnTo>
                    <a:pt x="12735" y="13155"/>
                  </a:lnTo>
                  <a:lnTo>
                    <a:pt x="12983" y="13308"/>
                  </a:lnTo>
                  <a:lnTo>
                    <a:pt x="13231" y="13460"/>
                  </a:lnTo>
                  <a:lnTo>
                    <a:pt x="13441" y="13651"/>
                  </a:lnTo>
                  <a:lnTo>
                    <a:pt x="13632" y="13861"/>
                  </a:lnTo>
                  <a:lnTo>
                    <a:pt x="13785" y="14090"/>
                  </a:lnTo>
                  <a:lnTo>
                    <a:pt x="13919" y="14338"/>
                  </a:lnTo>
                  <a:lnTo>
                    <a:pt x="14033" y="14606"/>
                  </a:lnTo>
                  <a:lnTo>
                    <a:pt x="14110" y="14892"/>
                  </a:lnTo>
                  <a:lnTo>
                    <a:pt x="14129" y="15217"/>
                  </a:lnTo>
                  <a:lnTo>
                    <a:pt x="14129" y="15427"/>
                  </a:lnTo>
                  <a:lnTo>
                    <a:pt x="14129" y="15618"/>
                  </a:lnTo>
                  <a:lnTo>
                    <a:pt x="14091" y="15885"/>
                  </a:lnTo>
                  <a:lnTo>
                    <a:pt x="14033" y="16133"/>
                  </a:lnTo>
                  <a:lnTo>
                    <a:pt x="13957" y="16381"/>
                  </a:lnTo>
                  <a:lnTo>
                    <a:pt x="13861" y="16629"/>
                  </a:lnTo>
                  <a:lnTo>
                    <a:pt x="13747" y="16859"/>
                  </a:lnTo>
                  <a:lnTo>
                    <a:pt x="13613" y="17088"/>
                  </a:lnTo>
                  <a:lnTo>
                    <a:pt x="13480" y="17317"/>
                  </a:lnTo>
                  <a:lnTo>
                    <a:pt x="13308" y="17527"/>
                  </a:lnTo>
                  <a:lnTo>
                    <a:pt x="13136" y="17737"/>
                  </a:lnTo>
                  <a:lnTo>
                    <a:pt x="12964" y="17928"/>
                  </a:lnTo>
                  <a:lnTo>
                    <a:pt x="12773" y="18100"/>
                  </a:lnTo>
                  <a:lnTo>
                    <a:pt x="12563" y="18271"/>
                  </a:lnTo>
                  <a:lnTo>
                    <a:pt x="12353" y="18424"/>
                  </a:lnTo>
                  <a:lnTo>
                    <a:pt x="12124" y="18558"/>
                  </a:lnTo>
                  <a:lnTo>
                    <a:pt x="11895" y="18672"/>
                  </a:lnTo>
                  <a:lnTo>
                    <a:pt x="11666" y="18787"/>
                  </a:lnTo>
                  <a:lnTo>
                    <a:pt x="11418" y="18882"/>
                  </a:lnTo>
                  <a:lnTo>
                    <a:pt x="11170" y="18959"/>
                  </a:lnTo>
                  <a:lnTo>
                    <a:pt x="10921" y="19016"/>
                  </a:lnTo>
                  <a:lnTo>
                    <a:pt x="10673" y="19073"/>
                  </a:lnTo>
                  <a:lnTo>
                    <a:pt x="10215" y="19131"/>
                  </a:lnTo>
                  <a:lnTo>
                    <a:pt x="9738" y="19169"/>
                  </a:lnTo>
                  <a:lnTo>
                    <a:pt x="9279" y="19150"/>
                  </a:lnTo>
                  <a:lnTo>
                    <a:pt x="8802" y="19131"/>
                  </a:lnTo>
                  <a:lnTo>
                    <a:pt x="8325" y="19054"/>
                  </a:lnTo>
                  <a:lnTo>
                    <a:pt x="7867" y="18978"/>
                  </a:lnTo>
                  <a:lnTo>
                    <a:pt x="7408" y="18863"/>
                  </a:lnTo>
                  <a:lnTo>
                    <a:pt x="6950" y="18730"/>
                  </a:lnTo>
                  <a:lnTo>
                    <a:pt x="6568" y="18615"/>
                  </a:lnTo>
                  <a:lnTo>
                    <a:pt x="6206" y="18481"/>
                  </a:lnTo>
                  <a:lnTo>
                    <a:pt x="5499" y="18176"/>
                  </a:lnTo>
                  <a:lnTo>
                    <a:pt x="5366" y="18119"/>
                  </a:lnTo>
                  <a:lnTo>
                    <a:pt x="5232" y="18080"/>
                  </a:lnTo>
                  <a:lnTo>
                    <a:pt x="5079" y="18061"/>
                  </a:lnTo>
                  <a:lnTo>
                    <a:pt x="4927" y="18042"/>
                  </a:lnTo>
                  <a:lnTo>
                    <a:pt x="4793" y="18042"/>
                  </a:lnTo>
                  <a:lnTo>
                    <a:pt x="4659" y="18061"/>
                  </a:lnTo>
                  <a:lnTo>
                    <a:pt x="4507" y="18080"/>
                  </a:lnTo>
                  <a:lnTo>
                    <a:pt x="4392" y="18119"/>
                  </a:lnTo>
                  <a:lnTo>
                    <a:pt x="4258" y="18176"/>
                  </a:lnTo>
                  <a:lnTo>
                    <a:pt x="4144" y="18233"/>
                  </a:lnTo>
                  <a:lnTo>
                    <a:pt x="4029" y="18329"/>
                  </a:lnTo>
                  <a:lnTo>
                    <a:pt x="3934" y="18424"/>
                  </a:lnTo>
                  <a:lnTo>
                    <a:pt x="3838" y="18520"/>
                  </a:lnTo>
                  <a:lnTo>
                    <a:pt x="3762" y="18653"/>
                  </a:lnTo>
                  <a:lnTo>
                    <a:pt x="3686" y="18787"/>
                  </a:lnTo>
                  <a:lnTo>
                    <a:pt x="3628" y="18940"/>
                  </a:lnTo>
                  <a:lnTo>
                    <a:pt x="2922" y="21441"/>
                  </a:lnTo>
                  <a:lnTo>
                    <a:pt x="2922" y="21460"/>
                  </a:lnTo>
                  <a:lnTo>
                    <a:pt x="2884" y="21612"/>
                  </a:lnTo>
                  <a:lnTo>
                    <a:pt x="2884" y="21784"/>
                  </a:lnTo>
                  <a:lnTo>
                    <a:pt x="2884" y="21956"/>
                  </a:lnTo>
                  <a:lnTo>
                    <a:pt x="2922" y="22128"/>
                  </a:lnTo>
                  <a:lnTo>
                    <a:pt x="2979" y="22281"/>
                  </a:lnTo>
                  <a:lnTo>
                    <a:pt x="3037" y="22433"/>
                  </a:lnTo>
                  <a:lnTo>
                    <a:pt x="3132" y="22567"/>
                  </a:lnTo>
                  <a:lnTo>
                    <a:pt x="3247" y="22682"/>
                  </a:lnTo>
                  <a:lnTo>
                    <a:pt x="3628" y="22987"/>
                  </a:lnTo>
                  <a:lnTo>
                    <a:pt x="4010" y="23273"/>
                  </a:lnTo>
                  <a:lnTo>
                    <a:pt x="4411" y="23541"/>
                  </a:lnTo>
                  <a:lnTo>
                    <a:pt x="4812" y="23808"/>
                  </a:lnTo>
                  <a:lnTo>
                    <a:pt x="5232" y="24037"/>
                  </a:lnTo>
                  <a:lnTo>
                    <a:pt x="5652" y="24266"/>
                  </a:lnTo>
                  <a:lnTo>
                    <a:pt x="6091" y="24476"/>
                  </a:lnTo>
                  <a:lnTo>
                    <a:pt x="6530" y="24667"/>
                  </a:lnTo>
                  <a:lnTo>
                    <a:pt x="6969" y="24820"/>
                  </a:lnTo>
                  <a:lnTo>
                    <a:pt x="7428" y="24973"/>
                  </a:lnTo>
                  <a:lnTo>
                    <a:pt x="7886" y="25087"/>
                  </a:lnTo>
                  <a:lnTo>
                    <a:pt x="8344" y="25202"/>
                  </a:lnTo>
                  <a:lnTo>
                    <a:pt x="8821" y="25278"/>
                  </a:lnTo>
                  <a:lnTo>
                    <a:pt x="9279" y="25335"/>
                  </a:lnTo>
                  <a:lnTo>
                    <a:pt x="9757" y="25373"/>
                  </a:lnTo>
                  <a:lnTo>
                    <a:pt x="10234" y="25393"/>
                  </a:lnTo>
                  <a:lnTo>
                    <a:pt x="10597" y="25373"/>
                  </a:lnTo>
                  <a:lnTo>
                    <a:pt x="10960" y="25354"/>
                  </a:lnTo>
                  <a:lnTo>
                    <a:pt x="11322" y="25316"/>
                  </a:lnTo>
                  <a:lnTo>
                    <a:pt x="11685" y="25259"/>
                  </a:lnTo>
                  <a:lnTo>
                    <a:pt x="12029" y="25183"/>
                  </a:lnTo>
                  <a:lnTo>
                    <a:pt x="12391" y="25106"/>
                  </a:lnTo>
                  <a:lnTo>
                    <a:pt x="12754" y="24992"/>
                  </a:lnTo>
                  <a:lnTo>
                    <a:pt x="13098" y="24877"/>
                  </a:lnTo>
                  <a:lnTo>
                    <a:pt x="13365" y="24782"/>
                  </a:lnTo>
                  <a:lnTo>
                    <a:pt x="13766" y="24610"/>
                  </a:lnTo>
                  <a:lnTo>
                    <a:pt x="14167" y="24419"/>
                  </a:lnTo>
                  <a:lnTo>
                    <a:pt x="14549" y="24209"/>
                  </a:lnTo>
                  <a:lnTo>
                    <a:pt x="14911" y="23980"/>
                  </a:lnTo>
                  <a:lnTo>
                    <a:pt x="15274" y="23751"/>
                  </a:lnTo>
                  <a:lnTo>
                    <a:pt x="15618" y="23502"/>
                  </a:lnTo>
                  <a:lnTo>
                    <a:pt x="15942" y="23235"/>
                  </a:lnTo>
                  <a:lnTo>
                    <a:pt x="16267" y="22949"/>
                  </a:lnTo>
                  <a:lnTo>
                    <a:pt x="16553" y="22643"/>
                  </a:lnTo>
                  <a:lnTo>
                    <a:pt x="16840" y="22338"/>
                  </a:lnTo>
                  <a:lnTo>
                    <a:pt x="17107" y="22013"/>
                  </a:lnTo>
                  <a:lnTo>
                    <a:pt x="17355" y="21689"/>
                  </a:lnTo>
                  <a:lnTo>
                    <a:pt x="17584" y="21326"/>
                  </a:lnTo>
                  <a:lnTo>
                    <a:pt x="17794" y="20963"/>
                  </a:lnTo>
                  <a:lnTo>
                    <a:pt x="18004" y="20601"/>
                  </a:lnTo>
                  <a:lnTo>
                    <a:pt x="18176" y="20219"/>
                  </a:lnTo>
                  <a:lnTo>
                    <a:pt x="18310" y="19913"/>
                  </a:lnTo>
                  <a:lnTo>
                    <a:pt x="18424" y="19589"/>
                  </a:lnTo>
                  <a:lnTo>
                    <a:pt x="18520" y="19264"/>
                  </a:lnTo>
                  <a:lnTo>
                    <a:pt x="18615" y="18940"/>
                  </a:lnTo>
                  <a:lnTo>
                    <a:pt x="18711" y="18577"/>
                  </a:lnTo>
                  <a:lnTo>
                    <a:pt x="18768" y="18214"/>
                  </a:lnTo>
                  <a:lnTo>
                    <a:pt x="18825" y="17832"/>
                  </a:lnTo>
                  <a:lnTo>
                    <a:pt x="18863" y="17450"/>
                  </a:lnTo>
                  <a:lnTo>
                    <a:pt x="18902" y="16840"/>
                  </a:lnTo>
                  <a:lnTo>
                    <a:pt x="18883" y="16229"/>
                  </a:lnTo>
                  <a:lnTo>
                    <a:pt x="18825" y="15618"/>
                  </a:lnTo>
                  <a:lnTo>
                    <a:pt x="18730" y="15007"/>
                  </a:lnTo>
                  <a:lnTo>
                    <a:pt x="18615" y="14377"/>
                  </a:lnTo>
                  <a:lnTo>
                    <a:pt x="18443" y="13785"/>
                  </a:lnTo>
                  <a:lnTo>
                    <a:pt x="18233" y="13174"/>
                  </a:lnTo>
                  <a:lnTo>
                    <a:pt x="17985" y="12601"/>
                  </a:lnTo>
                  <a:lnTo>
                    <a:pt x="17737" y="12105"/>
                  </a:lnTo>
                  <a:lnTo>
                    <a:pt x="17451" y="11608"/>
                  </a:lnTo>
                  <a:lnTo>
                    <a:pt x="17145" y="11150"/>
                  </a:lnTo>
                  <a:lnTo>
                    <a:pt x="16802" y="10711"/>
                  </a:lnTo>
                  <a:lnTo>
                    <a:pt x="16439" y="10291"/>
                  </a:lnTo>
                  <a:lnTo>
                    <a:pt x="16057" y="9909"/>
                  </a:lnTo>
                  <a:lnTo>
                    <a:pt x="15637" y="9546"/>
                  </a:lnTo>
                  <a:lnTo>
                    <a:pt x="15198" y="9222"/>
                  </a:lnTo>
                  <a:lnTo>
                    <a:pt x="14835" y="8993"/>
                  </a:lnTo>
                  <a:lnTo>
                    <a:pt x="14472" y="8783"/>
                  </a:lnTo>
                  <a:lnTo>
                    <a:pt x="14167" y="8649"/>
                  </a:lnTo>
                  <a:lnTo>
                    <a:pt x="13881" y="8535"/>
                  </a:lnTo>
                  <a:lnTo>
                    <a:pt x="13594" y="8420"/>
                  </a:lnTo>
                  <a:lnTo>
                    <a:pt x="13289" y="8325"/>
                  </a:lnTo>
                  <a:lnTo>
                    <a:pt x="13002" y="8248"/>
                  </a:lnTo>
                  <a:lnTo>
                    <a:pt x="12697" y="8191"/>
                  </a:lnTo>
                  <a:lnTo>
                    <a:pt x="12410" y="8134"/>
                  </a:lnTo>
                  <a:lnTo>
                    <a:pt x="12105" y="8096"/>
                  </a:lnTo>
                  <a:lnTo>
                    <a:pt x="11819" y="8076"/>
                  </a:lnTo>
                  <a:lnTo>
                    <a:pt x="11513" y="8057"/>
                  </a:lnTo>
                  <a:lnTo>
                    <a:pt x="10921" y="8057"/>
                  </a:lnTo>
                  <a:lnTo>
                    <a:pt x="10330" y="8115"/>
                  </a:lnTo>
                  <a:lnTo>
                    <a:pt x="9738" y="8210"/>
                  </a:lnTo>
                  <a:lnTo>
                    <a:pt x="9165" y="8325"/>
                  </a:lnTo>
                  <a:lnTo>
                    <a:pt x="8573" y="8496"/>
                  </a:lnTo>
                  <a:lnTo>
                    <a:pt x="8000" y="8687"/>
                  </a:lnTo>
                  <a:lnTo>
                    <a:pt x="7428" y="8897"/>
                  </a:lnTo>
                  <a:lnTo>
                    <a:pt x="6855" y="9126"/>
                  </a:lnTo>
                  <a:lnTo>
                    <a:pt x="6301" y="9394"/>
                  </a:lnTo>
                  <a:lnTo>
                    <a:pt x="5748" y="9661"/>
                  </a:lnTo>
                  <a:lnTo>
                    <a:pt x="5213" y="9947"/>
                  </a:lnTo>
                  <a:lnTo>
                    <a:pt x="4678" y="7198"/>
                  </a:lnTo>
                  <a:lnTo>
                    <a:pt x="8210" y="5995"/>
                  </a:lnTo>
                  <a:lnTo>
                    <a:pt x="10769" y="5136"/>
                  </a:lnTo>
                  <a:lnTo>
                    <a:pt x="11189" y="5022"/>
                  </a:lnTo>
                  <a:lnTo>
                    <a:pt x="11742" y="4888"/>
                  </a:lnTo>
                  <a:lnTo>
                    <a:pt x="12010" y="4812"/>
                  </a:lnTo>
                  <a:lnTo>
                    <a:pt x="12296" y="4716"/>
                  </a:lnTo>
                  <a:lnTo>
                    <a:pt x="12544" y="4621"/>
                  </a:lnTo>
                  <a:lnTo>
                    <a:pt x="12792" y="4506"/>
                  </a:lnTo>
                  <a:lnTo>
                    <a:pt x="13021" y="4373"/>
                  </a:lnTo>
                  <a:lnTo>
                    <a:pt x="13212" y="4201"/>
                  </a:lnTo>
                  <a:lnTo>
                    <a:pt x="13327" y="4067"/>
                  </a:lnTo>
                  <a:lnTo>
                    <a:pt x="13441" y="3934"/>
                  </a:lnTo>
                  <a:lnTo>
                    <a:pt x="13518" y="3781"/>
                  </a:lnTo>
                  <a:lnTo>
                    <a:pt x="13594" y="3609"/>
                  </a:lnTo>
                  <a:lnTo>
                    <a:pt x="13632" y="3456"/>
                  </a:lnTo>
                  <a:lnTo>
                    <a:pt x="13671" y="3284"/>
                  </a:lnTo>
                  <a:lnTo>
                    <a:pt x="13709" y="3113"/>
                  </a:lnTo>
                  <a:lnTo>
                    <a:pt x="13709" y="2941"/>
                  </a:lnTo>
                  <a:lnTo>
                    <a:pt x="13709" y="2769"/>
                  </a:lnTo>
                  <a:lnTo>
                    <a:pt x="13690" y="2597"/>
                  </a:lnTo>
                  <a:lnTo>
                    <a:pt x="13651" y="2406"/>
                  </a:lnTo>
                  <a:lnTo>
                    <a:pt x="13613" y="2234"/>
                  </a:lnTo>
                  <a:lnTo>
                    <a:pt x="13499" y="1891"/>
                  </a:lnTo>
                  <a:lnTo>
                    <a:pt x="13365" y="1566"/>
                  </a:lnTo>
                  <a:lnTo>
                    <a:pt x="13251" y="1375"/>
                  </a:lnTo>
                  <a:lnTo>
                    <a:pt x="13136" y="1203"/>
                  </a:lnTo>
                  <a:lnTo>
                    <a:pt x="13002" y="1032"/>
                  </a:lnTo>
                  <a:lnTo>
                    <a:pt x="12869" y="898"/>
                  </a:lnTo>
                  <a:lnTo>
                    <a:pt x="12659" y="707"/>
                  </a:lnTo>
                  <a:lnTo>
                    <a:pt x="12449" y="535"/>
                  </a:lnTo>
                  <a:lnTo>
                    <a:pt x="12220" y="402"/>
                  </a:lnTo>
                  <a:lnTo>
                    <a:pt x="11990" y="287"/>
                  </a:lnTo>
                  <a:lnTo>
                    <a:pt x="11761" y="192"/>
                  </a:lnTo>
                  <a:lnTo>
                    <a:pt x="11532" y="115"/>
                  </a:lnTo>
                  <a:lnTo>
                    <a:pt x="11284" y="58"/>
                  </a:lnTo>
                  <a:lnTo>
                    <a:pt x="11036" y="20"/>
                  </a:lnTo>
                  <a:lnTo>
                    <a:pt x="10788"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67" name="Google Shape;1967;p31"/>
            <p:cNvSpPr/>
            <p:nvPr/>
          </p:nvSpPr>
          <p:spPr>
            <a:xfrm>
              <a:off x="2408175" y="1191275"/>
              <a:ext cx="111225" cy="79725"/>
            </a:xfrm>
            <a:custGeom>
              <a:avLst/>
              <a:gdLst/>
              <a:ahLst/>
              <a:cxnLst/>
              <a:rect l="l" t="t" r="r" b="b"/>
              <a:pathLst>
                <a:path w="4449" h="3189" extrusionOk="0">
                  <a:moveTo>
                    <a:pt x="4296" y="0"/>
                  </a:moveTo>
                  <a:lnTo>
                    <a:pt x="4029" y="95"/>
                  </a:lnTo>
                  <a:lnTo>
                    <a:pt x="3017" y="516"/>
                  </a:lnTo>
                  <a:lnTo>
                    <a:pt x="2005" y="974"/>
                  </a:lnTo>
                  <a:lnTo>
                    <a:pt x="0" y="1928"/>
                  </a:lnTo>
                  <a:lnTo>
                    <a:pt x="96" y="2081"/>
                  </a:lnTo>
                  <a:lnTo>
                    <a:pt x="191" y="2215"/>
                  </a:lnTo>
                  <a:lnTo>
                    <a:pt x="306" y="2367"/>
                  </a:lnTo>
                  <a:lnTo>
                    <a:pt x="420" y="2501"/>
                  </a:lnTo>
                  <a:lnTo>
                    <a:pt x="611" y="2654"/>
                  </a:lnTo>
                  <a:lnTo>
                    <a:pt x="802" y="2787"/>
                  </a:lnTo>
                  <a:lnTo>
                    <a:pt x="993" y="2902"/>
                  </a:lnTo>
                  <a:lnTo>
                    <a:pt x="1203" y="2997"/>
                  </a:lnTo>
                  <a:lnTo>
                    <a:pt x="1413" y="3074"/>
                  </a:lnTo>
                  <a:lnTo>
                    <a:pt x="1623" y="3150"/>
                  </a:lnTo>
                  <a:lnTo>
                    <a:pt x="1852" y="3169"/>
                  </a:lnTo>
                  <a:lnTo>
                    <a:pt x="2101" y="3188"/>
                  </a:lnTo>
                  <a:lnTo>
                    <a:pt x="2330" y="3188"/>
                  </a:lnTo>
                  <a:lnTo>
                    <a:pt x="2559" y="3150"/>
                  </a:lnTo>
                  <a:lnTo>
                    <a:pt x="2788" y="3074"/>
                  </a:lnTo>
                  <a:lnTo>
                    <a:pt x="2998" y="2978"/>
                  </a:lnTo>
                  <a:lnTo>
                    <a:pt x="3208" y="2902"/>
                  </a:lnTo>
                  <a:lnTo>
                    <a:pt x="3418" y="2787"/>
                  </a:lnTo>
                  <a:lnTo>
                    <a:pt x="3590" y="2654"/>
                  </a:lnTo>
                  <a:lnTo>
                    <a:pt x="3762" y="2501"/>
                  </a:lnTo>
                  <a:lnTo>
                    <a:pt x="3914" y="2329"/>
                  </a:lnTo>
                  <a:lnTo>
                    <a:pt x="4048" y="2157"/>
                  </a:lnTo>
                  <a:lnTo>
                    <a:pt x="4162" y="1947"/>
                  </a:lnTo>
                  <a:lnTo>
                    <a:pt x="4258" y="1737"/>
                  </a:lnTo>
                  <a:lnTo>
                    <a:pt x="4353" y="1527"/>
                  </a:lnTo>
                  <a:lnTo>
                    <a:pt x="4411" y="1298"/>
                  </a:lnTo>
                  <a:lnTo>
                    <a:pt x="4449" y="1069"/>
                  </a:lnTo>
                  <a:lnTo>
                    <a:pt x="4449" y="840"/>
                  </a:lnTo>
                  <a:lnTo>
                    <a:pt x="4372" y="210"/>
                  </a:lnTo>
                  <a:lnTo>
                    <a:pt x="4296"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68" name="Google Shape;1968;p31"/>
            <p:cNvSpPr/>
            <p:nvPr/>
          </p:nvSpPr>
          <p:spPr>
            <a:xfrm>
              <a:off x="2292675" y="1349725"/>
              <a:ext cx="71125" cy="123175"/>
            </a:xfrm>
            <a:custGeom>
              <a:avLst/>
              <a:gdLst/>
              <a:ahLst/>
              <a:cxnLst/>
              <a:rect l="l" t="t" r="r" b="b"/>
              <a:pathLst>
                <a:path w="2845" h="4927" extrusionOk="0">
                  <a:moveTo>
                    <a:pt x="0" y="0"/>
                  </a:moveTo>
                  <a:lnTo>
                    <a:pt x="77" y="401"/>
                  </a:lnTo>
                  <a:lnTo>
                    <a:pt x="172" y="821"/>
                  </a:lnTo>
                  <a:lnTo>
                    <a:pt x="306" y="1222"/>
                  </a:lnTo>
                  <a:lnTo>
                    <a:pt x="439" y="1623"/>
                  </a:lnTo>
                  <a:lnTo>
                    <a:pt x="726" y="2387"/>
                  </a:lnTo>
                  <a:lnTo>
                    <a:pt x="993" y="3074"/>
                  </a:lnTo>
                  <a:lnTo>
                    <a:pt x="1337" y="4010"/>
                  </a:lnTo>
                  <a:lnTo>
                    <a:pt x="1719" y="4926"/>
                  </a:lnTo>
                  <a:lnTo>
                    <a:pt x="1890" y="4792"/>
                  </a:lnTo>
                  <a:lnTo>
                    <a:pt x="2043" y="4640"/>
                  </a:lnTo>
                  <a:lnTo>
                    <a:pt x="2234" y="4430"/>
                  </a:lnTo>
                  <a:lnTo>
                    <a:pt x="2387" y="4239"/>
                  </a:lnTo>
                  <a:lnTo>
                    <a:pt x="2501" y="4010"/>
                  </a:lnTo>
                  <a:lnTo>
                    <a:pt x="2597" y="3762"/>
                  </a:lnTo>
                  <a:lnTo>
                    <a:pt x="2711" y="3513"/>
                  </a:lnTo>
                  <a:lnTo>
                    <a:pt x="2788" y="3265"/>
                  </a:lnTo>
                  <a:lnTo>
                    <a:pt x="2826" y="2998"/>
                  </a:lnTo>
                  <a:lnTo>
                    <a:pt x="2845" y="2711"/>
                  </a:lnTo>
                  <a:lnTo>
                    <a:pt x="2750" y="2005"/>
                  </a:lnTo>
                  <a:lnTo>
                    <a:pt x="2616" y="1661"/>
                  </a:lnTo>
                  <a:lnTo>
                    <a:pt x="2463" y="1356"/>
                  </a:lnTo>
                  <a:lnTo>
                    <a:pt x="2272" y="1070"/>
                  </a:lnTo>
                  <a:lnTo>
                    <a:pt x="2043" y="802"/>
                  </a:lnTo>
                  <a:lnTo>
                    <a:pt x="1489" y="382"/>
                  </a:lnTo>
                  <a:lnTo>
                    <a:pt x="1337" y="287"/>
                  </a:lnTo>
                  <a:lnTo>
                    <a:pt x="1165" y="210"/>
                  </a:lnTo>
                  <a:lnTo>
                    <a:pt x="1012" y="153"/>
                  </a:lnTo>
                  <a:lnTo>
                    <a:pt x="840" y="96"/>
                  </a:lnTo>
                  <a:lnTo>
                    <a:pt x="669" y="58"/>
                  </a:lnTo>
                  <a:lnTo>
                    <a:pt x="497" y="39"/>
                  </a:lnTo>
                  <a:lnTo>
                    <a:pt x="306" y="20"/>
                  </a:lnTo>
                  <a:lnTo>
                    <a:pt x="134"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69" name="Google Shape;1969;p31"/>
            <p:cNvSpPr/>
            <p:nvPr/>
          </p:nvSpPr>
          <p:spPr>
            <a:xfrm>
              <a:off x="2495050" y="1439450"/>
              <a:ext cx="25300" cy="28675"/>
            </a:xfrm>
            <a:custGeom>
              <a:avLst/>
              <a:gdLst/>
              <a:ahLst/>
              <a:cxnLst/>
              <a:rect l="l" t="t" r="r" b="b"/>
              <a:pathLst>
                <a:path w="1012" h="1147" extrusionOk="0">
                  <a:moveTo>
                    <a:pt x="516" y="1"/>
                  </a:moveTo>
                  <a:lnTo>
                    <a:pt x="382" y="20"/>
                  </a:lnTo>
                  <a:lnTo>
                    <a:pt x="267" y="77"/>
                  </a:lnTo>
                  <a:lnTo>
                    <a:pt x="153" y="153"/>
                  </a:lnTo>
                  <a:lnTo>
                    <a:pt x="77" y="249"/>
                  </a:lnTo>
                  <a:lnTo>
                    <a:pt x="57" y="306"/>
                  </a:lnTo>
                  <a:lnTo>
                    <a:pt x="38" y="363"/>
                  </a:lnTo>
                  <a:lnTo>
                    <a:pt x="19" y="497"/>
                  </a:lnTo>
                  <a:lnTo>
                    <a:pt x="0" y="631"/>
                  </a:lnTo>
                  <a:lnTo>
                    <a:pt x="19" y="764"/>
                  </a:lnTo>
                  <a:lnTo>
                    <a:pt x="57" y="879"/>
                  </a:lnTo>
                  <a:lnTo>
                    <a:pt x="96" y="936"/>
                  </a:lnTo>
                  <a:lnTo>
                    <a:pt x="153" y="993"/>
                  </a:lnTo>
                  <a:lnTo>
                    <a:pt x="229" y="1051"/>
                  </a:lnTo>
                  <a:lnTo>
                    <a:pt x="306" y="1108"/>
                  </a:lnTo>
                  <a:lnTo>
                    <a:pt x="401" y="1127"/>
                  </a:lnTo>
                  <a:lnTo>
                    <a:pt x="516" y="1146"/>
                  </a:lnTo>
                  <a:lnTo>
                    <a:pt x="611" y="1127"/>
                  </a:lnTo>
                  <a:lnTo>
                    <a:pt x="707" y="1108"/>
                  </a:lnTo>
                  <a:lnTo>
                    <a:pt x="802" y="1051"/>
                  </a:lnTo>
                  <a:lnTo>
                    <a:pt x="878" y="993"/>
                  </a:lnTo>
                  <a:lnTo>
                    <a:pt x="955" y="879"/>
                  </a:lnTo>
                  <a:lnTo>
                    <a:pt x="1012" y="764"/>
                  </a:lnTo>
                  <a:lnTo>
                    <a:pt x="1012" y="631"/>
                  </a:lnTo>
                  <a:lnTo>
                    <a:pt x="1012" y="497"/>
                  </a:lnTo>
                  <a:lnTo>
                    <a:pt x="993" y="363"/>
                  </a:lnTo>
                  <a:lnTo>
                    <a:pt x="974" y="306"/>
                  </a:lnTo>
                  <a:lnTo>
                    <a:pt x="955" y="249"/>
                  </a:lnTo>
                  <a:lnTo>
                    <a:pt x="859" y="153"/>
                  </a:lnTo>
                  <a:lnTo>
                    <a:pt x="764" y="77"/>
                  </a:lnTo>
                  <a:lnTo>
                    <a:pt x="649" y="20"/>
                  </a:lnTo>
                  <a:lnTo>
                    <a:pt x="516"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70" name="Google Shape;1970;p31"/>
            <p:cNvSpPr/>
            <p:nvPr/>
          </p:nvSpPr>
          <p:spPr>
            <a:xfrm>
              <a:off x="2641100" y="1414625"/>
              <a:ext cx="99300" cy="104550"/>
            </a:xfrm>
            <a:custGeom>
              <a:avLst/>
              <a:gdLst/>
              <a:ahLst/>
              <a:cxnLst/>
              <a:rect l="l" t="t" r="r" b="b"/>
              <a:pathLst>
                <a:path w="3972" h="4182" extrusionOk="0">
                  <a:moveTo>
                    <a:pt x="1184" y="1"/>
                  </a:moveTo>
                  <a:lnTo>
                    <a:pt x="1050" y="77"/>
                  </a:lnTo>
                  <a:lnTo>
                    <a:pt x="897" y="173"/>
                  </a:lnTo>
                  <a:lnTo>
                    <a:pt x="783" y="268"/>
                  </a:lnTo>
                  <a:lnTo>
                    <a:pt x="668" y="383"/>
                  </a:lnTo>
                  <a:lnTo>
                    <a:pt x="516" y="535"/>
                  </a:lnTo>
                  <a:lnTo>
                    <a:pt x="382" y="707"/>
                  </a:lnTo>
                  <a:lnTo>
                    <a:pt x="287" y="898"/>
                  </a:lnTo>
                  <a:lnTo>
                    <a:pt x="191" y="1108"/>
                  </a:lnTo>
                  <a:lnTo>
                    <a:pt x="115" y="1299"/>
                  </a:lnTo>
                  <a:lnTo>
                    <a:pt x="38" y="1509"/>
                  </a:lnTo>
                  <a:lnTo>
                    <a:pt x="19" y="1738"/>
                  </a:lnTo>
                  <a:lnTo>
                    <a:pt x="0" y="1967"/>
                  </a:lnTo>
                  <a:lnTo>
                    <a:pt x="19" y="2177"/>
                  </a:lnTo>
                  <a:lnTo>
                    <a:pt x="57" y="2387"/>
                  </a:lnTo>
                  <a:lnTo>
                    <a:pt x="115" y="2616"/>
                  </a:lnTo>
                  <a:lnTo>
                    <a:pt x="172" y="2807"/>
                  </a:lnTo>
                  <a:lnTo>
                    <a:pt x="267" y="3017"/>
                  </a:lnTo>
                  <a:lnTo>
                    <a:pt x="382" y="3208"/>
                  </a:lnTo>
                  <a:lnTo>
                    <a:pt x="516" y="3380"/>
                  </a:lnTo>
                  <a:lnTo>
                    <a:pt x="668" y="3533"/>
                  </a:lnTo>
                  <a:lnTo>
                    <a:pt x="821" y="3686"/>
                  </a:lnTo>
                  <a:lnTo>
                    <a:pt x="1012" y="3800"/>
                  </a:lnTo>
                  <a:lnTo>
                    <a:pt x="1184" y="3915"/>
                  </a:lnTo>
                  <a:lnTo>
                    <a:pt x="1394" y="4010"/>
                  </a:lnTo>
                  <a:lnTo>
                    <a:pt x="1585" y="4087"/>
                  </a:lnTo>
                  <a:lnTo>
                    <a:pt x="1795" y="4144"/>
                  </a:lnTo>
                  <a:lnTo>
                    <a:pt x="2005" y="4182"/>
                  </a:lnTo>
                  <a:lnTo>
                    <a:pt x="2463" y="4182"/>
                  </a:lnTo>
                  <a:lnTo>
                    <a:pt x="2673" y="4144"/>
                  </a:lnTo>
                  <a:lnTo>
                    <a:pt x="2883" y="4087"/>
                  </a:lnTo>
                  <a:lnTo>
                    <a:pt x="3093" y="3991"/>
                  </a:lnTo>
                  <a:lnTo>
                    <a:pt x="3303" y="3915"/>
                  </a:lnTo>
                  <a:lnTo>
                    <a:pt x="3475" y="3819"/>
                  </a:lnTo>
                  <a:lnTo>
                    <a:pt x="3647" y="3686"/>
                  </a:lnTo>
                  <a:lnTo>
                    <a:pt x="3818" y="3533"/>
                  </a:lnTo>
                  <a:lnTo>
                    <a:pt x="3971" y="3380"/>
                  </a:lnTo>
                  <a:lnTo>
                    <a:pt x="3723" y="2884"/>
                  </a:lnTo>
                  <a:lnTo>
                    <a:pt x="3437" y="2387"/>
                  </a:lnTo>
                  <a:lnTo>
                    <a:pt x="3131" y="1929"/>
                  </a:lnTo>
                  <a:lnTo>
                    <a:pt x="2788" y="1490"/>
                  </a:lnTo>
                  <a:lnTo>
                    <a:pt x="2425" y="1070"/>
                  </a:lnTo>
                  <a:lnTo>
                    <a:pt x="2043" y="688"/>
                  </a:lnTo>
                  <a:lnTo>
                    <a:pt x="1623" y="325"/>
                  </a:lnTo>
                  <a:lnTo>
                    <a:pt x="118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71" name="Google Shape;1971;p31"/>
            <p:cNvSpPr/>
            <p:nvPr/>
          </p:nvSpPr>
          <p:spPr>
            <a:xfrm>
              <a:off x="2557575" y="1574525"/>
              <a:ext cx="116000" cy="116000"/>
            </a:xfrm>
            <a:custGeom>
              <a:avLst/>
              <a:gdLst/>
              <a:ahLst/>
              <a:cxnLst/>
              <a:rect l="l" t="t" r="r" b="b"/>
              <a:pathLst>
                <a:path w="4640" h="4640" extrusionOk="0">
                  <a:moveTo>
                    <a:pt x="3456" y="1"/>
                  </a:moveTo>
                  <a:lnTo>
                    <a:pt x="3418" y="268"/>
                  </a:lnTo>
                  <a:lnTo>
                    <a:pt x="3360" y="516"/>
                  </a:lnTo>
                  <a:lnTo>
                    <a:pt x="3284" y="764"/>
                  </a:lnTo>
                  <a:lnTo>
                    <a:pt x="3188" y="1012"/>
                  </a:lnTo>
                  <a:lnTo>
                    <a:pt x="3074" y="1242"/>
                  </a:lnTo>
                  <a:lnTo>
                    <a:pt x="2940" y="1471"/>
                  </a:lnTo>
                  <a:lnTo>
                    <a:pt x="2807" y="1700"/>
                  </a:lnTo>
                  <a:lnTo>
                    <a:pt x="2635" y="1910"/>
                  </a:lnTo>
                  <a:lnTo>
                    <a:pt x="2463" y="2120"/>
                  </a:lnTo>
                  <a:lnTo>
                    <a:pt x="2291" y="2311"/>
                  </a:lnTo>
                  <a:lnTo>
                    <a:pt x="2100" y="2483"/>
                  </a:lnTo>
                  <a:lnTo>
                    <a:pt x="1890" y="2654"/>
                  </a:lnTo>
                  <a:lnTo>
                    <a:pt x="1680" y="2807"/>
                  </a:lnTo>
                  <a:lnTo>
                    <a:pt x="1451" y="2941"/>
                  </a:lnTo>
                  <a:lnTo>
                    <a:pt x="1222" y="3055"/>
                  </a:lnTo>
                  <a:lnTo>
                    <a:pt x="993" y="3170"/>
                  </a:lnTo>
                  <a:lnTo>
                    <a:pt x="745" y="3265"/>
                  </a:lnTo>
                  <a:lnTo>
                    <a:pt x="497" y="3342"/>
                  </a:lnTo>
                  <a:lnTo>
                    <a:pt x="248" y="3399"/>
                  </a:lnTo>
                  <a:lnTo>
                    <a:pt x="0" y="3456"/>
                  </a:lnTo>
                  <a:lnTo>
                    <a:pt x="153" y="3685"/>
                  </a:lnTo>
                  <a:lnTo>
                    <a:pt x="363" y="3914"/>
                  </a:lnTo>
                  <a:lnTo>
                    <a:pt x="554" y="4067"/>
                  </a:lnTo>
                  <a:lnTo>
                    <a:pt x="745" y="4220"/>
                  </a:lnTo>
                  <a:lnTo>
                    <a:pt x="955" y="4334"/>
                  </a:lnTo>
                  <a:lnTo>
                    <a:pt x="1184" y="4449"/>
                  </a:lnTo>
                  <a:lnTo>
                    <a:pt x="1394" y="4525"/>
                  </a:lnTo>
                  <a:lnTo>
                    <a:pt x="1642" y="4602"/>
                  </a:lnTo>
                  <a:lnTo>
                    <a:pt x="1890" y="4640"/>
                  </a:lnTo>
                  <a:lnTo>
                    <a:pt x="2387" y="4640"/>
                  </a:lnTo>
                  <a:lnTo>
                    <a:pt x="2635" y="4602"/>
                  </a:lnTo>
                  <a:lnTo>
                    <a:pt x="2864" y="4525"/>
                  </a:lnTo>
                  <a:lnTo>
                    <a:pt x="3093" y="4430"/>
                  </a:lnTo>
                  <a:lnTo>
                    <a:pt x="3322" y="4334"/>
                  </a:lnTo>
                  <a:lnTo>
                    <a:pt x="3532" y="4220"/>
                  </a:lnTo>
                  <a:lnTo>
                    <a:pt x="3742" y="4086"/>
                  </a:lnTo>
                  <a:lnTo>
                    <a:pt x="3914" y="3914"/>
                  </a:lnTo>
                  <a:lnTo>
                    <a:pt x="4086" y="3724"/>
                  </a:lnTo>
                  <a:lnTo>
                    <a:pt x="4219" y="3533"/>
                  </a:lnTo>
                  <a:lnTo>
                    <a:pt x="4334" y="3323"/>
                  </a:lnTo>
                  <a:lnTo>
                    <a:pt x="4429" y="3093"/>
                  </a:lnTo>
                  <a:lnTo>
                    <a:pt x="4525" y="2864"/>
                  </a:lnTo>
                  <a:lnTo>
                    <a:pt x="4601" y="2635"/>
                  </a:lnTo>
                  <a:lnTo>
                    <a:pt x="4639" y="2387"/>
                  </a:lnTo>
                  <a:lnTo>
                    <a:pt x="4639" y="2139"/>
                  </a:lnTo>
                  <a:lnTo>
                    <a:pt x="4563" y="1471"/>
                  </a:lnTo>
                  <a:lnTo>
                    <a:pt x="4448" y="1146"/>
                  </a:lnTo>
                  <a:lnTo>
                    <a:pt x="4315" y="860"/>
                  </a:lnTo>
                  <a:lnTo>
                    <a:pt x="4124" y="592"/>
                  </a:lnTo>
                  <a:lnTo>
                    <a:pt x="3914" y="363"/>
                  </a:lnTo>
                  <a:lnTo>
                    <a:pt x="3685" y="172"/>
                  </a:lnTo>
                  <a:lnTo>
                    <a:pt x="3456"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72" name="Google Shape;1972;p31"/>
            <p:cNvSpPr/>
            <p:nvPr/>
          </p:nvSpPr>
          <p:spPr>
            <a:xfrm>
              <a:off x="2728925" y="1654225"/>
              <a:ext cx="27225" cy="35350"/>
            </a:xfrm>
            <a:custGeom>
              <a:avLst/>
              <a:gdLst/>
              <a:ahLst/>
              <a:cxnLst/>
              <a:rect l="l" t="t" r="r" b="b"/>
              <a:pathLst>
                <a:path w="1089" h="1414" extrusionOk="0">
                  <a:moveTo>
                    <a:pt x="668" y="1"/>
                  </a:moveTo>
                  <a:lnTo>
                    <a:pt x="516" y="20"/>
                  </a:lnTo>
                  <a:lnTo>
                    <a:pt x="382" y="58"/>
                  </a:lnTo>
                  <a:lnTo>
                    <a:pt x="267" y="135"/>
                  </a:lnTo>
                  <a:lnTo>
                    <a:pt x="172" y="211"/>
                  </a:lnTo>
                  <a:lnTo>
                    <a:pt x="95" y="326"/>
                  </a:lnTo>
                  <a:lnTo>
                    <a:pt x="38" y="440"/>
                  </a:lnTo>
                  <a:lnTo>
                    <a:pt x="0" y="574"/>
                  </a:lnTo>
                  <a:lnTo>
                    <a:pt x="0" y="688"/>
                  </a:lnTo>
                  <a:lnTo>
                    <a:pt x="0" y="822"/>
                  </a:lnTo>
                  <a:lnTo>
                    <a:pt x="38" y="956"/>
                  </a:lnTo>
                  <a:lnTo>
                    <a:pt x="76" y="1070"/>
                  </a:lnTo>
                  <a:lnTo>
                    <a:pt x="153" y="1185"/>
                  </a:lnTo>
                  <a:lnTo>
                    <a:pt x="248" y="1280"/>
                  </a:lnTo>
                  <a:lnTo>
                    <a:pt x="363" y="1337"/>
                  </a:lnTo>
                  <a:lnTo>
                    <a:pt x="496" y="1395"/>
                  </a:lnTo>
                  <a:lnTo>
                    <a:pt x="649" y="1414"/>
                  </a:lnTo>
                  <a:lnTo>
                    <a:pt x="783" y="1108"/>
                  </a:lnTo>
                  <a:lnTo>
                    <a:pt x="897" y="784"/>
                  </a:lnTo>
                  <a:lnTo>
                    <a:pt x="993" y="459"/>
                  </a:lnTo>
                  <a:lnTo>
                    <a:pt x="1088" y="135"/>
                  </a:lnTo>
                  <a:lnTo>
                    <a:pt x="1012" y="77"/>
                  </a:lnTo>
                  <a:lnTo>
                    <a:pt x="897" y="39"/>
                  </a:lnTo>
                  <a:lnTo>
                    <a:pt x="802" y="20"/>
                  </a:lnTo>
                  <a:lnTo>
                    <a:pt x="668"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73" name="Google Shape;1973;p31"/>
            <p:cNvSpPr/>
            <p:nvPr/>
          </p:nvSpPr>
          <p:spPr>
            <a:xfrm>
              <a:off x="2534650" y="1740625"/>
              <a:ext cx="93575" cy="78300"/>
            </a:xfrm>
            <a:custGeom>
              <a:avLst/>
              <a:gdLst/>
              <a:ahLst/>
              <a:cxnLst/>
              <a:rect l="l" t="t" r="r" b="b"/>
              <a:pathLst>
                <a:path w="3743" h="3132" extrusionOk="0">
                  <a:moveTo>
                    <a:pt x="1681" y="1"/>
                  </a:moveTo>
                  <a:lnTo>
                    <a:pt x="1509" y="39"/>
                  </a:lnTo>
                  <a:lnTo>
                    <a:pt x="1318" y="77"/>
                  </a:lnTo>
                  <a:lnTo>
                    <a:pt x="1146" y="153"/>
                  </a:lnTo>
                  <a:lnTo>
                    <a:pt x="994" y="230"/>
                  </a:lnTo>
                  <a:lnTo>
                    <a:pt x="822" y="325"/>
                  </a:lnTo>
                  <a:lnTo>
                    <a:pt x="688" y="421"/>
                  </a:lnTo>
                  <a:lnTo>
                    <a:pt x="535" y="554"/>
                  </a:lnTo>
                  <a:lnTo>
                    <a:pt x="421" y="688"/>
                  </a:lnTo>
                  <a:lnTo>
                    <a:pt x="306" y="821"/>
                  </a:lnTo>
                  <a:lnTo>
                    <a:pt x="230" y="974"/>
                  </a:lnTo>
                  <a:lnTo>
                    <a:pt x="153" y="1146"/>
                  </a:lnTo>
                  <a:lnTo>
                    <a:pt x="77" y="1318"/>
                  </a:lnTo>
                  <a:lnTo>
                    <a:pt x="20" y="1490"/>
                  </a:lnTo>
                  <a:lnTo>
                    <a:pt x="1" y="1681"/>
                  </a:lnTo>
                  <a:lnTo>
                    <a:pt x="1" y="1872"/>
                  </a:lnTo>
                  <a:lnTo>
                    <a:pt x="1" y="2043"/>
                  </a:lnTo>
                  <a:lnTo>
                    <a:pt x="39" y="2215"/>
                  </a:lnTo>
                  <a:lnTo>
                    <a:pt x="77" y="2368"/>
                  </a:lnTo>
                  <a:lnTo>
                    <a:pt x="115" y="2540"/>
                  </a:lnTo>
                  <a:lnTo>
                    <a:pt x="192" y="2692"/>
                  </a:lnTo>
                  <a:lnTo>
                    <a:pt x="268" y="2845"/>
                  </a:lnTo>
                  <a:lnTo>
                    <a:pt x="363" y="2998"/>
                  </a:lnTo>
                  <a:lnTo>
                    <a:pt x="478" y="3132"/>
                  </a:lnTo>
                  <a:lnTo>
                    <a:pt x="841" y="3112"/>
                  </a:lnTo>
                  <a:lnTo>
                    <a:pt x="1204" y="3093"/>
                  </a:lnTo>
                  <a:lnTo>
                    <a:pt x="1566" y="3055"/>
                  </a:lnTo>
                  <a:lnTo>
                    <a:pt x="1929" y="2998"/>
                  </a:lnTo>
                  <a:lnTo>
                    <a:pt x="2273" y="2922"/>
                  </a:lnTo>
                  <a:lnTo>
                    <a:pt x="2635" y="2845"/>
                  </a:lnTo>
                  <a:lnTo>
                    <a:pt x="2998" y="2731"/>
                  </a:lnTo>
                  <a:lnTo>
                    <a:pt x="3342" y="2616"/>
                  </a:lnTo>
                  <a:lnTo>
                    <a:pt x="3609" y="2521"/>
                  </a:lnTo>
                  <a:lnTo>
                    <a:pt x="3666" y="2368"/>
                  </a:lnTo>
                  <a:lnTo>
                    <a:pt x="3705" y="2196"/>
                  </a:lnTo>
                  <a:lnTo>
                    <a:pt x="3743" y="2043"/>
                  </a:lnTo>
                  <a:lnTo>
                    <a:pt x="3743" y="1872"/>
                  </a:lnTo>
                  <a:lnTo>
                    <a:pt x="3724" y="1681"/>
                  </a:lnTo>
                  <a:lnTo>
                    <a:pt x="3685" y="1509"/>
                  </a:lnTo>
                  <a:lnTo>
                    <a:pt x="3647" y="1337"/>
                  </a:lnTo>
                  <a:lnTo>
                    <a:pt x="3590" y="1146"/>
                  </a:lnTo>
                  <a:lnTo>
                    <a:pt x="3514" y="993"/>
                  </a:lnTo>
                  <a:lnTo>
                    <a:pt x="3418" y="821"/>
                  </a:lnTo>
                  <a:lnTo>
                    <a:pt x="3323" y="688"/>
                  </a:lnTo>
                  <a:lnTo>
                    <a:pt x="3189" y="554"/>
                  </a:lnTo>
                  <a:lnTo>
                    <a:pt x="3055" y="421"/>
                  </a:lnTo>
                  <a:lnTo>
                    <a:pt x="2903" y="325"/>
                  </a:lnTo>
                  <a:lnTo>
                    <a:pt x="2750" y="230"/>
                  </a:lnTo>
                  <a:lnTo>
                    <a:pt x="2578" y="153"/>
                  </a:lnTo>
                  <a:lnTo>
                    <a:pt x="2406" y="77"/>
                  </a:lnTo>
                  <a:lnTo>
                    <a:pt x="2234" y="39"/>
                  </a:lnTo>
                  <a:lnTo>
                    <a:pt x="2044" y="20"/>
                  </a:lnTo>
                  <a:lnTo>
                    <a:pt x="1872"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74" name="Google Shape;1974;p31"/>
            <p:cNvSpPr/>
            <p:nvPr/>
          </p:nvSpPr>
          <p:spPr>
            <a:xfrm>
              <a:off x="2363775" y="1635150"/>
              <a:ext cx="107425" cy="106450"/>
            </a:xfrm>
            <a:custGeom>
              <a:avLst/>
              <a:gdLst/>
              <a:ahLst/>
              <a:cxnLst/>
              <a:rect l="l" t="t" r="r" b="b"/>
              <a:pathLst>
                <a:path w="4297" h="4258" extrusionOk="0">
                  <a:moveTo>
                    <a:pt x="1872" y="0"/>
                  </a:moveTo>
                  <a:lnTo>
                    <a:pt x="1738" y="19"/>
                  </a:lnTo>
                  <a:lnTo>
                    <a:pt x="1586" y="38"/>
                  </a:lnTo>
                  <a:lnTo>
                    <a:pt x="1471" y="77"/>
                  </a:lnTo>
                  <a:lnTo>
                    <a:pt x="1337" y="134"/>
                  </a:lnTo>
                  <a:lnTo>
                    <a:pt x="1223" y="191"/>
                  </a:lnTo>
                  <a:lnTo>
                    <a:pt x="1108" y="287"/>
                  </a:lnTo>
                  <a:lnTo>
                    <a:pt x="1013" y="382"/>
                  </a:lnTo>
                  <a:lnTo>
                    <a:pt x="917" y="478"/>
                  </a:lnTo>
                  <a:lnTo>
                    <a:pt x="841" y="611"/>
                  </a:lnTo>
                  <a:lnTo>
                    <a:pt x="765" y="745"/>
                  </a:lnTo>
                  <a:lnTo>
                    <a:pt x="707" y="898"/>
                  </a:lnTo>
                  <a:lnTo>
                    <a:pt x="1" y="3399"/>
                  </a:lnTo>
                  <a:lnTo>
                    <a:pt x="1" y="3418"/>
                  </a:lnTo>
                  <a:lnTo>
                    <a:pt x="116" y="3551"/>
                  </a:lnTo>
                  <a:lnTo>
                    <a:pt x="306" y="3704"/>
                  </a:lnTo>
                  <a:lnTo>
                    <a:pt x="497" y="3838"/>
                  </a:lnTo>
                  <a:lnTo>
                    <a:pt x="707" y="3971"/>
                  </a:lnTo>
                  <a:lnTo>
                    <a:pt x="917" y="4067"/>
                  </a:lnTo>
                  <a:lnTo>
                    <a:pt x="1146" y="4143"/>
                  </a:lnTo>
                  <a:lnTo>
                    <a:pt x="1376" y="4220"/>
                  </a:lnTo>
                  <a:lnTo>
                    <a:pt x="1605" y="4258"/>
                  </a:lnTo>
                  <a:lnTo>
                    <a:pt x="2101" y="4258"/>
                  </a:lnTo>
                  <a:lnTo>
                    <a:pt x="2349" y="4220"/>
                  </a:lnTo>
                  <a:lnTo>
                    <a:pt x="2578" y="4143"/>
                  </a:lnTo>
                  <a:lnTo>
                    <a:pt x="2788" y="4048"/>
                  </a:lnTo>
                  <a:lnTo>
                    <a:pt x="3017" y="3971"/>
                  </a:lnTo>
                  <a:lnTo>
                    <a:pt x="3227" y="3857"/>
                  </a:lnTo>
                  <a:lnTo>
                    <a:pt x="3418" y="3704"/>
                  </a:lnTo>
                  <a:lnTo>
                    <a:pt x="3590" y="3551"/>
                  </a:lnTo>
                  <a:lnTo>
                    <a:pt x="3743" y="3360"/>
                  </a:lnTo>
                  <a:lnTo>
                    <a:pt x="3896" y="3189"/>
                  </a:lnTo>
                  <a:lnTo>
                    <a:pt x="4010" y="2979"/>
                  </a:lnTo>
                  <a:lnTo>
                    <a:pt x="4087" y="2749"/>
                  </a:lnTo>
                  <a:lnTo>
                    <a:pt x="4182" y="2539"/>
                  </a:lnTo>
                  <a:lnTo>
                    <a:pt x="4258" y="2310"/>
                  </a:lnTo>
                  <a:lnTo>
                    <a:pt x="4297" y="2062"/>
                  </a:lnTo>
                  <a:lnTo>
                    <a:pt x="4297" y="1814"/>
                  </a:lnTo>
                  <a:lnTo>
                    <a:pt x="4220" y="1165"/>
                  </a:lnTo>
                  <a:lnTo>
                    <a:pt x="4125" y="917"/>
                  </a:lnTo>
                  <a:lnTo>
                    <a:pt x="4029" y="688"/>
                  </a:lnTo>
                  <a:lnTo>
                    <a:pt x="3647" y="573"/>
                  </a:lnTo>
                  <a:lnTo>
                    <a:pt x="3285" y="439"/>
                  </a:lnTo>
                  <a:lnTo>
                    <a:pt x="2578" y="134"/>
                  </a:lnTo>
                  <a:lnTo>
                    <a:pt x="2445" y="77"/>
                  </a:lnTo>
                  <a:lnTo>
                    <a:pt x="2311" y="38"/>
                  </a:lnTo>
                  <a:lnTo>
                    <a:pt x="2158" y="19"/>
                  </a:lnTo>
                  <a:lnTo>
                    <a:pt x="2006"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75" name="Google Shape;1975;p31"/>
            <p:cNvSpPr/>
            <p:nvPr/>
          </p:nvSpPr>
          <p:spPr>
            <a:xfrm>
              <a:off x="2395300" y="1487175"/>
              <a:ext cx="43925" cy="43475"/>
            </a:xfrm>
            <a:custGeom>
              <a:avLst/>
              <a:gdLst/>
              <a:ahLst/>
              <a:cxnLst/>
              <a:rect l="l" t="t" r="r" b="b"/>
              <a:pathLst>
                <a:path w="1757" h="1739" extrusionOk="0">
                  <a:moveTo>
                    <a:pt x="783" y="1"/>
                  </a:moveTo>
                  <a:lnTo>
                    <a:pt x="592" y="39"/>
                  </a:lnTo>
                  <a:lnTo>
                    <a:pt x="496" y="77"/>
                  </a:lnTo>
                  <a:lnTo>
                    <a:pt x="401" y="115"/>
                  </a:lnTo>
                  <a:lnTo>
                    <a:pt x="325" y="173"/>
                  </a:lnTo>
                  <a:lnTo>
                    <a:pt x="248" y="249"/>
                  </a:lnTo>
                  <a:lnTo>
                    <a:pt x="172" y="325"/>
                  </a:lnTo>
                  <a:lnTo>
                    <a:pt x="115" y="402"/>
                  </a:lnTo>
                  <a:lnTo>
                    <a:pt x="76" y="497"/>
                  </a:lnTo>
                  <a:lnTo>
                    <a:pt x="38" y="593"/>
                  </a:lnTo>
                  <a:lnTo>
                    <a:pt x="0" y="784"/>
                  </a:lnTo>
                  <a:lnTo>
                    <a:pt x="0" y="975"/>
                  </a:lnTo>
                  <a:lnTo>
                    <a:pt x="57" y="1165"/>
                  </a:lnTo>
                  <a:lnTo>
                    <a:pt x="134" y="1337"/>
                  </a:lnTo>
                  <a:lnTo>
                    <a:pt x="191" y="1414"/>
                  </a:lnTo>
                  <a:lnTo>
                    <a:pt x="267" y="1490"/>
                  </a:lnTo>
                  <a:lnTo>
                    <a:pt x="344" y="1566"/>
                  </a:lnTo>
                  <a:lnTo>
                    <a:pt x="420" y="1605"/>
                  </a:lnTo>
                  <a:lnTo>
                    <a:pt x="458" y="1643"/>
                  </a:lnTo>
                  <a:lnTo>
                    <a:pt x="592" y="1700"/>
                  </a:lnTo>
                  <a:lnTo>
                    <a:pt x="725" y="1738"/>
                  </a:lnTo>
                  <a:lnTo>
                    <a:pt x="1012" y="1738"/>
                  </a:lnTo>
                  <a:lnTo>
                    <a:pt x="1146" y="1719"/>
                  </a:lnTo>
                  <a:lnTo>
                    <a:pt x="1279" y="1662"/>
                  </a:lnTo>
                  <a:lnTo>
                    <a:pt x="1394" y="1605"/>
                  </a:lnTo>
                  <a:lnTo>
                    <a:pt x="1508" y="1509"/>
                  </a:lnTo>
                  <a:lnTo>
                    <a:pt x="1585" y="1395"/>
                  </a:lnTo>
                  <a:lnTo>
                    <a:pt x="1661" y="1261"/>
                  </a:lnTo>
                  <a:lnTo>
                    <a:pt x="1718" y="1146"/>
                  </a:lnTo>
                  <a:lnTo>
                    <a:pt x="1737" y="1013"/>
                  </a:lnTo>
                  <a:lnTo>
                    <a:pt x="1756" y="860"/>
                  </a:lnTo>
                  <a:lnTo>
                    <a:pt x="1737" y="726"/>
                  </a:lnTo>
                  <a:lnTo>
                    <a:pt x="1699" y="593"/>
                  </a:lnTo>
                  <a:lnTo>
                    <a:pt x="1642" y="459"/>
                  </a:lnTo>
                  <a:lnTo>
                    <a:pt x="1623" y="421"/>
                  </a:lnTo>
                  <a:lnTo>
                    <a:pt x="1566" y="345"/>
                  </a:lnTo>
                  <a:lnTo>
                    <a:pt x="1489" y="249"/>
                  </a:lnTo>
                  <a:lnTo>
                    <a:pt x="1413" y="192"/>
                  </a:lnTo>
                  <a:lnTo>
                    <a:pt x="1336" y="135"/>
                  </a:lnTo>
                  <a:lnTo>
                    <a:pt x="1165" y="39"/>
                  </a:lnTo>
                  <a:lnTo>
                    <a:pt x="97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76" name="Google Shape;1976;p31"/>
            <p:cNvSpPr/>
            <p:nvPr/>
          </p:nvSpPr>
          <p:spPr>
            <a:xfrm>
              <a:off x="2559950" y="1222275"/>
              <a:ext cx="73525" cy="87375"/>
            </a:xfrm>
            <a:custGeom>
              <a:avLst/>
              <a:gdLst/>
              <a:ahLst/>
              <a:cxnLst/>
              <a:rect l="l" t="t" r="r" b="b"/>
              <a:pathLst>
                <a:path w="2941" h="3495" extrusionOk="0">
                  <a:moveTo>
                    <a:pt x="1948" y="1"/>
                  </a:moveTo>
                  <a:lnTo>
                    <a:pt x="1738" y="39"/>
                  </a:lnTo>
                  <a:lnTo>
                    <a:pt x="1528" y="96"/>
                  </a:lnTo>
                  <a:lnTo>
                    <a:pt x="1337" y="192"/>
                  </a:lnTo>
                  <a:lnTo>
                    <a:pt x="1127" y="268"/>
                  </a:lnTo>
                  <a:lnTo>
                    <a:pt x="955" y="364"/>
                  </a:lnTo>
                  <a:lnTo>
                    <a:pt x="783" y="478"/>
                  </a:lnTo>
                  <a:lnTo>
                    <a:pt x="631" y="631"/>
                  </a:lnTo>
                  <a:lnTo>
                    <a:pt x="478" y="784"/>
                  </a:lnTo>
                  <a:lnTo>
                    <a:pt x="363" y="956"/>
                  </a:lnTo>
                  <a:lnTo>
                    <a:pt x="249" y="1146"/>
                  </a:lnTo>
                  <a:lnTo>
                    <a:pt x="172" y="1337"/>
                  </a:lnTo>
                  <a:lnTo>
                    <a:pt x="96" y="1528"/>
                  </a:lnTo>
                  <a:lnTo>
                    <a:pt x="20" y="1738"/>
                  </a:lnTo>
                  <a:lnTo>
                    <a:pt x="1" y="1948"/>
                  </a:lnTo>
                  <a:lnTo>
                    <a:pt x="1" y="2177"/>
                  </a:lnTo>
                  <a:lnTo>
                    <a:pt x="20" y="2521"/>
                  </a:lnTo>
                  <a:lnTo>
                    <a:pt x="58" y="2693"/>
                  </a:lnTo>
                  <a:lnTo>
                    <a:pt x="115" y="2865"/>
                  </a:lnTo>
                  <a:lnTo>
                    <a:pt x="172" y="3037"/>
                  </a:lnTo>
                  <a:lnTo>
                    <a:pt x="249" y="3189"/>
                  </a:lnTo>
                  <a:lnTo>
                    <a:pt x="325" y="3342"/>
                  </a:lnTo>
                  <a:lnTo>
                    <a:pt x="421" y="3495"/>
                  </a:lnTo>
                  <a:lnTo>
                    <a:pt x="974" y="3361"/>
                  </a:lnTo>
                  <a:lnTo>
                    <a:pt x="1242" y="3285"/>
                  </a:lnTo>
                  <a:lnTo>
                    <a:pt x="1528" y="3189"/>
                  </a:lnTo>
                  <a:lnTo>
                    <a:pt x="1776" y="3094"/>
                  </a:lnTo>
                  <a:lnTo>
                    <a:pt x="2024" y="2979"/>
                  </a:lnTo>
                  <a:lnTo>
                    <a:pt x="2253" y="2846"/>
                  </a:lnTo>
                  <a:lnTo>
                    <a:pt x="2444" y="2674"/>
                  </a:lnTo>
                  <a:lnTo>
                    <a:pt x="2559" y="2540"/>
                  </a:lnTo>
                  <a:lnTo>
                    <a:pt x="2673" y="2407"/>
                  </a:lnTo>
                  <a:lnTo>
                    <a:pt x="2750" y="2254"/>
                  </a:lnTo>
                  <a:lnTo>
                    <a:pt x="2826" y="2082"/>
                  </a:lnTo>
                  <a:lnTo>
                    <a:pt x="2864" y="1929"/>
                  </a:lnTo>
                  <a:lnTo>
                    <a:pt x="2903" y="1757"/>
                  </a:lnTo>
                  <a:lnTo>
                    <a:pt x="2941" y="1586"/>
                  </a:lnTo>
                  <a:lnTo>
                    <a:pt x="2941" y="1414"/>
                  </a:lnTo>
                  <a:lnTo>
                    <a:pt x="2941" y="1242"/>
                  </a:lnTo>
                  <a:lnTo>
                    <a:pt x="2922" y="1070"/>
                  </a:lnTo>
                  <a:lnTo>
                    <a:pt x="2883" y="879"/>
                  </a:lnTo>
                  <a:lnTo>
                    <a:pt x="2845" y="707"/>
                  </a:lnTo>
                  <a:lnTo>
                    <a:pt x="2731" y="364"/>
                  </a:lnTo>
                  <a:lnTo>
                    <a:pt x="2597" y="39"/>
                  </a:lnTo>
                  <a:lnTo>
                    <a:pt x="2387"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977" name="Google Shape;1977;p31"/>
          <p:cNvGrpSpPr/>
          <p:nvPr/>
        </p:nvGrpSpPr>
        <p:grpSpPr>
          <a:xfrm>
            <a:off x="22832575" y="3636108"/>
            <a:ext cx="1194067" cy="1192467"/>
            <a:chOff x="5760700" y="2457850"/>
            <a:chExt cx="447775" cy="447175"/>
          </a:xfrm>
        </p:grpSpPr>
        <p:sp>
          <p:nvSpPr>
            <p:cNvPr id="1978" name="Google Shape;1978;p31"/>
            <p:cNvSpPr/>
            <p:nvPr/>
          </p:nvSpPr>
          <p:spPr>
            <a:xfrm>
              <a:off x="5760700" y="2457850"/>
              <a:ext cx="447775" cy="447175"/>
            </a:xfrm>
            <a:custGeom>
              <a:avLst/>
              <a:gdLst/>
              <a:ahLst/>
              <a:cxnLst/>
              <a:rect l="l" t="t" r="r" b="b"/>
              <a:pathLst>
                <a:path w="17911" h="17887" extrusionOk="0">
                  <a:moveTo>
                    <a:pt x="6485" y="0"/>
                  </a:moveTo>
                  <a:lnTo>
                    <a:pt x="6153" y="24"/>
                  </a:lnTo>
                  <a:lnTo>
                    <a:pt x="5820" y="71"/>
                  </a:lnTo>
                  <a:lnTo>
                    <a:pt x="5488" y="119"/>
                  </a:lnTo>
                  <a:lnTo>
                    <a:pt x="5155" y="190"/>
                  </a:lnTo>
                  <a:lnTo>
                    <a:pt x="4846" y="285"/>
                  </a:lnTo>
                  <a:lnTo>
                    <a:pt x="4538" y="380"/>
                  </a:lnTo>
                  <a:lnTo>
                    <a:pt x="4205" y="499"/>
                  </a:lnTo>
                  <a:lnTo>
                    <a:pt x="3920" y="641"/>
                  </a:lnTo>
                  <a:lnTo>
                    <a:pt x="3611" y="784"/>
                  </a:lnTo>
                  <a:lnTo>
                    <a:pt x="3326" y="950"/>
                  </a:lnTo>
                  <a:lnTo>
                    <a:pt x="3041" y="1140"/>
                  </a:lnTo>
                  <a:lnTo>
                    <a:pt x="2780" y="1330"/>
                  </a:lnTo>
                  <a:lnTo>
                    <a:pt x="2519" y="1544"/>
                  </a:lnTo>
                  <a:lnTo>
                    <a:pt x="2257" y="1758"/>
                  </a:lnTo>
                  <a:lnTo>
                    <a:pt x="1996" y="1995"/>
                  </a:lnTo>
                  <a:lnTo>
                    <a:pt x="1758" y="2233"/>
                  </a:lnTo>
                  <a:lnTo>
                    <a:pt x="1545" y="2494"/>
                  </a:lnTo>
                  <a:lnTo>
                    <a:pt x="1331" y="2756"/>
                  </a:lnTo>
                  <a:lnTo>
                    <a:pt x="1141" y="3041"/>
                  </a:lnTo>
                  <a:lnTo>
                    <a:pt x="975" y="3302"/>
                  </a:lnTo>
                  <a:lnTo>
                    <a:pt x="808" y="3611"/>
                  </a:lnTo>
                  <a:lnTo>
                    <a:pt x="666" y="3896"/>
                  </a:lnTo>
                  <a:lnTo>
                    <a:pt x="523" y="4204"/>
                  </a:lnTo>
                  <a:lnTo>
                    <a:pt x="405" y="4513"/>
                  </a:lnTo>
                  <a:lnTo>
                    <a:pt x="310" y="4822"/>
                  </a:lnTo>
                  <a:lnTo>
                    <a:pt x="215" y="5155"/>
                  </a:lnTo>
                  <a:lnTo>
                    <a:pt x="143" y="5463"/>
                  </a:lnTo>
                  <a:lnTo>
                    <a:pt x="72" y="5796"/>
                  </a:lnTo>
                  <a:lnTo>
                    <a:pt x="48" y="6128"/>
                  </a:lnTo>
                  <a:lnTo>
                    <a:pt x="24" y="6485"/>
                  </a:lnTo>
                  <a:lnTo>
                    <a:pt x="1" y="6817"/>
                  </a:lnTo>
                  <a:lnTo>
                    <a:pt x="24" y="7150"/>
                  </a:lnTo>
                  <a:lnTo>
                    <a:pt x="48" y="7482"/>
                  </a:lnTo>
                  <a:lnTo>
                    <a:pt x="72" y="7815"/>
                  </a:lnTo>
                  <a:lnTo>
                    <a:pt x="143" y="8147"/>
                  </a:lnTo>
                  <a:lnTo>
                    <a:pt x="215" y="8480"/>
                  </a:lnTo>
                  <a:lnTo>
                    <a:pt x="310" y="8813"/>
                  </a:lnTo>
                  <a:lnTo>
                    <a:pt x="405" y="9121"/>
                  </a:lnTo>
                  <a:lnTo>
                    <a:pt x="523" y="9430"/>
                  </a:lnTo>
                  <a:lnTo>
                    <a:pt x="666" y="9739"/>
                  </a:lnTo>
                  <a:lnTo>
                    <a:pt x="808" y="10024"/>
                  </a:lnTo>
                  <a:lnTo>
                    <a:pt x="975" y="10309"/>
                  </a:lnTo>
                  <a:lnTo>
                    <a:pt x="1141" y="10594"/>
                  </a:lnTo>
                  <a:lnTo>
                    <a:pt x="1331" y="10879"/>
                  </a:lnTo>
                  <a:lnTo>
                    <a:pt x="1545" y="11140"/>
                  </a:lnTo>
                  <a:lnTo>
                    <a:pt x="1758" y="11402"/>
                  </a:lnTo>
                  <a:lnTo>
                    <a:pt x="1996" y="11639"/>
                  </a:lnTo>
                  <a:lnTo>
                    <a:pt x="2257" y="11877"/>
                  </a:lnTo>
                  <a:lnTo>
                    <a:pt x="2519" y="12090"/>
                  </a:lnTo>
                  <a:lnTo>
                    <a:pt x="2780" y="12304"/>
                  </a:lnTo>
                  <a:lnTo>
                    <a:pt x="3041" y="12494"/>
                  </a:lnTo>
                  <a:lnTo>
                    <a:pt x="3326" y="12684"/>
                  </a:lnTo>
                  <a:lnTo>
                    <a:pt x="3611" y="12827"/>
                  </a:lnTo>
                  <a:lnTo>
                    <a:pt x="3920" y="12993"/>
                  </a:lnTo>
                  <a:lnTo>
                    <a:pt x="4205" y="13112"/>
                  </a:lnTo>
                  <a:lnTo>
                    <a:pt x="4514" y="13231"/>
                  </a:lnTo>
                  <a:lnTo>
                    <a:pt x="4846" y="13349"/>
                  </a:lnTo>
                  <a:lnTo>
                    <a:pt x="5155" y="13444"/>
                  </a:lnTo>
                  <a:lnTo>
                    <a:pt x="5488" y="13516"/>
                  </a:lnTo>
                  <a:lnTo>
                    <a:pt x="5820" y="13563"/>
                  </a:lnTo>
                  <a:lnTo>
                    <a:pt x="6153" y="13611"/>
                  </a:lnTo>
                  <a:lnTo>
                    <a:pt x="6485" y="13634"/>
                  </a:lnTo>
                  <a:lnTo>
                    <a:pt x="7174" y="13634"/>
                  </a:lnTo>
                  <a:lnTo>
                    <a:pt x="7530" y="13611"/>
                  </a:lnTo>
                  <a:lnTo>
                    <a:pt x="7863" y="13563"/>
                  </a:lnTo>
                  <a:lnTo>
                    <a:pt x="8196" y="13492"/>
                  </a:lnTo>
                  <a:lnTo>
                    <a:pt x="8552" y="13421"/>
                  </a:lnTo>
                  <a:lnTo>
                    <a:pt x="8861" y="13326"/>
                  </a:lnTo>
                  <a:lnTo>
                    <a:pt x="9193" y="13207"/>
                  </a:lnTo>
                  <a:lnTo>
                    <a:pt x="9526" y="13088"/>
                  </a:lnTo>
                  <a:lnTo>
                    <a:pt x="9834" y="13397"/>
                  </a:lnTo>
                  <a:lnTo>
                    <a:pt x="10001" y="13539"/>
                  </a:lnTo>
                  <a:lnTo>
                    <a:pt x="10215" y="13634"/>
                  </a:lnTo>
                  <a:lnTo>
                    <a:pt x="10428" y="13706"/>
                  </a:lnTo>
                  <a:lnTo>
                    <a:pt x="10642" y="13729"/>
                  </a:lnTo>
                  <a:lnTo>
                    <a:pt x="10690" y="13729"/>
                  </a:lnTo>
                  <a:lnTo>
                    <a:pt x="14846" y="17886"/>
                  </a:lnTo>
                  <a:lnTo>
                    <a:pt x="17911" y="14846"/>
                  </a:lnTo>
                  <a:lnTo>
                    <a:pt x="13754" y="10665"/>
                  </a:lnTo>
                  <a:lnTo>
                    <a:pt x="13730" y="10452"/>
                  </a:lnTo>
                  <a:lnTo>
                    <a:pt x="13659" y="10214"/>
                  </a:lnTo>
                  <a:lnTo>
                    <a:pt x="13564" y="10000"/>
                  </a:lnTo>
                  <a:lnTo>
                    <a:pt x="13421" y="9810"/>
                  </a:lnTo>
                  <a:lnTo>
                    <a:pt x="13089" y="9501"/>
                  </a:lnTo>
                  <a:lnTo>
                    <a:pt x="13279" y="9026"/>
                  </a:lnTo>
                  <a:lnTo>
                    <a:pt x="13421" y="8528"/>
                  </a:lnTo>
                  <a:lnTo>
                    <a:pt x="13540" y="8052"/>
                  </a:lnTo>
                  <a:lnTo>
                    <a:pt x="13611" y="7530"/>
                  </a:lnTo>
                  <a:lnTo>
                    <a:pt x="13635" y="7031"/>
                  </a:lnTo>
                  <a:lnTo>
                    <a:pt x="13635" y="6532"/>
                  </a:lnTo>
                  <a:lnTo>
                    <a:pt x="13611" y="6033"/>
                  </a:lnTo>
                  <a:lnTo>
                    <a:pt x="13516" y="5535"/>
                  </a:lnTo>
                  <a:lnTo>
                    <a:pt x="13421" y="5060"/>
                  </a:lnTo>
                  <a:lnTo>
                    <a:pt x="13255" y="4561"/>
                  </a:lnTo>
                  <a:lnTo>
                    <a:pt x="13089" y="4109"/>
                  </a:lnTo>
                  <a:lnTo>
                    <a:pt x="12875" y="3634"/>
                  </a:lnTo>
                  <a:lnTo>
                    <a:pt x="12614" y="3207"/>
                  </a:lnTo>
                  <a:lnTo>
                    <a:pt x="12329" y="2779"/>
                  </a:lnTo>
                  <a:lnTo>
                    <a:pt x="11996" y="2375"/>
                  </a:lnTo>
                  <a:lnTo>
                    <a:pt x="11663" y="1995"/>
                  </a:lnTo>
                  <a:lnTo>
                    <a:pt x="11402" y="1758"/>
                  </a:lnTo>
                  <a:lnTo>
                    <a:pt x="11141" y="1544"/>
                  </a:lnTo>
                  <a:lnTo>
                    <a:pt x="10880" y="1330"/>
                  </a:lnTo>
                  <a:lnTo>
                    <a:pt x="10618" y="1140"/>
                  </a:lnTo>
                  <a:lnTo>
                    <a:pt x="10333" y="950"/>
                  </a:lnTo>
                  <a:lnTo>
                    <a:pt x="10048" y="784"/>
                  </a:lnTo>
                  <a:lnTo>
                    <a:pt x="9739" y="641"/>
                  </a:lnTo>
                  <a:lnTo>
                    <a:pt x="9431" y="499"/>
                  </a:lnTo>
                  <a:lnTo>
                    <a:pt x="9122" y="380"/>
                  </a:lnTo>
                  <a:lnTo>
                    <a:pt x="8813" y="285"/>
                  </a:lnTo>
                  <a:lnTo>
                    <a:pt x="8504" y="190"/>
                  </a:lnTo>
                  <a:lnTo>
                    <a:pt x="8172" y="119"/>
                  </a:lnTo>
                  <a:lnTo>
                    <a:pt x="7839" y="71"/>
                  </a:lnTo>
                  <a:lnTo>
                    <a:pt x="7507" y="24"/>
                  </a:lnTo>
                  <a:lnTo>
                    <a:pt x="7174" y="0"/>
                  </a:lnTo>
                  <a:close/>
                </a:path>
              </a:pathLst>
            </a:custGeom>
            <a:solidFill>
              <a:srgbClr val="FFFFFF"/>
            </a:solidFill>
            <a:ln>
              <a:noFill/>
            </a:ln>
            <a:effectLst>
              <a:outerShdw dist="57150" dir="3600000" algn="bl" rotWithShape="0">
                <a:srgbClr val="000000">
                  <a:alpha val="19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79" name="Google Shape;1979;p31"/>
            <p:cNvSpPr/>
            <p:nvPr/>
          </p:nvSpPr>
          <p:spPr>
            <a:xfrm>
              <a:off x="5994075" y="2691225"/>
              <a:ext cx="183525" cy="182925"/>
            </a:xfrm>
            <a:custGeom>
              <a:avLst/>
              <a:gdLst/>
              <a:ahLst/>
              <a:cxnLst/>
              <a:rect l="l" t="t" r="r" b="b"/>
              <a:pathLst>
                <a:path w="7341" h="7317" extrusionOk="0">
                  <a:moveTo>
                    <a:pt x="1830" y="0"/>
                  </a:moveTo>
                  <a:lnTo>
                    <a:pt x="1" y="1805"/>
                  </a:lnTo>
                  <a:lnTo>
                    <a:pt x="5511" y="7316"/>
                  </a:lnTo>
                  <a:lnTo>
                    <a:pt x="7340" y="5511"/>
                  </a:lnTo>
                  <a:lnTo>
                    <a:pt x="1830"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80" name="Google Shape;1980;p31"/>
            <p:cNvSpPr/>
            <p:nvPr/>
          </p:nvSpPr>
          <p:spPr>
            <a:xfrm>
              <a:off x="5990525" y="2687650"/>
              <a:ext cx="92050" cy="91475"/>
            </a:xfrm>
            <a:custGeom>
              <a:avLst/>
              <a:gdLst/>
              <a:ahLst/>
              <a:cxnLst/>
              <a:rect l="l" t="t" r="r" b="b"/>
              <a:pathLst>
                <a:path w="3682" h="3659" extrusionOk="0">
                  <a:moveTo>
                    <a:pt x="2138" y="1"/>
                  </a:moveTo>
                  <a:lnTo>
                    <a:pt x="2043" y="72"/>
                  </a:lnTo>
                  <a:lnTo>
                    <a:pt x="95" y="2020"/>
                  </a:lnTo>
                  <a:lnTo>
                    <a:pt x="24" y="2115"/>
                  </a:lnTo>
                  <a:lnTo>
                    <a:pt x="0" y="2210"/>
                  </a:lnTo>
                  <a:lnTo>
                    <a:pt x="24" y="2328"/>
                  </a:lnTo>
                  <a:lnTo>
                    <a:pt x="95" y="2423"/>
                  </a:lnTo>
                  <a:lnTo>
                    <a:pt x="1259" y="3587"/>
                  </a:lnTo>
                  <a:lnTo>
                    <a:pt x="1354" y="3635"/>
                  </a:lnTo>
                  <a:lnTo>
                    <a:pt x="1449" y="3659"/>
                  </a:lnTo>
                  <a:lnTo>
                    <a:pt x="1544" y="3635"/>
                  </a:lnTo>
                  <a:lnTo>
                    <a:pt x="1639" y="3587"/>
                  </a:lnTo>
                  <a:lnTo>
                    <a:pt x="3587" y="1640"/>
                  </a:lnTo>
                  <a:lnTo>
                    <a:pt x="3658" y="1545"/>
                  </a:lnTo>
                  <a:lnTo>
                    <a:pt x="3682" y="1450"/>
                  </a:lnTo>
                  <a:lnTo>
                    <a:pt x="3658" y="1331"/>
                  </a:lnTo>
                  <a:lnTo>
                    <a:pt x="3587" y="1236"/>
                  </a:lnTo>
                  <a:lnTo>
                    <a:pt x="2423" y="72"/>
                  </a:lnTo>
                  <a:lnTo>
                    <a:pt x="2328"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81" name="Google Shape;1981;p31"/>
            <p:cNvSpPr/>
            <p:nvPr/>
          </p:nvSpPr>
          <p:spPr>
            <a:xfrm>
              <a:off x="5782675" y="2479225"/>
              <a:ext cx="297525" cy="297525"/>
            </a:xfrm>
            <a:custGeom>
              <a:avLst/>
              <a:gdLst/>
              <a:ahLst/>
              <a:cxnLst/>
              <a:rect l="l" t="t" r="r" b="b"/>
              <a:pathLst>
                <a:path w="11901" h="11901" extrusionOk="0">
                  <a:moveTo>
                    <a:pt x="5939" y="0"/>
                  </a:moveTo>
                  <a:lnTo>
                    <a:pt x="5369" y="48"/>
                  </a:lnTo>
                  <a:lnTo>
                    <a:pt x="4822" y="119"/>
                  </a:lnTo>
                  <a:lnTo>
                    <a:pt x="4252" y="262"/>
                  </a:lnTo>
                  <a:lnTo>
                    <a:pt x="3706" y="452"/>
                  </a:lnTo>
                  <a:lnTo>
                    <a:pt x="3445" y="570"/>
                  </a:lnTo>
                  <a:lnTo>
                    <a:pt x="3183" y="689"/>
                  </a:lnTo>
                  <a:lnTo>
                    <a:pt x="2922" y="832"/>
                  </a:lnTo>
                  <a:lnTo>
                    <a:pt x="2685" y="998"/>
                  </a:lnTo>
                  <a:lnTo>
                    <a:pt x="2423" y="1164"/>
                  </a:lnTo>
                  <a:lnTo>
                    <a:pt x="2186" y="1354"/>
                  </a:lnTo>
                  <a:lnTo>
                    <a:pt x="1972" y="1544"/>
                  </a:lnTo>
                  <a:lnTo>
                    <a:pt x="1735" y="1758"/>
                  </a:lnTo>
                  <a:lnTo>
                    <a:pt x="1545" y="1972"/>
                  </a:lnTo>
                  <a:lnTo>
                    <a:pt x="1331" y="2209"/>
                  </a:lnTo>
                  <a:lnTo>
                    <a:pt x="1141" y="2447"/>
                  </a:lnTo>
                  <a:lnTo>
                    <a:pt x="974" y="2684"/>
                  </a:lnTo>
                  <a:lnTo>
                    <a:pt x="832" y="2946"/>
                  </a:lnTo>
                  <a:lnTo>
                    <a:pt x="689" y="3183"/>
                  </a:lnTo>
                  <a:lnTo>
                    <a:pt x="547" y="3444"/>
                  </a:lnTo>
                  <a:lnTo>
                    <a:pt x="428" y="3730"/>
                  </a:lnTo>
                  <a:lnTo>
                    <a:pt x="238" y="4276"/>
                  </a:lnTo>
                  <a:lnTo>
                    <a:pt x="119" y="4822"/>
                  </a:lnTo>
                  <a:lnTo>
                    <a:pt x="24" y="5392"/>
                  </a:lnTo>
                  <a:lnTo>
                    <a:pt x="1" y="5962"/>
                  </a:lnTo>
                  <a:lnTo>
                    <a:pt x="24" y="6532"/>
                  </a:lnTo>
                  <a:lnTo>
                    <a:pt x="119" y="7102"/>
                  </a:lnTo>
                  <a:lnTo>
                    <a:pt x="238" y="7649"/>
                  </a:lnTo>
                  <a:lnTo>
                    <a:pt x="428" y="8195"/>
                  </a:lnTo>
                  <a:lnTo>
                    <a:pt x="547" y="8456"/>
                  </a:lnTo>
                  <a:lnTo>
                    <a:pt x="689" y="8718"/>
                  </a:lnTo>
                  <a:lnTo>
                    <a:pt x="832" y="8979"/>
                  </a:lnTo>
                  <a:lnTo>
                    <a:pt x="974" y="9240"/>
                  </a:lnTo>
                  <a:lnTo>
                    <a:pt x="1141" y="9478"/>
                  </a:lnTo>
                  <a:lnTo>
                    <a:pt x="1331" y="9715"/>
                  </a:lnTo>
                  <a:lnTo>
                    <a:pt x="1545" y="9953"/>
                  </a:lnTo>
                  <a:lnTo>
                    <a:pt x="1735" y="10167"/>
                  </a:lnTo>
                  <a:lnTo>
                    <a:pt x="1972" y="10380"/>
                  </a:lnTo>
                  <a:lnTo>
                    <a:pt x="2186" y="10570"/>
                  </a:lnTo>
                  <a:lnTo>
                    <a:pt x="2423" y="10760"/>
                  </a:lnTo>
                  <a:lnTo>
                    <a:pt x="2685" y="10927"/>
                  </a:lnTo>
                  <a:lnTo>
                    <a:pt x="2922" y="11093"/>
                  </a:lnTo>
                  <a:lnTo>
                    <a:pt x="3183" y="11235"/>
                  </a:lnTo>
                  <a:lnTo>
                    <a:pt x="3445" y="11354"/>
                  </a:lnTo>
                  <a:lnTo>
                    <a:pt x="3706" y="11473"/>
                  </a:lnTo>
                  <a:lnTo>
                    <a:pt x="4252" y="11663"/>
                  </a:lnTo>
                  <a:lnTo>
                    <a:pt x="4822" y="11806"/>
                  </a:lnTo>
                  <a:lnTo>
                    <a:pt x="5369" y="11877"/>
                  </a:lnTo>
                  <a:lnTo>
                    <a:pt x="5939" y="11901"/>
                  </a:lnTo>
                  <a:lnTo>
                    <a:pt x="6509" y="11877"/>
                  </a:lnTo>
                  <a:lnTo>
                    <a:pt x="7079" y="11806"/>
                  </a:lnTo>
                  <a:lnTo>
                    <a:pt x="7649" y="11663"/>
                  </a:lnTo>
                  <a:lnTo>
                    <a:pt x="8195" y="11473"/>
                  </a:lnTo>
                  <a:lnTo>
                    <a:pt x="8457" y="11354"/>
                  </a:lnTo>
                  <a:lnTo>
                    <a:pt x="8718" y="11235"/>
                  </a:lnTo>
                  <a:lnTo>
                    <a:pt x="8979" y="11093"/>
                  </a:lnTo>
                  <a:lnTo>
                    <a:pt x="9217" y="10927"/>
                  </a:lnTo>
                  <a:lnTo>
                    <a:pt x="9478" y="10760"/>
                  </a:lnTo>
                  <a:lnTo>
                    <a:pt x="9716" y="10570"/>
                  </a:lnTo>
                  <a:lnTo>
                    <a:pt x="9929" y="10380"/>
                  </a:lnTo>
                  <a:lnTo>
                    <a:pt x="10167" y="10167"/>
                  </a:lnTo>
                  <a:lnTo>
                    <a:pt x="10357" y="9953"/>
                  </a:lnTo>
                  <a:lnTo>
                    <a:pt x="10571" y="9715"/>
                  </a:lnTo>
                  <a:lnTo>
                    <a:pt x="10737" y="9478"/>
                  </a:lnTo>
                  <a:lnTo>
                    <a:pt x="10927" y="9240"/>
                  </a:lnTo>
                  <a:lnTo>
                    <a:pt x="11070" y="8979"/>
                  </a:lnTo>
                  <a:lnTo>
                    <a:pt x="11212" y="8718"/>
                  </a:lnTo>
                  <a:lnTo>
                    <a:pt x="11355" y="8456"/>
                  </a:lnTo>
                  <a:lnTo>
                    <a:pt x="11473" y="8195"/>
                  </a:lnTo>
                  <a:lnTo>
                    <a:pt x="11663" y="7649"/>
                  </a:lnTo>
                  <a:lnTo>
                    <a:pt x="11782" y="7102"/>
                  </a:lnTo>
                  <a:lnTo>
                    <a:pt x="11877" y="6532"/>
                  </a:lnTo>
                  <a:lnTo>
                    <a:pt x="11901" y="5962"/>
                  </a:lnTo>
                  <a:lnTo>
                    <a:pt x="11877" y="5392"/>
                  </a:lnTo>
                  <a:lnTo>
                    <a:pt x="11782" y="4822"/>
                  </a:lnTo>
                  <a:lnTo>
                    <a:pt x="11663" y="4276"/>
                  </a:lnTo>
                  <a:lnTo>
                    <a:pt x="11473" y="3730"/>
                  </a:lnTo>
                  <a:lnTo>
                    <a:pt x="11355" y="3444"/>
                  </a:lnTo>
                  <a:lnTo>
                    <a:pt x="11212" y="3183"/>
                  </a:lnTo>
                  <a:lnTo>
                    <a:pt x="11070" y="2946"/>
                  </a:lnTo>
                  <a:lnTo>
                    <a:pt x="10927" y="2684"/>
                  </a:lnTo>
                  <a:lnTo>
                    <a:pt x="10737" y="2447"/>
                  </a:lnTo>
                  <a:lnTo>
                    <a:pt x="10571" y="2209"/>
                  </a:lnTo>
                  <a:lnTo>
                    <a:pt x="10357" y="1972"/>
                  </a:lnTo>
                  <a:lnTo>
                    <a:pt x="10167" y="1758"/>
                  </a:lnTo>
                  <a:lnTo>
                    <a:pt x="9929" y="1544"/>
                  </a:lnTo>
                  <a:lnTo>
                    <a:pt x="9716" y="1354"/>
                  </a:lnTo>
                  <a:lnTo>
                    <a:pt x="9478" y="1164"/>
                  </a:lnTo>
                  <a:lnTo>
                    <a:pt x="9217" y="998"/>
                  </a:lnTo>
                  <a:lnTo>
                    <a:pt x="8979" y="832"/>
                  </a:lnTo>
                  <a:lnTo>
                    <a:pt x="8718" y="689"/>
                  </a:lnTo>
                  <a:lnTo>
                    <a:pt x="8457" y="570"/>
                  </a:lnTo>
                  <a:lnTo>
                    <a:pt x="8195" y="452"/>
                  </a:lnTo>
                  <a:lnTo>
                    <a:pt x="7649" y="262"/>
                  </a:lnTo>
                  <a:lnTo>
                    <a:pt x="7079" y="119"/>
                  </a:lnTo>
                  <a:lnTo>
                    <a:pt x="6509" y="48"/>
                  </a:lnTo>
                  <a:lnTo>
                    <a:pt x="5939"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82" name="Google Shape;1982;p31"/>
            <p:cNvSpPr/>
            <p:nvPr/>
          </p:nvSpPr>
          <p:spPr>
            <a:xfrm>
              <a:off x="5810575" y="2507125"/>
              <a:ext cx="241725" cy="242300"/>
            </a:xfrm>
            <a:custGeom>
              <a:avLst/>
              <a:gdLst/>
              <a:ahLst/>
              <a:cxnLst/>
              <a:rect l="l" t="t" r="r" b="b"/>
              <a:pathLst>
                <a:path w="9669" h="9692" extrusionOk="0">
                  <a:moveTo>
                    <a:pt x="4823" y="1"/>
                  </a:moveTo>
                  <a:lnTo>
                    <a:pt x="4372" y="24"/>
                  </a:lnTo>
                  <a:lnTo>
                    <a:pt x="3920" y="96"/>
                  </a:lnTo>
                  <a:lnTo>
                    <a:pt x="3445" y="191"/>
                  </a:lnTo>
                  <a:lnTo>
                    <a:pt x="3018" y="357"/>
                  </a:lnTo>
                  <a:lnTo>
                    <a:pt x="2590" y="547"/>
                  </a:lnTo>
                  <a:lnTo>
                    <a:pt x="2163" y="808"/>
                  </a:lnTo>
                  <a:lnTo>
                    <a:pt x="1782" y="1093"/>
                  </a:lnTo>
                  <a:lnTo>
                    <a:pt x="1402" y="1426"/>
                  </a:lnTo>
                  <a:lnTo>
                    <a:pt x="1070" y="1782"/>
                  </a:lnTo>
                  <a:lnTo>
                    <a:pt x="785" y="2186"/>
                  </a:lnTo>
                  <a:lnTo>
                    <a:pt x="547" y="2590"/>
                  </a:lnTo>
                  <a:lnTo>
                    <a:pt x="334" y="3017"/>
                  </a:lnTo>
                  <a:lnTo>
                    <a:pt x="191" y="3469"/>
                  </a:lnTo>
                  <a:lnTo>
                    <a:pt x="72" y="3920"/>
                  </a:lnTo>
                  <a:lnTo>
                    <a:pt x="1" y="4371"/>
                  </a:lnTo>
                  <a:lnTo>
                    <a:pt x="1" y="4846"/>
                  </a:lnTo>
                  <a:lnTo>
                    <a:pt x="1" y="5298"/>
                  </a:lnTo>
                  <a:lnTo>
                    <a:pt x="72" y="5773"/>
                  </a:lnTo>
                  <a:lnTo>
                    <a:pt x="191" y="6224"/>
                  </a:lnTo>
                  <a:lnTo>
                    <a:pt x="334" y="6675"/>
                  </a:lnTo>
                  <a:lnTo>
                    <a:pt x="547" y="7103"/>
                  </a:lnTo>
                  <a:lnTo>
                    <a:pt x="785" y="7507"/>
                  </a:lnTo>
                  <a:lnTo>
                    <a:pt x="1070" y="7910"/>
                  </a:lnTo>
                  <a:lnTo>
                    <a:pt x="1402" y="8267"/>
                  </a:lnTo>
                  <a:lnTo>
                    <a:pt x="1782" y="8599"/>
                  </a:lnTo>
                  <a:lnTo>
                    <a:pt x="2163" y="8884"/>
                  </a:lnTo>
                  <a:lnTo>
                    <a:pt x="2590" y="9146"/>
                  </a:lnTo>
                  <a:lnTo>
                    <a:pt x="3018" y="9336"/>
                  </a:lnTo>
                  <a:lnTo>
                    <a:pt x="3445" y="9478"/>
                  </a:lnTo>
                  <a:lnTo>
                    <a:pt x="3920" y="9597"/>
                  </a:lnTo>
                  <a:lnTo>
                    <a:pt x="4372" y="9668"/>
                  </a:lnTo>
                  <a:lnTo>
                    <a:pt x="4823" y="9692"/>
                  </a:lnTo>
                  <a:lnTo>
                    <a:pt x="5298" y="9668"/>
                  </a:lnTo>
                  <a:lnTo>
                    <a:pt x="5749" y="9597"/>
                  </a:lnTo>
                  <a:lnTo>
                    <a:pt x="6224" y="9478"/>
                  </a:lnTo>
                  <a:lnTo>
                    <a:pt x="6652" y="9336"/>
                  </a:lnTo>
                  <a:lnTo>
                    <a:pt x="7079" y="9146"/>
                  </a:lnTo>
                  <a:lnTo>
                    <a:pt x="7507" y="8884"/>
                  </a:lnTo>
                  <a:lnTo>
                    <a:pt x="7887" y="8599"/>
                  </a:lnTo>
                  <a:lnTo>
                    <a:pt x="8267" y="8267"/>
                  </a:lnTo>
                  <a:lnTo>
                    <a:pt x="8600" y="7910"/>
                  </a:lnTo>
                  <a:lnTo>
                    <a:pt x="8885" y="7507"/>
                  </a:lnTo>
                  <a:lnTo>
                    <a:pt x="9122" y="7103"/>
                  </a:lnTo>
                  <a:lnTo>
                    <a:pt x="9312" y="6675"/>
                  </a:lnTo>
                  <a:lnTo>
                    <a:pt x="9478" y="6224"/>
                  </a:lnTo>
                  <a:lnTo>
                    <a:pt x="9597" y="5773"/>
                  </a:lnTo>
                  <a:lnTo>
                    <a:pt x="9645" y="5298"/>
                  </a:lnTo>
                  <a:lnTo>
                    <a:pt x="9668" y="4846"/>
                  </a:lnTo>
                  <a:lnTo>
                    <a:pt x="9645" y="4371"/>
                  </a:lnTo>
                  <a:lnTo>
                    <a:pt x="9597" y="3920"/>
                  </a:lnTo>
                  <a:lnTo>
                    <a:pt x="9478" y="3469"/>
                  </a:lnTo>
                  <a:lnTo>
                    <a:pt x="9312" y="3017"/>
                  </a:lnTo>
                  <a:lnTo>
                    <a:pt x="9122" y="2590"/>
                  </a:lnTo>
                  <a:lnTo>
                    <a:pt x="8885" y="2186"/>
                  </a:lnTo>
                  <a:lnTo>
                    <a:pt x="8600" y="1782"/>
                  </a:lnTo>
                  <a:lnTo>
                    <a:pt x="8267" y="1426"/>
                  </a:lnTo>
                  <a:lnTo>
                    <a:pt x="7887" y="1093"/>
                  </a:lnTo>
                  <a:lnTo>
                    <a:pt x="7507" y="808"/>
                  </a:lnTo>
                  <a:lnTo>
                    <a:pt x="7079" y="547"/>
                  </a:lnTo>
                  <a:lnTo>
                    <a:pt x="6652" y="357"/>
                  </a:lnTo>
                  <a:lnTo>
                    <a:pt x="6224" y="191"/>
                  </a:lnTo>
                  <a:lnTo>
                    <a:pt x="5749" y="96"/>
                  </a:lnTo>
                  <a:lnTo>
                    <a:pt x="5298" y="24"/>
                  </a:lnTo>
                  <a:lnTo>
                    <a:pt x="4823" y="1"/>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983" name="Google Shape;1983;p31"/>
          <p:cNvGrpSpPr/>
          <p:nvPr/>
        </p:nvGrpSpPr>
        <p:grpSpPr>
          <a:xfrm>
            <a:off x="21972073" y="5890200"/>
            <a:ext cx="1675400" cy="2145733"/>
            <a:chOff x="6283875" y="2014850"/>
            <a:chExt cx="628275" cy="804650"/>
          </a:xfrm>
        </p:grpSpPr>
        <p:sp>
          <p:nvSpPr>
            <p:cNvPr id="1984" name="Google Shape;1984;p31"/>
            <p:cNvSpPr/>
            <p:nvPr/>
          </p:nvSpPr>
          <p:spPr>
            <a:xfrm>
              <a:off x="6283875" y="2014850"/>
              <a:ext cx="481600" cy="501800"/>
            </a:xfrm>
            <a:custGeom>
              <a:avLst/>
              <a:gdLst/>
              <a:ahLst/>
              <a:cxnLst/>
              <a:rect l="l" t="t" r="r" b="b"/>
              <a:pathLst>
                <a:path w="19264" h="20072" extrusionOk="0">
                  <a:moveTo>
                    <a:pt x="16817" y="0"/>
                  </a:moveTo>
                  <a:lnTo>
                    <a:pt x="16627" y="48"/>
                  </a:lnTo>
                  <a:lnTo>
                    <a:pt x="16437" y="95"/>
                  </a:lnTo>
                  <a:lnTo>
                    <a:pt x="16247" y="167"/>
                  </a:lnTo>
                  <a:lnTo>
                    <a:pt x="16081" y="262"/>
                  </a:lnTo>
                  <a:lnTo>
                    <a:pt x="15891" y="357"/>
                  </a:lnTo>
                  <a:lnTo>
                    <a:pt x="15748" y="499"/>
                  </a:lnTo>
                  <a:lnTo>
                    <a:pt x="4703" y="10452"/>
                  </a:lnTo>
                  <a:lnTo>
                    <a:pt x="3468" y="11924"/>
                  </a:lnTo>
                  <a:lnTo>
                    <a:pt x="3064" y="11924"/>
                  </a:lnTo>
                  <a:lnTo>
                    <a:pt x="2660" y="11972"/>
                  </a:lnTo>
                  <a:lnTo>
                    <a:pt x="2447" y="12019"/>
                  </a:lnTo>
                  <a:lnTo>
                    <a:pt x="2233" y="12091"/>
                  </a:lnTo>
                  <a:lnTo>
                    <a:pt x="2043" y="12162"/>
                  </a:lnTo>
                  <a:lnTo>
                    <a:pt x="1853" y="12257"/>
                  </a:lnTo>
                  <a:lnTo>
                    <a:pt x="1663" y="12352"/>
                  </a:lnTo>
                  <a:lnTo>
                    <a:pt x="1473" y="12494"/>
                  </a:lnTo>
                  <a:lnTo>
                    <a:pt x="1307" y="12613"/>
                  </a:lnTo>
                  <a:lnTo>
                    <a:pt x="1140" y="12756"/>
                  </a:lnTo>
                  <a:lnTo>
                    <a:pt x="974" y="12922"/>
                  </a:lnTo>
                  <a:lnTo>
                    <a:pt x="832" y="13088"/>
                  </a:lnTo>
                  <a:lnTo>
                    <a:pt x="689" y="13255"/>
                  </a:lnTo>
                  <a:lnTo>
                    <a:pt x="570" y="13445"/>
                  </a:lnTo>
                  <a:lnTo>
                    <a:pt x="451" y="13635"/>
                  </a:lnTo>
                  <a:lnTo>
                    <a:pt x="356" y="13848"/>
                  </a:lnTo>
                  <a:lnTo>
                    <a:pt x="261" y="14038"/>
                  </a:lnTo>
                  <a:lnTo>
                    <a:pt x="190" y="14276"/>
                  </a:lnTo>
                  <a:lnTo>
                    <a:pt x="119" y="14537"/>
                  </a:lnTo>
                  <a:lnTo>
                    <a:pt x="48" y="14799"/>
                  </a:lnTo>
                  <a:lnTo>
                    <a:pt x="24" y="15084"/>
                  </a:lnTo>
                  <a:lnTo>
                    <a:pt x="0" y="15345"/>
                  </a:lnTo>
                  <a:lnTo>
                    <a:pt x="24" y="15630"/>
                  </a:lnTo>
                  <a:lnTo>
                    <a:pt x="48" y="15915"/>
                  </a:lnTo>
                  <a:lnTo>
                    <a:pt x="71" y="16176"/>
                  </a:lnTo>
                  <a:lnTo>
                    <a:pt x="143" y="16461"/>
                  </a:lnTo>
                  <a:lnTo>
                    <a:pt x="214" y="16746"/>
                  </a:lnTo>
                  <a:lnTo>
                    <a:pt x="309" y="17008"/>
                  </a:lnTo>
                  <a:lnTo>
                    <a:pt x="404" y="17269"/>
                  </a:lnTo>
                  <a:lnTo>
                    <a:pt x="546" y="17530"/>
                  </a:lnTo>
                  <a:lnTo>
                    <a:pt x="689" y="17791"/>
                  </a:lnTo>
                  <a:lnTo>
                    <a:pt x="832" y="18029"/>
                  </a:lnTo>
                  <a:lnTo>
                    <a:pt x="1022" y="18266"/>
                  </a:lnTo>
                  <a:lnTo>
                    <a:pt x="1212" y="18504"/>
                  </a:lnTo>
                  <a:lnTo>
                    <a:pt x="1330" y="18623"/>
                  </a:lnTo>
                  <a:lnTo>
                    <a:pt x="2756" y="20072"/>
                  </a:lnTo>
                  <a:lnTo>
                    <a:pt x="3302" y="18195"/>
                  </a:lnTo>
                  <a:lnTo>
                    <a:pt x="3373" y="18053"/>
                  </a:lnTo>
                  <a:lnTo>
                    <a:pt x="3492" y="17886"/>
                  </a:lnTo>
                  <a:lnTo>
                    <a:pt x="3682" y="17720"/>
                  </a:lnTo>
                  <a:lnTo>
                    <a:pt x="3919" y="17530"/>
                  </a:lnTo>
                  <a:lnTo>
                    <a:pt x="4228" y="17316"/>
                  </a:lnTo>
                  <a:lnTo>
                    <a:pt x="4561" y="17103"/>
                  </a:lnTo>
                  <a:lnTo>
                    <a:pt x="4870" y="16865"/>
                  </a:lnTo>
                  <a:lnTo>
                    <a:pt x="5202" y="16604"/>
                  </a:lnTo>
                  <a:lnTo>
                    <a:pt x="5511" y="16271"/>
                  </a:lnTo>
                  <a:lnTo>
                    <a:pt x="5653" y="16081"/>
                  </a:lnTo>
                  <a:lnTo>
                    <a:pt x="5796" y="15891"/>
                  </a:lnTo>
                  <a:lnTo>
                    <a:pt x="5915" y="15677"/>
                  </a:lnTo>
                  <a:lnTo>
                    <a:pt x="6010" y="15464"/>
                  </a:lnTo>
                  <a:lnTo>
                    <a:pt x="6081" y="15250"/>
                  </a:lnTo>
                  <a:lnTo>
                    <a:pt x="6128" y="15036"/>
                  </a:lnTo>
                  <a:lnTo>
                    <a:pt x="6176" y="14822"/>
                  </a:lnTo>
                  <a:lnTo>
                    <a:pt x="6176" y="14585"/>
                  </a:lnTo>
                  <a:lnTo>
                    <a:pt x="7577" y="13635"/>
                  </a:lnTo>
                  <a:lnTo>
                    <a:pt x="18623" y="3682"/>
                  </a:lnTo>
                  <a:lnTo>
                    <a:pt x="18765" y="3540"/>
                  </a:lnTo>
                  <a:lnTo>
                    <a:pt x="18884" y="3373"/>
                  </a:lnTo>
                  <a:lnTo>
                    <a:pt x="19003" y="3207"/>
                  </a:lnTo>
                  <a:lnTo>
                    <a:pt x="19098" y="3041"/>
                  </a:lnTo>
                  <a:lnTo>
                    <a:pt x="19169" y="2851"/>
                  </a:lnTo>
                  <a:lnTo>
                    <a:pt x="19216" y="2661"/>
                  </a:lnTo>
                  <a:lnTo>
                    <a:pt x="19240" y="2447"/>
                  </a:lnTo>
                  <a:lnTo>
                    <a:pt x="19264" y="2257"/>
                  </a:lnTo>
                  <a:lnTo>
                    <a:pt x="19240" y="2067"/>
                  </a:lnTo>
                  <a:lnTo>
                    <a:pt x="19216" y="1853"/>
                  </a:lnTo>
                  <a:lnTo>
                    <a:pt x="19193" y="1663"/>
                  </a:lnTo>
                  <a:lnTo>
                    <a:pt x="19121" y="1449"/>
                  </a:lnTo>
                  <a:lnTo>
                    <a:pt x="19050" y="1259"/>
                  </a:lnTo>
                  <a:lnTo>
                    <a:pt x="18931" y="1093"/>
                  </a:lnTo>
                  <a:lnTo>
                    <a:pt x="18813" y="903"/>
                  </a:lnTo>
                  <a:lnTo>
                    <a:pt x="18670" y="737"/>
                  </a:lnTo>
                  <a:lnTo>
                    <a:pt x="18528" y="570"/>
                  </a:lnTo>
                  <a:lnTo>
                    <a:pt x="18361" y="452"/>
                  </a:lnTo>
                  <a:lnTo>
                    <a:pt x="18195" y="333"/>
                  </a:lnTo>
                  <a:lnTo>
                    <a:pt x="18005" y="214"/>
                  </a:lnTo>
                  <a:lnTo>
                    <a:pt x="17815" y="143"/>
                  </a:lnTo>
                  <a:lnTo>
                    <a:pt x="17625" y="72"/>
                  </a:lnTo>
                  <a:lnTo>
                    <a:pt x="17411" y="24"/>
                  </a:lnTo>
                  <a:lnTo>
                    <a:pt x="1722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85" name="Google Shape;1985;p31"/>
            <p:cNvSpPr/>
            <p:nvPr/>
          </p:nvSpPr>
          <p:spPr>
            <a:xfrm>
              <a:off x="6283875" y="2014850"/>
              <a:ext cx="481600" cy="501800"/>
            </a:xfrm>
            <a:custGeom>
              <a:avLst/>
              <a:gdLst/>
              <a:ahLst/>
              <a:cxnLst/>
              <a:rect l="l" t="t" r="r" b="b"/>
              <a:pathLst>
                <a:path w="19264" h="20072" fill="none" extrusionOk="0">
                  <a:moveTo>
                    <a:pt x="3919" y="17530"/>
                  </a:moveTo>
                  <a:lnTo>
                    <a:pt x="3919" y="17530"/>
                  </a:lnTo>
                  <a:lnTo>
                    <a:pt x="4228" y="17316"/>
                  </a:lnTo>
                  <a:lnTo>
                    <a:pt x="4228" y="17316"/>
                  </a:lnTo>
                  <a:lnTo>
                    <a:pt x="4561" y="17103"/>
                  </a:lnTo>
                  <a:lnTo>
                    <a:pt x="4870" y="16865"/>
                  </a:lnTo>
                  <a:lnTo>
                    <a:pt x="5202" y="16604"/>
                  </a:lnTo>
                  <a:lnTo>
                    <a:pt x="5511" y="16271"/>
                  </a:lnTo>
                  <a:lnTo>
                    <a:pt x="5511" y="16271"/>
                  </a:lnTo>
                  <a:lnTo>
                    <a:pt x="5653" y="16081"/>
                  </a:lnTo>
                  <a:lnTo>
                    <a:pt x="5796" y="15891"/>
                  </a:lnTo>
                  <a:lnTo>
                    <a:pt x="5915" y="15677"/>
                  </a:lnTo>
                  <a:lnTo>
                    <a:pt x="6010" y="15464"/>
                  </a:lnTo>
                  <a:lnTo>
                    <a:pt x="6081" y="15250"/>
                  </a:lnTo>
                  <a:lnTo>
                    <a:pt x="6128" y="15036"/>
                  </a:lnTo>
                  <a:lnTo>
                    <a:pt x="6176" y="14822"/>
                  </a:lnTo>
                  <a:lnTo>
                    <a:pt x="6176" y="14585"/>
                  </a:lnTo>
                  <a:lnTo>
                    <a:pt x="7577" y="13635"/>
                  </a:lnTo>
                  <a:lnTo>
                    <a:pt x="18623" y="3682"/>
                  </a:lnTo>
                  <a:lnTo>
                    <a:pt x="18623" y="3682"/>
                  </a:lnTo>
                  <a:lnTo>
                    <a:pt x="18765" y="3540"/>
                  </a:lnTo>
                  <a:lnTo>
                    <a:pt x="18884" y="3373"/>
                  </a:lnTo>
                  <a:lnTo>
                    <a:pt x="19003" y="3207"/>
                  </a:lnTo>
                  <a:lnTo>
                    <a:pt x="19098" y="3041"/>
                  </a:lnTo>
                  <a:lnTo>
                    <a:pt x="19169" y="2851"/>
                  </a:lnTo>
                  <a:lnTo>
                    <a:pt x="19216" y="2661"/>
                  </a:lnTo>
                  <a:lnTo>
                    <a:pt x="19240" y="2447"/>
                  </a:lnTo>
                  <a:lnTo>
                    <a:pt x="19264" y="2257"/>
                  </a:lnTo>
                  <a:lnTo>
                    <a:pt x="19240" y="2067"/>
                  </a:lnTo>
                  <a:lnTo>
                    <a:pt x="19216" y="1853"/>
                  </a:lnTo>
                  <a:lnTo>
                    <a:pt x="19193" y="1663"/>
                  </a:lnTo>
                  <a:lnTo>
                    <a:pt x="19121" y="1449"/>
                  </a:lnTo>
                  <a:lnTo>
                    <a:pt x="19050" y="1259"/>
                  </a:lnTo>
                  <a:lnTo>
                    <a:pt x="18931" y="1093"/>
                  </a:lnTo>
                  <a:lnTo>
                    <a:pt x="18813" y="903"/>
                  </a:lnTo>
                  <a:lnTo>
                    <a:pt x="18670" y="737"/>
                  </a:lnTo>
                  <a:lnTo>
                    <a:pt x="18670" y="737"/>
                  </a:lnTo>
                  <a:lnTo>
                    <a:pt x="18528" y="570"/>
                  </a:lnTo>
                  <a:lnTo>
                    <a:pt x="18361" y="452"/>
                  </a:lnTo>
                  <a:lnTo>
                    <a:pt x="18195" y="333"/>
                  </a:lnTo>
                  <a:lnTo>
                    <a:pt x="18005" y="214"/>
                  </a:lnTo>
                  <a:lnTo>
                    <a:pt x="17815" y="143"/>
                  </a:lnTo>
                  <a:lnTo>
                    <a:pt x="17625" y="72"/>
                  </a:lnTo>
                  <a:lnTo>
                    <a:pt x="17411" y="24"/>
                  </a:lnTo>
                  <a:lnTo>
                    <a:pt x="17221" y="0"/>
                  </a:lnTo>
                  <a:lnTo>
                    <a:pt x="17031" y="0"/>
                  </a:lnTo>
                  <a:lnTo>
                    <a:pt x="16817" y="0"/>
                  </a:lnTo>
                  <a:lnTo>
                    <a:pt x="16627" y="48"/>
                  </a:lnTo>
                  <a:lnTo>
                    <a:pt x="16437" y="95"/>
                  </a:lnTo>
                  <a:lnTo>
                    <a:pt x="16247" y="167"/>
                  </a:lnTo>
                  <a:lnTo>
                    <a:pt x="16081" y="262"/>
                  </a:lnTo>
                  <a:lnTo>
                    <a:pt x="15891" y="357"/>
                  </a:lnTo>
                  <a:lnTo>
                    <a:pt x="15748" y="499"/>
                  </a:lnTo>
                  <a:lnTo>
                    <a:pt x="4703" y="10452"/>
                  </a:lnTo>
                  <a:lnTo>
                    <a:pt x="3468" y="11924"/>
                  </a:lnTo>
                  <a:lnTo>
                    <a:pt x="3468" y="11924"/>
                  </a:lnTo>
                  <a:lnTo>
                    <a:pt x="3064" y="11924"/>
                  </a:lnTo>
                  <a:lnTo>
                    <a:pt x="2660" y="11972"/>
                  </a:lnTo>
                  <a:lnTo>
                    <a:pt x="2660" y="11972"/>
                  </a:lnTo>
                  <a:lnTo>
                    <a:pt x="2447" y="12019"/>
                  </a:lnTo>
                  <a:lnTo>
                    <a:pt x="2233" y="12091"/>
                  </a:lnTo>
                  <a:lnTo>
                    <a:pt x="2043" y="12162"/>
                  </a:lnTo>
                  <a:lnTo>
                    <a:pt x="1853" y="12257"/>
                  </a:lnTo>
                  <a:lnTo>
                    <a:pt x="1663" y="12352"/>
                  </a:lnTo>
                  <a:lnTo>
                    <a:pt x="1473" y="12494"/>
                  </a:lnTo>
                  <a:lnTo>
                    <a:pt x="1307" y="12613"/>
                  </a:lnTo>
                  <a:lnTo>
                    <a:pt x="1140" y="12756"/>
                  </a:lnTo>
                  <a:lnTo>
                    <a:pt x="974" y="12922"/>
                  </a:lnTo>
                  <a:lnTo>
                    <a:pt x="832" y="13088"/>
                  </a:lnTo>
                  <a:lnTo>
                    <a:pt x="689" y="13255"/>
                  </a:lnTo>
                  <a:lnTo>
                    <a:pt x="570" y="13445"/>
                  </a:lnTo>
                  <a:lnTo>
                    <a:pt x="451" y="13635"/>
                  </a:lnTo>
                  <a:lnTo>
                    <a:pt x="356" y="13848"/>
                  </a:lnTo>
                  <a:lnTo>
                    <a:pt x="261" y="14038"/>
                  </a:lnTo>
                  <a:lnTo>
                    <a:pt x="190" y="14276"/>
                  </a:lnTo>
                  <a:lnTo>
                    <a:pt x="190" y="14276"/>
                  </a:lnTo>
                  <a:lnTo>
                    <a:pt x="119" y="14537"/>
                  </a:lnTo>
                  <a:lnTo>
                    <a:pt x="48" y="14799"/>
                  </a:lnTo>
                  <a:lnTo>
                    <a:pt x="24" y="15084"/>
                  </a:lnTo>
                  <a:lnTo>
                    <a:pt x="0" y="15345"/>
                  </a:lnTo>
                  <a:lnTo>
                    <a:pt x="24" y="15630"/>
                  </a:lnTo>
                  <a:lnTo>
                    <a:pt x="48" y="15915"/>
                  </a:lnTo>
                  <a:lnTo>
                    <a:pt x="71" y="16176"/>
                  </a:lnTo>
                  <a:lnTo>
                    <a:pt x="143" y="16461"/>
                  </a:lnTo>
                  <a:lnTo>
                    <a:pt x="214" y="16746"/>
                  </a:lnTo>
                  <a:lnTo>
                    <a:pt x="309" y="17008"/>
                  </a:lnTo>
                  <a:lnTo>
                    <a:pt x="404" y="17269"/>
                  </a:lnTo>
                  <a:lnTo>
                    <a:pt x="546" y="17530"/>
                  </a:lnTo>
                  <a:lnTo>
                    <a:pt x="689" y="17791"/>
                  </a:lnTo>
                  <a:lnTo>
                    <a:pt x="832" y="18029"/>
                  </a:lnTo>
                  <a:lnTo>
                    <a:pt x="1022" y="18266"/>
                  </a:lnTo>
                  <a:lnTo>
                    <a:pt x="1212" y="18504"/>
                  </a:lnTo>
                  <a:lnTo>
                    <a:pt x="1212" y="18504"/>
                  </a:lnTo>
                  <a:lnTo>
                    <a:pt x="1212" y="18504"/>
                  </a:lnTo>
                  <a:lnTo>
                    <a:pt x="1330" y="18623"/>
                  </a:lnTo>
                  <a:lnTo>
                    <a:pt x="2756" y="20072"/>
                  </a:lnTo>
                  <a:lnTo>
                    <a:pt x="3302" y="18195"/>
                  </a:lnTo>
                  <a:lnTo>
                    <a:pt x="3302" y="18195"/>
                  </a:lnTo>
                  <a:lnTo>
                    <a:pt x="3373" y="18053"/>
                  </a:lnTo>
                  <a:lnTo>
                    <a:pt x="3492" y="17886"/>
                  </a:lnTo>
                  <a:lnTo>
                    <a:pt x="3682" y="17720"/>
                  </a:lnTo>
                  <a:lnTo>
                    <a:pt x="3919" y="1753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86" name="Google Shape;1986;p31"/>
            <p:cNvSpPr/>
            <p:nvPr/>
          </p:nvSpPr>
          <p:spPr>
            <a:xfrm>
              <a:off x="6422225" y="2043350"/>
              <a:ext cx="314750" cy="289800"/>
            </a:xfrm>
            <a:custGeom>
              <a:avLst/>
              <a:gdLst/>
              <a:ahLst/>
              <a:cxnLst/>
              <a:rect l="l" t="t" r="r" b="b"/>
              <a:pathLst>
                <a:path w="12590" h="11592" extrusionOk="0">
                  <a:moveTo>
                    <a:pt x="11378" y="0"/>
                  </a:moveTo>
                  <a:lnTo>
                    <a:pt x="11236" y="48"/>
                  </a:lnTo>
                  <a:lnTo>
                    <a:pt x="11093" y="119"/>
                  </a:lnTo>
                  <a:lnTo>
                    <a:pt x="10975" y="214"/>
                  </a:lnTo>
                  <a:lnTo>
                    <a:pt x="1" y="10119"/>
                  </a:lnTo>
                  <a:lnTo>
                    <a:pt x="1331" y="11592"/>
                  </a:lnTo>
                  <a:lnTo>
                    <a:pt x="12328" y="1687"/>
                  </a:lnTo>
                  <a:lnTo>
                    <a:pt x="12447" y="1568"/>
                  </a:lnTo>
                  <a:lnTo>
                    <a:pt x="12518" y="1402"/>
                  </a:lnTo>
                  <a:lnTo>
                    <a:pt x="12566" y="1236"/>
                  </a:lnTo>
                  <a:lnTo>
                    <a:pt x="12590" y="1069"/>
                  </a:lnTo>
                  <a:lnTo>
                    <a:pt x="12566" y="879"/>
                  </a:lnTo>
                  <a:lnTo>
                    <a:pt x="12518" y="689"/>
                  </a:lnTo>
                  <a:lnTo>
                    <a:pt x="12423" y="523"/>
                  </a:lnTo>
                  <a:lnTo>
                    <a:pt x="12305" y="357"/>
                  </a:lnTo>
                  <a:lnTo>
                    <a:pt x="12115" y="191"/>
                  </a:lnTo>
                  <a:lnTo>
                    <a:pt x="11925" y="95"/>
                  </a:lnTo>
                  <a:lnTo>
                    <a:pt x="11735" y="24"/>
                  </a:lnTo>
                  <a:lnTo>
                    <a:pt x="11521" y="0"/>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87" name="Google Shape;1987;p31"/>
            <p:cNvSpPr/>
            <p:nvPr/>
          </p:nvSpPr>
          <p:spPr>
            <a:xfrm>
              <a:off x="6422225" y="2043350"/>
              <a:ext cx="314750" cy="289800"/>
            </a:xfrm>
            <a:custGeom>
              <a:avLst/>
              <a:gdLst/>
              <a:ahLst/>
              <a:cxnLst/>
              <a:rect l="l" t="t" r="r" b="b"/>
              <a:pathLst>
                <a:path w="12590" h="11592" fill="none" extrusionOk="0">
                  <a:moveTo>
                    <a:pt x="11521" y="0"/>
                  </a:moveTo>
                  <a:lnTo>
                    <a:pt x="11521" y="0"/>
                  </a:lnTo>
                  <a:lnTo>
                    <a:pt x="11378" y="0"/>
                  </a:lnTo>
                  <a:lnTo>
                    <a:pt x="11236" y="48"/>
                  </a:lnTo>
                  <a:lnTo>
                    <a:pt x="11093" y="119"/>
                  </a:lnTo>
                  <a:lnTo>
                    <a:pt x="10975" y="214"/>
                  </a:lnTo>
                  <a:lnTo>
                    <a:pt x="1" y="10119"/>
                  </a:lnTo>
                  <a:lnTo>
                    <a:pt x="1331" y="11592"/>
                  </a:lnTo>
                  <a:lnTo>
                    <a:pt x="12328" y="1687"/>
                  </a:lnTo>
                  <a:lnTo>
                    <a:pt x="12328" y="1687"/>
                  </a:lnTo>
                  <a:lnTo>
                    <a:pt x="12447" y="1568"/>
                  </a:lnTo>
                  <a:lnTo>
                    <a:pt x="12518" y="1402"/>
                  </a:lnTo>
                  <a:lnTo>
                    <a:pt x="12566" y="1236"/>
                  </a:lnTo>
                  <a:lnTo>
                    <a:pt x="12590" y="1069"/>
                  </a:lnTo>
                  <a:lnTo>
                    <a:pt x="12566" y="879"/>
                  </a:lnTo>
                  <a:lnTo>
                    <a:pt x="12518" y="689"/>
                  </a:lnTo>
                  <a:lnTo>
                    <a:pt x="12423" y="523"/>
                  </a:lnTo>
                  <a:lnTo>
                    <a:pt x="12305" y="357"/>
                  </a:lnTo>
                  <a:lnTo>
                    <a:pt x="12305" y="357"/>
                  </a:lnTo>
                  <a:lnTo>
                    <a:pt x="12115" y="191"/>
                  </a:lnTo>
                  <a:lnTo>
                    <a:pt x="11925" y="95"/>
                  </a:lnTo>
                  <a:lnTo>
                    <a:pt x="11735" y="24"/>
                  </a:lnTo>
                  <a:lnTo>
                    <a:pt x="11521"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88" name="Google Shape;1988;p31"/>
            <p:cNvSpPr/>
            <p:nvPr/>
          </p:nvSpPr>
          <p:spPr>
            <a:xfrm>
              <a:off x="6379475" y="2296325"/>
              <a:ext cx="76025" cy="74250"/>
            </a:xfrm>
            <a:custGeom>
              <a:avLst/>
              <a:gdLst/>
              <a:ahLst/>
              <a:cxnLst/>
              <a:rect l="l" t="t" r="r" b="b"/>
              <a:pathLst>
                <a:path w="3041" h="2970" extrusionOk="0">
                  <a:moveTo>
                    <a:pt x="1711" y="0"/>
                  </a:moveTo>
                  <a:lnTo>
                    <a:pt x="0" y="2019"/>
                  </a:lnTo>
                  <a:lnTo>
                    <a:pt x="855" y="2969"/>
                  </a:lnTo>
                  <a:lnTo>
                    <a:pt x="3041" y="1473"/>
                  </a:lnTo>
                  <a:lnTo>
                    <a:pt x="1711" y="0"/>
                  </a:lnTo>
                  <a:close/>
                </a:path>
              </a:pathLst>
            </a:custGeom>
            <a:solidFill>
              <a:srgbClr val="B7C5B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89" name="Google Shape;1989;p31"/>
            <p:cNvSpPr/>
            <p:nvPr/>
          </p:nvSpPr>
          <p:spPr>
            <a:xfrm>
              <a:off x="6312975" y="2340850"/>
              <a:ext cx="96800" cy="121175"/>
            </a:xfrm>
            <a:custGeom>
              <a:avLst/>
              <a:gdLst/>
              <a:ahLst/>
              <a:cxnLst/>
              <a:rect l="l" t="t" r="r" b="b"/>
              <a:pathLst>
                <a:path w="3872" h="4847" extrusionOk="0">
                  <a:moveTo>
                    <a:pt x="2185" y="1"/>
                  </a:moveTo>
                  <a:lnTo>
                    <a:pt x="1948" y="25"/>
                  </a:lnTo>
                  <a:lnTo>
                    <a:pt x="1734" y="48"/>
                  </a:lnTo>
                  <a:lnTo>
                    <a:pt x="1449" y="120"/>
                  </a:lnTo>
                  <a:lnTo>
                    <a:pt x="1164" y="238"/>
                  </a:lnTo>
                  <a:lnTo>
                    <a:pt x="926" y="405"/>
                  </a:lnTo>
                  <a:lnTo>
                    <a:pt x="713" y="595"/>
                  </a:lnTo>
                  <a:lnTo>
                    <a:pt x="523" y="808"/>
                  </a:lnTo>
                  <a:lnTo>
                    <a:pt x="356" y="1046"/>
                  </a:lnTo>
                  <a:lnTo>
                    <a:pt x="214" y="1283"/>
                  </a:lnTo>
                  <a:lnTo>
                    <a:pt x="119" y="1568"/>
                  </a:lnTo>
                  <a:lnTo>
                    <a:pt x="48" y="1759"/>
                  </a:lnTo>
                  <a:lnTo>
                    <a:pt x="24" y="1972"/>
                  </a:lnTo>
                  <a:lnTo>
                    <a:pt x="0" y="2186"/>
                  </a:lnTo>
                  <a:lnTo>
                    <a:pt x="0" y="2376"/>
                  </a:lnTo>
                  <a:lnTo>
                    <a:pt x="0" y="2590"/>
                  </a:lnTo>
                  <a:lnTo>
                    <a:pt x="24" y="2804"/>
                  </a:lnTo>
                  <a:lnTo>
                    <a:pt x="95" y="3231"/>
                  </a:lnTo>
                  <a:lnTo>
                    <a:pt x="238" y="3659"/>
                  </a:lnTo>
                  <a:lnTo>
                    <a:pt x="428" y="4063"/>
                  </a:lnTo>
                  <a:lnTo>
                    <a:pt x="689" y="4419"/>
                  </a:lnTo>
                  <a:lnTo>
                    <a:pt x="808" y="4609"/>
                  </a:lnTo>
                  <a:lnTo>
                    <a:pt x="974" y="4775"/>
                  </a:lnTo>
                  <a:lnTo>
                    <a:pt x="1045" y="4846"/>
                  </a:lnTo>
                  <a:lnTo>
                    <a:pt x="1116" y="4633"/>
                  </a:lnTo>
                  <a:lnTo>
                    <a:pt x="1211" y="4443"/>
                  </a:lnTo>
                  <a:lnTo>
                    <a:pt x="1330" y="4276"/>
                  </a:lnTo>
                  <a:lnTo>
                    <a:pt x="1449" y="4110"/>
                  </a:lnTo>
                  <a:lnTo>
                    <a:pt x="1615" y="3944"/>
                  </a:lnTo>
                  <a:lnTo>
                    <a:pt x="1782" y="3801"/>
                  </a:lnTo>
                  <a:lnTo>
                    <a:pt x="2114" y="3540"/>
                  </a:lnTo>
                  <a:lnTo>
                    <a:pt x="2827" y="3065"/>
                  </a:lnTo>
                  <a:lnTo>
                    <a:pt x="3183" y="2804"/>
                  </a:lnTo>
                  <a:lnTo>
                    <a:pt x="3325" y="2661"/>
                  </a:lnTo>
                  <a:lnTo>
                    <a:pt x="3468" y="2495"/>
                  </a:lnTo>
                  <a:lnTo>
                    <a:pt x="3587" y="2352"/>
                  </a:lnTo>
                  <a:lnTo>
                    <a:pt x="3682" y="2210"/>
                  </a:lnTo>
                  <a:lnTo>
                    <a:pt x="3753" y="2067"/>
                  </a:lnTo>
                  <a:lnTo>
                    <a:pt x="3801" y="1925"/>
                  </a:lnTo>
                  <a:lnTo>
                    <a:pt x="3848" y="1782"/>
                  </a:lnTo>
                  <a:lnTo>
                    <a:pt x="3872" y="1616"/>
                  </a:lnTo>
                  <a:lnTo>
                    <a:pt x="3872" y="1473"/>
                  </a:lnTo>
                  <a:lnTo>
                    <a:pt x="3872" y="1355"/>
                  </a:lnTo>
                  <a:lnTo>
                    <a:pt x="3848" y="1212"/>
                  </a:lnTo>
                  <a:lnTo>
                    <a:pt x="3801" y="1070"/>
                  </a:lnTo>
                  <a:lnTo>
                    <a:pt x="3682" y="832"/>
                  </a:lnTo>
                  <a:lnTo>
                    <a:pt x="3515" y="595"/>
                  </a:lnTo>
                  <a:lnTo>
                    <a:pt x="3302" y="405"/>
                  </a:lnTo>
                  <a:lnTo>
                    <a:pt x="3159" y="286"/>
                  </a:lnTo>
                  <a:lnTo>
                    <a:pt x="2993" y="191"/>
                  </a:lnTo>
                  <a:lnTo>
                    <a:pt x="2803" y="120"/>
                  </a:lnTo>
                  <a:lnTo>
                    <a:pt x="2589" y="72"/>
                  </a:lnTo>
                  <a:lnTo>
                    <a:pt x="2399" y="25"/>
                  </a:lnTo>
                  <a:lnTo>
                    <a:pt x="2185" y="1"/>
                  </a:lnTo>
                  <a:close/>
                </a:path>
              </a:pathLst>
            </a:custGeom>
            <a:solidFill>
              <a:srgbClr val="CB4F09"/>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90" name="Google Shape;1990;p31"/>
            <p:cNvSpPr/>
            <p:nvPr/>
          </p:nvSpPr>
          <p:spPr>
            <a:xfrm>
              <a:off x="6336725" y="2350950"/>
              <a:ext cx="73050" cy="111075"/>
            </a:xfrm>
            <a:custGeom>
              <a:avLst/>
              <a:gdLst/>
              <a:ahLst/>
              <a:cxnLst/>
              <a:rect l="l" t="t" r="r" b="b"/>
              <a:pathLst>
                <a:path w="2922" h="4443" extrusionOk="0">
                  <a:moveTo>
                    <a:pt x="2352" y="1"/>
                  </a:moveTo>
                  <a:lnTo>
                    <a:pt x="2067" y="96"/>
                  </a:lnTo>
                  <a:lnTo>
                    <a:pt x="1782" y="191"/>
                  </a:lnTo>
                  <a:lnTo>
                    <a:pt x="1520" y="333"/>
                  </a:lnTo>
                  <a:lnTo>
                    <a:pt x="1259" y="499"/>
                  </a:lnTo>
                  <a:lnTo>
                    <a:pt x="1045" y="689"/>
                  </a:lnTo>
                  <a:lnTo>
                    <a:pt x="832" y="903"/>
                  </a:lnTo>
                  <a:lnTo>
                    <a:pt x="665" y="1164"/>
                  </a:lnTo>
                  <a:lnTo>
                    <a:pt x="523" y="1426"/>
                  </a:lnTo>
                  <a:lnTo>
                    <a:pt x="1212" y="1141"/>
                  </a:lnTo>
                  <a:lnTo>
                    <a:pt x="1022" y="1402"/>
                  </a:lnTo>
                  <a:lnTo>
                    <a:pt x="855" y="1687"/>
                  </a:lnTo>
                  <a:lnTo>
                    <a:pt x="689" y="1972"/>
                  </a:lnTo>
                  <a:lnTo>
                    <a:pt x="546" y="2257"/>
                  </a:lnTo>
                  <a:lnTo>
                    <a:pt x="404" y="2566"/>
                  </a:lnTo>
                  <a:lnTo>
                    <a:pt x="285" y="2875"/>
                  </a:lnTo>
                  <a:lnTo>
                    <a:pt x="190" y="3184"/>
                  </a:lnTo>
                  <a:lnTo>
                    <a:pt x="95" y="3516"/>
                  </a:lnTo>
                  <a:lnTo>
                    <a:pt x="48" y="3730"/>
                  </a:lnTo>
                  <a:lnTo>
                    <a:pt x="24" y="3944"/>
                  </a:lnTo>
                  <a:lnTo>
                    <a:pt x="0" y="4157"/>
                  </a:lnTo>
                  <a:lnTo>
                    <a:pt x="24" y="4371"/>
                  </a:lnTo>
                  <a:lnTo>
                    <a:pt x="95" y="4442"/>
                  </a:lnTo>
                  <a:lnTo>
                    <a:pt x="166" y="4229"/>
                  </a:lnTo>
                  <a:lnTo>
                    <a:pt x="261" y="4039"/>
                  </a:lnTo>
                  <a:lnTo>
                    <a:pt x="380" y="3872"/>
                  </a:lnTo>
                  <a:lnTo>
                    <a:pt x="499" y="3706"/>
                  </a:lnTo>
                  <a:lnTo>
                    <a:pt x="665" y="3540"/>
                  </a:lnTo>
                  <a:lnTo>
                    <a:pt x="832" y="3397"/>
                  </a:lnTo>
                  <a:lnTo>
                    <a:pt x="1164" y="3136"/>
                  </a:lnTo>
                  <a:lnTo>
                    <a:pt x="1877" y="2661"/>
                  </a:lnTo>
                  <a:lnTo>
                    <a:pt x="2233" y="2400"/>
                  </a:lnTo>
                  <a:lnTo>
                    <a:pt x="2375" y="2257"/>
                  </a:lnTo>
                  <a:lnTo>
                    <a:pt x="2518" y="2091"/>
                  </a:lnTo>
                  <a:lnTo>
                    <a:pt x="2637" y="1948"/>
                  </a:lnTo>
                  <a:lnTo>
                    <a:pt x="2732" y="1806"/>
                  </a:lnTo>
                  <a:lnTo>
                    <a:pt x="2803" y="1663"/>
                  </a:lnTo>
                  <a:lnTo>
                    <a:pt x="2851" y="1521"/>
                  </a:lnTo>
                  <a:lnTo>
                    <a:pt x="2898" y="1378"/>
                  </a:lnTo>
                  <a:lnTo>
                    <a:pt x="2922" y="1212"/>
                  </a:lnTo>
                  <a:lnTo>
                    <a:pt x="2922" y="1069"/>
                  </a:lnTo>
                  <a:lnTo>
                    <a:pt x="2922" y="951"/>
                  </a:lnTo>
                  <a:lnTo>
                    <a:pt x="2898" y="808"/>
                  </a:lnTo>
                  <a:lnTo>
                    <a:pt x="2851" y="666"/>
                  </a:lnTo>
                  <a:lnTo>
                    <a:pt x="2732" y="428"/>
                  </a:lnTo>
                  <a:lnTo>
                    <a:pt x="2565" y="191"/>
                  </a:lnTo>
                  <a:lnTo>
                    <a:pt x="2352" y="1"/>
                  </a:lnTo>
                  <a:close/>
                </a:path>
              </a:pathLst>
            </a:custGeom>
            <a:solidFill>
              <a:srgbClr val="AE441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91" name="Google Shape;1991;p31"/>
            <p:cNvSpPr/>
            <p:nvPr/>
          </p:nvSpPr>
          <p:spPr>
            <a:xfrm>
              <a:off x="6379475" y="2317100"/>
              <a:ext cx="532675" cy="502400"/>
            </a:xfrm>
            <a:custGeom>
              <a:avLst/>
              <a:gdLst/>
              <a:ahLst/>
              <a:cxnLst/>
              <a:rect l="l" t="t" r="r" b="b"/>
              <a:pathLst>
                <a:path w="21307" h="20096" extrusionOk="0">
                  <a:moveTo>
                    <a:pt x="11497" y="1"/>
                  </a:moveTo>
                  <a:lnTo>
                    <a:pt x="10903" y="48"/>
                  </a:lnTo>
                  <a:lnTo>
                    <a:pt x="10309" y="143"/>
                  </a:lnTo>
                  <a:lnTo>
                    <a:pt x="9739" y="262"/>
                  </a:lnTo>
                  <a:lnTo>
                    <a:pt x="9169" y="428"/>
                  </a:lnTo>
                  <a:lnTo>
                    <a:pt x="8647" y="618"/>
                  </a:lnTo>
                  <a:lnTo>
                    <a:pt x="8148" y="832"/>
                  </a:lnTo>
                  <a:lnTo>
                    <a:pt x="7673" y="1070"/>
                  </a:lnTo>
                  <a:lnTo>
                    <a:pt x="7245" y="1331"/>
                  </a:lnTo>
                  <a:lnTo>
                    <a:pt x="6865" y="1640"/>
                  </a:lnTo>
                  <a:lnTo>
                    <a:pt x="6532" y="1948"/>
                  </a:lnTo>
                  <a:lnTo>
                    <a:pt x="6200" y="2281"/>
                  </a:lnTo>
                  <a:lnTo>
                    <a:pt x="5915" y="2637"/>
                  </a:lnTo>
                  <a:lnTo>
                    <a:pt x="5630" y="3017"/>
                  </a:lnTo>
                  <a:lnTo>
                    <a:pt x="5392" y="3421"/>
                  </a:lnTo>
                  <a:lnTo>
                    <a:pt x="5179" y="3825"/>
                  </a:lnTo>
                  <a:lnTo>
                    <a:pt x="4965" y="4229"/>
                  </a:lnTo>
                  <a:lnTo>
                    <a:pt x="4799" y="4656"/>
                  </a:lnTo>
                  <a:lnTo>
                    <a:pt x="4632" y="5084"/>
                  </a:lnTo>
                  <a:lnTo>
                    <a:pt x="4490" y="5511"/>
                  </a:lnTo>
                  <a:lnTo>
                    <a:pt x="4252" y="6343"/>
                  </a:lnTo>
                  <a:lnTo>
                    <a:pt x="4038" y="7174"/>
                  </a:lnTo>
                  <a:lnTo>
                    <a:pt x="4015" y="7317"/>
                  </a:lnTo>
                  <a:lnTo>
                    <a:pt x="3920" y="7697"/>
                  </a:lnTo>
                  <a:lnTo>
                    <a:pt x="3825" y="8077"/>
                  </a:lnTo>
                  <a:lnTo>
                    <a:pt x="3706" y="8433"/>
                  </a:lnTo>
                  <a:lnTo>
                    <a:pt x="3540" y="8742"/>
                  </a:lnTo>
                  <a:lnTo>
                    <a:pt x="3421" y="8932"/>
                  </a:lnTo>
                  <a:lnTo>
                    <a:pt x="3255" y="9074"/>
                  </a:lnTo>
                  <a:lnTo>
                    <a:pt x="3088" y="9169"/>
                  </a:lnTo>
                  <a:lnTo>
                    <a:pt x="3017" y="9193"/>
                  </a:lnTo>
                  <a:lnTo>
                    <a:pt x="2946" y="9217"/>
                  </a:lnTo>
                  <a:lnTo>
                    <a:pt x="2542" y="9193"/>
                  </a:lnTo>
                  <a:lnTo>
                    <a:pt x="2281" y="9193"/>
                  </a:lnTo>
                  <a:lnTo>
                    <a:pt x="1996" y="9217"/>
                  </a:lnTo>
                  <a:lnTo>
                    <a:pt x="1711" y="9264"/>
                  </a:lnTo>
                  <a:lnTo>
                    <a:pt x="1426" y="9336"/>
                  </a:lnTo>
                  <a:lnTo>
                    <a:pt x="1164" y="9431"/>
                  </a:lnTo>
                  <a:lnTo>
                    <a:pt x="903" y="9549"/>
                  </a:lnTo>
                  <a:lnTo>
                    <a:pt x="665" y="9739"/>
                  </a:lnTo>
                  <a:lnTo>
                    <a:pt x="428" y="9953"/>
                  </a:lnTo>
                  <a:lnTo>
                    <a:pt x="333" y="10096"/>
                  </a:lnTo>
                  <a:lnTo>
                    <a:pt x="262" y="10238"/>
                  </a:lnTo>
                  <a:lnTo>
                    <a:pt x="119" y="10523"/>
                  </a:lnTo>
                  <a:lnTo>
                    <a:pt x="48" y="10832"/>
                  </a:lnTo>
                  <a:lnTo>
                    <a:pt x="0" y="11141"/>
                  </a:lnTo>
                  <a:lnTo>
                    <a:pt x="0" y="11450"/>
                  </a:lnTo>
                  <a:lnTo>
                    <a:pt x="0" y="11758"/>
                  </a:lnTo>
                  <a:lnTo>
                    <a:pt x="48" y="12043"/>
                  </a:lnTo>
                  <a:lnTo>
                    <a:pt x="95" y="12329"/>
                  </a:lnTo>
                  <a:lnTo>
                    <a:pt x="214" y="12780"/>
                  </a:lnTo>
                  <a:lnTo>
                    <a:pt x="333" y="13207"/>
                  </a:lnTo>
                  <a:lnTo>
                    <a:pt x="475" y="13635"/>
                  </a:lnTo>
                  <a:lnTo>
                    <a:pt x="642" y="14063"/>
                  </a:lnTo>
                  <a:lnTo>
                    <a:pt x="855" y="14490"/>
                  </a:lnTo>
                  <a:lnTo>
                    <a:pt x="1069" y="14894"/>
                  </a:lnTo>
                  <a:lnTo>
                    <a:pt x="1307" y="15298"/>
                  </a:lnTo>
                  <a:lnTo>
                    <a:pt x="1544" y="15678"/>
                  </a:lnTo>
                  <a:lnTo>
                    <a:pt x="1829" y="16058"/>
                  </a:lnTo>
                  <a:lnTo>
                    <a:pt x="2138" y="16438"/>
                  </a:lnTo>
                  <a:lnTo>
                    <a:pt x="2447" y="16770"/>
                  </a:lnTo>
                  <a:lnTo>
                    <a:pt x="2779" y="17127"/>
                  </a:lnTo>
                  <a:lnTo>
                    <a:pt x="3136" y="17435"/>
                  </a:lnTo>
                  <a:lnTo>
                    <a:pt x="3492" y="17744"/>
                  </a:lnTo>
                  <a:lnTo>
                    <a:pt x="3872" y="18029"/>
                  </a:lnTo>
                  <a:lnTo>
                    <a:pt x="4276" y="18314"/>
                  </a:lnTo>
                  <a:lnTo>
                    <a:pt x="4632" y="18528"/>
                  </a:lnTo>
                  <a:lnTo>
                    <a:pt x="4965" y="18718"/>
                  </a:lnTo>
                  <a:lnTo>
                    <a:pt x="5321" y="18908"/>
                  </a:lnTo>
                  <a:lnTo>
                    <a:pt x="5701" y="19074"/>
                  </a:lnTo>
                  <a:lnTo>
                    <a:pt x="6081" y="19241"/>
                  </a:lnTo>
                  <a:lnTo>
                    <a:pt x="6461" y="19383"/>
                  </a:lnTo>
                  <a:lnTo>
                    <a:pt x="6841" y="19526"/>
                  </a:lnTo>
                  <a:lnTo>
                    <a:pt x="7245" y="19644"/>
                  </a:lnTo>
                  <a:lnTo>
                    <a:pt x="7649" y="19740"/>
                  </a:lnTo>
                  <a:lnTo>
                    <a:pt x="8053" y="19835"/>
                  </a:lnTo>
                  <a:lnTo>
                    <a:pt x="8456" y="19930"/>
                  </a:lnTo>
                  <a:lnTo>
                    <a:pt x="8884" y="19977"/>
                  </a:lnTo>
                  <a:lnTo>
                    <a:pt x="9288" y="20025"/>
                  </a:lnTo>
                  <a:lnTo>
                    <a:pt x="9715" y="20072"/>
                  </a:lnTo>
                  <a:lnTo>
                    <a:pt x="10167" y="20096"/>
                  </a:lnTo>
                  <a:lnTo>
                    <a:pt x="10594" y="20096"/>
                  </a:lnTo>
                  <a:lnTo>
                    <a:pt x="11236" y="20072"/>
                  </a:lnTo>
                  <a:lnTo>
                    <a:pt x="11829" y="20025"/>
                  </a:lnTo>
                  <a:lnTo>
                    <a:pt x="12423" y="19953"/>
                  </a:lnTo>
                  <a:lnTo>
                    <a:pt x="12993" y="19835"/>
                  </a:lnTo>
                  <a:lnTo>
                    <a:pt x="13563" y="19692"/>
                  </a:lnTo>
                  <a:lnTo>
                    <a:pt x="14110" y="19526"/>
                  </a:lnTo>
                  <a:lnTo>
                    <a:pt x="14656" y="19312"/>
                  </a:lnTo>
                  <a:lnTo>
                    <a:pt x="15179" y="19074"/>
                  </a:lnTo>
                  <a:lnTo>
                    <a:pt x="15677" y="18813"/>
                  </a:lnTo>
                  <a:lnTo>
                    <a:pt x="16176" y="18528"/>
                  </a:lnTo>
                  <a:lnTo>
                    <a:pt x="16651" y="18196"/>
                  </a:lnTo>
                  <a:lnTo>
                    <a:pt x="17126" y="17839"/>
                  </a:lnTo>
                  <a:lnTo>
                    <a:pt x="17578" y="17459"/>
                  </a:lnTo>
                  <a:lnTo>
                    <a:pt x="18005" y="17055"/>
                  </a:lnTo>
                  <a:lnTo>
                    <a:pt x="18409" y="16628"/>
                  </a:lnTo>
                  <a:lnTo>
                    <a:pt x="18813" y="16153"/>
                  </a:lnTo>
                  <a:lnTo>
                    <a:pt x="19169" y="15678"/>
                  </a:lnTo>
                  <a:lnTo>
                    <a:pt x="19620" y="15013"/>
                  </a:lnTo>
                  <a:lnTo>
                    <a:pt x="20024" y="14300"/>
                  </a:lnTo>
                  <a:lnTo>
                    <a:pt x="20381" y="13564"/>
                  </a:lnTo>
                  <a:lnTo>
                    <a:pt x="20689" y="12804"/>
                  </a:lnTo>
                  <a:lnTo>
                    <a:pt x="20903" y="12162"/>
                  </a:lnTo>
                  <a:lnTo>
                    <a:pt x="21069" y="11497"/>
                  </a:lnTo>
                  <a:lnTo>
                    <a:pt x="21212" y="10832"/>
                  </a:lnTo>
                  <a:lnTo>
                    <a:pt x="21283" y="10143"/>
                  </a:lnTo>
                  <a:lnTo>
                    <a:pt x="21307" y="9478"/>
                  </a:lnTo>
                  <a:lnTo>
                    <a:pt x="21307" y="8789"/>
                  </a:lnTo>
                  <a:lnTo>
                    <a:pt x="21236" y="8124"/>
                  </a:lnTo>
                  <a:lnTo>
                    <a:pt x="21141" y="7459"/>
                  </a:lnTo>
                  <a:lnTo>
                    <a:pt x="20974" y="6818"/>
                  </a:lnTo>
                  <a:lnTo>
                    <a:pt x="20784" y="6176"/>
                  </a:lnTo>
                  <a:lnTo>
                    <a:pt x="20547" y="5559"/>
                  </a:lnTo>
                  <a:lnTo>
                    <a:pt x="20285" y="4941"/>
                  </a:lnTo>
                  <a:lnTo>
                    <a:pt x="19953" y="4347"/>
                  </a:lnTo>
                  <a:lnTo>
                    <a:pt x="19597" y="3777"/>
                  </a:lnTo>
                  <a:lnTo>
                    <a:pt x="19193" y="3255"/>
                  </a:lnTo>
                  <a:lnTo>
                    <a:pt x="18742" y="2732"/>
                  </a:lnTo>
                  <a:lnTo>
                    <a:pt x="18480" y="2471"/>
                  </a:lnTo>
                  <a:lnTo>
                    <a:pt x="18219" y="2210"/>
                  </a:lnTo>
                  <a:lnTo>
                    <a:pt x="17934" y="1972"/>
                  </a:lnTo>
                  <a:lnTo>
                    <a:pt x="17649" y="1735"/>
                  </a:lnTo>
                  <a:lnTo>
                    <a:pt x="17364" y="1521"/>
                  </a:lnTo>
                  <a:lnTo>
                    <a:pt x="17055" y="1307"/>
                  </a:lnTo>
                  <a:lnTo>
                    <a:pt x="16746" y="1117"/>
                  </a:lnTo>
                  <a:lnTo>
                    <a:pt x="16414" y="951"/>
                  </a:lnTo>
                  <a:lnTo>
                    <a:pt x="16105" y="785"/>
                  </a:lnTo>
                  <a:lnTo>
                    <a:pt x="15772" y="642"/>
                  </a:lnTo>
                  <a:lnTo>
                    <a:pt x="15416" y="523"/>
                  </a:lnTo>
                  <a:lnTo>
                    <a:pt x="15084" y="404"/>
                  </a:lnTo>
                  <a:lnTo>
                    <a:pt x="14727" y="309"/>
                  </a:lnTo>
                  <a:lnTo>
                    <a:pt x="14371" y="214"/>
                  </a:lnTo>
                  <a:lnTo>
                    <a:pt x="13991" y="143"/>
                  </a:lnTo>
                  <a:lnTo>
                    <a:pt x="13635" y="96"/>
                  </a:lnTo>
                  <a:lnTo>
                    <a:pt x="12875" y="24"/>
                  </a:lnTo>
                  <a:lnTo>
                    <a:pt x="12138"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92" name="Google Shape;1992;p31"/>
            <p:cNvSpPr/>
            <p:nvPr/>
          </p:nvSpPr>
          <p:spPr>
            <a:xfrm>
              <a:off x="6407975" y="2345600"/>
              <a:ext cx="475675" cy="445400"/>
            </a:xfrm>
            <a:custGeom>
              <a:avLst/>
              <a:gdLst/>
              <a:ahLst/>
              <a:cxnLst/>
              <a:rect l="l" t="t" r="r" b="b"/>
              <a:pathLst>
                <a:path w="19027" h="17816" extrusionOk="0">
                  <a:moveTo>
                    <a:pt x="4514" y="9787"/>
                  </a:moveTo>
                  <a:lnTo>
                    <a:pt x="4656" y="9835"/>
                  </a:lnTo>
                  <a:lnTo>
                    <a:pt x="4799" y="9906"/>
                  </a:lnTo>
                  <a:lnTo>
                    <a:pt x="4941" y="10001"/>
                  </a:lnTo>
                  <a:lnTo>
                    <a:pt x="5060" y="10143"/>
                  </a:lnTo>
                  <a:lnTo>
                    <a:pt x="5155" y="10333"/>
                  </a:lnTo>
                  <a:lnTo>
                    <a:pt x="5250" y="10547"/>
                  </a:lnTo>
                  <a:lnTo>
                    <a:pt x="5321" y="10737"/>
                  </a:lnTo>
                  <a:lnTo>
                    <a:pt x="5321" y="10951"/>
                  </a:lnTo>
                  <a:lnTo>
                    <a:pt x="5297" y="11141"/>
                  </a:lnTo>
                  <a:lnTo>
                    <a:pt x="5250" y="11355"/>
                  </a:lnTo>
                  <a:lnTo>
                    <a:pt x="5155" y="11545"/>
                  </a:lnTo>
                  <a:lnTo>
                    <a:pt x="5036" y="11711"/>
                  </a:lnTo>
                  <a:lnTo>
                    <a:pt x="4917" y="11877"/>
                  </a:lnTo>
                  <a:lnTo>
                    <a:pt x="4751" y="12020"/>
                  </a:lnTo>
                  <a:lnTo>
                    <a:pt x="4609" y="12115"/>
                  </a:lnTo>
                  <a:lnTo>
                    <a:pt x="4466" y="12210"/>
                  </a:lnTo>
                  <a:lnTo>
                    <a:pt x="4300" y="12281"/>
                  </a:lnTo>
                  <a:lnTo>
                    <a:pt x="4134" y="12329"/>
                  </a:lnTo>
                  <a:lnTo>
                    <a:pt x="3967" y="12352"/>
                  </a:lnTo>
                  <a:lnTo>
                    <a:pt x="3801" y="12376"/>
                  </a:lnTo>
                  <a:lnTo>
                    <a:pt x="3611" y="12352"/>
                  </a:lnTo>
                  <a:lnTo>
                    <a:pt x="3445" y="12329"/>
                  </a:lnTo>
                  <a:lnTo>
                    <a:pt x="3302" y="12281"/>
                  </a:lnTo>
                  <a:lnTo>
                    <a:pt x="3183" y="12210"/>
                  </a:lnTo>
                  <a:lnTo>
                    <a:pt x="3088" y="12139"/>
                  </a:lnTo>
                  <a:lnTo>
                    <a:pt x="3017" y="12067"/>
                  </a:lnTo>
                  <a:lnTo>
                    <a:pt x="2946" y="11972"/>
                  </a:lnTo>
                  <a:lnTo>
                    <a:pt x="2898" y="11854"/>
                  </a:lnTo>
                  <a:lnTo>
                    <a:pt x="2851" y="11759"/>
                  </a:lnTo>
                  <a:lnTo>
                    <a:pt x="2827" y="11640"/>
                  </a:lnTo>
                  <a:lnTo>
                    <a:pt x="2827" y="11379"/>
                  </a:lnTo>
                  <a:lnTo>
                    <a:pt x="2875" y="11141"/>
                  </a:lnTo>
                  <a:lnTo>
                    <a:pt x="2946" y="10903"/>
                  </a:lnTo>
                  <a:lnTo>
                    <a:pt x="3065" y="10666"/>
                  </a:lnTo>
                  <a:lnTo>
                    <a:pt x="3183" y="10523"/>
                  </a:lnTo>
                  <a:lnTo>
                    <a:pt x="3302" y="10357"/>
                  </a:lnTo>
                  <a:lnTo>
                    <a:pt x="3445" y="10238"/>
                  </a:lnTo>
                  <a:lnTo>
                    <a:pt x="3587" y="10120"/>
                  </a:lnTo>
                  <a:lnTo>
                    <a:pt x="3730" y="10001"/>
                  </a:lnTo>
                  <a:lnTo>
                    <a:pt x="3896" y="9930"/>
                  </a:lnTo>
                  <a:lnTo>
                    <a:pt x="4039" y="9858"/>
                  </a:lnTo>
                  <a:lnTo>
                    <a:pt x="4205" y="9811"/>
                  </a:lnTo>
                  <a:lnTo>
                    <a:pt x="4347" y="9787"/>
                  </a:lnTo>
                  <a:close/>
                  <a:moveTo>
                    <a:pt x="10333" y="1"/>
                  </a:moveTo>
                  <a:lnTo>
                    <a:pt x="9644" y="72"/>
                  </a:lnTo>
                  <a:lnTo>
                    <a:pt x="8979" y="215"/>
                  </a:lnTo>
                  <a:lnTo>
                    <a:pt x="8647" y="286"/>
                  </a:lnTo>
                  <a:lnTo>
                    <a:pt x="8314" y="381"/>
                  </a:lnTo>
                  <a:lnTo>
                    <a:pt x="8005" y="500"/>
                  </a:lnTo>
                  <a:lnTo>
                    <a:pt x="7697" y="618"/>
                  </a:lnTo>
                  <a:lnTo>
                    <a:pt x="7388" y="761"/>
                  </a:lnTo>
                  <a:lnTo>
                    <a:pt x="7103" y="927"/>
                  </a:lnTo>
                  <a:lnTo>
                    <a:pt x="6770" y="1141"/>
                  </a:lnTo>
                  <a:lnTo>
                    <a:pt x="6461" y="1378"/>
                  </a:lnTo>
                  <a:lnTo>
                    <a:pt x="6176" y="1640"/>
                  </a:lnTo>
                  <a:lnTo>
                    <a:pt x="5915" y="1925"/>
                  </a:lnTo>
                  <a:lnTo>
                    <a:pt x="5654" y="2234"/>
                  </a:lnTo>
                  <a:lnTo>
                    <a:pt x="5440" y="2542"/>
                  </a:lnTo>
                  <a:lnTo>
                    <a:pt x="5226" y="2875"/>
                  </a:lnTo>
                  <a:lnTo>
                    <a:pt x="5036" y="3231"/>
                  </a:lnTo>
                  <a:lnTo>
                    <a:pt x="4870" y="3588"/>
                  </a:lnTo>
                  <a:lnTo>
                    <a:pt x="4704" y="3968"/>
                  </a:lnTo>
                  <a:lnTo>
                    <a:pt x="4561" y="4324"/>
                  </a:lnTo>
                  <a:lnTo>
                    <a:pt x="4442" y="4728"/>
                  </a:lnTo>
                  <a:lnTo>
                    <a:pt x="4205" y="5488"/>
                  </a:lnTo>
                  <a:lnTo>
                    <a:pt x="4015" y="6272"/>
                  </a:lnTo>
                  <a:lnTo>
                    <a:pt x="3896" y="6770"/>
                  </a:lnTo>
                  <a:lnTo>
                    <a:pt x="3777" y="7269"/>
                  </a:lnTo>
                  <a:lnTo>
                    <a:pt x="3611" y="7744"/>
                  </a:lnTo>
                  <a:lnTo>
                    <a:pt x="3516" y="7958"/>
                  </a:lnTo>
                  <a:lnTo>
                    <a:pt x="3397" y="8196"/>
                  </a:lnTo>
                  <a:lnTo>
                    <a:pt x="3255" y="8386"/>
                  </a:lnTo>
                  <a:lnTo>
                    <a:pt x="3088" y="8599"/>
                  </a:lnTo>
                  <a:lnTo>
                    <a:pt x="2898" y="8766"/>
                  </a:lnTo>
                  <a:lnTo>
                    <a:pt x="2685" y="8908"/>
                  </a:lnTo>
                  <a:lnTo>
                    <a:pt x="2471" y="9051"/>
                  </a:lnTo>
                  <a:lnTo>
                    <a:pt x="2257" y="9146"/>
                  </a:lnTo>
                  <a:lnTo>
                    <a:pt x="2020" y="9193"/>
                  </a:lnTo>
                  <a:lnTo>
                    <a:pt x="1758" y="9217"/>
                  </a:lnTo>
                  <a:lnTo>
                    <a:pt x="1283" y="9193"/>
                  </a:lnTo>
                  <a:lnTo>
                    <a:pt x="856" y="9241"/>
                  </a:lnTo>
                  <a:lnTo>
                    <a:pt x="689" y="9265"/>
                  </a:lnTo>
                  <a:lnTo>
                    <a:pt x="523" y="9312"/>
                  </a:lnTo>
                  <a:lnTo>
                    <a:pt x="381" y="9383"/>
                  </a:lnTo>
                  <a:lnTo>
                    <a:pt x="262" y="9455"/>
                  </a:lnTo>
                  <a:lnTo>
                    <a:pt x="167" y="9550"/>
                  </a:lnTo>
                  <a:lnTo>
                    <a:pt x="96" y="9668"/>
                  </a:lnTo>
                  <a:lnTo>
                    <a:pt x="48" y="9811"/>
                  </a:lnTo>
                  <a:lnTo>
                    <a:pt x="1" y="10001"/>
                  </a:lnTo>
                  <a:lnTo>
                    <a:pt x="1" y="10191"/>
                  </a:lnTo>
                  <a:lnTo>
                    <a:pt x="1" y="10405"/>
                  </a:lnTo>
                  <a:lnTo>
                    <a:pt x="24" y="10666"/>
                  </a:lnTo>
                  <a:lnTo>
                    <a:pt x="72" y="10951"/>
                  </a:lnTo>
                  <a:lnTo>
                    <a:pt x="167" y="11355"/>
                  </a:lnTo>
                  <a:lnTo>
                    <a:pt x="286" y="11759"/>
                  </a:lnTo>
                  <a:lnTo>
                    <a:pt x="428" y="12139"/>
                  </a:lnTo>
                  <a:lnTo>
                    <a:pt x="571" y="12519"/>
                  </a:lnTo>
                  <a:lnTo>
                    <a:pt x="761" y="12899"/>
                  </a:lnTo>
                  <a:lnTo>
                    <a:pt x="951" y="13255"/>
                  </a:lnTo>
                  <a:lnTo>
                    <a:pt x="1164" y="13611"/>
                  </a:lnTo>
                  <a:lnTo>
                    <a:pt x="1402" y="13944"/>
                  </a:lnTo>
                  <a:lnTo>
                    <a:pt x="1639" y="14276"/>
                  </a:lnTo>
                  <a:lnTo>
                    <a:pt x="1901" y="14585"/>
                  </a:lnTo>
                  <a:lnTo>
                    <a:pt x="2186" y="14894"/>
                  </a:lnTo>
                  <a:lnTo>
                    <a:pt x="2471" y="15179"/>
                  </a:lnTo>
                  <a:lnTo>
                    <a:pt x="2780" y="15464"/>
                  </a:lnTo>
                  <a:lnTo>
                    <a:pt x="3088" y="15725"/>
                  </a:lnTo>
                  <a:lnTo>
                    <a:pt x="3421" y="15987"/>
                  </a:lnTo>
                  <a:lnTo>
                    <a:pt x="3754" y="16200"/>
                  </a:lnTo>
                  <a:lnTo>
                    <a:pt x="4110" y="16438"/>
                  </a:lnTo>
                  <a:lnTo>
                    <a:pt x="4466" y="16628"/>
                  </a:lnTo>
                  <a:lnTo>
                    <a:pt x="4846" y="16818"/>
                  </a:lnTo>
                  <a:lnTo>
                    <a:pt x="5202" y="16984"/>
                  </a:lnTo>
                  <a:lnTo>
                    <a:pt x="5582" y="17127"/>
                  </a:lnTo>
                  <a:lnTo>
                    <a:pt x="5986" y="17269"/>
                  </a:lnTo>
                  <a:lnTo>
                    <a:pt x="6366" y="17388"/>
                  </a:lnTo>
                  <a:lnTo>
                    <a:pt x="6770" y="17507"/>
                  </a:lnTo>
                  <a:lnTo>
                    <a:pt x="7174" y="17578"/>
                  </a:lnTo>
                  <a:lnTo>
                    <a:pt x="7578" y="17673"/>
                  </a:lnTo>
                  <a:lnTo>
                    <a:pt x="7982" y="17721"/>
                  </a:lnTo>
                  <a:lnTo>
                    <a:pt x="8385" y="17768"/>
                  </a:lnTo>
                  <a:lnTo>
                    <a:pt x="8813" y="17792"/>
                  </a:lnTo>
                  <a:lnTo>
                    <a:pt x="9217" y="17816"/>
                  </a:lnTo>
                  <a:lnTo>
                    <a:pt x="9621" y="17816"/>
                  </a:lnTo>
                  <a:lnTo>
                    <a:pt x="10048" y="17792"/>
                  </a:lnTo>
                  <a:lnTo>
                    <a:pt x="10594" y="17768"/>
                  </a:lnTo>
                  <a:lnTo>
                    <a:pt x="11141" y="17673"/>
                  </a:lnTo>
                  <a:lnTo>
                    <a:pt x="11663" y="17578"/>
                  </a:lnTo>
                  <a:lnTo>
                    <a:pt x="12162" y="17436"/>
                  </a:lnTo>
                  <a:lnTo>
                    <a:pt x="12661" y="17269"/>
                  </a:lnTo>
                  <a:lnTo>
                    <a:pt x="13160" y="17079"/>
                  </a:lnTo>
                  <a:lnTo>
                    <a:pt x="13611" y="16866"/>
                  </a:lnTo>
                  <a:lnTo>
                    <a:pt x="14086" y="16628"/>
                  </a:lnTo>
                  <a:lnTo>
                    <a:pt x="14514" y="16367"/>
                  </a:lnTo>
                  <a:lnTo>
                    <a:pt x="14941" y="16082"/>
                  </a:lnTo>
                  <a:lnTo>
                    <a:pt x="15345" y="15749"/>
                  </a:lnTo>
                  <a:lnTo>
                    <a:pt x="15725" y="15417"/>
                  </a:lnTo>
                  <a:lnTo>
                    <a:pt x="16105" y="15060"/>
                  </a:lnTo>
                  <a:lnTo>
                    <a:pt x="16461" y="14680"/>
                  </a:lnTo>
                  <a:lnTo>
                    <a:pt x="16794" y="14276"/>
                  </a:lnTo>
                  <a:lnTo>
                    <a:pt x="17103" y="13873"/>
                  </a:lnTo>
                  <a:lnTo>
                    <a:pt x="17507" y="13255"/>
                  </a:lnTo>
                  <a:lnTo>
                    <a:pt x="17863" y="12637"/>
                  </a:lnTo>
                  <a:lnTo>
                    <a:pt x="18195" y="11972"/>
                  </a:lnTo>
                  <a:lnTo>
                    <a:pt x="18480" y="11260"/>
                  </a:lnTo>
                  <a:lnTo>
                    <a:pt x="18670" y="10690"/>
                  </a:lnTo>
                  <a:lnTo>
                    <a:pt x="18813" y="10120"/>
                  </a:lnTo>
                  <a:lnTo>
                    <a:pt x="18932" y="9550"/>
                  </a:lnTo>
                  <a:lnTo>
                    <a:pt x="19003" y="8956"/>
                  </a:lnTo>
                  <a:lnTo>
                    <a:pt x="19027" y="8362"/>
                  </a:lnTo>
                  <a:lnTo>
                    <a:pt x="19027" y="7768"/>
                  </a:lnTo>
                  <a:lnTo>
                    <a:pt x="18979" y="7174"/>
                  </a:lnTo>
                  <a:lnTo>
                    <a:pt x="18884" y="6604"/>
                  </a:lnTo>
                  <a:lnTo>
                    <a:pt x="18765" y="6010"/>
                  </a:lnTo>
                  <a:lnTo>
                    <a:pt x="18599" y="5440"/>
                  </a:lnTo>
                  <a:lnTo>
                    <a:pt x="18385" y="4894"/>
                  </a:lnTo>
                  <a:lnTo>
                    <a:pt x="18148" y="4348"/>
                  </a:lnTo>
                  <a:lnTo>
                    <a:pt x="17863" y="3825"/>
                  </a:lnTo>
                  <a:lnTo>
                    <a:pt x="17530" y="3326"/>
                  </a:lnTo>
                  <a:lnTo>
                    <a:pt x="17174" y="2827"/>
                  </a:lnTo>
                  <a:lnTo>
                    <a:pt x="16770" y="2376"/>
                  </a:lnTo>
                  <a:lnTo>
                    <a:pt x="16343" y="1925"/>
                  </a:lnTo>
                  <a:lnTo>
                    <a:pt x="15868" y="1545"/>
                  </a:lnTo>
                  <a:lnTo>
                    <a:pt x="15369" y="1165"/>
                  </a:lnTo>
                  <a:lnTo>
                    <a:pt x="14822" y="856"/>
                  </a:lnTo>
                  <a:lnTo>
                    <a:pt x="14252" y="595"/>
                  </a:lnTo>
                  <a:lnTo>
                    <a:pt x="13944" y="476"/>
                  </a:lnTo>
                  <a:lnTo>
                    <a:pt x="13635" y="357"/>
                  </a:lnTo>
                  <a:lnTo>
                    <a:pt x="13326" y="286"/>
                  </a:lnTo>
                  <a:lnTo>
                    <a:pt x="13017" y="191"/>
                  </a:lnTo>
                  <a:lnTo>
                    <a:pt x="12685" y="120"/>
                  </a:lnTo>
                  <a:lnTo>
                    <a:pt x="12352" y="72"/>
                  </a:lnTo>
                  <a:lnTo>
                    <a:pt x="11687" y="25"/>
                  </a:lnTo>
                  <a:lnTo>
                    <a:pt x="10998"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93" name="Google Shape;1993;p31"/>
            <p:cNvSpPr/>
            <p:nvPr/>
          </p:nvSpPr>
          <p:spPr>
            <a:xfrm>
              <a:off x="6663325" y="2391325"/>
              <a:ext cx="76625" cy="83175"/>
            </a:xfrm>
            <a:custGeom>
              <a:avLst/>
              <a:gdLst/>
              <a:ahLst/>
              <a:cxnLst/>
              <a:rect l="l" t="t" r="r" b="b"/>
              <a:pathLst>
                <a:path w="3065" h="3327" extrusionOk="0">
                  <a:moveTo>
                    <a:pt x="1663" y="1"/>
                  </a:moveTo>
                  <a:lnTo>
                    <a:pt x="1497" y="48"/>
                  </a:lnTo>
                  <a:lnTo>
                    <a:pt x="1354" y="96"/>
                  </a:lnTo>
                  <a:lnTo>
                    <a:pt x="1188" y="167"/>
                  </a:lnTo>
                  <a:lnTo>
                    <a:pt x="1045" y="238"/>
                  </a:lnTo>
                  <a:lnTo>
                    <a:pt x="879" y="357"/>
                  </a:lnTo>
                  <a:lnTo>
                    <a:pt x="618" y="618"/>
                  </a:lnTo>
                  <a:lnTo>
                    <a:pt x="357" y="903"/>
                  </a:lnTo>
                  <a:lnTo>
                    <a:pt x="190" y="1188"/>
                  </a:lnTo>
                  <a:lnTo>
                    <a:pt x="119" y="1331"/>
                  </a:lnTo>
                  <a:lnTo>
                    <a:pt x="72" y="1474"/>
                  </a:lnTo>
                  <a:lnTo>
                    <a:pt x="24" y="1687"/>
                  </a:lnTo>
                  <a:lnTo>
                    <a:pt x="0" y="1901"/>
                  </a:lnTo>
                  <a:lnTo>
                    <a:pt x="24" y="2115"/>
                  </a:lnTo>
                  <a:lnTo>
                    <a:pt x="72" y="2305"/>
                  </a:lnTo>
                  <a:lnTo>
                    <a:pt x="143" y="2519"/>
                  </a:lnTo>
                  <a:lnTo>
                    <a:pt x="262" y="2709"/>
                  </a:lnTo>
                  <a:lnTo>
                    <a:pt x="380" y="2875"/>
                  </a:lnTo>
                  <a:lnTo>
                    <a:pt x="547" y="3017"/>
                  </a:lnTo>
                  <a:lnTo>
                    <a:pt x="737" y="3136"/>
                  </a:lnTo>
                  <a:lnTo>
                    <a:pt x="927" y="3231"/>
                  </a:lnTo>
                  <a:lnTo>
                    <a:pt x="1164" y="3302"/>
                  </a:lnTo>
                  <a:lnTo>
                    <a:pt x="1378" y="3326"/>
                  </a:lnTo>
                  <a:lnTo>
                    <a:pt x="1616" y="3326"/>
                  </a:lnTo>
                  <a:lnTo>
                    <a:pt x="1829" y="3302"/>
                  </a:lnTo>
                  <a:lnTo>
                    <a:pt x="2067" y="3231"/>
                  </a:lnTo>
                  <a:lnTo>
                    <a:pt x="2257" y="3136"/>
                  </a:lnTo>
                  <a:lnTo>
                    <a:pt x="2447" y="3017"/>
                  </a:lnTo>
                  <a:lnTo>
                    <a:pt x="2613" y="2851"/>
                  </a:lnTo>
                  <a:lnTo>
                    <a:pt x="2756" y="2685"/>
                  </a:lnTo>
                  <a:lnTo>
                    <a:pt x="2874" y="2471"/>
                  </a:lnTo>
                  <a:lnTo>
                    <a:pt x="2969" y="2257"/>
                  </a:lnTo>
                  <a:lnTo>
                    <a:pt x="3041" y="2044"/>
                  </a:lnTo>
                  <a:lnTo>
                    <a:pt x="3064" y="1830"/>
                  </a:lnTo>
                  <a:lnTo>
                    <a:pt x="3064" y="1592"/>
                  </a:lnTo>
                  <a:lnTo>
                    <a:pt x="3041" y="1355"/>
                  </a:lnTo>
                  <a:lnTo>
                    <a:pt x="2993" y="1141"/>
                  </a:lnTo>
                  <a:lnTo>
                    <a:pt x="2898" y="927"/>
                  </a:lnTo>
                  <a:lnTo>
                    <a:pt x="2779" y="737"/>
                  </a:lnTo>
                  <a:lnTo>
                    <a:pt x="2661" y="547"/>
                  </a:lnTo>
                  <a:lnTo>
                    <a:pt x="2494" y="381"/>
                  </a:lnTo>
                  <a:lnTo>
                    <a:pt x="2328" y="238"/>
                  </a:lnTo>
                  <a:lnTo>
                    <a:pt x="2114" y="120"/>
                  </a:lnTo>
                  <a:lnTo>
                    <a:pt x="1972" y="48"/>
                  </a:lnTo>
                  <a:lnTo>
                    <a:pt x="1829" y="25"/>
                  </a:lnTo>
                  <a:lnTo>
                    <a:pt x="1663" y="1"/>
                  </a:lnTo>
                  <a:close/>
                </a:path>
              </a:pathLst>
            </a:custGeom>
            <a:solidFill>
              <a:srgbClr val="DD184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94" name="Google Shape;1994;p31"/>
            <p:cNvSpPr/>
            <p:nvPr/>
          </p:nvSpPr>
          <p:spPr>
            <a:xfrm>
              <a:off x="6756550" y="2473275"/>
              <a:ext cx="72475" cy="74250"/>
            </a:xfrm>
            <a:custGeom>
              <a:avLst/>
              <a:gdLst/>
              <a:ahLst/>
              <a:cxnLst/>
              <a:rect l="l" t="t" r="r" b="b"/>
              <a:pathLst>
                <a:path w="2899" h="2970" extrusionOk="0">
                  <a:moveTo>
                    <a:pt x="1663" y="1"/>
                  </a:moveTo>
                  <a:lnTo>
                    <a:pt x="1402" y="24"/>
                  </a:lnTo>
                  <a:lnTo>
                    <a:pt x="1141" y="96"/>
                  </a:lnTo>
                  <a:lnTo>
                    <a:pt x="903" y="238"/>
                  </a:lnTo>
                  <a:lnTo>
                    <a:pt x="689" y="381"/>
                  </a:lnTo>
                  <a:lnTo>
                    <a:pt x="499" y="595"/>
                  </a:lnTo>
                  <a:lnTo>
                    <a:pt x="333" y="808"/>
                  </a:lnTo>
                  <a:lnTo>
                    <a:pt x="191" y="1046"/>
                  </a:lnTo>
                  <a:lnTo>
                    <a:pt x="96" y="1283"/>
                  </a:lnTo>
                  <a:lnTo>
                    <a:pt x="24" y="1545"/>
                  </a:lnTo>
                  <a:lnTo>
                    <a:pt x="1" y="1782"/>
                  </a:lnTo>
                  <a:lnTo>
                    <a:pt x="24" y="2044"/>
                  </a:lnTo>
                  <a:lnTo>
                    <a:pt x="96" y="2281"/>
                  </a:lnTo>
                  <a:lnTo>
                    <a:pt x="143" y="2376"/>
                  </a:lnTo>
                  <a:lnTo>
                    <a:pt x="214" y="2471"/>
                  </a:lnTo>
                  <a:lnTo>
                    <a:pt x="286" y="2566"/>
                  </a:lnTo>
                  <a:lnTo>
                    <a:pt x="381" y="2661"/>
                  </a:lnTo>
                  <a:lnTo>
                    <a:pt x="499" y="2756"/>
                  </a:lnTo>
                  <a:lnTo>
                    <a:pt x="618" y="2804"/>
                  </a:lnTo>
                  <a:lnTo>
                    <a:pt x="761" y="2875"/>
                  </a:lnTo>
                  <a:lnTo>
                    <a:pt x="903" y="2922"/>
                  </a:lnTo>
                  <a:lnTo>
                    <a:pt x="1093" y="2970"/>
                  </a:lnTo>
                  <a:lnTo>
                    <a:pt x="1259" y="2970"/>
                  </a:lnTo>
                  <a:lnTo>
                    <a:pt x="1450" y="2946"/>
                  </a:lnTo>
                  <a:lnTo>
                    <a:pt x="1640" y="2922"/>
                  </a:lnTo>
                  <a:lnTo>
                    <a:pt x="1806" y="2875"/>
                  </a:lnTo>
                  <a:lnTo>
                    <a:pt x="1972" y="2804"/>
                  </a:lnTo>
                  <a:lnTo>
                    <a:pt x="2138" y="2709"/>
                  </a:lnTo>
                  <a:lnTo>
                    <a:pt x="2281" y="2590"/>
                  </a:lnTo>
                  <a:lnTo>
                    <a:pt x="2447" y="2447"/>
                  </a:lnTo>
                  <a:lnTo>
                    <a:pt x="2590" y="2281"/>
                  </a:lnTo>
                  <a:lnTo>
                    <a:pt x="2708" y="2091"/>
                  </a:lnTo>
                  <a:lnTo>
                    <a:pt x="2803" y="1901"/>
                  </a:lnTo>
                  <a:lnTo>
                    <a:pt x="2851" y="1687"/>
                  </a:lnTo>
                  <a:lnTo>
                    <a:pt x="2898" y="1473"/>
                  </a:lnTo>
                  <a:lnTo>
                    <a:pt x="2898" y="1260"/>
                  </a:lnTo>
                  <a:lnTo>
                    <a:pt x="2875" y="1046"/>
                  </a:lnTo>
                  <a:lnTo>
                    <a:pt x="2827" y="832"/>
                  </a:lnTo>
                  <a:lnTo>
                    <a:pt x="2732" y="642"/>
                  </a:lnTo>
                  <a:lnTo>
                    <a:pt x="2613" y="476"/>
                  </a:lnTo>
                  <a:lnTo>
                    <a:pt x="2447" y="310"/>
                  </a:lnTo>
                  <a:lnTo>
                    <a:pt x="2281" y="191"/>
                  </a:lnTo>
                  <a:lnTo>
                    <a:pt x="2091" y="72"/>
                  </a:lnTo>
                  <a:lnTo>
                    <a:pt x="1877" y="24"/>
                  </a:lnTo>
                  <a:lnTo>
                    <a:pt x="1663" y="1"/>
                  </a:lnTo>
                  <a:close/>
                </a:path>
              </a:pathLst>
            </a:custGeom>
            <a:solidFill>
              <a:srgbClr val="FB923B"/>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95" name="Google Shape;1995;p31"/>
            <p:cNvSpPr/>
            <p:nvPr/>
          </p:nvSpPr>
          <p:spPr>
            <a:xfrm>
              <a:off x="6763075" y="2576600"/>
              <a:ext cx="74250" cy="77225"/>
            </a:xfrm>
            <a:custGeom>
              <a:avLst/>
              <a:gdLst/>
              <a:ahLst/>
              <a:cxnLst/>
              <a:rect l="l" t="t" r="r" b="b"/>
              <a:pathLst>
                <a:path w="2970" h="3089" extrusionOk="0">
                  <a:moveTo>
                    <a:pt x="1450" y="1"/>
                  </a:moveTo>
                  <a:lnTo>
                    <a:pt x="1165" y="48"/>
                  </a:lnTo>
                  <a:lnTo>
                    <a:pt x="880" y="143"/>
                  </a:lnTo>
                  <a:lnTo>
                    <a:pt x="642" y="262"/>
                  </a:lnTo>
                  <a:lnTo>
                    <a:pt x="523" y="357"/>
                  </a:lnTo>
                  <a:lnTo>
                    <a:pt x="405" y="452"/>
                  </a:lnTo>
                  <a:lnTo>
                    <a:pt x="310" y="571"/>
                  </a:lnTo>
                  <a:lnTo>
                    <a:pt x="238" y="690"/>
                  </a:lnTo>
                  <a:lnTo>
                    <a:pt x="167" y="832"/>
                  </a:lnTo>
                  <a:lnTo>
                    <a:pt x="96" y="975"/>
                  </a:lnTo>
                  <a:lnTo>
                    <a:pt x="48" y="1141"/>
                  </a:lnTo>
                  <a:lnTo>
                    <a:pt x="25" y="1307"/>
                  </a:lnTo>
                  <a:lnTo>
                    <a:pt x="1" y="1497"/>
                  </a:lnTo>
                  <a:lnTo>
                    <a:pt x="1" y="1711"/>
                  </a:lnTo>
                  <a:lnTo>
                    <a:pt x="48" y="1972"/>
                  </a:lnTo>
                  <a:lnTo>
                    <a:pt x="143" y="2210"/>
                  </a:lnTo>
                  <a:lnTo>
                    <a:pt x="286" y="2447"/>
                  </a:lnTo>
                  <a:lnTo>
                    <a:pt x="452" y="2637"/>
                  </a:lnTo>
                  <a:lnTo>
                    <a:pt x="642" y="2804"/>
                  </a:lnTo>
                  <a:lnTo>
                    <a:pt x="880" y="2946"/>
                  </a:lnTo>
                  <a:lnTo>
                    <a:pt x="1117" y="3041"/>
                  </a:lnTo>
                  <a:lnTo>
                    <a:pt x="1379" y="3089"/>
                  </a:lnTo>
                  <a:lnTo>
                    <a:pt x="1545" y="3089"/>
                  </a:lnTo>
                  <a:lnTo>
                    <a:pt x="1687" y="3065"/>
                  </a:lnTo>
                  <a:lnTo>
                    <a:pt x="1830" y="3017"/>
                  </a:lnTo>
                  <a:lnTo>
                    <a:pt x="1972" y="2970"/>
                  </a:lnTo>
                  <a:lnTo>
                    <a:pt x="2115" y="2922"/>
                  </a:lnTo>
                  <a:lnTo>
                    <a:pt x="2234" y="2827"/>
                  </a:lnTo>
                  <a:lnTo>
                    <a:pt x="2495" y="2637"/>
                  </a:lnTo>
                  <a:lnTo>
                    <a:pt x="2685" y="2424"/>
                  </a:lnTo>
                  <a:lnTo>
                    <a:pt x="2756" y="2281"/>
                  </a:lnTo>
                  <a:lnTo>
                    <a:pt x="2827" y="2162"/>
                  </a:lnTo>
                  <a:lnTo>
                    <a:pt x="2899" y="2020"/>
                  </a:lnTo>
                  <a:lnTo>
                    <a:pt x="2946" y="1877"/>
                  </a:lnTo>
                  <a:lnTo>
                    <a:pt x="2970" y="1711"/>
                  </a:lnTo>
                  <a:lnTo>
                    <a:pt x="2970" y="1568"/>
                  </a:lnTo>
                  <a:lnTo>
                    <a:pt x="2970" y="1378"/>
                  </a:lnTo>
                  <a:lnTo>
                    <a:pt x="2946" y="1188"/>
                  </a:lnTo>
                  <a:lnTo>
                    <a:pt x="2899" y="1022"/>
                  </a:lnTo>
                  <a:lnTo>
                    <a:pt x="2851" y="880"/>
                  </a:lnTo>
                  <a:lnTo>
                    <a:pt x="2780" y="737"/>
                  </a:lnTo>
                  <a:lnTo>
                    <a:pt x="2685" y="595"/>
                  </a:lnTo>
                  <a:lnTo>
                    <a:pt x="2590" y="476"/>
                  </a:lnTo>
                  <a:lnTo>
                    <a:pt x="2495" y="381"/>
                  </a:lnTo>
                  <a:lnTo>
                    <a:pt x="2376" y="286"/>
                  </a:lnTo>
                  <a:lnTo>
                    <a:pt x="2257" y="215"/>
                  </a:lnTo>
                  <a:lnTo>
                    <a:pt x="1996" y="96"/>
                  </a:lnTo>
                  <a:lnTo>
                    <a:pt x="1735" y="25"/>
                  </a:lnTo>
                  <a:lnTo>
                    <a:pt x="1450" y="1"/>
                  </a:lnTo>
                  <a:close/>
                </a:path>
              </a:pathLst>
            </a:custGeom>
            <a:solidFill>
              <a:srgbClr val="25CA6B"/>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96" name="Google Shape;1996;p31"/>
            <p:cNvSpPr/>
            <p:nvPr/>
          </p:nvSpPr>
          <p:spPr>
            <a:xfrm>
              <a:off x="6665700" y="2656775"/>
              <a:ext cx="81375" cy="70100"/>
            </a:xfrm>
            <a:custGeom>
              <a:avLst/>
              <a:gdLst/>
              <a:ahLst/>
              <a:cxnLst/>
              <a:rect l="l" t="t" r="r" b="b"/>
              <a:pathLst>
                <a:path w="3255" h="2804" extrusionOk="0">
                  <a:moveTo>
                    <a:pt x="1829" y="0"/>
                  </a:moveTo>
                  <a:lnTo>
                    <a:pt x="1568" y="24"/>
                  </a:lnTo>
                  <a:lnTo>
                    <a:pt x="1331" y="72"/>
                  </a:lnTo>
                  <a:lnTo>
                    <a:pt x="1093" y="143"/>
                  </a:lnTo>
                  <a:lnTo>
                    <a:pt x="855" y="238"/>
                  </a:lnTo>
                  <a:lnTo>
                    <a:pt x="642" y="357"/>
                  </a:lnTo>
                  <a:lnTo>
                    <a:pt x="452" y="499"/>
                  </a:lnTo>
                  <a:lnTo>
                    <a:pt x="285" y="666"/>
                  </a:lnTo>
                  <a:lnTo>
                    <a:pt x="143" y="856"/>
                  </a:lnTo>
                  <a:lnTo>
                    <a:pt x="48" y="1069"/>
                  </a:lnTo>
                  <a:lnTo>
                    <a:pt x="24" y="1212"/>
                  </a:lnTo>
                  <a:lnTo>
                    <a:pt x="0" y="1331"/>
                  </a:lnTo>
                  <a:lnTo>
                    <a:pt x="0" y="1473"/>
                  </a:lnTo>
                  <a:lnTo>
                    <a:pt x="24" y="1616"/>
                  </a:lnTo>
                  <a:lnTo>
                    <a:pt x="48" y="1758"/>
                  </a:lnTo>
                  <a:lnTo>
                    <a:pt x="95" y="1901"/>
                  </a:lnTo>
                  <a:lnTo>
                    <a:pt x="167" y="2019"/>
                  </a:lnTo>
                  <a:lnTo>
                    <a:pt x="238" y="2138"/>
                  </a:lnTo>
                  <a:lnTo>
                    <a:pt x="333" y="2257"/>
                  </a:lnTo>
                  <a:lnTo>
                    <a:pt x="428" y="2352"/>
                  </a:lnTo>
                  <a:lnTo>
                    <a:pt x="642" y="2518"/>
                  </a:lnTo>
                  <a:lnTo>
                    <a:pt x="903" y="2661"/>
                  </a:lnTo>
                  <a:lnTo>
                    <a:pt x="1164" y="2756"/>
                  </a:lnTo>
                  <a:lnTo>
                    <a:pt x="1378" y="2780"/>
                  </a:lnTo>
                  <a:lnTo>
                    <a:pt x="1592" y="2803"/>
                  </a:lnTo>
                  <a:lnTo>
                    <a:pt x="1829" y="2780"/>
                  </a:lnTo>
                  <a:lnTo>
                    <a:pt x="2019" y="2756"/>
                  </a:lnTo>
                  <a:lnTo>
                    <a:pt x="2233" y="2685"/>
                  </a:lnTo>
                  <a:lnTo>
                    <a:pt x="2423" y="2613"/>
                  </a:lnTo>
                  <a:lnTo>
                    <a:pt x="2613" y="2495"/>
                  </a:lnTo>
                  <a:lnTo>
                    <a:pt x="2779" y="2352"/>
                  </a:lnTo>
                  <a:lnTo>
                    <a:pt x="2922" y="2209"/>
                  </a:lnTo>
                  <a:lnTo>
                    <a:pt x="3065" y="2019"/>
                  </a:lnTo>
                  <a:lnTo>
                    <a:pt x="3160" y="1829"/>
                  </a:lnTo>
                  <a:lnTo>
                    <a:pt x="3207" y="1616"/>
                  </a:lnTo>
                  <a:lnTo>
                    <a:pt x="3255" y="1402"/>
                  </a:lnTo>
                  <a:lnTo>
                    <a:pt x="3255" y="1188"/>
                  </a:lnTo>
                  <a:lnTo>
                    <a:pt x="3231" y="974"/>
                  </a:lnTo>
                  <a:lnTo>
                    <a:pt x="3160" y="784"/>
                  </a:lnTo>
                  <a:lnTo>
                    <a:pt x="3065" y="571"/>
                  </a:lnTo>
                  <a:lnTo>
                    <a:pt x="2898" y="381"/>
                  </a:lnTo>
                  <a:lnTo>
                    <a:pt x="2732" y="238"/>
                  </a:lnTo>
                  <a:lnTo>
                    <a:pt x="2518" y="119"/>
                  </a:lnTo>
                  <a:lnTo>
                    <a:pt x="2304" y="48"/>
                  </a:lnTo>
                  <a:lnTo>
                    <a:pt x="2067" y="24"/>
                  </a:lnTo>
                  <a:lnTo>
                    <a:pt x="1829" y="0"/>
                  </a:lnTo>
                  <a:close/>
                </a:path>
              </a:pathLst>
            </a:custGeom>
            <a:solidFill>
              <a:srgbClr val="36AECE"/>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1997" name="Google Shape;1997;p31"/>
            <p:cNvSpPr/>
            <p:nvPr/>
          </p:nvSpPr>
          <p:spPr>
            <a:xfrm>
              <a:off x="6547525" y="2678150"/>
              <a:ext cx="67725" cy="59400"/>
            </a:xfrm>
            <a:custGeom>
              <a:avLst/>
              <a:gdLst/>
              <a:ahLst/>
              <a:cxnLst/>
              <a:rect l="l" t="t" r="r" b="b"/>
              <a:pathLst>
                <a:path w="2709" h="2376" extrusionOk="0">
                  <a:moveTo>
                    <a:pt x="1711" y="1"/>
                  </a:moveTo>
                  <a:lnTo>
                    <a:pt x="1473" y="24"/>
                  </a:lnTo>
                  <a:lnTo>
                    <a:pt x="1236" y="72"/>
                  </a:lnTo>
                  <a:lnTo>
                    <a:pt x="761" y="214"/>
                  </a:lnTo>
                  <a:lnTo>
                    <a:pt x="499" y="309"/>
                  </a:lnTo>
                  <a:lnTo>
                    <a:pt x="381" y="357"/>
                  </a:lnTo>
                  <a:lnTo>
                    <a:pt x="262" y="452"/>
                  </a:lnTo>
                  <a:lnTo>
                    <a:pt x="143" y="571"/>
                  </a:lnTo>
                  <a:lnTo>
                    <a:pt x="72" y="737"/>
                  </a:lnTo>
                  <a:lnTo>
                    <a:pt x="24" y="927"/>
                  </a:lnTo>
                  <a:lnTo>
                    <a:pt x="0" y="1117"/>
                  </a:lnTo>
                  <a:lnTo>
                    <a:pt x="24" y="1307"/>
                  </a:lnTo>
                  <a:lnTo>
                    <a:pt x="72" y="1497"/>
                  </a:lnTo>
                  <a:lnTo>
                    <a:pt x="143" y="1663"/>
                  </a:lnTo>
                  <a:lnTo>
                    <a:pt x="262" y="1806"/>
                  </a:lnTo>
                  <a:lnTo>
                    <a:pt x="476" y="1996"/>
                  </a:lnTo>
                  <a:lnTo>
                    <a:pt x="737" y="2162"/>
                  </a:lnTo>
                  <a:lnTo>
                    <a:pt x="998" y="2281"/>
                  </a:lnTo>
                  <a:lnTo>
                    <a:pt x="1283" y="2352"/>
                  </a:lnTo>
                  <a:lnTo>
                    <a:pt x="1449" y="2376"/>
                  </a:lnTo>
                  <a:lnTo>
                    <a:pt x="1592" y="2376"/>
                  </a:lnTo>
                  <a:lnTo>
                    <a:pt x="1734" y="2352"/>
                  </a:lnTo>
                  <a:lnTo>
                    <a:pt x="1877" y="2328"/>
                  </a:lnTo>
                  <a:lnTo>
                    <a:pt x="2020" y="2281"/>
                  </a:lnTo>
                  <a:lnTo>
                    <a:pt x="2162" y="2233"/>
                  </a:lnTo>
                  <a:lnTo>
                    <a:pt x="2281" y="2138"/>
                  </a:lnTo>
                  <a:lnTo>
                    <a:pt x="2400" y="2043"/>
                  </a:lnTo>
                  <a:lnTo>
                    <a:pt x="2518" y="1901"/>
                  </a:lnTo>
                  <a:lnTo>
                    <a:pt x="2613" y="1687"/>
                  </a:lnTo>
                  <a:lnTo>
                    <a:pt x="2685" y="1473"/>
                  </a:lnTo>
                  <a:lnTo>
                    <a:pt x="2708" y="1236"/>
                  </a:lnTo>
                  <a:lnTo>
                    <a:pt x="2708" y="1022"/>
                  </a:lnTo>
                  <a:lnTo>
                    <a:pt x="2685" y="784"/>
                  </a:lnTo>
                  <a:lnTo>
                    <a:pt x="2613" y="571"/>
                  </a:lnTo>
                  <a:lnTo>
                    <a:pt x="2518" y="381"/>
                  </a:lnTo>
                  <a:lnTo>
                    <a:pt x="2447" y="286"/>
                  </a:lnTo>
                  <a:lnTo>
                    <a:pt x="2352" y="214"/>
                  </a:lnTo>
                  <a:lnTo>
                    <a:pt x="2257" y="143"/>
                  </a:lnTo>
                  <a:lnTo>
                    <a:pt x="2162" y="96"/>
                  </a:lnTo>
                  <a:lnTo>
                    <a:pt x="1948" y="24"/>
                  </a:lnTo>
                  <a:lnTo>
                    <a:pt x="1711" y="1"/>
                  </a:lnTo>
                  <a:close/>
                </a:path>
              </a:pathLst>
            </a:custGeom>
            <a:solidFill>
              <a:srgbClr val="8F6799"/>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1998" name="Google Shape;1998;p31"/>
          <p:cNvGrpSpPr/>
          <p:nvPr/>
        </p:nvGrpSpPr>
        <p:grpSpPr>
          <a:xfrm rot="2368234">
            <a:off x="11914252" y="11312273"/>
            <a:ext cx="2464845" cy="2312136"/>
            <a:chOff x="5100975" y="739900"/>
            <a:chExt cx="671050" cy="629475"/>
          </a:xfrm>
        </p:grpSpPr>
        <p:sp>
          <p:nvSpPr>
            <p:cNvPr id="1999" name="Google Shape;1999;p31"/>
            <p:cNvSpPr/>
            <p:nvPr/>
          </p:nvSpPr>
          <p:spPr>
            <a:xfrm>
              <a:off x="5100975" y="739900"/>
              <a:ext cx="671050" cy="629475"/>
            </a:xfrm>
            <a:custGeom>
              <a:avLst/>
              <a:gdLst/>
              <a:ahLst/>
              <a:cxnLst/>
              <a:rect l="l" t="t" r="r" b="b"/>
              <a:pathLst>
                <a:path w="26842" h="25179" extrusionOk="0">
                  <a:moveTo>
                    <a:pt x="19596" y="0"/>
                  </a:moveTo>
                  <a:lnTo>
                    <a:pt x="19406" y="24"/>
                  </a:lnTo>
                  <a:lnTo>
                    <a:pt x="19216" y="72"/>
                  </a:lnTo>
                  <a:lnTo>
                    <a:pt x="19050" y="119"/>
                  </a:lnTo>
                  <a:lnTo>
                    <a:pt x="18884" y="190"/>
                  </a:lnTo>
                  <a:lnTo>
                    <a:pt x="18599" y="357"/>
                  </a:lnTo>
                  <a:lnTo>
                    <a:pt x="18337" y="547"/>
                  </a:lnTo>
                  <a:lnTo>
                    <a:pt x="18124" y="713"/>
                  </a:lnTo>
                  <a:lnTo>
                    <a:pt x="17815" y="951"/>
                  </a:lnTo>
                  <a:lnTo>
                    <a:pt x="17150" y="1473"/>
                  </a:lnTo>
                  <a:lnTo>
                    <a:pt x="16817" y="1734"/>
                  </a:lnTo>
                  <a:lnTo>
                    <a:pt x="14656" y="3635"/>
                  </a:lnTo>
                  <a:lnTo>
                    <a:pt x="14442" y="3848"/>
                  </a:lnTo>
                  <a:lnTo>
                    <a:pt x="14109" y="4205"/>
                  </a:lnTo>
                  <a:lnTo>
                    <a:pt x="13492" y="4822"/>
                  </a:lnTo>
                  <a:lnTo>
                    <a:pt x="12732" y="5582"/>
                  </a:lnTo>
                  <a:lnTo>
                    <a:pt x="12352" y="5986"/>
                  </a:lnTo>
                  <a:lnTo>
                    <a:pt x="11972" y="6390"/>
                  </a:lnTo>
                  <a:lnTo>
                    <a:pt x="11805" y="6604"/>
                  </a:lnTo>
                  <a:lnTo>
                    <a:pt x="11663" y="6818"/>
                  </a:lnTo>
                  <a:lnTo>
                    <a:pt x="11402" y="7245"/>
                  </a:lnTo>
                  <a:lnTo>
                    <a:pt x="11212" y="7649"/>
                  </a:lnTo>
                  <a:lnTo>
                    <a:pt x="11045" y="8053"/>
                  </a:lnTo>
                  <a:lnTo>
                    <a:pt x="10903" y="8385"/>
                  </a:lnTo>
                  <a:lnTo>
                    <a:pt x="10784" y="8670"/>
                  </a:lnTo>
                  <a:lnTo>
                    <a:pt x="10641" y="8908"/>
                  </a:lnTo>
                  <a:lnTo>
                    <a:pt x="10475" y="9122"/>
                  </a:lnTo>
                  <a:lnTo>
                    <a:pt x="10428" y="9145"/>
                  </a:lnTo>
                  <a:lnTo>
                    <a:pt x="10238" y="9288"/>
                  </a:lnTo>
                  <a:lnTo>
                    <a:pt x="10024" y="9407"/>
                  </a:lnTo>
                  <a:lnTo>
                    <a:pt x="9763" y="9502"/>
                  </a:lnTo>
                  <a:lnTo>
                    <a:pt x="9478" y="9573"/>
                  </a:lnTo>
                  <a:lnTo>
                    <a:pt x="9145" y="9644"/>
                  </a:lnTo>
                  <a:lnTo>
                    <a:pt x="8812" y="9715"/>
                  </a:lnTo>
                  <a:lnTo>
                    <a:pt x="8504" y="9810"/>
                  </a:lnTo>
                  <a:lnTo>
                    <a:pt x="8195" y="9929"/>
                  </a:lnTo>
                  <a:lnTo>
                    <a:pt x="7910" y="10048"/>
                  </a:lnTo>
                  <a:lnTo>
                    <a:pt x="7649" y="10214"/>
                  </a:lnTo>
                  <a:lnTo>
                    <a:pt x="7364" y="10357"/>
                  </a:lnTo>
                  <a:lnTo>
                    <a:pt x="7126" y="10547"/>
                  </a:lnTo>
                  <a:lnTo>
                    <a:pt x="6366" y="11093"/>
                  </a:lnTo>
                  <a:lnTo>
                    <a:pt x="5653" y="11663"/>
                  </a:lnTo>
                  <a:lnTo>
                    <a:pt x="4964" y="12233"/>
                  </a:lnTo>
                  <a:lnTo>
                    <a:pt x="4608" y="12471"/>
                  </a:lnTo>
                  <a:lnTo>
                    <a:pt x="4394" y="12637"/>
                  </a:lnTo>
                  <a:lnTo>
                    <a:pt x="2185" y="14561"/>
                  </a:lnTo>
                  <a:lnTo>
                    <a:pt x="2138" y="14609"/>
                  </a:lnTo>
                  <a:lnTo>
                    <a:pt x="1829" y="14917"/>
                  </a:lnTo>
                  <a:lnTo>
                    <a:pt x="1449" y="15297"/>
                  </a:lnTo>
                  <a:lnTo>
                    <a:pt x="1212" y="15511"/>
                  </a:lnTo>
                  <a:lnTo>
                    <a:pt x="926" y="15796"/>
                  </a:lnTo>
                  <a:lnTo>
                    <a:pt x="641" y="16153"/>
                  </a:lnTo>
                  <a:lnTo>
                    <a:pt x="499" y="16343"/>
                  </a:lnTo>
                  <a:lnTo>
                    <a:pt x="380" y="16556"/>
                  </a:lnTo>
                  <a:lnTo>
                    <a:pt x="261" y="16794"/>
                  </a:lnTo>
                  <a:lnTo>
                    <a:pt x="166" y="17031"/>
                  </a:lnTo>
                  <a:lnTo>
                    <a:pt x="95" y="17269"/>
                  </a:lnTo>
                  <a:lnTo>
                    <a:pt x="24" y="17554"/>
                  </a:lnTo>
                  <a:lnTo>
                    <a:pt x="0" y="17815"/>
                  </a:lnTo>
                  <a:lnTo>
                    <a:pt x="24" y="18124"/>
                  </a:lnTo>
                  <a:lnTo>
                    <a:pt x="48" y="18433"/>
                  </a:lnTo>
                  <a:lnTo>
                    <a:pt x="143" y="18742"/>
                  </a:lnTo>
                  <a:lnTo>
                    <a:pt x="238" y="19074"/>
                  </a:lnTo>
                  <a:lnTo>
                    <a:pt x="380" y="19359"/>
                  </a:lnTo>
                  <a:lnTo>
                    <a:pt x="546" y="19644"/>
                  </a:lnTo>
                  <a:lnTo>
                    <a:pt x="713" y="19905"/>
                  </a:lnTo>
                  <a:lnTo>
                    <a:pt x="903" y="20167"/>
                  </a:lnTo>
                  <a:lnTo>
                    <a:pt x="1093" y="20404"/>
                  </a:lnTo>
                  <a:lnTo>
                    <a:pt x="1307" y="20618"/>
                  </a:lnTo>
                  <a:lnTo>
                    <a:pt x="1544" y="20832"/>
                  </a:lnTo>
                  <a:lnTo>
                    <a:pt x="2019" y="21236"/>
                  </a:lnTo>
                  <a:lnTo>
                    <a:pt x="2494" y="21568"/>
                  </a:lnTo>
                  <a:lnTo>
                    <a:pt x="2969" y="21901"/>
                  </a:lnTo>
                  <a:lnTo>
                    <a:pt x="3421" y="22186"/>
                  </a:lnTo>
                  <a:lnTo>
                    <a:pt x="3872" y="22447"/>
                  </a:lnTo>
                  <a:lnTo>
                    <a:pt x="4394" y="22756"/>
                  </a:lnTo>
                  <a:lnTo>
                    <a:pt x="4347" y="23065"/>
                  </a:lnTo>
                  <a:lnTo>
                    <a:pt x="4323" y="23350"/>
                  </a:lnTo>
                  <a:lnTo>
                    <a:pt x="4323" y="23611"/>
                  </a:lnTo>
                  <a:lnTo>
                    <a:pt x="4371" y="23849"/>
                  </a:lnTo>
                  <a:lnTo>
                    <a:pt x="4418" y="24086"/>
                  </a:lnTo>
                  <a:lnTo>
                    <a:pt x="4537" y="24300"/>
                  </a:lnTo>
                  <a:lnTo>
                    <a:pt x="4656" y="24514"/>
                  </a:lnTo>
                  <a:lnTo>
                    <a:pt x="4846" y="24680"/>
                  </a:lnTo>
                  <a:lnTo>
                    <a:pt x="5036" y="24822"/>
                  </a:lnTo>
                  <a:lnTo>
                    <a:pt x="5250" y="24941"/>
                  </a:lnTo>
                  <a:lnTo>
                    <a:pt x="5463" y="25036"/>
                  </a:lnTo>
                  <a:lnTo>
                    <a:pt x="5701" y="25107"/>
                  </a:lnTo>
                  <a:lnTo>
                    <a:pt x="5938" y="25155"/>
                  </a:lnTo>
                  <a:lnTo>
                    <a:pt x="6200" y="25179"/>
                  </a:lnTo>
                  <a:lnTo>
                    <a:pt x="6675" y="25179"/>
                  </a:lnTo>
                  <a:lnTo>
                    <a:pt x="6936" y="25155"/>
                  </a:lnTo>
                  <a:lnTo>
                    <a:pt x="7174" y="25107"/>
                  </a:lnTo>
                  <a:lnTo>
                    <a:pt x="7387" y="25036"/>
                  </a:lnTo>
                  <a:lnTo>
                    <a:pt x="7601" y="24965"/>
                  </a:lnTo>
                  <a:lnTo>
                    <a:pt x="7815" y="24870"/>
                  </a:lnTo>
                  <a:lnTo>
                    <a:pt x="7981" y="24775"/>
                  </a:lnTo>
                  <a:lnTo>
                    <a:pt x="8147" y="24680"/>
                  </a:lnTo>
                  <a:lnTo>
                    <a:pt x="8290" y="24561"/>
                  </a:lnTo>
                  <a:lnTo>
                    <a:pt x="8385" y="24442"/>
                  </a:lnTo>
                  <a:lnTo>
                    <a:pt x="8480" y="24347"/>
                  </a:lnTo>
                  <a:lnTo>
                    <a:pt x="8575" y="24205"/>
                  </a:lnTo>
                  <a:lnTo>
                    <a:pt x="8622" y="24086"/>
                  </a:lnTo>
                  <a:lnTo>
                    <a:pt x="8670" y="23991"/>
                  </a:lnTo>
                  <a:lnTo>
                    <a:pt x="8717" y="23825"/>
                  </a:lnTo>
                  <a:lnTo>
                    <a:pt x="8836" y="23255"/>
                  </a:lnTo>
                  <a:lnTo>
                    <a:pt x="9335" y="23017"/>
                  </a:lnTo>
                  <a:lnTo>
                    <a:pt x="9810" y="22685"/>
                  </a:lnTo>
                  <a:lnTo>
                    <a:pt x="10784" y="22043"/>
                  </a:lnTo>
                  <a:lnTo>
                    <a:pt x="11307" y="21687"/>
                  </a:lnTo>
                  <a:lnTo>
                    <a:pt x="12494" y="20642"/>
                  </a:lnTo>
                  <a:lnTo>
                    <a:pt x="12803" y="20262"/>
                  </a:lnTo>
                  <a:lnTo>
                    <a:pt x="13397" y="19549"/>
                  </a:lnTo>
                  <a:lnTo>
                    <a:pt x="13706" y="19122"/>
                  </a:lnTo>
                  <a:lnTo>
                    <a:pt x="13967" y="18670"/>
                  </a:lnTo>
                  <a:lnTo>
                    <a:pt x="14086" y="18433"/>
                  </a:lnTo>
                  <a:lnTo>
                    <a:pt x="14181" y="18195"/>
                  </a:lnTo>
                  <a:lnTo>
                    <a:pt x="14252" y="17958"/>
                  </a:lnTo>
                  <a:lnTo>
                    <a:pt x="14323" y="17720"/>
                  </a:lnTo>
                  <a:lnTo>
                    <a:pt x="14394" y="17459"/>
                  </a:lnTo>
                  <a:lnTo>
                    <a:pt x="14418" y="17198"/>
                  </a:lnTo>
                  <a:lnTo>
                    <a:pt x="14466" y="16675"/>
                  </a:lnTo>
                  <a:lnTo>
                    <a:pt x="14442" y="16129"/>
                  </a:lnTo>
                  <a:lnTo>
                    <a:pt x="14371" y="15582"/>
                  </a:lnTo>
                  <a:lnTo>
                    <a:pt x="14276" y="15036"/>
                  </a:lnTo>
                  <a:lnTo>
                    <a:pt x="14133" y="14490"/>
                  </a:lnTo>
                  <a:lnTo>
                    <a:pt x="13967" y="13967"/>
                  </a:lnTo>
                  <a:lnTo>
                    <a:pt x="13801" y="13468"/>
                  </a:lnTo>
                  <a:lnTo>
                    <a:pt x="13991" y="13255"/>
                  </a:lnTo>
                  <a:lnTo>
                    <a:pt x="14252" y="13065"/>
                  </a:lnTo>
                  <a:lnTo>
                    <a:pt x="14822" y="13350"/>
                  </a:lnTo>
                  <a:lnTo>
                    <a:pt x="15392" y="13611"/>
                  </a:lnTo>
                  <a:lnTo>
                    <a:pt x="15986" y="13848"/>
                  </a:lnTo>
                  <a:lnTo>
                    <a:pt x="16580" y="14015"/>
                  </a:lnTo>
                  <a:lnTo>
                    <a:pt x="17102" y="14133"/>
                  </a:lnTo>
                  <a:lnTo>
                    <a:pt x="17601" y="14181"/>
                  </a:lnTo>
                  <a:lnTo>
                    <a:pt x="18100" y="14181"/>
                  </a:lnTo>
                  <a:lnTo>
                    <a:pt x="18622" y="14110"/>
                  </a:lnTo>
                  <a:lnTo>
                    <a:pt x="19121" y="13991"/>
                  </a:lnTo>
                  <a:lnTo>
                    <a:pt x="19620" y="13825"/>
                  </a:lnTo>
                  <a:lnTo>
                    <a:pt x="20119" y="13587"/>
                  </a:lnTo>
                  <a:lnTo>
                    <a:pt x="20618" y="13302"/>
                  </a:lnTo>
                  <a:lnTo>
                    <a:pt x="21212" y="12922"/>
                  </a:lnTo>
                  <a:lnTo>
                    <a:pt x="21544" y="12685"/>
                  </a:lnTo>
                  <a:lnTo>
                    <a:pt x="22732" y="11663"/>
                  </a:lnTo>
                  <a:lnTo>
                    <a:pt x="22779" y="11592"/>
                  </a:lnTo>
                  <a:lnTo>
                    <a:pt x="23112" y="11212"/>
                  </a:lnTo>
                  <a:lnTo>
                    <a:pt x="23444" y="10832"/>
                  </a:lnTo>
                  <a:lnTo>
                    <a:pt x="23777" y="10476"/>
                  </a:lnTo>
                  <a:lnTo>
                    <a:pt x="24014" y="10238"/>
                  </a:lnTo>
                  <a:lnTo>
                    <a:pt x="24228" y="9977"/>
                  </a:lnTo>
                  <a:lnTo>
                    <a:pt x="24418" y="9715"/>
                  </a:lnTo>
                  <a:lnTo>
                    <a:pt x="24584" y="9454"/>
                  </a:lnTo>
                  <a:lnTo>
                    <a:pt x="25178" y="9407"/>
                  </a:lnTo>
                  <a:lnTo>
                    <a:pt x="25321" y="9383"/>
                  </a:lnTo>
                  <a:lnTo>
                    <a:pt x="25416" y="9359"/>
                  </a:lnTo>
                  <a:lnTo>
                    <a:pt x="25582" y="9288"/>
                  </a:lnTo>
                  <a:lnTo>
                    <a:pt x="25748" y="9217"/>
                  </a:lnTo>
                  <a:lnTo>
                    <a:pt x="25891" y="9122"/>
                  </a:lnTo>
                  <a:lnTo>
                    <a:pt x="26010" y="9003"/>
                  </a:lnTo>
                  <a:lnTo>
                    <a:pt x="26128" y="8884"/>
                  </a:lnTo>
                  <a:lnTo>
                    <a:pt x="26247" y="8718"/>
                  </a:lnTo>
                  <a:lnTo>
                    <a:pt x="26366" y="8552"/>
                  </a:lnTo>
                  <a:lnTo>
                    <a:pt x="26461" y="8361"/>
                  </a:lnTo>
                  <a:lnTo>
                    <a:pt x="26556" y="8171"/>
                  </a:lnTo>
                  <a:lnTo>
                    <a:pt x="26651" y="7958"/>
                  </a:lnTo>
                  <a:lnTo>
                    <a:pt x="26722" y="7720"/>
                  </a:lnTo>
                  <a:lnTo>
                    <a:pt x="26770" y="7506"/>
                  </a:lnTo>
                  <a:lnTo>
                    <a:pt x="26817" y="7269"/>
                  </a:lnTo>
                  <a:lnTo>
                    <a:pt x="26817" y="7031"/>
                  </a:lnTo>
                  <a:lnTo>
                    <a:pt x="26841" y="6794"/>
                  </a:lnTo>
                  <a:lnTo>
                    <a:pt x="26817" y="6556"/>
                  </a:lnTo>
                  <a:lnTo>
                    <a:pt x="26770" y="6319"/>
                  </a:lnTo>
                  <a:lnTo>
                    <a:pt x="26722" y="6081"/>
                  </a:lnTo>
                  <a:lnTo>
                    <a:pt x="26627" y="5867"/>
                  </a:lnTo>
                  <a:lnTo>
                    <a:pt x="26508" y="5677"/>
                  </a:lnTo>
                  <a:lnTo>
                    <a:pt x="26366" y="5487"/>
                  </a:lnTo>
                  <a:lnTo>
                    <a:pt x="26176" y="5321"/>
                  </a:lnTo>
                  <a:lnTo>
                    <a:pt x="25986" y="5179"/>
                  </a:lnTo>
                  <a:lnTo>
                    <a:pt x="25772" y="5084"/>
                  </a:lnTo>
                  <a:lnTo>
                    <a:pt x="25535" y="5036"/>
                  </a:lnTo>
                  <a:lnTo>
                    <a:pt x="25273" y="4989"/>
                  </a:lnTo>
                  <a:lnTo>
                    <a:pt x="24988" y="4965"/>
                  </a:lnTo>
                  <a:lnTo>
                    <a:pt x="24703" y="4965"/>
                  </a:lnTo>
                  <a:lnTo>
                    <a:pt x="24442" y="4371"/>
                  </a:lnTo>
                  <a:lnTo>
                    <a:pt x="24133" y="3730"/>
                  </a:lnTo>
                  <a:lnTo>
                    <a:pt x="23801" y="3088"/>
                  </a:lnTo>
                  <a:lnTo>
                    <a:pt x="23611" y="2779"/>
                  </a:lnTo>
                  <a:lnTo>
                    <a:pt x="23421" y="2471"/>
                  </a:lnTo>
                  <a:lnTo>
                    <a:pt x="23183" y="2162"/>
                  </a:lnTo>
                  <a:lnTo>
                    <a:pt x="22946" y="1877"/>
                  </a:lnTo>
                  <a:lnTo>
                    <a:pt x="22684" y="1592"/>
                  </a:lnTo>
                  <a:lnTo>
                    <a:pt x="22399" y="1307"/>
                  </a:lnTo>
                  <a:lnTo>
                    <a:pt x="22090" y="1046"/>
                  </a:lnTo>
                  <a:lnTo>
                    <a:pt x="21758" y="784"/>
                  </a:lnTo>
                  <a:lnTo>
                    <a:pt x="21402" y="547"/>
                  </a:lnTo>
                  <a:lnTo>
                    <a:pt x="21022" y="333"/>
                  </a:lnTo>
                  <a:lnTo>
                    <a:pt x="20737" y="214"/>
                  </a:lnTo>
                  <a:lnTo>
                    <a:pt x="20475" y="119"/>
                  </a:lnTo>
                  <a:lnTo>
                    <a:pt x="20238" y="48"/>
                  </a:lnTo>
                  <a:lnTo>
                    <a:pt x="20000" y="24"/>
                  </a:lnTo>
                  <a:lnTo>
                    <a:pt x="19786"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00" name="Google Shape;2000;p31"/>
            <p:cNvSpPr/>
            <p:nvPr/>
          </p:nvSpPr>
          <p:spPr>
            <a:xfrm>
              <a:off x="5100975" y="739900"/>
              <a:ext cx="671050" cy="629475"/>
            </a:xfrm>
            <a:custGeom>
              <a:avLst/>
              <a:gdLst/>
              <a:ahLst/>
              <a:cxnLst/>
              <a:rect l="l" t="t" r="r" b="b"/>
              <a:pathLst>
                <a:path w="26842" h="25179" fill="none" extrusionOk="0">
                  <a:moveTo>
                    <a:pt x="4846" y="24680"/>
                  </a:moveTo>
                  <a:lnTo>
                    <a:pt x="4846" y="24680"/>
                  </a:lnTo>
                  <a:lnTo>
                    <a:pt x="5036" y="24822"/>
                  </a:lnTo>
                  <a:lnTo>
                    <a:pt x="5250" y="24941"/>
                  </a:lnTo>
                  <a:lnTo>
                    <a:pt x="5463" y="25036"/>
                  </a:lnTo>
                  <a:lnTo>
                    <a:pt x="5701" y="25107"/>
                  </a:lnTo>
                  <a:lnTo>
                    <a:pt x="5938" y="25155"/>
                  </a:lnTo>
                  <a:lnTo>
                    <a:pt x="6200" y="25179"/>
                  </a:lnTo>
                  <a:lnTo>
                    <a:pt x="6437" y="25179"/>
                  </a:lnTo>
                  <a:lnTo>
                    <a:pt x="6675" y="25179"/>
                  </a:lnTo>
                  <a:lnTo>
                    <a:pt x="6936" y="25155"/>
                  </a:lnTo>
                  <a:lnTo>
                    <a:pt x="7174" y="25107"/>
                  </a:lnTo>
                  <a:lnTo>
                    <a:pt x="7387" y="25036"/>
                  </a:lnTo>
                  <a:lnTo>
                    <a:pt x="7601" y="24965"/>
                  </a:lnTo>
                  <a:lnTo>
                    <a:pt x="7815" y="24870"/>
                  </a:lnTo>
                  <a:lnTo>
                    <a:pt x="7981" y="24775"/>
                  </a:lnTo>
                  <a:lnTo>
                    <a:pt x="8147" y="24680"/>
                  </a:lnTo>
                  <a:lnTo>
                    <a:pt x="8290" y="24561"/>
                  </a:lnTo>
                  <a:lnTo>
                    <a:pt x="8290" y="24561"/>
                  </a:lnTo>
                  <a:lnTo>
                    <a:pt x="8385" y="24442"/>
                  </a:lnTo>
                  <a:lnTo>
                    <a:pt x="8480" y="24347"/>
                  </a:lnTo>
                  <a:lnTo>
                    <a:pt x="8575" y="24205"/>
                  </a:lnTo>
                  <a:lnTo>
                    <a:pt x="8622" y="24086"/>
                  </a:lnTo>
                  <a:lnTo>
                    <a:pt x="8622" y="24086"/>
                  </a:lnTo>
                  <a:lnTo>
                    <a:pt x="8670" y="23991"/>
                  </a:lnTo>
                  <a:lnTo>
                    <a:pt x="8717" y="23825"/>
                  </a:lnTo>
                  <a:lnTo>
                    <a:pt x="8836" y="23255"/>
                  </a:lnTo>
                  <a:lnTo>
                    <a:pt x="8836" y="23255"/>
                  </a:lnTo>
                  <a:lnTo>
                    <a:pt x="9335" y="23017"/>
                  </a:lnTo>
                  <a:lnTo>
                    <a:pt x="9810" y="22685"/>
                  </a:lnTo>
                  <a:lnTo>
                    <a:pt x="9810" y="22685"/>
                  </a:lnTo>
                  <a:lnTo>
                    <a:pt x="10784" y="22043"/>
                  </a:lnTo>
                  <a:lnTo>
                    <a:pt x="11307" y="21687"/>
                  </a:lnTo>
                  <a:lnTo>
                    <a:pt x="12494" y="20642"/>
                  </a:lnTo>
                  <a:lnTo>
                    <a:pt x="12803" y="20262"/>
                  </a:lnTo>
                  <a:lnTo>
                    <a:pt x="12803" y="20262"/>
                  </a:lnTo>
                  <a:lnTo>
                    <a:pt x="13397" y="19549"/>
                  </a:lnTo>
                  <a:lnTo>
                    <a:pt x="13397" y="19549"/>
                  </a:lnTo>
                  <a:lnTo>
                    <a:pt x="13706" y="19122"/>
                  </a:lnTo>
                  <a:lnTo>
                    <a:pt x="13967" y="18670"/>
                  </a:lnTo>
                  <a:lnTo>
                    <a:pt x="14086" y="18433"/>
                  </a:lnTo>
                  <a:lnTo>
                    <a:pt x="14181" y="18195"/>
                  </a:lnTo>
                  <a:lnTo>
                    <a:pt x="14252" y="17958"/>
                  </a:lnTo>
                  <a:lnTo>
                    <a:pt x="14323" y="17720"/>
                  </a:lnTo>
                  <a:lnTo>
                    <a:pt x="14394" y="17459"/>
                  </a:lnTo>
                  <a:lnTo>
                    <a:pt x="14418" y="17198"/>
                  </a:lnTo>
                  <a:lnTo>
                    <a:pt x="14466" y="16675"/>
                  </a:lnTo>
                  <a:lnTo>
                    <a:pt x="14442" y="16129"/>
                  </a:lnTo>
                  <a:lnTo>
                    <a:pt x="14371" y="15582"/>
                  </a:lnTo>
                  <a:lnTo>
                    <a:pt x="14371" y="15582"/>
                  </a:lnTo>
                  <a:lnTo>
                    <a:pt x="14276" y="15036"/>
                  </a:lnTo>
                  <a:lnTo>
                    <a:pt x="14133" y="14490"/>
                  </a:lnTo>
                  <a:lnTo>
                    <a:pt x="13967" y="13967"/>
                  </a:lnTo>
                  <a:lnTo>
                    <a:pt x="13801" y="13468"/>
                  </a:lnTo>
                  <a:lnTo>
                    <a:pt x="13801" y="13468"/>
                  </a:lnTo>
                  <a:lnTo>
                    <a:pt x="13991" y="13255"/>
                  </a:lnTo>
                  <a:lnTo>
                    <a:pt x="13991" y="13255"/>
                  </a:lnTo>
                  <a:lnTo>
                    <a:pt x="14252" y="13065"/>
                  </a:lnTo>
                  <a:lnTo>
                    <a:pt x="14252" y="13065"/>
                  </a:lnTo>
                  <a:lnTo>
                    <a:pt x="14822" y="13350"/>
                  </a:lnTo>
                  <a:lnTo>
                    <a:pt x="15392" y="13611"/>
                  </a:lnTo>
                  <a:lnTo>
                    <a:pt x="15986" y="13848"/>
                  </a:lnTo>
                  <a:lnTo>
                    <a:pt x="16580" y="14015"/>
                  </a:lnTo>
                  <a:lnTo>
                    <a:pt x="16580" y="14015"/>
                  </a:lnTo>
                  <a:lnTo>
                    <a:pt x="17102" y="14133"/>
                  </a:lnTo>
                  <a:lnTo>
                    <a:pt x="17601" y="14181"/>
                  </a:lnTo>
                  <a:lnTo>
                    <a:pt x="18100" y="14181"/>
                  </a:lnTo>
                  <a:lnTo>
                    <a:pt x="18622" y="14110"/>
                  </a:lnTo>
                  <a:lnTo>
                    <a:pt x="19121" y="13991"/>
                  </a:lnTo>
                  <a:lnTo>
                    <a:pt x="19620" y="13825"/>
                  </a:lnTo>
                  <a:lnTo>
                    <a:pt x="20119" y="13587"/>
                  </a:lnTo>
                  <a:lnTo>
                    <a:pt x="20618" y="13302"/>
                  </a:lnTo>
                  <a:lnTo>
                    <a:pt x="20618" y="13302"/>
                  </a:lnTo>
                  <a:lnTo>
                    <a:pt x="21212" y="12922"/>
                  </a:lnTo>
                  <a:lnTo>
                    <a:pt x="21544" y="12685"/>
                  </a:lnTo>
                  <a:lnTo>
                    <a:pt x="22732" y="11663"/>
                  </a:lnTo>
                  <a:lnTo>
                    <a:pt x="22779" y="11592"/>
                  </a:lnTo>
                  <a:lnTo>
                    <a:pt x="22779" y="11592"/>
                  </a:lnTo>
                  <a:lnTo>
                    <a:pt x="23112" y="11212"/>
                  </a:lnTo>
                  <a:lnTo>
                    <a:pt x="23112" y="11212"/>
                  </a:lnTo>
                  <a:lnTo>
                    <a:pt x="23444" y="10832"/>
                  </a:lnTo>
                  <a:lnTo>
                    <a:pt x="23777" y="10476"/>
                  </a:lnTo>
                  <a:lnTo>
                    <a:pt x="23777" y="10476"/>
                  </a:lnTo>
                  <a:lnTo>
                    <a:pt x="24014" y="10238"/>
                  </a:lnTo>
                  <a:lnTo>
                    <a:pt x="24228" y="9977"/>
                  </a:lnTo>
                  <a:lnTo>
                    <a:pt x="24418" y="9715"/>
                  </a:lnTo>
                  <a:lnTo>
                    <a:pt x="24584" y="9454"/>
                  </a:lnTo>
                  <a:lnTo>
                    <a:pt x="24584" y="9454"/>
                  </a:lnTo>
                  <a:lnTo>
                    <a:pt x="25178" y="9407"/>
                  </a:lnTo>
                  <a:lnTo>
                    <a:pt x="25321" y="9383"/>
                  </a:lnTo>
                  <a:lnTo>
                    <a:pt x="25416" y="9359"/>
                  </a:lnTo>
                  <a:lnTo>
                    <a:pt x="25416" y="9359"/>
                  </a:lnTo>
                  <a:lnTo>
                    <a:pt x="25582" y="9288"/>
                  </a:lnTo>
                  <a:lnTo>
                    <a:pt x="25748" y="9217"/>
                  </a:lnTo>
                  <a:lnTo>
                    <a:pt x="25891" y="9122"/>
                  </a:lnTo>
                  <a:lnTo>
                    <a:pt x="26010" y="9003"/>
                  </a:lnTo>
                  <a:lnTo>
                    <a:pt x="26010" y="9003"/>
                  </a:lnTo>
                  <a:lnTo>
                    <a:pt x="26128" y="8884"/>
                  </a:lnTo>
                  <a:lnTo>
                    <a:pt x="26247" y="8718"/>
                  </a:lnTo>
                  <a:lnTo>
                    <a:pt x="26366" y="8552"/>
                  </a:lnTo>
                  <a:lnTo>
                    <a:pt x="26461" y="8361"/>
                  </a:lnTo>
                  <a:lnTo>
                    <a:pt x="26556" y="8171"/>
                  </a:lnTo>
                  <a:lnTo>
                    <a:pt x="26651" y="7958"/>
                  </a:lnTo>
                  <a:lnTo>
                    <a:pt x="26722" y="7720"/>
                  </a:lnTo>
                  <a:lnTo>
                    <a:pt x="26770" y="7506"/>
                  </a:lnTo>
                  <a:lnTo>
                    <a:pt x="26817" y="7269"/>
                  </a:lnTo>
                  <a:lnTo>
                    <a:pt x="26817" y="7031"/>
                  </a:lnTo>
                  <a:lnTo>
                    <a:pt x="26841" y="6794"/>
                  </a:lnTo>
                  <a:lnTo>
                    <a:pt x="26817" y="6556"/>
                  </a:lnTo>
                  <a:lnTo>
                    <a:pt x="26770" y="6319"/>
                  </a:lnTo>
                  <a:lnTo>
                    <a:pt x="26722" y="6081"/>
                  </a:lnTo>
                  <a:lnTo>
                    <a:pt x="26627" y="5867"/>
                  </a:lnTo>
                  <a:lnTo>
                    <a:pt x="26508" y="5677"/>
                  </a:lnTo>
                  <a:lnTo>
                    <a:pt x="26508" y="5677"/>
                  </a:lnTo>
                  <a:lnTo>
                    <a:pt x="26366" y="5487"/>
                  </a:lnTo>
                  <a:lnTo>
                    <a:pt x="26176" y="5321"/>
                  </a:lnTo>
                  <a:lnTo>
                    <a:pt x="25986" y="5179"/>
                  </a:lnTo>
                  <a:lnTo>
                    <a:pt x="25772" y="5084"/>
                  </a:lnTo>
                  <a:lnTo>
                    <a:pt x="25535" y="5036"/>
                  </a:lnTo>
                  <a:lnTo>
                    <a:pt x="25273" y="4989"/>
                  </a:lnTo>
                  <a:lnTo>
                    <a:pt x="24988" y="4965"/>
                  </a:lnTo>
                  <a:lnTo>
                    <a:pt x="24703" y="4965"/>
                  </a:lnTo>
                  <a:lnTo>
                    <a:pt x="24703" y="4965"/>
                  </a:lnTo>
                  <a:lnTo>
                    <a:pt x="24442" y="4371"/>
                  </a:lnTo>
                  <a:lnTo>
                    <a:pt x="24133" y="3730"/>
                  </a:lnTo>
                  <a:lnTo>
                    <a:pt x="23801" y="3088"/>
                  </a:lnTo>
                  <a:lnTo>
                    <a:pt x="23611" y="2779"/>
                  </a:lnTo>
                  <a:lnTo>
                    <a:pt x="23421" y="2471"/>
                  </a:lnTo>
                  <a:lnTo>
                    <a:pt x="23183" y="2162"/>
                  </a:lnTo>
                  <a:lnTo>
                    <a:pt x="22946" y="1877"/>
                  </a:lnTo>
                  <a:lnTo>
                    <a:pt x="22684" y="1592"/>
                  </a:lnTo>
                  <a:lnTo>
                    <a:pt x="22399" y="1307"/>
                  </a:lnTo>
                  <a:lnTo>
                    <a:pt x="22090" y="1046"/>
                  </a:lnTo>
                  <a:lnTo>
                    <a:pt x="21758" y="784"/>
                  </a:lnTo>
                  <a:lnTo>
                    <a:pt x="21402" y="547"/>
                  </a:lnTo>
                  <a:lnTo>
                    <a:pt x="21022" y="333"/>
                  </a:lnTo>
                  <a:lnTo>
                    <a:pt x="21022" y="333"/>
                  </a:lnTo>
                  <a:lnTo>
                    <a:pt x="20737" y="214"/>
                  </a:lnTo>
                  <a:lnTo>
                    <a:pt x="20475" y="119"/>
                  </a:lnTo>
                  <a:lnTo>
                    <a:pt x="20238" y="48"/>
                  </a:lnTo>
                  <a:lnTo>
                    <a:pt x="20000" y="24"/>
                  </a:lnTo>
                  <a:lnTo>
                    <a:pt x="19786" y="0"/>
                  </a:lnTo>
                  <a:lnTo>
                    <a:pt x="19596" y="0"/>
                  </a:lnTo>
                  <a:lnTo>
                    <a:pt x="19406" y="24"/>
                  </a:lnTo>
                  <a:lnTo>
                    <a:pt x="19216" y="72"/>
                  </a:lnTo>
                  <a:lnTo>
                    <a:pt x="19050" y="119"/>
                  </a:lnTo>
                  <a:lnTo>
                    <a:pt x="18884" y="190"/>
                  </a:lnTo>
                  <a:lnTo>
                    <a:pt x="18599" y="357"/>
                  </a:lnTo>
                  <a:lnTo>
                    <a:pt x="18337" y="547"/>
                  </a:lnTo>
                  <a:lnTo>
                    <a:pt x="18124" y="713"/>
                  </a:lnTo>
                  <a:lnTo>
                    <a:pt x="18124" y="713"/>
                  </a:lnTo>
                  <a:lnTo>
                    <a:pt x="17815" y="951"/>
                  </a:lnTo>
                  <a:lnTo>
                    <a:pt x="17815" y="951"/>
                  </a:lnTo>
                  <a:lnTo>
                    <a:pt x="17150" y="1473"/>
                  </a:lnTo>
                  <a:lnTo>
                    <a:pt x="16817" y="1734"/>
                  </a:lnTo>
                  <a:lnTo>
                    <a:pt x="14656" y="3635"/>
                  </a:lnTo>
                  <a:lnTo>
                    <a:pt x="14442" y="3848"/>
                  </a:lnTo>
                  <a:lnTo>
                    <a:pt x="14442" y="3848"/>
                  </a:lnTo>
                  <a:lnTo>
                    <a:pt x="14109" y="4205"/>
                  </a:lnTo>
                  <a:lnTo>
                    <a:pt x="14109" y="4205"/>
                  </a:lnTo>
                  <a:lnTo>
                    <a:pt x="13492" y="4822"/>
                  </a:lnTo>
                  <a:lnTo>
                    <a:pt x="13492" y="4822"/>
                  </a:lnTo>
                  <a:lnTo>
                    <a:pt x="12732" y="5582"/>
                  </a:lnTo>
                  <a:lnTo>
                    <a:pt x="12352" y="5986"/>
                  </a:lnTo>
                  <a:lnTo>
                    <a:pt x="11972" y="6390"/>
                  </a:lnTo>
                  <a:lnTo>
                    <a:pt x="11972" y="6390"/>
                  </a:lnTo>
                  <a:lnTo>
                    <a:pt x="11805" y="6604"/>
                  </a:lnTo>
                  <a:lnTo>
                    <a:pt x="11663" y="6818"/>
                  </a:lnTo>
                  <a:lnTo>
                    <a:pt x="11402" y="7245"/>
                  </a:lnTo>
                  <a:lnTo>
                    <a:pt x="11212" y="7649"/>
                  </a:lnTo>
                  <a:lnTo>
                    <a:pt x="11045" y="8053"/>
                  </a:lnTo>
                  <a:lnTo>
                    <a:pt x="11045" y="8053"/>
                  </a:lnTo>
                  <a:lnTo>
                    <a:pt x="10903" y="8385"/>
                  </a:lnTo>
                  <a:lnTo>
                    <a:pt x="10784" y="8670"/>
                  </a:lnTo>
                  <a:lnTo>
                    <a:pt x="10641" y="8908"/>
                  </a:lnTo>
                  <a:lnTo>
                    <a:pt x="10475" y="9122"/>
                  </a:lnTo>
                  <a:lnTo>
                    <a:pt x="10428" y="9145"/>
                  </a:lnTo>
                  <a:lnTo>
                    <a:pt x="10428" y="9145"/>
                  </a:lnTo>
                  <a:lnTo>
                    <a:pt x="10238" y="9288"/>
                  </a:lnTo>
                  <a:lnTo>
                    <a:pt x="10024" y="9407"/>
                  </a:lnTo>
                  <a:lnTo>
                    <a:pt x="9763" y="9502"/>
                  </a:lnTo>
                  <a:lnTo>
                    <a:pt x="9478" y="9573"/>
                  </a:lnTo>
                  <a:lnTo>
                    <a:pt x="9478" y="9573"/>
                  </a:lnTo>
                  <a:lnTo>
                    <a:pt x="9145" y="9644"/>
                  </a:lnTo>
                  <a:lnTo>
                    <a:pt x="8812" y="9715"/>
                  </a:lnTo>
                  <a:lnTo>
                    <a:pt x="8504" y="9810"/>
                  </a:lnTo>
                  <a:lnTo>
                    <a:pt x="8195" y="9929"/>
                  </a:lnTo>
                  <a:lnTo>
                    <a:pt x="7910" y="10048"/>
                  </a:lnTo>
                  <a:lnTo>
                    <a:pt x="7649" y="10214"/>
                  </a:lnTo>
                  <a:lnTo>
                    <a:pt x="7364" y="10357"/>
                  </a:lnTo>
                  <a:lnTo>
                    <a:pt x="7126" y="10547"/>
                  </a:lnTo>
                  <a:lnTo>
                    <a:pt x="7126" y="10547"/>
                  </a:lnTo>
                  <a:lnTo>
                    <a:pt x="6366" y="11093"/>
                  </a:lnTo>
                  <a:lnTo>
                    <a:pt x="5653" y="11663"/>
                  </a:lnTo>
                  <a:lnTo>
                    <a:pt x="5653" y="11663"/>
                  </a:lnTo>
                  <a:lnTo>
                    <a:pt x="4964" y="12233"/>
                  </a:lnTo>
                  <a:lnTo>
                    <a:pt x="4964" y="12233"/>
                  </a:lnTo>
                  <a:lnTo>
                    <a:pt x="4608" y="12471"/>
                  </a:lnTo>
                  <a:lnTo>
                    <a:pt x="4394" y="12637"/>
                  </a:lnTo>
                  <a:lnTo>
                    <a:pt x="2185" y="14561"/>
                  </a:lnTo>
                  <a:lnTo>
                    <a:pt x="2138" y="14609"/>
                  </a:lnTo>
                  <a:lnTo>
                    <a:pt x="2138" y="14609"/>
                  </a:lnTo>
                  <a:lnTo>
                    <a:pt x="1829" y="14917"/>
                  </a:lnTo>
                  <a:lnTo>
                    <a:pt x="1449" y="15297"/>
                  </a:lnTo>
                  <a:lnTo>
                    <a:pt x="1449" y="15297"/>
                  </a:lnTo>
                  <a:lnTo>
                    <a:pt x="1212" y="15511"/>
                  </a:lnTo>
                  <a:lnTo>
                    <a:pt x="926" y="15796"/>
                  </a:lnTo>
                  <a:lnTo>
                    <a:pt x="641" y="16153"/>
                  </a:lnTo>
                  <a:lnTo>
                    <a:pt x="499" y="16343"/>
                  </a:lnTo>
                  <a:lnTo>
                    <a:pt x="380" y="16556"/>
                  </a:lnTo>
                  <a:lnTo>
                    <a:pt x="261" y="16794"/>
                  </a:lnTo>
                  <a:lnTo>
                    <a:pt x="166" y="17031"/>
                  </a:lnTo>
                  <a:lnTo>
                    <a:pt x="95" y="17269"/>
                  </a:lnTo>
                  <a:lnTo>
                    <a:pt x="24" y="17554"/>
                  </a:lnTo>
                  <a:lnTo>
                    <a:pt x="0" y="17815"/>
                  </a:lnTo>
                  <a:lnTo>
                    <a:pt x="24" y="18124"/>
                  </a:lnTo>
                  <a:lnTo>
                    <a:pt x="48" y="18433"/>
                  </a:lnTo>
                  <a:lnTo>
                    <a:pt x="143" y="18742"/>
                  </a:lnTo>
                  <a:lnTo>
                    <a:pt x="143" y="18742"/>
                  </a:lnTo>
                  <a:lnTo>
                    <a:pt x="238" y="19074"/>
                  </a:lnTo>
                  <a:lnTo>
                    <a:pt x="380" y="19359"/>
                  </a:lnTo>
                  <a:lnTo>
                    <a:pt x="546" y="19644"/>
                  </a:lnTo>
                  <a:lnTo>
                    <a:pt x="713" y="19905"/>
                  </a:lnTo>
                  <a:lnTo>
                    <a:pt x="903" y="20167"/>
                  </a:lnTo>
                  <a:lnTo>
                    <a:pt x="1093" y="20404"/>
                  </a:lnTo>
                  <a:lnTo>
                    <a:pt x="1307" y="20618"/>
                  </a:lnTo>
                  <a:lnTo>
                    <a:pt x="1544" y="20832"/>
                  </a:lnTo>
                  <a:lnTo>
                    <a:pt x="2019" y="21236"/>
                  </a:lnTo>
                  <a:lnTo>
                    <a:pt x="2494" y="21568"/>
                  </a:lnTo>
                  <a:lnTo>
                    <a:pt x="2969" y="21901"/>
                  </a:lnTo>
                  <a:lnTo>
                    <a:pt x="3421" y="22186"/>
                  </a:lnTo>
                  <a:lnTo>
                    <a:pt x="3421" y="22186"/>
                  </a:lnTo>
                  <a:lnTo>
                    <a:pt x="3872" y="22447"/>
                  </a:lnTo>
                  <a:lnTo>
                    <a:pt x="3872" y="22447"/>
                  </a:lnTo>
                  <a:lnTo>
                    <a:pt x="4394" y="22756"/>
                  </a:lnTo>
                  <a:lnTo>
                    <a:pt x="4394" y="22756"/>
                  </a:lnTo>
                  <a:lnTo>
                    <a:pt x="4347" y="23065"/>
                  </a:lnTo>
                  <a:lnTo>
                    <a:pt x="4323" y="23350"/>
                  </a:lnTo>
                  <a:lnTo>
                    <a:pt x="4323" y="23611"/>
                  </a:lnTo>
                  <a:lnTo>
                    <a:pt x="4371" y="23849"/>
                  </a:lnTo>
                  <a:lnTo>
                    <a:pt x="4418" y="24086"/>
                  </a:lnTo>
                  <a:lnTo>
                    <a:pt x="4537" y="24300"/>
                  </a:lnTo>
                  <a:lnTo>
                    <a:pt x="4656" y="24514"/>
                  </a:lnTo>
                  <a:lnTo>
                    <a:pt x="4846" y="2468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01" name="Google Shape;2001;p31"/>
            <p:cNvSpPr/>
            <p:nvPr/>
          </p:nvSpPr>
          <p:spPr>
            <a:xfrm>
              <a:off x="5160950" y="896675"/>
              <a:ext cx="578400" cy="346225"/>
            </a:xfrm>
            <a:custGeom>
              <a:avLst/>
              <a:gdLst/>
              <a:ahLst/>
              <a:cxnLst/>
              <a:rect l="l" t="t" r="r" b="b"/>
              <a:pathLst>
                <a:path w="23136" h="13849" extrusionOk="0">
                  <a:moveTo>
                    <a:pt x="22281" y="0"/>
                  </a:moveTo>
                  <a:lnTo>
                    <a:pt x="21829" y="24"/>
                  </a:lnTo>
                  <a:lnTo>
                    <a:pt x="21283" y="95"/>
                  </a:lnTo>
                  <a:lnTo>
                    <a:pt x="20689" y="190"/>
                  </a:lnTo>
                  <a:lnTo>
                    <a:pt x="19406" y="404"/>
                  </a:lnTo>
                  <a:lnTo>
                    <a:pt x="18052" y="689"/>
                  </a:lnTo>
                  <a:lnTo>
                    <a:pt x="16817" y="998"/>
                  </a:lnTo>
                  <a:lnTo>
                    <a:pt x="16247" y="1140"/>
                  </a:lnTo>
                  <a:lnTo>
                    <a:pt x="15772" y="1307"/>
                  </a:lnTo>
                  <a:lnTo>
                    <a:pt x="15392" y="1449"/>
                  </a:lnTo>
                  <a:lnTo>
                    <a:pt x="15107" y="1568"/>
                  </a:lnTo>
                  <a:lnTo>
                    <a:pt x="14775" y="1758"/>
                  </a:lnTo>
                  <a:lnTo>
                    <a:pt x="14252" y="2138"/>
                  </a:lnTo>
                  <a:lnTo>
                    <a:pt x="12661" y="3278"/>
                  </a:lnTo>
                  <a:lnTo>
                    <a:pt x="10523" y="4822"/>
                  </a:lnTo>
                  <a:lnTo>
                    <a:pt x="8100" y="6627"/>
                  </a:lnTo>
                  <a:lnTo>
                    <a:pt x="3302" y="10214"/>
                  </a:lnTo>
                  <a:lnTo>
                    <a:pt x="0" y="12708"/>
                  </a:lnTo>
                  <a:lnTo>
                    <a:pt x="998" y="13848"/>
                  </a:lnTo>
                  <a:lnTo>
                    <a:pt x="3896" y="11497"/>
                  </a:lnTo>
                  <a:lnTo>
                    <a:pt x="8147" y="8100"/>
                  </a:lnTo>
                  <a:lnTo>
                    <a:pt x="12185" y="4870"/>
                  </a:lnTo>
                  <a:lnTo>
                    <a:pt x="13658" y="3729"/>
                  </a:lnTo>
                  <a:lnTo>
                    <a:pt x="14490" y="3112"/>
                  </a:lnTo>
                  <a:lnTo>
                    <a:pt x="14751" y="2946"/>
                  </a:lnTo>
                  <a:lnTo>
                    <a:pt x="15012" y="2803"/>
                  </a:lnTo>
                  <a:lnTo>
                    <a:pt x="15535" y="2542"/>
                  </a:lnTo>
                  <a:lnTo>
                    <a:pt x="16057" y="2328"/>
                  </a:lnTo>
                  <a:lnTo>
                    <a:pt x="16556" y="2185"/>
                  </a:lnTo>
                  <a:lnTo>
                    <a:pt x="17007" y="2067"/>
                  </a:lnTo>
                  <a:lnTo>
                    <a:pt x="17435" y="1995"/>
                  </a:lnTo>
                  <a:lnTo>
                    <a:pt x="17815" y="1948"/>
                  </a:lnTo>
                  <a:lnTo>
                    <a:pt x="18124" y="1948"/>
                  </a:lnTo>
                  <a:lnTo>
                    <a:pt x="20570" y="1924"/>
                  </a:lnTo>
                  <a:lnTo>
                    <a:pt x="21924" y="1900"/>
                  </a:lnTo>
                  <a:lnTo>
                    <a:pt x="22399" y="1877"/>
                  </a:lnTo>
                  <a:lnTo>
                    <a:pt x="22637" y="1853"/>
                  </a:lnTo>
                  <a:lnTo>
                    <a:pt x="22708" y="1805"/>
                  </a:lnTo>
                  <a:lnTo>
                    <a:pt x="22756" y="1758"/>
                  </a:lnTo>
                  <a:lnTo>
                    <a:pt x="22874" y="1615"/>
                  </a:lnTo>
                  <a:lnTo>
                    <a:pt x="22969" y="1378"/>
                  </a:lnTo>
                  <a:lnTo>
                    <a:pt x="23064" y="1140"/>
                  </a:lnTo>
                  <a:lnTo>
                    <a:pt x="23112" y="855"/>
                  </a:lnTo>
                  <a:lnTo>
                    <a:pt x="23136" y="570"/>
                  </a:lnTo>
                  <a:lnTo>
                    <a:pt x="23136" y="452"/>
                  </a:lnTo>
                  <a:lnTo>
                    <a:pt x="23112" y="333"/>
                  </a:lnTo>
                  <a:lnTo>
                    <a:pt x="23088" y="214"/>
                  </a:lnTo>
                  <a:lnTo>
                    <a:pt x="23017" y="119"/>
                  </a:lnTo>
                  <a:lnTo>
                    <a:pt x="22969" y="71"/>
                  </a:lnTo>
                  <a:lnTo>
                    <a:pt x="22898" y="24"/>
                  </a:lnTo>
                  <a:lnTo>
                    <a:pt x="22637" y="0"/>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02" name="Google Shape;2002;p31"/>
            <p:cNvSpPr/>
            <p:nvPr/>
          </p:nvSpPr>
          <p:spPr>
            <a:xfrm>
              <a:off x="5160950" y="896675"/>
              <a:ext cx="578400" cy="346225"/>
            </a:xfrm>
            <a:custGeom>
              <a:avLst/>
              <a:gdLst/>
              <a:ahLst/>
              <a:cxnLst/>
              <a:rect l="l" t="t" r="r" b="b"/>
              <a:pathLst>
                <a:path w="23136" h="13849" fill="none" extrusionOk="0">
                  <a:moveTo>
                    <a:pt x="15107" y="1568"/>
                  </a:moveTo>
                  <a:lnTo>
                    <a:pt x="15107" y="1568"/>
                  </a:lnTo>
                  <a:lnTo>
                    <a:pt x="14775" y="1758"/>
                  </a:lnTo>
                  <a:lnTo>
                    <a:pt x="14252" y="2138"/>
                  </a:lnTo>
                  <a:lnTo>
                    <a:pt x="12661" y="3278"/>
                  </a:lnTo>
                  <a:lnTo>
                    <a:pt x="10523" y="4822"/>
                  </a:lnTo>
                  <a:lnTo>
                    <a:pt x="8100" y="6627"/>
                  </a:lnTo>
                  <a:lnTo>
                    <a:pt x="3302" y="10214"/>
                  </a:lnTo>
                  <a:lnTo>
                    <a:pt x="0" y="12708"/>
                  </a:lnTo>
                  <a:lnTo>
                    <a:pt x="998" y="13848"/>
                  </a:lnTo>
                  <a:lnTo>
                    <a:pt x="998" y="13848"/>
                  </a:lnTo>
                  <a:lnTo>
                    <a:pt x="3896" y="11497"/>
                  </a:lnTo>
                  <a:lnTo>
                    <a:pt x="8147" y="8100"/>
                  </a:lnTo>
                  <a:lnTo>
                    <a:pt x="12185" y="4870"/>
                  </a:lnTo>
                  <a:lnTo>
                    <a:pt x="13658" y="3729"/>
                  </a:lnTo>
                  <a:lnTo>
                    <a:pt x="14490" y="3112"/>
                  </a:lnTo>
                  <a:lnTo>
                    <a:pt x="14490" y="3112"/>
                  </a:lnTo>
                  <a:lnTo>
                    <a:pt x="14751" y="2946"/>
                  </a:lnTo>
                  <a:lnTo>
                    <a:pt x="15012" y="2803"/>
                  </a:lnTo>
                  <a:lnTo>
                    <a:pt x="15535" y="2542"/>
                  </a:lnTo>
                  <a:lnTo>
                    <a:pt x="16057" y="2328"/>
                  </a:lnTo>
                  <a:lnTo>
                    <a:pt x="16556" y="2185"/>
                  </a:lnTo>
                  <a:lnTo>
                    <a:pt x="17007" y="2067"/>
                  </a:lnTo>
                  <a:lnTo>
                    <a:pt x="17435" y="1995"/>
                  </a:lnTo>
                  <a:lnTo>
                    <a:pt x="17815" y="1948"/>
                  </a:lnTo>
                  <a:lnTo>
                    <a:pt x="18124" y="1948"/>
                  </a:lnTo>
                  <a:lnTo>
                    <a:pt x="18124" y="1948"/>
                  </a:lnTo>
                  <a:lnTo>
                    <a:pt x="20570" y="1924"/>
                  </a:lnTo>
                  <a:lnTo>
                    <a:pt x="21924" y="1900"/>
                  </a:lnTo>
                  <a:lnTo>
                    <a:pt x="22399" y="1877"/>
                  </a:lnTo>
                  <a:lnTo>
                    <a:pt x="22637" y="1853"/>
                  </a:lnTo>
                  <a:lnTo>
                    <a:pt x="22637" y="1853"/>
                  </a:lnTo>
                  <a:lnTo>
                    <a:pt x="22708" y="1805"/>
                  </a:lnTo>
                  <a:lnTo>
                    <a:pt x="22756" y="1758"/>
                  </a:lnTo>
                  <a:lnTo>
                    <a:pt x="22874" y="1615"/>
                  </a:lnTo>
                  <a:lnTo>
                    <a:pt x="22969" y="1378"/>
                  </a:lnTo>
                  <a:lnTo>
                    <a:pt x="23064" y="1140"/>
                  </a:lnTo>
                  <a:lnTo>
                    <a:pt x="23112" y="855"/>
                  </a:lnTo>
                  <a:lnTo>
                    <a:pt x="23136" y="570"/>
                  </a:lnTo>
                  <a:lnTo>
                    <a:pt x="23136" y="452"/>
                  </a:lnTo>
                  <a:lnTo>
                    <a:pt x="23112" y="333"/>
                  </a:lnTo>
                  <a:lnTo>
                    <a:pt x="23088" y="214"/>
                  </a:lnTo>
                  <a:lnTo>
                    <a:pt x="23017" y="119"/>
                  </a:lnTo>
                  <a:lnTo>
                    <a:pt x="23017" y="119"/>
                  </a:lnTo>
                  <a:lnTo>
                    <a:pt x="22969" y="71"/>
                  </a:lnTo>
                  <a:lnTo>
                    <a:pt x="22898" y="24"/>
                  </a:lnTo>
                  <a:lnTo>
                    <a:pt x="22637" y="0"/>
                  </a:lnTo>
                  <a:lnTo>
                    <a:pt x="22281" y="0"/>
                  </a:lnTo>
                  <a:lnTo>
                    <a:pt x="21829" y="24"/>
                  </a:lnTo>
                  <a:lnTo>
                    <a:pt x="21283" y="95"/>
                  </a:lnTo>
                  <a:lnTo>
                    <a:pt x="20689" y="190"/>
                  </a:lnTo>
                  <a:lnTo>
                    <a:pt x="19406" y="404"/>
                  </a:lnTo>
                  <a:lnTo>
                    <a:pt x="18052" y="689"/>
                  </a:lnTo>
                  <a:lnTo>
                    <a:pt x="16817" y="998"/>
                  </a:lnTo>
                  <a:lnTo>
                    <a:pt x="16247" y="1140"/>
                  </a:lnTo>
                  <a:lnTo>
                    <a:pt x="15772" y="1307"/>
                  </a:lnTo>
                  <a:lnTo>
                    <a:pt x="15392" y="1449"/>
                  </a:lnTo>
                  <a:lnTo>
                    <a:pt x="15107" y="1568"/>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03" name="Google Shape;2003;p31"/>
            <p:cNvSpPr/>
            <p:nvPr/>
          </p:nvSpPr>
          <p:spPr>
            <a:xfrm>
              <a:off x="5241700" y="804625"/>
              <a:ext cx="410950" cy="532700"/>
            </a:xfrm>
            <a:custGeom>
              <a:avLst/>
              <a:gdLst/>
              <a:ahLst/>
              <a:cxnLst/>
              <a:rect l="l" t="t" r="r" b="b"/>
              <a:pathLst>
                <a:path w="16438" h="21308" extrusionOk="0">
                  <a:moveTo>
                    <a:pt x="15440" y="0"/>
                  </a:moveTo>
                  <a:lnTo>
                    <a:pt x="12495" y="3017"/>
                  </a:lnTo>
                  <a:lnTo>
                    <a:pt x="8338" y="7293"/>
                  </a:lnTo>
                  <a:lnTo>
                    <a:pt x="6271" y="9430"/>
                  </a:lnTo>
                  <a:lnTo>
                    <a:pt x="4514" y="11283"/>
                  </a:lnTo>
                  <a:lnTo>
                    <a:pt x="3183" y="12685"/>
                  </a:lnTo>
                  <a:lnTo>
                    <a:pt x="2780" y="13160"/>
                  </a:lnTo>
                  <a:lnTo>
                    <a:pt x="2542" y="13445"/>
                  </a:lnTo>
                  <a:lnTo>
                    <a:pt x="2376" y="13706"/>
                  </a:lnTo>
                  <a:lnTo>
                    <a:pt x="2186" y="14086"/>
                  </a:lnTo>
                  <a:lnTo>
                    <a:pt x="1972" y="14537"/>
                  </a:lnTo>
                  <a:lnTo>
                    <a:pt x="1735" y="15060"/>
                  </a:lnTo>
                  <a:lnTo>
                    <a:pt x="1283" y="16248"/>
                  </a:lnTo>
                  <a:lnTo>
                    <a:pt x="832" y="17554"/>
                  </a:lnTo>
                  <a:lnTo>
                    <a:pt x="428" y="18813"/>
                  </a:lnTo>
                  <a:lnTo>
                    <a:pt x="262" y="19383"/>
                  </a:lnTo>
                  <a:lnTo>
                    <a:pt x="143" y="19906"/>
                  </a:lnTo>
                  <a:lnTo>
                    <a:pt x="48" y="20357"/>
                  </a:lnTo>
                  <a:lnTo>
                    <a:pt x="1" y="20713"/>
                  </a:lnTo>
                  <a:lnTo>
                    <a:pt x="1" y="20974"/>
                  </a:lnTo>
                  <a:lnTo>
                    <a:pt x="24" y="21069"/>
                  </a:lnTo>
                  <a:lnTo>
                    <a:pt x="48" y="21117"/>
                  </a:lnTo>
                  <a:lnTo>
                    <a:pt x="143" y="21165"/>
                  </a:lnTo>
                  <a:lnTo>
                    <a:pt x="262" y="21236"/>
                  </a:lnTo>
                  <a:lnTo>
                    <a:pt x="381" y="21260"/>
                  </a:lnTo>
                  <a:lnTo>
                    <a:pt x="499" y="21283"/>
                  </a:lnTo>
                  <a:lnTo>
                    <a:pt x="784" y="21307"/>
                  </a:lnTo>
                  <a:lnTo>
                    <a:pt x="1069" y="21283"/>
                  </a:lnTo>
                  <a:lnTo>
                    <a:pt x="1331" y="21212"/>
                  </a:lnTo>
                  <a:lnTo>
                    <a:pt x="1568" y="21141"/>
                  </a:lnTo>
                  <a:lnTo>
                    <a:pt x="1735" y="21046"/>
                  </a:lnTo>
                  <a:lnTo>
                    <a:pt x="1782" y="20998"/>
                  </a:lnTo>
                  <a:lnTo>
                    <a:pt x="1830" y="20951"/>
                  </a:lnTo>
                  <a:lnTo>
                    <a:pt x="1877" y="20713"/>
                  </a:lnTo>
                  <a:lnTo>
                    <a:pt x="1972" y="20262"/>
                  </a:lnTo>
                  <a:lnTo>
                    <a:pt x="2162" y="18908"/>
                  </a:lnTo>
                  <a:lnTo>
                    <a:pt x="2518" y="16485"/>
                  </a:lnTo>
                  <a:lnTo>
                    <a:pt x="2566" y="16176"/>
                  </a:lnTo>
                  <a:lnTo>
                    <a:pt x="2661" y="15820"/>
                  </a:lnTo>
                  <a:lnTo>
                    <a:pt x="2780" y="15416"/>
                  </a:lnTo>
                  <a:lnTo>
                    <a:pt x="2946" y="14965"/>
                  </a:lnTo>
                  <a:lnTo>
                    <a:pt x="3160" y="14490"/>
                  </a:lnTo>
                  <a:lnTo>
                    <a:pt x="3445" y="13991"/>
                  </a:lnTo>
                  <a:lnTo>
                    <a:pt x="3754" y="13516"/>
                  </a:lnTo>
                  <a:lnTo>
                    <a:pt x="3944" y="13278"/>
                  </a:lnTo>
                  <a:lnTo>
                    <a:pt x="4134" y="13041"/>
                  </a:lnTo>
                  <a:lnTo>
                    <a:pt x="4846" y="12305"/>
                  </a:lnTo>
                  <a:lnTo>
                    <a:pt x="6129" y="11046"/>
                  </a:lnTo>
                  <a:lnTo>
                    <a:pt x="9787" y="7530"/>
                  </a:lnTo>
                  <a:lnTo>
                    <a:pt x="13682" y="3801"/>
                  </a:lnTo>
                  <a:lnTo>
                    <a:pt x="16438" y="1164"/>
                  </a:lnTo>
                  <a:lnTo>
                    <a:pt x="15440" y="0"/>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04" name="Google Shape;2004;p31"/>
            <p:cNvSpPr/>
            <p:nvPr/>
          </p:nvSpPr>
          <p:spPr>
            <a:xfrm>
              <a:off x="5241700" y="804625"/>
              <a:ext cx="410950" cy="532700"/>
            </a:xfrm>
            <a:custGeom>
              <a:avLst/>
              <a:gdLst/>
              <a:ahLst/>
              <a:cxnLst/>
              <a:rect l="l" t="t" r="r" b="b"/>
              <a:pathLst>
                <a:path w="16438" h="21308" fill="none" extrusionOk="0">
                  <a:moveTo>
                    <a:pt x="15440" y="0"/>
                  </a:moveTo>
                  <a:lnTo>
                    <a:pt x="15440" y="0"/>
                  </a:lnTo>
                  <a:lnTo>
                    <a:pt x="12495" y="3017"/>
                  </a:lnTo>
                  <a:lnTo>
                    <a:pt x="8338" y="7293"/>
                  </a:lnTo>
                  <a:lnTo>
                    <a:pt x="6271" y="9430"/>
                  </a:lnTo>
                  <a:lnTo>
                    <a:pt x="4514" y="11283"/>
                  </a:lnTo>
                  <a:lnTo>
                    <a:pt x="3183" y="12685"/>
                  </a:lnTo>
                  <a:lnTo>
                    <a:pt x="2780" y="13160"/>
                  </a:lnTo>
                  <a:lnTo>
                    <a:pt x="2542" y="13445"/>
                  </a:lnTo>
                  <a:lnTo>
                    <a:pt x="2542" y="13445"/>
                  </a:lnTo>
                  <a:lnTo>
                    <a:pt x="2376" y="13706"/>
                  </a:lnTo>
                  <a:lnTo>
                    <a:pt x="2186" y="14086"/>
                  </a:lnTo>
                  <a:lnTo>
                    <a:pt x="1972" y="14537"/>
                  </a:lnTo>
                  <a:lnTo>
                    <a:pt x="1735" y="15060"/>
                  </a:lnTo>
                  <a:lnTo>
                    <a:pt x="1283" y="16248"/>
                  </a:lnTo>
                  <a:lnTo>
                    <a:pt x="832" y="17554"/>
                  </a:lnTo>
                  <a:lnTo>
                    <a:pt x="428" y="18813"/>
                  </a:lnTo>
                  <a:lnTo>
                    <a:pt x="262" y="19383"/>
                  </a:lnTo>
                  <a:lnTo>
                    <a:pt x="143" y="19906"/>
                  </a:lnTo>
                  <a:lnTo>
                    <a:pt x="48" y="20357"/>
                  </a:lnTo>
                  <a:lnTo>
                    <a:pt x="1" y="20713"/>
                  </a:lnTo>
                  <a:lnTo>
                    <a:pt x="1" y="20974"/>
                  </a:lnTo>
                  <a:lnTo>
                    <a:pt x="24" y="21069"/>
                  </a:lnTo>
                  <a:lnTo>
                    <a:pt x="48" y="21117"/>
                  </a:lnTo>
                  <a:lnTo>
                    <a:pt x="48" y="21117"/>
                  </a:lnTo>
                  <a:lnTo>
                    <a:pt x="143" y="21165"/>
                  </a:lnTo>
                  <a:lnTo>
                    <a:pt x="262" y="21236"/>
                  </a:lnTo>
                  <a:lnTo>
                    <a:pt x="381" y="21260"/>
                  </a:lnTo>
                  <a:lnTo>
                    <a:pt x="499" y="21283"/>
                  </a:lnTo>
                  <a:lnTo>
                    <a:pt x="784" y="21307"/>
                  </a:lnTo>
                  <a:lnTo>
                    <a:pt x="1069" y="21283"/>
                  </a:lnTo>
                  <a:lnTo>
                    <a:pt x="1331" y="21212"/>
                  </a:lnTo>
                  <a:lnTo>
                    <a:pt x="1568" y="21141"/>
                  </a:lnTo>
                  <a:lnTo>
                    <a:pt x="1735" y="21046"/>
                  </a:lnTo>
                  <a:lnTo>
                    <a:pt x="1782" y="20998"/>
                  </a:lnTo>
                  <a:lnTo>
                    <a:pt x="1830" y="20951"/>
                  </a:lnTo>
                  <a:lnTo>
                    <a:pt x="1830" y="20951"/>
                  </a:lnTo>
                  <a:lnTo>
                    <a:pt x="1877" y="20713"/>
                  </a:lnTo>
                  <a:lnTo>
                    <a:pt x="1972" y="20262"/>
                  </a:lnTo>
                  <a:lnTo>
                    <a:pt x="2162" y="18908"/>
                  </a:lnTo>
                  <a:lnTo>
                    <a:pt x="2518" y="16485"/>
                  </a:lnTo>
                  <a:lnTo>
                    <a:pt x="2518" y="16485"/>
                  </a:lnTo>
                  <a:lnTo>
                    <a:pt x="2566" y="16176"/>
                  </a:lnTo>
                  <a:lnTo>
                    <a:pt x="2661" y="15820"/>
                  </a:lnTo>
                  <a:lnTo>
                    <a:pt x="2780" y="15416"/>
                  </a:lnTo>
                  <a:lnTo>
                    <a:pt x="2946" y="14965"/>
                  </a:lnTo>
                  <a:lnTo>
                    <a:pt x="3160" y="14490"/>
                  </a:lnTo>
                  <a:lnTo>
                    <a:pt x="3445" y="13991"/>
                  </a:lnTo>
                  <a:lnTo>
                    <a:pt x="3754" y="13516"/>
                  </a:lnTo>
                  <a:lnTo>
                    <a:pt x="3944" y="13278"/>
                  </a:lnTo>
                  <a:lnTo>
                    <a:pt x="4134" y="13041"/>
                  </a:lnTo>
                  <a:lnTo>
                    <a:pt x="4134" y="13041"/>
                  </a:lnTo>
                  <a:lnTo>
                    <a:pt x="4846" y="12305"/>
                  </a:lnTo>
                  <a:lnTo>
                    <a:pt x="6129" y="11046"/>
                  </a:lnTo>
                  <a:lnTo>
                    <a:pt x="9787" y="7530"/>
                  </a:lnTo>
                  <a:lnTo>
                    <a:pt x="13682" y="3801"/>
                  </a:lnTo>
                  <a:lnTo>
                    <a:pt x="16438" y="1164"/>
                  </a:lnTo>
                  <a:lnTo>
                    <a:pt x="15440"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05" name="Google Shape;2005;p31"/>
            <p:cNvSpPr/>
            <p:nvPr/>
          </p:nvSpPr>
          <p:spPr>
            <a:xfrm>
              <a:off x="5164500" y="1039175"/>
              <a:ext cx="252400" cy="241725"/>
            </a:xfrm>
            <a:custGeom>
              <a:avLst/>
              <a:gdLst/>
              <a:ahLst/>
              <a:cxnLst/>
              <a:rect l="l" t="t" r="r" b="b"/>
              <a:pathLst>
                <a:path w="10096" h="9669" extrusionOk="0">
                  <a:moveTo>
                    <a:pt x="7055" y="1"/>
                  </a:moveTo>
                  <a:lnTo>
                    <a:pt x="6865" y="25"/>
                  </a:lnTo>
                  <a:lnTo>
                    <a:pt x="6699" y="48"/>
                  </a:lnTo>
                  <a:lnTo>
                    <a:pt x="6343" y="143"/>
                  </a:lnTo>
                  <a:lnTo>
                    <a:pt x="5963" y="286"/>
                  </a:lnTo>
                  <a:lnTo>
                    <a:pt x="5583" y="500"/>
                  </a:lnTo>
                  <a:lnTo>
                    <a:pt x="4894" y="951"/>
                  </a:lnTo>
                  <a:lnTo>
                    <a:pt x="4229" y="1426"/>
                  </a:lnTo>
                  <a:lnTo>
                    <a:pt x="3564" y="1901"/>
                  </a:lnTo>
                  <a:lnTo>
                    <a:pt x="2946" y="2400"/>
                  </a:lnTo>
                  <a:lnTo>
                    <a:pt x="2305" y="2946"/>
                  </a:lnTo>
                  <a:lnTo>
                    <a:pt x="1711" y="3493"/>
                  </a:lnTo>
                  <a:lnTo>
                    <a:pt x="1117" y="4063"/>
                  </a:lnTo>
                  <a:lnTo>
                    <a:pt x="547" y="4633"/>
                  </a:lnTo>
                  <a:lnTo>
                    <a:pt x="333" y="4894"/>
                  </a:lnTo>
                  <a:lnTo>
                    <a:pt x="191" y="5155"/>
                  </a:lnTo>
                  <a:lnTo>
                    <a:pt x="72" y="5417"/>
                  </a:lnTo>
                  <a:lnTo>
                    <a:pt x="1" y="5678"/>
                  </a:lnTo>
                  <a:lnTo>
                    <a:pt x="1" y="5939"/>
                  </a:lnTo>
                  <a:lnTo>
                    <a:pt x="48" y="6201"/>
                  </a:lnTo>
                  <a:lnTo>
                    <a:pt x="143" y="6438"/>
                  </a:lnTo>
                  <a:lnTo>
                    <a:pt x="286" y="6676"/>
                  </a:lnTo>
                  <a:lnTo>
                    <a:pt x="3777" y="4039"/>
                  </a:lnTo>
                  <a:lnTo>
                    <a:pt x="8409" y="595"/>
                  </a:lnTo>
                  <a:lnTo>
                    <a:pt x="8243" y="452"/>
                  </a:lnTo>
                  <a:lnTo>
                    <a:pt x="8077" y="334"/>
                  </a:lnTo>
                  <a:lnTo>
                    <a:pt x="7934" y="238"/>
                  </a:lnTo>
                  <a:lnTo>
                    <a:pt x="7744" y="143"/>
                  </a:lnTo>
                  <a:lnTo>
                    <a:pt x="7578" y="96"/>
                  </a:lnTo>
                  <a:lnTo>
                    <a:pt x="7412" y="48"/>
                  </a:lnTo>
                  <a:lnTo>
                    <a:pt x="7222" y="25"/>
                  </a:lnTo>
                  <a:lnTo>
                    <a:pt x="7055" y="1"/>
                  </a:lnTo>
                  <a:close/>
                  <a:moveTo>
                    <a:pt x="5345" y="4538"/>
                  </a:moveTo>
                  <a:lnTo>
                    <a:pt x="1307" y="7792"/>
                  </a:lnTo>
                  <a:lnTo>
                    <a:pt x="1687" y="8172"/>
                  </a:lnTo>
                  <a:lnTo>
                    <a:pt x="2091" y="8528"/>
                  </a:lnTo>
                  <a:lnTo>
                    <a:pt x="2519" y="8837"/>
                  </a:lnTo>
                  <a:lnTo>
                    <a:pt x="2946" y="9146"/>
                  </a:lnTo>
                  <a:lnTo>
                    <a:pt x="3231" y="9312"/>
                  </a:lnTo>
                  <a:lnTo>
                    <a:pt x="3516" y="9455"/>
                  </a:lnTo>
                  <a:lnTo>
                    <a:pt x="3920" y="8125"/>
                  </a:lnTo>
                  <a:lnTo>
                    <a:pt x="4419" y="6747"/>
                  </a:lnTo>
                  <a:lnTo>
                    <a:pt x="4894" y="5512"/>
                  </a:lnTo>
                  <a:lnTo>
                    <a:pt x="5131" y="4965"/>
                  </a:lnTo>
                  <a:lnTo>
                    <a:pt x="5345" y="4538"/>
                  </a:lnTo>
                  <a:close/>
                  <a:moveTo>
                    <a:pt x="9193" y="1664"/>
                  </a:moveTo>
                  <a:lnTo>
                    <a:pt x="7934" y="2923"/>
                  </a:lnTo>
                  <a:lnTo>
                    <a:pt x="7222" y="3659"/>
                  </a:lnTo>
                  <a:lnTo>
                    <a:pt x="7032" y="3896"/>
                  </a:lnTo>
                  <a:lnTo>
                    <a:pt x="6842" y="4134"/>
                  </a:lnTo>
                  <a:lnTo>
                    <a:pt x="6533" y="4609"/>
                  </a:lnTo>
                  <a:lnTo>
                    <a:pt x="6248" y="5108"/>
                  </a:lnTo>
                  <a:lnTo>
                    <a:pt x="6034" y="5583"/>
                  </a:lnTo>
                  <a:lnTo>
                    <a:pt x="5868" y="6034"/>
                  </a:lnTo>
                  <a:lnTo>
                    <a:pt x="5749" y="6438"/>
                  </a:lnTo>
                  <a:lnTo>
                    <a:pt x="5654" y="6794"/>
                  </a:lnTo>
                  <a:lnTo>
                    <a:pt x="5606" y="7103"/>
                  </a:lnTo>
                  <a:lnTo>
                    <a:pt x="5226" y="9668"/>
                  </a:lnTo>
                  <a:lnTo>
                    <a:pt x="5226" y="9668"/>
                  </a:lnTo>
                  <a:lnTo>
                    <a:pt x="5488" y="9621"/>
                  </a:lnTo>
                  <a:lnTo>
                    <a:pt x="5725" y="9526"/>
                  </a:lnTo>
                  <a:lnTo>
                    <a:pt x="5963" y="9407"/>
                  </a:lnTo>
                  <a:lnTo>
                    <a:pt x="6224" y="9265"/>
                  </a:lnTo>
                  <a:lnTo>
                    <a:pt x="7198" y="8600"/>
                  </a:lnTo>
                  <a:lnTo>
                    <a:pt x="8100" y="7982"/>
                  </a:lnTo>
                  <a:lnTo>
                    <a:pt x="8647" y="7436"/>
                  </a:lnTo>
                  <a:lnTo>
                    <a:pt x="8884" y="7198"/>
                  </a:lnTo>
                  <a:lnTo>
                    <a:pt x="9098" y="6937"/>
                  </a:lnTo>
                  <a:lnTo>
                    <a:pt x="9359" y="6604"/>
                  </a:lnTo>
                  <a:lnTo>
                    <a:pt x="9597" y="6248"/>
                  </a:lnTo>
                  <a:lnTo>
                    <a:pt x="9787" y="5868"/>
                  </a:lnTo>
                  <a:lnTo>
                    <a:pt x="9953" y="5488"/>
                  </a:lnTo>
                  <a:lnTo>
                    <a:pt x="10048" y="5108"/>
                  </a:lnTo>
                  <a:lnTo>
                    <a:pt x="10072" y="4894"/>
                  </a:lnTo>
                  <a:lnTo>
                    <a:pt x="10096" y="4680"/>
                  </a:lnTo>
                  <a:lnTo>
                    <a:pt x="10096" y="4467"/>
                  </a:lnTo>
                  <a:lnTo>
                    <a:pt x="10072" y="4253"/>
                  </a:lnTo>
                  <a:lnTo>
                    <a:pt x="10048" y="4039"/>
                  </a:lnTo>
                  <a:lnTo>
                    <a:pt x="10001" y="3801"/>
                  </a:lnTo>
                  <a:lnTo>
                    <a:pt x="9882" y="3374"/>
                  </a:lnTo>
                  <a:lnTo>
                    <a:pt x="9739" y="2923"/>
                  </a:lnTo>
                  <a:lnTo>
                    <a:pt x="9597" y="2495"/>
                  </a:lnTo>
                  <a:lnTo>
                    <a:pt x="9407" y="2067"/>
                  </a:lnTo>
                  <a:lnTo>
                    <a:pt x="9193" y="1664"/>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06" name="Google Shape;2006;p31"/>
            <p:cNvSpPr/>
            <p:nvPr/>
          </p:nvSpPr>
          <p:spPr>
            <a:xfrm>
              <a:off x="5197175" y="1152600"/>
              <a:ext cx="100975" cy="122950"/>
            </a:xfrm>
            <a:custGeom>
              <a:avLst/>
              <a:gdLst/>
              <a:ahLst/>
              <a:cxnLst/>
              <a:rect l="l" t="t" r="r" b="b"/>
              <a:pathLst>
                <a:path w="4039" h="4918" fill="none" extrusionOk="0">
                  <a:moveTo>
                    <a:pt x="4038" y="1"/>
                  </a:moveTo>
                  <a:lnTo>
                    <a:pt x="4038" y="1"/>
                  </a:lnTo>
                  <a:lnTo>
                    <a:pt x="0" y="3255"/>
                  </a:lnTo>
                  <a:lnTo>
                    <a:pt x="0" y="3255"/>
                  </a:lnTo>
                  <a:lnTo>
                    <a:pt x="380" y="3635"/>
                  </a:lnTo>
                  <a:lnTo>
                    <a:pt x="784" y="3991"/>
                  </a:lnTo>
                  <a:lnTo>
                    <a:pt x="1212" y="4300"/>
                  </a:lnTo>
                  <a:lnTo>
                    <a:pt x="1639" y="4609"/>
                  </a:lnTo>
                  <a:lnTo>
                    <a:pt x="1639" y="4609"/>
                  </a:lnTo>
                  <a:lnTo>
                    <a:pt x="1924" y="4775"/>
                  </a:lnTo>
                  <a:lnTo>
                    <a:pt x="2209" y="4918"/>
                  </a:lnTo>
                  <a:lnTo>
                    <a:pt x="2209" y="4918"/>
                  </a:lnTo>
                  <a:lnTo>
                    <a:pt x="2613" y="3588"/>
                  </a:lnTo>
                  <a:lnTo>
                    <a:pt x="3112" y="2210"/>
                  </a:lnTo>
                  <a:lnTo>
                    <a:pt x="3587" y="975"/>
                  </a:lnTo>
                  <a:lnTo>
                    <a:pt x="3824" y="428"/>
                  </a:lnTo>
                  <a:lnTo>
                    <a:pt x="4038"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07" name="Google Shape;2007;p31"/>
            <p:cNvSpPr/>
            <p:nvPr/>
          </p:nvSpPr>
          <p:spPr>
            <a:xfrm>
              <a:off x="5295150" y="1080750"/>
              <a:ext cx="121750" cy="200150"/>
            </a:xfrm>
            <a:custGeom>
              <a:avLst/>
              <a:gdLst/>
              <a:ahLst/>
              <a:cxnLst/>
              <a:rect l="l" t="t" r="r" b="b"/>
              <a:pathLst>
                <a:path w="4870" h="8006" fill="none" extrusionOk="0">
                  <a:moveTo>
                    <a:pt x="3967" y="1"/>
                  </a:moveTo>
                  <a:lnTo>
                    <a:pt x="3967" y="1"/>
                  </a:lnTo>
                  <a:lnTo>
                    <a:pt x="2708" y="1260"/>
                  </a:lnTo>
                  <a:lnTo>
                    <a:pt x="1996" y="1996"/>
                  </a:lnTo>
                  <a:lnTo>
                    <a:pt x="1996" y="1996"/>
                  </a:lnTo>
                  <a:lnTo>
                    <a:pt x="1806" y="2233"/>
                  </a:lnTo>
                  <a:lnTo>
                    <a:pt x="1616" y="2471"/>
                  </a:lnTo>
                  <a:lnTo>
                    <a:pt x="1307" y="2946"/>
                  </a:lnTo>
                  <a:lnTo>
                    <a:pt x="1022" y="3445"/>
                  </a:lnTo>
                  <a:lnTo>
                    <a:pt x="808" y="3920"/>
                  </a:lnTo>
                  <a:lnTo>
                    <a:pt x="642" y="4371"/>
                  </a:lnTo>
                  <a:lnTo>
                    <a:pt x="523" y="4775"/>
                  </a:lnTo>
                  <a:lnTo>
                    <a:pt x="428" y="5131"/>
                  </a:lnTo>
                  <a:lnTo>
                    <a:pt x="380" y="5440"/>
                  </a:lnTo>
                  <a:lnTo>
                    <a:pt x="380" y="5440"/>
                  </a:lnTo>
                  <a:lnTo>
                    <a:pt x="0" y="8005"/>
                  </a:lnTo>
                  <a:lnTo>
                    <a:pt x="0" y="8005"/>
                  </a:lnTo>
                  <a:lnTo>
                    <a:pt x="262" y="7958"/>
                  </a:lnTo>
                  <a:lnTo>
                    <a:pt x="499" y="7863"/>
                  </a:lnTo>
                  <a:lnTo>
                    <a:pt x="737" y="7744"/>
                  </a:lnTo>
                  <a:lnTo>
                    <a:pt x="998" y="7602"/>
                  </a:lnTo>
                  <a:lnTo>
                    <a:pt x="998" y="7602"/>
                  </a:lnTo>
                  <a:lnTo>
                    <a:pt x="1972" y="6937"/>
                  </a:lnTo>
                  <a:lnTo>
                    <a:pt x="2874" y="6319"/>
                  </a:lnTo>
                  <a:lnTo>
                    <a:pt x="2874" y="6319"/>
                  </a:lnTo>
                  <a:lnTo>
                    <a:pt x="3421" y="5773"/>
                  </a:lnTo>
                  <a:lnTo>
                    <a:pt x="3658" y="5535"/>
                  </a:lnTo>
                  <a:lnTo>
                    <a:pt x="3872" y="5274"/>
                  </a:lnTo>
                  <a:lnTo>
                    <a:pt x="3872" y="5274"/>
                  </a:lnTo>
                  <a:lnTo>
                    <a:pt x="4133" y="4941"/>
                  </a:lnTo>
                  <a:lnTo>
                    <a:pt x="4371" y="4585"/>
                  </a:lnTo>
                  <a:lnTo>
                    <a:pt x="4561" y="4205"/>
                  </a:lnTo>
                  <a:lnTo>
                    <a:pt x="4727" y="3825"/>
                  </a:lnTo>
                  <a:lnTo>
                    <a:pt x="4822" y="3445"/>
                  </a:lnTo>
                  <a:lnTo>
                    <a:pt x="4846" y="3231"/>
                  </a:lnTo>
                  <a:lnTo>
                    <a:pt x="4870" y="3017"/>
                  </a:lnTo>
                  <a:lnTo>
                    <a:pt x="4870" y="2804"/>
                  </a:lnTo>
                  <a:lnTo>
                    <a:pt x="4846" y="2590"/>
                  </a:lnTo>
                  <a:lnTo>
                    <a:pt x="4822" y="2376"/>
                  </a:lnTo>
                  <a:lnTo>
                    <a:pt x="4775" y="2138"/>
                  </a:lnTo>
                  <a:lnTo>
                    <a:pt x="4775" y="2138"/>
                  </a:lnTo>
                  <a:lnTo>
                    <a:pt x="4656" y="1711"/>
                  </a:lnTo>
                  <a:lnTo>
                    <a:pt x="4513" y="1260"/>
                  </a:lnTo>
                  <a:lnTo>
                    <a:pt x="4371" y="832"/>
                  </a:lnTo>
                  <a:lnTo>
                    <a:pt x="4181" y="404"/>
                  </a:lnTo>
                  <a:lnTo>
                    <a:pt x="4181" y="404"/>
                  </a:lnTo>
                  <a:lnTo>
                    <a:pt x="3967"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08" name="Google Shape;2008;p31"/>
            <p:cNvSpPr/>
            <p:nvPr/>
          </p:nvSpPr>
          <p:spPr>
            <a:xfrm>
              <a:off x="5164500" y="1039175"/>
              <a:ext cx="210250" cy="166900"/>
            </a:xfrm>
            <a:custGeom>
              <a:avLst/>
              <a:gdLst/>
              <a:ahLst/>
              <a:cxnLst/>
              <a:rect l="l" t="t" r="r" b="b"/>
              <a:pathLst>
                <a:path w="8410" h="6676" fill="none" extrusionOk="0">
                  <a:moveTo>
                    <a:pt x="7055" y="1"/>
                  </a:moveTo>
                  <a:lnTo>
                    <a:pt x="7055" y="1"/>
                  </a:lnTo>
                  <a:lnTo>
                    <a:pt x="6865" y="25"/>
                  </a:lnTo>
                  <a:lnTo>
                    <a:pt x="6699" y="48"/>
                  </a:lnTo>
                  <a:lnTo>
                    <a:pt x="6343" y="143"/>
                  </a:lnTo>
                  <a:lnTo>
                    <a:pt x="5963" y="286"/>
                  </a:lnTo>
                  <a:lnTo>
                    <a:pt x="5583" y="500"/>
                  </a:lnTo>
                  <a:lnTo>
                    <a:pt x="5583" y="500"/>
                  </a:lnTo>
                  <a:lnTo>
                    <a:pt x="4894" y="951"/>
                  </a:lnTo>
                  <a:lnTo>
                    <a:pt x="4229" y="1426"/>
                  </a:lnTo>
                  <a:lnTo>
                    <a:pt x="3564" y="1901"/>
                  </a:lnTo>
                  <a:lnTo>
                    <a:pt x="2946" y="2400"/>
                  </a:lnTo>
                  <a:lnTo>
                    <a:pt x="2305" y="2946"/>
                  </a:lnTo>
                  <a:lnTo>
                    <a:pt x="1711" y="3493"/>
                  </a:lnTo>
                  <a:lnTo>
                    <a:pt x="1117" y="4063"/>
                  </a:lnTo>
                  <a:lnTo>
                    <a:pt x="547" y="4633"/>
                  </a:lnTo>
                  <a:lnTo>
                    <a:pt x="547" y="4633"/>
                  </a:lnTo>
                  <a:lnTo>
                    <a:pt x="333" y="4894"/>
                  </a:lnTo>
                  <a:lnTo>
                    <a:pt x="191" y="5155"/>
                  </a:lnTo>
                  <a:lnTo>
                    <a:pt x="72" y="5417"/>
                  </a:lnTo>
                  <a:lnTo>
                    <a:pt x="1" y="5678"/>
                  </a:lnTo>
                  <a:lnTo>
                    <a:pt x="1" y="5939"/>
                  </a:lnTo>
                  <a:lnTo>
                    <a:pt x="48" y="6201"/>
                  </a:lnTo>
                  <a:lnTo>
                    <a:pt x="143" y="6438"/>
                  </a:lnTo>
                  <a:lnTo>
                    <a:pt x="286" y="6676"/>
                  </a:lnTo>
                  <a:lnTo>
                    <a:pt x="286" y="6676"/>
                  </a:lnTo>
                  <a:lnTo>
                    <a:pt x="3777" y="4039"/>
                  </a:lnTo>
                  <a:lnTo>
                    <a:pt x="8409" y="595"/>
                  </a:lnTo>
                  <a:lnTo>
                    <a:pt x="8409" y="595"/>
                  </a:lnTo>
                  <a:lnTo>
                    <a:pt x="8243" y="452"/>
                  </a:lnTo>
                  <a:lnTo>
                    <a:pt x="8077" y="334"/>
                  </a:lnTo>
                  <a:lnTo>
                    <a:pt x="7934" y="238"/>
                  </a:lnTo>
                  <a:lnTo>
                    <a:pt x="7744" y="143"/>
                  </a:lnTo>
                  <a:lnTo>
                    <a:pt x="7578" y="96"/>
                  </a:lnTo>
                  <a:lnTo>
                    <a:pt x="7412" y="48"/>
                  </a:lnTo>
                  <a:lnTo>
                    <a:pt x="7222" y="25"/>
                  </a:lnTo>
                  <a:lnTo>
                    <a:pt x="7055"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09" name="Google Shape;2009;p31"/>
            <p:cNvSpPr/>
            <p:nvPr/>
          </p:nvSpPr>
          <p:spPr>
            <a:xfrm>
              <a:off x="5171625" y="1054025"/>
              <a:ext cx="208475" cy="179950"/>
            </a:xfrm>
            <a:custGeom>
              <a:avLst/>
              <a:gdLst/>
              <a:ahLst/>
              <a:cxnLst/>
              <a:rect l="l" t="t" r="r" b="b"/>
              <a:pathLst>
                <a:path w="8339" h="7198" extrusionOk="0">
                  <a:moveTo>
                    <a:pt x="8124" y="1"/>
                  </a:moveTo>
                  <a:lnTo>
                    <a:pt x="3492" y="3445"/>
                  </a:lnTo>
                  <a:lnTo>
                    <a:pt x="1" y="6082"/>
                  </a:lnTo>
                  <a:lnTo>
                    <a:pt x="24" y="6082"/>
                  </a:lnTo>
                  <a:lnTo>
                    <a:pt x="500" y="6652"/>
                  </a:lnTo>
                  <a:lnTo>
                    <a:pt x="1022" y="7198"/>
                  </a:lnTo>
                  <a:lnTo>
                    <a:pt x="5060" y="3944"/>
                  </a:lnTo>
                  <a:lnTo>
                    <a:pt x="5203" y="3659"/>
                  </a:lnTo>
                  <a:lnTo>
                    <a:pt x="5345" y="3469"/>
                  </a:lnTo>
                  <a:lnTo>
                    <a:pt x="5678" y="3065"/>
                  </a:lnTo>
                  <a:lnTo>
                    <a:pt x="6319" y="2352"/>
                  </a:lnTo>
                  <a:lnTo>
                    <a:pt x="8338" y="215"/>
                  </a:lnTo>
                  <a:lnTo>
                    <a:pt x="8124" y="1"/>
                  </a:lnTo>
                  <a:close/>
                </a:path>
              </a:pathLst>
            </a:custGeom>
            <a:solidFill>
              <a:srgbClr val="464646"/>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10" name="Google Shape;2010;p31"/>
            <p:cNvSpPr/>
            <p:nvPr/>
          </p:nvSpPr>
          <p:spPr>
            <a:xfrm>
              <a:off x="5171625" y="1054025"/>
              <a:ext cx="208475" cy="179950"/>
            </a:xfrm>
            <a:custGeom>
              <a:avLst/>
              <a:gdLst/>
              <a:ahLst/>
              <a:cxnLst/>
              <a:rect l="l" t="t" r="r" b="b"/>
              <a:pathLst>
                <a:path w="8339" h="7198" fill="none" extrusionOk="0">
                  <a:moveTo>
                    <a:pt x="8124" y="1"/>
                  </a:moveTo>
                  <a:lnTo>
                    <a:pt x="8124" y="1"/>
                  </a:lnTo>
                  <a:lnTo>
                    <a:pt x="3492" y="3445"/>
                  </a:lnTo>
                  <a:lnTo>
                    <a:pt x="1" y="6082"/>
                  </a:lnTo>
                  <a:lnTo>
                    <a:pt x="1" y="6082"/>
                  </a:lnTo>
                  <a:lnTo>
                    <a:pt x="24" y="6082"/>
                  </a:lnTo>
                  <a:lnTo>
                    <a:pt x="24" y="6082"/>
                  </a:lnTo>
                  <a:lnTo>
                    <a:pt x="500" y="6652"/>
                  </a:lnTo>
                  <a:lnTo>
                    <a:pt x="1022" y="7198"/>
                  </a:lnTo>
                  <a:lnTo>
                    <a:pt x="1022" y="7198"/>
                  </a:lnTo>
                  <a:lnTo>
                    <a:pt x="5060" y="3944"/>
                  </a:lnTo>
                  <a:lnTo>
                    <a:pt x="5060" y="3944"/>
                  </a:lnTo>
                  <a:lnTo>
                    <a:pt x="5203" y="3659"/>
                  </a:lnTo>
                  <a:lnTo>
                    <a:pt x="5345" y="3469"/>
                  </a:lnTo>
                  <a:lnTo>
                    <a:pt x="5345" y="3469"/>
                  </a:lnTo>
                  <a:lnTo>
                    <a:pt x="5678" y="3065"/>
                  </a:lnTo>
                  <a:lnTo>
                    <a:pt x="6319" y="2352"/>
                  </a:lnTo>
                  <a:lnTo>
                    <a:pt x="8338" y="215"/>
                  </a:lnTo>
                  <a:lnTo>
                    <a:pt x="8338" y="215"/>
                  </a:lnTo>
                  <a:lnTo>
                    <a:pt x="8124" y="1"/>
                  </a:lnTo>
                  <a:lnTo>
                    <a:pt x="8124" y="1"/>
                  </a:lnTo>
                  <a:lnTo>
                    <a:pt x="8124"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11" name="Google Shape;2011;p31"/>
            <p:cNvSpPr/>
            <p:nvPr/>
          </p:nvSpPr>
          <p:spPr>
            <a:xfrm>
              <a:off x="5252400" y="1059375"/>
              <a:ext cx="141950" cy="222700"/>
            </a:xfrm>
            <a:custGeom>
              <a:avLst/>
              <a:gdLst/>
              <a:ahLst/>
              <a:cxnLst/>
              <a:rect l="l" t="t" r="r" b="b"/>
              <a:pathLst>
                <a:path w="5678" h="8908" extrusionOk="0">
                  <a:moveTo>
                    <a:pt x="5107" y="1"/>
                  </a:moveTo>
                  <a:lnTo>
                    <a:pt x="3088" y="2138"/>
                  </a:lnTo>
                  <a:lnTo>
                    <a:pt x="2447" y="2851"/>
                  </a:lnTo>
                  <a:lnTo>
                    <a:pt x="2114" y="3255"/>
                  </a:lnTo>
                  <a:lnTo>
                    <a:pt x="1972" y="3445"/>
                  </a:lnTo>
                  <a:lnTo>
                    <a:pt x="1829" y="3730"/>
                  </a:lnTo>
                  <a:lnTo>
                    <a:pt x="1615" y="4157"/>
                  </a:lnTo>
                  <a:lnTo>
                    <a:pt x="1378" y="4704"/>
                  </a:lnTo>
                  <a:lnTo>
                    <a:pt x="903" y="5939"/>
                  </a:lnTo>
                  <a:lnTo>
                    <a:pt x="404" y="7317"/>
                  </a:lnTo>
                  <a:lnTo>
                    <a:pt x="0" y="8647"/>
                  </a:lnTo>
                  <a:lnTo>
                    <a:pt x="309" y="8765"/>
                  </a:lnTo>
                  <a:lnTo>
                    <a:pt x="594" y="8837"/>
                  </a:lnTo>
                  <a:lnTo>
                    <a:pt x="903" y="8908"/>
                  </a:lnTo>
                  <a:lnTo>
                    <a:pt x="1473" y="8908"/>
                  </a:lnTo>
                  <a:lnTo>
                    <a:pt x="1710" y="8860"/>
                  </a:lnTo>
                  <a:lnTo>
                    <a:pt x="2090" y="6295"/>
                  </a:lnTo>
                  <a:lnTo>
                    <a:pt x="2138" y="5986"/>
                  </a:lnTo>
                  <a:lnTo>
                    <a:pt x="2233" y="5630"/>
                  </a:lnTo>
                  <a:lnTo>
                    <a:pt x="2352" y="5226"/>
                  </a:lnTo>
                  <a:lnTo>
                    <a:pt x="2518" y="4775"/>
                  </a:lnTo>
                  <a:lnTo>
                    <a:pt x="2732" y="4300"/>
                  </a:lnTo>
                  <a:lnTo>
                    <a:pt x="3017" y="3801"/>
                  </a:lnTo>
                  <a:lnTo>
                    <a:pt x="3326" y="3326"/>
                  </a:lnTo>
                  <a:lnTo>
                    <a:pt x="3516" y="3088"/>
                  </a:lnTo>
                  <a:lnTo>
                    <a:pt x="3706" y="2851"/>
                  </a:lnTo>
                  <a:lnTo>
                    <a:pt x="4418" y="2115"/>
                  </a:lnTo>
                  <a:lnTo>
                    <a:pt x="5677" y="856"/>
                  </a:lnTo>
                  <a:lnTo>
                    <a:pt x="5416" y="428"/>
                  </a:lnTo>
                  <a:lnTo>
                    <a:pt x="5273" y="214"/>
                  </a:lnTo>
                  <a:lnTo>
                    <a:pt x="5107" y="1"/>
                  </a:lnTo>
                  <a:close/>
                </a:path>
              </a:pathLst>
            </a:custGeom>
            <a:solidFill>
              <a:srgbClr val="464646"/>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12" name="Google Shape;2012;p31"/>
            <p:cNvSpPr/>
            <p:nvPr/>
          </p:nvSpPr>
          <p:spPr>
            <a:xfrm>
              <a:off x="5252400" y="1059375"/>
              <a:ext cx="141950" cy="222700"/>
            </a:xfrm>
            <a:custGeom>
              <a:avLst/>
              <a:gdLst/>
              <a:ahLst/>
              <a:cxnLst/>
              <a:rect l="l" t="t" r="r" b="b"/>
              <a:pathLst>
                <a:path w="5678" h="8908" fill="none" extrusionOk="0">
                  <a:moveTo>
                    <a:pt x="5107" y="1"/>
                  </a:moveTo>
                  <a:lnTo>
                    <a:pt x="5107" y="1"/>
                  </a:lnTo>
                  <a:lnTo>
                    <a:pt x="3088" y="2138"/>
                  </a:lnTo>
                  <a:lnTo>
                    <a:pt x="2447" y="2851"/>
                  </a:lnTo>
                  <a:lnTo>
                    <a:pt x="2114" y="3255"/>
                  </a:lnTo>
                  <a:lnTo>
                    <a:pt x="2114" y="3255"/>
                  </a:lnTo>
                  <a:lnTo>
                    <a:pt x="1972" y="3445"/>
                  </a:lnTo>
                  <a:lnTo>
                    <a:pt x="1829" y="3730"/>
                  </a:lnTo>
                  <a:lnTo>
                    <a:pt x="1829" y="3730"/>
                  </a:lnTo>
                  <a:lnTo>
                    <a:pt x="1615" y="4157"/>
                  </a:lnTo>
                  <a:lnTo>
                    <a:pt x="1378" y="4704"/>
                  </a:lnTo>
                  <a:lnTo>
                    <a:pt x="903" y="5939"/>
                  </a:lnTo>
                  <a:lnTo>
                    <a:pt x="404" y="7317"/>
                  </a:lnTo>
                  <a:lnTo>
                    <a:pt x="0" y="8647"/>
                  </a:lnTo>
                  <a:lnTo>
                    <a:pt x="0" y="8647"/>
                  </a:lnTo>
                  <a:lnTo>
                    <a:pt x="309" y="8765"/>
                  </a:lnTo>
                  <a:lnTo>
                    <a:pt x="594" y="8837"/>
                  </a:lnTo>
                  <a:lnTo>
                    <a:pt x="903" y="8908"/>
                  </a:lnTo>
                  <a:lnTo>
                    <a:pt x="1212" y="8908"/>
                  </a:lnTo>
                  <a:lnTo>
                    <a:pt x="1212" y="8908"/>
                  </a:lnTo>
                  <a:lnTo>
                    <a:pt x="1473" y="8908"/>
                  </a:lnTo>
                  <a:lnTo>
                    <a:pt x="1710" y="8860"/>
                  </a:lnTo>
                  <a:lnTo>
                    <a:pt x="1710" y="8860"/>
                  </a:lnTo>
                  <a:lnTo>
                    <a:pt x="2090" y="6295"/>
                  </a:lnTo>
                  <a:lnTo>
                    <a:pt x="2090" y="6295"/>
                  </a:lnTo>
                  <a:lnTo>
                    <a:pt x="2138" y="5986"/>
                  </a:lnTo>
                  <a:lnTo>
                    <a:pt x="2233" y="5630"/>
                  </a:lnTo>
                  <a:lnTo>
                    <a:pt x="2352" y="5226"/>
                  </a:lnTo>
                  <a:lnTo>
                    <a:pt x="2518" y="4775"/>
                  </a:lnTo>
                  <a:lnTo>
                    <a:pt x="2732" y="4300"/>
                  </a:lnTo>
                  <a:lnTo>
                    <a:pt x="3017" y="3801"/>
                  </a:lnTo>
                  <a:lnTo>
                    <a:pt x="3326" y="3326"/>
                  </a:lnTo>
                  <a:lnTo>
                    <a:pt x="3516" y="3088"/>
                  </a:lnTo>
                  <a:lnTo>
                    <a:pt x="3706" y="2851"/>
                  </a:lnTo>
                  <a:lnTo>
                    <a:pt x="3706" y="2851"/>
                  </a:lnTo>
                  <a:lnTo>
                    <a:pt x="4418" y="2115"/>
                  </a:lnTo>
                  <a:lnTo>
                    <a:pt x="5677" y="856"/>
                  </a:lnTo>
                  <a:lnTo>
                    <a:pt x="5677" y="856"/>
                  </a:lnTo>
                  <a:lnTo>
                    <a:pt x="5416" y="428"/>
                  </a:lnTo>
                  <a:lnTo>
                    <a:pt x="5273" y="214"/>
                  </a:lnTo>
                  <a:lnTo>
                    <a:pt x="5107"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13" name="Google Shape;2013;p31"/>
            <p:cNvSpPr/>
            <p:nvPr/>
          </p:nvSpPr>
          <p:spPr>
            <a:xfrm>
              <a:off x="5433500" y="801050"/>
              <a:ext cx="245875" cy="247675"/>
            </a:xfrm>
            <a:custGeom>
              <a:avLst/>
              <a:gdLst/>
              <a:ahLst/>
              <a:cxnLst/>
              <a:rect l="l" t="t" r="r" b="b"/>
              <a:pathLst>
                <a:path w="9835" h="9907" extrusionOk="0">
                  <a:moveTo>
                    <a:pt x="8457" y="1616"/>
                  </a:moveTo>
                  <a:lnTo>
                    <a:pt x="4704" y="5179"/>
                  </a:lnTo>
                  <a:lnTo>
                    <a:pt x="5179" y="5037"/>
                  </a:lnTo>
                  <a:lnTo>
                    <a:pt x="5725" y="4870"/>
                  </a:lnTo>
                  <a:lnTo>
                    <a:pt x="7032" y="4538"/>
                  </a:lnTo>
                  <a:lnTo>
                    <a:pt x="8457" y="4229"/>
                  </a:lnTo>
                  <a:lnTo>
                    <a:pt x="9835" y="3991"/>
                  </a:lnTo>
                  <a:lnTo>
                    <a:pt x="9763" y="3754"/>
                  </a:lnTo>
                  <a:lnTo>
                    <a:pt x="9668" y="3516"/>
                  </a:lnTo>
                  <a:lnTo>
                    <a:pt x="9407" y="3018"/>
                  </a:lnTo>
                  <a:lnTo>
                    <a:pt x="9193" y="2661"/>
                  </a:lnTo>
                  <a:lnTo>
                    <a:pt x="8956" y="2305"/>
                  </a:lnTo>
                  <a:lnTo>
                    <a:pt x="8457" y="1616"/>
                  </a:lnTo>
                  <a:close/>
                  <a:moveTo>
                    <a:pt x="6580" y="1"/>
                  </a:moveTo>
                  <a:lnTo>
                    <a:pt x="6367" y="25"/>
                  </a:lnTo>
                  <a:lnTo>
                    <a:pt x="6153" y="72"/>
                  </a:lnTo>
                  <a:lnTo>
                    <a:pt x="5939" y="167"/>
                  </a:lnTo>
                  <a:lnTo>
                    <a:pt x="5725" y="286"/>
                  </a:lnTo>
                  <a:lnTo>
                    <a:pt x="5155" y="666"/>
                  </a:lnTo>
                  <a:lnTo>
                    <a:pt x="4633" y="1046"/>
                  </a:lnTo>
                  <a:lnTo>
                    <a:pt x="3706" y="1759"/>
                  </a:lnTo>
                  <a:lnTo>
                    <a:pt x="2827" y="2614"/>
                  </a:lnTo>
                  <a:lnTo>
                    <a:pt x="2091" y="3350"/>
                  </a:lnTo>
                  <a:lnTo>
                    <a:pt x="1378" y="4086"/>
                  </a:lnTo>
                  <a:lnTo>
                    <a:pt x="713" y="4847"/>
                  </a:lnTo>
                  <a:lnTo>
                    <a:pt x="452" y="5227"/>
                  </a:lnTo>
                  <a:lnTo>
                    <a:pt x="333" y="5417"/>
                  </a:lnTo>
                  <a:lnTo>
                    <a:pt x="238" y="5607"/>
                  </a:lnTo>
                  <a:lnTo>
                    <a:pt x="167" y="5773"/>
                  </a:lnTo>
                  <a:lnTo>
                    <a:pt x="96" y="5963"/>
                  </a:lnTo>
                  <a:lnTo>
                    <a:pt x="48" y="6153"/>
                  </a:lnTo>
                  <a:lnTo>
                    <a:pt x="25" y="6319"/>
                  </a:lnTo>
                  <a:lnTo>
                    <a:pt x="1" y="6509"/>
                  </a:lnTo>
                  <a:lnTo>
                    <a:pt x="25" y="6676"/>
                  </a:lnTo>
                  <a:lnTo>
                    <a:pt x="48" y="6866"/>
                  </a:lnTo>
                  <a:lnTo>
                    <a:pt x="72" y="7032"/>
                  </a:lnTo>
                  <a:lnTo>
                    <a:pt x="143" y="7198"/>
                  </a:lnTo>
                  <a:lnTo>
                    <a:pt x="215" y="7364"/>
                  </a:lnTo>
                  <a:lnTo>
                    <a:pt x="310" y="7531"/>
                  </a:lnTo>
                  <a:lnTo>
                    <a:pt x="405" y="7697"/>
                  </a:lnTo>
                  <a:lnTo>
                    <a:pt x="4443" y="3540"/>
                  </a:lnTo>
                  <a:lnTo>
                    <a:pt x="7507" y="429"/>
                  </a:lnTo>
                  <a:lnTo>
                    <a:pt x="7293" y="238"/>
                  </a:lnTo>
                  <a:lnTo>
                    <a:pt x="7055" y="120"/>
                  </a:lnTo>
                  <a:lnTo>
                    <a:pt x="6818" y="25"/>
                  </a:lnTo>
                  <a:lnTo>
                    <a:pt x="6580" y="1"/>
                  </a:lnTo>
                  <a:close/>
                  <a:moveTo>
                    <a:pt x="9835" y="5749"/>
                  </a:moveTo>
                  <a:lnTo>
                    <a:pt x="7222" y="5773"/>
                  </a:lnTo>
                  <a:lnTo>
                    <a:pt x="6913" y="5773"/>
                  </a:lnTo>
                  <a:lnTo>
                    <a:pt x="6533" y="5820"/>
                  </a:lnTo>
                  <a:lnTo>
                    <a:pt x="6105" y="5892"/>
                  </a:lnTo>
                  <a:lnTo>
                    <a:pt x="5654" y="6010"/>
                  </a:lnTo>
                  <a:lnTo>
                    <a:pt x="5155" y="6153"/>
                  </a:lnTo>
                  <a:lnTo>
                    <a:pt x="4633" y="6367"/>
                  </a:lnTo>
                  <a:lnTo>
                    <a:pt x="4110" y="6628"/>
                  </a:lnTo>
                  <a:lnTo>
                    <a:pt x="3849" y="6771"/>
                  </a:lnTo>
                  <a:lnTo>
                    <a:pt x="3588" y="6937"/>
                  </a:lnTo>
                  <a:lnTo>
                    <a:pt x="2804" y="7531"/>
                  </a:lnTo>
                  <a:lnTo>
                    <a:pt x="1402" y="8600"/>
                  </a:lnTo>
                  <a:lnTo>
                    <a:pt x="1806" y="8861"/>
                  </a:lnTo>
                  <a:lnTo>
                    <a:pt x="2234" y="9122"/>
                  </a:lnTo>
                  <a:lnTo>
                    <a:pt x="3089" y="9573"/>
                  </a:lnTo>
                  <a:lnTo>
                    <a:pt x="3445" y="9716"/>
                  </a:lnTo>
                  <a:lnTo>
                    <a:pt x="3801" y="9811"/>
                  </a:lnTo>
                  <a:lnTo>
                    <a:pt x="4158" y="9882"/>
                  </a:lnTo>
                  <a:lnTo>
                    <a:pt x="4490" y="9906"/>
                  </a:lnTo>
                  <a:lnTo>
                    <a:pt x="4728" y="9906"/>
                  </a:lnTo>
                  <a:lnTo>
                    <a:pt x="4965" y="9882"/>
                  </a:lnTo>
                  <a:lnTo>
                    <a:pt x="5179" y="9835"/>
                  </a:lnTo>
                  <a:lnTo>
                    <a:pt x="5416" y="9763"/>
                  </a:lnTo>
                  <a:lnTo>
                    <a:pt x="5654" y="9692"/>
                  </a:lnTo>
                  <a:lnTo>
                    <a:pt x="5868" y="9597"/>
                  </a:lnTo>
                  <a:lnTo>
                    <a:pt x="6319" y="9383"/>
                  </a:lnTo>
                  <a:lnTo>
                    <a:pt x="6723" y="9146"/>
                  </a:lnTo>
                  <a:lnTo>
                    <a:pt x="7103" y="8861"/>
                  </a:lnTo>
                  <a:lnTo>
                    <a:pt x="7459" y="8576"/>
                  </a:lnTo>
                  <a:lnTo>
                    <a:pt x="7816" y="8267"/>
                  </a:lnTo>
                  <a:lnTo>
                    <a:pt x="8148" y="7934"/>
                  </a:lnTo>
                  <a:lnTo>
                    <a:pt x="8457" y="7602"/>
                  </a:lnTo>
                  <a:lnTo>
                    <a:pt x="9098" y="6889"/>
                  </a:lnTo>
                  <a:lnTo>
                    <a:pt x="9336" y="6604"/>
                  </a:lnTo>
                  <a:lnTo>
                    <a:pt x="9526" y="6319"/>
                  </a:lnTo>
                  <a:lnTo>
                    <a:pt x="9692" y="6034"/>
                  </a:lnTo>
                  <a:lnTo>
                    <a:pt x="9835" y="5749"/>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14" name="Google Shape;2014;p31"/>
            <p:cNvSpPr/>
            <p:nvPr/>
          </p:nvSpPr>
          <p:spPr>
            <a:xfrm>
              <a:off x="5468550" y="944775"/>
              <a:ext cx="210825" cy="103950"/>
            </a:xfrm>
            <a:custGeom>
              <a:avLst/>
              <a:gdLst/>
              <a:ahLst/>
              <a:cxnLst/>
              <a:rect l="l" t="t" r="r" b="b"/>
              <a:pathLst>
                <a:path w="8433" h="4158" fill="none" extrusionOk="0">
                  <a:moveTo>
                    <a:pt x="8433" y="0"/>
                  </a:moveTo>
                  <a:lnTo>
                    <a:pt x="8433" y="0"/>
                  </a:lnTo>
                  <a:lnTo>
                    <a:pt x="5820" y="24"/>
                  </a:lnTo>
                  <a:lnTo>
                    <a:pt x="5820" y="24"/>
                  </a:lnTo>
                  <a:lnTo>
                    <a:pt x="5511" y="24"/>
                  </a:lnTo>
                  <a:lnTo>
                    <a:pt x="5131" y="71"/>
                  </a:lnTo>
                  <a:lnTo>
                    <a:pt x="4703" y="143"/>
                  </a:lnTo>
                  <a:lnTo>
                    <a:pt x="4252" y="261"/>
                  </a:lnTo>
                  <a:lnTo>
                    <a:pt x="3753" y="404"/>
                  </a:lnTo>
                  <a:lnTo>
                    <a:pt x="3231" y="618"/>
                  </a:lnTo>
                  <a:lnTo>
                    <a:pt x="2708" y="879"/>
                  </a:lnTo>
                  <a:lnTo>
                    <a:pt x="2447" y="1022"/>
                  </a:lnTo>
                  <a:lnTo>
                    <a:pt x="2186" y="1188"/>
                  </a:lnTo>
                  <a:lnTo>
                    <a:pt x="2186" y="1188"/>
                  </a:lnTo>
                  <a:lnTo>
                    <a:pt x="1402" y="1782"/>
                  </a:lnTo>
                  <a:lnTo>
                    <a:pt x="0" y="2851"/>
                  </a:lnTo>
                  <a:lnTo>
                    <a:pt x="0" y="2851"/>
                  </a:lnTo>
                  <a:lnTo>
                    <a:pt x="404" y="3112"/>
                  </a:lnTo>
                  <a:lnTo>
                    <a:pt x="832" y="3373"/>
                  </a:lnTo>
                  <a:lnTo>
                    <a:pt x="1687" y="3824"/>
                  </a:lnTo>
                  <a:lnTo>
                    <a:pt x="1687" y="3824"/>
                  </a:lnTo>
                  <a:lnTo>
                    <a:pt x="2043" y="3967"/>
                  </a:lnTo>
                  <a:lnTo>
                    <a:pt x="2399" y="4062"/>
                  </a:lnTo>
                  <a:lnTo>
                    <a:pt x="2756" y="4133"/>
                  </a:lnTo>
                  <a:lnTo>
                    <a:pt x="3088" y="4157"/>
                  </a:lnTo>
                  <a:lnTo>
                    <a:pt x="3088" y="4157"/>
                  </a:lnTo>
                  <a:lnTo>
                    <a:pt x="3326" y="4157"/>
                  </a:lnTo>
                  <a:lnTo>
                    <a:pt x="3563" y="4133"/>
                  </a:lnTo>
                  <a:lnTo>
                    <a:pt x="3777" y="4086"/>
                  </a:lnTo>
                  <a:lnTo>
                    <a:pt x="4014" y="4014"/>
                  </a:lnTo>
                  <a:lnTo>
                    <a:pt x="4252" y="3943"/>
                  </a:lnTo>
                  <a:lnTo>
                    <a:pt x="4466" y="3848"/>
                  </a:lnTo>
                  <a:lnTo>
                    <a:pt x="4917" y="3634"/>
                  </a:lnTo>
                  <a:lnTo>
                    <a:pt x="4917" y="3634"/>
                  </a:lnTo>
                  <a:lnTo>
                    <a:pt x="5321" y="3397"/>
                  </a:lnTo>
                  <a:lnTo>
                    <a:pt x="5701" y="3112"/>
                  </a:lnTo>
                  <a:lnTo>
                    <a:pt x="6057" y="2827"/>
                  </a:lnTo>
                  <a:lnTo>
                    <a:pt x="6414" y="2518"/>
                  </a:lnTo>
                  <a:lnTo>
                    <a:pt x="6746" y="2185"/>
                  </a:lnTo>
                  <a:lnTo>
                    <a:pt x="7055" y="1853"/>
                  </a:lnTo>
                  <a:lnTo>
                    <a:pt x="7696" y="1140"/>
                  </a:lnTo>
                  <a:lnTo>
                    <a:pt x="7696" y="1140"/>
                  </a:lnTo>
                  <a:lnTo>
                    <a:pt x="7934" y="855"/>
                  </a:lnTo>
                  <a:lnTo>
                    <a:pt x="8124" y="570"/>
                  </a:lnTo>
                  <a:lnTo>
                    <a:pt x="8290" y="285"/>
                  </a:lnTo>
                  <a:lnTo>
                    <a:pt x="8433"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15" name="Google Shape;2015;p31"/>
            <p:cNvSpPr/>
            <p:nvPr/>
          </p:nvSpPr>
          <p:spPr>
            <a:xfrm>
              <a:off x="5551075" y="841450"/>
              <a:ext cx="128300" cy="89100"/>
            </a:xfrm>
            <a:custGeom>
              <a:avLst/>
              <a:gdLst/>
              <a:ahLst/>
              <a:cxnLst/>
              <a:rect l="l" t="t" r="r" b="b"/>
              <a:pathLst>
                <a:path w="5132" h="3564" fill="none" extrusionOk="0">
                  <a:moveTo>
                    <a:pt x="3754" y="0"/>
                  </a:moveTo>
                  <a:lnTo>
                    <a:pt x="3754" y="0"/>
                  </a:lnTo>
                  <a:lnTo>
                    <a:pt x="1" y="3563"/>
                  </a:lnTo>
                  <a:lnTo>
                    <a:pt x="1" y="3563"/>
                  </a:lnTo>
                  <a:lnTo>
                    <a:pt x="476" y="3421"/>
                  </a:lnTo>
                  <a:lnTo>
                    <a:pt x="1022" y="3254"/>
                  </a:lnTo>
                  <a:lnTo>
                    <a:pt x="2329" y="2922"/>
                  </a:lnTo>
                  <a:lnTo>
                    <a:pt x="3754" y="2613"/>
                  </a:lnTo>
                  <a:lnTo>
                    <a:pt x="5132" y="2375"/>
                  </a:lnTo>
                  <a:lnTo>
                    <a:pt x="5132" y="2375"/>
                  </a:lnTo>
                  <a:lnTo>
                    <a:pt x="5060" y="2138"/>
                  </a:lnTo>
                  <a:lnTo>
                    <a:pt x="4965" y="1900"/>
                  </a:lnTo>
                  <a:lnTo>
                    <a:pt x="4704" y="1402"/>
                  </a:lnTo>
                  <a:lnTo>
                    <a:pt x="4704" y="1402"/>
                  </a:lnTo>
                  <a:lnTo>
                    <a:pt x="4490" y="1045"/>
                  </a:lnTo>
                  <a:lnTo>
                    <a:pt x="4253" y="689"/>
                  </a:lnTo>
                  <a:lnTo>
                    <a:pt x="3754"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16" name="Google Shape;2016;p31"/>
            <p:cNvSpPr/>
            <p:nvPr/>
          </p:nvSpPr>
          <p:spPr>
            <a:xfrm>
              <a:off x="5433500" y="801050"/>
              <a:ext cx="187675" cy="192425"/>
            </a:xfrm>
            <a:custGeom>
              <a:avLst/>
              <a:gdLst/>
              <a:ahLst/>
              <a:cxnLst/>
              <a:rect l="l" t="t" r="r" b="b"/>
              <a:pathLst>
                <a:path w="7507" h="7697" fill="none" extrusionOk="0">
                  <a:moveTo>
                    <a:pt x="6580" y="1"/>
                  </a:moveTo>
                  <a:lnTo>
                    <a:pt x="6580" y="1"/>
                  </a:lnTo>
                  <a:lnTo>
                    <a:pt x="6367" y="25"/>
                  </a:lnTo>
                  <a:lnTo>
                    <a:pt x="6153" y="72"/>
                  </a:lnTo>
                  <a:lnTo>
                    <a:pt x="5939" y="167"/>
                  </a:lnTo>
                  <a:lnTo>
                    <a:pt x="5725" y="286"/>
                  </a:lnTo>
                  <a:lnTo>
                    <a:pt x="5725" y="286"/>
                  </a:lnTo>
                  <a:lnTo>
                    <a:pt x="5155" y="666"/>
                  </a:lnTo>
                  <a:lnTo>
                    <a:pt x="4633" y="1046"/>
                  </a:lnTo>
                  <a:lnTo>
                    <a:pt x="3706" y="1759"/>
                  </a:lnTo>
                  <a:lnTo>
                    <a:pt x="3706" y="1759"/>
                  </a:lnTo>
                  <a:lnTo>
                    <a:pt x="2827" y="2614"/>
                  </a:lnTo>
                  <a:lnTo>
                    <a:pt x="2091" y="3350"/>
                  </a:lnTo>
                  <a:lnTo>
                    <a:pt x="2091" y="3350"/>
                  </a:lnTo>
                  <a:lnTo>
                    <a:pt x="1378" y="4086"/>
                  </a:lnTo>
                  <a:lnTo>
                    <a:pt x="713" y="4847"/>
                  </a:lnTo>
                  <a:lnTo>
                    <a:pt x="713" y="4847"/>
                  </a:lnTo>
                  <a:lnTo>
                    <a:pt x="452" y="5227"/>
                  </a:lnTo>
                  <a:lnTo>
                    <a:pt x="333" y="5417"/>
                  </a:lnTo>
                  <a:lnTo>
                    <a:pt x="238" y="5607"/>
                  </a:lnTo>
                  <a:lnTo>
                    <a:pt x="167" y="5773"/>
                  </a:lnTo>
                  <a:lnTo>
                    <a:pt x="96" y="5963"/>
                  </a:lnTo>
                  <a:lnTo>
                    <a:pt x="48" y="6153"/>
                  </a:lnTo>
                  <a:lnTo>
                    <a:pt x="25" y="6319"/>
                  </a:lnTo>
                  <a:lnTo>
                    <a:pt x="1" y="6509"/>
                  </a:lnTo>
                  <a:lnTo>
                    <a:pt x="25" y="6676"/>
                  </a:lnTo>
                  <a:lnTo>
                    <a:pt x="48" y="6866"/>
                  </a:lnTo>
                  <a:lnTo>
                    <a:pt x="72" y="7032"/>
                  </a:lnTo>
                  <a:lnTo>
                    <a:pt x="143" y="7198"/>
                  </a:lnTo>
                  <a:lnTo>
                    <a:pt x="215" y="7364"/>
                  </a:lnTo>
                  <a:lnTo>
                    <a:pt x="310" y="7531"/>
                  </a:lnTo>
                  <a:lnTo>
                    <a:pt x="405" y="7697"/>
                  </a:lnTo>
                  <a:lnTo>
                    <a:pt x="405" y="7697"/>
                  </a:lnTo>
                  <a:lnTo>
                    <a:pt x="4443" y="3540"/>
                  </a:lnTo>
                  <a:lnTo>
                    <a:pt x="7507" y="429"/>
                  </a:lnTo>
                  <a:lnTo>
                    <a:pt x="7507" y="429"/>
                  </a:lnTo>
                  <a:lnTo>
                    <a:pt x="7293" y="238"/>
                  </a:lnTo>
                  <a:lnTo>
                    <a:pt x="7055" y="120"/>
                  </a:lnTo>
                  <a:lnTo>
                    <a:pt x="6818" y="25"/>
                  </a:lnTo>
                  <a:lnTo>
                    <a:pt x="6580"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17" name="Google Shape;2017;p31"/>
            <p:cNvSpPr/>
            <p:nvPr/>
          </p:nvSpPr>
          <p:spPr>
            <a:xfrm>
              <a:off x="5464375" y="900825"/>
              <a:ext cx="218575" cy="115225"/>
            </a:xfrm>
            <a:custGeom>
              <a:avLst/>
              <a:gdLst/>
              <a:ahLst/>
              <a:cxnLst/>
              <a:rect l="l" t="t" r="r" b="b"/>
              <a:pathLst>
                <a:path w="8743" h="4609" extrusionOk="0">
                  <a:moveTo>
                    <a:pt x="8600" y="0"/>
                  </a:moveTo>
                  <a:lnTo>
                    <a:pt x="7222" y="238"/>
                  </a:lnTo>
                  <a:lnTo>
                    <a:pt x="5797" y="547"/>
                  </a:lnTo>
                  <a:lnTo>
                    <a:pt x="4490" y="879"/>
                  </a:lnTo>
                  <a:lnTo>
                    <a:pt x="3944" y="1046"/>
                  </a:lnTo>
                  <a:lnTo>
                    <a:pt x="3469" y="1188"/>
                  </a:lnTo>
                  <a:lnTo>
                    <a:pt x="1" y="4490"/>
                  </a:lnTo>
                  <a:lnTo>
                    <a:pt x="167" y="4609"/>
                  </a:lnTo>
                  <a:lnTo>
                    <a:pt x="1569" y="3540"/>
                  </a:lnTo>
                  <a:lnTo>
                    <a:pt x="2353" y="2946"/>
                  </a:lnTo>
                  <a:lnTo>
                    <a:pt x="2614" y="2780"/>
                  </a:lnTo>
                  <a:lnTo>
                    <a:pt x="2875" y="2637"/>
                  </a:lnTo>
                  <a:lnTo>
                    <a:pt x="3398" y="2376"/>
                  </a:lnTo>
                  <a:lnTo>
                    <a:pt x="3920" y="2162"/>
                  </a:lnTo>
                  <a:lnTo>
                    <a:pt x="4419" y="2019"/>
                  </a:lnTo>
                  <a:lnTo>
                    <a:pt x="4870" y="1901"/>
                  </a:lnTo>
                  <a:lnTo>
                    <a:pt x="5298" y="1829"/>
                  </a:lnTo>
                  <a:lnTo>
                    <a:pt x="5678" y="1782"/>
                  </a:lnTo>
                  <a:lnTo>
                    <a:pt x="5987" y="1782"/>
                  </a:lnTo>
                  <a:lnTo>
                    <a:pt x="8600" y="1758"/>
                  </a:lnTo>
                  <a:lnTo>
                    <a:pt x="8647" y="1544"/>
                  </a:lnTo>
                  <a:lnTo>
                    <a:pt x="8718" y="1331"/>
                  </a:lnTo>
                  <a:lnTo>
                    <a:pt x="8742" y="1141"/>
                  </a:lnTo>
                  <a:lnTo>
                    <a:pt x="8742" y="927"/>
                  </a:lnTo>
                  <a:lnTo>
                    <a:pt x="8742" y="689"/>
                  </a:lnTo>
                  <a:lnTo>
                    <a:pt x="8718" y="476"/>
                  </a:lnTo>
                  <a:lnTo>
                    <a:pt x="8671" y="238"/>
                  </a:lnTo>
                  <a:lnTo>
                    <a:pt x="8600" y="0"/>
                  </a:lnTo>
                  <a:close/>
                </a:path>
              </a:pathLst>
            </a:custGeom>
            <a:solidFill>
              <a:srgbClr val="464646"/>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18" name="Google Shape;2018;p31"/>
            <p:cNvSpPr/>
            <p:nvPr/>
          </p:nvSpPr>
          <p:spPr>
            <a:xfrm>
              <a:off x="5464375" y="900825"/>
              <a:ext cx="218575" cy="115225"/>
            </a:xfrm>
            <a:custGeom>
              <a:avLst/>
              <a:gdLst/>
              <a:ahLst/>
              <a:cxnLst/>
              <a:rect l="l" t="t" r="r" b="b"/>
              <a:pathLst>
                <a:path w="8743" h="4609" fill="none" extrusionOk="0">
                  <a:moveTo>
                    <a:pt x="8600" y="0"/>
                  </a:moveTo>
                  <a:lnTo>
                    <a:pt x="8600" y="0"/>
                  </a:lnTo>
                  <a:lnTo>
                    <a:pt x="7222" y="238"/>
                  </a:lnTo>
                  <a:lnTo>
                    <a:pt x="5797" y="547"/>
                  </a:lnTo>
                  <a:lnTo>
                    <a:pt x="4490" y="879"/>
                  </a:lnTo>
                  <a:lnTo>
                    <a:pt x="3944" y="1046"/>
                  </a:lnTo>
                  <a:lnTo>
                    <a:pt x="3469" y="1188"/>
                  </a:lnTo>
                  <a:lnTo>
                    <a:pt x="3469" y="1188"/>
                  </a:lnTo>
                  <a:lnTo>
                    <a:pt x="1" y="4490"/>
                  </a:lnTo>
                  <a:lnTo>
                    <a:pt x="1" y="4490"/>
                  </a:lnTo>
                  <a:lnTo>
                    <a:pt x="167" y="4609"/>
                  </a:lnTo>
                  <a:lnTo>
                    <a:pt x="167" y="4609"/>
                  </a:lnTo>
                  <a:lnTo>
                    <a:pt x="1569" y="3540"/>
                  </a:lnTo>
                  <a:lnTo>
                    <a:pt x="2353" y="2946"/>
                  </a:lnTo>
                  <a:lnTo>
                    <a:pt x="2353" y="2946"/>
                  </a:lnTo>
                  <a:lnTo>
                    <a:pt x="2614" y="2780"/>
                  </a:lnTo>
                  <a:lnTo>
                    <a:pt x="2875" y="2637"/>
                  </a:lnTo>
                  <a:lnTo>
                    <a:pt x="3398" y="2376"/>
                  </a:lnTo>
                  <a:lnTo>
                    <a:pt x="3920" y="2162"/>
                  </a:lnTo>
                  <a:lnTo>
                    <a:pt x="4419" y="2019"/>
                  </a:lnTo>
                  <a:lnTo>
                    <a:pt x="4870" y="1901"/>
                  </a:lnTo>
                  <a:lnTo>
                    <a:pt x="5298" y="1829"/>
                  </a:lnTo>
                  <a:lnTo>
                    <a:pt x="5678" y="1782"/>
                  </a:lnTo>
                  <a:lnTo>
                    <a:pt x="5987" y="1782"/>
                  </a:lnTo>
                  <a:lnTo>
                    <a:pt x="5987" y="1782"/>
                  </a:lnTo>
                  <a:lnTo>
                    <a:pt x="8600" y="1758"/>
                  </a:lnTo>
                  <a:lnTo>
                    <a:pt x="8600" y="1758"/>
                  </a:lnTo>
                  <a:lnTo>
                    <a:pt x="8647" y="1544"/>
                  </a:lnTo>
                  <a:lnTo>
                    <a:pt x="8718" y="1331"/>
                  </a:lnTo>
                  <a:lnTo>
                    <a:pt x="8742" y="1141"/>
                  </a:lnTo>
                  <a:lnTo>
                    <a:pt x="8742" y="927"/>
                  </a:lnTo>
                  <a:lnTo>
                    <a:pt x="8742" y="689"/>
                  </a:lnTo>
                  <a:lnTo>
                    <a:pt x="8718" y="476"/>
                  </a:lnTo>
                  <a:lnTo>
                    <a:pt x="8671" y="238"/>
                  </a:lnTo>
                  <a:lnTo>
                    <a:pt x="8600" y="0"/>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19" name="Google Shape;2019;p31"/>
            <p:cNvSpPr/>
            <p:nvPr/>
          </p:nvSpPr>
          <p:spPr>
            <a:xfrm>
              <a:off x="5443600" y="811750"/>
              <a:ext cx="201325" cy="201325"/>
            </a:xfrm>
            <a:custGeom>
              <a:avLst/>
              <a:gdLst/>
              <a:ahLst/>
              <a:cxnLst/>
              <a:rect l="l" t="t" r="r" b="b"/>
              <a:pathLst>
                <a:path w="8053" h="8053" extrusionOk="0">
                  <a:moveTo>
                    <a:pt x="7103" y="1"/>
                  </a:moveTo>
                  <a:lnTo>
                    <a:pt x="4039" y="3112"/>
                  </a:lnTo>
                  <a:lnTo>
                    <a:pt x="1" y="7269"/>
                  </a:lnTo>
                  <a:lnTo>
                    <a:pt x="143" y="7435"/>
                  </a:lnTo>
                  <a:lnTo>
                    <a:pt x="286" y="7602"/>
                  </a:lnTo>
                  <a:lnTo>
                    <a:pt x="452" y="7768"/>
                  </a:lnTo>
                  <a:lnTo>
                    <a:pt x="642" y="7934"/>
                  </a:lnTo>
                  <a:lnTo>
                    <a:pt x="832" y="8053"/>
                  </a:lnTo>
                  <a:lnTo>
                    <a:pt x="4300" y="4751"/>
                  </a:lnTo>
                  <a:lnTo>
                    <a:pt x="8053" y="1188"/>
                  </a:lnTo>
                  <a:lnTo>
                    <a:pt x="7293" y="191"/>
                  </a:lnTo>
                  <a:lnTo>
                    <a:pt x="7103" y="1"/>
                  </a:lnTo>
                  <a:close/>
                </a:path>
              </a:pathLst>
            </a:custGeom>
            <a:solidFill>
              <a:srgbClr val="464646"/>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20" name="Google Shape;2020;p31"/>
            <p:cNvSpPr/>
            <p:nvPr/>
          </p:nvSpPr>
          <p:spPr>
            <a:xfrm>
              <a:off x="5443600" y="811750"/>
              <a:ext cx="201325" cy="201325"/>
            </a:xfrm>
            <a:custGeom>
              <a:avLst/>
              <a:gdLst/>
              <a:ahLst/>
              <a:cxnLst/>
              <a:rect l="l" t="t" r="r" b="b"/>
              <a:pathLst>
                <a:path w="8053" h="8053" fill="none" extrusionOk="0">
                  <a:moveTo>
                    <a:pt x="7103" y="1"/>
                  </a:moveTo>
                  <a:lnTo>
                    <a:pt x="7103" y="1"/>
                  </a:lnTo>
                  <a:lnTo>
                    <a:pt x="4039" y="3112"/>
                  </a:lnTo>
                  <a:lnTo>
                    <a:pt x="1" y="7269"/>
                  </a:lnTo>
                  <a:lnTo>
                    <a:pt x="1" y="7269"/>
                  </a:lnTo>
                  <a:lnTo>
                    <a:pt x="143" y="7435"/>
                  </a:lnTo>
                  <a:lnTo>
                    <a:pt x="286" y="7602"/>
                  </a:lnTo>
                  <a:lnTo>
                    <a:pt x="452" y="7768"/>
                  </a:lnTo>
                  <a:lnTo>
                    <a:pt x="642" y="7934"/>
                  </a:lnTo>
                  <a:lnTo>
                    <a:pt x="642" y="7934"/>
                  </a:lnTo>
                  <a:lnTo>
                    <a:pt x="832" y="8053"/>
                  </a:lnTo>
                  <a:lnTo>
                    <a:pt x="832" y="8053"/>
                  </a:lnTo>
                  <a:lnTo>
                    <a:pt x="4300" y="4751"/>
                  </a:lnTo>
                  <a:lnTo>
                    <a:pt x="4300" y="4751"/>
                  </a:lnTo>
                  <a:lnTo>
                    <a:pt x="8053" y="1188"/>
                  </a:lnTo>
                  <a:lnTo>
                    <a:pt x="8053" y="1188"/>
                  </a:lnTo>
                  <a:lnTo>
                    <a:pt x="7293" y="191"/>
                  </a:lnTo>
                  <a:lnTo>
                    <a:pt x="7293" y="191"/>
                  </a:lnTo>
                  <a:lnTo>
                    <a:pt x="7103" y="1"/>
                  </a:lnTo>
                </a:path>
              </a:pathLst>
            </a:custGeom>
            <a:no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21" name="Google Shape;2021;p31"/>
            <p:cNvSpPr/>
            <p:nvPr/>
          </p:nvSpPr>
          <p:spPr>
            <a:xfrm>
              <a:off x="5133625" y="771975"/>
              <a:ext cx="565350" cy="526150"/>
            </a:xfrm>
            <a:custGeom>
              <a:avLst/>
              <a:gdLst/>
              <a:ahLst/>
              <a:cxnLst/>
              <a:rect l="l" t="t" r="r" b="b"/>
              <a:pathLst>
                <a:path w="22614" h="21046" extrusionOk="0">
                  <a:moveTo>
                    <a:pt x="18504" y="1164"/>
                  </a:moveTo>
                  <a:lnTo>
                    <a:pt x="18765" y="1188"/>
                  </a:lnTo>
                  <a:lnTo>
                    <a:pt x="19003" y="1259"/>
                  </a:lnTo>
                  <a:lnTo>
                    <a:pt x="19240" y="1378"/>
                  </a:lnTo>
                  <a:lnTo>
                    <a:pt x="19478" y="1568"/>
                  </a:lnTo>
                  <a:lnTo>
                    <a:pt x="19692" y="1782"/>
                  </a:lnTo>
                  <a:lnTo>
                    <a:pt x="20143" y="2375"/>
                  </a:lnTo>
                  <a:lnTo>
                    <a:pt x="20594" y="2945"/>
                  </a:lnTo>
                  <a:lnTo>
                    <a:pt x="21022" y="3563"/>
                  </a:lnTo>
                  <a:lnTo>
                    <a:pt x="21212" y="3872"/>
                  </a:lnTo>
                  <a:lnTo>
                    <a:pt x="21402" y="4181"/>
                  </a:lnTo>
                  <a:lnTo>
                    <a:pt x="21545" y="4466"/>
                  </a:lnTo>
                  <a:lnTo>
                    <a:pt x="21687" y="4751"/>
                  </a:lnTo>
                  <a:lnTo>
                    <a:pt x="21782" y="5036"/>
                  </a:lnTo>
                  <a:lnTo>
                    <a:pt x="21877" y="5297"/>
                  </a:lnTo>
                  <a:lnTo>
                    <a:pt x="21925" y="5535"/>
                  </a:lnTo>
                  <a:lnTo>
                    <a:pt x="21972" y="5796"/>
                  </a:lnTo>
                  <a:lnTo>
                    <a:pt x="21972" y="6033"/>
                  </a:lnTo>
                  <a:lnTo>
                    <a:pt x="21972" y="6271"/>
                  </a:lnTo>
                  <a:lnTo>
                    <a:pt x="21948" y="6485"/>
                  </a:lnTo>
                  <a:lnTo>
                    <a:pt x="21877" y="6722"/>
                  </a:lnTo>
                  <a:lnTo>
                    <a:pt x="21806" y="6936"/>
                  </a:lnTo>
                  <a:lnTo>
                    <a:pt x="21711" y="7173"/>
                  </a:lnTo>
                  <a:lnTo>
                    <a:pt x="21592" y="7387"/>
                  </a:lnTo>
                  <a:lnTo>
                    <a:pt x="21426" y="7601"/>
                  </a:lnTo>
                  <a:lnTo>
                    <a:pt x="21283" y="7839"/>
                  </a:lnTo>
                  <a:lnTo>
                    <a:pt x="21093" y="8052"/>
                  </a:lnTo>
                  <a:lnTo>
                    <a:pt x="20452" y="8765"/>
                  </a:lnTo>
                  <a:lnTo>
                    <a:pt x="20143" y="9097"/>
                  </a:lnTo>
                  <a:lnTo>
                    <a:pt x="19811" y="9430"/>
                  </a:lnTo>
                  <a:lnTo>
                    <a:pt x="19454" y="9739"/>
                  </a:lnTo>
                  <a:lnTo>
                    <a:pt x="19098" y="10024"/>
                  </a:lnTo>
                  <a:lnTo>
                    <a:pt x="18718" y="10309"/>
                  </a:lnTo>
                  <a:lnTo>
                    <a:pt x="18314" y="10546"/>
                  </a:lnTo>
                  <a:lnTo>
                    <a:pt x="17910" y="10736"/>
                  </a:lnTo>
                  <a:lnTo>
                    <a:pt x="17530" y="10903"/>
                  </a:lnTo>
                  <a:lnTo>
                    <a:pt x="17126" y="10998"/>
                  </a:lnTo>
                  <a:lnTo>
                    <a:pt x="16723" y="11069"/>
                  </a:lnTo>
                  <a:lnTo>
                    <a:pt x="16319" y="11069"/>
                  </a:lnTo>
                  <a:lnTo>
                    <a:pt x="15915" y="11022"/>
                  </a:lnTo>
                  <a:lnTo>
                    <a:pt x="15701" y="10974"/>
                  </a:lnTo>
                  <a:lnTo>
                    <a:pt x="15511" y="10903"/>
                  </a:lnTo>
                  <a:lnTo>
                    <a:pt x="15297" y="10831"/>
                  </a:lnTo>
                  <a:lnTo>
                    <a:pt x="15084" y="10736"/>
                  </a:lnTo>
                  <a:lnTo>
                    <a:pt x="14561" y="10451"/>
                  </a:lnTo>
                  <a:lnTo>
                    <a:pt x="14039" y="10166"/>
                  </a:lnTo>
                  <a:lnTo>
                    <a:pt x="13540" y="9858"/>
                  </a:lnTo>
                  <a:lnTo>
                    <a:pt x="13041" y="9525"/>
                  </a:lnTo>
                  <a:lnTo>
                    <a:pt x="12827" y="9335"/>
                  </a:lnTo>
                  <a:lnTo>
                    <a:pt x="12637" y="9121"/>
                  </a:lnTo>
                  <a:lnTo>
                    <a:pt x="12447" y="8931"/>
                  </a:lnTo>
                  <a:lnTo>
                    <a:pt x="12305" y="8717"/>
                  </a:lnTo>
                  <a:lnTo>
                    <a:pt x="12186" y="8527"/>
                  </a:lnTo>
                  <a:lnTo>
                    <a:pt x="12115" y="8314"/>
                  </a:lnTo>
                  <a:lnTo>
                    <a:pt x="12043" y="8076"/>
                  </a:lnTo>
                  <a:lnTo>
                    <a:pt x="12020" y="7862"/>
                  </a:lnTo>
                  <a:lnTo>
                    <a:pt x="11996" y="7649"/>
                  </a:lnTo>
                  <a:lnTo>
                    <a:pt x="12020" y="7411"/>
                  </a:lnTo>
                  <a:lnTo>
                    <a:pt x="12067" y="7173"/>
                  </a:lnTo>
                  <a:lnTo>
                    <a:pt x="12138" y="6960"/>
                  </a:lnTo>
                  <a:lnTo>
                    <a:pt x="12257" y="6722"/>
                  </a:lnTo>
                  <a:lnTo>
                    <a:pt x="12376" y="6485"/>
                  </a:lnTo>
                  <a:lnTo>
                    <a:pt x="12518" y="6247"/>
                  </a:lnTo>
                  <a:lnTo>
                    <a:pt x="12708" y="6010"/>
                  </a:lnTo>
                  <a:lnTo>
                    <a:pt x="13373" y="5249"/>
                  </a:lnTo>
                  <a:lnTo>
                    <a:pt x="14086" y="4513"/>
                  </a:lnTo>
                  <a:lnTo>
                    <a:pt x="14822" y="3777"/>
                  </a:lnTo>
                  <a:lnTo>
                    <a:pt x="15701" y="2922"/>
                  </a:lnTo>
                  <a:lnTo>
                    <a:pt x="16628" y="2209"/>
                  </a:lnTo>
                  <a:lnTo>
                    <a:pt x="17150" y="1829"/>
                  </a:lnTo>
                  <a:lnTo>
                    <a:pt x="17720" y="1449"/>
                  </a:lnTo>
                  <a:lnTo>
                    <a:pt x="17982" y="1306"/>
                  </a:lnTo>
                  <a:lnTo>
                    <a:pt x="18243" y="1211"/>
                  </a:lnTo>
                  <a:lnTo>
                    <a:pt x="18504" y="1164"/>
                  </a:lnTo>
                  <a:close/>
                  <a:moveTo>
                    <a:pt x="8338" y="10689"/>
                  </a:moveTo>
                  <a:lnTo>
                    <a:pt x="8504" y="10713"/>
                  </a:lnTo>
                  <a:lnTo>
                    <a:pt x="8670" y="10736"/>
                  </a:lnTo>
                  <a:lnTo>
                    <a:pt x="8837" y="10784"/>
                  </a:lnTo>
                  <a:lnTo>
                    <a:pt x="9027" y="10855"/>
                  </a:lnTo>
                  <a:lnTo>
                    <a:pt x="9169" y="10926"/>
                  </a:lnTo>
                  <a:lnTo>
                    <a:pt x="9335" y="11045"/>
                  </a:lnTo>
                  <a:lnTo>
                    <a:pt x="9502" y="11164"/>
                  </a:lnTo>
                  <a:lnTo>
                    <a:pt x="9644" y="11283"/>
                  </a:lnTo>
                  <a:lnTo>
                    <a:pt x="9811" y="11449"/>
                  </a:lnTo>
                  <a:lnTo>
                    <a:pt x="9953" y="11615"/>
                  </a:lnTo>
                  <a:lnTo>
                    <a:pt x="10214" y="11972"/>
                  </a:lnTo>
                  <a:lnTo>
                    <a:pt x="10452" y="12375"/>
                  </a:lnTo>
                  <a:lnTo>
                    <a:pt x="10642" y="12755"/>
                  </a:lnTo>
                  <a:lnTo>
                    <a:pt x="10832" y="13183"/>
                  </a:lnTo>
                  <a:lnTo>
                    <a:pt x="10974" y="13611"/>
                  </a:lnTo>
                  <a:lnTo>
                    <a:pt x="11117" y="14062"/>
                  </a:lnTo>
                  <a:lnTo>
                    <a:pt x="11236" y="14489"/>
                  </a:lnTo>
                  <a:lnTo>
                    <a:pt x="11283" y="14727"/>
                  </a:lnTo>
                  <a:lnTo>
                    <a:pt x="11307" y="14941"/>
                  </a:lnTo>
                  <a:lnTo>
                    <a:pt x="11331" y="15155"/>
                  </a:lnTo>
                  <a:lnTo>
                    <a:pt x="11331" y="15368"/>
                  </a:lnTo>
                  <a:lnTo>
                    <a:pt x="11307" y="15582"/>
                  </a:lnTo>
                  <a:lnTo>
                    <a:pt x="11283" y="15796"/>
                  </a:lnTo>
                  <a:lnTo>
                    <a:pt x="11188" y="16176"/>
                  </a:lnTo>
                  <a:lnTo>
                    <a:pt x="11022" y="16556"/>
                  </a:lnTo>
                  <a:lnTo>
                    <a:pt x="10832" y="16936"/>
                  </a:lnTo>
                  <a:lnTo>
                    <a:pt x="10594" y="17292"/>
                  </a:lnTo>
                  <a:lnTo>
                    <a:pt x="10333" y="17625"/>
                  </a:lnTo>
                  <a:lnTo>
                    <a:pt x="10119" y="17886"/>
                  </a:lnTo>
                  <a:lnTo>
                    <a:pt x="9882" y="18124"/>
                  </a:lnTo>
                  <a:lnTo>
                    <a:pt x="9335" y="18670"/>
                  </a:lnTo>
                  <a:lnTo>
                    <a:pt x="8433" y="19288"/>
                  </a:lnTo>
                  <a:lnTo>
                    <a:pt x="7459" y="19953"/>
                  </a:lnTo>
                  <a:lnTo>
                    <a:pt x="7245" y="20071"/>
                  </a:lnTo>
                  <a:lnTo>
                    <a:pt x="7031" y="20166"/>
                  </a:lnTo>
                  <a:lnTo>
                    <a:pt x="6818" y="20261"/>
                  </a:lnTo>
                  <a:lnTo>
                    <a:pt x="6628" y="20333"/>
                  </a:lnTo>
                  <a:lnTo>
                    <a:pt x="6414" y="20380"/>
                  </a:lnTo>
                  <a:lnTo>
                    <a:pt x="6200" y="20404"/>
                  </a:lnTo>
                  <a:lnTo>
                    <a:pt x="5796" y="20404"/>
                  </a:lnTo>
                  <a:lnTo>
                    <a:pt x="5606" y="20380"/>
                  </a:lnTo>
                  <a:lnTo>
                    <a:pt x="5392" y="20356"/>
                  </a:lnTo>
                  <a:lnTo>
                    <a:pt x="5202" y="20309"/>
                  </a:lnTo>
                  <a:lnTo>
                    <a:pt x="4989" y="20238"/>
                  </a:lnTo>
                  <a:lnTo>
                    <a:pt x="4585" y="20071"/>
                  </a:lnTo>
                  <a:lnTo>
                    <a:pt x="4181" y="19834"/>
                  </a:lnTo>
                  <a:lnTo>
                    <a:pt x="3801" y="19573"/>
                  </a:lnTo>
                  <a:lnTo>
                    <a:pt x="3445" y="19311"/>
                  </a:lnTo>
                  <a:lnTo>
                    <a:pt x="3088" y="19003"/>
                  </a:lnTo>
                  <a:lnTo>
                    <a:pt x="2756" y="18694"/>
                  </a:lnTo>
                  <a:lnTo>
                    <a:pt x="2447" y="18385"/>
                  </a:lnTo>
                  <a:lnTo>
                    <a:pt x="2138" y="18052"/>
                  </a:lnTo>
                  <a:lnTo>
                    <a:pt x="1544" y="17364"/>
                  </a:lnTo>
                  <a:lnTo>
                    <a:pt x="1378" y="17126"/>
                  </a:lnTo>
                  <a:lnTo>
                    <a:pt x="1283" y="16889"/>
                  </a:lnTo>
                  <a:lnTo>
                    <a:pt x="1236" y="16627"/>
                  </a:lnTo>
                  <a:lnTo>
                    <a:pt x="1236" y="16366"/>
                  </a:lnTo>
                  <a:lnTo>
                    <a:pt x="1307" y="16105"/>
                  </a:lnTo>
                  <a:lnTo>
                    <a:pt x="1426" y="15843"/>
                  </a:lnTo>
                  <a:lnTo>
                    <a:pt x="1568" y="15582"/>
                  </a:lnTo>
                  <a:lnTo>
                    <a:pt x="1782" y="15321"/>
                  </a:lnTo>
                  <a:lnTo>
                    <a:pt x="2352" y="14751"/>
                  </a:lnTo>
                  <a:lnTo>
                    <a:pt x="2946" y="14181"/>
                  </a:lnTo>
                  <a:lnTo>
                    <a:pt x="3540" y="13634"/>
                  </a:lnTo>
                  <a:lnTo>
                    <a:pt x="4181" y="13088"/>
                  </a:lnTo>
                  <a:lnTo>
                    <a:pt x="4799" y="12589"/>
                  </a:lnTo>
                  <a:lnTo>
                    <a:pt x="5464" y="12114"/>
                  </a:lnTo>
                  <a:lnTo>
                    <a:pt x="6129" y="11639"/>
                  </a:lnTo>
                  <a:lnTo>
                    <a:pt x="6818" y="11188"/>
                  </a:lnTo>
                  <a:lnTo>
                    <a:pt x="7221" y="10974"/>
                  </a:lnTo>
                  <a:lnTo>
                    <a:pt x="7601" y="10808"/>
                  </a:lnTo>
                  <a:lnTo>
                    <a:pt x="7792" y="10760"/>
                  </a:lnTo>
                  <a:lnTo>
                    <a:pt x="7958" y="10713"/>
                  </a:lnTo>
                  <a:lnTo>
                    <a:pt x="8148" y="10713"/>
                  </a:lnTo>
                  <a:lnTo>
                    <a:pt x="8338" y="10689"/>
                  </a:lnTo>
                  <a:close/>
                  <a:moveTo>
                    <a:pt x="18457" y="0"/>
                  </a:moveTo>
                  <a:lnTo>
                    <a:pt x="18362" y="24"/>
                  </a:lnTo>
                  <a:lnTo>
                    <a:pt x="18148" y="71"/>
                  </a:lnTo>
                  <a:lnTo>
                    <a:pt x="17982" y="190"/>
                  </a:lnTo>
                  <a:lnTo>
                    <a:pt x="17768" y="333"/>
                  </a:lnTo>
                  <a:lnTo>
                    <a:pt x="17293" y="713"/>
                  </a:lnTo>
                  <a:lnTo>
                    <a:pt x="16343" y="1449"/>
                  </a:lnTo>
                  <a:lnTo>
                    <a:pt x="14252" y="3278"/>
                  </a:lnTo>
                  <a:lnTo>
                    <a:pt x="13730" y="3824"/>
                  </a:lnTo>
                  <a:lnTo>
                    <a:pt x="12661" y="4893"/>
                  </a:lnTo>
                  <a:lnTo>
                    <a:pt x="12138" y="5416"/>
                  </a:lnTo>
                  <a:lnTo>
                    <a:pt x="11640" y="5962"/>
                  </a:lnTo>
                  <a:lnTo>
                    <a:pt x="11426" y="6247"/>
                  </a:lnTo>
                  <a:lnTo>
                    <a:pt x="11236" y="6556"/>
                  </a:lnTo>
                  <a:lnTo>
                    <a:pt x="11093" y="6888"/>
                  </a:lnTo>
                  <a:lnTo>
                    <a:pt x="10951" y="7221"/>
                  </a:lnTo>
                  <a:lnTo>
                    <a:pt x="10784" y="7649"/>
                  </a:lnTo>
                  <a:lnTo>
                    <a:pt x="10594" y="8029"/>
                  </a:lnTo>
                  <a:lnTo>
                    <a:pt x="10476" y="8219"/>
                  </a:lnTo>
                  <a:lnTo>
                    <a:pt x="10357" y="8409"/>
                  </a:lnTo>
                  <a:lnTo>
                    <a:pt x="10238" y="8575"/>
                  </a:lnTo>
                  <a:lnTo>
                    <a:pt x="10072" y="8741"/>
                  </a:lnTo>
                  <a:lnTo>
                    <a:pt x="9906" y="8907"/>
                  </a:lnTo>
                  <a:lnTo>
                    <a:pt x="9716" y="9050"/>
                  </a:lnTo>
                  <a:lnTo>
                    <a:pt x="9525" y="9169"/>
                  </a:lnTo>
                  <a:lnTo>
                    <a:pt x="9312" y="9288"/>
                  </a:lnTo>
                  <a:lnTo>
                    <a:pt x="9098" y="9383"/>
                  </a:lnTo>
                  <a:lnTo>
                    <a:pt x="8860" y="9454"/>
                  </a:lnTo>
                  <a:lnTo>
                    <a:pt x="8623" y="9525"/>
                  </a:lnTo>
                  <a:lnTo>
                    <a:pt x="8385" y="9573"/>
                  </a:lnTo>
                  <a:lnTo>
                    <a:pt x="7910" y="9668"/>
                  </a:lnTo>
                  <a:lnTo>
                    <a:pt x="7435" y="9834"/>
                  </a:lnTo>
                  <a:lnTo>
                    <a:pt x="7221" y="9929"/>
                  </a:lnTo>
                  <a:lnTo>
                    <a:pt x="7008" y="10024"/>
                  </a:lnTo>
                  <a:lnTo>
                    <a:pt x="6794" y="10166"/>
                  </a:lnTo>
                  <a:lnTo>
                    <a:pt x="6580" y="10309"/>
                  </a:lnTo>
                  <a:lnTo>
                    <a:pt x="6034" y="10713"/>
                  </a:lnTo>
                  <a:lnTo>
                    <a:pt x="5511" y="11117"/>
                  </a:lnTo>
                  <a:lnTo>
                    <a:pt x="4442" y="11972"/>
                  </a:lnTo>
                  <a:lnTo>
                    <a:pt x="3896" y="12375"/>
                  </a:lnTo>
                  <a:lnTo>
                    <a:pt x="1806" y="14204"/>
                  </a:lnTo>
                  <a:lnTo>
                    <a:pt x="1497" y="14513"/>
                  </a:lnTo>
                  <a:lnTo>
                    <a:pt x="1164" y="14822"/>
                  </a:lnTo>
                  <a:lnTo>
                    <a:pt x="808" y="15155"/>
                  </a:lnTo>
                  <a:lnTo>
                    <a:pt x="499" y="15487"/>
                  </a:lnTo>
                  <a:lnTo>
                    <a:pt x="357" y="15653"/>
                  </a:lnTo>
                  <a:lnTo>
                    <a:pt x="238" y="15843"/>
                  </a:lnTo>
                  <a:lnTo>
                    <a:pt x="143" y="16010"/>
                  </a:lnTo>
                  <a:lnTo>
                    <a:pt x="72" y="16223"/>
                  </a:lnTo>
                  <a:lnTo>
                    <a:pt x="24" y="16413"/>
                  </a:lnTo>
                  <a:lnTo>
                    <a:pt x="1" y="16627"/>
                  </a:lnTo>
                  <a:lnTo>
                    <a:pt x="24" y="16841"/>
                  </a:lnTo>
                  <a:lnTo>
                    <a:pt x="72" y="17079"/>
                  </a:lnTo>
                  <a:lnTo>
                    <a:pt x="167" y="17340"/>
                  </a:lnTo>
                  <a:lnTo>
                    <a:pt x="286" y="17601"/>
                  </a:lnTo>
                  <a:lnTo>
                    <a:pt x="428" y="17839"/>
                  </a:lnTo>
                  <a:lnTo>
                    <a:pt x="594" y="18052"/>
                  </a:lnTo>
                  <a:lnTo>
                    <a:pt x="784" y="18266"/>
                  </a:lnTo>
                  <a:lnTo>
                    <a:pt x="974" y="18480"/>
                  </a:lnTo>
                  <a:lnTo>
                    <a:pt x="1188" y="18670"/>
                  </a:lnTo>
                  <a:lnTo>
                    <a:pt x="1402" y="18836"/>
                  </a:lnTo>
                  <a:lnTo>
                    <a:pt x="1877" y="19193"/>
                  </a:lnTo>
                  <a:lnTo>
                    <a:pt x="2352" y="19501"/>
                  </a:lnTo>
                  <a:lnTo>
                    <a:pt x="3255" y="20071"/>
                  </a:lnTo>
                  <a:lnTo>
                    <a:pt x="3658" y="20309"/>
                  </a:lnTo>
                  <a:lnTo>
                    <a:pt x="4086" y="20547"/>
                  </a:lnTo>
                  <a:lnTo>
                    <a:pt x="4514" y="20737"/>
                  </a:lnTo>
                  <a:lnTo>
                    <a:pt x="4965" y="20903"/>
                  </a:lnTo>
                  <a:lnTo>
                    <a:pt x="5155" y="20974"/>
                  </a:lnTo>
                  <a:lnTo>
                    <a:pt x="5345" y="20998"/>
                  </a:lnTo>
                  <a:lnTo>
                    <a:pt x="5701" y="21045"/>
                  </a:lnTo>
                  <a:lnTo>
                    <a:pt x="6081" y="21045"/>
                  </a:lnTo>
                  <a:lnTo>
                    <a:pt x="6438" y="20998"/>
                  </a:lnTo>
                  <a:lnTo>
                    <a:pt x="6770" y="20879"/>
                  </a:lnTo>
                  <a:lnTo>
                    <a:pt x="7103" y="20737"/>
                  </a:lnTo>
                  <a:lnTo>
                    <a:pt x="7435" y="20570"/>
                  </a:lnTo>
                  <a:lnTo>
                    <a:pt x="7768" y="20356"/>
                  </a:lnTo>
                  <a:lnTo>
                    <a:pt x="9193" y="19383"/>
                  </a:lnTo>
                  <a:lnTo>
                    <a:pt x="10238" y="18456"/>
                  </a:lnTo>
                  <a:lnTo>
                    <a:pt x="11093" y="17459"/>
                  </a:lnTo>
                  <a:lnTo>
                    <a:pt x="11331" y="17126"/>
                  </a:lnTo>
                  <a:lnTo>
                    <a:pt x="11521" y="16770"/>
                  </a:lnTo>
                  <a:lnTo>
                    <a:pt x="11663" y="16437"/>
                  </a:lnTo>
                  <a:lnTo>
                    <a:pt x="11782" y="16057"/>
                  </a:lnTo>
                  <a:lnTo>
                    <a:pt x="11830" y="15701"/>
                  </a:lnTo>
                  <a:lnTo>
                    <a:pt x="11853" y="15321"/>
                  </a:lnTo>
                  <a:lnTo>
                    <a:pt x="11853" y="14917"/>
                  </a:lnTo>
                  <a:lnTo>
                    <a:pt x="11806" y="14513"/>
                  </a:lnTo>
                  <a:lnTo>
                    <a:pt x="11735" y="14157"/>
                  </a:lnTo>
                  <a:lnTo>
                    <a:pt x="11640" y="13777"/>
                  </a:lnTo>
                  <a:lnTo>
                    <a:pt x="11544" y="13421"/>
                  </a:lnTo>
                  <a:lnTo>
                    <a:pt x="11426" y="13064"/>
                  </a:lnTo>
                  <a:lnTo>
                    <a:pt x="11307" y="12732"/>
                  </a:lnTo>
                  <a:lnTo>
                    <a:pt x="11164" y="12375"/>
                  </a:lnTo>
                  <a:lnTo>
                    <a:pt x="10998" y="12043"/>
                  </a:lnTo>
                  <a:lnTo>
                    <a:pt x="10832" y="11710"/>
                  </a:lnTo>
                  <a:lnTo>
                    <a:pt x="10666" y="11402"/>
                  </a:lnTo>
                  <a:lnTo>
                    <a:pt x="10594" y="11235"/>
                  </a:lnTo>
                  <a:lnTo>
                    <a:pt x="10547" y="11069"/>
                  </a:lnTo>
                  <a:lnTo>
                    <a:pt x="10523" y="10903"/>
                  </a:lnTo>
                  <a:lnTo>
                    <a:pt x="10523" y="10736"/>
                  </a:lnTo>
                  <a:lnTo>
                    <a:pt x="10571" y="10546"/>
                  </a:lnTo>
                  <a:lnTo>
                    <a:pt x="10618" y="10380"/>
                  </a:lnTo>
                  <a:lnTo>
                    <a:pt x="10689" y="10238"/>
                  </a:lnTo>
                  <a:lnTo>
                    <a:pt x="10784" y="10119"/>
                  </a:lnTo>
                  <a:lnTo>
                    <a:pt x="10879" y="10024"/>
                  </a:lnTo>
                  <a:lnTo>
                    <a:pt x="10974" y="9929"/>
                  </a:lnTo>
                  <a:lnTo>
                    <a:pt x="11069" y="9834"/>
                  </a:lnTo>
                  <a:lnTo>
                    <a:pt x="11188" y="9786"/>
                  </a:lnTo>
                  <a:lnTo>
                    <a:pt x="11307" y="9739"/>
                  </a:lnTo>
                  <a:lnTo>
                    <a:pt x="11426" y="9691"/>
                  </a:lnTo>
                  <a:lnTo>
                    <a:pt x="11568" y="9668"/>
                  </a:lnTo>
                  <a:lnTo>
                    <a:pt x="11830" y="9668"/>
                  </a:lnTo>
                  <a:lnTo>
                    <a:pt x="11972" y="9691"/>
                  </a:lnTo>
                  <a:lnTo>
                    <a:pt x="12115" y="9739"/>
                  </a:lnTo>
                  <a:lnTo>
                    <a:pt x="12233" y="9786"/>
                  </a:lnTo>
                  <a:lnTo>
                    <a:pt x="12376" y="9858"/>
                  </a:lnTo>
                  <a:lnTo>
                    <a:pt x="12495" y="9953"/>
                  </a:lnTo>
                  <a:lnTo>
                    <a:pt x="12851" y="10190"/>
                  </a:lnTo>
                  <a:lnTo>
                    <a:pt x="13231" y="10428"/>
                  </a:lnTo>
                  <a:lnTo>
                    <a:pt x="13611" y="10665"/>
                  </a:lnTo>
                  <a:lnTo>
                    <a:pt x="13991" y="10855"/>
                  </a:lnTo>
                  <a:lnTo>
                    <a:pt x="14371" y="11045"/>
                  </a:lnTo>
                  <a:lnTo>
                    <a:pt x="14775" y="11212"/>
                  </a:lnTo>
                  <a:lnTo>
                    <a:pt x="15202" y="11354"/>
                  </a:lnTo>
                  <a:lnTo>
                    <a:pt x="15606" y="11473"/>
                  </a:lnTo>
                  <a:lnTo>
                    <a:pt x="16034" y="11568"/>
                  </a:lnTo>
                  <a:lnTo>
                    <a:pt x="16414" y="11592"/>
                  </a:lnTo>
                  <a:lnTo>
                    <a:pt x="16818" y="11592"/>
                  </a:lnTo>
                  <a:lnTo>
                    <a:pt x="17174" y="11544"/>
                  </a:lnTo>
                  <a:lnTo>
                    <a:pt x="17554" y="11425"/>
                  </a:lnTo>
                  <a:lnTo>
                    <a:pt x="17910" y="11307"/>
                  </a:lnTo>
                  <a:lnTo>
                    <a:pt x="18267" y="11140"/>
                  </a:lnTo>
                  <a:lnTo>
                    <a:pt x="18623" y="10926"/>
                  </a:lnTo>
                  <a:lnTo>
                    <a:pt x="19454" y="10380"/>
                  </a:lnTo>
                  <a:lnTo>
                    <a:pt x="20499" y="9454"/>
                  </a:lnTo>
                  <a:lnTo>
                    <a:pt x="21022" y="8860"/>
                  </a:lnTo>
                  <a:lnTo>
                    <a:pt x="21283" y="8551"/>
                  </a:lnTo>
                  <a:lnTo>
                    <a:pt x="21545" y="8266"/>
                  </a:lnTo>
                  <a:lnTo>
                    <a:pt x="21758" y="8052"/>
                  </a:lnTo>
                  <a:lnTo>
                    <a:pt x="21948" y="7815"/>
                  </a:lnTo>
                  <a:lnTo>
                    <a:pt x="22115" y="7601"/>
                  </a:lnTo>
                  <a:lnTo>
                    <a:pt x="22257" y="7364"/>
                  </a:lnTo>
                  <a:lnTo>
                    <a:pt x="22376" y="7126"/>
                  </a:lnTo>
                  <a:lnTo>
                    <a:pt x="22471" y="6888"/>
                  </a:lnTo>
                  <a:lnTo>
                    <a:pt x="22542" y="6651"/>
                  </a:lnTo>
                  <a:lnTo>
                    <a:pt x="22590" y="6390"/>
                  </a:lnTo>
                  <a:lnTo>
                    <a:pt x="22613" y="6152"/>
                  </a:lnTo>
                  <a:lnTo>
                    <a:pt x="22613" y="5891"/>
                  </a:lnTo>
                  <a:lnTo>
                    <a:pt x="22613" y="5630"/>
                  </a:lnTo>
                  <a:lnTo>
                    <a:pt x="22566" y="5368"/>
                  </a:lnTo>
                  <a:lnTo>
                    <a:pt x="22518" y="5107"/>
                  </a:lnTo>
                  <a:lnTo>
                    <a:pt x="22447" y="4846"/>
                  </a:lnTo>
                  <a:lnTo>
                    <a:pt x="22352" y="4561"/>
                  </a:lnTo>
                  <a:lnTo>
                    <a:pt x="22257" y="4299"/>
                  </a:lnTo>
                  <a:lnTo>
                    <a:pt x="21972" y="3658"/>
                  </a:lnTo>
                  <a:lnTo>
                    <a:pt x="21687" y="3064"/>
                  </a:lnTo>
                  <a:lnTo>
                    <a:pt x="21378" y="2494"/>
                  </a:lnTo>
                  <a:lnTo>
                    <a:pt x="21046" y="1948"/>
                  </a:lnTo>
                  <a:lnTo>
                    <a:pt x="20856" y="1687"/>
                  </a:lnTo>
                  <a:lnTo>
                    <a:pt x="20666" y="1449"/>
                  </a:lnTo>
                  <a:lnTo>
                    <a:pt x="20452" y="1211"/>
                  </a:lnTo>
                  <a:lnTo>
                    <a:pt x="20214" y="974"/>
                  </a:lnTo>
                  <a:lnTo>
                    <a:pt x="19977" y="760"/>
                  </a:lnTo>
                  <a:lnTo>
                    <a:pt x="19716" y="570"/>
                  </a:lnTo>
                  <a:lnTo>
                    <a:pt x="19431" y="380"/>
                  </a:lnTo>
                  <a:lnTo>
                    <a:pt x="19122" y="214"/>
                  </a:lnTo>
                  <a:lnTo>
                    <a:pt x="18813" y="71"/>
                  </a:lnTo>
                  <a:lnTo>
                    <a:pt x="18575" y="24"/>
                  </a:lnTo>
                  <a:lnTo>
                    <a:pt x="18457" y="0"/>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23701597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022"/>
        <p:cNvGrpSpPr/>
        <p:nvPr/>
      </p:nvGrpSpPr>
      <p:grpSpPr>
        <a:xfrm>
          <a:off x="0" y="0"/>
          <a:ext cx="0" cy="0"/>
          <a:chOff x="0" y="0"/>
          <a:chExt cx="0" cy="0"/>
        </a:xfrm>
      </p:grpSpPr>
      <p:pic>
        <p:nvPicPr>
          <p:cNvPr id="2023" name="Google Shape;2023;p32"/>
          <p:cNvPicPr preferRelativeResize="0"/>
          <p:nvPr/>
        </p:nvPicPr>
        <p:blipFill>
          <a:blip r:embed="rId2">
            <a:alphaModFix/>
          </a:blip>
          <a:stretch>
            <a:fillRect/>
          </a:stretch>
        </p:blipFill>
        <p:spPr>
          <a:xfrm>
            <a:off x="-67" y="0"/>
            <a:ext cx="24384000" cy="13716000"/>
          </a:xfrm>
          <a:prstGeom prst="rect">
            <a:avLst/>
          </a:prstGeom>
          <a:noFill/>
          <a:ln>
            <a:noFill/>
          </a:ln>
        </p:spPr>
      </p:pic>
      <p:grpSp>
        <p:nvGrpSpPr>
          <p:cNvPr id="2024" name="Google Shape;2024;p32"/>
          <p:cNvGrpSpPr/>
          <p:nvPr/>
        </p:nvGrpSpPr>
        <p:grpSpPr>
          <a:xfrm rot="-669090">
            <a:off x="1176629" y="6806609"/>
            <a:ext cx="1450571" cy="1760899"/>
            <a:chOff x="3703100" y="2534450"/>
            <a:chExt cx="543975" cy="660350"/>
          </a:xfrm>
        </p:grpSpPr>
        <p:sp>
          <p:nvSpPr>
            <p:cNvPr id="2025" name="Google Shape;2025;p32"/>
            <p:cNvSpPr/>
            <p:nvPr/>
          </p:nvSpPr>
          <p:spPr>
            <a:xfrm>
              <a:off x="3703100" y="2534450"/>
              <a:ext cx="543975" cy="660350"/>
            </a:xfrm>
            <a:custGeom>
              <a:avLst/>
              <a:gdLst/>
              <a:ahLst/>
              <a:cxnLst/>
              <a:rect l="l" t="t" r="r" b="b"/>
              <a:pathLst>
                <a:path w="21759" h="26414" extrusionOk="0">
                  <a:moveTo>
                    <a:pt x="7245" y="0"/>
                  </a:moveTo>
                  <a:lnTo>
                    <a:pt x="7031" y="24"/>
                  </a:lnTo>
                  <a:lnTo>
                    <a:pt x="6841" y="72"/>
                  </a:lnTo>
                  <a:lnTo>
                    <a:pt x="6628" y="143"/>
                  </a:lnTo>
                  <a:lnTo>
                    <a:pt x="6438" y="214"/>
                  </a:lnTo>
                  <a:lnTo>
                    <a:pt x="6248" y="309"/>
                  </a:lnTo>
                  <a:lnTo>
                    <a:pt x="6081" y="428"/>
                  </a:lnTo>
                  <a:lnTo>
                    <a:pt x="5915" y="547"/>
                  </a:lnTo>
                  <a:lnTo>
                    <a:pt x="5749" y="689"/>
                  </a:lnTo>
                  <a:lnTo>
                    <a:pt x="5606" y="855"/>
                  </a:lnTo>
                  <a:lnTo>
                    <a:pt x="5487" y="1022"/>
                  </a:lnTo>
                  <a:lnTo>
                    <a:pt x="5392" y="1212"/>
                  </a:lnTo>
                  <a:lnTo>
                    <a:pt x="5297" y="1425"/>
                  </a:lnTo>
                  <a:lnTo>
                    <a:pt x="5226" y="1639"/>
                  </a:lnTo>
                  <a:lnTo>
                    <a:pt x="72" y="20262"/>
                  </a:lnTo>
                  <a:lnTo>
                    <a:pt x="24" y="20475"/>
                  </a:lnTo>
                  <a:lnTo>
                    <a:pt x="0" y="20689"/>
                  </a:lnTo>
                  <a:lnTo>
                    <a:pt x="0" y="20903"/>
                  </a:lnTo>
                  <a:lnTo>
                    <a:pt x="24" y="21117"/>
                  </a:lnTo>
                  <a:lnTo>
                    <a:pt x="48" y="21331"/>
                  </a:lnTo>
                  <a:lnTo>
                    <a:pt x="119" y="21544"/>
                  </a:lnTo>
                  <a:lnTo>
                    <a:pt x="190" y="21734"/>
                  </a:lnTo>
                  <a:lnTo>
                    <a:pt x="285" y="21924"/>
                  </a:lnTo>
                  <a:lnTo>
                    <a:pt x="404" y="22114"/>
                  </a:lnTo>
                  <a:lnTo>
                    <a:pt x="523" y="22281"/>
                  </a:lnTo>
                  <a:lnTo>
                    <a:pt x="666" y="22447"/>
                  </a:lnTo>
                  <a:lnTo>
                    <a:pt x="832" y="22590"/>
                  </a:lnTo>
                  <a:lnTo>
                    <a:pt x="1022" y="22708"/>
                  </a:lnTo>
                  <a:lnTo>
                    <a:pt x="1212" y="22803"/>
                  </a:lnTo>
                  <a:lnTo>
                    <a:pt x="1402" y="22898"/>
                  </a:lnTo>
                  <a:lnTo>
                    <a:pt x="1616" y="22970"/>
                  </a:lnTo>
                  <a:lnTo>
                    <a:pt x="13872" y="26366"/>
                  </a:lnTo>
                  <a:lnTo>
                    <a:pt x="14086" y="26414"/>
                  </a:lnTo>
                  <a:lnTo>
                    <a:pt x="14514" y="26414"/>
                  </a:lnTo>
                  <a:lnTo>
                    <a:pt x="14727" y="26390"/>
                  </a:lnTo>
                  <a:lnTo>
                    <a:pt x="14941" y="26366"/>
                  </a:lnTo>
                  <a:lnTo>
                    <a:pt x="15131" y="26295"/>
                  </a:lnTo>
                  <a:lnTo>
                    <a:pt x="15321" y="26224"/>
                  </a:lnTo>
                  <a:lnTo>
                    <a:pt x="15511" y="26129"/>
                  </a:lnTo>
                  <a:lnTo>
                    <a:pt x="15701" y="26010"/>
                  </a:lnTo>
                  <a:lnTo>
                    <a:pt x="15867" y="25867"/>
                  </a:lnTo>
                  <a:lnTo>
                    <a:pt x="16010" y="25725"/>
                  </a:lnTo>
                  <a:lnTo>
                    <a:pt x="16153" y="25582"/>
                  </a:lnTo>
                  <a:lnTo>
                    <a:pt x="16271" y="25392"/>
                  </a:lnTo>
                  <a:lnTo>
                    <a:pt x="16390" y="25202"/>
                  </a:lnTo>
                  <a:lnTo>
                    <a:pt x="16461" y="25012"/>
                  </a:lnTo>
                  <a:lnTo>
                    <a:pt x="16533" y="24799"/>
                  </a:lnTo>
                  <a:lnTo>
                    <a:pt x="21687" y="6176"/>
                  </a:lnTo>
                  <a:lnTo>
                    <a:pt x="21734" y="5962"/>
                  </a:lnTo>
                  <a:lnTo>
                    <a:pt x="21758" y="5749"/>
                  </a:lnTo>
                  <a:lnTo>
                    <a:pt x="21758" y="5535"/>
                  </a:lnTo>
                  <a:lnTo>
                    <a:pt x="21758" y="5321"/>
                  </a:lnTo>
                  <a:lnTo>
                    <a:pt x="21711" y="5107"/>
                  </a:lnTo>
                  <a:lnTo>
                    <a:pt x="21663" y="4893"/>
                  </a:lnTo>
                  <a:lnTo>
                    <a:pt x="21568" y="4703"/>
                  </a:lnTo>
                  <a:lnTo>
                    <a:pt x="21473" y="4490"/>
                  </a:lnTo>
                  <a:lnTo>
                    <a:pt x="21354" y="4300"/>
                  </a:lnTo>
                  <a:lnTo>
                    <a:pt x="21236" y="4133"/>
                  </a:lnTo>
                  <a:lnTo>
                    <a:pt x="21069" y="3991"/>
                  </a:lnTo>
                  <a:lnTo>
                    <a:pt x="20927" y="3848"/>
                  </a:lnTo>
                  <a:lnTo>
                    <a:pt x="20737" y="3706"/>
                  </a:lnTo>
                  <a:lnTo>
                    <a:pt x="20547" y="3611"/>
                  </a:lnTo>
                  <a:lnTo>
                    <a:pt x="20357" y="3516"/>
                  </a:lnTo>
                  <a:lnTo>
                    <a:pt x="20143" y="3445"/>
                  </a:lnTo>
                  <a:lnTo>
                    <a:pt x="7910" y="72"/>
                  </a:lnTo>
                  <a:lnTo>
                    <a:pt x="7673" y="24"/>
                  </a:lnTo>
                  <a:lnTo>
                    <a:pt x="745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26" name="Google Shape;2026;p32"/>
            <p:cNvSpPr/>
            <p:nvPr/>
          </p:nvSpPr>
          <p:spPr>
            <a:xfrm>
              <a:off x="3736350" y="2586700"/>
              <a:ext cx="472125" cy="574850"/>
            </a:xfrm>
            <a:custGeom>
              <a:avLst/>
              <a:gdLst/>
              <a:ahLst/>
              <a:cxnLst/>
              <a:rect l="l" t="t" r="r" b="b"/>
              <a:pathLst>
                <a:path w="18885" h="22994" extrusionOk="0">
                  <a:moveTo>
                    <a:pt x="5891" y="1"/>
                  </a:moveTo>
                  <a:lnTo>
                    <a:pt x="5701" y="24"/>
                  </a:lnTo>
                  <a:lnTo>
                    <a:pt x="5535" y="48"/>
                  </a:lnTo>
                  <a:lnTo>
                    <a:pt x="5393" y="119"/>
                  </a:lnTo>
                  <a:lnTo>
                    <a:pt x="5250" y="214"/>
                  </a:lnTo>
                  <a:lnTo>
                    <a:pt x="5131" y="333"/>
                  </a:lnTo>
                  <a:lnTo>
                    <a:pt x="5036" y="499"/>
                  </a:lnTo>
                  <a:lnTo>
                    <a:pt x="4965" y="666"/>
                  </a:lnTo>
                  <a:lnTo>
                    <a:pt x="24" y="18504"/>
                  </a:lnTo>
                  <a:lnTo>
                    <a:pt x="1" y="18694"/>
                  </a:lnTo>
                  <a:lnTo>
                    <a:pt x="1" y="18861"/>
                  </a:lnTo>
                  <a:lnTo>
                    <a:pt x="48" y="19027"/>
                  </a:lnTo>
                  <a:lnTo>
                    <a:pt x="119" y="19193"/>
                  </a:lnTo>
                  <a:lnTo>
                    <a:pt x="214" y="19336"/>
                  </a:lnTo>
                  <a:lnTo>
                    <a:pt x="333" y="19454"/>
                  </a:lnTo>
                  <a:lnTo>
                    <a:pt x="476" y="19526"/>
                  </a:lnTo>
                  <a:lnTo>
                    <a:pt x="642" y="19597"/>
                  </a:lnTo>
                  <a:lnTo>
                    <a:pt x="12827" y="22970"/>
                  </a:lnTo>
                  <a:lnTo>
                    <a:pt x="13017" y="22994"/>
                  </a:lnTo>
                  <a:lnTo>
                    <a:pt x="13184" y="22994"/>
                  </a:lnTo>
                  <a:lnTo>
                    <a:pt x="13350" y="22946"/>
                  </a:lnTo>
                  <a:lnTo>
                    <a:pt x="13516" y="22899"/>
                  </a:lnTo>
                  <a:lnTo>
                    <a:pt x="13635" y="22780"/>
                  </a:lnTo>
                  <a:lnTo>
                    <a:pt x="13754" y="22661"/>
                  </a:lnTo>
                  <a:lnTo>
                    <a:pt x="13849" y="22519"/>
                  </a:lnTo>
                  <a:lnTo>
                    <a:pt x="13920" y="22352"/>
                  </a:lnTo>
                  <a:lnTo>
                    <a:pt x="18861" y="4490"/>
                  </a:lnTo>
                  <a:lnTo>
                    <a:pt x="18884" y="4324"/>
                  </a:lnTo>
                  <a:lnTo>
                    <a:pt x="18884" y="4157"/>
                  </a:lnTo>
                  <a:lnTo>
                    <a:pt x="18837" y="3991"/>
                  </a:lnTo>
                  <a:lnTo>
                    <a:pt x="18789" y="3825"/>
                  </a:lnTo>
                  <a:lnTo>
                    <a:pt x="18671" y="3682"/>
                  </a:lnTo>
                  <a:lnTo>
                    <a:pt x="18552" y="3564"/>
                  </a:lnTo>
                  <a:lnTo>
                    <a:pt x="18409" y="3469"/>
                  </a:lnTo>
                  <a:lnTo>
                    <a:pt x="18243" y="3421"/>
                  </a:lnTo>
                  <a:lnTo>
                    <a:pt x="6058" y="48"/>
                  </a:lnTo>
                  <a:lnTo>
                    <a:pt x="5891" y="1"/>
                  </a:lnTo>
                  <a:close/>
                </a:path>
              </a:pathLst>
            </a:custGeom>
            <a:solidFill>
              <a:srgbClr val="31313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27" name="Google Shape;2027;p32"/>
            <p:cNvSpPr/>
            <p:nvPr/>
          </p:nvSpPr>
          <p:spPr>
            <a:xfrm>
              <a:off x="3741700" y="2567700"/>
              <a:ext cx="472125" cy="574850"/>
            </a:xfrm>
            <a:custGeom>
              <a:avLst/>
              <a:gdLst/>
              <a:ahLst/>
              <a:cxnLst/>
              <a:rect l="l" t="t" r="r" b="b"/>
              <a:pathLst>
                <a:path w="18885" h="22994" extrusionOk="0">
                  <a:moveTo>
                    <a:pt x="5867" y="0"/>
                  </a:moveTo>
                  <a:lnTo>
                    <a:pt x="5701" y="24"/>
                  </a:lnTo>
                  <a:lnTo>
                    <a:pt x="5535" y="48"/>
                  </a:lnTo>
                  <a:lnTo>
                    <a:pt x="5392" y="119"/>
                  </a:lnTo>
                  <a:lnTo>
                    <a:pt x="5250" y="214"/>
                  </a:lnTo>
                  <a:lnTo>
                    <a:pt x="5131" y="333"/>
                  </a:lnTo>
                  <a:lnTo>
                    <a:pt x="5036" y="476"/>
                  </a:lnTo>
                  <a:lnTo>
                    <a:pt x="4965" y="642"/>
                  </a:lnTo>
                  <a:lnTo>
                    <a:pt x="24" y="18504"/>
                  </a:lnTo>
                  <a:lnTo>
                    <a:pt x="0" y="18694"/>
                  </a:lnTo>
                  <a:lnTo>
                    <a:pt x="0" y="18860"/>
                  </a:lnTo>
                  <a:lnTo>
                    <a:pt x="48" y="19027"/>
                  </a:lnTo>
                  <a:lnTo>
                    <a:pt x="119" y="19193"/>
                  </a:lnTo>
                  <a:lnTo>
                    <a:pt x="214" y="19312"/>
                  </a:lnTo>
                  <a:lnTo>
                    <a:pt x="333" y="19431"/>
                  </a:lnTo>
                  <a:lnTo>
                    <a:pt x="475" y="19526"/>
                  </a:lnTo>
                  <a:lnTo>
                    <a:pt x="642" y="19597"/>
                  </a:lnTo>
                  <a:lnTo>
                    <a:pt x="12827" y="22970"/>
                  </a:lnTo>
                  <a:lnTo>
                    <a:pt x="13017" y="22994"/>
                  </a:lnTo>
                  <a:lnTo>
                    <a:pt x="13183" y="22994"/>
                  </a:lnTo>
                  <a:lnTo>
                    <a:pt x="13350" y="22946"/>
                  </a:lnTo>
                  <a:lnTo>
                    <a:pt x="13516" y="22875"/>
                  </a:lnTo>
                  <a:lnTo>
                    <a:pt x="13635" y="22780"/>
                  </a:lnTo>
                  <a:lnTo>
                    <a:pt x="13753" y="22661"/>
                  </a:lnTo>
                  <a:lnTo>
                    <a:pt x="13848" y="22518"/>
                  </a:lnTo>
                  <a:lnTo>
                    <a:pt x="13920" y="22352"/>
                  </a:lnTo>
                  <a:lnTo>
                    <a:pt x="18860" y="4490"/>
                  </a:lnTo>
                  <a:lnTo>
                    <a:pt x="18884" y="4324"/>
                  </a:lnTo>
                  <a:lnTo>
                    <a:pt x="18884" y="4134"/>
                  </a:lnTo>
                  <a:lnTo>
                    <a:pt x="18837" y="3967"/>
                  </a:lnTo>
                  <a:lnTo>
                    <a:pt x="18765" y="3825"/>
                  </a:lnTo>
                  <a:lnTo>
                    <a:pt x="18670" y="3682"/>
                  </a:lnTo>
                  <a:lnTo>
                    <a:pt x="18552" y="3563"/>
                  </a:lnTo>
                  <a:lnTo>
                    <a:pt x="18409" y="3468"/>
                  </a:lnTo>
                  <a:lnTo>
                    <a:pt x="18243" y="3397"/>
                  </a:lnTo>
                  <a:lnTo>
                    <a:pt x="6057" y="48"/>
                  </a:lnTo>
                  <a:lnTo>
                    <a:pt x="5867" y="0"/>
                  </a:lnTo>
                  <a:close/>
                </a:path>
              </a:pathLst>
            </a:custGeom>
            <a:solidFill>
              <a:srgbClr val="CECECE"/>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28" name="Google Shape;2028;p32"/>
            <p:cNvSpPr/>
            <p:nvPr/>
          </p:nvSpPr>
          <p:spPr>
            <a:xfrm>
              <a:off x="3865800" y="2720900"/>
              <a:ext cx="74250" cy="74250"/>
            </a:xfrm>
            <a:custGeom>
              <a:avLst/>
              <a:gdLst/>
              <a:ahLst/>
              <a:cxnLst/>
              <a:rect l="l" t="t" r="r" b="b"/>
              <a:pathLst>
                <a:path w="2970" h="2970" extrusionOk="0">
                  <a:moveTo>
                    <a:pt x="761" y="1"/>
                  </a:moveTo>
                  <a:lnTo>
                    <a:pt x="666" y="48"/>
                  </a:lnTo>
                  <a:lnTo>
                    <a:pt x="595" y="96"/>
                  </a:lnTo>
                  <a:lnTo>
                    <a:pt x="547" y="191"/>
                  </a:lnTo>
                  <a:lnTo>
                    <a:pt x="1" y="2115"/>
                  </a:lnTo>
                  <a:lnTo>
                    <a:pt x="1" y="2210"/>
                  </a:lnTo>
                  <a:lnTo>
                    <a:pt x="25" y="2305"/>
                  </a:lnTo>
                  <a:lnTo>
                    <a:pt x="96" y="2400"/>
                  </a:lnTo>
                  <a:lnTo>
                    <a:pt x="191" y="2447"/>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CCB760"/>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29" name="Google Shape;2029;p32"/>
            <p:cNvSpPr/>
            <p:nvPr/>
          </p:nvSpPr>
          <p:spPr>
            <a:xfrm>
              <a:off x="3960225" y="2747025"/>
              <a:ext cx="74250" cy="74275"/>
            </a:xfrm>
            <a:custGeom>
              <a:avLst/>
              <a:gdLst/>
              <a:ahLst/>
              <a:cxnLst/>
              <a:rect l="l" t="t" r="r" b="b"/>
              <a:pathLst>
                <a:path w="2970" h="2971" extrusionOk="0">
                  <a:moveTo>
                    <a:pt x="761" y="1"/>
                  </a:moveTo>
                  <a:lnTo>
                    <a:pt x="666" y="48"/>
                  </a:lnTo>
                  <a:lnTo>
                    <a:pt x="594" y="96"/>
                  </a:lnTo>
                  <a:lnTo>
                    <a:pt x="547" y="191"/>
                  </a:lnTo>
                  <a:lnTo>
                    <a:pt x="24" y="2115"/>
                  </a:lnTo>
                  <a:lnTo>
                    <a:pt x="1" y="2210"/>
                  </a:lnTo>
                  <a:lnTo>
                    <a:pt x="48" y="2305"/>
                  </a:lnTo>
                  <a:lnTo>
                    <a:pt x="96" y="2400"/>
                  </a:lnTo>
                  <a:lnTo>
                    <a:pt x="191" y="2447"/>
                  </a:lnTo>
                  <a:lnTo>
                    <a:pt x="2115" y="2970"/>
                  </a:lnTo>
                  <a:lnTo>
                    <a:pt x="2210" y="2970"/>
                  </a:lnTo>
                  <a:lnTo>
                    <a:pt x="2305" y="2946"/>
                  </a:lnTo>
                  <a:lnTo>
                    <a:pt x="2376" y="2875"/>
                  </a:lnTo>
                  <a:lnTo>
                    <a:pt x="2423" y="2780"/>
                  </a:lnTo>
                  <a:lnTo>
                    <a:pt x="2970" y="856"/>
                  </a:lnTo>
                  <a:lnTo>
                    <a:pt x="2970" y="761"/>
                  </a:lnTo>
                  <a:lnTo>
                    <a:pt x="2946"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30" name="Google Shape;2030;p32"/>
            <p:cNvSpPr/>
            <p:nvPr/>
          </p:nvSpPr>
          <p:spPr>
            <a:xfrm>
              <a:off x="4054650" y="2773175"/>
              <a:ext cx="74250" cy="74250"/>
            </a:xfrm>
            <a:custGeom>
              <a:avLst/>
              <a:gdLst/>
              <a:ahLst/>
              <a:cxnLst/>
              <a:rect l="l" t="t" r="r" b="b"/>
              <a:pathLst>
                <a:path w="2970" h="2970" extrusionOk="0">
                  <a:moveTo>
                    <a:pt x="760" y="0"/>
                  </a:moveTo>
                  <a:lnTo>
                    <a:pt x="665" y="48"/>
                  </a:lnTo>
                  <a:lnTo>
                    <a:pt x="594" y="95"/>
                  </a:lnTo>
                  <a:lnTo>
                    <a:pt x="547" y="190"/>
                  </a:lnTo>
                  <a:lnTo>
                    <a:pt x="24" y="2114"/>
                  </a:lnTo>
                  <a:lnTo>
                    <a:pt x="0" y="2233"/>
                  </a:lnTo>
                  <a:lnTo>
                    <a:pt x="48" y="2304"/>
                  </a:lnTo>
                  <a:lnTo>
                    <a:pt x="95" y="2399"/>
                  </a:lnTo>
                  <a:lnTo>
                    <a:pt x="190" y="2447"/>
                  </a:lnTo>
                  <a:lnTo>
                    <a:pt x="2114" y="2969"/>
                  </a:lnTo>
                  <a:lnTo>
                    <a:pt x="2233" y="2969"/>
                  </a:lnTo>
                  <a:lnTo>
                    <a:pt x="2304" y="2945"/>
                  </a:lnTo>
                  <a:lnTo>
                    <a:pt x="2399" y="2874"/>
                  </a:lnTo>
                  <a:lnTo>
                    <a:pt x="2447" y="2779"/>
                  </a:lnTo>
                  <a:lnTo>
                    <a:pt x="2969" y="855"/>
                  </a:lnTo>
                  <a:lnTo>
                    <a:pt x="2969" y="760"/>
                  </a:lnTo>
                  <a:lnTo>
                    <a:pt x="2946" y="665"/>
                  </a:lnTo>
                  <a:lnTo>
                    <a:pt x="2874" y="594"/>
                  </a:lnTo>
                  <a:lnTo>
                    <a:pt x="2779" y="546"/>
                  </a:lnTo>
                  <a:lnTo>
                    <a:pt x="855" y="24"/>
                  </a:lnTo>
                  <a:lnTo>
                    <a:pt x="760"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31" name="Google Shape;2031;p32"/>
            <p:cNvSpPr/>
            <p:nvPr/>
          </p:nvSpPr>
          <p:spPr>
            <a:xfrm>
              <a:off x="3842050" y="2806425"/>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99"/>
                  </a:lnTo>
                  <a:lnTo>
                    <a:pt x="191" y="2423"/>
                  </a:lnTo>
                  <a:lnTo>
                    <a:pt x="2115" y="2969"/>
                  </a:lnTo>
                  <a:lnTo>
                    <a:pt x="2210" y="2969"/>
                  </a:lnTo>
                  <a:lnTo>
                    <a:pt x="2305" y="2946"/>
                  </a:lnTo>
                  <a:lnTo>
                    <a:pt x="2376" y="2874"/>
                  </a:lnTo>
                  <a:lnTo>
                    <a:pt x="2423"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32" name="Google Shape;2032;p32"/>
            <p:cNvSpPr/>
            <p:nvPr/>
          </p:nvSpPr>
          <p:spPr>
            <a:xfrm>
              <a:off x="3936475" y="2832550"/>
              <a:ext cx="74250" cy="74250"/>
            </a:xfrm>
            <a:custGeom>
              <a:avLst/>
              <a:gdLst/>
              <a:ahLst/>
              <a:cxnLst/>
              <a:rect l="l" t="t" r="r" b="b"/>
              <a:pathLst>
                <a:path w="2970" h="2970" extrusionOk="0">
                  <a:moveTo>
                    <a:pt x="761" y="0"/>
                  </a:moveTo>
                  <a:lnTo>
                    <a:pt x="665" y="48"/>
                  </a:lnTo>
                  <a:lnTo>
                    <a:pt x="594" y="95"/>
                  </a:lnTo>
                  <a:lnTo>
                    <a:pt x="547" y="190"/>
                  </a:lnTo>
                  <a:lnTo>
                    <a:pt x="24" y="2114"/>
                  </a:lnTo>
                  <a:lnTo>
                    <a:pt x="0" y="2209"/>
                  </a:lnTo>
                  <a:lnTo>
                    <a:pt x="48" y="2304"/>
                  </a:lnTo>
                  <a:lnTo>
                    <a:pt x="95" y="2399"/>
                  </a:lnTo>
                  <a:lnTo>
                    <a:pt x="190" y="2423"/>
                  </a:lnTo>
                  <a:lnTo>
                    <a:pt x="2114" y="2970"/>
                  </a:lnTo>
                  <a:lnTo>
                    <a:pt x="2209" y="2970"/>
                  </a:lnTo>
                  <a:lnTo>
                    <a:pt x="2304" y="2946"/>
                  </a:lnTo>
                  <a:lnTo>
                    <a:pt x="2399" y="2875"/>
                  </a:lnTo>
                  <a:lnTo>
                    <a:pt x="2447"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33" name="Google Shape;2033;p32"/>
            <p:cNvSpPr/>
            <p:nvPr/>
          </p:nvSpPr>
          <p:spPr>
            <a:xfrm>
              <a:off x="4031475" y="2858675"/>
              <a:ext cx="73675" cy="74250"/>
            </a:xfrm>
            <a:custGeom>
              <a:avLst/>
              <a:gdLst/>
              <a:ahLst/>
              <a:cxnLst/>
              <a:rect l="l" t="t" r="r" b="b"/>
              <a:pathLst>
                <a:path w="2947" h="2970" extrusionOk="0">
                  <a:moveTo>
                    <a:pt x="737" y="1"/>
                  </a:moveTo>
                  <a:lnTo>
                    <a:pt x="642" y="48"/>
                  </a:lnTo>
                  <a:lnTo>
                    <a:pt x="571" y="96"/>
                  </a:lnTo>
                  <a:lnTo>
                    <a:pt x="523" y="191"/>
                  </a:lnTo>
                  <a:lnTo>
                    <a:pt x="1" y="2115"/>
                  </a:lnTo>
                  <a:lnTo>
                    <a:pt x="1" y="2210"/>
                  </a:lnTo>
                  <a:lnTo>
                    <a:pt x="25" y="2305"/>
                  </a:lnTo>
                  <a:lnTo>
                    <a:pt x="96" y="2400"/>
                  </a:lnTo>
                  <a:lnTo>
                    <a:pt x="191" y="2447"/>
                  </a:lnTo>
                  <a:lnTo>
                    <a:pt x="2091" y="2970"/>
                  </a:lnTo>
                  <a:lnTo>
                    <a:pt x="2210" y="2970"/>
                  </a:lnTo>
                  <a:lnTo>
                    <a:pt x="2305" y="2946"/>
                  </a:lnTo>
                  <a:lnTo>
                    <a:pt x="2376" y="2875"/>
                  </a:lnTo>
                  <a:lnTo>
                    <a:pt x="2424" y="2780"/>
                  </a:lnTo>
                  <a:lnTo>
                    <a:pt x="2946" y="856"/>
                  </a:lnTo>
                  <a:lnTo>
                    <a:pt x="2946" y="761"/>
                  </a:lnTo>
                  <a:lnTo>
                    <a:pt x="2923" y="666"/>
                  </a:lnTo>
                  <a:lnTo>
                    <a:pt x="2851" y="594"/>
                  </a:lnTo>
                  <a:lnTo>
                    <a:pt x="2780" y="547"/>
                  </a:lnTo>
                  <a:lnTo>
                    <a:pt x="856" y="24"/>
                  </a:lnTo>
                  <a:lnTo>
                    <a:pt x="737"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34" name="Google Shape;2034;p32"/>
            <p:cNvSpPr/>
            <p:nvPr/>
          </p:nvSpPr>
          <p:spPr>
            <a:xfrm>
              <a:off x="3818300" y="2891925"/>
              <a:ext cx="74250" cy="74250"/>
            </a:xfrm>
            <a:custGeom>
              <a:avLst/>
              <a:gdLst/>
              <a:ahLst/>
              <a:cxnLst/>
              <a:rect l="l" t="t" r="r" b="b"/>
              <a:pathLst>
                <a:path w="2970" h="2970" extrusionOk="0">
                  <a:moveTo>
                    <a:pt x="761" y="1"/>
                  </a:moveTo>
                  <a:lnTo>
                    <a:pt x="666" y="48"/>
                  </a:lnTo>
                  <a:lnTo>
                    <a:pt x="594" y="96"/>
                  </a:lnTo>
                  <a:lnTo>
                    <a:pt x="547" y="191"/>
                  </a:lnTo>
                  <a:lnTo>
                    <a:pt x="24" y="2115"/>
                  </a:lnTo>
                  <a:lnTo>
                    <a:pt x="1" y="2210"/>
                  </a:lnTo>
                  <a:lnTo>
                    <a:pt x="48" y="2305"/>
                  </a:lnTo>
                  <a:lnTo>
                    <a:pt x="96" y="2376"/>
                  </a:lnTo>
                  <a:lnTo>
                    <a:pt x="191" y="2424"/>
                  </a:lnTo>
                  <a:lnTo>
                    <a:pt x="2115" y="2970"/>
                  </a:lnTo>
                  <a:lnTo>
                    <a:pt x="2210" y="2970"/>
                  </a:lnTo>
                  <a:lnTo>
                    <a:pt x="2305" y="2946"/>
                  </a:lnTo>
                  <a:lnTo>
                    <a:pt x="2400" y="2875"/>
                  </a:lnTo>
                  <a:lnTo>
                    <a:pt x="2423" y="2780"/>
                  </a:lnTo>
                  <a:lnTo>
                    <a:pt x="2970" y="856"/>
                  </a:lnTo>
                  <a:lnTo>
                    <a:pt x="2970" y="761"/>
                  </a:lnTo>
                  <a:lnTo>
                    <a:pt x="2946" y="666"/>
                  </a:lnTo>
                  <a:lnTo>
                    <a:pt x="2875" y="595"/>
                  </a:lnTo>
                  <a:lnTo>
                    <a:pt x="2780" y="547"/>
                  </a:lnTo>
                  <a:lnTo>
                    <a:pt x="856" y="24"/>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35" name="Google Shape;2035;p32"/>
            <p:cNvSpPr/>
            <p:nvPr/>
          </p:nvSpPr>
          <p:spPr>
            <a:xfrm>
              <a:off x="3913325" y="2918050"/>
              <a:ext cx="73650" cy="74250"/>
            </a:xfrm>
            <a:custGeom>
              <a:avLst/>
              <a:gdLst/>
              <a:ahLst/>
              <a:cxnLst/>
              <a:rect l="l" t="t" r="r" b="b"/>
              <a:pathLst>
                <a:path w="2946" h="2970" extrusionOk="0">
                  <a:moveTo>
                    <a:pt x="736" y="1"/>
                  </a:moveTo>
                  <a:lnTo>
                    <a:pt x="641" y="48"/>
                  </a:lnTo>
                  <a:lnTo>
                    <a:pt x="570" y="96"/>
                  </a:lnTo>
                  <a:lnTo>
                    <a:pt x="523" y="191"/>
                  </a:lnTo>
                  <a:lnTo>
                    <a:pt x="0" y="2115"/>
                  </a:lnTo>
                  <a:lnTo>
                    <a:pt x="0" y="2210"/>
                  </a:lnTo>
                  <a:lnTo>
                    <a:pt x="24" y="2305"/>
                  </a:lnTo>
                  <a:lnTo>
                    <a:pt x="95" y="2376"/>
                  </a:lnTo>
                  <a:lnTo>
                    <a:pt x="166" y="2424"/>
                  </a:lnTo>
                  <a:lnTo>
                    <a:pt x="2090" y="2970"/>
                  </a:lnTo>
                  <a:lnTo>
                    <a:pt x="2209" y="2970"/>
                  </a:lnTo>
                  <a:lnTo>
                    <a:pt x="2304" y="2946"/>
                  </a:lnTo>
                  <a:lnTo>
                    <a:pt x="2375" y="2875"/>
                  </a:lnTo>
                  <a:lnTo>
                    <a:pt x="2423" y="2780"/>
                  </a:lnTo>
                  <a:lnTo>
                    <a:pt x="2945" y="856"/>
                  </a:lnTo>
                  <a:lnTo>
                    <a:pt x="2945" y="761"/>
                  </a:lnTo>
                  <a:lnTo>
                    <a:pt x="2922" y="666"/>
                  </a:lnTo>
                  <a:lnTo>
                    <a:pt x="2850" y="595"/>
                  </a:lnTo>
                  <a:lnTo>
                    <a:pt x="2755" y="547"/>
                  </a:lnTo>
                  <a:lnTo>
                    <a:pt x="855" y="25"/>
                  </a:lnTo>
                  <a:lnTo>
                    <a:pt x="736"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36" name="Google Shape;2036;p32"/>
            <p:cNvSpPr/>
            <p:nvPr/>
          </p:nvSpPr>
          <p:spPr>
            <a:xfrm>
              <a:off x="4007725" y="2944175"/>
              <a:ext cx="74250" cy="74275"/>
            </a:xfrm>
            <a:custGeom>
              <a:avLst/>
              <a:gdLst/>
              <a:ahLst/>
              <a:cxnLst/>
              <a:rect l="l" t="t" r="r" b="b"/>
              <a:pathLst>
                <a:path w="2970" h="2971" extrusionOk="0">
                  <a:moveTo>
                    <a:pt x="761" y="1"/>
                  </a:moveTo>
                  <a:lnTo>
                    <a:pt x="666" y="48"/>
                  </a:lnTo>
                  <a:lnTo>
                    <a:pt x="571" y="96"/>
                  </a:lnTo>
                  <a:lnTo>
                    <a:pt x="547" y="191"/>
                  </a:lnTo>
                  <a:lnTo>
                    <a:pt x="1" y="2115"/>
                  </a:lnTo>
                  <a:lnTo>
                    <a:pt x="1" y="2210"/>
                  </a:lnTo>
                  <a:lnTo>
                    <a:pt x="25" y="2305"/>
                  </a:lnTo>
                  <a:lnTo>
                    <a:pt x="96" y="2400"/>
                  </a:lnTo>
                  <a:lnTo>
                    <a:pt x="191" y="2424"/>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37" name="Google Shape;2037;p32"/>
            <p:cNvSpPr/>
            <p:nvPr/>
          </p:nvSpPr>
          <p:spPr>
            <a:xfrm>
              <a:off x="3795150" y="2977450"/>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75"/>
                  </a:lnTo>
                  <a:lnTo>
                    <a:pt x="166" y="2423"/>
                  </a:lnTo>
                  <a:lnTo>
                    <a:pt x="2090" y="2969"/>
                  </a:lnTo>
                  <a:lnTo>
                    <a:pt x="2209" y="2969"/>
                  </a:lnTo>
                  <a:lnTo>
                    <a:pt x="2304" y="2946"/>
                  </a:lnTo>
                  <a:lnTo>
                    <a:pt x="2375" y="2874"/>
                  </a:lnTo>
                  <a:lnTo>
                    <a:pt x="2423" y="2779"/>
                  </a:lnTo>
                  <a:lnTo>
                    <a:pt x="2946" y="855"/>
                  </a:lnTo>
                  <a:lnTo>
                    <a:pt x="2946" y="760"/>
                  </a:lnTo>
                  <a:lnTo>
                    <a:pt x="2922" y="665"/>
                  </a:lnTo>
                  <a:lnTo>
                    <a:pt x="2851" y="594"/>
                  </a:lnTo>
                  <a:lnTo>
                    <a:pt x="2756" y="546"/>
                  </a:lnTo>
                  <a:lnTo>
                    <a:pt x="855" y="24"/>
                  </a:lnTo>
                  <a:lnTo>
                    <a:pt x="737"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38" name="Google Shape;2038;p32"/>
            <p:cNvSpPr/>
            <p:nvPr/>
          </p:nvSpPr>
          <p:spPr>
            <a:xfrm>
              <a:off x="3889550" y="3003575"/>
              <a:ext cx="74275" cy="74250"/>
            </a:xfrm>
            <a:custGeom>
              <a:avLst/>
              <a:gdLst/>
              <a:ahLst/>
              <a:cxnLst/>
              <a:rect l="l" t="t" r="r" b="b"/>
              <a:pathLst>
                <a:path w="2971" h="2970" extrusionOk="0">
                  <a:moveTo>
                    <a:pt x="761" y="0"/>
                  </a:moveTo>
                  <a:lnTo>
                    <a:pt x="666" y="48"/>
                  </a:lnTo>
                  <a:lnTo>
                    <a:pt x="571" y="95"/>
                  </a:lnTo>
                  <a:lnTo>
                    <a:pt x="523" y="190"/>
                  </a:lnTo>
                  <a:lnTo>
                    <a:pt x="1" y="2114"/>
                  </a:lnTo>
                  <a:lnTo>
                    <a:pt x="1" y="2209"/>
                  </a:lnTo>
                  <a:lnTo>
                    <a:pt x="25" y="2304"/>
                  </a:lnTo>
                  <a:lnTo>
                    <a:pt x="96" y="2376"/>
                  </a:lnTo>
                  <a:lnTo>
                    <a:pt x="191" y="2423"/>
                  </a:lnTo>
                  <a:lnTo>
                    <a:pt x="2115" y="2969"/>
                  </a:lnTo>
                  <a:lnTo>
                    <a:pt x="2210" y="2969"/>
                  </a:lnTo>
                  <a:lnTo>
                    <a:pt x="2305" y="2946"/>
                  </a:lnTo>
                  <a:lnTo>
                    <a:pt x="2376" y="2874"/>
                  </a:lnTo>
                  <a:lnTo>
                    <a:pt x="2424" y="2779"/>
                  </a:lnTo>
                  <a:lnTo>
                    <a:pt x="2946" y="855"/>
                  </a:lnTo>
                  <a:lnTo>
                    <a:pt x="2970" y="760"/>
                  </a:lnTo>
                  <a:lnTo>
                    <a:pt x="2923"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39" name="Google Shape;2039;p32"/>
            <p:cNvSpPr/>
            <p:nvPr/>
          </p:nvSpPr>
          <p:spPr>
            <a:xfrm>
              <a:off x="3983975" y="3029700"/>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76"/>
                  </a:lnTo>
                  <a:lnTo>
                    <a:pt x="191" y="2423"/>
                  </a:lnTo>
                  <a:lnTo>
                    <a:pt x="2115" y="2970"/>
                  </a:lnTo>
                  <a:lnTo>
                    <a:pt x="2210" y="2970"/>
                  </a:lnTo>
                  <a:lnTo>
                    <a:pt x="2305" y="2946"/>
                  </a:lnTo>
                  <a:lnTo>
                    <a:pt x="2376" y="2875"/>
                  </a:lnTo>
                  <a:lnTo>
                    <a:pt x="2423" y="2780"/>
                  </a:lnTo>
                  <a:lnTo>
                    <a:pt x="2970" y="856"/>
                  </a:lnTo>
                  <a:lnTo>
                    <a:pt x="2970" y="761"/>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40" name="Google Shape;2040;p32"/>
            <p:cNvSpPr/>
            <p:nvPr/>
          </p:nvSpPr>
          <p:spPr>
            <a:xfrm>
              <a:off x="3867600" y="2713775"/>
              <a:ext cx="74250" cy="74250"/>
            </a:xfrm>
            <a:custGeom>
              <a:avLst/>
              <a:gdLst/>
              <a:ahLst/>
              <a:cxnLst/>
              <a:rect l="l" t="t" r="r" b="b"/>
              <a:pathLst>
                <a:path w="2970" h="2970" extrusionOk="0">
                  <a:moveTo>
                    <a:pt x="760" y="1"/>
                  </a:moveTo>
                  <a:lnTo>
                    <a:pt x="665" y="48"/>
                  </a:lnTo>
                  <a:lnTo>
                    <a:pt x="594" y="96"/>
                  </a:lnTo>
                  <a:lnTo>
                    <a:pt x="546" y="191"/>
                  </a:lnTo>
                  <a:lnTo>
                    <a:pt x="24" y="2115"/>
                  </a:lnTo>
                  <a:lnTo>
                    <a:pt x="0" y="2210"/>
                  </a:lnTo>
                  <a:lnTo>
                    <a:pt x="48" y="2305"/>
                  </a:lnTo>
                  <a:lnTo>
                    <a:pt x="95" y="2400"/>
                  </a:lnTo>
                  <a:lnTo>
                    <a:pt x="190" y="2447"/>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CE888"/>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41" name="Google Shape;2041;p32"/>
            <p:cNvSpPr/>
            <p:nvPr/>
          </p:nvSpPr>
          <p:spPr>
            <a:xfrm>
              <a:off x="3962600" y="2739900"/>
              <a:ext cx="73650" cy="74275"/>
            </a:xfrm>
            <a:custGeom>
              <a:avLst/>
              <a:gdLst/>
              <a:ahLst/>
              <a:cxnLst/>
              <a:rect l="l" t="t" r="r" b="b"/>
              <a:pathLst>
                <a:path w="2946" h="2971" extrusionOk="0">
                  <a:moveTo>
                    <a:pt x="737" y="1"/>
                  </a:moveTo>
                  <a:lnTo>
                    <a:pt x="642" y="48"/>
                  </a:lnTo>
                  <a:lnTo>
                    <a:pt x="571" y="96"/>
                  </a:lnTo>
                  <a:lnTo>
                    <a:pt x="523" y="191"/>
                  </a:lnTo>
                  <a:lnTo>
                    <a:pt x="1" y="2115"/>
                  </a:lnTo>
                  <a:lnTo>
                    <a:pt x="1" y="2210"/>
                  </a:lnTo>
                  <a:lnTo>
                    <a:pt x="24" y="2305"/>
                  </a:lnTo>
                  <a:lnTo>
                    <a:pt x="96" y="2400"/>
                  </a:lnTo>
                  <a:lnTo>
                    <a:pt x="167" y="2447"/>
                  </a:lnTo>
                  <a:lnTo>
                    <a:pt x="2091" y="2970"/>
                  </a:lnTo>
                  <a:lnTo>
                    <a:pt x="2210" y="2970"/>
                  </a:lnTo>
                  <a:lnTo>
                    <a:pt x="2305" y="2946"/>
                  </a:lnTo>
                  <a:lnTo>
                    <a:pt x="2376" y="2875"/>
                  </a:lnTo>
                  <a:lnTo>
                    <a:pt x="2423" y="2780"/>
                  </a:lnTo>
                  <a:lnTo>
                    <a:pt x="2946" y="856"/>
                  </a:lnTo>
                  <a:lnTo>
                    <a:pt x="2946" y="761"/>
                  </a:lnTo>
                  <a:lnTo>
                    <a:pt x="2922" y="666"/>
                  </a:lnTo>
                  <a:lnTo>
                    <a:pt x="2851" y="595"/>
                  </a:lnTo>
                  <a:lnTo>
                    <a:pt x="2756" y="547"/>
                  </a:lnTo>
                  <a:lnTo>
                    <a:pt x="856" y="25"/>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42" name="Google Shape;2042;p32"/>
            <p:cNvSpPr/>
            <p:nvPr/>
          </p:nvSpPr>
          <p:spPr>
            <a:xfrm>
              <a:off x="4057025" y="2766050"/>
              <a:ext cx="74250" cy="74250"/>
            </a:xfrm>
            <a:custGeom>
              <a:avLst/>
              <a:gdLst/>
              <a:ahLst/>
              <a:cxnLst/>
              <a:rect l="l" t="t" r="r" b="b"/>
              <a:pathLst>
                <a:path w="2970" h="2970" extrusionOk="0">
                  <a:moveTo>
                    <a:pt x="737" y="0"/>
                  </a:moveTo>
                  <a:lnTo>
                    <a:pt x="665" y="48"/>
                  </a:lnTo>
                  <a:lnTo>
                    <a:pt x="570" y="119"/>
                  </a:lnTo>
                  <a:lnTo>
                    <a:pt x="523" y="190"/>
                  </a:lnTo>
                  <a:lnTo>
                    <a:pt x="0" y="2114"/>
                  </a:lnTo>
                  <a:lnTo>
                    <a:pt x="0" y="2233"/>
                  </a:lnTo>
                  <a:lnTo>
                    <a:pt x="24" y="2304"/>
                  </a:lnTo>
                  <a:lnTo>
                    <a:pt x="95" y="2399"/>
                  </a:lnTo>
                  <a:lnTo>
                    <a:pt x="190" y="2447"/>
                  </a:lnTo>
                  <a:lnTo>
                    <a:pt x="2114" y="2969"/>
                  </a:lnTo>
                  <a:lnTo>
                    <a:pt x="2209" y="2969"/>
                  </a:lnTo>
                  <a:lnTo>
                    <a:pt x="2304" y="2945"/>
                  </a:lnTo>
                  <a:lnTo>
                    <a:pt x="2376" y="2874"/>
                  </a:lnTo>
                  <a:lnTo>
                    <a:pt x="2423" y="2779"/>
                  </a:lnTo>
                  <a:lnTo>
                    <a:pt x="2946" y="879"/>
                  </a:lnTo>
                  <a:lnTo>
                    <a:pt x="2969" y="760"/>
                  </a:lnTo>
                  <a:lnTo>
                    <a:pt x="2922" y="665"/>
                  </a:lnTo>
                  <a:lnTo>
                    <a:pt x="2874" y="594"/>
                  </a:lnTo>
                  <a:lnTo>
                    <a:pt x="2779" y="546"/>
                  </a:lnTo>
                  <a:lnTo>
                    <a:pt x="855"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43" name="Google Shape;2043;p32"/>
            <p:cNvSpPr/>
            <p:nvPr/>
          </p:nvSpPr>
          <p:spPr>
            <a:xfrm>
              <a:off x="3843825" y="2799300"/>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99"/>
                  </a:lnTo>
                  <a:lnTo>
                    <a:pt x="191" y="2423"/>
                  </a:lnTo>
                  <a:lnTo>
                    <a:pt x="2115" y="2969"/>
                  </a:lnTo>
                  <a:lnTo>
                    <a:pt x="2210" y="2969"/>
                  </a:lnTo>
                  <a:lnTo>
                    <a:pt x="2305" y="2946"/>
                  </a:lnTo>
                  <a:lnTo>
                    <a:pt x="2400" y="2874"/>
                  </a:lnTo>
                  <a:lnTo>
                    <a:pt x="2447"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44" name="Google Shape;2044;p32"/>
            <p:cNvSpPr/>
            <p:nvPr/>
          </p:nvSpPr>
          <p:spPr>
            <a:xfrm>
              <a:off x="3938850" y="2825425"/>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99"/>
                  </a:lnTo>
                  <a:lnTo>
                    <a:pt x="190" y="2447"/>
                  </a:lnTo>
                  <a:lnTo>
                    <a:pt x="2091" y="2969"/>
                  </a:lnTo>
                  <a:lnTo>
                    <a:pt x="2209" y="2969"/>
                  </a:lnTo>
                  <a:lnTo>
                    <a:pt x="2304" y="2946"/>
                  </a:lnTo>
                  <a:lnTo>
                    <a:pt x="2376" y="2874"/>
                  </a:lnTo>
                  <a:lnTo>
                    <a:pt x="2423" y="2779"/>
                  </a:lnTo>
                  <a:lnTo>
                    <a:pt x="2946" y="855"/>
                  </a:lnTo>
                  <a:lnTo>
                    <a:pt x="2946" y="760"/>
                  </a:lnTo>
                  <a:lnTo>
                    <a:pt x="2922" y="665"/>
                  </a:lnTo>
                  <a:lnTo>
                    <a:pt x="2851" y="594"/>
                  </a:lnTo>
                  <a:lnTo>
                    <a:pt x="2780" y="547"/>
                  </a:lnTo>
                  <a:lnTo>
                    <a:pt x="856"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45" name="Google Shape;2045;p32"/>
            <p:cNvSpPr/>
            <p:nvPr/>
          </p:nvSpPr>
          <p:spPr>
            <a:xfrm>
              <a:off x="4033275" y="2851550"/>
              <a:ext cx="74250" cy="74250"/>
            </a:xfrm>
            <a:custGeom>
              <a:avLst/>
              <a:gdLst/>
              <a:ahLst/>
              <a:cxnLst/>
              <a:rect l="l" t="t" r="r" b="b"/>
              <a:pathLst>
                <a:path w="2970" h="2970" extrusionOk="0">
                  <a:moveTo>
                    <a:pt x="760" y="0"/>
                  </a:moveTo>
                  <a:lnTo>
                    <a:pt x="665" y="48"/>
                  </a:lnTo>
                  <a:lnTo>
                    <a:pt x="594" y="95"/>
                  </a:lnTo>
                  <a:lnTo>
                    <a:pt x="546" y="190"/>
                  </a:lnTo>
                  <a:lnTo>
                    <a:pt x="0" y="2115"/>
                  </a:lnTo>
                  <a:lnTo>
                    <a:pt x="0" y="2210"/>
                  </a:lnTo>
                  <a:lnTo>
                    <a:pt x="24" y="2305"/>
                  </a:lnTo>
                  <a:lnTo>
                    <a:pt x="95" y="2400"/>
                  </a:lnTo>
                  <a:lnTo>
                    <a:pt x="190" y="2447"/>
                  </a:lnTo>
                  <a:lnTo>
                    <a:pt x="2114" y="2970"/>
                  </a:lnTo>
                  <a:lnTo>
                    <a:pt x="2209" y="2970"/>
                  </a:lnTo>
                  <a:lnTo>
                    <a:pt x="2304" y="2946"/>
                  </a:lnTo>
                  <a:lnTo>
                    <a:pt x="2375" y="2875"/>
                  </a:lnTo>
                  <a:lnTo>
                    <a:pt x="2423" y="2780"/>
                  </a:lnTo>
                  <a:lnTo>
                    <a:pt x="2946" y="856"/>
                  </a:lnTo>
                  <a:lnTo>
                    <a:pt x="2969" y="761"/>
                  </a:lnTo>
                  <a:lnTo>
                    <a:pt x="2922" y="666"/>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46" name="Google Shape;2046;p32"/>
            <p:cNvSpPr/>
            <p:nvPr/>
          </p:nvSpPr>
          <p:spPr>
            <a:xfrm>
              <a:off x="3820675" y="2884800"/>
              <a:ext cx="73650" cy="74250"/>
            </a:xfrm>
            <a:custGeom>
              <a:avLst/>
              <a:gdLst/>
              <a:ahLst/>
              <a:cxnLst/>
              <a:rect l="l" t="t" r="r" b="b"/>
              <a:pathLst>
                <a:path w="2946" h="2970" extrusionOk="0">
                  <a:moveTo>
                    <a:pt x="737" y="1"/>
                  </a:moveTo>
                  <a:lnTo>
                    <a:pt x="642" y="48"/>
                  </a:lnTo>
                  <a:lnTo>
                    <a:pt x="571" y="96"/>
                  </a:lnTo>
                  <a:lnTo>
                    <a:pt x="523" y="191"/>
                  </a:lnTo>
                  <a:lnTo>
                    <a:pt x="1" y="2115"/>
                  </a:lnTo>
                  <a:lnTo>
                    <a:pt x="1" y="2210"/>
                  </a:lnTo>
                  <a:lnTo>
                    <a:pt x="24" y="2305"/>
                  </a:lnTo>
                  <a:lnTo>
                    <a:pt x="96" y="2376"/>
                  </a:lnTo>
                  <a:lnTo>
                    <a:pt x="191" y="2423"/>
                  </a:lnTo>
                  <a:lnTo>
                    <a:pt x="2091" y="2970"/>
                  </a:lnTo>
                  <a:lnTo>
                    <a:pt x="2210" y="2970"/>
                  </a:lnTo>
                  <a:lnTo>
                    <a:pt x="2305" y="2946"/>
                  </a:lnTo>
                  <a:lnTo>
                    <a:pt x="2376" y="2875"/>
                  </a:lnTo>
                  <a:lnTo>
                    <a:pt x="2423" y="2780"/>
                  </a:lnTo>
                  <a:lnTo>
                    <a:pt x="2946" y="856"/>
                  </a:lnTo>
                  <a:lnTo>
                    <a:pt x="2946" y="761"/>
                  </a:lnTo>
                  <a:lnTo>
                    <a:pt x="2922" y="666"/>
                  </a:lnTo>
                  <a:lnTo>
                    <a:pt x="2851" y="594"/>
                  </a:lnTo>
                  <a:lnTo>
                    <a:pt x="2780" y="547"/>
                  </a:lnTo>
                  <a:lnTo>
                    <a:pt x="856" y="24"/>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47" name="Google Shape;2047;p32"/>
            <p:cNvSpPr/>
            <p:nvPr/>
          </p:nvSpPr>
          <p:spPr>
            <a:xfrm>
              <a:off x="3915100" y="2910925"/>
              <a:ext cx="74250" cy="74250"/>
            </a:xfrm>
            <a:custGeom>
              <a:avLst/>
              <a:gdLst/>
              <a:ahLst/>
              <a:cxnLst/>
              <a:rect l="l" t="t" r="r" b="b"/>
              <a:pathLst>
                <a:path w="2970" h="2970" extrusionOk="0">
                  <a:moveTo>
                    <a:pt x="760" y="1"/>
                  </a:moveTo>
                  <a:lnTo>
                    <a:pt x="665" y="48"/>
                  </a:lnTo>
                  <a:lnTo>
                    <a:pt x="594" y="96"/>
                  </a:lnTo>
                  <a:lnTo>
                    <a:pt x="547" y="191"/>
                  </a:lnTo>
                  <a:lnTo>
                    <a:pt x="0" y="2115"/>
                  </a:lnTo>
                  <a:lnTo>
                    <a:pt x="0" y="2210"/>
                  </a:lnTo>
                  <a:lnTo>
                    <a:pt x="24" y="2305"/>
                  </a:lnTo>
                  <a:lnTo>
                    <a:pt x="95" y="2400"/>
                  </a:lnTo>
                  <a:lnTo>
                    <a:pt x="190" y="2424"/>
                  </a:lnTo>
                  <a:lnTo>
                    <a:pt x="2114" y="2970"/>
                  </a:lnTo>
                  <a:lnTo>
                    <a:pt x="2209" y="2970"/>
                  </a:lnTo>
                  <a:lnTo>
                    <a:pt x="2304" y="2946"/>
                  </a:lnTo>
                  <a:lnTo>
                    <a:pt x="2376" y="2875"/>
                  </a:lnTo>
                  <a:lnTo>
                    <a:pt x="2423" y="2780"/>
                  </a:lnTo>
                  <a:lnTo>
                    <a:pt x="2946" y="856"/>
                  </a:lnTo>
                  <a:lnTo>
                    <a:pt x="2969" y="761"/>
                  </a:lnTo>
                  <a:lnTo>
                    <a:pt x="2922"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48" name="Google Shape;2048;p32"/>
            <p:cNvSpPr/>
            <p:nvPr/>
          </p:nvSpPr>
          <p:spPr>
            <a:xfrm>
              <a:off x="4009525" y="2937050"/>
              <a:ext cx="74250" cy="74275"/>
            </a:xfrm>
            <a:custGeom>
              <a:avLst/>
              <a:gdLst/>
              <a:ahLst/>
              <a:cxnLst/>
              <a:rect l="l" t="t" r="r" b="b"/>
              <a:pathLst>
                <a:path w="2970" h="2971" extrusionOk="0">
                  <a:moveTo>
                    <a:pt x="760" y="1"/>
                  </a:moveTo>
                  <a:lnTo>
                    <a:pt x="665" y="48"/>
                  </a:lnTo>
                  <a:lnTo>
                    <a:pt x="594" y="96"/>
                  </a:lnTo>
                  <a:lnTo>
                    <a:pt x="546" y="191"/>
                  </a:lnTo>
                  <a:lnTo>
                    <a:pt x="0" y="2115"/>
                  </a:lnTo>
                  <a:lnTo>
                    <a:pt x="0" y="2210"/>
                  </a:lnTo>
                  <a:lnTo>
                    <a:pt x="24" y="2305"/>
                  </a:lnTo>
                  <a:lnTo>
                    <a:pt x="95" y="2400"/>
                  </a:lnTo>
                  <a:lnTo>
                    <a:pt x="190" y="2424"/>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49" name="Google Shape;2049;p32"/>
            <p:cNvSpPr/>
            <p:nvPr/>
          </p:nvSpPr>
          <p:spPr>
            <a:xfrm>
              <a:off x="3796925" y="2970325"/>
              <a:ext cx="74250" cy="74250"/>
            </a:xfrm>
            <a:custGeom>
              <a:avLst/>
              <a:gdLst/>
              <a:ahLst/>
              <a:cxnLst/>
              <a:rect l="l" t="t" r="r" b="b"/>
              <a:pathLst>
                <a:path w="2970" h="2970" extrusionOk="0">
                  <a:moveTo>
                    <a:pt x="761" y="0"/>
                  </a:moveTo>
                  <a:lnTo>
                    <a:pt x="666" y="48"/>
                  </a:lnTo>
                  <a:lnTo>
                    <a:pt x="571" y="95"/>
                  </a:lnTo>
                  <a:lnTo>
                    <a:pt x="547" y="190"/>
                  </a:lnTo>
                  <a:lnTo>
                    <a:pt x="0" y="2114"/>
                  </a:lnTo>
                  <a:lnTo>
                    <a:pt x="0" y="2209"/>
                  </a:lnTo>
                  <a:lnTo>
                    <a:pt x="24" y="2304"/>
                  </a:lnTo>
                  <a:lnTo>
                    <a:pt x="95" y="2375"/>
                  </a:lnTo>
                  <a:lnTo>
                    <a:pt x="190" y="2423"/>
                  </a:lnTo>
                  <a:lnTo>
                    <a:pt x="2114" y="2969"/>
                  </a:lnTo>
                  <a:lnTo>
                    <a:pt x="2209" y="2969"/>
                  </a:lnTo>
                  <a:lnTo>
                    <a:pt x="2304" y="2945"/>
                  </a:lnTo>
                  <a:lnTo>
                    <a:pt x="2376" y="2874"/>
                  </a:lnTo>
                  <a:lnTo>
                    <a:pt x="2423" y="2779"/>
                  </a:lnTo>
                  <a:lnTo>
                    <a:pt x="2946" y="855"/>
                  </a:lnTo>
                  <a:lnTo>
                    <a:pt x="2970" y="760"/>
                  </a:lnTo>
                  <a:lnTo>
                    <a:pt x="2922" y="665"/>
                  </a:lnTo>
                  <a:lnTo>
                    <a:pt x="2875" y="594"/>
                  </a:lnTo>
                  <a:lnTo>
                    <a:pt x="2780" y="546"/>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50" name="Google Shape;2050;p32"/>
            <p:cNvSpPr/>
            <p:nvPr/>
          </p:nvSpPr>
          <p:spPr>
            <a:xfrm>
              <a:off x="3891350" y="2996450"/>
              <a:ext cx="74250" cy="74250"/>
            </a:xfrm>
            <a:custGeom>
              <a:avLst/>
              <a:gdLst/>
              <a:ahLst/>
              <a:cxnLst/>
              <a:rect l="l" t="t" r="r" b="b"/>
              <a:pathLst>
                <a:path w="2970" h="2970" extrusionOk="0">
                  <a:moveTo>
                    <a:pt x="760" y="0"/>
                  </a:moveTo>
                  <a:lnTo>
                    <a:pt x="665" y="48"/>
                  </a:lnTo>
                  <a:lnTo>
                    <a:pt x="594" y="95"/>
                  </a:lnTo>
                  <a:lnTo>
                    <a:pt x="546" y="190"/>
                  </a:lnTo>
                  <a:lnTo>
                    <a:pt x="0" y="2114"/>
                  </a:lnTo>
                  <a:lnTo>
                    <a:pt x="0" y="2209"/>
                  </a:lnTo>
                  <a:lnTo>
                    <a:pt x="24" y="2304"/>
                  </a:lnTo>
                  <a:lnTo>
                    <a:pt x="95" y="2376"/>
                  </a:lnTo>
                  <a:lnTo>
                    <a:pt x="190" y="2423"/>
                  </a:lnTo>
                  <a:lnTo>
                    <a:pt x="2114" y="2969"/>
                  </a:lnTo>
                  <a:lnTo>
                    <a:pt x="2209" y="2969"/>
                  </a:lnTo>
                  <a:lnTo>
                    <a:pt x="2304" y="2946"/>
                  </a:lnTo>
                  <a:lnTo>
                    <a:pt x="2375" y="2874"/>
                  </a:lnTo>
                  <a:lnTo>
                    <a:pt x="2423" y="2779"/>
                  </a:lnTo>
                  <a:lnTo>
                    <a:pt x="2969" y="855"/>
                  </a:lnTo>
                  <a:lnTo>
                    <a:pt x="2969" y="760"/>
                  </a:lnTo>
                  <a:lnTo>
                    <a:pt x="2946" y="665"/>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51" name="Google Shape;2051;p32"/>
            <p:cNvSpPr/>
            <p:nvPr/>
          </p:nvSpPr>
          <p:spPr>
            <a:xfrm>
              <a:off x="3985750" y="3022575"/>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76"/>
                  </a:lnTo>
                  <a:lnTo>
                    <a:pt x="191" y="2423"/>
                  </a:lnTo>
                  <a:lnTo>
                    <a:pt x="2115" y="2970"/>
                  </a:lnTo>
                  <a:lnTo>
                    <a:pt x="2210" y="2970"/>
                  </a:lnTo>
                  <a:lnTo>
                    <a:pt x="2305" y="2946"/>
                  </a:lnTo>
                  <a:lnTo>
                    <a:pt x="2400" y="2874"/>
                  </a:lnTo>
                  <a:lnTo>
                    <a:pt x="2424"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52" name="Google Shape;2052;p32"/>
            <p:cNvSpPr/>
            <p:nvPr/>
          </p:nvSpPr>
          <p:spPr>
            <a:xfrm>
              <a:off x="3881850" y="2608675"/>
              <a:ext cx="290400" cy="136000"/>
            </a:xfrm>
            <a:custGeom>
              <a:avLst/>
              <a:gdLst/>
              <a:ahLst/>
              <a:cxnLst/>
              <a:rect l="l" t="t" r="r" b="b"/>
              <a:pathLst>
                <a:path w="11616" h="5440" extrusionOk="0">
                  <a:moveTo>
                    <a:pt x="998" y="0"/>
                  </a:moveTo>
                  <a:lnTo>
                    <a:pt x="855" y="24"/>
                  </a:lnTo>
                  <a:lnTo>
                    <a:pt x="736" y="95"/>
                  </a:lnTo>
                  <a:lnTo>
                    <a:pt x="618" y="167"/>
                  </a:lnTo>
                  <a:lnTo>
                    <a:pt x="523" y="262"/>
                  </a:lnTo>
                  <a:lnTo>
                    <a:pt x="451" y="380"/>
                  </a:lnTo>
                  <a:lnTo>
                    <a:pt x="404" y="523"/>
                  </a:lnTo>
                  <a:lnTo>
                    <a:pt x="24" y="1829"/>
                  </a:lnTo>
                  <a:lnTo>
                    <a:pt x="0" y="1972"/>
                  </a:lnTo>
                  <a:lnTo>
                    <a:pt x="0" y="2114"/>
                  </a:lnTo>
                  <a:lnTo>
                    <a:pt x="48" y="2257"/>
                  </a:lnTo>
                  <a:lnTo>
                    <a:pt x="95" y="2376"/>
                  </a:lnTo>
                  <a:lnTo>
                    <a:pt x="166" y="2471"/>
                  </a:lnTo>
                  <a:lnTo>
                    <a:pt x="285" y="2590"/>
                  </a:lnTo>
                  <a:lnTo>
                    <a:pt x="404" y="2661"/>
                  </a:lnTo>
                  <a:lnTo>
                    <a:pt x="523" y="2708"/>
                  </a:lnTo>
                  <a:lnTo>
                    <a:pt x="10356" y="5416"/>
                  </a:lnTo>
                  <a:lnTo>
                    <a:pt x="10499" y="5440"/>
                  </a:lnTo>
                  <a:lnTo>
                    <a:pt x="10641" y="5440"/>
                  </a:lnTo>
                  <a:lnTo>
                    <a:pt x="10760" y="5416"/>
                  </a:lnTo>
                  <a:lnTo>
                    <a:pt x="10903" y="5345"/>
                  </a:lnTo>
                  <a:lnTo>
                    <a:pt x="10998" y="5274"/>
                  </a:lnTo>
                  <a:lnTo>
                    <a:pt x="11093" y="5179"/>
                  </a:lnTo>
                  <a:lnTo>
                    <a:pt x="11188" y="5060"/>
                  </a:lnTo>
                  <a:lnTo>
                    <a:pt x="11235" y="4917"/>
                  </a:lnTo>
                  <a:lnTo>
                    <a:pt x="11592" y="3611"/>
                  </a:lnTo>
                  <a:lnTo>
                    <a:pt x="11615" y="3468"/>
                  </a:lnTo>
                  <a:lnTo>
                    <a:pt x="11615" y="3326"/>
                  </a:lnTo>
                  <a:lnTo>
                    <a:pt x="11592" y="3207"/>
                  </a:lnTo>
                  <a:lnTo>
                    <a:pt x="11520" y="3065"/>
                  </a:lnTo>
                  <a:lnTo>
                    <a:pt x="11449" y="2970"/>
                  </a:lnTo>
                  <a:lnTo>
                    <a:pt x="11354" y="2875"/>
                  </a:lnTo>
                  <a:lnTo>
                    <a:pt x="11235" y="2780"/>
                  </a:lnTo>
                  <a:lnTo>
                    <a:pt x="11093" y="2732"/>
                  </a:lnTo>
                  <a:lnTo>
                    <a:pt x="1259" y="24"/>
                  </a:lnTo>
                  <a:lnTo>
                    <a:pt x="1117" y="0"/>
                  </a:lnTo>
                  <a:close/>
                </a:path>
              </a:pathLst>
            </a:custGeom>
            <a:solidFill>
              <a:srgbClr val="2F393B"/>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2053" name="Google Shape;2053;p32"/>
          <p:cNvSpPr/>
          <p:nvPr/>
        </p:nvSpPr>
        <p:spPr>
          <a:xfrm>
            <a:off x="402641" y="2397134"/>
            <a:ext cx="1234835" cy="1282261"/>
          </a:xfrm>
          <a:custGeom>
            <a:avLst/>
            <a:gdLst/>
            <a:ahLst/>
            <a:cxnLst/>
            <a:rect l="l" t="t" r="r" b="b"/>
            <a:pathLst>
              <a:path w="44914" h="46639" extrusionOk="0">
                <a:moveTo>
                  <a:pt x="29574" y="0"/>
                </a:moveTo>
                <a:lnTo>
                  <a:pt x="22726" y="13884"/>
                </a:lnTo>
                <a:lnTo>
                  <a:pt x="6928" y="7656"/>
                </a:lnTo>
                <a:lnTo>
                  <a:pt x="0" y="17173"/>
                </a:lnTo>
                <a:lnTo>
                  <a:pt x="15178" y="26554"/>
                </a:lnTo>
                <a:lnTo>
                  <a:pt x="8815" y="40950"/>
                </a:lnTo>
                <a:lnTo>
                  <a:pt x="21351" y="46639"/>
                </a:lnTo>
                <a:lnTo>
                  <a:pt x="27525" y="32539"/>
                </a:lnTo>
                <a:lnTo>
                  <a:pt x="40681" y="40061"/>
                </a:lnTo>
                <a:lnTo>
                  <a:pt x="41381" y="38335"/>
                </a:lnTo>
                <a:lnTo>
                  <a:pt x="42891" y="34453"/>
                </a:lnTo>
                <a:lnTo>
                  <a:pt x="43700" y="32377"/>
                </a:lnTo>
                <a:lnTo>
                  <a:pt x="44374" y="30490"/>
                </a:lnTo>
                <a:lnTo>
                  <a:pt x="44616" y="29735"/>
                </a:lnTo>
                <a:lnTo>
                  <a:pt x="44805" y="29115"/>
                </a:lnTo>
                <a:lnTo>
                  <a:pt x="44913" y="28684"/>
                </a:lnTo>
                <a:lnTo>
                  <a:pt x="44913" y="28549"/>
                </a:lnTo>
                <a:lnTo>
                  <a:pt x="44913" y="28468"/>
                </a:lnTo>
                <a:lnTo>
                  <a:pt x="44832" y="28388"/>
                </a:lnTo>
                <a:lnTo>
                  <a:pt x="44724" y="28280"/>
                </a:lnTo>
                <a:lnTo>
                  <a:pt x="44320" y="28010"/>
                </a:lnTo>
                <a:lnTo>
                  <a:pt x="42918" y="27120"/>
                </a:lnTo>
                <a:lnTo>
                  <a:pt x="41004" y="25961"/>
                </a:lnTo>
                <a:lnTo>
                  <a:pt x="38847" y="24667"/>
                </a:lnTo>
                <a:lnTo>
                  <a:pt x="34831" y="22322"/>
                </a:lnTo>
                <a:lnTo>
                  <a:pt x="32997" y="21270"/>
                </a:lnTo>
                <a:lnTo>
                  <a:pt x="40896" y="4933"/>
                </a:lnTo>
                <a:lnTo>
                  <a:pt x="29574" y="0"/>
                </a:lnTo>
                <a:close/>
              </a:path>
            </a:pathLst>
          </a:custGeom>
          <a:solidFill>
            <a:schemeClr val="dk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2054" name="Google Shape;2054;p32"/>
          <p:cNvGrpSpPr/>
          <p:nvPr/>
        </p:nvGrpSpPr>
        <p:grpSpPr>
          <a:xfrm rot="-534048">
            <a:off x="504081" y="743157"/>
            <a:ext cx="1032008" cy="1391019"/>
            <a:chOff x="3000200" y="318325"/>
            <a:chExt cx="1296075" cy="1746950"/>
          </a:xfrm>
        </p:grpSpPr>
        <p:sp>
          <p:nvSpPr>
            <p:cNvPr id="2055" name="Google Shape;2055;p32"/>
            <p:cNvSpPr/>
            <p:nvPr/>
          </p:nvSpPr>
          <p:spPr>
            <a:xfrm>
              <a:off x="3000200" y="318325"/>
              <a:ext cx="1296075" cy="1746950"/>
            </a:xfrm>
            <a:custGeom>
              <a:avLst/>
              <a:gdLst/>
              <a:ahLst/>
              <a:cxnLst/>
              <a:rect l="l" t="t" r="r" b="b"/>
              <a:pathLst>
                <a:path w="51843" h="69878" extrusionOk="0">
                  <a:moveTo>
                    <a:pt x="24937" y="0"/>
                  </a:moveTo>
                  <a:lnTo>
                    <a:pt x="23859" y="27"/>
                  </a:lnTo>
                  <a:lnTo>
                    <a:pt x="22754" y="81"/>
                  </a:lnTo>
                  <a:lnTo>
                    <a:pt x="21649" y="162"/>
                  </a:lnTo>
                  <a:lnTo>
                    <a:pt x="20489" y="270"/>
                  </a:lnTo>
                  <a:lnTo>
                    <a:pt x="19330" y="378"/>
                  </a:lnTo>
                  <a:lnTo>
                    <a:pt x="18360" y="404"/>
                  </a:lnTo>
                  <a:lnTo>
                    <a:pt x="17362" y="458"/>
                  </a:lnTo>
                  <a:lnTo>
                    <a:pt x="16338" y="539"/>
                  </a:lnTo>
                  <a:lnTo>
                    <a:pt x="15259" y="647"/>
                  </a:lnTo>
                  <a:lnTo>
                    <a:pt x="14154" y="782"/>
                  </a:lnTo>
                  <a:lnTo>
                    <a:pt x="13022" y="944"/>
                  </a:lnTo>
                  <a:lnTo>
                    <a:pt x="11809" y="1105"/>
                  </a:lnTo>
                  <a:lnTo>
                    <a:pt x="10569" y="1321"/>
                  </a:lnTo>
                  <a:lnTo>
                    <a:pt x="9598" y="1456"/>
                  </a:lnTo>
                  <a:lnTo>
                    <a:pt x="8574" y="1618"/>
                  </a:lnTo>
                  <a:lnTo>
                    <a:pt x="7441" y="1833"/>
                  </a:lnTo>
                  <a:lnTo>
                    <a:pt x="6821" y="1968"/>
                  </a:lnTo>
                  <a:lnTo>
                    <a:pt x="6228" y="2130"/>
                  </a:lnTo>
                  <a:lnTo>
                    <a:pt x="5608" y="2319"/>
                  </a:lnTo>
                  <a:lnTo>
                    <a:pt x="5015" y="2561"/>
                  </a:lnTo>
                  <a:lnTo>
                    <a:pt x="4395" y="2831"/>
                  </a:lnTo>
                  <a:lnTo>
                    <a:pt x="3802" y="3127"/>
                  </a:lnTo>
                  <a:lnTo>
                    <a:pt x="3236" y="3505"/>
                  </a:lnTo>
                  <a:lnTo>
                    <a:pt x="2697" y="3909"/>
                  </a:lnTo>
                  <a:lnTo>
                    <a:pt x="2427" y="4152"/>
                  </a:lnTo>
                  <a:lnTo>
                    <a:pt x="2157" y="4394"/>
                  </a:lnTo>
                  <a:lnTo>
                    <a:pt x="1915" y="4637"/>
                  </a:lnTo>
                  <a:lnTo>
                    <a:pt x="1672" y="4934"/>
                  </a:lnTo>
                  <a:lnTo>
                    <a:pt x="1457" y="5203"/>
                  </a:lnTo>
                  <a:lnTo>
                    <a:pt x="1241" y="5527"/>
                  </a:lnTo>
                  <a:lnTo>
                    <a:pt x="1052" y="5850"/>
                  </a:lnTo>
                  <a:lnTo>
                    <a:pt x="863" y="6174"/>
                  </a:lnTo>
                  <a:lnTo>
                    <a:pt x="675" y="6524"/>
                  </a:lnTo>
                  <a:lnTo>
                    <a:pt x="540" y="6875"/>
                  </a:lnTo>
                  <a:lnTo>
                    <a:pt x="405" y="7225"/>
                  </a:lnTo>
                  <a:lnTo>
                    <a:pt x="297" y="7575"/>
                  </a:lnTo>
                  <a:lnTo>
                    <a:pt x="189" y="7926"/>
                  </a:lnTo>
                  <a:lnTo>
                    <a:pt x="136" y="8276"/>
                  </a:lnTo>
                  <a:lnTo>
                    <a:pt x="82" y="8627"/>
                  </a:lnTo>
                  <a:lnTo>
                    <a:pt x="28" y="8977"/>
                  </a:lnTo>
                  <a:lnTo>
                    <a:pt x="1" y="9651"/>
                  </a:lnTo>
                  <a:lnTo>
                    <a:pt x="28" y="10325"/>
                  </a:lnTo>
                  <a:lnTo>
                    <a:pt x="82" y="10972"/>
                  </a:lnTo>
                  <a:lnTo>
                    <a:pt x="189" y="11619"/>
                  </a:lnTo>
                  <a:lnTo>
                    <a:pt x="351" y="12239"/>
                  </a:lnTo>
                  <a:lnTo>
                    <a:pt x="540" y="12859"/>
                  </a:lnTo>
                  <a:lnTo>
                    <a:pt x="729" y="13452"/>
                  </a:lnTo>
                  <a:lnTo>
                    <a:pt x="971" y="14046"/>
                  </a:lnTo>
                  <a:lnTo>
                    <a:pt x="1430" y="15124"/>
                  </a:lnTo>
                  <a:lnTo>
                    <a:pt x="1915" y="16094"/>
                  </a:lnTo>
                  <a:lnTo>
                    <a:pt x="2184" y="16688"/>
                  </a:lnTo>
                  <a:lnTo>
                    <a:pt x="2454" y="17281"/>
                  </a:lnTo>
                  <a:lnTo>
                    <a:pt x="2589" y="17550"/>
                  </a:lnTo>
                  <a:lnTo>
                    <a:pt x="2751" y="17847"/>
                  </a:lnTo>
                  <a:lnTo>
                    <a:pt x="2885" y="18116"/>
                  </a:lnTo>
                  <a:lnTo>
                    <a:pt x="3074" y="18359"/>
                  </a:lnTo>
                  <a:lnTo>
                    <a:pt x="3451" y="18844"/>
                  </a:lnTo>
                  <a:lnTo>
                    <a:pt x="3856" y="19249"/>
                  </a:lnTo>
                  <a:lnTo>
                    <a:pt x="4314" y="19626"/>
                  </a:lnTo>
                  <a:lnTo>
                    <a:pt x="4799" y="19976"/>
                  </a:lnTo>
                  <a:lnTo>
                    <a:pt x="5312" y="20246"/>
                  </a:lnTo>
                  <a:lnTo>
                    <a:pt x="5851" y="20489"/>
                  </a:lnTo>
                  <a:lnTo>
                    <a:pt x="6390" y="20677"/>
                  </a:lnTo>
                  <a:lnTo>
                    <a:pt x="6956" y="20812"/>
                  </a:lnTo>
                  <a:lnTo>
                    <a:pt x="7522" y="20920"/>
                  </a:lnTo>
                  <a:lnTo>
                    <a:pt x="8088" y="20974"/>
                  </a:lnTo>
                  <a:lnTo>
                    <a:pt x="8654" y="20974"/>
                  </a:lnTo>
                  <a:lnTo>
                    <a:pt x="9194" y="20947"/>
                  </a:lnTo>
                  <a:lnTo>
                    <a:pt x="9733" y="20866"/>
                  </a:lnTo>
                  <a:lnTo>
                    <a:pt x="10245" y="20731"/>
                  </a:lnTo>
                  <a:lnTo>
                    <a:pt x="12537" y="20084"/>
                  </a:lnTo>
                  <a:lnTo>
                    <a:pt x="14666" y="19545"/>
                  </a:lnTo>
                  <a:lnTo>
                    <a:pt x="15691" y="19303"/>
                  </a:lnTo>
                  <a:lnTo>
                    <a:pt x="16661" y="19087"/>
                  </a:lnTo>
                  <a:lnTo>
                    <a:pt x="17605" y="18898"/>
                  </a:lnTo>
                  <a:lnTo>
                    <a:pt x="18521" y="18736"/>
                  </a:lnTo>
                  <a:lnTo>
                    <a:pt x="19411" y="18602"/>
                  </a:lnTo>
                  <a:lnTo>
                    <a:pt x="20247" y="18494"/>
                  </a:lnTo>
                  <a:lnTo>
                    <a:pt x="21055" y="18413"/>
                  </a:lnTo>
                  <a:lnTo>
                    <a:pt x="21837" y="18359"/>
                  </a:lnTo>
                  <a:lnTo>
                    <a:pt x="22592" y="18305"/>
                  </a:lnTo>
                  <a:lnTo>
                    <a:pt x="23320" y="18305"/>
                  </a:lnTo>
                  <a:lnTo>
                    <a:pt x="23994" y="18332"/>
                  </a:lnTo>
                  <a:lnTo>
                    <a:pt x="24641" y="18359"/>
                  </a:lnTo>
                  <a:lnTo>
                    <a:pt x="25261" y="18440"/>
                  </a:lnTo>
                  <a:lnTo>
                    <a:pt x="25854" y="18548"/>
                  </a:lnTo>
                  <a:lnTo>
                    <a:pt x="26420" y="18656"/>
                  </a:lnTo>
                  <a:lnTo>
                    <a:pt x="26959" y="18790"/>
                  </a:lnTo>
                  <a:lnTo>
                    <a:pt x="27472" y="18979"/>
                  </a:lnTo>
                  <a:lnTo>
                    <a:pt x="27957" y="19168"/>
                  </a:lnTo>
                  <a:lnTo>
                    <a:pt x="28388" y="19383"/>
                  </a:lnTo>
                  <a:lnTo>
                    <a:pt x="28819" y="19653"/>
                  </a:lnTo>
                  <a:lnTo>
                    <a:pt x="29197" y="19923"/>
                  </a:lnTo>
                  <a:lnTo>
                    <a:pt x="29574" y="20219"/>
                  </a:lnTo>
                  <a:lnTo>
                    <a:pt x="29925" y="20543"/>
                  </a:lnTo>
                  <a:lnTo>
                    <a:pt x="30221" y="20893"/>
                  </a:lnTo>
                  <a:lnTo>
                    <a:pt x="30518" y="21271"/>
                  </a:lnTo>
                  <a:lnTo>
                    <a:pt x="30787" y="21675"/>
                  </a:lnTo>
                  <a:lnTo>
                    <a:pt x="31003" y="22106"/>
                  </a:lnTo>
                  <a:lnTo>
                    <a:pt x="31219" y="22565"/>
                  </a:lnTo>
                  <a:lnTo>
                    <a:pt x="31408" y="23050"/>
                  </a:lnTo>
                  <a:lnTo>
                    <a:pt x="31488" y="23400"/>
                  </a:lnTo>
                  <a:lnTo>
                    <a:pt x="31542" y="23670"/>
                  </a:lnTo>
                  <a:lnTo>
                    <a:pt x="31461" y="23751"/>
                  </a:lnTo>
                  <a:lnTo>
                    <a:pt x="31327" y="23859"/>
                  </a:lnTo>
                  <a:lnTo>
                    <a:pt x="31084" y="24047"/>
                  </a:lnTo>
                  <a:lnTo>
                    <a:pt x="30680" y="24236"/>
                  </a:lnTo>
                  <a:lnTo>
                    <a:pt x="30140" y="24479"/>
                  </a:lnTo>
                  <a:lnTo>
                    <a:pt x="29413" y="24721"/>
                  </a:lnTo>
                  <a:lnTo>
                    <a:pt x="28442" y="24991"/>
                  </a:lnTo>
                  <a:lnTo>
                    <a:pt x="27229" y="25287"/>
                  </a:lnTo>
                  <a:lnTo>
                    <a:pt x="25450" y="25665"/>
                  </a:lnTo>
                  <a:lnTo>
                    <a:pt x="23616" y="25988"/>
                  </a:lnTo>
                  <a:lnTo>
                    <a:pt x="21756" y="26258"/>
                  </a:lnTo>
                  <a:lnTo>
                    <a:pt x="19842" y="26500"/>
                  </a:lnTo>
                  <a:lnTo>
                    <a:pt x="17928" y="26716"/>
                  </a:lnTo>
                  <a:lnTo>
                    <a:pt x="15987" y="26878"/>
                  </a:lnTo>
                  <a:lnTo>
                    <a:pt x="14019" y="27013"/>
                  </a:lnTo>
                  <a:lnTo>
                    <a:pt x="11997" y="27094"/>
                  </a:lnTo>
                  <a:lnTo>
                    <a:pt x="11620" y="27121"/>
                  </a:lnTo>
                  <a:lnTo>
                    <a:pt x="11216" y="27174"/>
                  </a:lnTo>
                  <a:lnTo>
                    <a:pt x="10811" y="27228"/>
                  </a:lnTo>
                  <a:lnTo>
                    <a:pt x="10434" y="27336"/>
                  </a:lnTo>
                  <a:lnTo>
                    <a:pt x="10056" y="27444"/>
                  </a:lnTo>
                  <a:lnTo>
                    <a:pt x="9679" y="27579"/>
                  </a:lnTo>
                  <a:lnTo>
                    <a:pt x="9328" y="27741"/>
                  </a:lnTo>
                  <a:lnTo>
                    <a:pt x="8951" y="27929"/>
                  </a:lnTo>
                  <a:lnTo>
                    <a:pt x="8628" y="28118"/>
                  </a:lnTo>
                  <a:lnTo>
                    <a:pt x="8277" y="28361"/>
                  </a:lnTo>
                  <a:lnTo>
                    <a:pt x="7980" y="28603"/>
                  </a:lnTo>
                  <a:lnTo>
                    <a:pt x="7657" y="28846"/>
                  </a:lnTo>
                  <a:lnTo>
                    <a:pt x="7387" y="29115"/>
                  </a:lnTo>
                  <a:lnTo>
                    <a:pt x="7091" y="29412"/>
                  </a:lnTo>
                  <a:lnTo>
                    <a:pt x="6848" y="29736"/>
                  </a:lnTo>
                  <a:lnTo>
                    <a:pt x="6606" y="30059"/>
                  </a:lnTo>
                  <a:lnTo>
                    <a:pt x="6390" y="30383"/>
                  </a:lnTo>
                  <a:lnTo>
                    <a:pt x="6201" y="30706"/>
                  </a:lnTo>
                  <a:lnTo>
                    <a:pt x="6039" y="31057"/>
                  </a:lnTo>
                  <a:lnTo>
                    <a:pt x="5878" y="31380"/>
                  </a:lnTo>
                  <a:lnTo>
                    <a:pt x="5770" y="31730"/>
                  </a:lnTo>
                  <a:lnTo>
                    <a:pt x="5662" y="32081"/>
                  </a:lnTo>
                  <a:lnTo>
                    <a:pt x="5581" y="32458"/>
                  </a:lnTo>
                  <a:lnTo>
                    <a:pt x="5500" y="32809"/>
                  </a:lnTo>
                  <a:lnTo>
                    <a:pt x="5473" y="33186"/>
                  </a:lnTo>
                  <a:lnTo>
                    <a:pt x="5446" y="33537"/>
                  </a:lnTo>
                  <a:lnTo>
                    <a:pt x="5446" y="33914"/>
                  </a:lnTo>
                  <a:lnTo>
                    <a:pt x="5473" y="34265"/>
                  </a:lnTo>
                  <a:lnTo>
                    <a:pt x="5527" y="34642"/>
                  </a:lnTo>
                  <a:lnTo>
                    <a:pt x="5581" y="34992"/>
                  </a:lnTo>
                  <a:lnTo>
                    <a:pt x="5689" y="35370"/>
                  </a:lnTo>
                  <a:lnTo>
                    <a:pt x="5797" y="35720"/>
                  </a:lnTo>
                  <a:lnTo>
                    <a:pt x="7172" y="39791"/>
                  </a:lnTo>
                  <a:lnTo>
                    <a:pt x="7360" y="40249"/>
                  </a:lnTo>
                  <a:lnTo>
                    <a:pt x="7576" y="40708"/>
                  </a:lnTo>
                  <a:lnTo>
                    <a:pt x="7846" y="41166"/>
                  </a:lnTo>
                  <a:lnTo>
                    <a:pt x="8142" y="41624"/>
                  </a:lnTo>
                  <a:lnTo>
                    <a:pt x="8466" y="42029"/>
                  </a:lnTo>
                  <a:lnTo>
                    <a:pt x="8816" y="42433"/>
                  </a:lnTo>
                  <a:lnTo>
                    <a:pt x="9221" y="42811"/>
                  </a:lnTo>
                  <a:lnTo>
                    <a:pt x="9625" y="43161"/>
                  </a:lnTo>
                  <a:lnTo>
                    <a:pt x="10083" y="43484"/>
                  </a:lnTo>
                  <a:lnTo>
                    <a:pt x="10542" y="43754"/>
                  </a:lnTo>
                  <a:lnTo>
                    <a:pt x="11054" y="43997"/>
                  </a:lnTo>
                  <a:lnTo>
                    <a:pt x="11566" y="44185"/>
                  </a:lnTo>
                  <a:lnTo>
                    <a:pt x="12132" y="44320"/>
                  </a:lnTo>
                  <a:lnTo>
                    <a:pt x="12671" y="44401"/>
                  </a:lnTo>
                  <a:lnTo>
                    <a:pt x="13264" y="44455"/>
                  </a:lnTo>
                  <a:lnTo>
                    <a:pt x="13857" y="44428"/>
                  </a:lnTo>
                  <a:lnTo>
                    <a:pt x="14235" y="44374"/>
                  </a:lnTo>
                  <a:lnTo>
                    <a:pt x="14612" y="44455"/>
                  </a:lnTo>
                  <a:lnTo>
                    <a:pt x="15044" y="44509"/>
                  </a:lnTo>
                  <a:lnTo>
                    <a:pt x="15448" y="44536"/>
                  </a:lnTo>
                  <a:lnTo>
                    <a:pt x="16284" y="44536"/>
                  </a:lnTo>
                  <a:lnTo>
                    <a:pt x="16688" y="44482"/>
                  </a:lnTo>
                  <a:lnTo>
                    <a:pt x="17119" y="44401"/>
                  </a:lnTo>
                  <a:lnTo>
                    <a:pt x="17524" y="44293"/>
                  </a:lnTo>
                  <a:lnTo>
                    <a:pt x="18360" y="44051"/>
                  </a:lnTo>
                  <a:lnTo>
                    <a:pt x="19168" y="43862"/>
                  </a:lnTo>
                  <a:lnTo>
                    <a:pt x="21945" y="43511"/>
                  </a:lnTo>
                  <a:lnTo>
                    <a:pt x="24614" y="43161"/>
                  </a:lnTo>
                  <a:lnTo>
                    <a:pt x="25477" y="43188"/>
                  </a:lnTo>
                  <a:lnTo>
                    <a:pt x="25881" y="43242"/>
                  </a:lnTo>
                  <a:lnTo>
                    <a:pt x="26285" y="43296"/>
                  </a:lnTo>
                  <a:lnTo>
                    <a:pt x="26663" y="43377"/>
                  </a:lnTo>
                  <a:lnTo>
                    <a:pt x="27013" y="43458"/>
                  </a:lnTo>
                  <a:lnTo>
                    <a:pt x="27364" y="43565"/>
                  </a:lnTo>
                  <a:lnTo>
                    <a:pt x="27687" y="43673"/>
                  </a:lnTo>
                  <a:lnTo>
                    <a:pt x="28011" y="43808"/>
                  </a:lnTo>
                  <a:lnTo>
                    <a:pt x="28307" y="43970"/>
                  </a:lnTo>
                  <a:lnTo>
                    <a:pt x="28604" y="44131"/>
                  </a:lnTo>
                  <a:lnTo>
                    <a:pt x="28873" y="44293"/>
                  </a:lnTo>
                  <a:lnTo>
                    <a:pt x="29143" y="44482"/>
                  </a:lnTo>
                  <a:lnTo>
                    <a:pt x="29386" y="44698"/>
                  </a:lnTo>
                  <a:lnTo>
                    <a:pt x="29601" y="44913"/>
                  </a:lnTo>
                  <a:lnTo>
                    <a:pt x="29817" y="45156"/>
                  </a:lnTo>
                  <a:lnTo>
                    <a:pt x="29952" y="45345"/>
                  </a:lnTo>
                  <a:lnTo>
                    <a:pt x="30087" y="45533"/>
                  </a:lnTo>
                  <a:lnTo>
                    <a:pt x="30194" y="45749"/>
                  </a:lnTo>
                  <a:lnTo>
                    <a:pt x="30302" y="45992"/>
                  </a:lnTo>
                  <a:lnTo>
                    <a:pt x="30464" y="46477"/>
                  </a:lnTo>
                  <a:lnTo>
                    <a:pt x="30599" y="47016"/>
                  </a:lnTo>
                  <a:lnTo>
                    <a:pt x="30680" y="47555"/>
                  </a:lnTo>
                  <a:lnTo>
                    <a:pt x="30680" y="48121"/>
                  </a:lnTo>
                  <a:lnTo>
                    <a:pt x="30653" y="48688"/>
                  </a:lnTo>
                  <a:lnTo>
                    <a:pt x="30545" y="49227"/>
                  </a:lnTo>
                  <a:lnTo>
                    <a:pt x="30167" y="49577"/>
                  </a:lnTo>
                  <a:lnTo>
                    <a:pt x="29736" y="49901"/>
                  </a:lnTo>
                  <a:lnTo>
                    <a:pt x="29278" y="50197"/>
                  </a:lnTo>
                  <a:lnTo>
                    <a:pt x="28819" y="50467"/>
                  </a:lnTo>
                  <a:lnTo>
                    <a:pt x="28388" y="50682"/>
                  </a:lnTo>
                  <a:lnTo>
                    <a:pt x="27930" y="50871"/>
                  </a:lnTo>
                  <a:lnTo>
                    <a:pt x="27472" y="51033"/>
                  </a:lnTo>
                  <a:lnTo>
                    <a:pt x="27013" y="51168"/>
                  </a:lnTo>
                  <a:lnTo>
                    <a:pt x="26555" y="51276"/>
                  </a:lnTo>
                  <a:lnTo>
                    <a:pt x="26097" y="51356"/>
                  </a:lnTo>
                  <a:lnTo>
                    <a:pt x="25638" y="51437"/>
                  </a:lnTo>
                  <a:lnTo>
                    <a:pt x="25153" y="51464"/>
                  </a:lnTo>
                  <a:lnTo>
                    <a:pt x="24695" y="51491"/>
                  </a:lnTo>
                  <a:lnTo>
                    <a:pt x="24237" y="51491"/>
                  </a:lnTo>
                  <a:lnTo>
                    <a:pt x="23778" y="51464"/>
                  </a:lnTo>
                  <a:lnTo>
                    <a:pt x="23320" y="51437"/>
                  </a:lnTo>
                  <a:lnTo>
                    <a:pt x="22862" y="51356"/>
                  </a:lnTo>
                  <a:lnTo>
                    <a:pt x="22403" y="51276"/>
                  </a:lnTo>
                  <a:lnTo>
                    <a:pt x="21945" y="51195"/>
                  </a:lnTo>
                  <a:lnTo>
                    <a:pt x="21487" y="51087"/>
                  </a:lnTo>
                  <a:lnTo>
                    <a:pt x="21055" y="50952"/>
                  </a:lnTo>
                  <a:lnTo>
                    <a:pt x="20624" y="50790"/>
                  </a:lnTo>
                  <a:lnTo>
                    <a:pt x="20193" y="50629"/>
                  </a:lnTo>
                  <a:lnTo>
                    <a:pt x="19761" y="50440"/>
                  </a:lnTo>
                  <a:lnTo>
                    <a:pt x="18926" y="50062"/>
                  </a:lnTo>
                  <a:lnTo>
                    <a:pt x="18144" y="49604"/>
                  </a:lnTo>
                  <a:lnTo>
                    <a:pt x="17362" y="49092"/>
                  </a:lnTo>
                  <a:lnTo>
                    <a:pt x="16661" y="48553"/>
                  </a:lnTo>
                  <a:lnTo>
                    <a:pt x="15987" y="47960"/>
                  </a:lnTo>
                  <a:lnTo>
                    <a:pt x="15394" y="47340"/>
                  </a:lnTo>
                  <a:lnTo>
                    <a:pt x="15151" y="47097"/>
                  </a:lnTo>
                  <a:lnTo>
                    <a:pt x="14909" y="46881"/>
                  </a:lnTo>
                  <a:lnTo>
                    <a:pt x="14612" y="46585"/>
                  </a:lnTo>
                  <a:lnTo>
                    <a:pt x="14289" y="46315"/>
                  </a:lnTo>
                  <a:lnTo>
                    <a:pt x="13965" y="46073"/>
                  </a:lnTo>
                  <a:lnTo>
                    <a:pt x="13642" y="45830"/>
                  </a:lnTo>
                  <a:lnTo>
                    <a:pt x="13291" y="45641"/>
                  </a:lnTo>
                  <a:lnTo>
                    <a:pt x="12914" y="45452"/>
                  </a:lnTo>
                  <a:lnTo>
                    <a:pt x="12563" y="45291"/>
                  </a:lnTo>
                  <a:lnTo>
                    <a:pt x="12186" y="45156"/>
                  </a:lnTo>
                  <a:lnTo>
                    <a:pt x="11809" y="45021"/>
                  </a:lnTo>
                  <a:lnTo>
                    <a:pt x="11431" y="44940"/>
                  </a:lnTo>
                  <a:lnTo>
                    <a:pt x="11027" y="44859"/>
                  </a:lnTo>
                  <a:lnTo>
                    <a:pt x="10649" y="44805"/>
                  </a:lnTo>
                  <a:lnTo>
                    <a:pt x="10245" y="44778"/>
                  </a:lnTo>
                  <a:lnTo>
                    <a:pt x="9868" y="44778"/>
                  </a:lnTo>
                  <a:lnTo>
                    <a:pt x="9463" y="44805"/>
                  </a:lnTo>
                  <a:lnTo>
                    <a:pt x="9086" y="44832"/>
                  </a:lnTo>
                  <a:lnTo>
                    <a:pt x="8708" y="44913"/>
                  </a:lnTo>
                  <a:lnTo>
                    <a:pt x="8331" y="45021"/>
                  </a:lnTo>
                  <a:lnTo>
                    <a:pt x="7980" y="45129"/>
                  </a:lnTo>
                  <a:lnTo>
                    <a:pt x="7630" y="45264"/>
                  </a:lnTo>
                  <a:lnTo>
                    <a:pt x="7280" y="45426"/>
                  </a:lnTo>
                  <a:lnTo>
                    <a:pt x="6956" y="45614"/>
                  </a:lnTo>
                  <a:lnTo>
                    <a:pt x="6633" y="45803"/>
                  </a:lnTo>
                  <a:lnTo>
                    <a:pt x="6336" y="46046"/>
                  </a:lnTo>
                  <a:lnTo>
                    <a:pt x="6039" y="46288"/>
                  </a:lnTo>
                  <a:lnTo>
                    <a:pt x="5770" y="46531"/>
                  </a:lnTo>
                  <a:lnTo>
                    <a:pt x="5500" y="46827"/>
                  </a:lnTo>
                  <a:lnTo>
                    <a:pt x="5258" y="47124"/>
                  </a:lnTo>
                  <a:lnTo>
                    <a:pt x="5042" y="47447"/>
                  </a:lnTo>
                  <a:lnTo>
                    <a:pt x="4826" y="47771"/>
                  </a:lnTo>
                  <a:lnTo>
                    <a:pt x="4638" y="48121"/>
                  </a:lnTo>
                  <a:lnTo>
                    <a:pt x="4449" y="48499"/>
                  </a:lnTo>
                  <a:lnTo>
                    <a:pt x="2481" y="52866"/>
                  </a:lnTo>
                  <a:lnTo>
                    <a:pt x="2346" y="53217"/>
                  </a:lnTo>
                  <a:lnTo>
                    <a:pt x="2211" y="53540"/>
                  </a:lnTo>
                  <a:lnTo>
                    <a:pt x="2104" y="53864"/>
                  </a:lnTo>
                  <a:lnTo>
                    <a:pt x="2023" y="54214"/>
                  </a:lnTo>
                  <a:lnTo>
                    <a:pt x="1942" y="54565"/>
                  </a:lnTo>
                  <a:lnTo>
                    <a:pt x="1915" y="54888"/>
                  </a:lnTo>
                  <a:lnTo>
                    <a:pt x="1861" y="55238"/>
                  </a:lnTo>
                  <a:lnTo>
                    <a:pt x="1861" y="55589"/>
                  </a:lnTo>
                  <a:lnTo>
                    <a:pt x="1861" y="55939"/>
                  </a:lnTo>
                  <a:lnTo>
                    <a:pt x="1888" y="56263"/>
                  </a:lnTo>
                  <a:lnTo>
                    <a:pt x="1915" y="56613"/>
                  </a:lnTo>
                  <a:lnTo>
                    <a:pt x="1969" y="56937"/>
                  </a:lnTo>
                  <a:lnTo>
                    <a:pt x="2050" y="57287"/>
                  </a:lnTo>
                  <a:lnTo>
                    <a:pt x="2130" y="57611"/>
                  </a:lnTo>
                  <a:lnTo>
                    <a:pt x="2238" y="57934"/>
                  </a:lnTo>
                  <a:lnTo>
                    <a:pt x="2346" y="58258"/>
                  </a:lnTo>
                  <a:lnTo>
                    <a:pt x="2481" y="58689"/>
                  </a:lnTo>
                  <a:lnTo>
                    <a:pt x="2643" y="59121"/>
                  </a:lnTo>
                  <a:lnTo>
                    <a:pt x="2804" y="59525"/>
                  </a:lnTo>
                  <a:lnTo>
                    <a:pt x="3020" y="59902"/>
                  </a:lnTo>
                  <a:lnTo>
                    <a:pt x="3263" y="60307"/>
                  </a:lnTo>
                  <a:lnTo>
                    <a:pt x="3532" y="60657"/>
                  </a:lnTo>
                  <a:lnTo>
                    <a:pt x="3829" y="61008"/>
                  </a:lnTo>
                  <a:lnTo>
                    <a:pt x="4152" y="61358"/>
                  </a:lnTo>
                  <a:lnTo>
                    <a:pt x="4665" y="61870"/>
                  </a:lnTo>
                  <a:lnTo>
                    <a:pt x="5204" y="62356"/>
                  </a:lnTo>
                  <a:lnTo>
                    <a:pt x="5770" y="62841"/>
                  </a:lnTo>
                  <a:lnTo>
                    <a:pt x="6309" y="63299"/>
                  </a:lnTo>
                  <a:lnTo>
                    <a:pt x="6875" y="63757"/>
                  </a:lnTo>
                  <a:lnTo>
                    <a:pt x="7468" y="64189"/>
                  </a:lnTo>
                  <a:lnTo>
                    <a:pt x="8034" y="64593"/>
                  </a:lnTo>
                  <a:lnTo>
                    <a:pt x="8654" y="64998"/>
                  </a:lnTo>
                  <a:lnTo>
                    <a:pt x="9248" y="65402"/>
                  </a:lnTo>
                  <a:lnTo>
                    <a:pt x="9868" y="65779"/>
                  </a:lnTo>
                  <a:lnTo>
                    <a:pt x="10488" y="66130"/>
                  </a:lnTo>
                  <a:lnTo>
                    <a:pt x="11108" y="66453"/>
                  </a:lnTo>
                  <a:lnTo>
                    <a:pt x="11728" y="66804"/>
                  </a:lnTo>
                  <a:lnTo>
                    <a:pt x="12375" y="67100"/>
                  </a:lnTo>
                  <a:lnTo>
                    <a:pt x="13022" y="67397"/>
                  </a:lnTo>
                  <a:lnTo>
                    <a:pt x="13669" y="67666"/>
                  </a:lnTo>
                  <a:lnTo>
                    <a:pt x="14343" y="67936"/>
                  </a:lnTo>
                  <a:lnTo>
                    <a:pt x="14990" y="68179"/>
                  </a:lnTo>
                  <a:lnTo>
                    <a:pt x="15664" y="68421"/>
                  </a:lnTo>
                  <a:lnTo>
                    <a:pt x="16338" y="68637"/>
                  </a:lnTo>
                  <a:lnTo>
                    <a:pt x="17012" y="68826"/>
                  </a:lnTo>
                  <a:lnTo>
                    <a:pt x="17686" y="69014"/>
                  </a:lnTo>
                  <a:lnTo>
                    <a:pt x="18387" y="69176"/>
                  </a:lnTo>
                  <a:lnTo>
                    <a:pt x="19087" y="69311"/>
                  </a:lnTo>
                  <a:lnTo>
                    <a:pt x="19761" y="69446"/>
                  </a:lnTo>
                  <a:lnTo>
                    <a:pt x="20462" y="69554"/>
                  </a:lnTo>
                  <a:lnTo>
                    <a:pt x="21163" y="69661"/>
                  </a:lnTo>
                  <a:lnTo>
                    <a:pt x="21864" y="69742"/>
                  </a:lnTo>
                  <a:lnTo>
                    <a:pt x="22565" y="69796"/>
                  </a:lnTo>
                  <a:lnTo>
                    <a:pt x="23266" y="69850"/>
                  </a:lnTo>
                  <a:lnTo>
                    <a:pt x="23967" y="69877"/>
                  </a:lnTo>
                  <a:lnTo>
                    <a:pt x="24668" y="69877"/>
                  </a:lnTo>
                  <a:lnTo>
                    <a:pt x="25773" y="69850"/>
                  </a:lnTo>
                  <a:lnTo>
                    <a:pt x="26878" y="69796"/>
                  </a:lnTo>
                  <a:lnTo>
                    <a:pt x="27984" y="69688"/>
                  </a:lnTo>
                  <a:lnTo>
                    <a:pt x="29089" y="69527"/>
                  </a:lnTo>
                  <a:lnTo>
                    <a:pt x="29925" y="69392"/>
                  </a:lnTo>
                  <a:lnTo>
                    <a:pt x="30761" y="69203"/>
                  </a:lnTo>
                  <a:lnTo>
                    <a:pt x="31569" y="69014"/>
                  </a:lnTo>
                  <a:lnTo>
                    <a:pt x="32405" y="68799"/>
                  </a:lnTo>
                  <a:lnTo>
                    <a:pt x="33214" y="68556"/>
                  </a:lnTo>
                  <a:lnTo>
                    <a:pt x="33996" y="68286"/>
                  </a:lnTo>
                  <a:lnTo>
                    <a:pt x="34804" y="67990"/>
                  </a:lnTo>
                  <a:lnTo>
                    <a:pt x="35586" y="67666"/>
                  </a:lnTo>
                  <a:lnTo>
                    <a:pt x="36341" y="67343"/>
                  </a:lnTo>
                  <a:lnTo>
                    <a:pt x="37096" y="66992"/>
                  </a:lnTo>
                  <a:lnTo>
                    <a:pt x="37851" y="66615"/>
                  </a:lnTo>
                  <a:lnTo>
                    <a:pt x="38579" y="66211"/>
                  </a:lnTo>
                  <a:lnTo>
                    <a:pt x="39306" y="65779"/>
                  </a:lnTo>
                  <a:lnTo>
                    <a:pt x="40007" y="65348"/>
                  </a:lnTo>
                  <a:lnTo>
                    <a:pt x="40681" y="64890"/>
                  </a:lnTo>
                  <a:lnTo>
                    <a:pt x="41355" y="64431"/>
                  </a:lnTo>
                  <a:lnTo>
                    <a:pt x="42029" y="63919"/>
                  </a:lnTo>
                  <a:lnTo>
                    <a:pt x="42676" y="63407"/>
                  </a:lnTo>
                  <a:lnTo>
                    <a:pt x="43296" y="62895"/>
                  </a:lnTo>
                  <a:lnTo>
                    <a:pt x="43889" y="62356"/>
                  </a:lnTo>
                  <a:lnTo>
                    <a:pt x="44482" y="61789"/>
                  </a:lnTo>
                  <a:lnTo>
                    <a:pt x="45049" y="61223"/>
                  </a:lnTo>
                  <a:lnTo>
                    <a:pt x="45588" y="60630"/>
                  </a:lnTo>
                  <a:lnTo>
                    <a:pt x="46100" y="60010"/>
                  </a:lnTo>
                  <a:lnTo>
                    <a:pt x="46612" y="59390"/>
                  </a:lnTo>
                  <a:lnTo>
                    <a:pt x="47097" y="58770"/>
                  </a:lnTo>
                  <a:lnTo>
                    <a:pt x="47556" y="58123"/>
                  </a:lnTo>
                  <a:lnTo>
                    <a:pt x="47987" y="57476"/>
                  </a:lnTo>
                  <a:lnTo>
                    <a:pt x="48391" y="56802"/>
                  </a:lnTo>
                  <a:lnTo>
                    <a:pt x="48769" y="56128"/>
                  </a:lnTo>
                  <a:lnTo>
                    <a:pt x="49119" y="55427"/>
                  </a:lnTo>
                  <a:lnTo>
                    <a:pt x="49443" y="54726"/>
                  </a:lnTo>
                  <a:lnTo>
                    <a:pt x="49712" y="54079"/>
                  </a:lnTo>
                  <a:lnTo>
                    <a:pt x="49982" y="53459"/>
                  </a:lnTo>
                  <a:lnTo>
                    <a:pt x="50198" y="52812"/>
                  </a:lnTo>
                  <a:lnTo>
                    <a:pt x="50386" y="52192"/>
                  </a:lnTo>
                  <a:lnTo>
                    <a:pt x="50575" y="51545"/>
                  </a:lnTo>
                  <a:lnTo>
                    <a:pt x="50737" y="50898"/>
                  </a:lnTo>
                  <a:lnTo>
                    <a:pt x="50872" y="50251"/>
                  </a:lnTo>
                  <a:lnTo>
                    <a:pt x="50979" y="49604"/>
                  </a:lnTo>
                  <a:lnTo>
                    <a:pt x="51060" y="48957"/>
                  </a:lnTo>
                  <a:lnTo>
                    <a:pt x="51141" y="48310"/>
                  </a:lnTo>
                  <a:lnTo>
                    <a:pt x="51195" y="47663"/>
                  </a:lnTo>
                  <a:lnTo>
                    <a:pt x="51222" y="47016"/>
                  </a:lnTo>
                  <a:lnTo>
                    <a:pt x="51222" y="46369"/>
                  </a:lnTo>
                  <a:lnTo>
                    <a:pt x="51195" y="45749"/>
                  </a:lnTo>
                  <a:lnTo>
                    <a:pt x="51168" y="45102"/>
                  </a:lnTo>
                  <a:lnTo>
                    <a:pt x="51087" y="44482"/>
                  </a:lnTo>
                  <a:lnTo>
                    <a:pt x="51006" y="43835"/>
                  </a:lnTo>
                  <a:lnTo>
                    <a:pt x="50926" y="43215"/>
                  </a:lnTo>
                  <a:lnTo>
                    <a:pt x="50791" y="42595"/>
                  </a:lnTo>
                  <a:lnTo>
                    <a:pt x="50656" y="42002"/>
                  </a:lnTo>
                  <a:lnTo>
                    <a:pt x="50494" y="41382"/>
                  </a:lnTo>
                  <a:lnTo>
                    <a:pt x="50305" y="40789"/>
                  </a:lnTo>
                  <a:lnTo>
                    <a:pt x="50117" y="40196"/>
                  </a:lnTo>
                  <a:lnTo>
                    <a:pt x="49874" y="39602"/>
                  </a:lnTo>
                  <a:lnTo>
                    <a:pt x="49632" y="39036"/>
                  </a:lnTo>
                  <a:lnTo>
                    <a:pt x="49389" y="38470"/>
                  </a:lnTo>
                  <a:lnTo>
                    <a:pt x="49092" y="37931"/>
                  </a:lnTo>
                  <a:lnTo>
                    <a:pt x="48796" y="37365"/>
                  </a:lnTo>
                  <a:lnTo>
                    <a:pt x="48472" y="36853"/>
                  </a:lnTo>
                  <a:lnTo>
                    <a:pt x="48149" y="36313"/>
                  </a:lnTo>
                  <a:lnTo>
                    <a:pt x="47798" y="35801"/>
                  </a:lnTo>
                  <a:lnTo>
                    <a:pt x="47421" y="35316"/>
                  </a:lnTo>
                  <a:lnTo>
                    <a:pt x="48095" y="34561"/>
                  </a:lnTo>
                  <a:lnTo>
                    <a:pt x="48418" y="34157"/>
                  </a:lnTo>
                  <a:lnTo>
                    <a:pt x="48715" y="33752"/>
                  </a:lnTo>
                  <a:lnTo>
                    <a:pt x="49011" y="33348"/>
                  </a:lnTo>
                  <a:lnTo>
                    <a:pt x="49308" y="32944"/>
                  </a:lnTo>
                  <a:lnTo>
                    <a:pt x="49578" y="32512"/>
                  </a:lnTo>
                  <a:lnTo>
                    <a:pt x="49820" y="32081"/>
                  </a:lnTo>
                  <a:lnTo>
                    <a:pt x="50063" y="31650"/>
                  </a:lnTo>
                  <a:lnTo>
                    <a:pt x="50279" y="31191"/>
                  </a:lnTo>
                  <a:lnTo>
                    <a:pt x="50494" y="30733"/>
                  </a:lnTo>
                  <a:lnTo>
                    <a:pt x="50683" y="30275"/>
                  </a:lnTo>
                  <a:lnTo>
                    <a:pt x="51006" y="29331"/>
                  </a:lnTo>
                  <a:lnTo>
                    <a:pt x="51303" y="28361"/>
                  </a:lnTo>
                  <a:lnTo>
                    <a:pt x="51519" y="27363"/>
                  </a:lnTo>
                  <a:lnTo>
                    <a:pt x="51680" y="26366"/>
                  </a:lnTo>
                  <a:lnTo>
                    <a:pt x="51788" y="25314"/>
                  </a:lnTo>
                  <a:lnTo>
                    <a:pt x="51842" y="24236"/>
                  </a:lnTo>
                  <a:lnTo>
                    <a:pt x="51815" y="23158"/>
                  </a:lnTo>
                  <a:lnTo>
                    <a:pt x="51734" y="22052"/>
                  </a:lnTo>
                  <a:lnTo>
                    <a:pt x="51600" y="20920"/>
                  </a:lnTo>
                  <a:lnTo>
                    <a:pt x="51384" y="19788"/>
                  </a:lnTo>
                  <a:lnTo>
                    <a:pt x="51195" y="18952"/>
                  </a:lnTo>
                  <a:lnTo>
                    <a:pt x="50979" y="18116"/>
                  </a:lnTo>
                  <a:lnTo>
                    <a:pt x="50764" y="17308"/>
                  </a:lnTo>
                  <a:lnTo>
                    <a:pt x="50494" y="16526"/>
                  </a:lnTo>
                  <a:lnTo>
                    <a:pt x="50225" y="15744"/>
                  </a:lnTo>
                  <a:lnTo>
                    <a:pt x="49928" y="14962"/>
                  </a:lnTo>
                  <a:lnTo>
                    <a:pt x="49605" y="14207"/>
                  </a:lnTo>
                  <a:lnTo>
                    <a:pt x="49254" y="13479"/>
                  </a:lnTo>
                  <a:lnTo>
                    <a:pt x="48877" y="12752"/>
                  </a:lnTo>
                  <a:lnTo>
                    <a:pt x="48499" y="12051"/>
                  </a:lnTo>
                  <a:lnTo>
                    <a:pt x="48095" y="11350"/>
                  </a:lnTo>
                  <a:lnTo>
                    <a:pt x="47664" y="10703"/>
                  </a:lnTo>
                  <a:lnTo>
                    <a:pt x="47232" y="10029"/>
                  </a:lnTo>
                  <a:lnTo>
                    <a:pt x="46774" y="9409"/>
                  </a:lnTo>
                  <a:lnTo>
                    <a:pt x="46289" y="8789"/>
                  </a:lnTo>
                  <a:lnTo>
                    <a:pt x="45776" y="8169"/>
                  </a:lnTo>
                  <a:lnTo>
                    <a:pt x="45264" y="7602"/>
                  </a:lnTo>
                  <a:lnTo>
                    <a:pt x="44725" y="7036"/>
                  </a:lnTo>
                  <a:lnTo>
                    <a:pt x="44159" y="6497"/>
                  </a:lnTo>
                  <a:lnTo>
                    <a:pt x="43593" y="5958"/>
                  </a:lnTo>
                  <a:lnTo>
                    <a:pt x="43000" y="5473"/>
                  </a:lnTo>
                  <a:lnTo>
                    <a:pt x="42407" y="4987"/>
                  </a:lnTo>
                  <a:lnTo>
                    <a:pt x="41787" y="4529"/>
                  </a:lnTo>
                  <a:lnTo>
                    <a:pt x="41140" y="4098"/>
                  </a:lnTo>
                  <a:lnTo>
                    <a:pt x="40493" y="3666"/>
                  </a:lnTo>
                  <a:lnTo>
                    <a:pt x="39846" y="3289"/>
                  </a:lnTo>
                  <a:lnTo>
                    <a:pt x="39145" y="2912"/>
                  </a:lnTo>
                  <a:lnTo>
                    <a:pt x="38444" y="2561"/>
                  </a:lnTo>
                  <a:lnTo>
                    <a:pt x="37743" y="2238"/>
                  </a:lnTo>
                  <a:lnTo>
                    <a:pt x="37015" y="1941"/>
                  </a:lnTo>
                  <a:lnTo>
                    <a:pt x="36287" y="1672"/>
                  </a:lnTo>
                  <a:lnTo>
                    <a:pt x="35532" y="1429"/>
                  </a:lnTo>
                  <a:lnTo>
                    <a:pt x="34670" y="1159"/>
                  </a:lnTo>
                  <a:lnTo>
                    <a:pt x="33753" y="917"/>
                  </a:lnTo>
                  <a:lnTo>
                    <a:pt x="32863" y="728"/>
                  </a:lnTo>
                  <a:lnTo>
                    <a:pt x="31920" y="539"/>
                  </a:lnTo>
                  <a:lnTo>
                    <a:pt x="30976" y="378"/>
                  </a:lnTo>
                  <a:lnTo>
                    <a:pt x="30033" y="243"/>
                  </a:lnTo>
                  <a:lnTo>
                    <a:pt x="29035" y="162"/>
                  </a:lnTo>
                  <a:lnTo>
                    <a:pt x="28038" y="81"/>
                  </a:lnTo>
                  <a:lnTo>
                    <a:pt x="27013" y="27"/>
                  </a:lnTo>
                  <a:lnTo>
                    <a:pt x="25989" y="0"/>
                  </a:lnTo>
                  <a:close/>
                </a:path>
              </a:pathLst>
            </a:custGeom>
            <a:solidFill>
              <a:srgbClr val="FFFFFF"/>
            </a:solidFill>
            <a:ln>
              <a:noFill/>
            </a:ln>
            <a:effectLst>
              <a:outerShdw dist="57150" dir="3600000" algn="bl" rotWithShape="0">
                <a:srgbClr val="000000">
                  <a:alpha val="21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56" name="Google Shape;2056;p32"/>
            <p:cNvSpPr/>
            <p:nvPr/>
          </p:nvSpPr>
          <p:spPr>
            <a:xfrm>
              <a:off x="3095900" y="414025"/>
              <a:ext cx="1104650" cy="1555525"/>
            </a:xfrm>
            <a:custGeom>
              <a:avLst/>
              <a:gdLst/>
              <a:ahLst/>
              <a:cxnLst/>
              <a:rect l="l" t="t" r="r" b="b"/>
              <a:pathLst>
                <a:path w="44186" h="62221" extrusionOk="0">
                  <a:moveTo>
                    <a:pt x="20462" y="0"/>
                  </a:moveTo>
                  <a:lnTo>
                    <a:pt x="19519" y="54"/>
                  </a:lnTo>
                  <a:lnTo>
                    <a:pt x="18575" y="108"/>
                  </a:lnTo>
                  <a:lnTo>
                    <a:pt x="17659" y="189"/>
                  </a:lnTo>
                  <a:lnTo>
                    <a:pt x="16715" y="270"/>
                  </a:lnTo>
                  <a:lnTo>
                    <a:pt x="15772" y="378"/>
                  </a:lnTo>
                  <a:lnTo>
                    <a:pt x="14720" y="405"/>
                  </a:lnTo>
                  <a:lnTo>
                    <a:pt x="13669" y="485"/>
                  </a:lnTo>
                  <a:lnTo>
                    <a:pt x="12617" y="566"/>
                  </a:lnTo>
                  <a:lnTo>
                    <a:pt x="11566" y="674"/>
                  </a:lnTo>
                  <a:lnTo>
                    <a:pt x="10515" y="782"/>
                  </a:lnTo>
                  <a:lnTo>
                    <a:pt x="9463" y="944"/>
                  </a:lnTo>
                  <a:lnTo>
                    <a:pt x="7388" y="1267"/>
                  </a:lnTo>
                  <a:lnTo>
                    <a:pt x="6498" y="1402"/>
                  </a:lnTo>
                  <a:lnTo>
                    <a:pt x="5527" y="1537"/>
                  </a:lnTo>
                  <a:lnTo>
                    <a:pt x="4503" y="1726"/>
                  </a:lnTo>
                  <a:lnTo>
                    <a:pt x="4018" y="1833"/>
                  </a:lnTo>
                  <a:lnTo>
                    <a:pt x="3505" y="1968"/>
                  </a:lnTo>
                  <a:lnTo>
                    <a:pt x="3047" y="2103"/>
                  </a:lnTo>
                  <a:lnTo>
                    <a:pt x="2562" y="2292"/>
                  </a:lnTo>
                  <a:lnTo>
                    <a:pt x="2131" y="2507"/>
                  </a:lnTo>
                  <a:lnTo>
                    <a:pt x="1699" y="2750"/>
                  </a:lnTo>
                  <a:lnTo>
                    <a:pt x="1322" y="3020"/>
                  </a:lnTo>
                  <a:lnTo>
                    <a:pt x="998" y="3343"/>
                  </a:lnTo>
                  <a:lnTo>
                    <a:pt x="837" y="3532"/>
                  </a:lnTo>
                  <a:lnTo>
                    <a:pt x="675" y="3721"/>
                  </a:lnTo>
                  <a:lnTo>
                    <a:pt x="540" y="3909"/>
                  </a:lnTo>
                  <a:lnTo>
                    <a:pt x="432" y="4125"/>
                  </a:lnTo>
                  <a:lnTo>
                    <a:pt x="324" y="4341"/>
                  </a:lnTo>
                  <a:lnTo>
                    <a:pt x="217" y="4583"/>
                  </a:lnTo>
                  <a:lnTo>
                    <a:pt x="109" y="5042"/>
                  </a:lnTo>
                  <a:lnTo>
                    <a:pt x="28" y="5500"/>
                  </a:lnTo>
                  <a:lnTo>
                    <a:pt x="1" y="5985"/>
                  </a:lnTo>
                  <a:lnTo>
                    <a:pt x="55" y="6470"/>
                  </a:lnTo>
                  <a:lnTo>
                    <a:pt x="109" y="6956"/>
                  </a:lnTo>
                  <a:lnTo>
                    <a:pt x="243" y="7441"/>
                  </a:lnTo>
                  <a:lnTo>
                    <a:pt x="378" y="7926"/>
                  </a:lnTo>
                  <a:lnTo>
                    <a:pt x="540" y="8411"/>
                  </a:lnTo>
                  <a:lnTo>
                    <a:pt x="729" y="8897"/>
                  </a:lnTo>
                  <a:lnTo>
                    <a:pt x="1160" y="9840"/>
                  </a:lnTo>
                  <a:lnTo>
                    <a:pt x="1591" y="10757"/>
                  </a:lnTo>
                  <a:lnTo>
                    <a:pt x="1996" y="11619"/>
                  </a:lnTo>
                  <a:lnTo>
                    <a:pt x="2158" y="11943"/>
                  </a:lnTo>
                  <a:lnTo>
                    <a:pt x="2265" y="12132"/>
                  </a:lnTo>
                  <a:lnTo>
                    <a:pt x="2373" y="12320"/>
                  </a:lnTo>
                  <a:lnTo>
                    <a:pt x="2535" y="12509"/>
                  </a:lnTo>
                  <a:lnTo>
                    <a:pt x="2697" y="12644"/>
                  </a:lnTo>
                  <a:lnTo>
                    <a:pt x="2885" y="12806"/>
                  </a:lnTo>
                  <a:lnTo>
                    <a:pt x="3074" y="12913"/>
                  </a:lnTo>
                  <a:lnTo>
                    <a:pt x="3290" y="13021"/>
                  </a:lnTo>
                  <a:lnTo>
                    <a:pt x="3505" y="13129"/>
                  </a:lnTo>
                  <a:lnTo>
                    <a:pt x="3748" y="13210"/>
                  </a:lnTo>
                  <a:lnTo>
                    <a:pt x="3991" y="13264"/>
                  </a:lnTo>
                  <a:lnTo>
                    <a:pt x="4206" y="13291"/>
                  </a:lnTo>
                  <a:lnTo>
                    <a:pt x="4449" y="13318"/>
                  </a:lnTo>
                  <a:lnTo>
                    <a:pt x="4907" y="13318"/>
                  </a:lnTo>
                  <a:lnTo>
                    <a:pt x="5123" y="13291"/>
                  </a:lnTo>
                  <a:lnTo>
                    <a:pt x="5339" y="13237"/>
                  </a:lnTo>
                  <a:lnTo>
                    <a:pt x="7118" y="12698"/>
                  </a:lnTo>
                  <a:lnTo>
                    <a:pt x="7145" y="12698"/>
                  </a:lnTo>
                  <a:lnTo>
                    <a:pt x="8655" y="12293"/>
                  </a:lnTo>
                  <a:lnTo>
                    <a:pt x="10245" y="11889"/>
                  </a:lnTo>
                  <a:lnTo>
                    <a:pt x="11890" y="11512"/>
                  </a:lnTo>
                  <a:lnTo>
                    <a:pt x="13615" y="11188"/>
                  </a:lnTo>
                  <a:lnTo>
                    <a:pt x="14478" y="11053"/>
                  </a:lnTo>
                  <a:lnTo>
                    <a:pt x="15340" y="10918"/>
                  </a:lnTo>
                  <a:lnTo>
                    <a:pt x="16203" y="10811"/>
                  </a:lnTo>
                  <a:lnTo>
                    <a:pt x="17066" y="10730"/>
                  </a:lnTo>
                  <a:lnTo>
                    <a:pt x="17928" y="10676"/>
                  </a:lnTo>
                  <a:lnTo>
                    <a:pt x="18791" y="10649"/>
                  </a:lnTo>
                  <a:lnTo>
                    <a:pt x="19654" y="10649"/>
                  </a:lnTo>
                  <a:lnTo>
                    <a:pt x="20489" y="10676"/>
                  </a:lnTo>
                  <a:lnTo>
                    <a:pt x="21325" y="10757"/>
                  </a:lnTo>
                  <a:lnTo>
                    <a:pt x="22134" y="10865"/>
                  </a:lnTo>
                  <a:lnTo>
                    <a:pt x="22943" y="10999"/>
                  </a:lnTo>
                  <a:lnTo>
                    <a:pt x="23724" y="11161"/>
                  </a:lnTo>
                  <a:lnTo>
                    <a:pt x="24506" y="11404"/>
                  </a:lnTo>
                  <a:lnTo>
                    <a:pt x="25234" y="11673"/>
                  </a:lnTo>
                  <a:lnTo>
                    <a:pt x="25962" y="11970"/>
                  </a:lnTo>
                  <a:lnTo>
                    <a:pt x="26663" y="12320"/>
                  </a:lnTo>
                  <a:lnTo>
                    <a:pt x="27310" y="12752"/>
                  </a:lnTo>
                  <a:lnTo>
                    <a:pt x="27930" y="13210"/>
                  </a:lnTo>
                  <a:lnTo>
                    <a:pt x="28253" y="13453"/>
                  </a:lnTo>
                  <a:lnTo>
                    <a:pt x="28523" y="13722"/>
                  </a:lnTo>
                  <a:lnTo>
                    <a:pt x="28820" y="14019"/>
                  </a:lnTo>
                  <a:lnTo>
                    <a:pt x="29089" y="14315"/>
                  </a:lnTo>
                  <a:lnTo>
                    <a:pt x="29359" y="14612"/>
                  </a:lnTo>
                  <a:lnTo>
                    <a:pt x="29601" y="14935"/>
                  </a:lnTo>
                  <a:lnTo>
                    <a:pt x="29871" y="15286"/>
                  </a:lnTo>
                  <a:lnTo>
                    <a:pt x="30087" y="15636"/>
                  </a:lnTo>
                  <a:lnTo>
                    <a:pt x="30329" y="16014"/>
                  </a:lnTo>
                  <a:lnTo>
                    <a:pt x="30518" y="16418"/>
                  </a:lnTo>
                  <a:lnTo>
                    <a:pt x="30734" y="16822"/>
                  </a:lnTo>
                  <a:lnTo>
                    <a:pt x="30922" y="17227"/>
                  </a:lnTo>
                  <a:lnTo>
                    <a:pt x="31084" y="17631"/>
                  </a:lnTo>
                  <a:lnTo>
                    <a:pt x="31219" y="18009"/>
                  </a:lnTo>
                  <a:lnTo>
                    <a:pt x="31354" y="18575"/>
                  </a:lnTo>
                  <a:lnTo>
                    <a:pt x="31462" y="19087"/>
                  </a:lnTo>
                  <a:lnTo>
                    <a:pt x="31515" y="19599"/>
                  </a:lnTo>
                  <a:lnTo>
                    <a:pt x="31515" y="20057"/>
                  </a:lnTo>
                  <a:lnTo>
                    <a:pt x="31462" y="20516"/>
                  </a:lnTo>
                  <a:lnTo>
                    <a:pt x="31381" y="20920"/>
                  </a:lnTo>
                  <a:lnTo>
                    <a:pt x="31246" y="21325"/>
                  </a:lnTo>
                  <a:lnTo>
                    <a:pt x="31057" y="21702"/>
                  </a:lnTo>
                  <a:lnTo>
                    <a:pt x="30842" y="22025"/>
                  </a:lnTo>
                  <a:lnTo>
                    <a:pt x="30599" y="22349"/>
                  </a:lnTo>
                  <a:lnTo>
                    <a:pt x="30302" y="22672"/>
                  </a:lnTo>
                  <a:lnTo>
                    <a:pt x="29979" y="22942"/>
                  </a:lnTo>
                  <a:lnTo>
                    <a:pt x="29628" y="23212"/>
                  </a:lnTo>
                  <a:lnTo>
                    <a:pt x="29278" y="23454"/>
                  </a:lnTo>
                  <a:lnTo>
                    <a:pt x="28874" y="23670"/>
                  </a:lnTo>
                  <a:lnTo>
                    <a:pt x="28469" y="23886"/>
                  </a:lnTo>
                  <a:lnTo>
                    <a:pt x="27984" y="24101"/>
                  </a:lnTo>
                  <a:lnTo>
                    <a:pt x="27472" y="24290"/>
                  </a:lnTo>
                  <a:lnTo>
                    <a:pt x="26959" y="24479"/>
                  </a:lnTo>
                  <a:lnTo>
                    <a:pt x="26420" y="24640"/>
                  </a:lnTo>
                  <a:lnTo>
                    <a:pt x="25315" y="24937"/>
                  </a:lnTo>
                  <a:lnTo>
                    <a:pt x="24210" y="25207"/>
                  </a:lnTo>
                  <a:lnTo>
                    <a:pt x="22242" y="25611"/>
                  </a:lnTo>
                  <a:lnTo>
                    <a:pt x="20274" y="25961"/>
                  </a:lnTo>
                  <a:lnTo>
                    <a:pt x="18279" y="26258"/>
                  </a:lnTo>
                  <a:lnTo>
                    <a:pt x="16311" y="26501"/>
                  </a:lnTo>
                  <a:lnTo>
                    <a:pt x="14316" y="26716"/>
                  </a:lnTo>
                  <a:lnTo>
                    <a:pt x="12321" y="26878"/>
                  </a:lnTo>
                  <a:lnTo>
                    <a:pt x="10299" y="27013"/>
                  </a:lnTo>
                  <a:lnTo>
                    <a:pt x="8304" y="27094"/>
                  </a:lnTo>
                  <a:lnTo>
                    <a:pt x="7981" y="27121"/>
                  </a:lnTo>
                  <a:lnTo>
                    <a:pt x="7657" y="27175"/>
                  </a:lnTo>
                  <a:lnTo>
                    <a:pt x="7361" y="27282"/>
                  </a:lnTo>
                  <a:lnTo>
                    <a:pt x="7064" y="27417"/>
                  </a:lnTo>
                  <a:lnTo>
                    <a:pt x="6794" y="27579"/>
                  </a:lnTo>
                  <a:lnTo>
                    <a:pt x="6525" y="27768"/>
                  </a:lnTo>
                  <a:lnTo>
                    <a:pt x="6282" y="27983"/>
                  </a:lnTo>
                  <a:lnTo>
                    <a:pt x="6067" y="28226"/>
                  </a:lnTo>
                  <a:lnTo>
                    <a:pt x="5878" y="28469"/>
                  </a:lnTo>
                  <a:lnTo>
                    <a:pt x="5716" y="28765"/>
                  </a:lnTo>
                  <a:lnTo>
                    <a:pt x="5608" y="29035"/>
                  </a:lnTo>
                  <a:lnTo>
                    <a:pt x="5500" y="29358"/>
                  </a:lnTo>
                  <a:lnTo>
                    <a:pt x="5473" y="29655"/>
                  </a:lnTo>
                  <a:lnTo>
                    <a:pt x="5447" y="29978"/>
                  </a:lnTo>
                  <a:lnTo>
                    <a:pt x="5500" y="30329"/>
                  </a:lnTo>
                  <a:lnTo>
                    <a:pt x="5581" y="30652"/>
                  </a:lnTo>
                  <a:lnTo>
                    <a:pt x="6821" y="34265"/>
                  </a:lnTo>
                  <a:lnTo>
                    <a:pt x="6983" y="34696"/>
                  </a:lnTo>
                  <a:lnTo>
                    <a:pt x="7145" y="35100"/>
                  </a:lnTo>
                  <a:lnTo>
                    <a:pt x="7388" y="35505"/>
                  </a:lnTo>
                  <a:lnTo>
                    <a:pt x="7657" y="35882"/>
                  </a:lnTo>
                  <a:lnTo>
                    <a:pt x="7819" y="36044"/>
                  </a:lnTo>
                  <a:lnTo>
                    <a:pt x="8008" y="36206"/>
                  </a:lnTo>
                  <a:lnTo>
                    <a:pt x="8169" y="36341"/>
                  </a:lnTo>
                  <a:lnTo>
                    <a:pt x="8385" y="36448"/>
                  </a:lnTo>
                  <a:lnTo>
                    <a:pt x="8574" y="36556"/>
                  </a:lnTo>
                  <a:lnTo>
                    <a:pt x="8789" y="36664"/>
                  </a:lnTo>
                  <a:lnTo>
                    <a:pt x="9005" y="36718"/>
                  </a:lnTo>
                  <a:lnTo>
                    <a:pt x="9221" y="36772"/>
                  </a:lnTo>
                  <a:lnTo>
                    <a:pt x="9463" y="36799"/>
                  </a:lnTo>
                  <a:lnTo>
                    <a:pt x="9679" y="36772"/>
                  </a:lnTo>
                  <a:lnTo>
                    <a:pt x="10811" y="36664"/>
                  </a:lnTo>
                  <a:lnTo>
                    <a:pt x="11000" y="36745"/>
                  </a:lnTo>
                  <a:lnTo>
                    <a:pt x="11216" y="36799"/>
                  </a:lnTo>
                  <a:lnTo>
                    <a:pt x="11431" y="36853"/>
                  </a:lnTo>
                  <a:lnTo>
                    <a:pt x="11647" y="36880"/>
                  </a:lnTo>
                  <a:lnTo>
                    <a:pt x="12132" y="36880"/>
                  </a:lnTo>
                  <a:lnTo>
                    <a:pt x="12402" y="36826"/>
                  </a:lnTo>
                  <a:lnTo>
                    <a:pt x="12671" y="36772"/>
                  </a:lnTo>
                  <a:lnTo>
                    <a:pt x="13642" y="36502"/>
                  </a:lnTo>
                  <a:lnTo>
                    <a:pt x="14666" y="36260"/>
                  </a:lnTo>
                  <a:lnTo>
                    <a:pt x="17605" y="35882"/>
                  </a:lnTo>
                  <a:lnTo>
                    <a:pt x="20516" y="35478"/>
                  </a:lnTo>
                  <a:lnTo>
                    <a:pt x="21487" y="35505"/>
                  </a:lnTo>
                  <a:lnTo>
                    <a:pt x="22457" y="35613"/>
                  </a:lnTo>
                  <a:lnTo>
                    <a:pt x="22943" y="35667"/>
                  </a:lnTo>
                  <a:lnTo>
                    <a:pt x="23401" y="35747"/>
                  </a:lnTo>
                  <a:lnTo>
                    <a:pt x="23859" y="35855"/>
                  </a:lnTo>
                  <a:lnTo>
                    <a:pt x="24318" y="35963"/>
                  </a:lnTo>
                  <a:lnTo>
                    <a:pt x="24965" y="36179"/>
                  </a:lnTo>
                  <a:lnTo>
                    <a:pt x="25612" y="36421"/>
                  </a:lnTo>
                  <a:lnTo>
                    <a:pt x="26205" y="36691"/>
                  </a:lnTo>
                  <a:lnTo>
                    <a:pt x="26798" y="37041"/>
                  </a:lnTo>
                  <a:lnTo>
                    <a:pt x="27364" y="37419"/>
                  </a:lnTo>
                  <a:lnTo>
                    <a:pt x="27903" y="37850"/>
                  </a:lnTo>
                  <a:lnTo>
                    <a:pt x="28415" y="38309"/>
                  </a:lnTo>
                  <a:lnTo>
                    <a:pt x="28927" y="38848"/>
                  </a:lnTo>
                  <a:lnTo>
                    <a:pt x="29224" y="39225"/>
                  </a:lnTo>
                  <a:lnTo>
                    <a:pt x="29494" y="39656"/>
                  </a:lnTo>
                  <a:lnTo>
                    <a:pt x="29736" y="40088"/>
                  </a:lnTo>
                  <a:lnTo>
                    <a:pt x="29952" y="40546"/>
                  </a:lnTo>
                  <a:lnTo>
                    <a:pt x="30141" y="41004"/>
                  </a:lnTo>
                  <a:lnTo>
                    <a:pt x="30302" y="41517"/>
                  </a:lnTo>
                  <a:lnTo>
                    <a:pt x="30437" y="42029"/>
                  </a:lnTo>
                  <a:lnTo>
                    <a:pt x="30545" y="42541"/>
                  </a:lnTo>
                  <a:lnTo>
                    <a:pt x="30626" y="43053"/>
                  </a:lnTo>
                  <a:lnTo>
                    <a:pt x="30680" y="43592"/>
                  </a:lnTo>
                  <a:lnTo>
                    <a:pt x="30680" y="44132"/>
                  </a:lnTo>
                  <a:lnTo>
                    <a:pt x="30680" y="44644"/>
                  </a:lnTo>
                  <a:lnTo>
                    <a:pt x="30626" y="45183"/>
                  </a:lnTo>
                  <a:lnTo>
                    <a:pt x="30572" y="45695"/>
                  </a:lnTo>
                  <a:lnTo>
                    <a:pt x="30464" y="46207"/>
                  </a:lnTo>
                  <a:lnTo>
                    <a:pt x="30329" y="46720"/>
                  </a:lnTo>
                  <a:lnTo>
                    <a:pt x="30221" y="47070"/>
                  </a:lnTo>
                  <a:lnTo>
                    <a:pt x="30087" y="47394"/>
                  </a:lnTo>
                  <a:lnTo>
                    <a:pt x="29736" y="47771"/>
                  </a:lnTo>
                  <a:lnTo>
                    <a:pt x="29386" y="48148"/>
                  </a:lnTo>
                  <a:lnTo>
                    <a:pt x="28981" y="48526"/>
                  </a:lnTo>
                  <a:lnTo>
                    <a:pt x="28577" y="48849"/>
                  </a:lnTo>
                  <a:lnTo>
                    <a:pt x="28173" y="49173"/>
                  </a:lnTo>
                  <a:lnTo>
                    <a:pt x="27741" y="49469"/>
                  </a:lnTo>
                  <a:lnTo>
                    <a:pt x="27283" y="49739"/>
                  </a:lnTo>
                  <a:lnTo>
                    <a:pt x="26825" y="50009"/>
                  </a:lnTo>
                  <a:lnTo>
                    <a:pt x="26744" y="50036"/>
                  </a:lnTo>
                  <a:lnTo>
                    <a:pt x="26151" y="50332"/>
                  </a:lnTo>
                  <a:lnTo>
                    <a:pt x="25558" y="50575"/>
                  </a:lnTo>
                  <a:lnTo>
                    <a:pt x="24991" y="50790"/>
                  </a:lnTo>
                  <a:lnTo>
                    <a:pt x="24371" y="50979"/>
                  </a:lnTo>
                  <a:lnTo>
                    <a:pt x="23778" y="51141"/>
                  </a:lnTo>
                  <a:lnTo>
                    <a:pt x="23185" y="51276"/>
                  </a:lnTo>
                  <a:lnTo>
                    <a:pt x="22565" y="51357"/>
                  </a:lnTo>
                  <a:lnTo>
                    <a:pt x="21972" y="51437"/>
                  </a:lnTo>
                  <a:lnTo>
                    <a:pt x="21352" y="51491"/>
                  </a:lnTo>
                  <a:lnTo>
                    <a:pt x="20732" y="51518"/>
                  </a:lnTo>
                  <a:lnTo>
                    <a:pt x="20139" y="51491"/>
                  </a:lnTo>
                  <a:lnTo>
                    <a:pt x="19519" y="51464"/>
                  </a:lnTo>
                  <a:lnTo>
                    <a:pt x="18926" y="51410"/>
                  </a:lnTo>
                  <a:lnTo>
                    <a:pt x="18306" y="51330"/>
                  </a:lnTo>
                  <a:lnTo>
                    <a:pt x="17713" y="51222"/>
                  </a:lnTo>
                  <a:lnTo>
                    <a:pt x="17120" y="51087"/>
                  </a:lnTo>
                  <a:lnTo>
                    <a:pt x="16526" y="50925"/>
                  </a:lnTo>
                  <a:lnTo>
                    <a:pt x="15933" y="50737"/>
                  </a:lnTo>
                  <a:lnTo>
                    <a:pt x="15367" y="50548"/>
                  </a:lnTo>
                  <a:lnTo>
                    <a:pt x="14774" y="50332"/>
                  </a:lnTo>
                  <a:lnTo>
                    <a:pt x="14208" y="50089"/>
                  </a:lnTo>
                  <a:lnTo>
                    <a:pt x="13669" y="49820"/>
                  </a:lnTo>
                  <a:lnTo>
                    <a:pt x="13103" y="49523"/>
                  </a:lnTo>
                  <a:lnTo>
                    <a:pt x="12591" y="49227"/>
                  </a:lnTo>
                  <a:lnTo>
                    <a:pt x="12051" y="48903"/>
                  </a:lnTo>
                  <a:lnTo>
                    <a:pt x="11539" y="48553"/>
                  </a:lnTo>
                  <a:lnTo>
                    <a:pt x="11027" y="48175"/>
                  </a:lnTo>
                  <a:lnTo>
                    <a:pt x="10542" y="47798"/>
                  </a:lnTo>
                  <a:lnTo>
                    <a:pt x="10083" y="47394"/>
                  </a:lnTo>
                  <a:lnTo>
                    <a:pt x="9625" y="46989"/>
                  </a:lnTo>
                  <a:lnTo>
                    <a:pt x="9167" y="46558"/>
                  </a:lnTo>
                  <a:lnTo>
                    <a:pt x="8735" y="46100"/>
                  </a:lnTo>
                  <a:lnTo>
                    <a:pt x="8439" y="45830"/>
                  </a:lnTo>
                  <a:lnTo>
                    <a:pt x="8223" y="45614"/>
                  </a:lnTo>
                  <a:lnTo>
                    <a:pt x="7954" y="45399"/>
                  </a:lnTo>
                  <a:lnTo>
                    <a:pt x="7684" y="45210"/>
                  </a:lnTo>
                  <a:lnTo>
                    <a:pt x="7388" y="45048"/>
                  </a:lnTo>
                  <a:lnTo>
                    <a:pt x="7091" y="44940"/>
                  </a:lnTo>
                  <a:lnTo>
                    <a:pt x="6794" y="44833"/>
                  </a:lnTo>
                  <a:lnTo>
                    <a:pt x="6498" y="44779"/>
                  </a:lnTo>
                  <a:lnTo>
                    <a:pt x="6174" y="44779"/>
                  </a:lnTo>
                  <a:lnTo>
                    <a:pt x="5878" y="44806"/>
                  </a:lnTo>
                  <a:lnTo>
                    <a:pt x="5581" y="44860"/>
                  </a:lnTo>
                  <a:lnTo>
                    <a:pt x="5285" y="44967"/>
                  </a:lnTo>
                  <a:lnTo>
                    <a:pt x="5015" y="45129"/>
                  </a:lnTo>
                  <a:lnTo>
                    <a:pt x="4746" y="45318"/>
                  </a:lnTo>
                  <a:lnTo>
                    <a:pt x="4530" y="45587"/>
                  </a:lnTo>
                  <a:lnTo>
                    <a:pt x="4314" y="45884"/>
                  </a:lnTo>
                  <a:lnTo>
                    <a:pt x="4126" y="46234"/>
                  </a:lnTo>
                  <a:lnTo>
                    <a:pt x="2131" y="50629"/>
                  </a:lnTo>
                  <a:lnTo>
                    <a:pt x="1996" y="50979"/>
                  </a:lnTo>
                  <a:lnTo>
                    <a:pt x="1915" y="51330"/>
                  </a:lnTo>
                  <a:lnTo>
                    <a:pt x="1861" y="51680"/>
                  </a:lnTo>
                  <a:lnTo>
                    <a:pt x="1861" y="52004"/>
                  </a:lnTo>
                  <a:lnTo>
                    <a:pt x="1888" y="52354"/>
                  </a:lnTo>
                  <a:lnTo>
                    <a:pt x="1969" y="52651"/>
                  </a:lnTo>
                  <a:lnTo>
                    <a:pt x="2050" y="52947"/>
                  </a:lnTo>
                  <a:lnTo>
                    <a:pt x="2185" y="53244"/>
                  </a:lnTo>
                  <a:lnTo>
                    <a:pt x="2238" y="53432"/>
                  </a:lnTo>
                  <a:lnTo>
                    <a:pt x="2292" y="53648"/>
                  </a:lnTo>
                  <a:lnTo>
                    <a:pt x="2346" y="53837"/>
                  </a:lnTo>
                  <a:lnTo>
                    <a:pt x="2454" y="54052"/>
                  </a:lnTo>
                  <a:lnTo>
                    <a:pt x="2562" y="54241"/>
                  </a:lnTo>
                  <a:lnTo>
                    <a:pt x="2697" y="54430"/>
                  </a:lnTo>
                  <a:lnTo>
                    <a:pt x="2832" y="54619"/>
                  </a:lnTo>
                  <a:lnTo>
                    <a:pt x="3020" y="54807"/>
                  </a:lnTo>
                  <a:lnTo>
                    <a:pt x="3613" y="55373"/>
                  </a:lnTo>
                  <a:lnTo>
                    <a:pt x="4233" y="55940"/>
                  </a:lnTo>
                  <a:lnTo>
                    <a:pt x="4853" y="56452"/>
                  </a:lnTo>
                  <a:lnTo>
                    <a:pt x="5500" y="56964"/>
                  </a:lnTo>
                  <a:lnTo>
                    <a:pt x="6147" y="57449"/>
                  </a:lnTo>
                  <a:lnTo>
                    <a:pt x="6821" y="57934"/>
                  </a:lnTo>
                  <a:lnTo>
                    <a:pt x="7522" y="58366"/>
                  </a:lnTo>
                  <a:lnTo>
                    <a:pt x="8223" y="58797"/>
                  </a:lnTo>
                  <a:lnTo>
                    <a:pt x="9086" y="59282"/>
                  </a:lnTo>
                  <a:lnTo>
                    <a:pt x="9949" y="59714"/>
                  </a:lnTo>
                  <a:lnTo>
                    <a:pt x="10838" y="60145"/>
                  </a:lnTo>
                  <a:lnTo>
                    <a:pt x="11755" y="60523"/>
                  </a:lnTo>
                  <a:lnTo>
                    <a:pt x="12510" y="60792"/>
                  </a:lnTo>
                  <a:lnTo>
                    <a:pt x="13265" y="61062"/>
                  </a:lnTo>
                  <a:lnTo>
                    <a:pt x="14046" y="61277"/>
                  </a:lnTo>
                  <a:lnTo>
                    <a:pt x="14828" y="61493"/>
                  </a:lnTo>
                  <a:lnTo>
                    <a:pt x="15610" y="61682"/>
                  </a:lnTo>
                  <a:lnTo>
                    <a:pt x="16419" y="61843"/>
                  </a:lnTo>
                  <a:lnTo>
                    <a:pt x="17227" y="61978"/>
                  </a:lnTo>
                  <a:lnTo>
                    <a:pt x="18036" y="62086"/>
                  </a:lnTo>
                  <a:lnTo>
                    <a:pt x="18845" y="62167"/>
                  </a:lnTo>
                  <a:lnTo>
                    <a:pt x="19654" y="62194"/>
                  </a:lnTo>
                  <a:lnTo>
                    <a:pt x="20462" y="62221"/>
                  </a:lnTo>
                  <a:lnTo>
                    <a:pt x="21298" y="62221"/>
                  </a:lnTo>
                  <a:lnTo>
                    <a:pt x="22107" y="62194"/>
                  </a:lnTo>
                  <a:lnTo>
                    <a:pt x="22943" y="62140"/>
                  </a:lnTo>
                  <a:lnTo>
                    <a:pt x="23778" y="62059"/>
                  </a:lnTo>
                  <a:lnTo>
                    <a:pt x="24587" y="61924"/>
                  </a:lnTo>
                  <a:lnTo>
                    <a:pt x="24641" y="61924"/>
                  </a:lnTo>
                  <a:lnTo>
                    <a:pt x="25531" y="61763"/>
                  </a:lnTo>
                  <a:lnTo>
                    <a:pt x="26393" y="61574"/>
                  </a:lnTo>
                  <a:lnTo>
                    <a:pt x="27283" y="61358"/>
                  </a:lnTo>
                  <a:lnTo>
                    <a:pt x="28146" y="61089"/>
                  </a:lnTo>
                  <a:lnTo>
                    <a:pt x="29008" y="60792"/>
                  </a:lnTo>
                  <a:lnTo>
                    <a:pt x="29871" y="60469"/>
                  </a:lnTo>
                  <a:lnTo>
                    <a:pt x="30707" y="60118"/>
                  </a:lnTo>
                  <a:lnTo>
                    <a:pt x="31542" y="59741"/>
                  </a:lnTo>
                  <a:lnTo>
                    <a:pt x="32378" y="59309"/>
                  </a:lnTo>
                  <a:lnTo>
                    <a:pt x="33214" y="58851"/>
                  </a:lnTo>
                  <a:lnTo>
                    <a:pt x="34050" y="58366"/>
                  </a:lnTo>
                  <a:lnTo>
                    <a:pt x="34831" y="57827"/>
                  </a:lnTo>
                  <a:lnTo>
                    <a:pt x="35613" y="57287"/>
                  </a:lnTo>
                  <a:lnTo>
                    <a:pt x="36341" y="56694"/>
                  </a:lnTo>
                  <a:lnTo>
                    <a:pt x="37069" y="56074"/>
                  </a:lnTo>
                  <a:lnTo>
                    <a:pt x="37770" y="55427"/>
                  </a:lnTo>
                  <a:lnTo>
                    <a:pt x="38444" y="54780"/>
                  </a:lnTo>
                  <a:lnTo>
                    <a:pt x="39064" y="54079"/>
                  </a:lnTo>
                  <a:lnTo>
                    <a:pt x="39684" y="53351"/>
                  </a:lnTo>
                  <a:lnTo>
                    <a:pt x="40250" y="52597"/>
                  </a:lnTo>
                  <a:lnTo>
                    <a:pt x="40762" y="51815"/>
                  </a:lnTo>
                  <a:lnTo>
                    <a:pt x="41274" y="51006"/>
                  </a:lnTo>
                  <a:lnTo>
                    <a:pt x="41733" y="50170"/>
                  </a:lnTo>
                  <a:lnTo>
                    <a:pt x="42137" y="49335"/>
                  </a:lnTo>
                  <a:lnTo>
                    <a:pt x="42488" y="48499"/>
                  </a:lnTo>
                  <a:lnTo>
                    <a:pt x="42703" y="47906"/>
                  </a:lnTo>
                  <a:lnTo>
                    <a:pt x="42892" y="47313"/>
                  </a:lnTo>
                  <a:lnTo>
                    <a:pt x="43054" y="46693"/>
                  </a:lnTo>
                  <a:lnTo>
                    <a:pt x="43189" y="46100"/>
                  </a:lnTo>
                  <a:lnTo>
                    <a:pt x="43296" y="45507"/>
                  </a:lnTo>
                  <a:lnTo>
                    <a:pt x="43404" y="44886"/>
                  </a:lnTo>
                  <a:lnTo>
                    <a:pt x="43485" y="44293"/>
                  </a:lnTo>
                  <a:lnTo>
                    <a:pt x="43512" y="43673"/>
                  </a:lnTo>
                  <a:lnTo>
                    <a:pt x="43566" y="42865"/>
                  </a:lnTo>
                  <a:lnTo>
                    <a:pt x="43539" y="42083"/>
                  </a:lnTo>
                  <a:lnTo>
                    <a:pt x="43485" y="41274"/>
                  </a:lnTo>
                  <a:lnTo>
                    <a:pt x="43404" y="40492"/>
                  </a:lnTo>
                  <a:lnTo>
                    <a:pt x="43269" y="39737"/>
                  </a:lnTo>
                  <a:lnTo>
                    <a:pt x="43108" y="38956"/>
                  </a:lnTo>
                  <a:lnTo>
                    <a:pt x="42892" y="38201"/>
                  </a:lnTo>
                  <a:lnTo>
                    <a:pt x="42622" y="37473"/>
                  </a:lnTo>
                  <a:lnTo>
                    <a:pt x="42434" y="37015"/>
                  </a:lnTo>
                  <a:lnTo>
                    <a:pt x="42245" y="36556"/>
                  </a:lnTo>
                  <a:lnTo>
                    <a:pt x="42029" y="36125"/>
                  </a:lnTo>
                  <a:lnTo>
                    <a:pt x="41787" y="35667"/>
                  </a:lnTo>
                  <a:lnTo>
                    <a:pt x="41544" y="35262"/>
                  </a:lnTo>
                  <a:lnTo>
                    <a:pt x="41274" y="34831"/>
                  </a:lnTo>
                  <a:lnTo>
                    <a:pt x="41005" y="34426"/>
                  </a:lnTo>
                  <a:lnTo>
                    <a:pt x="40708" y="34022"/>
                  </a:lnTo>
                  <a:lnTo>
                    <a:pt x="40385" y="33618"/>
                  </a:lnTo>
                  <a:lnTo>
                    <a:pt x="40061" y="33240"/>
                  </a:lnTo>
                  <a:lnTo>
                    <a:pt x="39711" y="32863"/>
                  </a:lnTo>
                  <a:lnTo>
                    <a:pt x="39360" y="32512"/>
                  </a:lnTo>
                  <a:lnTo>
                    <a:pt x="38983" y="32162"/>
                  </a:lnTo>
                  <a:lnTo>
                    <a:pt x="38606" y="31838"/>
                  </a:lnTo>
                  <a:lnTo>
                    <a:pt x="38174" y="31515"/>
                  </a:lnTo>
                  <a:lnTo>
                    <a:pt x="37770" y="31218"/>
                  </a:lnTo>
                  <a:lnTo>
                    <a:pt x="38147" y="30949"/>
                  </a:lnTo>
                  <a:lnTo>
                    <a:pt x="38552" y="30706"/>
                  </a:lnTo>
                  <a:lnTo>
                    <a:pt x="39145" y="30302"/>
                  </a:lnTo>
                  <a:lnTo>
                    <a:pt x="39684" y="29870"/>
                  </a:lnTo>
                  <a:lnTo>
                    <a:pt x="40223" y="29412"/>
                  </a:lnTo>
                  <a:lnTo>
                    <a:pt x="40708" y="28927"/>
                  </a:lnTo>
                  <a:lnTo>
                    <a:pt x="41194" y="28442"/>
                  </a:lnTo>
                  <a:lnTo>
                    <a:pt x="41625" y="27902"/>
                  </a:lnTo>
                  <a:lnTo>
                    <a:pt x="42002" y="27363"/>
                  </a:lnTo>
                  <a:lnTo>
                    <a:pt x="42380" y="26824"/>
                  </a:lnTo>
                  <a:lnTo>
                    <a:pt x="42703" y="26231"/>
                  </a:lnTo>
                  <a:lnTo>
                    <a:pt x="43027" y="25638"/>
                  </a:lnTo>
                  <a:lnTo>
                    <a:pt x="43269" y="25045"/>
                  </a:lnTo>
                  <a:lnTo>
                    <a:pt x="43512" y="24398"/>
                  </a:lnTo>
                  <a:lnTo>
                    <a:pt x="43701" y="23751"/>
                  </a:lnTo>
                  <a:lnTo>
                    <a:pt x="43863" y="23104"/>
                  </a:lnTo>
                  <a:lnTo>
                    <a:pt x="43997" y="22403"/>
                  </a:lnTo>
                  <a:lnTo>
                    <a:pt x="44105" y="21702"/>
                  </a:lnTo>
                  <a:lnTo>
                    <a:pt x="44159" y="21136"/>
                  </a:lnTo>
                  <a:lnTo>
                    <a:pt x="44186" y="20543"/>
                  </a:lnTo>
                  <a:lnTo>
                    <a:pt x="44186" y="19923"/>
                  </a:lnTo>
                  <a:lnTo>
                    <a:pt x="44159" y="19303"/>
                  </a:lnTo>
                  <a:lnTo>
                    <a:pt x="44105" y="18683"/>
                  </a:lnTo>
                  <a:lnTo>
                    <a:pt x="44024" y="18036"/>
                  </a:lnTo>
                  <a:lnTo>
                    <a:pt x="43916" y="17389"/>
                  </a:lnTo>
                  <a:lnTo>
                    <a:pt x="43809" y="16742"/>
                  </a:lnTo>
                  <a:lnTo>
                    <a:pt x="43620" y="15879"/>
                  </a:lnTo>
                  <a:lnTo>
                    <a:pt x="43377" y="15043"/>
                  </a:lnTo>
                  <a:lnTo>
                    <a:pt x="43189" y="14369"/>
                  </a:lnTo>
                  <a:lnTo>
                    <a:pt x="42973" y="13695"/>
                  </a:lnTo>
                  <a:lnTo>
                    <a:pt x="42730" y="13048"/>
                  </a:lnTo>
                  <a:lnTo>
                    <a:pt x="42461" y="12401"/>
                  </a:lnTo>
                  <a:lnTo>
                    <a:pt x="42191" y="11754"/>
                  </a:lnTo>
                  <a:lnTo>
                    <a:pt x="41895" y="11134"/>
                  </a:lnTo>
                  <a:lnTo>
                    <a:pt x="41571" y="10514"/>
                  </a:lnTo>
                  <a:lnTo>
                    <a:pt x="41248" y="9921"/>
                  </a:lnTo>
                  <a:lnTo>
                    <a:pt x="40897" y="9328"/>
                  </a:lnTo>
                  <a:lnTo>
                    <a:pt x="40520" y="8762"/>
                  </a:lnTo>
                  <a:lnTo>
                    <a:pt x="40142" y="8196"/>
                  </a:lnTo>
                  <a:lnTo>
                    <a:pt x="39711" y="7656"/>
                  </a:lnTo>
                  <a:lnTo>
                    <a:pt x="39307" y="7117"/>
                  </a:lnTo>
                  <a:lnTo>
                    <a:pt x="38848" y="6605"/>
                  </a:lnTo>
                  <a:lnTo>
                    <a:pt x="38390" y="6093"/>
                  </a:lnTo>
                  <a:lnTo>
                    <a:pt x="37932" y="5608"/>
                  </a:lnTo>
                  <a:lnTo>
                    <a:pt x="37419" y="5149"/>
                  </a:lnTo>
                  <a:lnTo>
                    <a:pt x="36907" y="4691"/>
                  </a:lnTo>
                  <a:lnTo>
                    <a:pt x="36368" y="4287"/>
                  </a:lnTo>
                  <a:lnTo>
                    <a:pt x="35829" y="3855"/>
                  </a:lnTo>
                  <a:lnTo>
                    <a:pt x="35263" y="3478"/>
                  </a:lnTo>
                  <a:lnTo>
                    <a:pt x="34670" y="3100"/>
                  </a:lnTo>
                  <a:lnTo>
                    <a:pt x="34077" y="2750"/>
                  </a:lnTo>
                  <a:lnTo>
                    <a:pt x="33456" y="2427"/>
                  </a:lnTo>
                  <a:lnTo>
                    <a:pt x="32756" y="2076"/>
                  </a:lnTo>
                  <a:lnTo>
                    <a:pt x="32055" y="1779"/>
                  </a:lnTo>
                  <a:lnTo>
                    <a:pt x="31327" y="1510"/>
                  </a:lnTo>
                  <a:lnTo>
                    <a:pt x="30572" y="1240"/>
                  </a:lnTo>
                  <a:lnTo>
                    <a:pt x="29682" y="998"/>
                  </a:lnTo>
                  <a:lnTo>
                    <a:pt x="28766" y="755"/>
                  </a:lnTo>
                  <a:lnTo>
                    <a:pt x="27876" y="566"/>
                  </a:lnTo>
                  <a:lnTo>
                    <a:pt x="26959" y="405"/>
                  </a:lnTo>
                  <a:lnTo>
                    <a:pt x="26043" y="270"/>
                  </a:lnTo>
                  <a:lnTo>
                    <a:pt x="25126" y="162"/>
                  </a:lnTo>
                  <a:lnTo>
                    <a:pt x="24183" y="81"/>
                  </a:lnTo>
                  <a:lnTo>
                    <a:pt x="23266" y="27"/>
                  </a:lnTo>
                  <a:lnTo>
                    <a:pt x="22323" y="0"/>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57" name="Google Shape;2057;p32"/>
            <p:cNvSpPr/>
            <p:nvPr/>
          </p:nvSpPr>
          <p:spPr>
            <a:xfrm>
              <a:off x="3145775" y="453775"/>
              <a:ext cx="898425" cy="293200"/>
            </a:xfrm>
            <a:custGeom>
              <a:avLst/>
              <a:gdLst/>
              <a:ahLst/>
              <a:cxnLst/>
              <a:rect l="l" t="t" r="r" b="b"/>
              <a:pathLst>
                <a:path w="35937" h="11728" extrusionOk="0">
                  <a:moveTo>
                    <a:pt x="16769" y="1"/>
                  </a:moveTo>
                  <a:lnTo>
                    <a:pt x="15933" y="82"/>
                  </a:lnTo>
                  <a:lnTo>
                    <a:pt x="15125" y="216"/>
                  </a:lnTo>
                  <a:lnTo>
                    <a:pt x="14343" y="405"/>
                  </a:lnTo>
                  <a:lnTo>
                    <a:pt x="13588" y="648"/>
                  </a:lnTo>
                  <a:lnTo>
                    <a:pt x="12833" y="917"/>
                  </a:lnTo>
                  <a:lnTo>
                    <a:pt x="12132" y="1241"/>
                  </a:lnTo>
                  <a:lnTo>
                    <a:pt x="11431" y="1591"/>
                  </a:lnTo>
                  <a:lnTo>
                    <a:pt x="10730" y="1996"/>
                  </a:lnTo>
                  <a:lnTo>
                    <a:pt x="10083" y="2427"/>
                  </a:lnTo>
                  <a:lnTo>
                    <a:pt x="9436" y="2858"/>
                  </a:lnTo>
                  <a:lnTo>
                    <a:pt x="8789" y="3344"/>
                  </a:lnTo>
                  <a:lnTo>
                    <a:pt x="8142" y="3829"/>
                  </a:lnTo>
                  <a:lnTo>
                    <a:pt x="6902" y="4880"/>
                  </a:lnTo>
                  <a:lnTo>
                    <a:pt x="5689" y="5959"/>
                  </a:lnTo>
                  <a:lnTo>
                    <a:pt x="4395" y="7091"/>
                  </a:lnTo>
                  <a:lnTo>
                    <a:pt x="3721" y="7684"/>
                  </a:lnTo>
                  <a:lnTo>
                    <a:pt x="3020" y="8223"/>
                  </a:lnTo>
                  <a:lnTo>
                    <a:pt x="2319" y="8762"/>
                  </a:lnTo>
                  <a:lnTo>
                    <a:pt x="1564" y="9248"/>
                  </a:lnTo>
                  <a:lnTo>
                    <a:pt x="1187" y="9463"/>
                  </a:lnTo>
                  <a:lnTo>
                    <a:pt x="810" y="9679"/>
                  </a:lnTo>
                  <a:lnTo>
                    <a:pt x="405" y="9868"/>
                  </a:lnTo>
                  <a:lnTo>
                    <a:pt x="1" y="10029"/>
                  </a:lnTo>
                  <a:lnTo>
                    <a:pt x="163" y="10353"/>
                  </a:lnTo>
                  <a:lnTo>
                    <a:pt x="270" y="10542"/>
                  </a:lnTo>
                  <a:lnTo>
                    <a:pt x="378" y="10730"/>
                  </a:lnTo>
                  <a:lnTo>
                    <a:pt x="540" y="10919"/>
                  </a:lnTo>
                  <a:lnTo>
                    <a:pt x="702" y="11054"/>
                  </a:lnTo>
                  <a:lnTo>
                    <a:pt x="890" y="11216"/>
                  </a:lnTo>
                  <a:lnTo>
                    <a:pt x="1079" y="11323"/>
                  </a:lnTo>
                  <a:lnTo>
                    <a:pt x="1295" y="11431"/>
                  </a:lnTo>
                  <a:lnTo>
                    <a:pt x="1510" y="11539"/>
                  </a:lnTo>
                  <a:lnTo>
                    <a:pt x="1753" y="11620"/>
                  </a:lnTo>
                  <a:lnTo>
                    <a:pt x="1996" y="11674"/>
                  </a:lnTo>
                  <a:lnTo>
                    <a:pt x="2211" y="11701"/>
                  </a:lnTo>
                  <a:lnTo>
                    <a:pt x="2454" y="11728"/>
                  </a:lnTo>
                  <a:lnTo>
                    <a:pt x="2912" y="11728"/>
                  </a:lnTo>
                  <a:lnTo>
                    <a:pt x="3128" y="11701"/>
                  </a:lnTo>
                  <a:lnTo>
                    <a:pt x="3344" y="11647"/>
                  </a:lnTo>
                  <a:lnTo>
                    <a:pt x="5123" y="11108"/>
                  </a:lnTo>
                  <a:lnTo>
                    <a:pt x="5150" y="11108"/>
                  </a:lnTo>
                  <a:lnTo>
                    <a:pt x="5959" y="10623"/>
                  </a:lnTo>
                  <a:lnTo>
                    <a:pt x="6767" y="10083"/>
                  </a:lnTo>
                  <a:lnTo>
                    <a:pt x="8358" y="8978"/>
                  </a:lnTo>
                  <a:lnTo>
                    <a:pt x="9922" y="7900"/>
                  </a:lnTo>
                  <a:lnTo>
                    <a:pt x="10703" y="7361"/>
                  </a:lnTo>
                  <a:lnTo>
                    <a:pt x="11485" y="6848"/>
                  </a:lnTo>
                  <a:lnTo>
                    <a:pt x="12051" y="6525"/>
                  </a:lnTo>
                  <a:lnTo>
                    <a:pt x="12617" y="6201"/>
                  </a:lnTo>
                  <a:lnTo>
                    <a:pt x="13157" y="5932"/>
                  </a:lnTo>
                  <a:lnTo>
                    <a:pt x="13696" y="5689"/>
                  </a:lnTo>
                  <a:lnTo>
                    <a:pt x="14235" y="5500"/>
                  </a:lnTo>
                  <a:lnTo>
                    <a:pt x="14774" y="5312"/>
                  </a:lnTo>
                  <a:lnTo>
                    <a:pt x="15313" y="5177"/>
                  </a:lnTo>
                  <a:lnTo>
                    <a:pt x="15879" y="5069"/>
                  </a:lnTo>
                  <a:lnTo>
                    <a:pt x="16419" y="4988"/>
                  </a:lnTo>
                  <a:lnTo>
                    <a:pt x="16985" y="4961"/>
                  </a:lnTo>
                  <a:lnTo>
                    <a:pt x="17551" y="4934"/>
                  </a:lnTo>
                  <a:lnTo>
                    <a:pt x="18117" y="4961"/>
                  </a:lnTo>
                  <a:lnTo>
                    <a:pt x="18710" y="5015"/>
                  </a:lnTo>
                  <a:lnTo>
                    <a:pt x="19330" y="5096"/>
                  </a:lnTo>
                  <a:lnTo>
                    <a:pt x="19950" y="5204"/>
                  </a:lnTo>
                  <a:lnTo>
                    <a:pt x="20597" y="5366"/>
                  </a:lnTo>
                  <a:lnTo>
                    <a:pt x="22592" y="5878"/>
                  </a:lnTo>
                  <a:lnTo>
                    <a:pt x="23590" y="6147"/>
                  </a:lnTo>
                  <a:lnTo>
                    <a:pt x="24614" y="6363"/>
                  </a:lnTo>
                  <a:lnTo>
                    <a:pt x="25611" y="6579"/>
                  </a:lnTo>
                  <a:lnTo>
                    <a:pt x="26124" y="6660"/>
                  </a:lnTo>
                  <a:lnTo>
                    <a:pt x="26609" y="6714"/>
                  </a:lnTo>
                  <a:lnTo>
                    <a:pt x="27121" y="6767"/>
                  </a:lnTo>
                  <a:lnTo>
                    <a:pt x="27633" y="6794"/>
                  </a:lnTo>
                  <a:lnTo>
                    <a:pt x="28173" y="6794"/>
                  </a:lnTo>
                  <a:lnTo>
                    <a:pt x="28685" y="6767"/>
                  </a:lnTo>
                  <a:lnTo>
                    <a:pt x="29143" y="6740"/>
                  </a:lnTo>
                  <a:lnTo>
                    <a:pt x="29628" y="6660"/>
                  </a:lnTo>
                  <a:lnTo>
                    <a:pt x="30087" y="6579"/>
                  </a:lnTo>
                  <a:lnTo>
                    <a:pt x="30545" y="6471"/>
                  </a:lnTo>
                  <a:lnTo>
                    <a:pt x="31003" y="6363"/>
                  </a:lnTo>
                  <a:lnTo>
                    <a:pt x="31461" y="6228"/>
                  </a:lnTo>
                  <a:lnTo>
                    <a:pt x="31920" y="6066"/>
                  </a:lnTo>
                  <a:lnTo>
                    <a:pt x="32378" y="5878"/>
                  </a:lnTo>
                  <a:lnTo>
                    <a:pt x="33295" y="5500"/>
                  </a:lnTo>
                  <a:lnTo>
                    <a:pt x="34184" y="5042"/>
                  </a:lnTo>
                  <a:lnTo>
                    <a:pt x="35047" y="4557"/>
                  </a:lnTo>
                  <a:lnTo>
                    <a:pt x="35937" y="4018"/>
                  </a:lnTo>
                  <a:lnTo>
                    <a:pt x="35424" y="3559"/>
                  </a:lnTo>
                  <a:lnTo>
                    <a:pt x="34912" y="3101"/>
                  </a:lnTo>
                  <a:lnTo>
                    <a:pt x="34373" y="2697"/>
                  </a:lnTo>
                  <a:lnTo>
                    <a:pt x="33834" y="2265"/>
                  </a:lnTo>
                  <a:lnTo>
                    <a:pt x="33268" y="1888"/>
                  </a:lnTo>
                  <a:lnTo>
                    <a:pt x="32675" y="1510"/>
                  </a:lnTo>
                  <a:lnTo>
                    <a:pt x="32082" y="1160"/>
                  </a:lnTo>
                  <a:lnTo>
                    <a:pt x="31461" y="837"/>
                  </a:lnTo>
                  <a:lnTo>
                    <a:pt x="31219" y="971"/>
                  </a:lnTo>
                  <a:lnTo>
                    <a:pt x="30788" y="1187"/>
                  </a:lnTo>
                  <a:lnTo>
                    <a:pt x="30356" y="1349"/>
                  </a:lnTo>
                  <a:lnTo>
                    <a:pt x="29898" y="1510"/>
                  </a:lnTo>
                  <a:lnTo>
                    <a:pt x="29467" y="1618"/>
                  </a:lnTo>
                  <a:lnTo>
                    <a:pt x="29035" y="1699"/>
                  </a:lnTo>
                  <a:lnTo>
                    <a:pt x="28577" y="1753"/>
                  </a:lnTo>
                  <a:lnTo>
                    <a:pt x="28146" y="1780"/>
                  </a:lnTo>
                  <a:lnTo>
                    <a:pt x="27687" y="1807"/>
                  </a:lnTo>
                  <a:lnTo>
                    <a:pt x="27256" y="1807"/>
                  </a:lnTo>
                  <a:lnTo>
                    <a:pt x="26798" y="1780"/>
                  </a:lnTo>
                  <a:lnTo>
                    <a:pt x="25908" y="1672"/>
                  </a:lnTo>
                  <a:lnTo>
                    <a:pt x="24991" y="1510"/>
                  </a:lnTo>
                  <a:lnTo>
                    <a:pt x="24075" y="1295"/>
                  </a:lnTo>
                  <a:lnTo>
                    <a:pt x="22242" y="837"/>
                  </a:lnTo>
                  <a:lnTo>
                    <a:pt x="21325" y="594"/>
                  </a:lnTo>
                  <a:lnTo>
                    <a:pt x="20408" y="378"/>
                  </a:lnTo>
                  <a:lnTo>
                    <a:pt x="19492" y="216"/>
                  </a:lnTo>
                  <a:lnTo>
                    <a:pt x="18575" y="82"/>
                  </a:lnTo>
                  <a:lnTo>
                    <a:pt x="18117" y="28"/>
                  </a:lnTo>
                  <a:lnTo>
                    <a:pt x="1765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58" name="Google Shape;2058;p32"/>
            <p:cNvSpPr/>
            <p:nvPr/>
          </p:nvSpPr>
          <p:spPr>
            <a:xfrm>
              <a:off x="3807625" y="767850"/>
              <a:ext cx="392925" cy="243325"/>
            </a:xfrm>
            <a:custGeom>
              <a:avLst/>
              <a:gdLst/>
              <a:ahLst/>
              <a:cxnLst/>
              <a:rect l="l" t="t" r="r" b="b"/>
              <a:pathLst>
                <a:path w="15717" h="9733" extrusionOk="0">
                  <a:moveTo>
                    <a:pt x="11107" y="1"/>
                  </a:moveTo>
                  <a:lnTo>
                    <a:pt x="10595" y="28"/>
                  </a:lnTo>
                  <a:lnTo>
                    <a:pt x="10110" y="108"/>
                  </a:lnTo>
                  <a:lnTo>
                    <a:pt x="9624" y="189"/>
                  </a:lnTo>
                  <a:lnTo>
                    <a:pt x="9166" y="324"/>
                  </a:lnTo>
                  <a:lnTo>
                    <a:pt x="8708" y="459"/>
                  </a:lnTo>
                  <a:lnTo>
                    <a:pt x="8249" y="621"/>
                  </a:lnTo>
                  <a:lnTo>
                    <a:pt x="7791" y="809"/>
                  </a:lnTo>
                  <a:lnTo>
                    <a:pt x="7333" y="1025"/>
                  </a:lnTo>
                  <a:lnTo>
                    <a:pt x="6470" y="1483"/>
                  </a:lnTo>
                  <a:lnTo>
                    <a:pt x="5634" y="1995"/>
                  </a:lnTo>
                  <a:lnTo>
                    <a:pt x="4799" y="2535"/>
                  </a:lnTo>
                  <a:lnTo>
                    <a:pt x="3990" y="3074"/>
                  </a:lnTo>
                  <a:lnTo>
                    <a:pt x="3370" y="3451"/>
                  </a:lnTo>
                  <a:lnTo>
                    <a:pt x="2750" y="3856"/>
                  </a:lnTo>
                  <a:lnTo>
                    <a:pt x="2885" y="4422"/>
                  </a:lnTo>
                  <a:lnTo>
                    <a:pt x="2993" y="4934"/>
                  </a:lnTo>
                  <a:lnTo>
                    <a:pt x="3046" y="5446"/>
                  </a:lnTo>
                  <a:lnTo>
                    <a:pt x="3046" y="5904"/>
                  </a:lnTo>
                  <a:lnTo>
                    <a:pt x="2993" y="6363"/>
                  </a:lnTo>
                  <a:lnTo>
                    <a:pt x="2912" y="6767"/>
                  </a:lnTo>
                  <a:lnTo>
                    <a:pt x="2777" y="7172"/>
                  </a:lnTo>
                  <a:lnTo>
                    <a:pt x="2588" y="7549"/>
                  </a:lnTo>
                  <a:lnTo>
                    <a:pt x="2373" y="7872"/>
                  </a:lnTo>
                  <a:lnTo>
                    <a:pt x="2130" y="8196"/>
                  </a:lnTo>
                  <a:lnTo>
                    <a:pt x="1833" y="8519"/>
                  </a:lnTo>
                  <a:lnTo>
                    <a:pt x="1510" y="8789"/>
                  </a:lnTo>
                  <a:lnTo>
                    <a:pt x="1159" y="9059"/>
                  </a:lnTo>
                  <a:lnTo>
                    <a:pt x="809" y="9301"/>
                  </a:lnTo>
                  <a:lnTo>
                    <a:pt x="405" y="9517"/>
                  </a:lnTo>
                  <a:lnTo>
                    <a:pt x="0" y="9733"/>
                  </a:lnTo>
                  <a:lnTo>
                    <a:pt x="0" y="9733"/>
                  </a:lnTo>
                  <a:lnTo>
                    <a:pt x="485" y="9625"/>
                  </a:lnTo>
                  <a:lnTo>
                    <a:pt x="971" y="9517"/>
                  </a:lnTo>
                  <a:lnTo>
                    <a:pt x="1456" y="9382"/>
                  </a:lnTo>
                  <a:lnTo>
                    <a:pt x="1941" y="9247"/>
                  </a:lnTo>
                  <a:lnTo>
                    <a:pt x="2912" y="8897"/>
                  </a:lnTo>
                  <a:lnTo>
                    <a:pt x="3882" y="8493"/>
                  </a:lnTo>
                  <a:lnTo>
                    <a:pt x="4853" y="8034"/>
                  </a:lnTo>
                  <a:lnTo>
                    <a:pt x="5796" y="7522"/>
                  </a:lnTo>
                  <a:lnTo>
                    <a:pt x="6740" y="6983"/>
                  </a:lnTo>
                  <a:lnTo>
                    <a:pt x="7629" y="6444"/>
                  </a:lnTo>
                  <a:lnTo>
                    <a:pt x="8196" y="6093"/>
                  </a:lnTo>
                  <a:lnTo>
                    <a:pt x="8762" y="5743"/>
                  </a:lnTo>
                  <a:lnTo>
                    <a:pt x="9355" y="5446"/>
                  </a:lnTo>
                  <a:lnTo>
                    <a:pt x="9651" y="5284"/>
                  </a:lnTo>
                  <a:lnTo>
                    <a:pt x="9975" y="5177"/>
                  </a:lnTo>
                  <a:lnTo>
                    <a:pt x="10271" y="5069"/>
                  </a:lnTo>
                  <a:lnTo>
                    <a:pt x="10595" y="4988"/>
                  </a:lnTo>
                  <a:lnTo>
                    <a:pt x="10891" y="4934"/>
                  </a:lnTo>
                  <a:lnTo>
                    <a:pt x="11215" y="4907"/>
                  </a:lnTo>
                  <a:lnTo>
                    <a:pt x="11538" y="4907"/>
                  </a:lnTo>
                  <a:lnTo>
                    <a:pt x="11862" y="4934"/>
                  </a:lnTo>
                  <a:lnTo>
                    <a:pt x="12185" y="4988"/>
                  </a:lnTo>
                  <a:lnTo>
                    <a:pt x="12536" y="5096"/>
                  </a:lnTo>
                  <a:lnTo>
                    <a:pt x="12967" y="5311"/>
                  </a:lnTo>
                  <a:lnTo>
                    <a:pt x="13372" y="5554"/>
                  </a:lnTo>
                  <a:lnTo>
                    <a:pt x="13776" y="5851"/>
                  </a:lnTo>
                  <a:lnTo>
                    <a:pt x="14180" y="6174"/>
                  </a:lnTo>
                  <a:lnTo>
                    <a:pt x="14558" y="6525"/>
                  </a:lnTo>
                  <a:lnTo>
                    <a:pt x="14908" y="6875"/>
                  </a:lnTo>
                  <a:lnTo>
                    <a:pt x="15636" y="7549"/>
                  </a:lnTo>
                  <a:lnTo>
                    <a:pt x="15690" y="6983"/>
                  </a:lnTo>
                  <a:lnTo>
                    <a:pt x="15717" y="6390"/>
                  </a:lnTo>
                  <a:lnTo>
                    <a:pt x="15717" y="5770"/>
                  </a:lnTo>
                  <a:lnTo>
                    <a:pt x="15690" y="5150"/>
                  </a:lnTo>
                  <a:lnTo>
                    <a:pt x="15636" y="4530"/>
                  </a:lnTo>
                  <a:lnTo>
                    <a:pt x="15555" y="3883"/>
                  </a:lnTo>
                  <a:lnTo>
                    <a:pt x="15447" y="3236"/>
                  </a:lnTo>
                  <a:lnTo>
                    <a:pt x="15340" y="2589"/>
                  </a:lnTo>
                  <a:lnTo>
                    <a:pt x="15151" y="1726"/>
                  </a:lnTo>
                  <a:lnTo>
                    <a:pt x="14908" y="890"/>
                  </a:lnTo>
                  <a:lnTo>
                    <a:pt x="14477" y="675"/>
                  </a:lnTo>
                  <a:lnTo>
                    <a:pt x="14019" y="486"/>
                  </a:lnTo>
                  <a:lnTo>
                    <a:pt x="13560" y="351"/>
                  </a:lnTo>
                  <a:lnTo>
                    <a:pt x="13102" y="216"/>
                  </a:lnTo>
                  <a:lnTo>
                    <a:pt x="12617" y="108"/>
                  </a:lnTo>
                  <a:lnTo>
                    <a:pt x="12132" y="28"/>
                  </a:lnTo>
                  <a:lnTo>
                    <a:pt x="11619"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59" name="Google Shape;2059;p32"/>
            <p:cNvSpPr/>
            <p:nvPr/>
          </p:nvSpPr>
          <p:spPr>
            <a:xfrm>
              <a:off x="3266425" y="1147300"/>
              <a:ext cx="895050" cy="203550"/>
            </a:xfrm>
            <a:custGeom>
              <a:avLst/>
              <a:gdLst/>
              <a:ahLst/>
              <a:cxnLst/>
              <a:rect l="l" t="t" r="r" b="b"/>
              <a:pathLst>
                <a:path w="35802" h="8142" extrusionOk="0">
                  <a:moveTo>
                    <a:pt x="24775" y="0"/>
                  </a:moveTo>
                  <a:lnTo>
                    <a:pt x="24047" y="27"/>
                  </a:lnTo>
                  <a:lnTo>
                    <a:pt x="23347" y="81"/>
                  </a:lnTo>
                  <a:lnTo>
                    <a:pt x="22619" y="135"/>
                  </a:lnTo>
                  <a:lnTo>
                    <a:pt x="21891" y="243"/>
                  </a:lnTo>
                  <a:lnTo>
                    <a:pt x="21136" y="378"/>
                  </a:lnTo>
                  <a:lnTo>
                    <a:pt x="20408" y="513"/>
                  </a:lnTo>
                  <a:lnTo>
                    <a:pt x="19276" y="809"/>
                  </a:lnTo>
                  <a:lnTo>
                    <a:pt x="18090" y="1160"/>
                  </a:lnTo>
                  <a:lnTo>
                    <a:pt x="16876" y="1537"/>
                  </a:lnTo>
                  <a:lnTo>
                    <a:pt x="15636" y="1968"/>
                  </a:lnTo>
                  <a:lnTo>
                    <a:pt x="13048" y="2912"/>
                  </a:lnTo>
                  <a:lnTo>
                    <a:pt x="11727" y="3370"/>
                  </a:lnTo>
                  <a:lnTo>
                    <a:pt x="10406" y="3801"/>
                  </a:lnTo>
                  <a:lnTo>
                    <a:pt x="9058" y="4206"/>
                  </a:lnTo>
                  <a:lnTo>
                    <a:pt x="7711" y="4556"/>
                  </a:lnTo>
                  <a:lnTo>
                    <a:pt x="7037" y="4718"/>
                  </a:lnTo>
                  <a:lnTo>
                    <a:pt x="6390" y="4853"/>
                  </a:lnTo>
                  <a:lnTo>
                    <a:pt x="5716" y="4988"/>
                  </a:lnTo>
                  <a:lnTo>
                    <a:pt x="5069" y="5095"/>
                  </a:lnTo>
                  <a:lnTo>
                    <a:pt x="4395" y="5176"/>
                  </a:lnTo>
                  <a:lnTo>
                    <a:pt x="3748" y="5203"/>
                  </a:lnTo>
                  <a:lnTo>
                    <a:pt x="3101" y="5257"/>
                  </a:lnTo>
                  <a:lnTo>
                    <a:pt x="2481" y="5257"/>
                  </a:lnTo>
                  <a:lnTo>
                    <a:pt x="1834" y="5203"/>
                  </a:lnTo>
                  <a:lnTo>
                    <a:pt x="1214" y="5149"/>
                  </a:lnTo>
                  <a:lnTo>
                    <a:pt x="593" y="5069"/>
                  </a:lnTo>
                  <a:lnTo>
                    <a:pt x="0" y="4934"/>
                  </a:lnTo>
                  <a:lnTo>
                    <a:pt x="162" y="5365"/>
                  </a:lnTo>
                  <a:lnTo>
                    <a:pt x="324" y="5769"/>
                  </a:lnTo>
                  <a:lnTo>
                    <a:pt x="567" y="6174"/>
                  </a:lnTo>
                  <a:lnTo>
                    <a:pt x="836" y="6551"/>
                  </a:lnTo>
                  <a:lnTo>
                    <a:pt x="998" y="6713"/>
                  </a:lnTo>
                  <a:lnTo>
                    <a:pt x="1187" y="6875"/>
                  </a:lnTo>
                  <a:lnTo>
                    <a:pt x="1348" y="7010"/>
                  </a:lnTo>
                  <a:lnTo>
                    <a:pt x="1564" y="7117"/>
                  </a:lnTo>
                  <a:lnTo>
                    <a:pt x="1753" y="7225"/>
                  </a:lnTo>
                  <a:lnTo>
                    <a:pt x="1968" y="7333"/>
                  </a:lnTo>
                  <a:lnTo>
                    <a:pt x="2184" y="7387"/>
                  </a:lnTo>
                  <a:lnTo>
                    <a:pt x="2400" y="7441"/>
                  </a:lnTo>
                  <a:lnTo>
                    <a:pt x="2642" y="7468"/>
                  </a:lnTo>
                  <a:lnTo>
                    <a:pt x="2858" y="7441"/>
                  </a:lnTo>
                  <a:lnTo>
                    <a:pt x="3990" y="7333"/>
                  </a:lnTo>
                  <a:lnTo>
                    <a:pt x="4179" y="7414"/>
                  </a:lnTo>
                  <a:lnTo>
                    <a:pt x="4395" y="7468"/>
                  </a:lnTo>
                  <a:lnTo>
                    <a:pt x="4610" y="7522"/>
                  </a:lnTo>
                  <a:lnTo>
                    <a:pt x="4826" y="7549"/>
                  </a:lnTo>
                  <a:lnTo>
                    <a:pt x="5311" y="7549"/>
                  </a:lnTo>
                  <a:lnTo>
                    <a:pt x="5581" y="7495"/>
                  </a:lnTo>
                  <a:lnTo>
                    <a:pt x="5850" y="7441"/>
                  </a:lnTo>
                  <a:lnTo>
                    <a:pt x="6821" y="7171"/>
                  </a:lnTo>
                  <a:lnTo>
                    <a:pt x="7845" y="6929"/>
                  </a:lnTo>
                  <a:lnTo>
                    <a:pt x="10784" y="6551"/>
                  </a:lnTo>
                  <a:lnTo>
                    <a:pt x="13695" y="6147"/>
                  </a:lnTo>
                  <a:lnTo>
                    <a:pt x="14666" y="6174"/>
                  </a:lnTo>
                  <a:lnTo>
                    <a:pt x="15636" y="6282"/>
                  </a:lnTo>
                  <a:lnTo>
                    <a:pt x="16122" y="6336"/>
                  </a:lnTo>
                  <a:lnTo>
                    <a:pt x="16580" y="6416"/>
                  </a:lnTo>
                  <a:lnTo>
                    <a:pt x="17038" y="6524"/>
                  </a:lnTo>
                  <a:lnTo>
                    <a:pt x="17497" y="6632"/>
                  </a:lnTo>
                  <a:lnTo>
                    <a:pt x="18575" y="6282"/>
                  </a:lnTo>
                  <a:lnTo>
                    <a:pt x="19653" y="5931"/>
                  </a:lnTo>
                  <a:lnTo>
                    <a:pt x="20759" y="5635"/>
                  </a:lnTo>
                  <a:lnTo>
                    <a:pt x="21891" y="5365"/>
                  </a:lnTo>
                  <a:lnTo>
                    <a:pt x="22457" y="5257"/>
                  </a:lnTo>
                  <a:lnTo>
                    <a:pt x="22996" y="5176"/>
                  </a:lnTo>
                  <a:lnTo>
                    <a:pt x="23562" y="5095"/>
                  </a:lnTo>
                  <a:lnTo>
                    <a:pt x="24128" y="5042"/>
                  </a:lnTo>
                  <a:lnTo>
                    <a:pt x="24694" y="5015"/>
                  </a:lnTo>
                  <a:lnTo>
                    <a:pt x="25827" y="5015"/>
                  </a:lnTo>
                  <a:lnTo>
                    <a:pt x="26393" y="5069"/>
                  </a:lnTo>
                  <a:lnTo>
                    <a:pt x="26932" y="5149"/>
                  </a:lnTo>
                  <a:lnTo>
                    <a:pt x="27471" y="5257"/>
                  </a:lnTo>
                  <a:lnTo>
                    <a:pt x="27983" y="5392"/>
                  </a:lnTo>
                  <a:lnTo>
                    <a:pt x="28496" y="5554"/>
                  </a:lnTo>
                  <a:lnTo>
                    <a:pt x="28981" y="5742"/>
                  </a:lnTo>
                  <a:lnTo>
                    <a:pt x="29493" y="5958"/>
                  </a:lnTo>
                  <a:lnTo>
                    <a:pt x="30464" y="6390"/>
                  </a:lnTo>
                  <a:lnTo>
                    <a:pt x="31434" y="6848"/>
                  </a:lnTo>
                  <a:lnTo>
                    <a:pt x="32405" y="7279"/>
                  </a:lnTo>
                  <a:lnTo>
                    <a:pt x="32917" y="7468"/>
                  </a:lnTo>
                  <a:lnTo>
                    <a:pt x="33402" y="7657"/>
                  </a:lnTo>
                  <a:lnTo>
                    <a:pt x="33914" y="7791"/>
                  </a:lnTo>
                  <a:lnTo>
                    <a:pt x="34453" y="7926"/>
                  </a:lnTo>
                  <a:lnTo>
                    <a:pt x="35100" y="8061"/>
                  </a:lnTo>
                  <a:lnTo>
                    <a:pt x="35801" y="8142"/>
                  </a:lnTo>
                  <a:lnTo>
                    <a:pt x="35613" y="7684"/>
                  </a:lnTo>
                  <a:lnTo>
                    <a:pt x="35424" y="7225"/>
                  </a:lnTo>
                  <a:lnTo>
                    <a:pt x="35208" y="6794"/>
                  </a:lnTo>
                  <a:lnTo>
                    <a:pt x="34966" y="6336"/>
                  </a:lnTo>
                  <a:lnTo>
                    <a:pt x="34723" y="5931"/>
                  </a:lnTo>
                  <a:lnTo>
                    <a:pt x="34453" y="5500"/>
                  </a:lnTo>
                  <a:lnTo>
                    <a:pt x="34184" y="5095"/>
                  </a:lnTo>
                  <a:lnTo>
                    <a:pt x="33887" y="4691"/>
                  </a:lnTo>
                  <a:lnTo>
                    <a:pt x="33564" y="4287"/>
                  </a:lnTo>
                  <a:lnTo>
                    <a:pt x="33240" y="3909"/>
                  </a:lnTo>
                  <a:lnTo>
                    <a:pt x="32890" y="3532"/>
                  </a:lnTo>
                  <a:lnTo>
                    <a:pt x="32539" y="3181"/>
                  </a:lnTo>
                  <a:lnTo>
                    <a:pt x="32162" y="2831"/>
                  </a:lnTo>
                  <a:lnTo>
                    <a:pt x="31785" y="2507"/>
                  </a:lnTo>
                  <a:lnTo>
                    <a:pt x="31353" y="2184"/>
                  </a:lnTo>
                  <a:lnTo>
                    <a:pt x="30949" y="1887"/>
                  </a:lnTo>
                  <a:lnTo>
                    <a:pt x="31326" y="1618"/>
                  </a:lnTo>
                  <a:lnTo>
                    <a:pt x="31731" y="1375"/>
                  </a:lnTo>
                  <a:lnTo>
                    <a:pt x="31030" y="1106"/>
                  </a:lnTo>
                  <a:lnTo>
                    <a:pt x="30329" y="863"/>
                  </a:lnTo>
                  <a:lnTo>
                    <a:pt x="29655" y="674"/>
                  </a:lnTo>
                  <a:lnTo>
                    <a:pt x="28954" y="486"/>
                  </a:lnTo>
                  <a:lnTo>
                    <a:pt x="28253" y="324"/>
                  </a:lnTo>
                  <a:lnTo>
                    <a:pt x="27579" y="216"/>
                  </a:lnTo>
                  <a:lnTo>
                    <a:pt x="26878" y="135"/>
                  </a:lnTo>
                  <a:lnTo>
                    <a:pt x="26177" y="54"/>
                  </a:lnTo>
                  <a:lnTo>
                    <a:pt x="25476" y="27"/>
                  </a:lnTo>
                  <a:lnTo>
                    <a:pt x="24775"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60" name="Google Shape;2060;p32"/>
            <p:cNvSpPr/>
            <p:nvPr/>
          </p:nvSpPr>
          <p:spPr>
            <a:xfrm>
              <a:off x="3766500" y="1497075"/>
              <a:ext cx="417225" cy="181325"/>
            </a:xfrm>
            <a:custGeom>
              <a:avLst/>
              <a:gdLst/>
              <a:ahLst/>
              <a:cxnLst/>
              <a:rect l="l" t="t" r="r" b="b"/>
              <a:pathLst>
                <a:path w="16689" h="7253" extrusionOk="0">
                  <a:moveTo>
                    <a:pt x="13992" y="1"/>
                  </a:moveTo>
                  <a:lnTo>
                    <a:pt x="13534" y="28"/>
                  </a:lnTo>
                  <a:lnTo>
                    <a:pt x="13076" y="55"/>
                  </a:lnTo>
                  <a:lnTo>
                    <a:pt x="12617" y="136"/>
                  </a:lnTo>
                  <a:lnTo>
                    <a:pt x="12159" y="270"/>
                  </a:lnTo>
                  <a:lnTo>
                    <a:pt x="11647" y="405"/>
                  </a:lnTo>
                  <a:lnTo>
                    <a:pt x="11108" y="594"/>
                  </a:lnTo>
                  <a:lnTo>
                    <a:pt x="9948" y="1052"/>
                  </a:lnTo>
                  <a:lnTo>
                    <a:pt x="8708" y="1538"/>
                  </a:lnTo>
                  <a:lnTo>
                    <a:pt x="7441" y="2077"/>
                  </a:lnTo>
                  <a:lnTo>
                    <a:pt x="6120" y="2589"/>
                  </a:lnTo>
                  <a:lnTo>
                    <a:pt x="5446" y="2832"/>
                  </a:lnTo>
                  <a:lnTo>
                    <a:pt x="4799" y="3047"/>
                  </a:lnTo>
                  <a:lnTo>
                    <a:pt x="4152" y="3236"/>
                  </a:lnTo>
                  <a:lnTo>
                    <a:pt x="3505" y="3398"/>
                  </a:lnTo>
                  <a:lnTo>
                    <a:pt x="3397" y="3748"/>
                  </a:lnTo>
                  <a:lnTo>
                    <a:pt x="3263" y="4072"/>
                  </a:lnTo>
                  <a:lnTo>
                    <a:pt x="2912" y="4449"/>
                  </a:lnTo>
                  <a:lnTo>
                    <a:pt x="2562" y="4826"/>
                  </a:lnTo>
                  <a:lnTo>
                    <a:pt x="2157" y="5204"/>
                  </a:lnTo>
                  <a:lnTo>
                    <a:pt x="1753" y="5527"/>
                  </a:lnTo>
                  <a:lnTo>
                    <a:pt x="1349" y="5851"/>
                  </a:lnTo>
                  <a:lnTo>
                    <a:pt x="917" y="6147"/>
                  </a:lnTo>
                  <a:lnTo>
                    <a:pt x="459" y="6417"/>
                  </a:lnTo>
                  <a:lnTo>
                    <a:pt x="1" y="6687"/>
                  </a:lnTo>
                  <a:lnTo>
                    <a:pt x="405" y="6848"/>
                  </a:lnTo>
                  <a:lnTo>
                    <a:pt x="836" y="6983"/>
                  </a:lnTo>
                  <a:lnTo>
                    <a:pt x="1295" y="7091"/>
                  </a:lnTo>
                  <a:lnTo>
                    <a:pt x="1753" y="7172"/>
                  </a:lnTo>
                  <a:lnTo>
                    <a:pt x="2238" y="7226"/>
                  </a:lnTo>
                  <a:lnTo>
                    <a:pt x="2723" y="7253"/>
                  </a:lnTo>
                  <a:lnTo>
                    <a:pt x="3694" y="7253"/>
                  </a:lnTo>
                  <a:lnTo>
                    <a:pt x="4206" y="7199"/>
                  </a:lnTo>
                  <a:lnTo>
                    <a:pt x="4691" y="7145"/>
                  </a:lnTo>
                  <a:lnTo>
                    <a:pt x="5204" y="7064"/>
                  </a:lnTo>
                  <a:lnTo>
                    <a:pt x="5689" y="6983"/>
                  </a:lnTo>
                  <a:lnTo>
                    <a:pt x="6201" y="6875"/>
                  </a:lnTo>
                  <a:lnTo>
                    <a:pt x="6686" y="6741"/>
                  </a:lnTo>
                  <a:lnTo>
                    <a:pt x="7172" y="6606"/>
                  </a:lnTo>
                  <a:lnTo>
                    <a:pt x="7657" y="6444"/>
                  </a:lnTo>
                  <a:lnTo>
                    <a:pt x="9787" y="5662"/>
                  </a:lnTo>
                  <a:lnTo>
                    <a:pt x="10811" y="5339"/>
                  </a:lnTo>
                  <a:lnTo>
                    <a:pt x="11296" y="5204"/>
                  </a:lnTo>
                  <a:lnTo>
                    <a:pt x="11782" y="5096"/>
                  </a:lnTo>
                  <a:lnTo>
                    <a:pt x="12267" y="4988"/>
                  </a:lnTo>
                  <a:lnTo>
                    <a:pt x="12752" y="4907"/>
                  </a:lnTo>
                  <a:lnTo>
                    <a:pt x="13237" y="4880"/>
                  </a:lnTo>
                  <a:lnTo>
                    <a:pt x="13696" y="4853"/>
                  </a:lnTo>
                  <a:lnTo>
                    <a:pt x="14181" y="4880"/>
                  </a:lnTo>
                  <a:lnTo>
                    <a:pt x="14666" y="4934"/>
                  </a:lnTo>
                  <a:lnTo>
                    <a:pt x="15151" y="5042"/>
                  </a:lnTo>
                  <a:lnTo>
                    <a:pt x="15664" y="5177"/>
                  </a:lnTo>
                  <a:lnTo>
                    <a:pt x="15879" y="4584"/>
                  </a:lnTo>
                  <a:lnTo>
                    <a:pt x="16068" y="3991"/>
                  </a:lnTo>
                  <a:lnTo>
                    <a:pt x="16230" y="3371"/>
                  </a:lnTo>
                  <a:lnTo>
                    <a:pt x="16365" y="2778"/>
                  </a:lnTo>
                  <a:lnTo>
                    <a:pt x="16472" y="2185"/>
                  </a:lnTo>
                  <a:lnTo>
                    <a:pt x="16580" y="1564"/>
                  </a:lnTo>
                  <a:lnTo>
                    <a:pt x="16661" y="971"/>
                  </a:lnTo>
                  <a:lnTo>
                    <a:pt x="16688" y="351"/>
                  </a:lnTo>
                  <a:lnTo>
                    <a:pt x="16257" y="243"/>
                  </a:lnTo>
                  <a:lnTo>
                    <a:pt x="15798" y="136"/>
                  </a:lnTo>
                  <a:lnTo>
                    <a:pt x="15367" y="82"/>
                  </a:lnTo>
                  <a:lnTo>
                    <a:pt x="14909" y="28"/>
                  </a:lnTo>
                  <a:lnTo>
                    <a:pt x="14450"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61" name="Google Shape;2061;p32"/>
            <p:cNvSpPr/>
            <p:nvPr/>
          </p:nvSpPr>
          <p:spPr>
            <a:xfrm>
              <a:off x="3301475" y="1788900"/>
              <a:ext cx="583000" cy="173250"/>
            </a:xfrm>
            <a:custGeom>
              <a:avLst/>
              <a:gdLst/>
              <a:ahLst/>
              <a:cxnLst/>
              <a:rect l="l" t="t" r="r" b="b"/>
              <a:pathLst>
                <a:path w="23320" h="6930" extrusionOk="0">
                  <a:moveTo>
                    <a:pt x="8384" y="1"/>
                  </a:moveTo>
                  <a:lnTo>
                    <a:pt x="7710" y="55"/>
                  </a:lnTo>
                  <a:lnTo>
                    <a:pt x="7063" y="136"/>
                  </a:lnTo>
                  <a:lnTo>
                    <a:pt x="6389" y="271"/>
                  </a:lnTo>
                  <a:lnTo>
                    <a:pt x="5742" y="459"/>
                  </a:lnTo>
                  <a:lnTo>
                    <a:pt x="5068" y="675"/>
                  </a:lnTo>
                  <a:lnTo>
                    <a:pt x="4421" y="945"/>
                  </a:lnTo>
                  <a:lnTo>
                    <a:pt x="3747" y="1295"/>
                  </a:lnTo>
                  <a:lnTo>
                    <a:pt x="3127" y="1645"/>
                  </a:lnTo>
                  <a:lnTo>
                    <a:pt x="2480" y="2077"/>
                  </a:lnTo>
                  <a:lnTo>
                    <a:pt x="1240" y="2939"/>
                  </a:lnTo>
                  <a:lnTo>
                    <a:pt x="0" y="3802"/>
                  </a:lnTo>
                  <a:lnTo>
                    <a:pt x="863" y="4287"/>
                  </a:lnTo>
                  <a:lnTo>
                    <a:pt x="1726" y="4719"/>
                  </a:lnTo>
                  <a:lnTo>
                    <a:pt x="2615" y="5150"/>
                  </a:lnTo>
                  <a:lnTo>
                    <a:pt x="3532" y="5528"/>
                  </a:lnTo>
                  <a:lnTo>
                    <a:pt x="4502" y="5069"/>
                  </a:lnTo>
                  <a:lnTo>
                    <a:pt x="5446" y="4692"/>
                  </a:lnTo>
                  <a:lnTo>
                    <a:pt x="5904" y="4530"/>
                  </a:lnTo>
                  <a:lnTo>
                    <a:pt x="6362" y="4395"/>
                  </a:lnTo>
                  <a:lnTo>
                    <a:pt x="6821" y="4260"/>
                  </a:lnTo>
                  <a:lnTo>
                    <a:pt x="7279" y="4180"/>
                  </a:lnTo>
                  <a:lnTo>
                    <a:pt x="7737" y="4099"/>
                  </a:lnTo>
                  <a:lnTo>
                    <a:pt x="8223" y="4045"/>
                  </a:lnTo>
                  <a:lnTo>
                    <a:pt x="8708" y="4045"/>
                  </a:lnTo>
                  <a:lnTo>
                    <a:pt x="9193" y="4072"/>
                  </a:lnTo>
                  <a:lnTo>
                    <a:pt x="9705" y="4099"/>
                  </a:lnTo>
                  <a:lnTo>
                    <a:pt x="10218" y="4180"/>
                  </a:lnTo>
                  <a:lnTo>
                    <a:pt x="10757" y="4314"/>
                  </a:lnTo>
                  <a:lnTo>
                    <a:pt x="11323" y="4476"/>
                  </a:lnTo>
                  <a:lnTo>
                    <a:pt x="11997" y="4692"/>
                  </a:lnTo>
                  <a:lnTo>
                    <a:pt x="12644" y="4961"/>
                  </a:lnTo>
                  <a:lnTo>
                    <a:pt x="13291" y="5258"/>
                  </a:lnTo>
                  <a:lnTo>
                    <a:pt x="13911" y="5554"/>
                  </a:lnTo>
                  <a:lnTo>
                    <a:pt x="14531" y="5878"/>
                  </a:lnTo>
                  <a:lnTo>
                    <a:pt x="15151" y="6228"/>
                  </a:lnTo>
                  <a:lnTo>
                    <a:pt x="16364" y="6929"/>
                  </a:lnTo>
                  <a:lnTo>
                    <a:pt x="16418" y="6929"/>
                  </a:lnTo>
                  <a:lnTo>
                    <a:pt x="17308" y="6768"/>
                  </a:lnTo>
                  <a:lnTo>
                    <a:pt x="18170" y="6579"/>
                  </a:lnTo>
                  <a:lnTo>
                    <a:pt x="19060" y="6363"/>
                  </a:lnTo>
                  <a:lnTo>
                    <a:pt x="19923" y="6094"/>
                  </a:lnTo>
                  <a:lnTo>
                    <a:pt x="20785" y="5797"/>
                  </a:lnTo>
                  <a:lnTo>
                    <a:pt x="21648" y="5474"/>
                  </a:lnTo>
                  <a:lnTo>
                    <a:pt x="22484" y="5123"/>
                  </a:lnTo>
                  <a:lnTo>
                    <a:pt x="23319" y="4746"/>
                  </a:lnTo>
                  <a:lnTo>
                    <a:pt x="22807" y="4584"/>
                  </a:lnTo>
                  <a:lnTo>
                    <a:pt x="22322" y="4422"/>
                  </a:lnTo>
                  <a:lnTo>
                    <a:pt x="21351" y="4045"/>
                  </a:lnTo>
                  <a:lnTo>
                    <a:pt x="20381" y="3613"/>
                  </a:lnTo>
                  <a:lnTo>
                    <a:pt x="19410" y="3182"/>
                  </a:lnTo>
                  <a:lnTo>
                    <a:pt x="17496" y="2266"/>
                  </a:lnTo>
                  <a:lnTo>
                    <a:pt x="16553" y="1834"/>
                  </a:lnTo>
                  <a:lnTo>
                    <a:pt x="15609" y="1457"/>
                  </a:lnTo>
                  <a:lnTo>
                    <a:pt x="14962" y="1214"/>
                  </a:lnTo>
                  <a:lnTo>
                    <a:pt x="14315" y="971"/>
                  </a:lnTo>
                  <a:lnTo>
                    <a:pt x="13668" y="783"/>
                  </a:lnTo>
                  <a:lnTo>
                    <a:pt x="13021" y="594"/>
                  </a:lnTo>
                  <a:lnTo>
                    <a:pt x="12374" y="432"/>
                  </a:lnTo>
                  <a:lnTo>
                    <a:pt x="11700" y="271"/>
                  </a:lnTo>
                  <a:lnTo>
                    <a:pt x="11053" y="163"/>
                  </a:lnTo>
                  <a:lnTo>
                    <a:pt x="10379" y="82"/>
                  </a:lnTo>
                  <a:lnTo>
                    <a:pt x="9732" y="28"/>
                  </a:lnTo>
                  <a:lnTo>
                    <a:pt x="9058"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2062" name="Google Shape;2062;p32"/>
          <p:cNvGrpSpPr/>
          <p:nvPr/>
        </p:nvGrpSpPr>
        <p:grpSpPr>
          <a:xfrm rot="-420499">
            <a:off x="484592" y="4220997"/>
            <a:ext cx="1070971" cy="1407643"/>
            <a:chOff x="1391550" y="1144975"/>
            <a:chExt cx="545075" cy="716425"/>
          </a:xfrm>
        </p:grpSpPr>
        <p:sp>
          <p:nvSpPr>
            <p:cNvPr id="2063" name="Google Shape;2063;p32"/>
            <p:cNvSpPr/>
            <p:nvPr/>
          </p:nvSpPr>
          <p:spPr>
            <a:xfrm>
              <a:off x="1400150" y="1144975"/>
              <a:ext cx="536475" cy="716425"/>
            </a:xfrm>
            <a:custGeom>
              <a:avLst/>
              <a:gdLst/>
              <a:ahLst/>
              <a:cxnLst/>
              <a:rect l="l" t="t" r="r" b="b"/>
              <a:pathLst>
                <a:path w="21459" h="28657" extrusionOk="0">
                  <a:moveTo>
                    <a:pt x="13708" y="0"/>
                  </a:moveTo>
                  <a:lnTo>
                    <a:pt x="13441" y="19"/>
                  </a:lnTo>
                  <a:lnTo>
                    <a:pt x="13173" y="57"/>
                  </a:lnTo>
                  <a:lnTo>
                    <a:pt x="12906" y="115"/>
                  </a:lnTo>
                  <a:lnTo>
                    <a:pt x="12658" y="210"/>
                  </a:lnTo>
                  <a:lnTo>
                    <a:pt x="12429" y="306"/>
                  </a:lnTo>
                  <a:lnTo>
                    <a:pt x="12200" y="458"/>
                  </a:lnTo>
                  <a:lnTo>
                    <a:pt x="11990" y="611"/>
                  </a:lnTo>
                  <a:lnTo>
                    <a:pt x="11799" y="783"/>
                  </a:lnTo>
                  <a:lnTo>
                    <a:pt x="11646" y="955"/>
                  </a:lnTo>
                  <a:lnTo>
                    <a:pt x="11493" y="1146"/>
                  </a:lnTo>
                  <a:lnTo>
                    <a:pt x="11379" y="1337"/>
                  </a:lnTo>
                  <a:lnTo>
                    <a:pt x="11283" y="1547"/>
                  </a:lnTo>
                  <a:lnTo>
                    <a:pt x="11188" y="1757"/>
                  </a:lnTo>
                  <a:lnTo>
                    <a:pt x="11111" y="1967"/>
                  </a:lnTo>
                  <a:lnTo>
                    <a:pt x="11073" y="2196"/>
                  </a:lnTo>
                  <a:lnTo>
                    <a:pt x="11035" y="2425"/>
                  </a:lnTo>
                  <a:lnTo>
                    <a:pt x="10940" y="2749"/>
                  </a:lnTo>
                  <a:lnTo>
                    <a:pt x="10901" y="3074"/>
                  </a:lnTo>
                  <a:lnTo>
                    <a:pt x="10882" y="3418"/>
                  </a:lnTo>
                  <a:lnTo>
                    <a:pt x="10920" y="3742"/>
                  </a:lnTo>
                  <a:lnTo>
                    <a:pt x="11130" y="5308"/>
                  </a:lnTo>
                  <a:lnTo>
                    <a:pt x="11340" y="6892"/>
                  </a:lnTo>
                  <a:lnTo>
                    <a:pt x="11531" y="8496"/>
                  </a:lnTo>
                  <a:lnTo>
                    <a:pt x="11703" y="10119"/>
                  </a:lnTo>
                  <a:lnTo>
                    <a:pt x="8553" y="10443"/>
                  </a:lnTo>
                  <a:lnTo>
                    <a:pt x="8553" y="10443"/>
                  </a:lnTo>
                  <a:lnTo>
                    <a:pt x="9851" y="3933"/>
                  </a:lnTo>
                  <a:lnTo>
                    <a:pt x="9909" y="3608"/>
                  </a:lnTo>
                  <a:lnTo>
                    <a:pt x="9909" y="3284"/>
                  </a:lnTo>
                  <a:lnTo>
                    <a:pt x="9870" y="2959"/>
                  </a:lnTo>
                  <a:lnTo>
                    <a:pt x="9813" y="2635"/>
                  </a:lnTo>
                  <a:lnTo>
                    <a:pt x="9718" y="2329"/>
                  </a:lnTo>
                  <a:lnTo>
                    <a:pt x="9584" y="2024"/>
                  </a:lnTo>
                  <a:lnTo>
                    <a:pt x="9412" y="1757"/>
                  </a:lnTo>
                  <a:lnTo>
                    <a:pt x="9221" y="1489"/>
                  </a:lnTo>
                  <a:lnTo>
                    <a:pt x="9011" y="1279"/>
                  </a:lnTo>
                  <a:lnTo>
                    <a:pt x="8782" y="1088"/>
                  </a:lnTo>
                  <a:lnTo>
                    <a:pt x="8534" y="917"/>
                  </a:lnTo>
                  <a:lnTo>
                    <a:pt x="8267" y="783"/>
                  </a:lnTo>
                  <a:lnTo>
                    <a:pt x="7999" y="687"/>
                  </a:lnTo>
                  <a:lnTo>
                    <a:pt x="7713" y="611"/>
                  </a:lnTo>
                  <a:lnTo>
                    <a:pt x="7408" y="592"/>
                  </a:lnTo>
                  <a:lnTo>
                    <a:pt x="7102" y="573"/>
                  </a:lnTo>
                  <a:lnTo>
                    <a:pt x="5556" y="649"/>
                  </a:lnTo>
                  <a:lnTo>
                    <a:pt x="5327" y="668"/>
                  </a:lnTo>
                  <a:lnTo>
                    <a:pt x="5097" y="707"/>
                  </a:lnTo>
                  <a:lnTo>
                    <a:pt x="4887" y="764"/>
                  </a:lnTo>
                  <a:lnTo>
                    <a:pt x="4677" y="840"/>
                  </a:lnTo>
                  <a:lnTo>
                    <a:pt x="4467" y="917"/>
                  </a:lnTo>
                  <a:lnTo>
                    <a:pt x="4277" y="1012"/>
                  </a:lnTo>
                  <a:lnTo>
                    <a:pt x="4105" y="1127"/>
                  </a:lnTo>
                  <a:lnTo>
                    <a:pt x="3933" y="1260"/>
                  </a:lnTo>
                  <a:lnTo>
                    <a:pt x="3780" y="1394"/>
                  </a:lnTo>
                  <a:lnTo>
                    <a:pt x="3627" y="1566"/>
                  </a:lnTo>
                  <a:lnTo>
                    <a:pt x="3494" y="1718"/>
                  </a:lnTo>
                  <a:lnTo>
                    <a:pt x="3360" y="1890"/>
                  </a:lnTo>
                  <a:lnTo>
                    <a:pt x="3265" y="2081"/>
                  </a:lnTo>
                  <a:lnTo>
                    <a:pt x="3169" y="2291"/>
                  </a:lnTo>
                  <a:lnTo>
                    <a:pt x="3074" y="2501"/>
                  </a:lnTo>
                  <a:lnTo>
                    <a:pt x="3016" y="2711"/>
                  </a:lnTo>
                  <a:lnTo>
                    <a:pt x="2940" y="2921"/>
                  </a:lnTo>
                  <a:lnTo>
                    <a:pt x="2864" y="3150"/>
                  </a:lnTo>
                  <a:lnTo>
                    <a:pt x="229" y="13956"/>
                  </a:lnTo>
                  <a:lnTo>
                    <a:pt x="172" y="14223"/>
                  </a:lnTo>
                  <a:lnTo>
                    <a:pt x="153" y="14472"/>
                  </a:lnTo>
                  <a:lnTo>
                    <a:pt x="153" y="14739"/>
                  </a:lnTo>
                  <a:lnTo>
                    <a:pt x="172" y="15006"/>
                  </a:lnTo>
                  <a:lnTo>
                    <a:pt x="38" y="15674"/>
                  </a:lnTo>
                  <a:lnTo>
                    <a:pt x="0" y="15999"/>
                  </a:lnTo>
                  <a:lnTo>
                    <a:pt x="0" y="16304"/>
                  </a:lnTo>
                  <a:lnTo>
                    <a:pt x="19" y="16629"/>
                  </a:lnTo>
                  <a:lnTo>
                    <a:pt x="76" y="16934"/>
                  </a:lnTo>
                  <a:lnTo>
                    <a:pt x="172" y="17221"/>
                  </a:lnTo>
                  <a:lnTo>
                    <a:pt x="286" y="17507"/>
                  </a:lnTo>
                  <a:lnTo>
                    <a:pt x="439" y="17774"/>
                  </a:lnTo>
                  <a:lnTo>
                    <a:pt x="630" y="18023"/>
                  </a:lnTo>
                  <a:lnTo>
                    <a:pt x="821" y="18252"/>
                  </a:lnTo>
                  <a:lnTo>
                    <a:pt x="1050" y="18443"/>
                  </a:lnTo>
                  <a:lnTo>
                    <a:pt x="1279" y="18615"/>
                  </a:lnTo>
                  <a:lnTo>
                    <a:pt x="1546" y="18748"/>
                  </a:lnTo>
                  <a:lnTo>
                    <a:pt x="1814" y="18863"/>
                  </a:lnTo>
                  <a:lnTo>
                    <a:pt x="2100" y="18939"/>
                  </a:lnTo>
                  <a:lnTo>
                    <a:pt x="2386" y="18996"/>
                  </a:lnTo>
                  <a:lnTo>
                    <a:pt x="2692" y="19015"/>
                  </a:lnTo>
                  <a:lnTo>
                    <a:pt x="3857" y="19035"/>
                  </a:lnTo>
                  <a:lnTo>
                    <a:pt x="5021" y="19015"/>
                  </a:lnTo>
                  <a:lnTo>
                    <a:pt x="6186" y="19015"/>
                  </a:lnTo>
                  <a:lnTo>
                    <a:pt x="7331" y="18977"/>
                  </a:lnTo>
                  <a:lnTo>
                    <a:pt x="8477" y="18939"/>
                  </a:lnTo>
                  <a:lnTo>
                    <a:pt x="9622" y="18901"/>
                  </a:lnTo>
                  <a:lnTo>
                    <a:pt x="10749" y="18844"/>
                  </a:lnTo>
                  <a:lnTo>
                    <a:pt x="11856" y="18767"/>
                  </a:lnTo>
                  <a:lnTo>
                    <a:pt x="12200" y="18729"/>
                  </a:lnTo>
                  <a:lnTo>
                    <a:pt x="12371" y="21879"/>
                  </a:lnTo>
                  <a:lnTo>
                    <a:pt x="12429" y="22528"/>
                  </a:lnTo>
                  <a:lnTo>
                    <a:pt x="12505" y="23846"/>
                  </a:lnTo>
                  <a:lnTo>
                    <a:pt x="12600" y="25163"/>
                  </a:lnTo>
                  <a:lnTo>
                    <a:pt x="12600" y="25239"/>
                  </a:lnTo>
                  <a:lnTo>
                    <a:pt x="12639" y="25564"/>
                  </a:lnTo>
                  <a:lnTo>
                    <a:pt x="12696" y="25946"/>
                  </a:lnTo>
                  <a:lnTo>
                    <a:pt x="12772" y="26347"/>
                  </a:lnTo>
                  <a:lnTo>
                    <a:pt x="12849" y="26557"/>
                  </a:lnTo>
                  <a:lnTo>
                    <a:pt x="12925" y="26767"/>
                  </a:lnTo>
                  <a:lnTo>
                    <a:pt x="13020" y="26977"/>
                  </a:lnTo>
                  <a:lnTo>
                    <a:pt x="13135" y="27187"/>
                  </a:lnTo>
                  <a:lnTo>
                    <a:pt x="13269" y="27397"/>
                  </a:lnTo>
                  <a:lnTo>
                    <a:pt x="13421" y="27588"/>
                  </a:lnTo>
                  <a:lnTo>
                    <a:pt x="13612" y="27779"/>
                  </a:lnTo>
                  <a:lnTo>
                    <a:pt x="13822" y="27969"/>
                  </a:lnTo>
                  <a:lnTo>
                    <a:pt x="14071" y="28122"/>
                  </a:lnTo>
                  <a:lnTo>
                    <a:pt x="14338" y="28275"/>
                  </a:lnTo>
                  <a:lnTo>
                    <a:pt x="14548" y="28370"/>
                  </a:lnTo>
                  <a:lnTo>
                    <a:pt x="14758" y="28447"/>
                  </a:lnTo>
                  <a:lnTo>
                    <a:pt x="14987" y="28504"/>
                  </a:lnTo>
                  <a:lnTo>
                    <a:pt x="15235" y="28561"/>
                  </a:lnTo>
                  <a:lnTo>
                    <a:pt x="15502" y="28599"/>
                  </a:lnTo>
                  <a:lnTo>
                    <a:pt x="15770" y="28638"/>
                  </a:lnTo>
                  <a:lnTo>
                    <a:pt x="16037" y="28657"/>
                  </a:lnTo>
                  <a:lnTo>
                    <a:pt x="16648" y="28657"/>
                  </a:lnTo>
                  <a:lnTo>
                    <a:pt x="16972" y="28638"/>
                  </a:lnTo>
                  <a:lnTo>
                    <a:pt x="17297" y="28599"/>
                  </a:lnTo>
                  <a:lnTo>
                    <a:pt x="17622" y="28542"/>
                  </a:lnTo>
                  <a:lnTo>
                    <a:pt x="17946" y="28466"/>
                  </a:lnTo>
                  <a:lnTo>
                    <a:pt x="18252" y="28389"/>
                  </a:lnTo>
                  <a:lnTo>
                    <a:pt x="18576" y="28294"/>
                  </a:lnTo>
                  <a:lnTo>
                    <a:pt x="18882" y="28179"/>
                  </a:lnTo>
                  <a:lnTo>
                    <a:pt x="19168" y="28046"/>
                  </a:lnTo>
                  <a:lnTo>
                    <a:pt x="19454" y="27912"/>
                  </a:lnTo>
                  <a:lnTo>
                    <a:pt x="19722" y="27740"/>
                  </a:lnTo>
                  <a:lnTo>
                    <a:pt x="19970" y="27568"/>
                  </a:lnTo>
                  <a:lnTo>
                    <a:pt x="20199" y="27378"/>
                  </a:lnTo>
                  <a:lnTo>
                    <a:pt x="20409" y="27148"/>
                  </a:lnTo>
                  <a:lnTo>
                    <a:pt x="20581" y="26919"/>
                  </a:lnTo>
                  <a:lnTo>
                    <a:pt x="20753" y="26690"/>
                  </a:lnTo>
                  <a:lnTo>
                    <a:pt x="20867" y="26461"/>
                  </a:lnTo>
                  <a:lnTo>
                    <a:pt x="20963" y="26232"/>
                  </a:lnTo>
                  <a:lnTo>
                    <a:pt x="21039" y="26003"/>
                  </a:lnTo>
                  <a:lnTo>
                    <a:pt x="21077" y="25793"/>
                  </a:lnTo>
                  <a:lnTo>
                    <a:pt x="21115" y="25564"/>
                  </a:lnTo>
                  <a:lnTo>
                    <a:pt x="21134" y="25354"/>
                  </a:lnTo>
                  <a:lnTo>
                    <a:pt x="21154" y="25144"/>
                  </a:lnTo>
                  <a:lnTo>
                    <a:pt x="21134" y="24953"/>
                  </a:lnTo>
                  <a:lnTo>
                    <a:pt x="21096" y="24571"/>
                  </a:lnTo>
                  <a:lnTo>
                    <a:pt x="21020" y="24227"/>
                  </a:lnTo>
                  <a:lnTo>
                    <a:pt x="20924" y="23941"/>
                  </a:lnTo>
                  <a:lnTo>
                    <a:pt x="20848" y="23693"/>
                  </a:lnTo>
                  <a:lnTo>
                    <a:pt x="20237" y="20734"/>
                  </a:lnTo>
                  <a:lnTo>
                    <a:pt x="19626" y="17698"/>
                  </a:lnTo>
                  <a:lnTo>
                    <a:pt x="19951" y="17507"/>
                  </a:lnTo>
                  <a:lnTo>
                    <a:pt x="20123" y="17393"/>
                  </a:lnTo>
                  <a:lnTo>
                    <a:pt x="20275" y="17259"/>
                  </a:lnTo>
                  <a:lnTo>
                    <a:pt x="20428" y="17125"/>
                  </a:lnTo>
                  <a:lnTo>
                    <a:pt x="20581" y="16973"/>
                  </a:lnTo>
                  <a:lnTo>
                    <a:pt x="20714" y="16801"/>
                  </a:lnTo>
                  <a:lnTo>
                    <a:pt x="20848" y="16610"/>
                  </a:lnTo>
                  <a:lnTo>
                    <a:pt x="20963" y="16438"/>
                  </a:lnTo>
                  <a:lnTo>
                    <a:pt x="21058" y="16228"/>
                  </a:lnTo>
                  <a:lnTo>
                    <a:pt x="21154" y="16037"/>
                  </a:lnTo>
                  <a:lnTo>
                    <a:pt x="21230" y="15808"/>
                  </a:lnTo>
                  <a:lnTo>
                    <a:pt x="21306" y="15579"/>
                  </a:lnTo>
                  <a:lnTo>
                    <a:pt x="21364" y="15350"/>
                  </a:lnTo>
                  <a:lnTo>
                    <a:pt x="21402" y="15083"/>
                  </a:lnTo>
                  <a:lnTo>
                    <a:pt x="21440" y="14815"/>
                  </a:lnTo>
                  <a:lnTo>
                    <a:pt x="21459" y="14548"/>
                  </a:lnTo>
                  <a:lnTo>
                    <a:pt x="21459" y="14262"/>
                  </a:lnTo>
                  <a:lnTo>
                    <a:pt x="21459" y="13632"/>
                  </a:lnTo>
                  <a:lnTo>
                    <a:pt x="21383" y="12944"/>
                  </a:lnTo>
                  <a:lnTo>
                    <a:pt x="21287" y="12219"/>
                  </a:lnTo>
                  <a:lnTo>
                    <a:pt x="21230" y="11894"/>
                  </a:lnTo>
                  <a:lnTo>
                    <a:pt x="21134" y="11589"/>
                  </a:lnTo>
                  <a:lnTo>
                    <a:pt x="21039" y="11302"/>
                  </a:lnTo>
                  <a:lnTo>
                    <a:pt x="20905" y="11016"/>
                  </a:lnTo>
                  <a:lnTo>
                    <a:pt x="20753" y="10749"/>
                  </a:lnTo>
                  <a:lnTo>
                    <a:pt x="20600" y="10520"/>
                  </a:lnTo>
                  <a:lnTo>
                    <a:pt x="20409" y="10291"/>
                  </a:lnTo>
                  <a:lnTo>
                    <a:pt x="20218" y="10081"/>
                  </a:lnTo>
                  <a:lnTo>
                    <a:pt x="20008" y="9890"/>
                  </a:lnTo>
                  <a:lnTo>
                    <a:pt x="19779" y="9718"/>
                  </a:lnTo>
                  <a:lnTo>
                    <a:pt x="19531" y="9565"/>
                  </a:lnTo>
                  <a:lnTo>
                    <a:pt x="19283" y="9431"/>
                  </a:lnTo>
                  <a:lnTo>
                    <a:pt x="19015" y="9336"/>
                  </a:lnTo>
                  <a:lnTo>
                    <a:pt x="18748" y="9260"/>
                  </a:lnTo>
                  <a:lnTo>
                    <a:pt x="18462" y="9183"/>
                  </a:lnTo>
                  <a:lnTo>
                    <a:pt x="18156" y="9164"/>
                  </a:lnTo>
                  <a:lnTo>
                    <a:pt x="17908" y="7484"/>
                  </a:lnTo>
                  <a:lnTo>
                    <a:pt x="17679" y="5823"/>
                  </a:lnTo>
                  <a:lnTo>
                    <a:pt x="17450" y="4181"/>
                  </a:lnTo>
                  <a:lnTo>
                    <a:pt x="17240" y="2558"/>
                  </a:lnTo>
                  <a:lnTo>
                    <a:pt x="17202" y="2272"/>
                  </a:lnTo>
                  <a:lnTo>
                    <a:pt x="17125" y="2005"/>
                  </a:lnTo>
                  <a:lnTo>
                    <a:pt x="17049" y="1757"/>
                  </a:lnTo>
                  <a:lnTo>
                    <a:pt x="16934" y="1527"/>
                  </a:lnTo>
                  <a:lnTo>
                    <a:pt x="16820" y="1298"/>
                  </a:lnTo>
                  <a:lnTo>
                    <a:pt x="16667" y="1088"/>
                  </a:lnTo>
                  <a:lnTo>
                    <a:pt x="16514" y="897"/>
                  </a:lnTo>
                  <a:lnTo>
                    <a:pt x="16342" y="726"/>
                  </a:lnTo>
                  <a:lnTo>
                    <a:pt x="16152" y="554"/>
                  </a:lnTo>
                  <a:lnTo>
                    <a:pt x="15961" y="420"/>
                  </a:lnTo>
                  <a:lnTo>
                    <a:pt x="15732" y="287"/>
                  </a:lnTo>
                  <a:lnTo>
                    <a:pt x="15521" y="191"/>
                  </a:lnTo>
                  <a:lnTo>
                    <a:pt x="15273" y="115"/>
                  </a:lnTo>
                  <a:lnTo>
                    <a:pt x="15025" y="57"/>
                  </a:lnTo>
                  <a:lnTo>
                    <a:pt x="14777" y="19"/>
                  </a:lnTo>
                  <a:lnTo>
                    <a:pt x="1451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64" name="Google Shape;2064;p32"/>
            <p:cNvSpPr/>
            <p:nvPr/>
          </p:nvSpPr>
          <p:spPr>
            <a:xfrm>
              <a:off x="1439275" y="1184100"/>
              <a:ext cx="458225" cy="638175"/>
            </a:xfrm>
            <a:custGeom>
              <a:avLst/>
              <a:gdLst/>
              <a:ahLst/>
              <a:cxnLst/>
              <a:rect l="l" t="t" r="r" b="b"/>
              <a:pathLst>
                <a:path w="18329" h="25527" extrusionOk="0">
                  <a:moveTo>
                    <a:pt x="12143" y="1"/>
                  </a:moveTo>
                  <a:lnTo>
                    <a:pt x="12009" y="20"/>
                  </a:lnTo>
                  <a:lnTo>
                    <a:pt x="11895" y="39"/>
                  </a:lnTo>
                  <a:lnTo>
                    <a:pt x="11780" y="58"/>
                  </a:lnTo>
                  <a:lnTo>
                    <a:pt x="11666" y="96"/>
                  </a:lnTo>
                  <a:lnTo>
                    <a:pt x="11551" y="153"/>
                  </a:lnTo>
                  <a:lnTo>
                    <a:pt x="11475" y="211"/>
                  </a:lnTo>
                  <a:lnTo>
                    <a:pt x="11379" y="287"/>
                  </a:lnTo>
                  <a:lnTo>
                    <a:pt x="11303" y="363"/>
                  </a:lnTo>
                  <a:lnTo>
                    <a:pt x="11188" y="535"/>
                  </a:lnTo>
                  <a:lnTo>
                    <a:pt x="11093" y="726"/>
                  </a:lnTo>
                  <a:lnTo>
                    <a:pt x="11035" y="936"/>
                  </a:lnTo>
                  <a:lnTo>
                    <a:pt x="11016" y="1165"/>
                  </a:lnTo>
                  <a:lnTo>
                    <a:pt x="11016" y="1203"/>
                  </a:lnTo>
                  <a:lnTo>
                    <a:pt x="10959" y="1375"/>
                  </a:lnTo>
                  <a:lnTo>
                    <a:pt x="10902" y="1566"/>
                  </a:lnTo>
                  <a:lnTo>
                    <a:pt x="10883" y="1757"/>
                  </a:lnTo>
                  <a:lnTo>
                    <a:pt x="10902" y="1948"/>
                  </a:lnTo>
                  <a:lnTo>
                    <a:pt x="11035" y="2807"/>
                  </a:lnTo>
                  <a:lnTo>
                    <a:pt x="11303" y="4926"/>
                  </a:lnTo>
                  <a:lnTo>
                    <a:pt x="11494" y="6530"/>
                  </a:lnTo>
                  <a:lnTo>
                    <a:pt x="11723" y="8649"/>
                  </a:lnTo>
                  <a:lnTo>
                    <a:pt x="11856" y="9947"/>
                  </a:lnTo>
                  <a:lnTo>
                    <a:pt x="9546" y="10196"/>
                  </a:lnTo>
                  <a:lnTo>
                    <a:pt x="6854" y="10482"/>
                  </a:lnTo>
                  <a:lnTo>
                    <a:pt x="6415" y="10558"/>
                  </a:lnTo>
                  <a:lnTo>
                    <a:pt x="5671" y="10673"/>
                  </a:lnTo>
                  <a:lnTo>
                    <a:pt x="5270" y="10730"/>
                  </a:lnTo>
                  <a:lnTo>
                    <a:pt x="4907" y="10787"/>
                  </a:lnTo>
                  <a:lnTo>
                    <a:pt x="4983" y="10463"/>
                  </a:lnTo>
                  <a:lnTo>
                    <a:pt x="5079" y="10157"/>
                  </a:lnTo>
                  <a:lnTo>
                    <a:pt x="5213" y="9699"/>
                  </a:lnTo>
                  <a:lnTo>
                    <a:pt x="5308" y="9317"/>
                  </a:lnTo>
                  <a:lnTo>
                    <a:pt x="5442" y="8668"/>
                  </a:lnTo>
                  <a:lnTo>
                    <a:pt x="5804" y="6816"/>
                  </a:lnTo>
                  <a:lnTo>
                    <a:pt x="5862" y="6549"/>
                  </a:lnTo>
                  <a:lnTo>
                    <a:pt x="6148" y="5041"/>
                  </a:lnTo>
                  <a:lnTo>
                    <a:pt x="6587" y="2903"/>
                  </a:lnTo>
                  <a:lnTo>
                    <a:pt x="6740" y="2063"/>
                  </a:lnTo>
                  <a:lnTo>
                    <a:pt x="6778" y="1872"/>
                  </a:lnTo>
                  <a:lnTo>
                    <a:pt x="6759" y="1681"/>
                  </a:lnTo>
                  <a:lnTo>
                    <a:pt x="6740" y="1509"/>
                  </a:lnTo>
                  <a:lnTo>
                    <a:pt x="6683" y="1318"/>
                  </a:lnTo>
                  <a:lnTo>
                    <a:pt x="6606" y="1165"/>
                  </a:lnTo>
                  <a:lnTo>
                    <a:pt x="6511" y="1013"/>
                  </a:lnTo>
                  <a:lnTo>
                    <a:pt x="6415" y="898"/>
                  </a:lnTo>
                  <a:lnTo>
                    <a:pt x="6282" y="783"/>
                  </a:lnTo>
                  <a:lnTo>
                    <a:pt x="6148" y="688"/>
                  </a:lnTo>
                  <a:lnTo>
                    <a:pt x="5976" y="631"/>
                  </a:lnTo>
                  <a:lnTo>
                    <a:pt x="5804" y="593"/>
                  </a:lnTo>
                  <a:lnTo>
                    <a:pt x="5613" y="593"/>
                  </a:lnTo>
                  <a:lnTo>
                    <a:pt x="4430" y="650"/>
                  </a:lnTo>
                  <a:lnTo>
                    <a:pt x="4048" y="669"/>
                  </a:lnTo>
                  <a:lnTo>
                    <a:pt x="3819" y="688"/>
                  </a:lnTo>
                  <a:lnTo>
                    <a:pt x="3628" y="764"/>
                  </a:lnTo>
                  <a:lnTo>
                    <a:pt x="3437" y="860"/>
                  </a:lnTo>
                  <a:lnTo>
                    <a:pt x="3284" y="974"/>
                  </a:lnTo>
                  <a:lnTo>
                    <a:pt x="3170" y="1127"/>
                  </a:lnTo>
                  <a:lnTo>
                    <a:pt x="3074" y="1299"/>
                  </a:lnTo>
                  <a:lnTo>
                    <a:pt x="2998" y="1471"/>
                  </a:lnTo>
                  <a:lnTo>
                    <a:pt x="2941" y="1662"/>
                  </a:lnTo>
                  <a:lnTo>
                    <a:pt x="2922" y="1719"/>
                  </a:lnTo>
                  <a:lnTo>
                    <a:pt x="2864" y="1833"/>
                  </a:lnTo>
                  <a:lnTo>
                    <a:pt x="2826" y="1948"/>
                  </a:lnTo>
                  <a:lnTo>
                    <a:pt x="2349" y="3953"/>
                  </a:lnTo>
                  <a:lnTo>
                    <a:pt x="2005" y="5327"/>
                  </a:lnTo>
                  <a:lnTo>
                    <a:pt x="1413" y="7733"/>
                  </a:lnTo>
                  <a:lnTo>
                    <a:pt x="1089" y="9069"/>
                  </a:lnTo>
                  <a:lnTo>
                    <a:pt x="459" y="11608"/>
                  </a:lnTo>
                  <a:lnTo>
                    <a:pt x="191" y="12773"/>
                  </a:lnTo>
                  <a:lnTo>
                    <a:pt x="153" y="12907"/>
                  </a:lnTo>
                  <a:lnTo>
                    <a:pt x="153" y="13040"/>
                  </a:lnTo>
                  <a:lnTo>
                    <a:pt x="153" y="13174"/>
                  </a:lnTo>
                  <a:lnTo>
                    <a:pt x="172" y="13308"/>
                  </a:lnTo>
                  <a:lnTo>
                    <a:pt x="211" y="13441"/>
                  </a:lnTo>
                  <a:lnTo>
                    <a:pt x="20" y="14396"/>
                  </a:lnTo>
                  <a:lnTo>
                    <a:pt x="1" y="14549"/>
                  </a:lnTo>
                  <a:lnTo>
                    <a:pt x="1" y="14701"/>
                  </a:lnTo>
                  <a:lnTo>
                    <a:pt x="20" y="14854"/>
                  </a:lnTo>
                  <a:lnTo>
                    <a:pt x="39" y="14988"/>
                  </a:lnTo>
                  <a:lnTo>
                    <a:pt x="77" y="15121"/>
                  </a:lnTo>
                  <a:lnTo>
                    <a:pt x="134" y="15255"/>
                  </a:lnTo>
                  <a:lnTo>
                    <a:pt x="211" y="15369"/>
                  </a:lnTo>
                  <a:lnTo>
                    <a:pt x="287" y="15484"/>
                  </a:lnTo>
                  <a:lnTo>
                    <a:pt x="363" y="15560"/>
                  </a:lnTo>
                  <a:lnTo>
                    <a:pt x="459" y="15637"/>
                  </a:lnTo>
                  <a:lnTo>
                    <a:pt x="554" y="15713"/>
                  </a:lnTo>
                  <a:lnTo>
                    <a:pt x="650" y="15770"/>
                  </a:lnTo>
                  <a:lnTo>
                    <a:pt x="764" y="15809"/>
                  </a:lnTo>
                  <a:lnTo>
                    <a:pt x="898" y="15847"/>
                  </a:lnTo>
                  <a:lnTo>
                    <a:pt x="1012" y="15866"/>
                  </a:lnTo>
                  <a:lnTo>
                    <a:pt x="1146" y="15885"/>
                  </a:lnTo>
                  <a:lnTo>
                    <a:pt x="3914" y="15885"/>
                  </a:lnTo>
                  <a:lnTo>
                    <a:pt x="5480" y="15847"/>
                  </a:lnTo>
                  <a:lnTo>
                    <a:pt x="7045" y="15809"/>
                  </a:lnTo>
                  <a:lnTo>
                    <a:pt x="8611" y="15732"/>
                  </a:lnTo>
                  <a:lnTo>
                    <a:pt x="10176" y="15637"/>
                  </a:lnTo>
                  <a:lnTo>
                    <a:pt x="12143" y="15465"/>
                  </a:lnTo>
                  <a:lnTo>
                    <a:pt x="12162" y="16190"/>
                  </a:lnTo>
                  <a:lnTo>
                    <a:pt x="12257" y="17851"/>
                  </a:lnTo>
                  <a:lnTo>
                    <a:pt x="12372" y="19971"/>
                  </a:lnTo>
                  <a:lnTo>
                    <a:pt x="12391" y="20219"/>
                  </a:lnTo>
                  <a:lnTo>
                    <a:pt x="12467" y="21632"/>
                  </a:lnTo>
                  <a:lnTo>
                    <a:pt x="12525" y="22548"/>
                  </a:lnTo>
                  <a:lnTo>
                    <a:pt x="12601" y="23464"/>
                  </a:lnTo>
                  <a:lnTo>
                    <a:pt x="12620" y="23732"/>
                  </a:lnTo>
                  <a:lnTo>
                    <a:pt x="12677" y="24171"/>
                  </a:lnTo>
                  <a:lnTo>
                    <a:pt x="12716" y="24362"/>
                  </a:lnTo>
                  <a:lnTo>
                    <a:pt x="12792" y="24553"/>
                  </a:lnTo>
                  <a:lnTo>
                    <a:pt x="12868" y="24743"/>
                  </a:lnTo>
                  <a:lnTo>
                    <a:pt x="12964" y="24896"/>
                  </a:lnTo>
                  <a:lnTo>
                    <a:pt x="13116" y="25049"/>
                  </a:lnTo>
                  <a:lnTo>
                    <a:pt x="13288" y="25202"/>
                  </a:lnTo>
                  <a:lnTo>
                    <a:pt x="13460" y="25297"/>
                  </a:lnTo>
                  <a:lnTo>
                    <a:pt x="13670" y="25393"/>
                  </a:lnTo>
                  <a:lnTo>
                    <a:pt x="13918" y="25450"/>
                  </a:lnTo>
                  <a:lnTo>
                    <a:pt x="14186" y="25488"/>
                  </a:lnTo>
                  <a:lnTo>
                    <a:pt x="14491" y="25526"/>
                  </a:lnTo>
                  <a:lnTo>
                    <a:pt x="14797" y="25526"/>
                  </a:lnTo>
                  <a:lnTo>
                    <a:pt x="15121" y="25507"/>
                  </a:lnTo>
                  <a:lnTo>
                    <a:pt x="15465" y="25469"/>
                  </a:lnTo>
                  <a:lnTo>
                    <a:pt x="15789" y="25412"/>
                  </a:lnTo>
                  <a:lnTo>
                    <a:pt x="16114" y="25354"/>
                  </a:lnTo>
                  <a:lnTo>
                    <a:pt x="16438" y="25259"/>
                  </a:lnTo>
                  <a:lnTo>
                    <a:pt x="16744" y="25144"/>
                  </a:lnTo>
                  <a:lnTo>
                    <a:pt x="17011" y="25030"/>
                  </a:lnTo>
                  <a:lnTo>
                    <a:pt x="17278" y="24877"/>
                  </a:lnTo>
                  <a:lnTo>
                    <a:pt x="17488" y="24724"/>
                  </a:lnTo>
                  <a:lnTo>
                    <a:pt x="17679" y="24533"/>
                  </a:lnTo>
                  <a:lnTo>
                    <a:pt x="17756" y="24438"/>
                  </a:lnTo>
                  <a:lnTo>
                    <a:pt x="17813" y="24343"/>
                  </a:lnTo>
                  <a:lnTo>
                    <a:pt x="17889" y="24190"/>
                  </a:lnTo>
                  <a:lnTo>
                    <a:pt x="17947" y="24037"/>
                  </a:lnTo>
                  <a:lnTo>
                    <a:pt x="17985" y="23846"/>
                  </a:lnTo>
                  <a:lnTo>
                    <a:pt x="18004" y="23674"/>
                  </a:lnTo>
                  <a:lnTo>
                    <a:pt x="18004" y="23483"/>
                  </a:lnTo>
                  <a:lnTo>
                    <a:pt x="17985" y="23292"/>
                  </a:lnTo>
                  <a:lnTo>
                    <a:pt x="17947" y="23102"/>
                  </a:lnTo>
                  <a:lnTo>
                    <a:pt x="17889" y="22930"/>
                  </a:lnTo>
                  <a:lnTo>
                    <a:pt x="17775" y="22567"/>
                  </a:lnTo>
                  <a:lnTo>
                    <a:pt x="17737" y="22433"/>
                  </a:lnTo>
                  <a:lnTo>
                    <a:pt x="17278" y="20257"/>
                  </a:lnTo>
                  <a:lnTo>
                    <a:pt x="16954" y="18672"/>
                  </a:lnTo>
                  <a:lnTo>
                    <a:pt x="16553" y="16515"/>
                  </a:lnTo>
                  <a:lnTo>
                    <a:pt x="16267" y="15064"/>
                  </a:lnTo>
                  <a:lnTo>
                    <a:pt x="16515" y="15007"/>
                  </a:lnTo>
                  <a:lnTo>
                    <a:pt x="16763" y="14949"/>
                  </a:lnTo>
                  <a:lnTo>
                    <a:pt x="17011" y="14873"/>
                  </a:lnTo>
                  <a:lnTo>
                    <a:pt x="17240" y="14797"/>
                  </a:lnTo>
                  <a:lnTo>
                    <a:pt x="17450" y="14682"/>
                  </a:lnTo>
                  <a:lnTo>
                    <a:pt x="17641" y="14529"/>
                  </a:lnTo>
                  <a:lnTo>
                    <a:pt x="17832" y="14377"/>
                  </a:lnTo>
                  <a:lnTo>
                    <a:pt x="17966" y="14186"/>
                  </a:lnTo>
                  <a:lnTo>
                    <a:pt x="18080" y="14014"/>
                  </a:lnTo>
                  <a:lnTo>
                    <a:pt x="18157" y="13823"/>
                  </a:lnTo>
                  <a:lnTo>
                    <a:pt x="18214" y="13632"/>
                  </a:lnTo>
                  <a:lnTo>
                    <a:pt x="18252" y="13403"/>
                  </a:lnTo>
                  <a:lnTo>
                    <a:pt x="18290" y="13174"/>
                  </a:lnTo>
                  <a:lnTo>
                    <a:pt x="18309" y="12945"/>
                  </a:lnTo>
                  <a:lnTo>
                    <a:pt x="18328" y="12468"/>
                  </a:lnTo>
                  <a:lnTo>
                    <a:pt x="18309" y="12047"/>
                  </a:lnTo>
                  <a:lnTo>
                    <a:pt x="18271" y="11627"/>
                  </a:lnTo>
                  <a:lnTo>
                    <a:pt x="18233" y="11246"/>
                  </a:lnTo>
                  <a:lnTo>
                    <a:pt x="18176" y="10902"/>
                  </a:lnTo>
                  <a:lnTo>
                    <a:pt x="18157" y="10864"/>
                  </a:lnTo>
                  <a:lnTo>
                    <a:pt x="18118" y="10673"/>
                  </a:lnTo>
                  <a:lnTo>
                    <a:pt x="18080" y="10520"/>
                  </a:lnTo>
                  <a:lnTo>
                    <a:pt x="18023" y="10348"/>
                  </a:lnTo>
                  <a:lnTo>
                    <a:pt x="17947" y="10196"/>
                  </a:lnTo>
                  <a:lnTo>
                    <a:pt x="17870" y="10043"/>
                  </a:lnTo>
                  <a:lnTo>
                    <a:pt x="17775" y="9909"/>
                  </a:lnTo>
                  <a:lnTo>
                    <a:pt x="17679" y="9776"/>
                  </a:lnTo>
                  <a:lnTo>
                    <a:pt x="17584" y="9661"/>
                  </a:lnTo>
                  <a:lnTo>
                    <a:pt x="17450" y="9546"/>
                  </a:lnTo>
                  <a:lnTo>
                    <a:pt x="17317" y="9451"/>
                  </a:lnTo>
                  <a:lnTo>
                    <a:pt x="17183" y="9356"/>
                  </a:lnTo>
                  <a:lnTo>
                    <a:pt x="17030" y="9298"/>
                  </a:lnTo>
                  <a:lnTo>
                    <a:pt x="16878" y="9241"/>
                  </a:lnTo>
                  <a:lnTo>
                    <a:pt x="16706" y="9184"/>
                  </a:lnTo>
                  <a:lnTo>
                    <a:pt x="16534" y="9165"/>
                  </a:lnTo>
                  <a:lnTo>
                    <a:pt x="16343" y="9146"/>
                  </a:lnTo>
                  <a:lnTo>
                    <a:pt x="16076" y="9165"/>
                  </a:lnTo>
                  <a:lnTo>
                    <a:pt x="15808" y="9184"/>
                  </a:lnTo>
                  <a:lnTo>
                    <a:pt x="15274" y="9241"/>
                  </a:lnTo>
                  <a:lnTo>
                    <a:pt x="15255" y="9126"/>
                  </a:lnTo>
                  <a:lnTo>
                    <a:pt x="15007" y="7542"/>
                  </a:lnTo>
                  <a:lnTo>
                    <a:pt x="14701" y="5461"/>
                  </a:lnTo>
                  <a:lnTo>
                    <a:pt x="14472" y="3838"/>
                  </a:lnTo>
                  <a:lnTo>
                    <a:pt x="14186" y="1776"/>
                  </a:lnTo>
                  <a:lnTo>
                    <a:pt x="14109" y="1184"/>
                  </a:lnTo>
                  <a:lnTo>
                    <a:pt x="14071" y="917"/>
                  </a:lnTo>
                  <a:lnTo>
                    <a:pt x="13976" y="669"/>
                  </a:lnTo>
                  <a:lnTo>
                    <a:pt x="13899" y="554"/>
                  </a:lnTo>
                  <a:lnTo>
                    <a:pt x="13842" y="440"/>
                  </a:lnTo>
                  <a:lnTo>
                    <a:pt x="13766" y="344"/>
                  </a:lnTo>
                  <a:lnTo>
                    <a:pt x="13670" y="268"/>
                  </a:lnTo>
                  <a:lnTo>
                    <a:pt x="13517" y="153"/>
                  </a:lnTo>
                  <a:lnTo>
                    <a:pt x="13346" y="77"/>
                  </a:lnTo>
                  <a:lnTo>
                    <a:pt x="13155" y="20"/>
                  </a:lnTo>
                  <a:lnTo>
                    <a:pt x="12945"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65" name="Google Shape;2065;p32"/>
            <p:cNvSpPr/>
            <p:nvPr/>
          </p:nvSpPr>
          <p:spPr>
            <a:xfrm>
              <a:off x="1391550" y="1246150"/>
              <a:ext cx="975" cy="1450"/>
            </a:xfrm>
            <a:custGeom>
              <a:avLst/>
              <a:gdLst/>
              <a:ahLst/>
              <a:cxnLst/>
              <a:rect l="l" t="t" r="r" b="b"/>
              <a:pathLst>
                <a:path w="39" h="58" extrusionOk="0">
                  <a:moveTo>
                    <a:pt x="0" y="1"/>
                  </a:moveTo>
                  <a:lnTo>
                    <a:pt x="0" y="20"/>
                  </a:lnTo>
                  <a:lnTo>
                    <a:pt x="0" y="39"/>
                  </a:lnTo>
                  <a:lnTo>
                    <a:pt x="19" y="58"/>
                  </a:lnTo>
                  <a:lnTo>
                    <a:pt x="39" y="39"/>
                  </a:lnTo>
                  <a:lnTo>
                    <a:pt x="39" y="20"/>
                  </a:lnTo>
                  <a:lnTo>
                    <a:pt x="39" y="1"/>
                  </a:lnTo>
                  <a:close/>
                </a:path>
              </a:pathLst>
            </a:custGeom>
            <a:solidFill>
              <a:srgbClr val="E6234C"/>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66" name="Google Shape;2066;p32"/>
            <p:cNvSpPr/>
            <p:nvPr/>
          </p:nvSpPr>
          <p:spPr>
            <a:xfrm>
              <a:off x="1512300" y="1200325"/>
              <a:ext cx="96450" cy="56350"/>
            </a:xfrm>
            <a:custGeom>
              <a:avLst/>
              <a:gdLst/>
              <a:ahLst/>
              <a:cxnLst/>
              <a:rect l="l" t="t" r="r" b="b"/>
              <a:pathLst>
                <a:path w="3858" h="2254" extrusionOk="0">
                  <a:moveTo>
                    <a:pt x="1509" y="1"/>
                  </a:moveTo>
                  <a:lnTo>
                    <a:pt x="1127" y="20"/>
                  </a:lnTo>
                  <a:lnTo>
                    <a:pt x="898" y="39"/>
                  </a:lnTo>
                  <a:lnTo>
                    <a:pt x="707" y="115"/>
                  </a:lnTo>
                  <a:lnTo>
                    <a:pt x="516" y="211"/>
                  </a:lnTo>
                  <a:lnTo>
                    <a:pt x="363" y="325"/>
                  </a:lnTo>
                  <a:lnTo>
                    <a:pt x="249" y="478"/>
                  </a:lnTo>
                  <a:lnTo>
                    <a:pt x="153" y="650"/>
                  </a:lnTo>
                  <a:lnTo>
                    <a:pt x="77" y="822"/>
                  </a:lnTo>
                  <a:lnTo>
                    <a:pt x="20" y="1013"/>
                  </a:lnTo>
                  <a:lnTo>
                    <a:pt x="1" y="1070"/>
                  </a:lnTo>
                  <a:lnTo>
                    <a:pt x="917" y="1375"/>
                  </a:lnTo>
                  <a:lnTo>
                    <a:pt x="1833" y="1700"/>
                  </a:lnTo>
                  <a:lnTo>
                    <a:pt x="2750" y="1986"/>
                  </a:lnTo>
                  <a:lnTo>
                    <a:pt x="3208" y="2120"/>
                  </a:lnTo>
                  <a:lnTo>
                    <a:pt x="3666" y="2254"/>
                  </a:lnTo>
                  <a:lnTo>
                    <a:pt x="3819" y="1414"/>
                  </a:lnTo>
                  <a:lnTo>
                    <a:pt x="3857" y="1223"/>
                  </a:lnTo>
                  <a:lnTo>
                    <a:pt x="3838" y="1032"/>
                  </a:lnTo>
                  <a:lnTo>
                    <a:pt x="3819" y="860"/>
                  </a:lnTo>
                  <a:lnTo>
                    <a:pt x="3762" y="669"/>
                  </a:lnTo>
                  <a:lnTo>
                    <a:pt x="3189" y="516"/>
                  </a:lnTo>
                  <a:lnTo>
                    <a:pt x="2635" y="364"/>
                  </a:lnTo>
                  <a:lnTo>
                    <a:pt x="1509"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67" name="Google Shape;2067;p32"/>
            <p:cNvSpPr/>
            <p:nvPr/>
          </p:nvSpPr>
          <p:spPr>
            <a:xfrm>
              <a:off x="1711325" y="1190775"/>
              <a:ext cx="82600" cy="63525"/>
            </a:xfrm>
            <a:custGeom>
              <a:avLst/>
              <a:gdLst/>
              <a:ahLst/>
              <a:cxnLst/>
              <a:rect l="l" t="t" r="r" b="b"/>
              <a:pathLst>
                <a:path w="3304" h="2541" extrusionOk="0">
                  <a:moveTo>
                    <a:pt x="2788" y="1"/>
                  </a:moveTo>
                  <a:lnTo>
                    <a:pt x="1471" y="459"/>
                  </a:lnTo>
                  <a:lnTo>
                    <a:pt x="803" y="688"/>
                  </a:lnTo>
                  <a:lnTo>
                    <a:pt x="134" y="898"/>
                  </a:lnTo>
                  <a:lnTo>
                    <a:pt x="134" y="936"/>
                  </a:lnTo>
                  <a:lnTo>
                    <a:pt x="77" y="1108"/>
                  </a:lnTo>
                  <a:lnTo>
                    <a:pt x="20" y="1299"/>
                  </a:lnTo>
                  <a:lnTo>
                    <a:pt x="1" y="1490"/>
                  </a:lnTo>
                  <a:lnTo>
                    <a:pt x="20" y="1681"/>
                  </a:lnTo>
                  <a:lnTo>
                    <a:pt x="153" y="2540"/>
                  </a:lnTo>
                  <a:lnTo>
                    <a:pt x="936" y="2311"/>
                  </a:lnTo>
                  <a:lnTo>
                    <a:pt x="1738" y="2063"/>
                  </a:lnTo>
                  <a:lnTo>
                    <a:pt x="3304" y="1509"/>
                  </a:lnTo>
                  <a:lnTo>
                    <a:pt x="3227" y="917"/>
                  </a:lnTo>
                  <a:lnTo>
                    <a:pt x="3189" y="650"/>
                  </a:lnTo>
                  <a:lnTo>
                    <a:pt x="3094" y="402"/>
                  </a:lnTo>
                  <a:lnTo>
                    <a:pt x="3017" y="287"/>
                  </a:lnTo>
                  <a:lnTo>
                    <a:pt x="2960" y="173"/>
                  </a:lnTo>
                  <a:lnTo>
                    <a:pt x="2884" y="77"/>
                  </a:lnTo>
                  <a:lnTo>
                    <a:pt x="2788"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68" name="Google Shape;2068;p32"/>
            <p:cNvSpPr/>
            <p:nvPr/>
          </p:nvSpPr>
          <p:spPr>
            <a:xfrm>
              <a:off x="1489400" y="1282900"/>
              <a:ext cx="103600" cy="64950"/>
            </a:xfrm>
            <a:custGeom>
              <a:avLst/>
              <a:gdLst/>
              <a:ahLst/>
              <a:cxnLst/>
              <a:rect l="l" t="t" r="r" b="b"/>
              <a:pathLst>
                <a:path w="4144" h="2598" extrusionOk="0">
                  <a:moveTo>
                    <a:pt x="344" y="1"/>
                  </a:moveTo>
                  <a:lnTo>
                    <a:pt x="0" y="1375"/>
                  </a:lnTo>
                  <a:lnTo>
                    <a:pt x="401" y="1471"/>
                  </a:lnTo>
                  <a:lnTo>
                    <a:pt x="802" y="1585"/>
                  </a:lnTo>
                  <a:lnTo>
                    <a:pt x="1585" y="1833"/>
                  </a:lnTo>
                  <a:lnTo>
                    <a:pt x="2348" y="2101"/>
                  </a:lnTo>
                  <a:lnTo>
                    <a:pt x="3093" y="2368"/>
                  </a:lnTo>
                  <a:lnTo>
                    <a:pt x="3857" y="2597"/>
                  </a:lnTo>
                  <a:lnTo>
                    <a:pt x="4143" y="1089"/>
                  </a:lnTo>
                  <a:lnTo>
                    <a:pt x="3685" y="936"/>
                  </a:lnTo>
                  <a:lnTo>
                    <a:pt x="3208" y="802"/>
                  </a:lnTo>
                  <a:lnTo>
                    <a:pt x="2253" y="478"/>
                  </a:lnTo>
                  <a:lnTo>
                    <a:pt x="1795" y="344"/>
                  </a:lnTo>
                  <a:lnTo>
                    <a:pt x="1317" y="211"/>
                  </a:lnTo>
                  <a:lnTo>
                    <a:pt x="821" y="96"/>
                  </a:lnTo>
                  <a:lnTo>
                    <a:pt x="344"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69" name="Google Shape;2069;p32"/>
            <p:cNvSpPr/>
            <p:nvPr/>
          </p:nvSpPr>
          <p:spPr>
            <a:xfrm>
              <a:off x="1721825" y="1280050"/>
              <a:ext cx="85000" cy="67325"/>
            </a:xfrm>
            <a:custGeom>
              <a:avLst/>
              <a:gdLst/>
              <a:ahLst/>
              <a:cxnLst/>
              <a:rect l="l" t="t" r="r" b="b"/>
              <a:pathLst>
                <a:path w="3400" h="2693" extrusionOk="0">
                  <a:moveTo>
                    <a:pt x="3170" y="0"/>
                  </a:moveTo>
                  <a:lnTo>
                    <a:pt x="2368" y="267"/>
                  </a:lnTo>
                  <a:lnTo>
                    <a:pt x="1585" y="554"/>
                  </a:lnTo>
                  <a:lnTo>
                    <a:pt x="803" y="840"/>
                  </a:lnTo>
                  <a:lnTo>
                    <a:pt x="1" y="1088"/>
                  </a:lnTo>
                  <a:lnTo>
                    <a:pt x="192" y="2692"/>
                  </a:lnTo>
                  <a:lnTo>
                    <a:pt x="994" y="2444"/>
                  </a:lnTo>
                  <a:lnTo>
                    <a:pt x="1795" y="2177"/>
                  </a:lnTo>
                  <a:lnTo>
                    <a:pt x="2597" y="1890"/>
                  </a:lnTo>
                  <a:lnTo>
                    <a:pt x="3399" y="1623"/>
                  </a:lnTo>
                  <a:lnTo>
                    <a:pt x="3170" y="0"/>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70" name="Google Shape;2070;p32"/>
            <p:cNvSpPr/>
            <p:nvPr/>
          </p:nvSpPr>
          <p:spPr>
            <a:xfrm>
              <a:off x="1466475" y="1377400"/>
              <a:ext cx="108850" cy="60650"/>
            </a:xfrm>
            <a:custGeom>
              <a:avLst/>
              <a:gdLst/>
              <a:ahLst/>
              <a:cxnLst/>
              <a:rect l="l" t="t" r="r" b="b"/>
              <a:pathLst>
                <a:path w="4354" h="2426" extrusionOk="0">
                  <a:moveTo>
                    <a:pt x="325" y="1"/>
                  </a:moveTo>
                  <a:lnTo>
                    <a:pt x="1" y="1337"/>
                  </a:lnTo>
                  <a:lnTo>
                    <a:pt x="440" y="1375"/>
                  </a:lnTo>
                  <a:lnTo>
                    <a:pt x="860" y="1452"/>
                  </a:lnTo>
                  <a:lnTo>
                    <a:pt x="1299" y="1547"/>
                  </a:lnTo>
                  <a:lnTo>
                    <a:pt x="1719" y="1662"/>
                  </a:lnTo>
                  <a:lnTo>
                    <a:pt x="2292" y="1834"/>
                  </a:lnTo>
                  <a:lnTo>
                    <a:pt x="2864" y="2044"/>
                  </a:lnTo>
                  <a:lnTo>
                    <a:pt x="3991" y="2425"/>
                  </a:lnTo>
                  <a:lnTo>
                    <a:pt x="4125" y="1967"/>
                  </a:lnTo>
                  <a:lnTo>
                    <a:pt x="4220" y="1585"/>
                  </a:lnTo>
                  <a:lnTo>
                    <a:pt x="4354" y="936"/>
                  </a:lnTo>
                  <a:lnTo>
                    <a:pt x="3475" y="650"/>
                  </a:lnTo>
                  <a:lnTo>
                    <a:pt x="2578" y="383"/>
                  </a:lnTo>
                  <a:lnTo>
                    <a:pt x="2139" y="268"/>
                  </a:lnTo>
                  <a:lnTo>
                    <a:pt x="1700" y="154"/>
                  </a:lnTo>
                  <a:lnTo>
                    <a:pt x="1242" y="77"/>
                  </a:lnTo>
                  <a:lnTo>
                    <a:pt x="764" y="20"/>
                  </a:lnTo>
                  <a:lnTo>
                    <a:pt x="325"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71" name="Google Shape;2071;p32"/>
            <p:cNvSpPr/>
            <p:nvPr/>
          </p:nvSpPr>
          <p:spPr>
            <a:xfrm>
              <a:off x="1599650" y="1372625"/>
              <a:ext cx="221000" cy="82600"/>
            </a:xfrm>
            <a:custGeom>
              <a:avLst/>
              <a:gdLst/>
              <a:ahLst/>
              <a:cxnLst/>
              <a:rect l="l" t="t" r="r" b="b"/>
              <a:pathLst>
                <a:path w="8840" h="3304" extrusionOk="0">
                  <a:moveTo>
                    <a:pt x="8592" y="1"/>
                  </a:moveTo>
                  <a:lnTo>
                    <a:pt x="7752" y="249"/>
                  </a:lnTo>
                  <a:lnTo>
                    <a:pt x="6950" y="535"/>
                  </a:lnTo>
                  <a:lnTo>
                    <a:pt x="6129" y="822"/>
                  </a:lnTo>
                  <a:lnTo>
                    <a:pt x="5308" y="1108"/>
                  </a:lnTo>
                  <a:lnTo>
                    <a:pt x="5441" y="2406"/>
                  </a:lnTo>
                  <a:lnTo>
                    <a:pt x="3131" y="2655"/>
                  </a:lnTo>
                  <a:lnTo>
                    <a:pt x="439" y="2941"/>
                  </a:lnTo>
                  <a:lnTo>
                    <a:pt x="0" y="3017"/>
                  </a:lnTo>
                  <a:lnTo>
                    <a:pt x="554" y="3132"/>
                  </a:lnTo>
                  <a:lnTo>
                    <a:pt x="1108" y="3227"/>
                  </a:lnTo>
                  <a:lnTo>
                    <a:pt x="1699" y="3285"/>
                  </a:lnTo>
                  <a:lnTo>
                    <a:pt x="1986" y="3304"/>
                  </a:lnTo>
                  <a:lnTo>
                    <a:pt x="2291" y="3304"/>
                  </a:lnTo>
                  <a:lnTo>
                    <a:pt x="2692" y="3285"/>
                  </a:lnTo>
                  <a:lnTo>
                    <a:pt x="3093" y="3246"/>
                  </a:lnTo>
                  <a:lnTo>
                    <a:pt x="3494" y="3189"/>
                  </a:lnTo>
                  <a:lnTo>
                    <a:pt x="3876" y="3132"/>
                  </a:lnTo>
                  <a:lnTo>
                    <a:pt x="4277" y="3056"/>
                  </a:lnTo>
                  <a:lnTo>
                    <a:pt x="4659" y="2960"/>
                  </a:lnTo>
                  <a:lnTo>
                    <a:pt x="5403" y="2750"/>
                  </a:lnTo>
                  <a:lnTo>
                    <a:pt x="6167" y="2502"/>
                  </a:lnTo>
                  <a:lnTo>
                    <a:pt x="6911" y="2235"/>
                  </a:lnTo>
                  <a:lnTo>
                    <a:pt x="7656" y="1967"/>
                  </a:lnTo>
                  <a:lnTo>
                    <a:pt x="8420" y="1719"/>
                  </a:lnTo>
                  <a:lnTo>
                    <a:pt x="8840" y="1585"/>
                  </a:lnTo>
                  <a:lnTo>
                    <a:pt x="8592"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72" name="Google Shape;2072;p32"/>
            <p:cNvSpPr/>
            <p:nvPr/>
          </p:nvSpPr>
          <p:spPr>
            <a:xfrm>
              <a:off x="1443100" y="1455675"/>
              <a:ext cx="454400" cy="95500"/>
            </a:xfrm>
            <a:custGeom>
              <a:avLst/>
              <a:gdLst/>
              <a:ahLst/>
              <a:cxnLst/>
              <a:rect l="l" t="t" r="r" b="b"/>
              <a:pathLst>
                <a:path w="18176" h="3820" extrusionOk="0">
                  <a:moveTo>
                    <a:pt x="18004" y="1"/>
                  </a:moveTo>
                  <a:lnTo>
                    <a:pt x="17431" y="39"/>
                  </a:lnTo>
                  <a:lnTo>
                    <a:pt x="16858" y="96"/>
                  </a:lnTo>
                  <a:lnTo>
                    <a:pt x="16285" y="192"/>
                  </a:lnTo>
                  <a:lnTo>
                    <a:pt x="15751" y="287"/>
                  </a:lnTo>
                  <a:lnTo>
                    <a:pt x="15274" y="402"/>
                  </a:lnTo>
                  <a:lnTo>
                    <a:pt x="14796" y="535"/>
                  </a:lnTo>
                  <a:lnTo>
                    <a:pt x="14338" y="669"/>
                  </a:lnTo>
                  <a:lnTo>
                    <a:pt x="13880" y="822"/>
                  </a:lnTo>
                  <a:lnTo>
                    <a:pt x="12963" y="1146"/>
                  </a:lnTo>
                  <a:lnTo>
                    <a:pt x="12066" y="1471"/>
                  </a:lnTo>
                  <a:lnTo>
                    <a:pt x="11150" y="1757"/>
                  </a:lnTo>
                  <a:lnTo>
                    <a:pt x="10672" y="1891"/>
                  </a:lnTo>
                  <a:lnTo>
                    <a:pt x="10214" y="2005"/>
                  </a:lnTo>
                  <a:lnTo>
                    <a:pt x="9737" y="2101"/>
                  </a:lnTo>
                  <a:lnTo>
                    <a:pt x="9260" y="2177"/>
                  </a:lnTo>
                  <a:lnTo>
                    <a:pt x="8782" y="2215"/>
                  </a:lnTo>
                  <a:lnTo>
                    <a:pt x="8286" y="2235"/>
                  </a:lnTo>
                  <a:lnTo>
                    <a:pt x="7866" y="2215"/>
                  </a:lnTo>
                  <a:lnTo>
                    <a:pt x="7427" y="2177"/>
                  </a:lnTo>
                  <a:lnTo>
                    <a:pt x="7007" y="2101"/>
                  </a:lnTo>
                  <a:lnTo>
                    <a:pt x="6606" y="2025"/>
                  </a:lnTo>
                  <a:lnTo>
                    <a:pt x="6186" y="1929"/>
                  </a:lnTo>
                  <a:lnTo>
                    <a:pt x="5785" y="1815"/>
                  </a:lnTo>
                  <a:lnTo>
                    <a:pt x="4983" y="1566"/>
                  </a:lnTo>
                  <a:lnTo>
                    <a:pt x="4181" y="1299"/>
                  </a:lnTo>
                  <a:lnTo>
                    <a:pt x="3379" y="1051"/>
                  </a:lnTo>
                  <a:lnTo>
                    <a:pt x="2959" y="955"/>
                  </a:lnTo>
                  <a:lnTo>
                    <a:pt x="2559" y="860"/>
                  </a:lnTo>
                  <a:lnTo>
                    <a:pt x="2139" y="784"/>
                  </a:lnTo>
                  <a:lnTo>
                    <a:pt x="1699" y="726"/>
                  </a:lnTo>
                  <a:lnTo>
                    <a:pt x="1375" y="707"/>
                  </a:lnTo>
                  <a:lnTo>
                    <a:pt x="1031" y="707"/>
                  </a:lnTo>
                  <a:lnTo>
                    <a:pt x="668" y="726"/>
                  </a:lnTo>
                  <a:lnTo>
                    <a:pt x="306" y="745"/>
                  </a:lnTo>
                  <a:lnTo>
                    <a:pt x="38" y="1910"/>
                  </a:lnTo>
                  <a:lnTo>
                    <a:pt x="0" y="2044"/>
                  </a:lnTo>
                  <a:lnTo>
                    <a:pt x="668" y="2044"/>
                  </a:lnTo>
                  <a:lnTo>
                    <a:pt x="1012" y="2063"/>
                  </a:lnTo>
                  <a:lnTo>
                    <a:pt x="1337" y="2082"/>
                  </a:lnTo>
                  <a:lnTo>
                    <a:pt x="1661" y="2139"/>
                  </a:lnTo>
                  <a:lnTo>
                    <a:pt x="1986" y="2196"/>
                  </a:lnTo>
                  <a:lnTo>
                    <a:pt x="2329" y="2273"/>
                  </a:lnTo>
                  <a:lnTo>
                    <a:pt x="2654" y="2368"/>
                  </a:lnTo>
                  <a:lnTo>
                    <a:pt x="3399" y="2616"/>
                  </a:lnTo>
                  <a:lnTo>
                    <a:pt x="4124" y="2865"/>
                  </a:lnTo>
                  <a:lnTo>
                    <a:pt x="4830" y="3113"/>
                  </a:lnTo>
                  <a:lnTo>
                    <a:pt x="5556" y="3342"/>
                  </a:lnTo>
                  <a:lnTo>
                    <a:pt x="6262" y="3552"/>
                  </a:lnTo>
                  <a:lnTo>
                    <a:pt x="6644" y="3628"/>
                  </a:lnTo>
                  <a:lnTo>
                    <a:pt x="7007" y="3705"/>
                  </a:lnTo>
                  <a:lnTo>
                    <a:pt x="7389" y="3762"/>
                  </a:lnTo>
                  <a:lnTo>
                    <a:pt x="7771" y="3800"/>
                  </a:lnTo>
                  <a:lnTo>
                    <a:pt x="8152" y="3819"/>
                  </a:lnTo>
                  <a:lnTo>
                    <a:pt x="8553" y="3819"/>
                  </a:lnTo>
                  <a:lnTo>
                    <a:pt x="8954" y="3800"/>
                  </a:lnTo>
                  <a:lnTo>
                    <a:pt x="9355" y="3781"/>
                  </a:lnTo>
                  <a:lnTo>
                    <a:pt x="9756" y="3724"/>
                  </a:lnTo>
                  <a:lnTo>
                    <a:pt x="10138" y="3647"/>
                  </a:lnTo>
                  <a:lnTo>
                    <a:pt x="10539" y="3571"/>
                  </a:lnTo>
                  <a:lnTo>
                    <a:pt x="10921" y="3475"/>
                  </a:lnTo>
                  <a:lnTo>
                    <a:pt x="11665" y="3265"/>
                  </a:lnTo>
                  <a:lnTo>
                    <a:pt x="12429" y="3036"/>
                  </a:lnTo>
                  <a:lnTo>
                    <a:pt x="13173" y="2769"/>
                  </a:lnTo>
                  <a:lnTo>
                    <a:pt x="13918" y="2502"/>
                  </a:lnTo>
                  <a:lnTo>
                    <a:pt x="14682" y="2254"/>
                  </a:lnTo>
                  <a:lnTo>
                    <a:pt x="15102" y="2120"/>
                  </a:lnTo>
                  <a:lnTo>
                    <a:pt x="15503" y="2005"/>
                  </a:lnTo>
                  <a:lnTo>
                    <a:pt x="15923" y="1910"/>
                  </a:lnTo>
                  <a:lnTo>
                    <a:pt x="16343" y="1815"/>
                  </a:lnTo>
                  <a:lnTo>
                    <a:pt x="16763" y="1738"/>
                  </a:lnTo>
                  <a:lnTo>
                    <a:pt x="17183" y="1681"/>
                  </a:lnTo>
                  <a:lnTo>
                    <a:pt x="17603" y="1643"/>
                  </a:lnTo>
                  <a:lnTo>
                    <a:pt x="18042" y="1605"/>
                  </a:lnTo>
                  <a:lnTo>
                    <a:pt x="18175" y="1605"/>
                  </a:lnTo>
                  <a:lnTo>
                    <a:pt x="18156" y="1184"/>
                  </a:lnTo>
                  <a:lnTo>
                    <a:pt x="18118" y="764"/>
                  </a:lnTo>
                  <a:lnTo>
                    <a:pt x="18080" y="383"/>
                  </a:lnTo>
                  <a:lnTo>
                    <a:pt x="18023" y="39"/>
                  </a:lnTo>
                  <a:lnTo>
                    <a:pt x="18004"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73" name="Google Shape;2073;p32"/>
            <p:cNvSpPr/>
            <p:nvPr/>
          </p:nvSpPr>
          <p:spPr>
            <a:xfrm>
              <a:off x="1446425" y="1569750"/>
              <a:ext cx="90725" cy="11475"/>
            </a:xfrm>
            <a:custGeom>
              <a:avLst/>
              <a:gdLst/>
              <a:ahLst/>
              <a:cxnLst/>
              <a:rect l="l" t="t" r="r" b="b"/>
              <a:pathLst>
                <a:path w="3629" h="459" extrusionOk="0">
                  <a:moveTo>
                    <a:pt x="803" y="1"/>
                  </a:moveTo>
                  <a:lnTo>
                    <a:pt x="402" y="20"/>
                  </a:lnTo>
                  <a:lnTo>
                    <a:pt x="1" y="58"/>
                  </a:lnTo>
                  <a:lnTo>
                    <a:pt x="77" y="134"/>
                  </a:lnTo>
                  <a:lnTo>
                    <a:pt x="173" y="211"/>
                  </a:lnTo>
                  <a:lnTo>
                    <a:pt x="268" y="287"/>
                  </a:lnTo>
                  <a:lnTo>
                    <a:pt x="364" y="344"/>
                  </a:lnTo>
                  <a:lnTo>
                    <a:pt x="478" y="383"/>
                  </a:lnTo>
                  <a:lnTo>
                    <a:pt x="612" y="421"/>
                  </a:lnTo>
                  <a:lnTo>
                    <a:pt x="726" y="440"/>
                  </a:lnTo>
                  <a:lnTo>
                    <a:pt x="860" y="459"/>
                  </a:lnTo>
                  <a:lnTo>
                    <a:pt x="3628" y="459"/>
                  </a:lnTo>
                  <a:lnTo>
                    <a:pt x="3132" y="306"/>
                  </a:lnTo>
                  <a:lnTo>
                    <a:pt x="2616" y="192"/>
                  </a:lnTo>
                  <a:lnTo>
                    <a:pt x="2101" y="96"/>
                  </a:lnTo>
                  <a:lnTo>
                    <a:pt x="1566" y="20"/>
                  </a:lnTo>
                  <a:lnTo>
                    <a:pt x="1204"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74" name="Google Shape;2074;p32"/>
            <p:cNvSpPr/>
            <p:nvPr/>
          </p:nvSpPr>
          <p:spPr>
            <a:xfrm>
              <a:off x="1743300" y="1554000"/>
              <a:ext cx="127000" cy="76400"/>
            </a:xfrm>
            <a:custGeom>
              <a:avLst/>
              <a:gdLst/>
              <a:ahLst/>
              <a:cxnLst/>
              <a:rect l="l" t="t" r="r" b="b"/>
              <a:pathLst>
                <a:path w="5080" h="3056" extrusionOk="0">
                  <a:moveTo>
                    <a:pt x="5079" y="1"/>
                  </a:moveTo>
                  <a:lnTo>
                    <a:pt x="4392" y="96"/>
                  </a:lnTo>
                  <a:lnTo>
                    <a:pt x="3743" y="211"/>
                  </a:lnTo>
                  <a:lnTo>
                    <a:pt x="3266" y="325"/>
                  </a:lnTo>
                  <a:lnTo>
                    <a:pt x="2788" y="459"/>
                  </a:lnTo>
                  <a:lnTo>
                    <a:pt x="2311" y="593"/>
                  </a:lnTo>
                  <a:lnTo>
                    <a:pt x="1853" y="745"/>
                  </a:lnTo>
                  <a:lnTo>
                    <a:pt x="1" y="1394"/>
                  </a:lnTo>
                  <a:lnTo>
                    <a:pt x="96" y="3055"/>
                  </a:lnTo>
                  <a:lnTo>
                    <a:pt x="1375" y="2616"/>
                  </a:lnTo>
                  <a:lnTo>
                    <a:pt x="2674" y="2158"/>
                  </a:lnTo>
                  <a:lnTo>
                    <a:pt x="3094" y="2044"/>
                  </a:lnTo>
                  <a:lnTo>
                    <a:pt x="3533" y="1910"/>
                  </a:lnTo>
                  <a:lnTo>
                    <a:pt x="3953" y="1814"/>
                  </a:lnTo>
                  <a:lnTo>
                    <a:pt x="4392" y="1719"/>
                  </a:lnTo>
                  <a:lnTo>
                    <a:pt x="4106" y="268"/>
                  </a:lnTo>
                  <a:lnTo>
                    <a:pt x="4354" y="211"/>
                  </a:lnTo>
                  <a:lnTo>
                    <a:pt x="4602" y="153"/>
                  </a:lnTo>
                  <a:lnTo>
                    <a:pt x="4850" y="77"/>
                  </a:lnTo>
                  <a:lnTo>
                    <a:pt x="5079" y="1"/>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75" name="Google Shape;2075;p32"/>
            <p:cNvSpPr/>
            <p:nvPr/>
          </p:nvSpPr>
          <p:spPr>
            <a:xfrm>
              <a:off x="1748550" y="1650900"/>
              <a:ext cx="122700" cy="74000"/>
            </a:xfrm>
            <a:custGeom>
              <a:avLst/>
              <a:gdLst/>
              <a:ahLst/>
              <a:cxnLst/>
              <a:rect l="l" t="t" r="r" b="b"/>
              <a:pathLst>
                <a:path w="4908" h="2960" extrusionOk="0">
                  <a:moveTo>
                    <a:pt x="4583" y="0"/>
                  </a:moveTo>
                  <a:lnTo>
                    <a:pt x="4048" y="96"/>
                  </a:lnTo>
                  <a:lnTo>
                    <a:pt x="3533" y="191"/>
                  </a:lnTo>
                  <a:lnTo>
                    <a:pt x="3075" y="287"/>
                  </a:lnTo>
                  <a:lnTo>
                    <a:pt x="2636" y="420"/>
                  </a:lnTo>
                  <a:lnTo>
                    <a:pt x="2177" y="535"/>
                  </a:lnTo>
                  <a:lnTo>
                    <a:pt x="1738" y="688"/>
                  </a:lnTo>
                  <a:lnTo>
                    <a:pt x="860" y="993"/>
                  </a:lnTo>
                  <a:lnTo>
                    <a:pt x="1" y="1299"/>
                  </a:lnTo>
                  <a:lnTo>
                    <a:pt x="20" y="1547"/>
                  </a:lnTo>
                  <a:lnTo>
                    <a:pt x="96" y="2960"/>
                  </a:lnTo>
                  <a:lnTo>
                    <a:pt x="1280" y="2539"/>
                  </a:lnTo>
                  <a:lnTo>
                    <a:pt x="2464" y="2139"/>
                  </a:lnTo>
                  <a:lnTo>
                    <a:pt x="3075" y="1967"/>
                  </a:lnTo>
                  <a:lnTo>
                    <a:pt x="3686" y="1795"/>
                  </a:lnTo>
                  <a:lnTo>
                    <a:pt x="4297" y="1680"/>
                  </a:lnTo>
                  <a:lnTo>
                    <a:pt x="4907" y="1585"/>
                  </a:lnTo>
                  <a:lnTo>
                    <a:pt x="4583" y="0"/>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76" name="Google Shape;2076;p32"/>
            <p:cNvSpPr/>
            <p:nvPr/>
          </p:nvSpPr>
          <p:spPr>
            <a:xfrm>
              <a:off x="1754775" y="1744925"/>
              <a:ext cx="134600" cy="69225"/>
            </a:xfrm>
            <a:custGeom>
              <a:avLst/>
              <a:gdLst/>
              <a:ahLst/>
              <a:cxnLst/>
              <a:rect l="l" t="t" r="r" b="b"/>
              <a:pathLst>
                <a:path w="5384" h="2769" extrusionOk="0">
                  <a:moveTo>
                    <a:pt x="5117" y="0"/>
                  </a:moveTo>
                  <a:lnTo>
                    <a:pt x="4639" y="58"/>
                  </a:lnTo>
                  <a:lnTo>
                    <a:pt x="4181" y="115"/>
                  </a:lnTo>
                  <a:lnTo>
                    <a:pt x="3723" y="191"/>
                  </a:lnTo>
                  <a:lnTo>
                    <a:pt x="3284" y="268"/>
                  </a:lnTo>
                  <a:lnTo>
                    <a:pt x="2864" y="363"/>
                  </a:lnTo>
                  <a:lnTo>
                    <a:pt x="2444" y="478"/>
                  </a:lnTo>
                  <a:lnTo>
                    <a:pt x="1623" y="726"/>
                  </a:lnTo>
                  <a:lnTo>
                    <a:pt x="821" y="1012"/>
                  </a:lnTo>
                  <a:lnTo>
                    <a:pt x="0" y="1299"/>
                  </a:lnTo>
                  <a:lnTo>
                    <a:pt x="57" y="1738"/>
                  </a:lnTo>
                  <a:lnTo>
                    <a:pt x="96" y="1929"/>
                  </a:lnTo>
                  <a:lnTo>
                    <a:pt x="172" y="2120"/>
                  </a:lnTo>
                  <a:lnTo>
                    <a:pt x="248" y="2310"/>
                  </a:lnTo>
                  <a:lnTo>
                    <a:pt x="344" y="2463"/>
                  </a:lnTo>
                  <a:lnTo>
                    <a:pt x="496" y="2616"/>
                  </a:lnTo>
                  <a:lnTo>
                    <a:pt x="668" y="2769"/>
                  </a:lnTo>
                  <a:lnTo>
                    <a:pt x="1432" y="2482"/>
                  </a:lnTo>
                  <a:lnTo>
                    <a:pt x="2215" y="2234"/>
                  </a:lnTo>
                  <a:lnTo>
                    <a:pt x="2978" y="2005"/>
                  </a:lnTo>
                  <a:lnTo>
                    <a:pt x="3360" y="1910"/>
                  </a:lnTo>
                  <a:lnTo>
                    <a:pt x="3761" y="1814"/>
                  </a:lnTo>
                  <a:lnTo>
                    <a:pt x="4143" y="1738"/>
                  </a:lnTo>
                  <a:lnTo>
                    <a:pt x="4544" y="1680"/>
                  </a:lnTo>
                  <a:lnTo>
                    <a:pt x="4926" y="1642"/>
                  </a:lnTo>
                  <a:lnTo>
                    <a:pt x="5327" y="1604"/>
                  </a:lnTo>
                  <a:lnTo>
                    <a:pt x="5365" y="1413"/>
                  </a:lnTo>
                  <a:lnTo>
                    <a:pt x="5384" y="1241"/>
                  </a:lnTo>
                  <a:lnTo>
                    <a:pt x="5384" y="1050"/>
                  </a:lnTo>
                  <a:lnTo>
                    <a:pt x="5365" y="859"/>
                  </a:lnTo>
                  <a:lnTo>
                    <a:pt x="5327" y="669"/>
                  </a:lnTo>
                  <a:lnTo>
                    <a:pt x="5269" y="497"/>
                  </a:lnTo>
                  <a:lnTo>
                    <a:pt x="5155" y="134"/>
                  </a:lnTo>
                  <a:lnTo>
                    <a:pt x="5117" y="0"/>
                  </a:lnTo>
                  <a:close/>
                </a:path>
              </a:pathLst>
            </a:custGeom>
            <a:solidFill>
              <a:srgbClr val="FF80A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2077" name="Google Shape;2077;p32"/>
          <p:cNvGrpSpPr/>
          <p:nvPr/>
        </p:nvGrpSpPr>
        <p:grpSpPr>
          <a:xfrm rot="-5400000" flipH="1">
            <a:off x="17586840" y="3451068"/>
            <a:ext cx="10270539" cy="3368349"/>
            <a:chOff x="238125" y="548775"/>
            <a:chExt cx="2842400" cy="932200"/>
          </a:xfrm>
        </p:grpSpPr>
        <p:sp>
          <p:nvSpPr>
            <p:cNvPr id="2078" name="Google Shape;2078;p32"/>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79" name="Google Shape;2079;p32"/>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2080" name="Google Shape;2080;p32"/>
          <p:cNvGrpSpPr/>
          <p:nvPr/>
        </p:nvGrpSpPr>
        <p:grpSpPr>
          <a:xfrm rot="699803">
            <a:off x="22923997" y="11592534"/>
            <a:ext cx="1162496" cy="1616277"/>
            <a:chOff x="2270250" y="238125"/>
            <a:chExt cx="513575" cy="714050"/>
          </a:xfrm>
        </p:grpSpPr>
        <p:sp>
          <p:nvSpPr>
            <p:cNvPr id="2081" name="Google Shape;2081;p32"/>
            <p:cNvSpPr/>
            <p:nvPr/>
          </p:nvSpPr>
          <p:spPr>
            <a:xfrm>
              <a:off x="2270250" y="238125"/>
              <a:ext cx="513575" cy="714050"/>
            </a:xfrm>
            <a:custGeom>
              <a:avLst/>
              <a:gdLst/>
              <a:ahLst/>
              <a:cxnLst/>
              <a:rect l="l" t="t" r="r" b="b"/>
              <a:pathLst>
                <a:path w="20543" h="28562" extrusionOk="0">
                  <a:moveTo>
                    <a:pt x="10978" y="0"/>
                  </a:moveTo>
                  <a:lnTo>
                    <a:pt x="10615" y="19"/>
                  </a:lnTo>
                  <a:lnTo>
                    <a:pt x="9928" y="76"/>
                  </a:lnTo>
                  <a:lnTo>
                    <a:pt x="9221" y="191"/>
                  </a:lnTo>
                  <a:lnTo>
                    <a:pt x="8515" y="344"/>
                  </a:lnTo>
                  <a:lnTo>
                    <a:pt x="7828" y="535"/>
                  </a:lnTo>
                  <a:lnTo>
                    <a:pt x="7465" y="649"/>
                  </a:lnTo>
                  <a:lnTo>
                    <a:pt x="7121" y="783"/>
                  </a:lnTo>
                  <a:lnTo>
                    <a:pt x="6778" y="935"/>
                  </a:lnTo>
                  <a:lnTo>
                    <a:pt x="6434" y="1069"/>
                  </a:lnTo>
                  <a:lnTo>
                    <a:pt x="6109" y="1241"/>
                  </a:lnTo>
                  <a:lnTo>
                    <a:pt x="5766" y="1413"/>
                  </a:lnTo>
                  <a:lnTo>
                    <a:pt x="5403" y="1623"/>
                  </a:lnTo>
                  <a:lnTo>
                    <a:pt x="5059" y="1833"/>
                  </a:lnTo>
                  <a:lnTo>
                    <a:pt x="4716" y="2081"/>
                  </a:lnTo>
                  <a:lnTo>
                    <a:pt x="4372" y="2310"/>
                  </a:lnTo>
                  <a:lnTo>
                    <a:pt x="4047" y="2577"/>
                  </a:lnTo>
                  <a:lnTo>
                    <a:pt x="3742" y="2845"/>
                  </a:lnTo>
                  <a:lnTo>
                    <a:pt x="3436" y="3112"/>
                  </a:lnTo>
                  <a:lnTo>
                    <a:pt x="3150" y="3398"/>
                  </a:lnTo>
                  <a:lnTo>
                    <a:pt x="2864" y="3704"/>
                  </a:lnTo>
                  <a:lnTo>
                    <a:pt x="2596" y="4009"/>
                  </a:lnTo>
                  <a:lnTo>
                    <a:pt x="2348" y="4315"/>
                  </a:lnTo>
                  <a:lnTo>
                    <a:pt x="2100" y="4639"/>
                  </a:lnTo>
                  <a:lnTo>
                    <a:pt x="1871" y="4983"/>
                  </a:lnTo>
                  <a:lnTo>
                    <a:pt x="1642" y="5327"/>
                  </a:lnTo>
                  <a:lnTo>
                    <a:pt x="1451" y="5670"/>
                  </a:lnTo>
                  <a:lnTo>
                    <a:pt x="1241" y="6014"/>
                  </a:lnTo>
                  <a:lnTo>
                    <a:pt x="1069" y="6377"/>
                  </a:lnTo>
                  <a:lnTo>
                    <a:pt x="897" y="6758"/>
                  </a:lnTo>
                  <a:lnTo>
                    <a:pt x="745" y="7121"/>
                  </a:lnTo>
                  <a:lnTo>
                    <a:pt x="611" y="7503"/>
                  </a:lnTo>
                  <a:lnTo>
                    <a:pt x="477" y="7885"/>
                  </a:lnTo>
                  <a:lnTo>
                    <a:pt x="363" y="8267"/>
                  </a:lnTo>
                  <a:lnTo>
                    <a:pt x="267" y="8668"/>
                  </a:lnTo>
                  <a:lnTo>
                    <a:pt x="191" y="9069"/>
                  </a:lnTo>
                  <a:lnTo>
                    <a:pt x="115" y="9469"/>
                  </a:lnTo>
                  <a:lnTo>
                    <a:pt x="57" y="9870"/>
                  </a:lnTo>
                  <a:lnTo>
                    <a:pt x="19" y="10271"/>
                  </a:lnTo>
                  <a:lnTo>
                    <a:pt x="0" y="10672"/>
                  </a:lnTo>
                  <a:lnTo>
                    <a:pt x="0" y="11092"/>
                  </a:lnTo>
                  <a:lnTo>
                    <a:pt x="0" y="11493"/>
                  </a:lnTo>
                  <a:lnTo>
                    <a:pt x="19" y="11913"/>
                  </a:lnTo>
                  <a:lnTo>
                    <a:pt x="76" y="12314"/>
                  </a:lnTo>
                  <a:lnTo>
                    <a:pt x="95" y="12524"/>
                  </a:lnTo>
                  <a:lnTo>
                    <a:pt x="153" y="12734"/>
                  </a:lnTo>
                  <a:lnTo>
                    <a:pt x="191" y="12982"/>
                  </a:lnTo>
                  <a:lnTo>
                    <a:pt x="229" y="13211"/>
                  </a:lnTo>
                  <a:lnTo>
                    <a:pt x="305" y="13441"/>
                  </a:lnTo>
                  <a:lnTo>
                    <a:pt x="401" y="13670"/>
                  </a:lnTo>
                  <a:lnTo>
                    <a:pt x="515" y="13880"/>
                  </a:lnTo>
                  <a:lnTo>
                    <a:pt x="649" y="14071"/>
                  </a:lnTo>
                  <a:lnTo>
                    <a:pt x="783" y="14261"/>
                  </a:lnTo>
                  <a:lnTo>
                    <a:pt x="955" y="14433"/>
                  </a:lnTo>
                  <a:lnTo>
                    <a:pt x="1146" y="14605"/>
                  </a:lnTo>
                  <a:lnTo>
                    <a:pt x="1356" y="14758"/>
                  </a:lnTo>
                  <a:lnTo>
                    <a:pt x="1585" y="14891"/>
                  </a:lnTo>
                  <a:lnTo>
                    <a:pt x="1833" y="14987"/>
                  </a:lnTo>
                  <a:lnTo>
                    <a:pt x="2081" y="15063"/>
                  </a:lnTo>
                  <a:lnTo>
                    <a:pt x="2348" y="15121"/>
                  </a:lnTo>
                  <a:lnTo>
                    <a:pt x="2616" y="15159"/>
                  </a:lnTo>
                  <a:lnTo>
                    <a:pt x="2902" y="15159"/>
                  </a:lnTo>
                  <a:lnTo>
                    <a:pt x="5804" y="15044"/>
                  </a:lnTo>
                  <a:lnTo>
                    <a:pt x="6014" y="15025"/>
                  </a:lnTo>
                  <a:lnTo>
                    <a:pt x="6243" y="15006"/>
                  </a:lnTo>
                  <a:lnTo>
                    <a:pt x="6453" y="14949"/>
                  </a:lnTo>
                  <a:lnTo>
                    <a:pt x="6682" y="14872"/>
                  </a:lnTo>
                  <a:lnTo>
                    <a:pt x="6892" y="14777"/>
                  </a:lnTo>
                  <a:lnTo>
                    <a:pt x="7102" y="14681"/>
                  </a:lnTo>
                  <a:lnTo>
                    <a:pt x="7293" y="14567"/>
                  </a:lnTo>
                  <a:lnTo>
                    <a:pt x="7484" y="14433"/>
                  </a:lnTo>
                  <a:lnTo>
                    <a:pt x="7656" y="14281"/>
                  </a:lnTo>
                  <a:lnTo>
                    <a:pt x="7828" y="14109"/>
                  </a:lnTo>
                  <a:lnTo>
                    <a:pt x="7980" y="13937"/>
                  </a:lnTo>
                  <a:lnTo>
                    <a:pt x="8114" y="13727"/>
                  </a:lnTo>
                  <a:lnTo>
                    <a:pt x="8228" y="13536"/>
                  </a:lnTo>
                  <a:lnTo>
                    <a:pt x="8324" y="13307"/>
                  </a:lnTo>
                  <a:lnTo>
                    <a:pt x="8381" y="13078"/>
                  </a:lnTo>
                  <a:lnTo>
                    <a:pt x="8438" y="12830"/>
                  </a:lnTo>
                  <a:lnTo>
                    <a:pt x="8553" y="12066"/>
                  </a:lnTo>
                  <a:lnTo>
                    <a:pt x="8725" y="11340"/>
                  </a:lnTo>
                  <a:lnTo>
                    <a:pt x="8916" y="10691"/>
                  </a:lnTo>
                  <a:lnTo>
                    <a:pt x="9011" y="10386"/>
                  </a:lnTo>
                  <a:lnTo>
                    <a:pt x="9126" y="10099"/>
                  </a:lnTo>
                  <a:lnTo>
                    <a:pt x="9240" y="9813"/>
                  </a:lnTo>
                  <a:lnTo>
                    <a:pt x="9374" y="9565"/>
                  </a:lnTo>
                  <a:lnTo>
                    <a:pt x="9508" y="9336"/>
                  </a:lnTo>
                  <a:lnTo>
                    <a:pt x="9641" y="9107"/>
                  </a:lnTo>
                  <a:lnTo>
                    <a:pt x="9775" y="8916"/>
                  </a:lnTo>
                  <a:lnTo>
                    <a:pt x="9928" y="8744"/>
                  </a:lnTo>
                  <a:lnTo>
                    <a:pt x="10080" y="8591"/>
                  </a:lnTo>
                  <a:lnTo>
                    <a:pt x="10233" y="8458"/>
                  </a:lnTo>
                  <a:lnTo>
                    <a:pt x="10367" y="8362"/>
                  </a:lnTo>
                  <a:lnTo>
                    <a:pt x="10500" y="8305"/>
                  </a:lnTo>
                  <a:lnTo>
                    <a:pt x="10634" y="8248"/>
                  </a:lnTo>
                  <a:lnTo>
                    <a:pt x="10768" y="8190"/>
                  </a:lnTo>
                  <a:lnTo>
                    <a:pt x="10920" y="8171"/>
                  </a:lnTo>
                  <a:lnTo>
                    <a:pt x="11092" y="8152"/>
                  </a:lnTo>
                  <a:lnTo>
                    <a:pt x="11245" y="8171"/>
                  </a:lnTo>
                  <a:lnTo>
                    <a:pt x="11436" y="8190"/>
                  </a:lnTo>
                  <a:lnTo>
                    <a:pt x="11570" y="8209"/>
                  </a:lnTo>
                  <a:lnTo>
                    <a:pt x="11646" y="8248"/>
                  </a:lnTo>
                  <a:lnTo>
                    <a:pt x="11722" y="8286"/>
                  </a:lnTo>
                  <a:lnTo>
                    <a:pt x="11818" y="8362"/>
                  </a:lnTo>
                  <a:lnTo>
                    <a:pt x="11913" y="8458"/>
                  </a:lnTo>
                  <a:lnTo>
                    <a:pt x="12009" y="8591"/>
                  </a:lnTo>
                  <a:lnTo>
                    <a:pt x="12104" y="8782"/>
                  </a:lnTo>
                  <a:lnTo>
                    <a:pt x="12200" y="9030"/>
                  </a:lnTo>
                  <a:lnTo>
                    <a:pt x="12295" y="9298"/>
                  </a:lnTo>
                  <a:lnTo>
                    <a:pt x="12352" y="9584"/>
                  </a:lnTo>
                  <a:lnTo>
                    <a:pt x="12390" y="9889"/>
                  </a:lnTo>
                  <a:lnTo>
                    <a:pt x="12410" y="10214"/>
                  </a:lnTo>
                  <a:lnTo>
                    <a:pt x="12429" y="10520"/>
                  </a:lnTo>
                  <a:lnTo>
                    <a:pt x="12410" y="10844"/>
                  </a:lnTo>
                  <a:lnTo>
                    <a:pt x="12390" y="11169"/>
                  </a:lnTo>
                  <a:lnTo>
                    <a:pt x="12371" y="11493"/>
                  </a:lnTo>
                  <a:lnTo>
                    <a:pt x="12314" y="11799"/>
                  </a:lnTo>
                  <a:lnTo>
                    <a:pt x="12257" y="12104"/>
                  </a:lnTo>
                  <a:lnTo>
                    <a:pt x="12200" y="12371"/>
                  </a:lnTo>
                  <a:lnTo>
                    <a:pt x="12123" y="12639"/>
                  </a:lnTo>
                  <a:lnTo>
                    <a:pt x="12028" y="12868"/>
                  </a:lnTo>
                  <a:lnTo>
                    <a:pt x="11951" y="13078"/>
                  </a:lnTo>
                  <a:lnTo>
                    <a:pt x="11856" y="13269"/>
                  </a:lnTo>
                  <a:lnTo>
                    <a:pt x="11646" y="13574"/>
                  </a:lnTo>
                  <a:lnTo>
                    <a:pt x="11417" y="13861"/>
                  </a:lnTo>
                  <a:lnTo>
                    <a:pt x="11188" y="14147"/>
                  </a:lnTo>
                  <a:lnTo>
                    <a:pt x="10920" y="14395"/>
                  </a:lnTo>
                  <a:lnTo>
                    <a:pt x="10653" y="14643"/>
                  </a:lnTo>
                  <a:lnTo>
                    <a:pt x="10348" y="14872"/>
                  </a:lnTo>
                  <a:lnTo>
                    <a:pt x="10042" y="15101"/>
                  </a:lnTo>
                  <a:lnTo>
                    <a:pt x="9737" y="15312"/>
                  </a:lnTo>
                  <a:lnTo>
                    <a:pt x="9393" y="15522"/>
                  </a:lnTo>
                  <a:lnTo>
                    <a:pt x="9069" y="15712"/>
                  </a:lnTo>
                  <a:lnTo>
                    <a:pt x="8362" y="16094"/>
                  </a:lnTo>
                  <a:lnTo>
                    <a:pt x="7618" y="16457"/>
                  </a:lnTo>
                  <a:lnTo>
                    <a:pt x="6854" y="16820"/>
                  </a:lnTo>
                  <a:lnTo>
                    <a:pt x="5899" y="17278"/>
                  </a:lnTo>
                  <a:lnTo>
                    <a:pt x="4945" y="17774"/>
                  </a:lnTo>
                  <a:lnTo>
                    <a:pt x="4639" y="17927"/>
                  </a:lnTo>
                  <a:lnTo>
                    <a:pt x="4353" y="18118"/>
                  </a:lnTo>
                  <a:lnTo>
                    <a:pt x="4067" y="18290"/>
                  </a:lnTo>
                  <a:lnTo>
                    <a:pt x="3799" y="18500"/>
                  </a:lnTo>
                  <a:lnTo>
                    <a:pt x="3532" y="18691"/>
                  </a:lnTo>
                  <a:lnTo>
                    <a:pt x="3284" y="18920"/>
                  </a:lnTo>
                  <a:lnTo>
                    <a:pt x="3055" y="19130"/>
                  </a:lnTo>
                  <a:lnTo>
                    <a:pt x="2826" y="19359"/>
                  </a:lnTo>
                  <a:lnTo>
                    <a:pt x="2616" y="19607"/>
                  </a:lnTo>
                  <a:lnTo>
                    <a:pt x="2425" y="19836"/>
                  </a:lnTo>
                  <a:lnTo>
                    <a:pt x="2234" y="20084"/>
                  </a:lnTo>
                  <a:lnTo>
                    <a:pt x="2062" y="20333"/>
                  </a:lnTo>
                  <a:lnTo>
                    <a:pt x="1909" y="20600"/>
                  </a:lnTo>
                  <a:lnTo>
                    <a:pt x="1756" y="20867"/>
                  </a:lnTo>
                  <a:lnTo>
                    <a:pt x="1623" y="21134"/>
                  </a:lnTo>
                  <a:lnTo>
                    <a:pt x="1508" y="21402"/>
                  </a:lnTo>
                  <a:lnTo>
                    <a:pt x="1413" y="21631"/>
                  </a:lnTo>
                  <a:lnTo>
                    <a:pt x="1317" y="21860"/>
                  </a:lnTo>
                  <a:lnTo>
                    <a:pt x="1241" y="22108"/>
                  </a:lnTo>
                  <a:lnTo>
                    <a:pt x="1203" y="22356"/>
                  </a:lnTo>
                  <a:lnTo>
                    <a:pt x="1146" y="22872"/>
                  </a:lnTo>
                  <a:lnTo>
                    <a:pt x="1107" y="23368"/>
                  </a:lnTo>
                  <a:lnTo>
                    <a:pt x="1088" y="23865"/>
                  </a:lnTo>
                  <a:lnTo>
                    <a:pt x="1107" y="24361"/>
                  </a:lnTo>
                  <a:lnTo>
                    <a:pt x="1146" y="24819"/>
                  </a:lnTo>
                  <a:lnTo>
                    <a:pt x="1203" y="25296"/>
                  </a:lnTo>
                  <a:lnTo>
                    <a:pt x="1279" y="25774"/>
                  </a:lnTo>
                  <a:lnTo>
                    <a:pt x="1375" y="26232"/>
                  </a:lnTo>
                  <a:lnTo>
                    <a:pt x="1451" y="26442"/>
                  </a:lnTo>
                  <a:lnTo>
                    <a:pt x="1527" y="26633"/>
                  </a:lnTo>
                  <a:lnTo>
                    <a:pt x="1604" y="26824"/>
                  </a:lnTo>
                  <a:lnTo>
                    <a:pt x="1718" y="27015"/>
                  </a:lnTo>
                  <a:lnTo>
                    <a:pt x="1833" y="27167"/>
                  </a:lnTo>
                  <a:lnTo>
                    <a:pt x="1966" y="27339"/>
                  </a:lnTo>
                  <a:lnTo>
                    <a:pt x="2100" y="27492"/>
                  </a:lnTo>
                  <a:lnTo>
                    <a:pt x="2272" y="27626"/>
                  </a:lnTo>
                  <a:lnTo>
                    <a:pt x="2425" y="27740"/>
                  </a:lnTo>
                  <a:lnTo>
                    <a:pt x="2616" y="27855"/>
                  </a:lnTo>
                  <a:lnTo>
                    <a:pt x="2787" y="27969"/>
                  </a:lnTo>
                  <a:lnTo>
                    <a:pt x="2997" y="28046"/>
                  </a:lnTo>
                  <a:lnTo>
                    <a:pt x="3207" y="28122"/>
                  </a:lnTo>
                  <a:lnTo>
                    <a:pt x="3417" y="28198"/>
                  </a:lnTo>
                  <a:lnTo>
                    <a:pt x="3647" y="28237"/>
                  </a:lnTo>
                  <a:lnTo>
                    <a:pt x="3876" y="28275"/>
                  </a:lnTo>
                  <a:lnTo>
                    <a:pt x="5231" y="28408"/>
                  </a:lnTo>
                  <a:lnTo>
                    <a:pt x="6606" y="28485"/>
                  </a:lnTo>
                  <a:lnTo>
                    <a:pt x="7961" y="28542"/>
                  </a:lnTo>
                  <a:lnTo>
                    <a:pt x="9317" y="28561"/>
                  </a:lnTo>
                  <a:lnTo>
                    <a:pt x="10653" y="28542"/>
                  </a:lnTo>
                  <a:lnTo>
                    <a:pt x="11970" y="28504"/>
                  </a:lnTo>
                  <a:lnTo>
                    <a:pt x="13269" y="28408"/>
                  </a:lnTo>
                  <a:lnTo>
                    <a:pt x="14567" y="28275"/>
                  </a:lnTo>
                  <a:lnTo>
                    <a:pt x="15292" y="28217"/>
                  </a:lnTo>
                  <a:lnTo>
                    <a:pt x="15808" y="28198"/>
                  </a:lnTo>
                  <a:lnTo>
                    <a:pt x="16323" y="28141"/>
                  </a:lnTo>
                  <a:lnTo>
                    <a:pt x="16858" y="28084"/>
                  </a:lnTo>
                  <a:lnTo>
                    <a:pt x="17412" y="27969"/>
                  </a:lnTo>
                  <a:lnTo>
                    <a:pt x="17679" y="27912"/>
                  </a:lnTo>
                  <a:lnTo>
                    <a:pt x="17927" y="27836"/>
                  </a:lnTo>
                  <a:lnTo>
                    <a:pt x="18194" y="27740"/>
                  </a:lnTo>
                  <a:lnTo>
                    <a:pt x="18442" y="27626"/>
                  </a:lnTo>
                  <a:lnTo>
                    <a:pt x="18691" y="27511"/>
                  </a:lnTo>
                  <a:lnTo>
                    <a:pt x="18920" y="27358"/>
                  </a:lnTo>
                  <a:lnTo>
                    <a:pt x="19149" y="27206"/>
                  </a:lnTo>
                  <a:lnTo>
                    <a:pt x="19359" y="27034"/>
                  </a:lnTo>
                  <a:lnTo>
                    <a:pt x="19645" y="26747"/>
                  </a:lnTo>
                  <a:lnTo>
                    <a:pt x="19855" y="26461"/>
                  </a:lnTo>
                  <a:lnTo>
                    <a:pt x="20046" y="26156"/>
                  </a:lnTo>
                  <a:lnTo>
                    <a:pt x="20199" y="25831"/>
                  </a:lnTo>
                  <a:lnTo>
                    <a:pt x="20333" y="25506"/>
                  </a:lnTo>
                  <a:lnTo>
                    <a:pt x="20409" y="25163"/>
                  </a:lnTo>
                  <a:lnTo>
                    <a:pt x="20485" y="24819"/>
                  </a:lnTo>
                  <a:lnTo>
                    <a:pt x="20523" y="24476"/>
                  </a:lnTo>
                  <a:lnTo>
                    <a:pt x="20543" y="24113"/>
                  </a:lnTo>
                  <a:lnTo>
                    <a:pt x="20543" y="23769"/>
                  </a:lnTo>
                  <a:lnTo>
                    <a:pt x="20523" y="23445"/>
                  </a:lnTo>
                  <a:lnTo>
                    <a:pt x="20504" y="23101"/>
                  </a:lnTo>
                  <a:lnTo>
                    <a:pt x="20428" y="22471"/>
                  </a:lnTo>
                  <a:lnTo>
                    <a:pt x="20352" y="21917"/>
                  </a:lnTo>
                  <a:lnTo>
                    <a:pt x="20275" y="21516"/>
                  </a:lnTo>
                  <a:lnTo>
                    <a:pt x="20237" y="21268"/>
                  </a:lnTo>
                  <a:lnTo>
                    <a:pt x="20161" y="21039"/>
                  </a:lnTo>
                  <a:lnTo>
                    <a:pt x="20065" y="20810"/>
                  </a:lnTo>
                  <a:lnTo>
                    <a:pt x="19951" y="20600"/>
                  </a:lnTo>
                  <a:lnTo>
                    <a:pt x="19817" y="20409"/>
                  </a:lnTo>
                  <a:lnTo>
                    <a:pt x="19664" y="20218"/>
                  </a:lnTo>
                  <a:lnTo>
                    <a:pt x="19493" y="20065"/>
                  </a:lnTo>
                  <a:lnTo>
                    <a:pt x="19302" y="19913"/>
                  </a:lnTo>
                  <a:lnTo>
                    <a:pt x="19111" y="19779"/>
                  </a:lnTo>
                  <a:lnTo>
                    <a:pt x="18920" y="19645"/>
                  </a:lnTo>
                  <a:lnTo>
                    <a:pt x="18710" y="19550"/>
                  </a:lnTo>
                  <a:lnTo>
                    <a:pt x="18481" y="19473"/>
                  </a:lnTo>
                  <a:lnTo>
                    <a:pt x="18271" y="19397"/>
                  </a:lnTo>
                  <a:lnTo>
                    <a:pt x="18042" y="19359"/>
                  </a:lnTo>
                  <a:lnTo>
                    <a:pt x="17832" y="19321"/>
                  </a:lnTo>
                  <a:lnTo>
                    <a:pt x="17125" y="19321"/>
                  </a:lnTo>
                  <a:lnTo>
                    <a:pt x="16648" y="19340"/>
                  </a:lnTo>
                  <a:lnTo>
                    <a:pt x="17049" y="18901"/>
                  </a:lnTo>
                  <a:lnTo>
                    <a:pt x="17431" y="18443"/>
                  </a:lnTo>
                  <a:lnTo>
                    <a:pt x="17793" y="17965"/>
                  </a:lnTo>
                  <a:lnTo>
                    <a:pt x="18137" y="17488"/>
                  </a:lnTo>
                  <a:lnTo>
                    <a:pt x="18442" y="16992"/>
                  </a:lnTo>
                  <a:lnTo>
                    <a:pt x="18748" y="16457"/>
                  </a:lnTo>
                  <a:lnTo>
                    <a:pt x="18996" y="15942"/>
                  </a:lnTo>
                  <a:lnTo>
                    <a:pt x="19244" y="15388"/>
                  </a:lnTo>
                  <a:lnTo>
                    <a:pt x="19454" y="14815"/>
                  </a:lnTo>
                  <a:lnTo>
                    <a:pt x="19645" y="14242"/>
                  </a:lnTo>
                  <a:lnTo>
                    <a:pt x="19798" y="13651"/>
                  </a:lnTo>
                  <a:lnTo>
                    <a:pt x="19951" y="13040"/>
                  </a:lnTo>
                  <a:lnTo>
                    <a:pt x="20065" y="12429"/>
                  </a:lnTo>
                  <a:lnTo>
                    <a:pt x="20142" y="11799"/>
                  </a:lnTo>
                  <a:lnTo>
                    <a:pt x="20199" y="11150"/>
                  </a:lnTo>
                  <a:lnTo>
                    <a:pt x="20237" y="10500"/>
                  </a:lnTo>
                  <a:lnTo>
                    <a:pt x="20237" y="9775"/>
                  </a:lnTo>
                  <a:lnTo>
                    <a:pt x="20199" y="9069"/>
                  </a:lnTo>
                  <a:lnTo>
                    <a:pt x="20142" y="8381"/>
                  </a:lnTo>
                  <a:lnTo>
                    <a:pt x="20046" y="7713"/>
                  </a:lnTo>
                  <a:lnTo>
                    <a:pt x="19913" y="7064"/>
                  </a:lnTo>
                  <a:lnTo>
                    <a:pt x="19741" y="6434"/>
                  </a:lnTo>
                  <a:lnTo>
                    <a:pt x="19531" y="5823"/>
                  </a:lnTo>
                  <a:lnTo>
                    <a:pt x="19302" y="5231"/>
                  </a:lnTo>
                  <a:lnTo>
                    <a:pt x="19034" y="4677"/>
                  </a:lnTo>
                  <a:lnTo>
                    <a:pt x="18748" y="4143"/>
                  </a:lnTo>
                  <a:lnTo>
                    <a:pt x="18404" y="3627"/>
                  </a:lnTo>
                  <a:lnTo>
                    <a:pt x="18061" y="3150"/>
                  </a:lnTo>
                  <a:lnTo>
                    <a:pt x="17679" y="2692"/>
                  </a:lnTo>
                  <a:lnTo>
                    <a:pt x="17259" y="2272"/>
                  </a:lnTo>
                  <a:lnTo>
                    <a:pt x="16801" y="1890"/>
                  </a:lnTo>
                  <a:lnTo>
                    <a:pt x="16342" y="1527"/>
                  </a:lnTo>
                  <a:lnTo>
                    <a:pt x="16075" y="1356"/>
                  </a:lnTo>
                  <a:lnTo>
                    <a:pt x="15789" y="1184"/>
                  </a:lnTo>
                  <a:lnTo>
                    <a:pt x="15502" y="1031"/>
                  </a:lnTo>
                  <a:lnTo>
                    <a:pt x="15216" y="878"/>
                  </a:lnTo>
                  <a:lnTo>
                    <a:pt x="14911" y="745"/>
                  </a:lnTo>
                  <a:lnTo>
                    <a:pt x="14605" y="611"/>
                  </a:lnTo>
                  <a:lnTo>
                    <a:pt x="14300" y="496"/>
                  </a:lnTo>
                  <a:lnTo>
                    <a:pt x="13975" y="401"/>
                  </a:lnTo>
                  <a:lnTo>
                    <a:pt x="13670" y="305"/>
                  </a:lnTo>
                  <a:lnTo>
                    <a:pt x="13345" y="229"/>
                  </a:lnTo>
                  <a:lnTo>
                    <a:pt x="13001" y="172"/>
                  </a:lnTo>
                  <a:lnTo>
                    <a:pt x="12677" y="115"/>
                  </a:lnTo>
                  <a:lnTo>
                    <a:pt x="12333" y="57"/>
                  </a:lnTo>
                  <a:lnTo>
                    <a:pt x="12009" y="38"/>
                  </a:lnTo>
                  <a:lnTo>
                    <a:pt x="11665" y="19"/>
                  </a:lnTo>
                  <a:lnTo>
                    <a:pt x="11321" y="0"/>
                  </a:lnTo>
                  <a:close/>
                </a:path>
              </a:pathLst>
            </a:custGeom>
            <a:solidFill>
              <a:schemeClr val="lt1"/>
            </a:solidFill>
            <a:ln>
              <a:noFill/>
            </a:ln>
            <a:effectLst>
              <a:outerShdw dist="47625" dir="372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82" name="Google Shape;2082;p32"/>
            <p:cNvSpPr/>
            <p:nvPr/>
          </p:nvSpPr>
          <p:spPr>
            <a:xfrm>
              <a:off x="2309375" y="277725"/>
              <a:ext cx="435325" cy="635300"/>
            </a:xfrm>
            <a:custGeom>
              <a:avLst/>
              <a:gdLst/>
              <a:ahLst/>
              <a:cxnLst/>
              <a:rect l="l" t="t" r="r" b="b"/>
              <a:pathLst>
                <a:path w="17413" h="25412" extrusionOk="0">
                  <a:moveTo>
                    <a:pt x="9508" y="1"/>
                  </a:moveTo>
                  <a:lnTo>
                    <a:pt x="8897" y="20"/>
                  </a:lnTo>
                  <a:lnTo>
                    <a:pt x="8305" y="96"/>
                  </a:lnTo>
                  <a:lnTo>
                    <a:pt x="7714" y="211"/>
                  </a:lnTo>
                  <a:lnTo>
                    <a:pt x="7141" y="344"/>
                  </a:lnTo>
                  <a:lnTo>
                    <a:pt x="6568" y="516"/>
                  </a:lnTo>
                  <a:lnTo>
                    <a:pt x="6014" y="726"/>
                  </a:lnTo>
                  <a:lnTo>
                    <a:pt x="5480" y="955"/>
                  </a:lnTo>
                  <a:lnTo>
                    <a:pt x="4945" y="1222"/>
                  </a:lnTo>
                  <a:lnTo>
                    <a:pt x="4525" y="1452"/>
                  </a:lnTo>
                  <a:lnTo>
                    <a:pt x="4124" y="1719"/>
                  </a:lnTo>
                  <a:lnTo>
                    <a:pt x="3590" y="2120"/>
                  </a:lnTo>
                  <a:lnTo>
                    <a:pt x="3093" y="2540"/>
                  </a:lnTo>
                  <a:lnTo>
                    <a:pt x="2635" y="2979"/>
                  </a:lnTo>
                  <a:lnTo>
                    <a:pt x="2215" y="3456"/>
                  </a:lnTo>
                  <a:lnTo>
                    <a:pt x="1910" y="3838"/>
                  </a:lnTo>
                  <a:lnTo>
                    <a:pt x="1642" y="4220"/>
                  </a:lnTo>
                  <a:lnTo>
                    <a:pt x="1375" y="4621"/>
                  </a:lnTo>
                  <a:lnTo>
                    <a:pt x="1146" y="5022"/>
                  </a:lnTo>
                  <a:lnTo>
                    <a:pt x="936" y="5442"/>
                  </a:lnTo>
                  <a:lnTo>
                    <a:pt x="726" y="5881"/>
                  </a:lnTo>
                  <a:lnTo>
                    <a:pt x="554" y="6320"/>
                  </a:lnTo>
                  <a:lnTo>
                    <a:pt x="421" y="6759"/>
                  </a:lnTo>
                  <a:lnTo>
                    <a:pt x="287" y="7217"/>
                  </a:lnTo>
                  <a:lnTo>
                    <a:pt x="172" y="7695"/>
                  </a:lnTo>
                  <a:lnTo>
                    <a:pt x="96" y="8153"/>
                  </a:lnTo>
                  <a:lnTo>
                    <a:pt x="39" y="8630"/>
                  </a:lnTo>
                  <a:lnTo>
                    <a:pt x="1" y="9107"/>
                  </a:lnTo>
                  <a:lnTo>
                    <a:pt x="1" y="9585"/>
                  </a:lnTo>
                  <a:lnTo>
                    <a:pt x="20" y="10062"/>
                  </a:lnTo>
                  <a:lnTo>
                    <a:pt x="58" y="10558"/>
                  </a:lnTo>
                  <a:lnTo>
                    <a:pt x="96" y="10711"/>
                  </a:lnTo>
                  <a:lnTo>
                    <a:pt x="134" y="10864"/>
                  </a:lnTo>
                  <a:lnTo>
                    <a:pt x="153" y="11093"/>
                  </a:lnTo>
                  <a:lnTo>
                    <a:pt x="211" y="11303"/>
                  </a:lnTo>
                  <a:lnTo>
                    <a:pt x="306" y="11494"/>
                  </a:lnTo>
                  <a:lnTo>
                    <a:pt x="421" y="11666"/>
                  </a:lnTo>
                  <a:lnTo>
                    <a:pt x="497" y="11742"/>
                  </a:lnTo>
                  <a:lnTo>
                    <a:pt x="573" y="11818"/>
                  </a:lnTo>
                  <a:lnTo>
                    <a:pt x="669" y="11876"/>
                  </a:lnTo>
                  <a:lnTo>
                    <a:pt x="783" y="11914"/>
                  </a:lnTo>
                  <a:lnTo>
                    <a:pt x="879" y="11952"/>
                  </a:lnTo>
                  <a:lnTo>
                    <a:pt x="1012" y="11990"/>
                  </a:lnTo>
                  <a:lnTo>
                    <a:pt x="1127" y="12009"/>
                  </a:lnTo>
                  <a:lnTo>
                    <a:pt x="1280" y="12009"/>
                  </a:lnTo>
                  <a:lnTo>
                    <a:pt x="3513" y="11914"/>
                  </a:lnTo>
                  <a:lnTo>
                    <a:pt x="4182" y="11895"/>
                  </a:lnTo>
                  <a:lnTo>
                    <a:pt x="4353" y="11876"/>
                  </a:lnTo>
                  <a:lnTo>
                    <a:pt x="4544" y="11818"/>
                  </a:lnTo>
                  <a:lnTo>
                    <a:pt x="4716" y="11761"/>
                  </a:lnTo>
                  <a:lnTo>
                    <a:pt x="4888" y="11647"/>
                  </a:lnTo>
                  <a:lnTo>
                    <a:pt x="5041" y="11532"/>
                  </a:lnTo>
                  <a:lnTo>
                    <a:pt x="5174" y="11379"/>
                  </a:lnTo>
                  <a:lnTo>
                    <a:pt x="5270" y="11227"/>
                  </a:lnTo>
                  <a:lnTo>
                    <a:pt x="5289" y="11131"/>
                  </a:lnTo>
                  <a:lnTo>
                    <a:pt x="5308" y="11036"/>
                  </a:lnTo>
                  <a:lnTo>
                    <a:pt x="5423" y="10348"/>
                  </a:lnTo>
                  <a:lnTo>
                    <a:pt x="5499" y="9909"/>
                  </a:lnTo>
                  <a:lnTo>
                    <a:pt x="5613" y="9470"/>
                  </a:lnTo>
                  <a:lnTo>
                    <a:pt x="5728" y="9031"/>
                  </a:lnTo>
                  <a:lnTo>
                    <a:pt x="5862" y="8573"/>
                  </a:lnTo>
                  <a:lnTo>
                    <a:pt x="6014" y="8134"/>
                  </a:lnTo>
                  <a:lnTo>
                    <a:pt x="6205" y="7695"/>
                  </a:lnTo>
                  <a:lnTo>
                    <a:pt x="6396" y="7275"/>
                  </a:lnTo>
                  <a:lnTo>
                    <a:pt x="6625" y="6874"/>
                  </a:lnTo>
                  <a:lnTo>
                    <a:pt x="6759" y="6664"/>
                  </a:lnTo>
                  <a:lnTo>
                    <a:pt x="6912" y="6454"/>
                  </a:lnTo>
                  <a:lnTo>
                    <a:pt x="7064" y="6244"/>
                  </a:lnTo>
                  <a:lnTo>
                    <a:pt x="7236" y="6053"/>
                  </a:lnTo>
                  <a:lnTo>
                    <a:pt x="7408" y="5881"/>
                  </a:lnTo>
                  <a:lnTo>
                    <a:pt x="7599" y="5709"/>
                  </a:lnTo>
                  <a:lnTo>
                    <a:pt x="7809" y="5556"/>
                  </a:lnTo>
                  <a:lnTo>
                    <a:pt x="8000" y="5423"/>
                  </a:lnTo>
                  <a:lnTo>
                    <a:pt x="8229" y="5308"/>
                  </a:lnTo>
                  <a:lnTo>
                    <a:pt x="8458" y="5213"/>
                  </a:lnTo>
                  <a:lnTo>
                    <a:pt x="8706" y="5117"/>
                  </a:lnTo>
                  <a:lnTo>
                    <a:pt x="8954" y="5060"/>
                  </a:lnTo>
                  <a:lnTo>
                    <a:pt x="9222" y="5022"/>
                  </a:lnTo>
                  <a:lnTo>
                    <a:pt x="9489" y="5003"/>
                  </a:lnTo>
                  <a:lnTo>
                    <a:pt x="9795" y="5022"/>
                  </a:lnTo>
                  <a:lnTo>
                    <a:pt x="10081" y="5041"/>
                  </a:lnTo>
                  <a:lnTo>
                    <a:pt x="10348" y="5098"/>
                  </a:lnTo>
                  <a:lnTo>
                    <a:pt x="10596" y="5174"/>
                  </a:lnTo>
                  <a:lnTo>
                    <a:pt x="10845" y="5289"/>
                  </a:lnTo>
                  <a:lnTo>
                    <a:pt x="11055" y="5404"/>
                  </a:lnTo>
                  <a:lnTo>
                    <a:pt x="11245" y="5556"/>
                  </a:lnTo>
                  <a:lnTo>
                    <a:pt x="11417" y="5728"/>
                  </a:lnTo>
                  <a:lnTo>
                    <a:pt x="11589" y="5919"/>
                  </a:lnTo>
                  <a:lnTo>
                    <a:pt x="11742" y="6110"/>
                  </a:lnTo>
                  <a:lnTo>
                    <a:pt x="11875" y="6339"/>
                  </a:lnTo>
                  <a:lnTo>
                    <a:pt x="11990" y="6568"/>
                  </a:lnTo>
                  <a:lnTo>
                    <a:pt x="12086" y="6816"/>
                  </a:lnTo>
                  <a:lnTo>
                    <a:pt x="12181" y="7084"/>
                  </a:lnTo>
                  <a:lnTo>
                    <a:pt x="12238" y="7351"/>
                  </a:lnTo>
                  <a:lnTo>
                    <a:pt x="12315" y="7618"/>
                  </a:lnTo>
                  <a:lnTo>
                    <a:pt x="12353" y="7905"/>
                  </a:lnTo>
                  <a:lnTo>
                    <a:pt x="12391" y="8191"/>
                  </a:lnTo>
                  <a:lnTo>
                    <a:pt x="12410" y="8496"/>
                  </a:lnTo>
                  <a:lnTo>
                    <a:pt x="12429" y="8821"/>
                  </a:lnTo>
                  <a:lnTo>
                    <a:pt x="12429" y="9126"/>
                  </a:lnTo>
                  <a:lnTo>
                    <a:pt x="12429" y="9451"/>
                  </a:lnTo>
                  <a:lnTo>
                    <a:pt x="12372" y="10062"/>
                  </a:lnTo>
                  <a:lnTo>
                    <a:pt x="12276" y="10654"/>
                  </a:lnTo>
                  <a:lnTo>
                    <a:pt x="12143" y="11188"/>
                  </a:lnTo>
                  <a:lnTo>
                    <a:pt x="11990" y="11685"/>
                  </a:lnTo>
                  <a:lnTo>
                    <a:pt x="11818" y="12124"/>
                  </a:lnTo>
                  <a:lnTo>
                    <a:pt x="11723" y="12315"/>
                  </a:lnTo>
                  <a:lnTo>
                    <a:pt x="11627" y="12506"/>
                  </a:lnTo>
                  <a:lnTo>
                    <a:pt x="11455" y="12754"/>
                  </a:lnTo>
                  <a:lnTo>
                    <a:pt x="11303" y="12983"/>
                  </a:lnTo>
                  <a:lnTo>
                    <a:pt x="11112" y="13212"/>
                  </a:lnTo>
                  <a:lnTo>
                    <a:pt x="10940" y="13441"/>
                  </a:lnTo>
                  <a:lnTo>
                    <a:pt x="10539" y="13842"/>
                  </a:lnTo>
                  <a:lnTo>
                    <a:pt x="10119" y="14243"/>
                  </a:lnTo>
                  <a:lnTo>
                    <a:pt x="9680" y="14587"/>
                  </a:lnTo>
                  <a:lnTo>
                    <a:pt x="9222" y="14911"/>
                  </a:lnTo>
                  <a:lnTo>
                    <a:pt x="8744" y="15236"/>
                  </a:lnTo>
                  <a:lnTo>
                    <a:pt x="8229" y="15522"/>
                  </a:lnTo>
                  <a:lnTo>
                    <a:pt x="7733" y="15789"/>
                  </a:lnTo>
                  <a:lnTo>
                    <a:pt x="7217" y="16057"/>
                  </a:lnTo>
                  <a:lnTo>
                    <a:pt x="6167" y="16572"/>
                  </a:lnTo>
                  <a:lnTo>
                    <a:pt x="5117" y="17049"/>
                  </a:lnTo>
                  <a:lnTo>
                    <a:pt x="4602" y="17317"/>
                  </a:lnTo>
                  <a:lnTo>
                    <a:pt x="4105" y="17565"/>
                  </a:lnTo>
                  <a:lnTo>
                    <a:pt x="3647" y="17832"/>
                  </a:lnTo>
                  <a:lnTo>
                    <a:pt x="3227" y="18138"/>
                  </a:lnTo>
                  <a:lnTo>
                    <a:pt x="2807" y="18462"/>
                  </a:lnTo>
                  <a:lnTo>
                    <a:pt x="2425" y="18825"/>
                  </a:lnTo>
                  <a:lnTo>
                    <a:pt x="2253" y="19016"/>
                  </a:lnTo>
                  <a:lnTo>
                    <a:pt x="2101" y="19226"/>
                  </a:lnTo>
                  <a:lnTo>
                    <a:pt x="1948" y="19417"/>
                  </a:lnTo>
                  <a:lnTo>
                    <a:pt x="1795" y="19627"/>
                  </a:lnTo>
                  <a:lnTo>
                    <a:pt x="1681" y="19837"/>
                  </a:lnTo>
                  <a:lnTo>
                    <a:pt x="1566" y="20066"/>
                  </a:lnTo>
                  <a:lnTo>
                    <a:pt x="1451" y="20276"/>
                  </a:lnTo>
                  <a:lnTo>
                    <a:pt x="1375" y="20505"/>
                  </a:lnTo>
                  <a:lnTo>
                    <a:pt x="1299" y="20601"/>
                  </a:lnTo>
                  <a:lnTo>
                    <a:pt x="1261" y="20715"/>
                  </a:lnTo>
                  <a:lnTo>
                    <a:pt x="1222" y="20849"/>
                  </a:lnTo>
                  <a:lnTo>
                    <a:pt x="1184" y="20982"/>
                  </a:lnTo>
                  <a:lnTo>
                    <a:pt x="1146" y="21402"/>
                  </a:lnTo>
                  <a:lnTo>
                    <a:pt x="1108" y="21822"/>
                  </a:lnTo>
                  <a:lnTo>
                    <a:pt x="1108" y="22223"/>
                  </a:lnTo>
                  <a:lnTo>
                    <a:pt x="1108" y="22624"/>
                  </a:lnTo>
                  <a:lnTo>
                    <a:pt x="1127" y="23044"/>
                  </a:lnTo>
                  <a:lnTo>
                    <a:pt x="1184" y="23445"/>
                  </a:lnTo>
                  <a:lnTo>
                    <a:pt x="1241" y="23846"/>
                  </a:lnTo>
                  <a:lnTo>
                    <a:pt x="1337" y="24266"/>
                  </a:lnTo>
                  <a:lnTo>
                    <a:pt x="1413" y="24457"/>
                  </a:lnTo>
                  <a:lnTo>
                    <a:pt x="1509" y="24610"/>
                  </a:lnTo>
                  <a:lnTo>
                    <a:pt x="1623" y="24762"/>
                  </a:lnTo>
                  <a:lnTo>
                    <a:pt x="1757" y="24877"/>
                  </a:lnTo>
                  <a:lnTo>
                    <a:pt x="1929" y="24972"/>
                  </a:lnTo>
                  <a:lnTo>
                    <a:pt x="2101" y="25049"/>
                  </a:lnTo>
                  <a:lnTo>
                    <a:pt x="2292" y="25087"/>
                  </a:lnTo>
                  <a:lnTo>
                    <a:pt x="2463" y="25125"/>
                  </a:lnTo>
                  <a:lnTo>
                    <a:pt x="3762" y="25240"/>
                  </a:lnTo>
                  <a:lnTo>
                    <a:pt x="5060" y="25335"/>
                  </a:lnTo>
                  <a:lnTo>
                    <a:pt x="6358" y="25393"/>
                  </a:lnTo>
                  <a:lnTo>
                    <a:pt x="7656" y="25412"/>
                  </a:lnTo>
                  <a:lnTo>
                    <a:pt x="8954" y="25393"/>
                  </a:lnTo>
                  <a:lnTo>
                    <a:pt x="10253" y="25354"/>
                  </a:lnTo>
                  <a:lnTo>
                    <a:pt x="11551" y="25259"/>
                  </a:lnTo>
                  <a:lnTo>
                    <a:pt x="12830" y="25144"/>
                  </a:lnTo>
                  <a:lnTo>
                    <a:pt x="13346" y="25087"/>
                  </a:lnTo>
                  <a:lnTo>
                    <a:pt x="13937" y="25049"/>
                  </a:lnTo>
                  <a:lnTo>
                    <a:pt x="14338" y="25030"/>
                  </a:lnTo>
                  <a:lnTo>
                    <a:pt x="14758" y="24972"/>
                  </a:lnTo>
                  <a:lnTo>
                    <a:pt x="15178" y="24915"/>
                  </a:lnTo>
                  <a:lnTo>
                    <a:pt x="15579" y="24839"/>
                  </a:lnTo>
                  <a:lnTo>
                    <a:pt x="15904" y="24743"/>
                  </a:lnTo>
                  <a:lnTo>
                    <a:pt x="16228" y="24610"/>
                  </a:lnTo>
                  <a:lnTo>
                    <a:pt x="16496" y="24457"/>
                  </a:lnTo>
                  <a:lnTo>
                    <a:pt x="16629" y="24381"/>
                  </a:lnTo>
                  <a:lnTo>
                    <a:pt x="16744" y="24285"/>
                  </a:lnTo>
                  <a:lnTo>
                    <a:pt x="16935" y="24094"/>
                  </a:lnTo>
                  <a:lnTo>
                    <a:pt x="17068" y="23884"/>
                  </a:lnTo>
                  <a:lnTo>
                    <a:pt x="17183" y="23655"/>
                  </a:lnTo>
                  <a:lnTo>
                    <a:pt x="17278" y="23407"/>
                  </a:lnTo>
                  <a:lnTo>
                    <a:pt x="17336" y="23140"/>
                  </a:lnTo>
                  <a:lnTo>
                    <a:pt x="17374" y="22872"/>
                  </a:lnTo>
                  <a:lnTo>
                    <a:pt x="17412" y="22605"/>
                  </a:lnTo>
                  <a:lnTo>
                    <a:pt x="17412" y="22319"/>
                  </a:lnTo>
                  <a:lnTo>
                    <a:pt x="17393" y="22032"/>
                  </a:lnTo>
                  <a:lnTo>
                    <a:pt x="17374" y="21727"/>
                  </a:lnTo>
                  <a:lnTo>
                    <a:pt x="17317" y="21173"/>
                  </a:lnTo>
                  <a:lnTo>
                    <a:pt x="17164" y="20161"/>
                  </a:lnTo>
                  <a:lnTo>
                    <a:pt x="17145" y="20066"/>
                  </a:lnTo>
                  <a:lnTo>
                    <a:pt x="17107" y="19970"/>
                  </a:lnTo>
                  <a:lnTo>
                    <a:pt x="17030" y="19818"/>
                  </a:lnTo>
                  <a:lnTo>
                    <a:pt x="16897" y="19665"/>
                  </a:lnTo>
                  <a:lnTo>
                    <a:pt x="16744" y="19550"/>
                  </a:lnTo>
                  <a:lnTo>
                    <a:pt x="16572" y="19436"/>
                  </a:lnTo>
                  <a:lnTo>
                    <a:pt x="16400" y="19360"/>
                  </a:lnTo>
                  <a:lnTo>
                    <a:pt x="16209" y="19321"/>
                  </a:lnTo>
                  <a:lnTo>
                    <a:pt x="16037" y="19302"/>
                  </a:lnTo>
                  <a:lnTo>
                    <a:pt x="15274" y="19321"/>
                  </a:lnTo>
                  <a:lnTo>
                    <a:pt x="14529" y="19360"/>
                  </a:lnTo>
                  <a:lnTo>
                    <a:pt x="13766" y="19455"/>
                  </a:lnTo>
                  <a:lnTo>
                    <a:pt x="13021" y="19550"/>
                  </a:lnTo>
                  <a:lnTo>
                    <a:pt x="12276" y="19684"/>
                  </a:lnTo>
                  <a:lnTo>
                    <a:pt x="11532" y="19818"/>
                  </a:lnTo>
                  <a:lnTo>
                    <a:pt x="10062" y="20123"/>
                  </a:lnTo>
                  <a:lnTo>
                    <a:pt x="8324" y="20448"/>
                  </a:lnTo>
                  <a:lnTo>
                    <a:pt x="8954" y="20142"/>
                  </a:lnTo>
                  <a:lnTo>
                    <a:pt x="9565" y="19799"/>
                  </a:lnTo>
                  <a:lnTo>
                    <a:pt x="10176" y="19455"/>
                  </a:lnTo>
                  <a:lnTo>
                    <a:pt x="10768" y="19092"/>
                  </a:lnTo>
                  <a:lnTo>
                    <a:pt x="11360" y="18710"/>
                  </a:lnTo>
                  <a:lnTo>
                    <a:pt x="11933" y="18310"/>
                  </a:lnTo>
                  <a:lnTo>
                    <a:pt x="12506" y="17909"/>
                  </a:lnTo>
                  <a:lnTo>
                    <a:pt x="13059" y="17469"/>
                  </a:lnTo>
                  <a:lnTo>
                    <a:pt x="13441" y="17145"/>
                  </a:lnTo>
                  <a:lnTo>
                    <a:pt x="13823" y="16782"/>
                  </a:lnTo>
                  <a:lnTo>
                    <a:pt x="14166" y="16439"/>
                  </a:lnTo>
                  <a:lnTo>
                    <a:pt x="14491" y="16057"/>
                  </a:lnTo>
                  <a:lnTo>
                    <a:pt x="14892" y="15560"/>
                  </a:lnTo>
                  <a:lnTo>
                    <a:pt x="15255" y="15045"/>
                  </a:lnTo>
                  <a:lnTo>
                    <a:pt x="15579" y="14529"/>
                  </a:lnTo>
                  <a:lnTo>
                    <a:pt x="15866" y="13976"/>
                  </a:lnTo>
                  <a:lnTo>
                    <a:pt x="16133" y="13384"/>
                  </a:lnTo>
                  <a:lnTo>
                    <a:pt x="16381" y="12792"/>
                  </a:lnTo>
                  <a:lnTo>
                    <a:pt x="16591" y="12162"/>
                  </a:lnTo>
                  <a:lnTo>
                    <a:pt x="16763" y="11532"/>
                  </a:lnTo>
                  <a:lnTo>
                    <a:pt x="16897" y="10883"/>
                  </a:lnTo>
                  <a:lnTo>
                    <a:pt x="16992" y="10215"/>
                  </a:lnTo>
                  <a:lnTo>
                    <a:pt x="17068" y="9546"/>
                  </a:lnTo>
                  <a:lnTo>
                    <a:pt x="17107" y="8859"/>
                  </a:lnTo>
                  <a:lnTo>
                    <a:pt x="17107" y="8458"/>
                  </a:lnTo>
                  <a:lnTo>
                    <a:pt x="17087" y="8019"/>
                  </a:lnTo>
                  <a:lnTo>
                    <a:pt x="17068" y="7599"/>
                  </a:lnTo>
                  <a:lnTo>
                    <a:pt x="17030" y="7179"/>
                  </a:lnTo>
                  <a:lnTo>
                    <a:pt x="16973" y="6759"/>
                  </a:lnTo>
                  <a:lnTo>
                    <a:pt x="16916" y="6339"/>
                  </a:lnTo>
                  <a:lnTo>
                    <a:pt x="16820" y="5938"/>
                  </a:lnTo>
                  <a:lnTo>
                    <a:pt x="16725" y="5518"/>
                  </a:lnTo>
                  <a:lnTo>
                    <a:pt x="16534" y="4907"/>
                  </a:lnTo>
                  <a:lnTo>
                    <a:pt x="16419" y="4602"/>
                  </a:lnTo>
                  <a:lnTo>
                    <a:pt x="16305" y="4296"/>
                  </a:lnTo>
                  <a:lnTo>
                    <a:pt x="16171" y="4010"/>
                  </a:lnTo>
                  <a:lnTo>
                    <a:pt x="16018" y="3723"/>
                  </a:lnTo>
                  <a:lnTo>
                    <a:pt x="15866" y="3437"/>
                  </a:lnTo>
                  <a:lnTo>
                    <a:pt x="15713" y="3170"/>
                  </a:lnTo>
                  <a:lnTo>
                    <a:pt x="15522" y="2903"/>
                  </a:lnTo>
                  <a:lnTo>
                    <a:pt x="15331" y="2635"/>
                  </a:lnTo>
                  <a:lnTo>
                    <a:pt x="15121" y="2368"/>
                  </a:lnTo>
                  <a:lnTo>
                    <a:pt x="14892" y="2120"/>
                  </a:lnTo>
                  <a:lnTo>
                    <a:pt x="14663" y="1891"/>
                  </a:lnTo>
                  <a:lnTo>
                    <a:pt x="14415" y="1662"/>
                  </a:lnTo>
                  <a:lnTo>
                    <a:pt x="14147" y="1452"/>
                  </a:lnTo>
                  <a:lnTo>
                    <a:pt x="13880" y="1242"/>
                  </a:lnTo>
                  <a:lnTo>
                    <a:pt x="13651" y="1089"/>
                  </a:lnTo>
                  <a:lnTo>
                    <a:pt x="13403" y="936"/>
                  </a:lnTo>
                  <a:lnTo>
                    <a:pt x="13174" y="802"/>
                  </a:lnTo>
                  <a:lnTo>
                    <a:pt x="12926" y="688"/>
                  </a:lnTo>
                  <a:lnTo>
                    <a:pt x="12429" y="478"/>
                  </a:lnTo>
                  <a:lnTo>
                    <a:pt x="11914" y="306"/>
                  </a:lnTo>
                  <a:lnTo>
                    <a:pt x="11608" y="230"/>
                  </a:lnTo>
                  <a:lnTo>
                    <a:pt x="11322" y="153"/>
                  </a:lnTo>
                  <a:lnTo>
                    <a:pt x="11016" y="96"/>
                  </a:lnTo>
                  <a:lnTo>
                    <a:pt x="10730" y="58"/>
                  </a:lnTo>
                  <a:lnTo>
                    <a:pt x="10119" y="1"/>
                  </a:lnTo>
                  <a:close/>
                </a:path>
              </a:pathLst>
            </a:custGeom>
            <a:solidFill>
              <a:schemeClr val="accent4"/>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83" name="Google Shape;2083;p32"/>
            <p:cNvSpPr/>
            <p:nvPr/>
          </p:nvSpPr>
          <p:spPr>
            <a:xfrm>
              <a:off x="2366175" y="748325"/>
              <a:ext cx="64925" cy="63525"/>
            </a:xfrm>
            <a:custGeom>
              <a:avLst/>
              <a:gdLst/>
              <a:ahLst/>
              <a:cxnLst/>
              <a:rect l="l" t="t" r="r" b="b"/>
              <a:pathLst>
                <a:path w="2597" h="2541" extrusionOk="0">
                  <a:moveTo>
                    <a:pt x="1146" y="1"/>
                  </a:moveTo>
                  <a:lnTo>
                    <a:pt x="1012" y="20"/>
                  </a:lnTo>
                  <a:lnTo>
                    <a:pt x="898" y="58"/>
                  </a:lnTo>
                  <a:lnTo>
                    <a:pt x="783" y="96"/>
                  </a:lnTo>
                  <a:lnTo>
                    <a:pt x="669" y="154"/>
                  </a:lnTo>
                  <a:lnTo>
                    <a:pt x="554" y="211"/>
                  </a:lnTo>
                  <a:lnTo>
                    <a:pt x="459" y="287"/>
                  </a:lnTo>
                  <a:lnTo>
                    <a:pt x="363" y="364"/>
                  </a:lnTo>
                  <a:lnTo>
                    <a:pt x="287" y="459"/>
                  </a:lnTo>
                  <a:lnTo>
                    <a:pt x="210" y="555"/>
                  </a:lnTo>
                  <a:lnTo>
                    <a:pt x="153" y="669"/>
                  </a:lnTo>
                  <a:lnTo>
                    <a:pt x="96" y="784"/>
                  </a:lnTo>
                  <a:lnTo>
                    <a:pt x="39" y="898"/>
                  </a:lnTo>
                  <a:lnTo>
                    <a:pt x="20" y="1032"/>
                  </a:lnTo>
                  <a:lnTo>
                    <a:pt x="0" y="1146"/>
                  </a:lnTo>
                  <a:lnTo>
                    <a:pt x="0" y="1261"/>
                  </a:lnTo>
                  <a:lnTo>
                    <a:pt x="20" y="1509"/>
                  </a:lnTo>
                  <a:lnTo>
                    <a:pt x="96" y="1757"/>
                  </a:lnTo>
                  <a:lnTo>
                    <a:pt x="134" y="1872"/>
                  </a:lnTo>
                  <a:lnTo>
                    <a:pt x="210" y="1987"/>
                  </a:lnTo>
                  <a:lnTo>
                    <a:pt x="287" y="2082"/>
                  </a:lnTo>
                  <a:lnTo>
                    <a:pt x="363" y="2177"/>
                  </a:lnTo>
                  <a:lnTo>
                    <a:pt x="554" y="2330"/>
                  </a:lnTo>
                  <a:lnTo>
                    <a:pt x="783" y="2445"/>
                  </a:lnTo>
                  <a:lnTo>
                    <a:pt x="898" y="2483"/>
                  </a:lnTo>
                  <a:lnTo>
                    <a:pt x="1012" y="2521"/>
                  </a:lnTo>
                  <a:lnTo>
                    <a:pt x="1146" y="2540"/>
                  </a:lnTo>
                  <a:lnTo>
                    <a:pt x="1451" y="2540"/>
                  </a:lnTo>
                  <a:lnTo>
                    <a:pt x="1585" y="2521"/>
                  </a:lnTo>
                  <a:lnTo>
                    <a:pt x="1700" y="2483"/>
                  </a:lnTo>
                  <a:lnTo>
                    <a:pt x="1814" y="2445"/>
                  </a:lnTo>
                  <a:lnTo>
                    <a:pt x="1929" y="2387"/>
                  </a:lnTo>
                  <a:lnTo>
                    <a:pt x="2043" y="2330"/>
                  </a:lnTo>
                  <a:lnTo>
                    <a:pt x="2139" y="2254"/>
                  </a:lnTo>
                  <a:lnTo>
                    <a:pt x="2234" y="2177"/>
                  </a:lnTo>
                  <a:lnTo>
                    <a:pt x="2311" y="2082"/>
                  </a:lnTo>
                  <a:lnTo>
                    <a:pt x="2387" y="1987"/>
                  </a:lnTo>
                  <a:lnTo>
                    <a:pt x="2444" y="1872"/>
                  </a:lnTo>
                  <a:lnTo>
                    <a:pt x="2501" y="1757"/>
                  </a:lnTo>
                  <a:lnTo>
                    <a:pt x="2559" y="1643"/>
                  </a:lnTo>
                  <a:lnTo>
                    <a:pt x="2578" y="1509"/>
                  </a:lnTo>
                  <a:lnTo>
                    <a:pt x="2597" y="1395"/>
                  </a:lnTo>
                  <a:lnTo>
                    <a:pt x="2597" y="1261"/>
                  </a:lnTo>
                  <a:lnTo>
                    <a:pt x="2578" y="1013"/>
                  </a:lnTo>
                  <a:lnTo>
                    <a:pt x="2501" y="784"/>
                  </a:lnTo>
                  <a:lnTo>
                    <a:pt x="2463" y="669"/>
                  </a:lnTo>
                  <a:lnTo>
                    <a:pt x="2387" y="555"/>
                  </a:lnTo>
                  <a:lnTo>
                    <a:pt x="2311" y="459"/>
                  </a:lnTo>
                  <a:lnTo>
                    <a:pt x="2234" y="364"/>
                  </a:lnTo>
                  <a:lnTo>
                    <a:pt x="2043" y="211"/>
                  </a:lnTo>
                  <a:lnTo>
                    <a:pt x="1814" y="96"/>
                  </a:lnTo>
                  <a:lnTo>
                    <a:pt x="1700" y="58"/>
                  </a:lnTo>
                  <a:lnTo>
                    <a:pt x="1585" y="20"/>
                  </a:lnTo>
                  <a:lnTo>
                    <a:pt x="1451"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84" name="Google Shape;2084;p32"/>
            <p:cNvSpPr/>
            <p:nvPr/>
          </p:nvSpPr>
          <p:spPr>
            <a:xfrm>
              <a:off x="2516050" y="668625"/>
              <a:ext cx="64925" cy="64475"/>
            </a:xfrm>
            <a:custGeom>
              <a:avLst/>
              <a:gdLst/>
              <a:ahLst/>
              <a:cxnLst/>
              <a:rect l="l" t="t" r="r" b="b"/>
              <a:pathLst>
                <a:path w="2597" h="2579" extrusionOk="0">
                  <a:moveTo>
                    <a:pt x="1165" y="1"/>
                  </a:moveTo>
                  <a:lnTo>
                    <a:pt x="1012" y="20"/>
                  </a:lnTo>
                  <a:lnTo>
                    <a:pt x="878" y="58"/>
                  </a:lnTo>
                  <a:lnTo>
                    <a:pt x="745" y="96"/>
                  </a:lnTo>
                  <a:lnTo>
                    <a:pt x="630" y="172"/>
                  </a:lnTo>
                  <a:lnTo>
                    <a:pt x="439" y="325"/>
                  </a:lnTo>
                  <a:lnTo>
                    <a:pt x="267" y="497"/>
                  </a:lnTo>
                  <a:lnTo>
                    <a:pt x="191" y="593"/>
                  </a:lnTo>
                  <a:lnTo>
                    <a:pt x="115" y="707"/>
                  </a:lnTo>
                  <a:lnTo>
                    <a:pt x="77" y="822"/>
                  </a:lnTo>
                  <a:lnTo>
                    <a:pt x="38" y="936"/>
                  </a:lnTo>
                  <a:lnTo>
                    <a:pt x="19" y="1108"/>
                  </a:lnTo>
                  <a:lnTo>
                    <a:pt x="0" y="1280"/>
                  </a:lnTo>
                  <a:lnTo>
                    <a:pt x="19" y="1452"/>
                  </a:lnTo>
                  <a:lnTo>
                    <a:pt x="57" y="1662"/>
                  </a:lnTo>
                  <a:lnTo>
                    <a:pt x="134" y="1853"/>
                  </a:lnTo>
                  <a:lnTo>
                    <a:pt x="248" y="2024"/>
                  </a:lnTo>
                  <a:lnTo>
                    <a:pt x="363" y="2196"/>
                  </a:lnTo>
                  <a:lnTo>
                    <a:pt x="458" y="2273"/>
                  </a:lnTo>
                  <a:lnTo>
                    <a:pt x="554" y="2349"/>
                  </a:lnTo>
                  <a:lnTo>
                    <a:pt x="668" y="2406"/>
                  </a:lnTo>
                  <a:lnTo>
                    <a:pt x="802" y="2463"/>
                  </a:lnTo>
                  <a:lnTo>
                    <a:pt x="917" y="2521"/>
                  </a:lnTo>
                  <a:lnTo>
                    <a:pt x="1050" y="2559"/>
                  </a:lnTo>
                  <a:lnTo>
                    <a:pt x="1184" y="2578"/>
                  </a:lnTo>
                  <a:lnTo>
                    <a:pt x="1298" y="2578"/>
                  </a:lnTo>
                  <a:lnTo>
                    <a:pt x="1547" y="2540"/>
                  </a:lnTo>
                  <a:lnTo>
                    <a:pt x="1795" y="2463"/>
                  </a:lnTo>
                  <a:lnTo>
                    <a:pt x="1909" y="2406"/>
                  </a:lnTo>
                  <a:lnTo>
                    <a:pt x="2024" y="2349"/>
                  </a:lnTo>
                  <a:lnTo>
                    <a:pt x="2215" y="2196"/>
                  </a:lnTo>
                  <a:lnTo>
                    <a:pt x="2329" y="2082"/>
                  </a:lnTo>
                  <a:lnTo>
                    <a:pt x="2425" y="1929"/>
                  </a:lnTo>
                  <a:lnTo>
                    <a:pt x="2501" y="1776"/>
                  </a:lnTo>
                  <a:lnTo>
                    <a:pt x="2558" y="1623"/>
                  </a:lnTo>
                  <a:lnTo>
                    <a:pt x="2578" y="1452"/>
                  </a:lnTo>
                  <a:lnTo>
                    <a:pt x="2597" y="1280"/>
                  </a:lnTo>
                  <a:lnTo>
                    <a:pt x="2578" y="1108"/>
                  </a:lnTo>
                  <a:lnTo>
                    <a:pt x="2558" y="936"/>
                  </a:lnTo>
                  <a:lnTo>
                    <a:pt x="2520" y="822"/>
                  </a:lnTo>
                  <a:lnTo>
                    <a:pt x="2482" y="707"/>
                  </a:lnTo>
                  <a:lnTo>
                    <a:pt x="2406" y="593"/>
                  </a:lnTo>
                  <a:lnTo>
                    <a:pt x="2329" y="497"/>
                  </a:lnTo>
                  <a:lnTo>
                    <a:pt x="2158" y="306"/>
                  </a:lnTo>
                  <a:lnTo>
                    <a:pt x="1967" y="172"/>
                  </a:lnTo>
                  <a:lnTo>
                    <a:pt x="1776" y="77"/>
                  </a:lnTo>
                  <a:lnTo>
                    <a:pt x="1585"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85" name="Google Shape;2085;p32"/>
            <p:cNvSpPr/>
            <p:nvPr/>
          </p:nvSpPr>
          <p:spPr>
            <a:xfrm>
              <a:off x="2472600" y="823275"/>
              <a:ext cx="65425" cy="63500"/>
            </a:xfrm>
            <a:custGeom>
              <a:avLst/>
              <a:gdLst/>
              <a:ahLst/>
              <a:cxnLst/>
              <a:rect l="l" t="t" r="r" b="b"/>
              <a:pathLst>
                <a:path w="2617" h="2540" extrusionOk="0">
                  <a:moveTo>
                    <a:pt x="1165" y="0"/>
                  </a:moveTo>
                  <a:lnTo>
                    <a:pt x="1032" y="19"/>
                  </a:lnTo>
                  <a:lnTo>
                    <a:pt x="917" y="58"/>
                  </a:lnTo>
                  <a:lnTo>
                    <a:pt x="803" y="96"/>
                  </a:lnTo>
                  <a:lnTo>
                    <a:pt x="688" y="153"/>
                  </a:lnTo>
                  <a:lnTo>
                    <a:pt x="574" y="210"/>
                  </a:lnTo>
                  <a:lnTo>
                    <a:pt x="478" y="287"/>
                  </a:lnTo>
                  <a:lnTo>
                    <a:pt x="383" y="363"/>
                  </a:lnTo>
                  <a:lnTo>
                    <a:pt x="306" y="459"/>
                  </a:lnTo>
                  <a:lnTo>
                    <a:pt x="230" y="554"/>
                  </a:lnTo>
                  <a:lnTo>
                    <a:pt x="154" y="669"/>
                  </a:lnTo>
                  <a:lnTo>
                    <a:pt x="96" y="783"/>
                  </a:lnTo>
                  <a:lnTo>
                    <a:pt x="58" y="898"/>
                  </a:lnTo>
                  <a:lnTo>
                    <a:pt x="20" y="1031"/>
                  </a:lnTo>
                  <a:lnTo>
                    <a:pt x="1" y="1146"/>
                  </a:lnTo>
                  <a:lnTo>
                    <a:pt x="1" y="1260"/>
                  </a:lnTo>
                  <a:lnTo>
                    <a:pt x="39" y="1509"/>
                  </a:lnTo>
                  <a:lnTo>
                    <a:pt x="96" y="1757"/>
                  </a:lnTo>
                  <a:lnTo>
                    <a:pt x="154" y="1871"/>
                  </a:lnTo>
                  <a:lnTo>
                    <a:pt x="211" y="1986"/>
                  </a:lnTo>
                  <a:lnTo>
                    <a:pt x="287" y="2081"/>
                  </a:lnTo>
                  <a:lnTo>
                    <a:pt x="383" y="2177"/>
                  </a:lnTo>
                  <a:lnTo>
                    <a:pt x="574" y="2330"/>
                  </a:lnTo>
                  <a:lnTo>
                    <a:pt x="803" y="2444"/>
                  </a:lnTo>
                  <a:lnTo>
                    <a:pt x="917" y="2482"/>
                  </a:lnTo>
                  <a:lnTo>
                    <a:pt x="1032" y="2520"/>
                  </a:lnTo>
                  <a:lnTo>
                    <a:pt x="1146" y="2540"/>
                  </a:lnTo>
                  <a:lnTo>
                    <a:pt x="1471" y="2540"/>
                  </a:lnTo>
                  <a:lnTo>
                    <a:pt x="1585" y="2520"/>
                  </a:lnTo>
                  <a:lnTo>
                    <a:pt x="1719" y="2482"/>
                  </a:lnTo>
                  <a:lnTo>
                    <a:pt x="1834" y="2444"/>
                  </a:lnTo>
                  <a:lnTo>
                    <a:pt x="1948" y="2387"/>
                  </a:lnTo>
                  <a:lnTo>
                    <a:pt x="2063" y="2330"/>
                  </a:lnTo>
                  <a:lnTo>
                    <a:pt x="2158" y="2253"/>
                  </a:lnTo>
                  <a:lnTo>
                    <a:pt x="2254" y="2177"/>
                  </a:lnTo>
                  <a:lnTo>
                    <a:pt x="2330" y="2081"/>
                  </a:lnTo>
                  <a:lnTo>
                    <a:pt x="2406" y="1986"/>
                  </a:lnTo>
                  <a:lnTo>
                    <a:pt x="2464" y="1871"/>
                  </a:lnTo>
                  <a:lnTo>
                    <a:pt x="2521" y="1757"/>
                  </a:lnTo>
                  <a:lnTo>
                    <a:pt x="2559" y="1642"/>
                  </a:lnTo>
                  <a:lnTo>
                    <a:pt x="2597" y="1509"/>
                  </a:lnTo>
                  <a:lnTo>
                    <a:pt x="2616" y="1394"/>
                  </a:lnTo>
                  <a:lnTo>
                    <a:pt x="2616" y="1260"/>
                  </a:lnTo>
                  <a:lnTo>
                    <a:pt x="2597" y="1012"/>
                  </a:lnTo>
                  <a:lnTo>
                    <a:pt x="2521" y="783"/>
                  </a:lnTo>
                  <a:lnTo>
                    <a:pt x="2464" y="669"/>
                  </a:lnTo>
                  <a:lnTo>
                    <a:pt x="2406" y="554"/>
                  </a:lnTo>
                  <a:lnTo>
                    <a:pt x="2330" y="459"/>
                  </a:lnTo>
                  <a:lnTo>
                    <a:pt x="2254" y="363"/>
                  </a:lnTo>
                  <a:lnTo>
                    <a:pt x="2044" y="210"/>
                  </a:lnTo>
                  <a:lnTo>
                    <a:pt x="1834" y="96"/>
                  </a:lnTo>
                  <a:lnTo>
                    <a:pt x="1719" y="58"/>
                  </a:lnTo>
                  <a:lnTo>
                    <a:pt x="1605" y="19"/>
                  </a:lnTo>
                  <a:lnTo>
                    <a:pt x="1471"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86" name="Google Shape;2086;p32"/>
            <p:cNvSpPr/>
            <p:nvPr/>
          </p:nvSpPr>
          <p:spPr>
            <a:xfrm>
              <a:off x="2644425" y="845225"/>
              <a:ext cx="61600" cy="58725"/>
            </a:xfrm>
            <a:custGeom>
              <a:avLst/>
              <a:gdLst/>
              <a:ahLst/>
              <a:cxnLst/>
              <a:rect l="l" t="t" r="r" b="b"/>
              <a:pathLst>
                <a:path w="2464" h="2349" extrusionOk="0">
                  <a:moveTo>
                    <a:pt x="1223" y="1"/>
                  </a:moveTo>
                  <a:lnTo>
                    <a:pt x="994" y="20"/>
                  </a:lnTo>
                  <a:lnTo>
                    <a:pt x="784" y="77"/>
                  </a:lnTo>
                  <a:lnTo>
                    <a:pt x="593" y="172"/>
                  </a:lnTo>
                  <a:lnTo>
                    <a:pt x="421" y="287"/>
                  </a:lnTo>
                  <a:lnTo>
                    <a:pt x="287" y="421"/>
                  </a:lnTo>
                  <a:lnTo>
                    <a:pt x="173" y="592"/>
                  </a:lnTo>
                  <a:lnTo>
                    <a:pt x="96" y="764"/>
                  </a:lnTo>
                  <a:lnTo>
                    <a:pt x="39" y="955"/>
                  </a:lnTo>
                  <a:lnTo>
                    <a:pt x="1" y="1146"/>
                  </a:lnTo>
                  <a:lnTo>
                    <a:pt x="1" y="1356"/>
                  </a:lnTo>
                  <a:lnTo>
                    <a:pt x="20" y="1547"/>
                  </a:lnTo>
                  <a:lnTo>
                    <a:pt x="77" y="1738"/>
                  </a:lnTo>
                  <a:lnTo>
                    <a:pt x="154" y="1910"/>
                  </a:lnTo>
                  <a:lnTo>
                    <a:pt x="249" y="2082"/>
                  </a:lnTo>
                  <a:lnTo>
                    <a:pt x="383" y="2234"/>
                  </a:lnTo>
                  <a:lnTo>
                    <a:pt x="535" y="2349"/>
                  </a:lnTo>
                  <a:lnTo>
                    <a:pt x="936" y="2330"/>
                  </a:lnTo>
                  <a:lnTo>
                    <a:pt x="1356" y="2272"/>
                  </a:lnTo>
                  <a:lnTo>
                    <a:pt x="1776" y="2215"/>
                  </a:lnTo>
                  <a:lnTo>
                    <a:pt x="2177" y="2139"/>
                  </a:lnTo>
                  <a:lnTo>
                    <a:pt x="2273" y="1986"/>
                  </a:lnTo>
                  <a:lnTo>
                    <a:pt x="2349" y="1833"/>
                  </a:lnTo>
                  <a:lnTo>
                    <a:pt x="2406" y="1662"/>
                  </a:lnTo>
                  <a:lnTo>
                    <a:pt x="2445" y="1490"/>
                  </a:lnTo>
                  <a:lnTo>
                    <a:pt x="2464" y="1318"/>
                  </a:lnTo>
                  <a:lnTo>
                    <a:pt x="2464" y="1146"/>
                  </a:lnTo>
                  <a:lnTo>
                    <a:pt x="2425" y="974"/>
                  </a:lnTo>
                  <a:lnTo>
                    <a:pt x="2387" y="802"/>
                  </a:lnTo>
                  <a:lnTo>
                    <a:pt x="2311" y="631"/>
                  </a:lnTo>
                  <a:lnTo>
                    <a:pt x="2215" y="497"/>
                  </a:lnTo>
                  <a:lnTo>
                    <a:pt x="2101" y="363"/>
                  </a:lnTo>
                  <a:lnTo>
                    <a:pt x="1986" y="230"/>
                  </a:lnTo>
                  <a:lnTo>
                    <a:pt x="1815" y="134"/>
                  </a:lnTo>
                  <a:lnTo>
                    <a:pt x="1643" y="77"/>
                  </a:lnTo>
                  <a:lnTo>
                    <a:pt x="1452" y="20"/>
                  </a:lnTo>
                  <a:lnTo>
                    <a:pt x="1223"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87" name="Google Shape;2087;p32"/>
            <p:cNvSpPr/>
            <p:nvPr/>
          </p:nvSpPr>
          <p:spPr>
            <a:xfrm>
              <a:off x="2652550" y="617550"/>
              <a:ext cx="53475" cy="61600"/>
            </a:xfrm>
            <a:custGeom>
              <a:avLst/>
              <a:gdLst/>
              <a:ahLst/>
              <a:cxnLst/>
              <a:rect l="l" t="t" r="r" b="b"/>
              <a:pathLst>
                <a:path w="2139" h="2464" extrusionOk="0">
                  <a:moveTo>
                    <a:pt x="1089" y="1"/>
                  </a:moveTo>
                  <a:lnTo>
                    <a:pt x="974" y="20"/>
                  </a:lnTo>
                  <a:lnTo>
                    <a:pt x="840" y="39"/>
                  </a:lnTo>
                  <a:lnTo>
                    <a:pt x="726" y="77"/>
                  </a:lnTo>
                  <a:lnTo>
                    <a:pt x="535" y="192"/>
                  </a:lnTo>
                  <a:lnTo>
                    <a:pt x="363" y="325"/>
                  </a:lnTo>
                  <a:lnTo>
                    <a:pt x="229" y="478"/>
                  </a:lnTo>
                  <a:lnTo>
                    <a:pt x="134" y="669"/>
                  </a:lnTo>
                  <a:lnTo>
                    <a:pt x="58" y="860"/>
                  </a:lnTo>
                  <a:lnTo>
                    <a:pt x="0" y="1070"/>
                  </a:lnTo>
                  <a:lnTo>
                    <a:pt x="0" y="1280"/>
                  </a:lnTo>
                  <a:lnTo>
                    <a:pt x="19" y="1490"/>
                  </a:lnTo>
                  <a:lnTo>
                    <a:pt x="58" y="1700"/>
                  </a:lnTo>
                  <a:lnTo>
                    <a:pt x="134" y="1910"/>
                  </a:lnTo>
                  <a:lnTo>
                    <a:pt x="249" y="2082"/>
                  </a:lnTo>
                  <a:lnTo>
                    <a:pt x="401" y="2235"/>
                  </a:lnTo>
                  <a:lnTo>
                    <a:pt x="573" y="2368"/>
                  </a:lnTo>
                  <a:lnTo>
                    <a:pt x="669" y="2426"/>
                  </a:lnTo>
                  <a:lnTo>
                    <a:pt x="764" y="2464"/>
                  </a:lnTo>
                  <a:lnTo>
                    <a:pt x="2139" y="383"/>
                  </a:lnTo>
                  <a:lnTo>
                    <a:pt x="2062" y="306"/>
                  </a:lnTo>
                  <a:lnTo>
                    <a:pt x="1967" y="230"/>
                  </a:lnTo>
                  <a:lnTo>
                    <a:pt x="1871" y="154"/>
                  </a:lnTo>
                  <a:lnTo>
                    <a:pt x="1757" y="96"/>
                  </a:lnTo>
                  <a:lnTo>
                    <a:pt x="1642" y="58"/>
                  </a:lnTo>
                  <a:lnTo>
                    <a:pt x="1509"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88" name="Google Shape;2088;p32"/>
            <p:cNvSpPr/>
            <p:nvPr/>
          </p:nvSpPr>
          <p:spPr>
            <a:xfrm>
              <a:off x="2616275" y="482000"/>
              <a:ext cx="40125" cy="63525"/>
            </a:xfrm>
            <a:custGeom>
              <a:avLst/>
              <a:gdLst/>
              <a:ahLst/>
              <a:cxnLst/>
              <a:rect l="l" t="t" r="r" b="b"/>
              <a:pathLst>
                <a:path w="1605" h="2541" extrusionOk="0">
                  <a:moveTo>
                    <a:pt x="249" y="1"/>
                  </a:moveTo>
                  <a:lnTo>
                    <a:pt x="115" y="20"/>
                  </a:lnTo>
                  <a:lnTo>
                    <a:pt x="134" y="325"/>
                  </a:lnTo>
                  <a:lnTo>
                    <a:pt x="153" y="650"/>
                  </a:lnTo>
                  <a:lnTo>
                    <a:pt x="153" y="955"/>
                  </a:lnTo>
                  <a:lnTo>
                    <a:pt x="153" y="1280"/>
                  </a:lnTo>
                  <a:lnTo>
                    <a:pt x="96" y="1891"/>
                  </a:lnTo>
                  <a:lnTo>
                    <a:pt x="0" y="2483"/>
                  </a:lnTo>
                  <a:lnTo>
                    <a:pt x="172" y="2540"/>
                  </a:lnTo>
                  <a:lnTo>
                    <a:pt x="535" y="2540"/>
                  </a:lnTo>
                  <a:lnTo>
                    <a:pt x="669" y="2521"/>
                  </a:lnTo>
                  <a:lnTo>
                    <a:pt x="802" y="2483"/>
                  </a:lnTo>
                  <a:lnTo>
                    <a:pt x="917" y="2445"/>
                  </a:lnTo>
                  <a:lnTo>
                    <a:pt x="1031" y="2387"/>
                  </a:lnTo>
                  <a:lnTo>
                    <a:pt x="1127" y="2311"/>
                  </a:lnTo>
                  <a:lnTo>
                    <a:pt x="1222" y="2235"/>
                  </a:lnTo>
                  <a:lnTo>
                    <a:pt x="1299" y="2158"/>
                  </a:lnTo>
                  <a:lnTo>
                    <a:pt x="1375" y="2063"/>
                  </a:lnTo>
                  <a:lnTo>
                    <a:pt x="1432" y="1948"/>
                  </a:lnTo>
                  <a:lnTo>
                    <a:pt x="1528" y="1738"/>
                  </a:lnTo>
                  <a:lnTo>
                    <a:pt x="1585" y="1509"/>
                  </a:lnTo>
                  <a:lnTo>
                    <a:pt x="1604" y="1280"/>
                  </a:lnTo>
                  <a:lnTo>
                    <a:pt x="1585" y="1032"/>
                  </a:lnTo>
                  <a:lnTo>
                    <a:pt x="1528" y="803"/>
                  </a:lnTo>
                  <a:lnTo>
                    <a:pt x="1432" y="593"/>
                  </a:lnTo>
                  <a:lnTo>
                    <a:pt x="1375" y="497"/>
                  </a:lnTo>
                  <a:lnTo>
                    <a:pt x="1299" y="402"/>
                  </a:lnTo>
                  <a:lnTo>
                    <a:pt x="1222" y="306"/>
                  </a:lnTo>
                  <a:lnTo>
                    <a:pt x="1127" y="230"/>
                  </a:lnTo>
                  <a:lnTo>
                    <a:pt x="1031" y="173"/>
                  </a:lnTo>
                  <a:lnTo>
                    <a:pt x="917" y="115"/>
                  </a:lnTo>
                  <a:lnTo>
                    <a:pt x="802" y="58"/>
                  </a:lnTo>
                  <a:lnTo>
                    <a:pt x="669" y="20"/>
                  </a:lnTo>
                  <a:lnTo>
                    <a:pt x="53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89" name="Google Shape;2089;p32"/>
            <p:cNvSpPr/>
            <p:nvPr/>
          </p:nvSpPr>
          <p:spPr>
            <a:xfrm>
              <a:off x="2684050" y="356950"/>
              <a:ext cx="43450" cy="61125"/>
            </a:xfrm>
            <a:custGeom>
              <a:avLst/>
              <a:gdLst/>
              <a:ahLst/>
              <a:cxnLst/>
              <a:rect l="l" t="t" r="r" b="b"/>
              <a:pathLst>
                <a:path w="1738" h="2445" extrusionOk="0">
                  <a:moveTo>
                    <a:pt x="726" y="1"/>
                  </a:moveTo>
                  <a:lnTo>
                    <a:pt x="535" y="115"/>
                  </a:lnTo>
                  <a:lnTo>
                    <a:pt x="363" y="249"/>
                  </a:lnTo>
                  <a:lnTo>
                    <a:pt x="230" y="402"/>
                  </a:lnTo>
                  <a:lnTo>
                    <a:pt x="134" y="593"/>
                  </a:lnTo>
                  <a:lnTo>
                    <a:pt x="58" y="784"/>
                  </a:lnTo>
                  <a:lnTo>
                    <a:pt x="20" y="994"/>
                  </a:lnTo>
                  <a:lnTo>
                    <a:pt x="0" y="1204"/>
                  </a:lnTo>
                  <a:lnTo>
                    <a:pt x="20" y="1395"/>
                  </a:lnTo>
                  <a:lnTo>
                    <a:pt x="77" y="1605"/>
                  </a:lnTo>
                  <a:lnTo>
                    <a:pt x="153" y="1795"/>
                  </a:lnTo>
                  <a:lnTo>
                    <a:pt x="249" y="1986"/>
                  </a:lnTo>
                  <a:lnTo>
                    <a:pt x="401" y="2139"/>
                  </a:lnTo>
                  <a:lnTo>
                    <a:pt x="554" y="2273"/>
                  </a:lnTo>
                  <a:lnTo>
                    <a:pt x="764" y="2368"/>
                  </a:lnTo>
                  <a:lnTo>
                    <a:pt x="860" y="2406"/>
                  </a:lnTo>
                  <a:lnTo>
                    <a:pt x="993" y="2425"/>
                  </a:lnTo>
                  <a:lnTo>
                    <a:pt x="1108" y="2445"/>
                  </a:lnTo>
                  <a:lnTo>
                    <a:pt x="1375" y="2445"/>
                  </a:lnTo>
                  <a:lnTo>
                    <a:pt x="1509" y="2425"/>
                  </a:lnTo>
                  <a:lnTo>
                    <a:pt x="1623" y="2387"/>
                  </a:lnTo>
                  <a:lnTo>
                    <a:pt x="1738" y="2349"/>
                  </a:lnTo>
                  <a:lnTo>
                    <a:pt x="1547" y="1738"/>
                  </a:lnTo>
                  <a:lnTo>
                    <a:pt x="1432" y="1433"/>
                  </a:lnTo>
                  <a:lnTo>
                    <a:pt x="1318" y="1127"/>
                  </a:lnTo>
                  <a:lnTo>
                    <a:pt x="1184" y="841"/>
                  </a:lnTo>
                  <a:lnTo>
                    <a:pt x="1031" y="554"/>
                  </a:lnTo>
                  <a:lnTo>
                    <a:pt x="879" y="268"/>
                  </a:lnTo>
                  <a:lnTo>
                    <a:pt x="726"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90" name="Google Shape;2090;p32"/>
            <p:cNvSpPr/>
            <p:nvPr/>
          </p:nvSpPr>
          <p:spPr>
            <a:xfrm>
              <a:off x="2545625" y="277725"/>
              <a:ext cx="61600" cy="41550"/>
            </a:xfrm>
            <a:custGeom>
              <a:avLst/>
              <a:gdLst/>
              <a:ahLst/>
              <a:cxnLst/>
              <a:rect l="l" t="t" r="r" b="b"/>
              <a:pathLst>
                <a:path w="2464" h="1662" extrusionOk="0">
                  <a:moveTo>
                    <a:pt x="58" y="1"/>
                  </a:moveTo>
                  <a:lnTo>
                    <a:pt x="20" y="134"/>
                  </a:lnTo>
                  <a:lnTo>
                    <a:pt x="1" y="287"/>
                  </a:lnTo>
                  <a:lnTo>
                    <a:pt x="1" y="421"/>
                  </a:lnTo>
                  <a:lnTo>
                    <a:pt x="1" y="573"/>
                  </a:lnTo>
                  <a:lnTo>
                    <a:pt x="39" y="707"/>
                  </a:lnTo>
                  <a:lnTo>
                    <a:pt x="77" y="841"/>
                  </a:lnTo>
                  <a:lnTo>
                    <a:pt x="115" y="974"/>
                  </a:lnTo>
                  <a:lnTo>
                    <a:pt x="192" y="1108"/>
                  </a:lnTo>
                  <a:lnTo>
                    <a:pt x="268" y="1222"/>
                  </a:lnTo>
                  <a:lnTo>
                    <a:pt x="364" y="1337"/>
                  </a:lnTo>
                  <a:lnTo>
                    <a:pt x="478" y="1432"/>
                  </a:lnTo>
                  <a:lnTo>
                    <a:pt x="593" y="1509"/>
                  </a:lnTo>
                  <a:lnTo>
                    <a:pt x="726" y="1566"/>
                  </a:lnTo>
                  <a:lnTo>
                    <a:pt x="879" y="1623"/>
                  </a:lnTo>
                  <a:lnTo>
                    <a:pt x="1051" y="1662"/>
                  </a:lnTo>
                  <a:lnTo>
                    <a:pt x="1395" y="1662"/>
                  </a:lnTo>
                  <a:lnTo>
                    <a:pt x="1528" y="1642"/>
                  </a:lnTo>
                  <a:lnTo>
                    <a:pt x="1662" y="1604"/>
                  </a:lnTo>
                  <a:lnTo>
                    <a:pt x="1795" y="1547"/>
                  </a:lnTo>
                  <a:lnTo>
                    <a:pt x="1910" y="1490"/>
                  </a:lnTo>
                  <a:lnTo>
                    <a:pt x="2005" y="1413"/>
                  </a:lnTo>
                  <a:lnTo>
                    <a:pt x="2101" y="1318"/>
                  </a:lnTo>
                  <a:lnTo>
                    <a:pt x="2177" y="1242"/>
                  </a:lnTo>
                  <a:lnTo>
                    <a:pt x="2254" y="1127"/>
                  </a:lnTo>
                  <a:lnTo>
                    <a:pt x="2311" y="1032"/>
                  </a:lnTo>
                  <a:lnTo>
                    <a:pt x="2368" y="917"/>
                  </a:lnTo>
                  <a:lnTo>
                    <a:pt x="2406" y="802"/>
                  </a:lnTo>
                  <a:lnTo>
                    <a:pt x="2445" y="554"/>
                  </a:lnTo>
                  <a:lnTo>
                    <a:pt x="2464" y="306"/>
                  </a:lnTo>
                  <a:lnTo>
                    <a:pt x="2158" y="230"/>
                  </a:lnTo>
                  <a:lnTo>
                    <a:pt x="1872" y="153"/>
                  </a:lnTo>
                  <a:lnTo>
                    <a:pt x="1566" y="96"/>
                  </a:lnTo>
                  <a:lnTo>
                    <a:pt x="1280" y="58"/>
                  </a:lnTo>
                  <a:lnTo>
                    <a:pt x="669"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91" name="Google Shape;2091;p32"/>
            <p:cNvSpPr/>
            <p:nvPr/>
          </p:nvSpPr>
          <p:spPr>
            <a:xfrm>
              <a:off x="2448275" y="386075"/>
              <a:ext cx="61100" cy="63500"/>
            </a:xfrm>
            <a:custGeom>
              <a:avLst/>
              <a:gdLst/>
              <a:ahLst/>
              <a:cxnLst/>
              <a:rect l="l" t="t" r="r" b="b"/>
              <a:pathLst>
                <a:path w="2444" h="2540" extrusionOk="0">
                  <a:moveTo>
                    <a:pt x="1241" y="0"/>
                  </a:moveTo>
                  <a:lnTo>
                    <a:pt x="1088" y="20"/>
                  </a:lnTo>
                  <a:lnTo>
                    <a:pt x="955" y="39"/>
                  </a:lnTo>
                  <a:lnTo>
                    <a:pt x="821" y="77"/>
                  </a:lnTo>
                  <a:lnTo>
                    <a:pt x="707" y="115"/>
                  </a:lnTo>
                  <a:lnTo>
                    <a:pt x="611" y="172"/>
                  </a:lnTo>
                  <a:lnTo>
                    <a:pt x="497" y="230"/>
                  </a:lnTo>
                  <a:lnTo>
                    <a:pt x="420" y="306"/>
                  </a:lnTo>
                  <a:lnTo>
                    <a:pt x="325" y="382"/>
                  </a:lnTo>
                  <a:lnTo>
                    <a:pt x="191" y="573"/>
                  </a:lnTo>
                  <a:lnTo>
                    <a:pt x="96" y="764"/>
                  </a:lnTo>
                  <a:lnTo>
                    <a:pt x="38" y="993"/>
                  </a:lnTo>
                  <a:lnTo>
                    <a:pt x="0" y="1222"/>
                  </a:lnTo>
                  <a:lnTo>
                    <a:pt x="19" y="1451"/>
                  </a:lnTo>
                  <a:lnTo>
                    <a:pt x="57" y="1680"/>
                  </a:lnTo>
                  <a:lnTo>
                    <a:pt x="134" y="1890"/>
                  </a:lnTo>
                  <a:lnTo>
                    <a:pt x="248" y="2081"/>
                  </a:lnTo>
                  <a:lnTo>
                    <a:pt x="325" y="2177"/>
                  </a:lnTo>
                  <a:lnTo>
                    <a:pt x="401" y="2253"/>
                  </a:lnTo>
                  <a:lnTo>
                    <a:pt x="497" y="2330"/>
                  </a:lnTo>
                  <a:lnTo>
                    <a:pt x="592" y="2387"/>
                  </a:lnTo>
                  <a:lnTo>
                    <a:pt x="687" y="2444"/>
                  </a:lnTo>
                  <a:lnTo>
                    <a:pt x="802" y="2501"/>
                  </a:lnTo>
                  <a:lnTo>
                    <a:pt x="936" y="2521"/>
                  </a:lnTo>
                  <a:lnTo>
                    <a:pt x="1069" y="2540"/>
                  </a:lnTo>
                  <a:lnTo>
                    <a:pt x="1203" y="2330"/>
                  </a:lnTo>
                  <a:lnTo>
                    <a:pt x="1356" y="2120"/>
                  </a:lnTo>
                  <a:lnTo>
                    <a:pt x="1508" y="1910"/>
                  </a:lnTo>
                  <a:lnTo>
                    <a:pt x="1680" y="1719"/>
                  </a:lnTo>
                  <a:lnTo>
                    <a:pt x="1852" y="1547"/>
                  </a:lnTo>
                  <a:lnTo>
                    <a:pt x="2043" y="1375"/>
                  </a:lnTo>
                  <a:lnTo>
                    <a:pt x="2253" y="1222"/>
                  </a:lnTo>
                  <a:lnTo>
                    <a:pt x="2444" y="1089"/>
                  </a:lnTo>
                  <a:lnTo>
                    <a:pt x="2406" y="879"/>
                  </a:lnTo>
                  <a:lnTo>
                    <a:pt x="2329" y="688"/>
                  </a:lnTo>
                  <a:lnTo>
                    <a:pt x="2234" y="497"/>
                  </a:lnTo>
                  <a:lnTo>
                    <a:pt x="2100" y="344"/>
                  </a:lnTo>
                  <a:lnTo>
                    <a:pt x="1928" y="210"/>
                  </a:lnTo>
                  <a:lnTo>
                    <a:pt x="1833" y="153"/>
                  </a:lnTo>
                  <a:lnTo>
                    <a:pt x="1718" y="96"/>
                  </a:lnTo>
                  <a:lnTo>
                    <a:pt x="1623" y="58"/>
                  </a:lnTo>
                  <a:lnTo>
                    <a:pt x="1489" y="39"/>
                  </a:lnTo>
                  <a:lnTo>
                    <a:pt x="1375" y="20"/>
                  </a:lnTo>
                  <a:lnTo>
                    <a:pt x="1241"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92" name="Google Shape;2092;p32"/>
            <p:cNvSpPr/>
            <p:nvPr/>
          </p:nvSpPr>
          <p:spPr>
            <a:xfrm>
              <a:off x="2325600" y="450025"/>
              <a:ext cx="61600" cy="63975"/>
            </a:xfrm>
            <a:custGeom>
              <a:avLst/>
              <a:gdLst/>
              <a:ahLst/>
              <a:cxnLst/>
              <a:rect l="l" t="t" r="r" b="b"/>
              <a:pathLst>
                <a:path w="2464" h="2559" extrusionOk="0">
                  <a:moveTo>
                    <a:pt x="1089" y="1"/>
                  </a:moveTo>
                  <a:lnTo>
                    <a:pt x="936" y="39"/>
                  </a:lnTo>
                  <a:lnTo>
                    <a:pt x="822" y="58"/>
                  </a:lnTo>
                  <a:lnTo>
                    <a:pt x="688" y="115"/>
                  </a:lnTo>
                  <a:lnTo>
                    <a:pt x="573" y="173"/>
                  </a:lnTo>
                  <a:lnTo>
                    <a:pt x="478" y="230"/>
                  </a:lnTo>
                  <a:lnTo>
                    <a:pt x="382" y="306"/>
                  </a:lnTo>
                  <a:lnTo>
                    <a:pt x="306" y="402"/>
                  </a:lnTo>
                  <a:lnTo>
                    <a:pt x="230" y="497"/>
                  </a:lnTo>
                  <a:lnTo>
                    <a:pt x="172" y="593"/>
                  </a:lnTo>
                  <a:lnTo>
                    <a:pt x="77" y="803"/>
                  </a:lnTo>
                  <a:lnTo>
                    <a:pt x="20" y="1032"/>
                  </a:lnTo>
                  <a:lnTo>
                    <a:pt x="1" y="1280"/>
                  </a:lnTo>
                  <a:lnTo>
                    <a:pt x="20" y="1509"/>
                  </a:lnTo>
                  <a:lnTo>
                    <a:pt x="77" y="1738"/>
                  </a:lnTo>
                  <a:lnTo>
                    <a:pt x="172" y="1967"/>
                  </a:lnTo>
                  <a:lnTo>
                    <a:pt x="230" y="2063"/>
                  </a:lnTo>
                  <a:lnTo>
                    <a:pt x="306" y="2158"/>
                  </a:lnTo>
                  <a:lnTo>
                    <a:pt x="382" y="2234"/>
                  </a:lnTo>
                  <a:lnTo>
                    <a:pt x="478" y="2311"/>
                  </a:lnTo>
                  <a:lnTo>
                    <a:pt x="573" y="2387"/>
                  </a:lnTo>
                  <a:lnTo>
                    <a:pt x="688" y="2444"/>
                  </a:lnTo>
                  <a:lnTo>
                    <a:pt x="822" y="2483"/>
                  </a:lnTo>
                  <a:lnTo>
                    <a:pt x="936" y="2521"/>
                  </a:lnTo>
                  <a:lnTo>
                    <a:pt x="1089" y="2540"/>
                  </a:lnTo>
                  <a:lnTo>
                    <a:pt x="1242" y="2559"/>
                  </a:lnTo>
                  <a:lnTo>
                    <a:pt x="1375" y="2540"/>
                  </a:lnTo>
                  <a:lnTo>
                    <a:pt x="1528" y="2521"/>
                  </a:lnTo>
                  <a:lnTo>
                    <a:pt x="1643" y="2483"/>
                  </a:lnTo>
                  <a:lnTo>
                    <a:pt x="1776" y="2444"/>
                  </a:lnTo>
                  <a:lnTo>
                    <a:pt x="1891" y="2387"/>
                  </a:lnTo>
                  <a:lnTo>
                    <a:pt x="1986" y="2311"/>
                  </a:lnTo>
                  <a:lnTo>
                    <a:pt x="2082" y="2234"/>
                  </a:lnTo>
                  <a:lnTo>
                    <a:pt x="2158" y="2158"/>
                  </a:lnTo>
                  <a:lnTo>
                    <a:pt x="2234" y="2063"/>
                  </a:lnTo>
                  <a:lnTo>
                    <a:pt x="2292" y="1967"/>
                  </a:lnTo>
                  <a:lnTo>
                    <a:pt x="2387" y="1738"/>
                  </a:lnTo>
                  <a:lnTo>
                    <a:pt x="2444" y="1509"/>
                  </a:lnTo>
                  <a:lnTo>
                    <a:pt x="2463" y="1280"/>
                  </a:lnTo>
                  <a:lnTo>
                    <a:pt x="2444" y="1032"/>
                  </a:lnTo>
                  <a:lnTo>
                    <a:pt x="2387" y="803"/>
                  </a:lnTo>
                  <a:lnTo>
                    <a:pt x="2292" y="593"/>
                  </a:lnTo>
                  <a:lnTo>
                    <a:pt x="2234" y="497"/>
                  </a:lnTo>
                  <a:lnTo>
                    <a:pt x="2158" y="402"/>
                  </a:lnTo>
                  <a:lnTo>
                    <a:pt x="2082" y="306"/>
                  </a:lnTo>
                  <a:lnTo>
                    <a:pt x="1986" y="230"/>
                  </a:lnTo>
                  <a:lnTo>
                    <a:pt x="1891" y="173"/>
                  </a:lnTo>
                  <a:lnTo>
                    <a:pt x="1776" y="115"/>
                  </a:lnTo>
                  <a:lnTo>
                    <a:pt x="1643" y="58"/>
                  </a:lnTo>
                  <a:lnTo>
                    <a:pt x="1528" y="39"/>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93" name="Google Shape;2093;p32"/>
            <p:cNvSpPr/>
            <p:nvPr/>
          </p:nvSpPr>
          <p:spPr>
            <a:xfrm>
              <a:off x="2394800" y="531175"/>
              <a:ext cx="50150" cy="44400"/>
            </a:xfrm>
            <a:custGeom>
              <a:avLst/>
              <a:gdLst/>
              <a:ahLst/>
              <a:cxnLst/>
              <a:rect l="l" t="t" r="r" b="b"/>
              <a:pathLst>
                <a:path w="2006" h="1776" extrusionOk="0">
                  <a:moveTo>
                    <a:pt x="1261" y="0"/>
                  </a:moveTo>
                  <a:lnTo>
                    <a:pt x="1146" y="19"/>
                  </a:lnTo>
                  <a:lnTo>
                    <a:pt x="1032" y="38"/>
                  </a:lnTo>
                  <a:lnTo>
                    <a:pt x="898" y="58"/>
                  </a:lnTo>
                  <a:lnTo>
                    <a:pt x="784" y="115"/>
                  </a:lnTo>
                  <a:lnTo>
                    <a:pt x="669" y="153"/>
                  </a:lnTo>
                  <a:lnTo>
                    <a:pt x="555" y="229"/>
                  </a:lnTo>
                  <a:lnTo>
                    <a:pt x="459" y="306"/>
                  </a:lnTo>
                  <a:lnTo>
                    <a:pt x="364" y="382"/>
                  </a:lnTo>
                  <a:lnTo>
                    <a:pt x="287" y="478"/>
                  </a:lnTo>
                  <a:lnTo>
                    <a:pt x="211" y="573"/>
                  </a:lnTo>
                  <a:lnTo>
                    <a:pt x="154" y="688"/>
                  </a:lnTo>
                  <a:lnTo>
                    <a:pt x="96" y="802"/>
                  </a:lnTo>
                  <a:lnTo>
                    <a:pt x="39" y="917"/>
                  </a:lnTo>
                  <a:lnTo>
                    <a:pt x="20" y="1031"/>
                  </a:lnTo>
                  <a:lnTo>
                    <a:pt x="1" y="1165"/>
                  </a:lnTo>
                  <a:lnTo>
                    <a:pt x="1" y="1279"/>
                  </a:lnTo>
                  <a:lnTo>
                    <a:pt x="20" y="1528"/>
                  </a:lnTo>
                  <a:lnTo>
                    <a:pt x="58" y="1661"/>
                  </a:lnTo>
                  <a:lnTo>
                    <a:pt x="96" y="1776"/>
                  </a:lnTo>
                  <a:lnTo>
                    <a:pt x="765" y="1757"/>
                  </a:lnTo>
                  <a:lnTo>
                    <a:pt x="936" y="1738"/>
                  </a:lnTo>
                  <a:lnTo>
                    <a:pt x="1127" y="1680"/>
                  </a:lnTo>
                  <a:lnTo>
                    <a:pt x="1299" y="1623"/>
                  </a:lnTo>
                  <a:lnTo>
                    <a:pt x="1471" y="1509"/>
                  </a:lnTo>
                  <a:lnTo>
                    <a:pt x="1624" y="1394"/>
                  </a:lnTo>
                  <a:lnTo>
                    <a:pt x="1757" y="1241"/>
                  </a:lnTo>
                  <a:lnTo>
                    <a:pt x="1853" y="1089"/>
                  </a:lnTo>
                  <a:lnTo>
                    <a:pt x="1872" y="993"/>
                  </a:lnTo>
                  <a:lnTo>
                    <a:pt x="1891" y="898"/>
                  </a:lnTo>
                  <a:lnTo>
                    <a:pt x="2006" y="210"/>
                  </a:lnTo>
                  <a:lnTo>
                    <a:pt x="1853" y="115"/>
                  </a:lnTo>
                  <a:lnTo>
                    <a:pt x="1681" y="58"/>
                  </a:lnTo>
                  <a:lnTo>
                    <a:pt x="1509" y="19"/>
                  </a:lnTo>
                  <a:lnTo>
                    <a:pt x="1337" y="0"/>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94" name="Google Shape;2094;p32"/>
            <p:cNvSpPr/>
            <p:nvPr/>
          </p:nvSpPr>
          <p:spPr>
            <a:xfrm>
              <a:off x="2364750" y="320675"/>
              <a:ext cx="53950" cy="51100"/>
            </a:xfrm>
            <a:custGeom>
              <a:avLst/>
              <a:gdLst/>
              <a:ahLst/>
              <a:cxnLst/>
              <a:rect l="l" t="t" r="r" b="b"/>
              <a:pathLst>
                <a:path w="2158" h="2044" extrusionOk="0">
                  <a:moveTo>
                    <a:pt x="1909" y="1"/>
                  </a:moveTo>
                  <a:lnTo>
                    <a:pt x="0" y="1738"/>
                  </a:lnTo>
                  <a:lnTo>
                    <a:pt x="172" y="1872"/>
                  </a:lnTo>
                  <a:lnTo>
                    <a:pt x="382" y="1967"/>
                  </a:lnTo>
                  <a:lnTo>
                    <a:pt x="592" y="2025"/>
                  </a:lnTo>
                  <a:lnTo>
                    <a:pt x="821" y="2044"/>
                  </a:lnTo>
                  <a:lnTo>
                    <a:pt x="993" y="2044"/>
                  </a:lnTo>
                  <a:lnTo>
                    <a:pt x="1127" y="2025"/>
                  </a:lnTo>
                  <a:lnTo>
                    <a:pt x="1241" y="1986"/>
                  </a:lnTo>
                  <a:lnTo>
                    <a:pt x="1356" y="1948"/>
                  </a:lnTo>
                  <a:lnTo>
                    <a:pt x="1470" y="1891"/>
                  </a:lnTo>
                  <a:lnTo>
                    <a:pt x="1585" y="1834"/>
                  </a:lnTo>
                  <a:lnTo>
                    <a:pt x="1680" y="1757"/>
                  </a:lnTo>
                  <a:lnTo>
                    <a:pt x="1776" y="1681"/>
                  </a:lnTo>
                  <a:lnTo>
                    <a:pt x="1852" y="1585"/>
                  </a:lnTo>
                  <a:lnTo>
                    <a:pt x="1928" y="1490"/>
                  </a:lnTo>
                  <a:lnTo>
                    <a:pt x="2005" y="1375"/>
                  </a:lnTo>
                  <a:lnTo>
                    <a:pt x="2062" y="1261"/>
                  </a:lnTo>
                  <a:lnTo>
                    <a:pt x="2100" y="1146"/>
                  </a:lnTo>
                  <a:lnTo>
                    <a:pt x="2138" y="1013"/>
                  </a:lnTo>
                  <a:lnTo>
                    <a:pt x="2157" y="898"/>
                  </a:lnTo>
                  <a:lnTo>
                    <a:pt x="2157" y="784"/>
                  </a:lnTo>
                  <a:lnTo>
                    <a:pt x="2138" y="574"/>
                  </a:lnTo>
                  <a:lnTo>
                    <a:pt x="2081" y="383"/>
                  </a:lnTo>
                  <a:lnTo>
                    <a:pt x="2005" y="192"/>
                  </a:lnTo>
                  <a:lnTo>
                    <a:pt x="1909" y="1"/>
                  </a:lnTo>
                  <a:close/>
                </a:path>
              </a:pathLst>
            </a:custGeom>
            <a:solidFill>
              <a:schemeClr val="lt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2095" name="Google Shape;2095;p32"/>
          <p:cNvGrpSpPr/>
          <p:nvPr/>
        </p:nvGrpSpPr>
        <p:grpSpPr>
          <a:xfrm rot="-648264">
            <a:off x="22003478" y="8199033"/>
            <a:ext cx="1234133" cy="1597715"/>
            <a:chOff x="2251625" y="1144975"/>
            <a:chExt cx="550825" cy="713100"/>
          </a:xfrm>
        </p:grpSpPr>
        <p:sp>
          <p:nvSpPr>
            <p:cNvPr id="2096" name="Google Shape;2096;p32"/>
            <p:cNvSpPr/>
            <p:nvPr/>
          </p:nvSpPr>
          <p:spPr>
            <a:xfrm>
              <a:off x="2251625" y="1144975"/>
              <a:ext cx="550825" cy="713100"/>
            </a:xfrm>
            <a:custGeom>
              <a:avLst/>
              <a:gdLst/>
              <a:ahLst/>
              <a:cxnLst/>
              <a:rect l="l" t="t" r="r" b="b"/>
              <a:pathLst>
                <a:path w="22033" h="28524" extrusionOk="0">
                  <a:moveTo>
                    <a:pt x="12181" y="0"/>
                  </a:moveTo>
                  <a:lnTo>
                    <a:pt x="11780" y="19"/>
                  </a:lnTo>
                  <a:lnTo>
                    <a:pt x="11379" y="57"/>
                  </a:lnTo>
                  <a:lnTo>
                    <a:pt x="10978" y="115"/>
                  </a:lnTo>
                  <a:lnTo>
                    <a:pt x="10558" y="210"/>
                  </a:lnTo>
                  <a:lnTo>
                    <a:pt x="10138" y="344"/>
                  </a:lnTo>
                  <a:lnTo>
                    <a:pt x="9718" y="497"/>
                  </a:lnTo>
                  <a:lnTo>
                    <a:pt x="8821" y="859"/>
                  </a:lnTo>
                  <a:lnTo>
                    <a:pt x="7943" y="1241"/>
                  </a:lnTo>
                  <a:lnTo>
                    <a:pt x="7083" y="1642"/>
                  </a:lnTo>
                  <a:lnTo>
                    <a:pt x="6224" y="2043"/>
                  </a:lnTo>
                  <a:lnTo>
                    <a:pt x="4792" y="2730"/>
                  </a:lnTo>
                  <a:lnTo>
                    <a:pt x="4449" y="2883"/>
                  </a:lnTo>
                  <a:lnTo>
                    <a:pt x="4048" y="3036"/>
                  </a:lnTo>
                  <a:lnTo>
                    <a:pt x="3494" y="3246"/>
                  </a:lnTo>
                  <a:lnTo>
                    <a:pt x="2902" y="3513"/>
                  </a:lnTo>
                  <a:lnTo>
                    <a:pt x="2597" y="3666"/>
                  </a:lnTo>
                  <a:lnTo>
                    <a:pt x="2291" y="3818"/>
                  </a:lnTo>
                  <a:lnTo>
                    <a:pt x="2005" y="3990"/>
                  </a:lnTo>
                  <a:lnTo>
                    <a:pt x="1719" y="4181"/>
                  </a:lnTo>
                  <a:lnTo>
                    <a:pt x="1432" y="4391"/>
                  </a:lnTo>
                  <a:lnTo>
                    <a:pt x="1165" y="4620"/>
                  </a:lnTo>
                  <a:lnTo>
                    <a:pt x="917" y="4888"/>
                  </a:lnTo>
                  <a:lnTo>
                    <a:pt x="707" y="5155"/>
                  </a:lnTo>
                  <a:lnTo>
                    <a:pt x="497" y="5441"/>
                  </a:lnTo>
                  <a:lnTo>
                    <a:pt x="325" y="5766"/>
                  </a:lnTo>
                  <a:lnTo>
                    <a:pt x="191" y="6129"/>
                  </a:lnTo>
                  <a:lnTo>
                    <a:pt x="96" y="6491"/>
                  </a:lnTo>
                  <a:lnTo>
                    <a:pt x="39" y="6797"/>
                  </a:lnTo>
                  <a:lnTo>
                    <a:pt x="0" y="7102"/>
                  </a:lnTo>
                  <a:lnTo>
                    <a:pt x="0" y="7408"/>
                  </a:lnTo>
                  <a:lnTo>
                    <a:pt x="0" y="7732"/>
                  </a:lnTo>
                  <a:lnTo>
                    <a:pt x="20" y="8038"/>
                  </a:lnTo>
                  <a:lnTo>
                    <a:pt x="58" y="8343"/>
                  </a:lnTo>
                  <a:lnTo>
                    <a:pt x="115" y="8649"/>
                  </a:lnTo>
                  <a:lnTo>
                    <a:pt x="191" y="8954"/>
                  </a:lnTo>
                  <a:lnTo>
                    <a:pt x="344" y="9546"/>
                  </a:lnTo>
                  <a:lnTo>
                    <a:pt x="535" y="10138"/>
                  </a:lnTo>
                  <a:lnTo>
                    <a:pt x="726" y="10691"/>
                  </a:lnTo>
                  <a:lnTo>
                    <a:pt x="936" y="11226"/>
                  </a:lnTo>
                  <a:lnTo>
                    <a:pt x="1146" y="11799"/>
                  </a:lnTo>
                  <a:lnTo>
                    <a:pt x="1394" y="12467"/>
                  </a:lnTo>
                  <a:lnTo>
                    <a:pt x="1661" y="13116"/>
                  </a:lnTo>
                  <a:lnTo>
                    <a:pt x="1929" y="13784"/>
                  </a:lnTo>
                  <a:lnTo>
                    <a:pt x="2234" y="14433"/>
                  </a:lnTo>
                  <a:lnTo>
                    <a:pt x="2540" y="15083"/>
                  </a:lnTo>
                  <a:lnTo>
                    <a:pt x="2864" y="15732"/>
                  </a:lnTo>
                  <a:lnTo>
                    <a:pt x="3189" y="16362"/>
                  </a:lnTo>
                  <a:lnTo>
                    <a:pt x="3551" y="16992"/>
                  </a:lnTo>
                  <a:lnTo>
                    <a:pt x="3685" y="17221"/>
                  </a:lnTo>
                  <a:lnTo>
                    <a:pt x="3857" y="17431"/>
                  </a:lnTo>
                  <a:lnTo>
                    <a:pt x="4029" y="17622"/>
                  </a:lnTo>
                  <a:lnTo>
                    <a:pt x="4239" y="17794"/>
                  </a:lnTo>
                  <a:lnTo>
                    <a:pt x="4449" y="17946"/>
                  </a:lnTo>
                  <a:lnTo>
                    <a:pt x="4697" y="18080"/>
                  </a:lnTo>
                  <a:lnTo>
                    <a:pt x="4926" y="18194"/>
                  </a:lnTo>
                  <a:lnTo>
                    <a:pt x="5193" y="18290"/>
                  </a:lnTo>
                  <a:lnTo>
                    <a:pt x="5174" y="18309"/>
                  </a:lnTo>
                  <a:lnTo>
                    <a:pt x="4907" y="18443"/>
                  </a:lnTo>
                  <a:lnTo>
                    <a:pt x="4659" y="18615"/>
                  </a:lnTo>
                  <a:lnTo>
                    <a:pt x="4449" y="18805"/>
                  </a:lnTo>
                  <a:lnTo>
                    <a:pt x="4239" y="19015"/>
                  </a:lnTo>
                  <a:lnTo>
                    <a:pt x="4067" y="19264"/>
                  </a:lnTo>
                  <a:lnTo>
                    <a:pt x="3914" y="19512"/>
                  </a:lnTo>
                  <a:lnTo>
                    <a:pt x="3781" y="19798"/>
                  </a:lnTo>
                  <a:lnTo>
                    <a:pt x="3685" y="20085"/>
                  </a:lnTo>
                  <a:lnTo>
                    <a:pt x="2979" y="22586"/>
                  </a:lnTo>
                  <a:lnTo>
                    <a:pt x="2941" y="22776"/>
                  </a:lnTo>
                  <a:lnTo>
                    <a:pt x="2902" y="22967"/>
                  </a:lnTo>
                  <a:lnTo>
                    <a:pt x="2883" y="23177"/>
                  </a:lnTo>
                  <a:lnTo>
                    <a:pt x="2883" y="23368"/>
                  </a:lnTo>
                  <a:lnTo>
                    <a:pt x="2883" y="23578"/>
                  </a:lnTo>
                  <a:lnTo>
                    <a:pt x="2902" y="23769"/>
                  </a:lnTo>
                  <a:lnTo>
                    <a:pt x="2941" y="23960"/>
                  </a:lnTo>
                  <a:lnTo>
                    <a:pt x="2998" y="24151"/>
                  </a:lnTo>
                  <a:lnTo>
                    <a:pt x="3055" y="24342"/>
                  </a:lnTo>
                  <a:lnTo>
                    <a:pt x="3131" y="24533"/>
                  </a:lnTo>
                  <a:lnTo>
                    <a:pt x="3208" y="24705"/>
                  </a:lnTo>
                  <a:lnTo>
                    <a:pt x="3303" y="24877"/>
                  </a:lnTo>
                  <a:lnTo>
                    <a:pt x="3418" y="25029"/>
                  </a:lnTo>
                  <a:lnTo>
                    <a:pt x="3532" y="25182"/>
                  </a:lnTo>
                  <a:lnTo>
                    <a:pt x="3666" y="25316"/>
                  </a:lnTo>
                  <a:lnTo>
                    <a:pt x="3800" y="25449"/>
                  </a:lnTo>
                  <a:lnTo>
                    <a:pt x="4258" y="25812"/>
                  </a:lnTo>
                  <a:lnTo>
                    <a:pt x="4716" y="26156"/>
                  </a:lnTo>
                  <a:lnTo>
                    <a:pt x="5193" y="26480"/>
                  </a:lnTo>
                  <a:lnTo>
                    <a:pt x="5671" y="26786"/>
                  </a:lnTo>
                  <a:lnTo>
                    <a:pt x="6148" y="27053"/>
                  </a:lnTo>
                  <a:lnTo>
                    <a:pt x="6644" y="27301"/>
                  </a:lnTo>
                  <a:lnTo>
                    <a:pt x="7141" y="27530"/>
                  </a:lnTo>
                  <a:lnTo>
                    <a:pt x="7637" y="27740"/>
                  </a:lnTo>
                  <a:lnTo>
                    <a:pt x="8133" y="27931"/>
                  </a:lnTo>
                  <a:lnTo>
                    <a:pt x="8649" y="28084"/>
                  </a:lnTo>
                  <a:lnTo>
                    <a:pt x="9164" y="28218"/>
                  </a:lnTo>
                  <a:lnTo>
                    <a:pt x="9661" y="28332"/>
                  </a:lnTo>
                  <a:lnTo>
                    <a:pt x="10176" y="28409"/>
                  </a:lnTo>
                  <a:lnTo>
                    <a:pt x="10692" y="28466"/>
                  </a:lnTo>
                  <a:lnTo>
                    <a:pt x="11207" y="28504"/>
                  </a:lnTo>
                  <a:lnTo>
                    <a:pt x="11723" y="28523"/>
                  </a:lnTo>
                  <a:lnTo>
                    <a:pt x="12162" y="28523"/>
                  </a:lnTo>
                  <a:lnTo>
                    <a:pt x="12601" y="28485"/>
                  </a:lnTo>
                  <a:lnTo>
                    <a:pt x="13040" y="28447"/>
                  </a:lnTo>
                  <a:lnTo>
                    <a:pt x="13479" y="28370"/>
                  </a:lnTo>
                  <a:lnTo>
                    <a:pt x="13918" y="28294"/>
                  </a:lnTo>
                  <a:lnTo>
                    <a:pt x="14357" y="28179"/>
                  </a:lnTo>
                  <a:lnTo>
                    <a:pt x="14777" y="28065"/>
                  </a:lnTo>
                  <a:lnTo>
                    <a:pt x="15197" y="27912"/>
                  </a:lnTo>
                  <a:lnTo>
                    <a:pt x="15560" y="27779"/>
                  </a:lnTo>
                  <a:lnTo>
                    <a:pt x="15923" y="27645"/>
                  </a:lnTo>
                  <a:lnTo>
                    <a:pt x="16247" y="27473"/>
                  </a:lnTo>
                  <a:lnTo>
                    <a:pt x="16591" y="27301"/>
                  </a:lnTo>
                  <a:lnTo>
                    <a:pt x="16916" y="27129"/>
                  </a:lnTo>
                  <a:lnTo>
                    <a:pt x="17240" y="26938"/>
                  </a:lnTo>
                  <a:lnTo>
                    <a:pt x="17546" y="26728"/>
                  </a:lnTo>
                  <a:lnTo>
                    <a:pt x="17851" y="26518"/>
                  </a:lnTo>
                  <a:lnTo>
                    <a:pt x="18137" y="26308"/>
                  </a:lnTo>
                  <a:lnTo>
                    <a:pt x="18424" y="26079"/>
                  </a:lnTo>
                  <a:lnTo>
                    <a:pt x="18691" y="25831"/>
                  </a:lnTo>
                  <a:lnTo>
                    <a:pt x="18958" y="25583"/>
                  </a:lnTo>
                  <a:lnTo>
                    <a:pt x="19226" y="25335"/>
                  </a:lnTo>
                  <a:lnTo>
                    <a:pt x="19455" y="25067"/>
                  </a:lnTo>
                  <a:lnTo>
                    <a:pt x="19703" y="24800"/>
                  </a:lnTo>
                  <a:lnTo>
                    <a:pt x="19932" y="24514"/>
                  </a:lnTo>
                  <a:lnTo>
                    <a:pt x="20142" y="24227"/>
                  </a:lnTo>
                  <a:lnTo>
                    <a:pt x="20352" y="23941"/>
                  </a:lnTo>
                  <a:lnTo>
                    <a:pt x="20543" y="23636"/>
                  </a:lnTo>
                  <a:lnTo>
                    <a:pt x="20715" y="23330"/>
                  </a:lnTo>
                  <a:lnTo>
                    <a:pt x="20887" y="23006"/>
                  </a:lnTo>
                  <a:lnTo>
                    <a:pt x="21058" y="22681"/>
                  </a:lnTo>
                  <a:lnTo>
                    <a:pt x="21211" y="22356"/>
                  </a:lnTo>
                  <a:lnTo>
                    <a:pt x="21345" y="22013"/>
                  </a:lnTo>
                  <a:lnTo>
                    <a:pt x="21459" y="21669"/>
                  </a:lnTo>
                  <a:lnTo>
                    <a:pt x="21574" y="21326"/>
                  </a:lnTo>
                  <a:lnTo>
                    <a:pt x="21688" y="20982"/>
                  </a:lnTo>
                  <a:lnTo>
                    <a:pt x="21765" y="20619"/>
                  </a:lnTo>
                  <a:lnTo>
                    <a:pt x="21841" y="20256"/>
                  </a:lnTo>
                  <a:lnTo>
                    <a:pt x="21918" y="19894"/>
                  </a:lnTo>
                  <a:lnTo>
                    <a:pt x="21956" y="19531"/>
                  </a:lnTo>
                  <a:lnTo>
                    <a:pt x="21994" y="19149"/>
                  </a:lnTo>
                  <a:lnTo>
                    <a:pt x="22013" y="18805"/>
                  </a:lnTo>
                  <a:lnTo>
                    <a:pt x="22032" y="18462"/>
                  </a:lnTo>
                  <a:lnTo>
                    <a:pt x="22032" y="18118"/>
                  </a:lnTo>
                  <a:lnTo>
                    <a:pt x="22013" y="17755"/>
                  </a:lnTo>
                  <a:lnTo>
                    <a:pt x="21994" y="17393"/>
                  </a:lnTo>
                  <a:lnTo>
                    <a:pt x="21956" y="17030"/>
                  </a:lnTo>
                  <a:lnTo>
                    <a:pt x="21898" y="16667"/>
                  </a:lnTo>
                  <a:lnTo>
                    <a:pt x="21841" y="16304"/>
                  </a:lnTo>
                  <a:lnTo>
                    <a:pt x="21765" y="15942"/>
                  </a:lnTo>
                  <a:lnTo>
                    <a:pt x="21688" y="15579"/>
                  </a:lnTo>
                  <a:lnTo>
                    <a:pt x="21593" y="15216"/>
                  </a:lnTo>
                  <a:lnTo>
                    <a:pt x="21478" y="14853"/>
                  </a:lnTo>
                  <a:lnTo>
                    <a:pt x="21364" y="14491"/>
                  </a:lnTo>
                  <a:lnTo>
                    <a:pt x="21230" y="14128"/>
                  </a:lnTo>
                  <a:lnTo>
                    <a:pt x="21078" y="13765"/>
                  </a:lnTo>
                  <a:lnTo>
                    <a:pt x="20925" y="13422"/>
                  </a:lnTo>
                  <a:lnTo>
                    <a:pt x="20753" y="13078"/>
                  </a:lnTo>
                  <a:lnTo>
                    <a:pt x="20562" y="12734"/>
                  </a:lnTo>
                  <a:lnTo>
                    <a:pt x="20371" y="12410"/>
                  </a:lnTo>
                  <a:lnTo>
                    <a:pt x="20161" y="12066"/>
                  </a:lnTo>
                  <a:lnTo>
                    <a:pt x="19951" y="11761"/>
                  </a:lnTo>
                  <a:lnTo>
                    <a:pt x="19722" y="11436"/>
                  </a:lnTo>
                  <a:lnTo>
                    <a:pt x="19474" y="11150"/>
                  </a:lnTo>
                  <a:lnTo>
                    <a:pt x="19226" y="10844"/>
                  </a:lnTo>
                  <a:lnTo>
                    <a:pt x="18958" y="10577"/>
                  </a:lnTo>
                  <a:lnTo>
                    <a:pt x="18672" y="10291"/>
                  </a:lnTo>
                  <a:lnTo>
                    <a:pt x="18386" y="10042"/>
                  </a:lnTo>
                  <a:lnTo>
                    <a:pt x="18080" y="9794"/>
                  </a:lnTo>
                  <a:lnTo>
                    <a:pt x="17756" y="9565"/>
                  </a:lnTo>
                  <a:lnTo>
                    <a:pt x="17431" y="9336"/>
                  </a:lnTo>
                  <a:lnTo>
                    <a:pt x="17087" y="9145"/>
                  </a:lnTo>
                  <a:lnTo>
                    <a:pt x="16744" y="8954"/>
                  </a:lnTo>
                  <a:lnTo>
                    <a:pt x="16305" y="8744"/>
                  </a:lnTo>
                  <a:lnTo>
                    <a:pt x="15885" y="8572"/>
                  </a:lnTo>
                  <a:lnTo>
                    <a:pt x="15465" y="8439"/>
                  </a:lnTo>
                  <a:lnTo>
                    <a:pt x="15045" y="8305"/>
                  </a:lnTo>
                  <a:lnTo>
                    <a:pt x="14606" y="8210"/>
                  </a:lnTo>
                  <a:lnTo>
                    <a:pt x="14185" y="8133"/>
                  </a:lnTo>
                  <a:lnTo>
                    <a:pt x="13765" y="8095"/>
                  </a:lnTo>
                  <a:lnTo>
                    <a:pt x="13345" y="8057"/>
                  </a:lnTo>
                  <a:lnTo>
                    <a:pt x="13384" y="8057"/>
                  </a:lnTo>
                  <a:lnTo>
                    <a:pt x="14014" y="7885"/>
                  </a:lnTo>
                  <a:lnTo>
                    <a:pt x="14338" y="7790"/>
                  </a:lnTo>
                  <a:lnTo>
                    <a:pt x="14663" y="7656"/>
                  </a:lnTo>
                  <a:lnTo>
                    <a:pt x="14987" y="7522"/>
                  </a:lnTo>
                  <a:lnTo>
                    <a:pt x="15293" y="7331"/>
                  </a:lnTo>
                  <a:lnTo>
                    <a:pt x="15598" y="7121"/>
                  </a:lnTo>
                  <a:lnTo>
                    <a:pt x="15751" y="7007"/>
                  </a:lnTo>
                  <a:lnTo>
                    <a:pt x="15885" y="6873"/>
                  </a:lnTo>
                  <a:lnTo>
                    <a:pt x="16114" y="6625"/>
                  </a:lnTo>
                  <a:lnTo>
                    <a:pt x="16305" y="6377"/>
                  </a:lnTo>
                  <a:lnTo>
                    <a:pt x="16457" y="6090"/>
                  </a:lnTo>
                  <a:lnTo>
                    <a:pt x="16591" y="5785"/>
                  </a:lnTo>
                  <a:lnTo>
                    <a:pt x="16706" y="5479"/>
                  </a:lnTo>
                  <a:lnTo>
                    <a:pt x="16782" y="5155"/>
                  </a:lnTo>
                  <a:lnTo>
                    <a:pt x="16839" y="4811"/>
                  </a:lnTo>
                  <a:lnTo>
                    <a:pt x="16839" y="4468"/>
                  </a:lnTo>
                  <a:lnTo>
                    <a:pt x="16820" y="4048"/>
                  </a:lnTo>
                  <a:lnTo>
                    <a:pt x="16744" y="3608"/>
                  </a:lnTo>
                  <a:lnTo>
                    <a:pt x="16648" y="3188"/>
                  </a:lnTo>
                  <a:lnTo>
                    <a:pt x="16496" y="2788"/>
                  </a:lnTo>
                  <a:lnTo>
                    <a:pt x="16305" y="2387"/>
                  </a:lnTo>
                  <a:lnTo>
                    <a:pt x="16076" y="2005"/>
                  </a:lnTo>
                  <a:lnTo>
                    <a:pt x="15827" y="1661"/>
                  </a:lnTo>
                  <a:lnTo>
                    <a:pt x="15541" y="1337"/>
                  </a:lnTo>
                  <a:lnTo>
                    <a:pt x="15255" y="1088"/>
                  </a:lnTo>
                  <a:lnTo>
                    <a:pt x="14968" y="859"/>
                  </a:lnTo>
                  <a:lnTo>
                    <a:pt x="14663" y="649"/>
                  </a:lnTo>
                  <a:lnTo>
                    <a:pt x="14338" y="477"/>
                  </a:lnTo>
                  <a:lnTo>
                    <a:pt x="14014" y="344"/>
                  </a:lnTo>
                  <a:lnTo>
                    <a:pt x="13670" y="210"/>
                  </a:lnTo>
                  <a:lnTo>
                    <a:pt x="13307" y="115"/>
                  </a:lnTo>
                  <a:lnTo>
                    <a:pt x="12945" y="57"/>
                  </a:lnTo>
                  <a:lnTo>
                    <a:pt x="12563" y="19"/>
                  </a:lnTo>
                  <a:lnTo>
                    <a:pt x="12181"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97" name="Google Shape;2097;p32"/>
            <p:cNvSpPr/>
            <p:nvPr/>
          </p:nvSpPr>
          <p:spPr>
            <a:xfrm>
              <a:off x="2290750" y="1184100"/>
              <a:ext cx="472550" cy="634825"/>
            </a:xfrm>
            <a:custGeom>
              <a:avLst/>
              <a:gdLst/>
              <a:ahLst/>
              <a:cxnLst/>
              <a:rect l="l" t="t" r="r" b="b"/>
              <a:pathLst>
                <a:path w="18902" h="25393" extrusionOk="0">
                  <a:moveTo>
                    <a:pt x="10520" y="1"/>
                  </a:moveTo>
                  <a:lnTo>
                    <a:pt x="10272" y="20"/>
                  </a:lnTo>
                  <a:lnTo>
                    <a:pt x="10005" y="39"/>
                  </a:lnTo>
                  <a:lnTo>
                    <a:pt x="9757" y="96"/>
                  </a:lnTo>
                  <a:lnTo>
                    <a:pt x="9509" y="153"/>
                  </a:lnTo>
                  <a:lnTo>
                    <a:pt x="9241" y="211"/>
                  </a:lnTo>
                  <a:lnTo>
                    <a:pt x="8993" y="287"/>
                  </a:lnTo>
                  <a:lnTo>
                    <a:pt x="8726" y="382"/>
                  </a:lnTo>
                  <a:lnTo>
                    <a:pt x="7714" y="803"/>
                  </a:lnTo>
                  <a:lnTo>
                    <a:pt x="6702" y="1261"/>
                  </a:lnTo>
                  <a:lnTo>
                    <a:pt x="4697" y="2215"/>
                  </a:lnTo>
                  <a:lnTo>
                    <a:pt x="3877" y="2597"/>
                  </a:lnTo>
                  <a:lnTo>
                    <a:pt x="3380" y="2807"/>
                  </a:lnTo>
                  <a:lnTo>
                    <a:pt x="2807" y="3036"/>
                  </a:lnTo>
                  <a:lnTo>
                    <a:pt x="2216" y="3265"/>
                  </a:lnTo>
                  <a:lnTo>
                    <a:pt x="1910" y="3399"/>
                  </a:lnTo>
                  <a:lnTo>
                    <a:pt x="1624" y="3552"/>
                  </a:lnTo>
                  <a:lnTo>
                    <a:pt x="1356" y="3704"/>
                  </a:lnTo>
                  <a:lnTo>
                    <a:pt x="1089" y="3876"/>
                  </a:lnTo>
                  <a:lnTo>
                    <a:pt x="841" y="4067"/>
                  </a:lnTo>
                  <a:lnTo>
                    <a:pt x="631" y="4258"/>
                  </a:lnTo>
                  <a:lnTo>
                    <a:pt x="421" y="4487"/>
                  </a:lnTo>
                  <a:lnTo>
                    <a:pt x="268" y="4716"/>
                  </a:lnTo>
                  <a:lnTo>
                    <a:pt x="154" y="4984"/>
                  </a:lnTo>
                  <a:lnTo>
                    <a:pt x="96" y="5117"/>
                  </a:lnTo>
                  <a:lnTo>
                    <a:pt x="58" y="5251"/>
                  </a:lnTo>
                  <a:lnTo>
                    <a:pt x="20" y="5595"/>
                  </a:lnTo>
                  <a:lnTo>
                    <a:pt x="1" y="5919"/>
                  </a:lnTo>
                  <a:lnTo>
                    <a:pt x="20" y="6282"/>
                  </a:lnTo>
                  <a:lnTo>
                    <a:pt x="77" y="6625"/>
                  </a:lnTo>
                  <a:lnTo>
                    <a:pt x="154" y="7026"/>
                  </a:lnTo>
                  <a:lnTo>
                    <a:pt x="249" y="7446"/>
                  </a:lnTo>
                  <a:lnTo>
                    <a:pt x="383" y="7847"/>
                  </a:lnTo>
                  <a:lnTo>
                    <a:pt x="516" y="8248"/>
                  </a:lnTo>
                  <a:lnTo>
                    <a:pt x="803" y="9012"/>
                  </a:lnTo>
                  <a:lnTo>
                    <a:pt x="1070" y="9699"/>
                  </a:lnTo>
                  <a:lnTo>
                    <a:pt x="1414" y="10635"/>
                  </a:lnTo>
                  <a:lnTo>
                    <a:pt x="1796" y="11551"/>
                  </a:lnTo>
                  <a:lnTo>
                    <a:pt x="2158" y="12334"/>
                  </a:lnTo>
                  <a:lnTo>
                    <a:pt x="2521" y="13117"/>
                  </a:lnTo>
                  <a:lnTo>
                    <a:pt x="2922" y="13899"/>
                  </a:lnTo>
                  <a:lnTo>
                    <a:pt x="3342" y="14663"/>
                  </a:lnTo>
                  <a:lnTo>
                    <a:pt x="3418" y="14759"/>
                  </a:lnTo>
                  <a:lnTo>
                    <a:pt x="3495" y="14854"/>
                  </a:lnTo>
                  <a:lnTo>
                    <a:pt x="3590" y="14949"/>
                  </a:lnTo>
                  <a:lnTo>
                    <a:pt x="3686" y="15026"/>
                  </a:lnTo>
                  <a:lnTo>
                    <a:pt x="3781" y="15102"/>
                  </a:lnTo>
                  <a:lnTo>
                    <a:pt x="3896" y="15159"/>
                  </a:lnTo>
                  <a:lnTo>
                    <a:pt x="4010" y="15198"/>
                  </a:lnTo>
                  <a:lnTo>
                    <a:pt x="4125" y="15236"/>
                  </a:lnTo>
                  <a:lnTo>
                    <a:pt x="4258" y="15274"/>
                  </a:lnTo>
                  <a:lnTo>
                    <a:pt x="4373" y="15293"/>
                  </a:lnTo>
                  <a:lnTo>
                    <a:pt x="4507" y="15293"/>
                  </a:lnTo>
                  <a:lnTo>
                    <a:pt x="4621" y="15274"/>
                  </a:lnTo>
                  <a:lnTo>
                    <a:pt x="4755" y="15255"/>
                  </a:lnTo>
                  <a:lnTo>
                    <a:pt x="4869" y="15217"/>
                  </a:lnTo>
                  <a:lnTo>
                    <a:pt x="4984" y="15179"/>
                  </a:lnTo>
                  <a:lnTo>
                    <a:pt x="5098" y="15121"/>
                  </a:lnTo>
                  <a:lnTo>
                    <a:pt x="5748" y="14701"/>
                  </a:lnTo>
                  <a:lnTo>
                    <a:pt x="6397" y="14281"/>
                  </a:lnTo>
                  <a:lnTo>
                    <a:pt x="7084" y="13880"/>
                  </a:lnTo>
                  <a:lnTo>
                    <a:pt x="7428" y="13689"/>
                  </a:lnTo>
                  <a:lnTo>
                    <a:pt x="7771" y="13498"/>
                  </a:lnTo>
                  <a:lnTo>
                    <a:pt x="8134" y="13327"/>
                  </a:lnTo>
                  <a:lnTo>
                    <a:pt x="8497" y="13174"/>
                  </a:lnTo>
                  <a:lnTo>
                    <a:pt x="8859" y="13040"/>
                  </a:lnTo>
                  <a:lnTo>
                    <a:pt x="9222" y="12926"/>
                  </a:lnTo>
                  <a:lnTo>
                    <a:pt x="9604" y="12830"/>
                  </a:lnTo>
                  <a:lnTo>
                    <a:pt x="9986" y="12773"/>
                  </a:lnTo>
                  <a:lnTo>
                    <a:pt x="10368" y="12716"/>
                  </a:lnTo>
                  <a:lnTo>
                    <a:pt x="10750" y="12697"/>
                  </a:lnTo>
                  <a:lnTo>
                    <a:pt x="11055" y="12716"/>
                  </a:lnTo>
                  <a:lnTo>
                    <a:pt x="11341" y="12735"/>
                  </a:lnTo>
                  <a:lnTo>
                    <a:pt x="11628" y="12773"/>
                  </a:lnTo>
                  <a:lnTo>
                    <a:pt x="11914" y="12849"/>
                  </a:lnTo>
                  <a:lnTo>
                    <a:pt x="12200" y="12926"/>
                  </a:lnTo>
                  <a:lnTo>
                    <a:pt x="12487" y="13040"/>
                  </a:lnTo>
                  <a:lnTo>
                    <a:pt x="12735" y="13155"/>
                  </a:lnTo>
                  <a:lnTo>
                    <a:pt x="12983" y="13308"/>
                  </a:lnTo>
                  <a:lnTo>
                    <a:pt x="13231" y="13460"/>
                  </a:lnTo>
                  <a:lnTo>
                    <a:pt x="13441" y="13651"/>
                  </a:lnTo>
                  <a:lnTo>
                    <a:pt x="13632" y="13861"/>
                  </a:lnTo>
                  <a:lnTo>
                    <a:pt x="13785" y="14090"/>
                  </a:lnTo>
                  <a:lnTo>
                    <a:pt x="13919" y="14338"/>
                  </a:lnTo>
                  <a:lnTo>
                    <a:pt x="14033" y="14606"/>
                  </a:lnTo>
                  <a:lnTo>
                    <a:pt x="14110" y="14892"/>
                  </a:lnTo>
                  <a:lnTo>
                    <a:pt x="14129" y="15217"/>
                  </a:lnTo>
                  <a:lnTo>
                    <a:pt x="14129" y="15427"/>
                  </a:lnTo>
                  <a:lnTo>
                    <a:pt x="14129" y="15618"/>
                  </a:lnTo>
                  <a:lnTo>
                    <a:pt x="14091" y="15885"/>
                  </a:lnTo>
                  <a:lnTo>
                    <a:pt x="14033" y="16133"/>
                  </a:lnTo>
                  <a:lnTo>
                    <a:pt x="13957" y="16381"/>
                  </a:lnTo>
                  <a:lnTo>
                    <a:pt x="13861" y="16629"/>
                  </a:lnTo>
                  <a:lnTo>
                    <a:pt x="13747" y="16859"/>
                  </a:lnTo>
                  <a:lnTo>
                    <a:pt x="13613" y="17088"/>
                  </a:lnTo>
                  <a:lnTo>
                    <a:pt x="13480" y="17317"/>
                  </a:lnTo>
                  <a:lnTo>
                    <a:pt x="13308" y="17527"/>
                  </a:lnTo>
                  <a:lnTo>
                    <a:pt x="13136" y="17737"/>
                  </a:lnTo>
                  <a:lnTo>
                    <a:pt x="12964" y="17928"/>
                  </a:lnTo>
                  <a:lnTo>
                    <a:pt x="12773" y="18100"/>
                  </a:lnTo>
                  <a:lnTo>
                    <a:pt x="12563" y="18271"/>
                  </a:lnTo>
                  <a:lnTo>
                    <a:pt x="12353" y="18424"/>
                  </a:lnTo>
                  <a:lnTo>
                    <a:pt x="12124" y="18558"/>
                  </a:lnTo>
                  <a:lnTo>
                    <a:pt x="11895" y="18672"/>
                  </a:lnTo>
                  <a:lnTo>
                    <a:pt x="11666" y="18787"/>
                  </a:lnTo>
                  <a:lnTo>
                    <a:pt x="11418" y="18882"/>
                  </a:lnTo>
                  <a:lnTo>
                    <a:pt x="11170" y="18959"/>
                  </a:lnTo>
                  <a:lnTo>
                    <a:pt x="10921" y="19016"/>
                  </a:lnTo>
                  <a:lnTo>
                    <a:pt x="10673" y="19073"/>
                  </a:lnTo>
                  <a:lnTo>
                    <a:pt x="10215" y="19131"/>
                  </a:lnTo>
                  <a:lnTo>
                    <a:pt x="9738" y="19169"/>
                  </a:lnTo>
                  <a:lnTo>
                    <a:pt x="9279" y="19150"/>
                  </a:lnTo>
                  <a:lnTo>
                    <a:pt x="8802" y="19131"/>
                  </a:lnTo>
                  <a:lnTo>
                    <a:pt x="8325" y="19054"/>
                  </a:lnTo>
                  <a:lnTo>
                    <a:pt x="7867" y="18978"/>
                  </a:lnTo>
                  <a:lnTo>
                    <a:pt x="7408" y="18863"/>
                  </a:lnTo>
                  <a:lnTo>
                    <a:pt x="6950" y="18730"/>
                  </a:lnTo>
                  <a:lnTo>
                    <a:pt x="6568" y="18615"/>
                  </a:lnTo>
                  <a:lnTo>
                    <a:pt x="6206" y="18481"/>
                  </a:lnTo>
                  <a:lnTo>
                    <a:pt x="5499" y="18176"/>
                  </a:lnTo>
                  <a:lnTo>
                    <a:pt x="5366" y="18119"/>
                  </a:lnTo>
                  <a:lnTo>
                    <a:pt x="5232" y="18080"/>
                  </a:lnTo>
                  <a:lnTo>
                    <a:pt x="5079" y="18061"/>
                  </a:lnTo>
                  <a:lnTo>
                    <a:pt x="4927" y="18042"/>
                  </a:lnTo>
                  <a:lnTo>
                    <a:pt x="4793" y="18042"/>
                  </a:lnTo>
                  <a:lnTo>
                    <a:pt x="4659" y="18061"/>
                  </a:lnTo>
                  <a:lnTo>
                    <a:pt x="4507" y="18080"/>
                  </a:lnTo>
                  <a:lnTo>
                    <a:pt x="4392" y="18119"/>
                  </a:lnTo>
                  <a:lnTo>
                    <a:pt x="4258" y="18176"/>
                  </a:lnTo>
                  <a:lnTo>
                    <a:pt x="4144" y="18233"/>
                  </a:lnTo>
                  <a:lnTo>
                    <a:pt x="4029" y="18329"/>
                  </a:lnTo>
                  <a:lnTo>
                    <a:pt x="3934" y="18424"/>
                  </a:lnTo>
                  <a:lnTo>
                    <a:pt x="3838" y="18520"/>
                  </a:lnTo>
                  <a:lnTo>
                    <a:pt x="3762" y="18653"/>
                  </a:lnTo>
                  <a:lnTo>
                    <a:pt x="3686" y="18787"/>
                  </a:lnTo>
                  <a:lnTo>
                    <a:pt x="3628" y="18940"/>
                  </a:lnTo>
                  <a:lnTo>
                    <a:pt x="2922" y="21441"/>
                  </a:lnTo>
                  <a:lnTo>
                    <a:pt x="2922" y="21460"/>
                  </a:lnTo>
                  <a:lnTo>
                    <a:pt x="2884" y="21612"/>
                  </a:lnTo>
                  <a:lnTo>
                    <a:pt x="2884" y="21784"/>
                  </a:lnTo>
                  <a:lnTo>
                    <a:pt x="2884" y="21956"/>
                  </a:lnTo>
                  <a:lnTo>
                    <a:pt x="2922" y="22128"/>
                  </a:lnTo>
                  <a:lnTo>
                    <a:pt x="2979" y="22281"/>
                  </a:lnTo>
                  <a:lnTo>
                    <a:pt x="3037" y="22433"/>
                  </a:lnTo>
                  <a:lnTo>
                    <a:pt x="3132" y="22567"/>
                  </a:lnTo>
                  <a:lnTo>
                    <a:pt x="3247" y="22682"/>
                  </a:lnTo>
                  <a:lnTo>
                    <a:pt x="3628" y="22987"/>
                  </a:lnTo>
                  <a:lnTo>
                    <a:pt x="4010" y="23273"/>
                  </a:lnTo>
                  <a:lnTo>
                    <a:pt x="4411" y="23541"/>
                  </a:lnTo>
                  <a:lnTo>
                    <a:pt x="4812" y="23808"/>
                  </a:lnTo>
                  <a:lnTo>
                    <a:pt x="5232" y="24037"/>
                  </a:lnTo>
                  <a:lnTo>
                    <a:pt x="5652" y="24266"/>
                  </a:lnTo>
                  <a:lnTo>
                    <a:pt x="6091" y="24476"/>
                  </a:lnTo>
                  <a:lnTo>
                    <a:pt x="6530" y="24667"/>
                  </a:lnTo>
                  <a:lnTo>
                    <a:pt x="6969" y="24820"/>
                  </a:lnTo>
                  <a:lnTo>
                    <a:pt x="7428" y="24973"/>
                  </a:lnTo>
                  <a:lnTo>
                    <a:pt x="7886" y="25087"/>
                  </a:lnTo>
                  <a:lnTo>
                    <a:pt x="8344" y="25202"/>
                  </a:lnTo>
                  <a:lnTo>
                    <a:pt x="8821" y="25278"/>
                  </a:lnTo>
                  <a:lnTo>
                    <a:pt x="9279" y="25335"/>
                  </a:lnTo>
                  <a:lnTo>
                    <a:pt x="9757" y="25373"/>
                  </a:lnTo>
                  <a:lnTo>
                    <a:pt x="10234" y="25393"/>
                  </a:lnTo>
                  <a:lnTo>
                    <a:pt x="10597" y="25373"/>
                  </a:lnTo>
                  <a:lnTo>
                    <a:pt x="10960" y="25354"/>
                  </a:lnTo>
                  <a:lnTo>
                    <a:pt x="11322" y="25316"/>
                  </a:lnTo>
                  <a:lnTo>
                    <a:pt x="11685" y="25259"/>
                  </a:lnTo>
                  <a:lnTo>
                    <a:pt x="12029" y="25183"/>
                  </a:lnTo>
                  <a:lnTo>
                    <a:pt x="12391" y="25106"/>
                  </a:lnTo>
                  <a:lnTo>
                    <a:pt x="12754" y="24992"/>
                  </a:lnTo>
                  <a:lnTo>
                    <a:pt x="13098" y="24877"/>
                  </a:lnTo>
                  <a:lnTo>
                    <a:pt x="13365" y="24782"/>
                  </a:lnTo>
                  <a:lnTo>
                    <a:pt x="13766" y="24610"/>
                  </a:lnTo>
                  <a:lnTo>
                    <a:pt x="14167" y="24419"/>
                  </a:lnTo>
                  <a:lnTo>
                    <a:pt x="14549" y="24209"/>
                  </a:lnTo>
                  <a:lnTo>
                    <a:pt x="14911" y="23980"/>
                  </a:lnTo>
                  <a:lnTo>
                    <a:pt x="15274" y="23751"/>
                  </a:lnTo>
                  <a:lnTo>
                    <a:pt x="15618" y="23502"/>
                  </a:lnTo>
                  <a:lnTo>
                    <a:pt x="15942" y="23235"/>
                  </a:lnTo>
                  <a:lnTo>
                    <a:pt x="16267" y="22949"/>
                  </a:lnTo>
                  <a:lnTo>
                    <a:pt x="16553" y="22643"/>
                  </a:lnTo>
                  <a:lnTo>
                    <a:pt x="16840" y="22338"/>
                  </a:lnTo>
                  <a:lnTo>
                    <a:pt x="17107" y="22013"/>
                  </a:lnTo>
                  <a:lnTo>
                    <a:pt x="17355" y="21689"/>
                  </a:lnTo>
                  <a:lnTo>
                    <a:pt x="17584" y="21326"/>
                  </a:lnTo>
                  <a:lnTo>
                    <a:pt x="17794" y="20963"/>
                  </a:lnTo>
                  <a:lnTo>
                    <a:pt x="18004" y="20601"/>
                  </a:lnTo>
                  <a:lnTo>
                    <a:pt x="18176" y="20219"/>
                  </a:lnTo>
                  <a:lnTo>
                    <a:pt x="18310" y="19913"/>
                  </a:lnTo>
                  <a:lnTo>
                    <a:pt x="18424" y="19589"/>
                  </a:lnTo>
                  <a:lnTo>
                    <a:pt x="18520" y="19264"/>
                  </a:lnTo>
                  <a:lnTo>
                    <a:pt x="18615" y="18940"/>
                  </a:lnTo>
                  <a:lnTo>
                    <a:pt x="18711" y="18577"/>
                  </a:lnTo>
                  <a:lnTo>
                    <a:pt x="18768" y="18214"/>
                  </a:lnTo>
                  <a:lnTo>
                    <a:pt x="18825" y="17832"/>
                  </a:lnTo>
                  <a:lnTo>
                    <a:pt x="18863" y="17450"/>
                  </a:lnTo>
                  <a:lnTo>
                    <a:pt x="18902" y="16840"/>
                  </a:lnTo>
                  <a:lnTo>
                    <a:pt x="18883" y="16229"/>
                  </a:lnTo>
                  <a:lnTo>
                    <a:pt x="18825" y="15618"/>
                  </a:lnTo>
                  <a:lnTo>
                    <a:pt x="18730" y="15007"/>
                  </a:lnTo>
                  <a:lnTo>
                    <a:pt x="18615" y="14377"/>
                  </a:lnTo>
                  <a:lnTo>
                    <a:pt x="18443" y="13785"/>
                  </a:lnTo>
                  <a:lnTo>
                    <a:pt x="18233" y="13174"/>
                  </a:lnTo>
                  <a:lnTo>
                    <a:pt x="17985" y="12601"/>
                  </a:lnTo>
                  <a:lnTo>
                    <a:pt x="17737" y="12105"/>
                  </a:lnTo>
                  <a:lnTo>
                    <a:pt x="17451" y="11608"/>
                  </a:lnTo>
                  <a:lnTo>
                    <a:pt x="17145" y="11150"/>
                  </a:lnTo>
                  <a:lnTo>
                    <a:pt x="16802" y="10711"/>
                  </a:lnTo>
                  <a:lnTo>
                    <a:pt x="16439" y="10291"/>
                  </a:lnTo>
                  <a:lnTo>
                    <a:pt x="16057" y="9909"/>
                  </a:lnTo>
                  <a:lnTo>
                    <a:pt x="15637" y="9546"/>
                  </a:lnTo>
                  <a:lnTo>
                    <a:pt x="15198" y="9222"/>
                  </a:lnTo>
                  <a:lnTo>
                    <a:pt x="14835" y="8993"/>
                  </a:lnTo>
                  <a:lnTo>
                    <a:pt x="14472" y="8783"/>
                  </a:lnTo>
                  <a:lnTo>
                    <a:pt x="14167" y="8649"/>
                  </a:lnTo>
                  <a:lnTo>
                    <a:pt x="13881" y="8535"/>
                  </a:lnTo>
                  <a:lnTo>
                    <a:pt x="13594" y="8420"/>
                  </a:lnTo>
                  <a:lnTo>
                    <a:pt x="13289" y="8325"/>
                  </a:lnTo>
                  <a:lnTo>
                    <a:pt x="13002" y="8248"/>
                  </a:lnTo>
                  <a:lnTo>
                    <a:pt x="12697" y="8191"/>
                  </a:lnTo>
                  <a:lnTo>
                    <a:pt x="12410" y="8134"/>
                  </a:lnTo>
                  <a:lnTo>
                    <a:pt x="12105" y="8096"/>
                  </a:lnTo>
                  <a:lnTo>
                    <a:pt x="11819" y="8076"/>
                  </a:lnTo>
                  <a:lnTo>
                    <a:pt x="11513" y="8057"/>
                  </a:lnTo>
                  <a:lnTo>
                    <a:pt x="10921" y="8057"/>
                  </a:lnTo>
                  <a:lnTo>
                    <a:pt x="10330" y="8115"/>
                  </a:lnTo>
                  <a:lnTo>
                    <a:pt x="9738" y="8210"/>
                  </a:lnTo>
                  <a:lnTo>
                    <a:pt x="9165" y="8325"/>
                  </a:lnTo>
                  <a:lnTo>
                    <a:pt x="8573" y="8496"/>
                  </a:lnTo>
                  <a:lnTo>
                    <a:pt x="8000" y="8687"/>
                  </a:lnTo>
                  <a:lnTo>
                    <a:pt x="7428" y="8897"/>
                  </a:lnTo>
                  <a:lnTo>
                    <a:pt x="6855" y="9126"/>
                  </a:lnTo>
                  <a:lnTo>
                    <a:pt x="6301" y="9394"/>
                  </a:lnTo>
                  <a:lnTo>
                    <a:pt x="5748" y="9661"/>
                  </a:lnTo>
                  <a:lnTo>
                    <a:pt x="5213" y="9947"/>
                  </a:lnTo>
                  <a:lnTo>
                    <a:pt x="4678" y="7198"/>
                  </a:lnTo>
                  <a:lnTo>
                    <a:pt x="8210" y="5995"/>
                  </a:lnTo>
                  <a:lnTo>
                    <a:pt x="10769" y="5136"/>
                  </a:lnTo>
                  <a:lnTo>
                    <a:pt x="11189" y="5022"/>
                  </a:lnTo>
                  <a:lnTo>
                    <a:pt x="11742" y="4888"/>
                  </a:lnTo>
                  <a:lnTo>
                    <a:pt x="12010" y="4812"/>
                  </a:lnTo>
                  <a:lnTo>
                    <a:pt x="12296" y="4716"/>
                  </a:lnTo>
                  <a:lnTo>
                    <a:pt x="12544" y="4621"/>
                  </a:lnTo>
                  <a:lnTo>
                    <a:pt x="12792" y="4506"/>
                  </a:lnTo>
                  <a:lnTo>
                    <a:pt x="13021" y="4373"/>
                  </a:lnTo>
                  <a:lnTo>
                    <a:pt x="13212" y="4201"/>
                  </a:lnTo>
                  <a:lnTo>
                    <a:pt x="13327" y="4067"/>
                  </a:lnTo>
                  <a:lnTo>
                    <a:pt x="13441" y="3934"/>
                  </a:lnTo>
                  <a:lnTo>
                    <a:pt x="13518" y="3781"/>
                  </a:lnTo>
                  <a:lnTo>
                    <a:pt x="13594" y="3609"/>
                  </a:lnTo>
                  <a:lnTo>
                    <a:pt x="13632" y="3456"/>
                  </a:lnTo>
                  <a:lnTo>
                    <a:pt x="13671" y="3284"/>
                  </a:lnTo>
                  <a:lnTo>
                    <a:pt x="13709" y="3113"/>
                  </a:lnTo>
                  <a:lnTo>
                    <a:pt x="13709" y="2941"/>
                  </a:lnTo>
                  <a:lnTo>
                    <a:pt x="13709" y="2769"/>
                  </a:lnTo>
                  <a:lnTo>
                    <a:pt x="13690" y="2597"/>
                  </a:lnTo>
                  <a:lnTo>
                    <a:pt x="13651" y="2406"/>
                  </a:lnTo>
                  <a:lnTo>
                    <a:pt x="13613" y="2234"/>
                  </a:lnTo>
                  <a:lnTo>
                    <a:pt x="13499" y="1891"/>
                  </a:lnTo>
                  <a:lnTo>
                    <a:pt x="13365" y="1566"/>
                  </a:lnTo>
                  <a:lnTo>
                    <a:pt x="13251" y="1375"/>
                  </a:lnTo>
                  <a:lnTo>
                    <a:pt x="13136" y="1203"/>
                  </a:lnTo>
                  <a:lnTo>
                    <a:pt x="13002" y="1032"/>
                  </a:lnTo>
                  <a:lnTo>
                    <a:pt x="12869" y="898"/>
                  </a:lnTo>
                  <a:lnTo>
                    <a:pt x="12659" y="707"/>
                  </a:lnTo>
                  <a:lnTo>
                    <a:pt x="12449" y="535"/>
                  </a:lnTo>
                  <a:lnTo>
                    <a:pt x="12220" y="402"/>
                  </a:lnTo>
                  <a:lnTo>
                    <a:pt x="11990" y="287"/>
                  </a:lnTo>
                  <a:lnTo>
                    <a:pt x="11761" y="192"/>
                  </a:lnTo>
                  <a:lnTo>
                    <a:pt x="11532" y="115"/>
                  </a:lnTo>
                  <a:lnTo>
                    <a:pt x="11284" y="58"/>
                  </a:lnTo>
                  <a:lnTo>
                    <a:pt x="11036" y="20"/>
                  </a:lnTo>
                  <a:lnTo>
                    <a:pt x="10788" y="1"/>
                  </a:lnTo>
                  <a:close/>
                </a:path>
              </a:pathLst>
            </a:custGeom>
            <a:solidFill>
              <a:schemeClr val="accent5"/>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98" name="Google Shape;2098;p32"/>
            <p:cNvSpPr/>
            <p:nvPr/>
          </p:nvSpPr>
          <p:spPr>
            <a:xfrm>
              <a:off x="2408175" y="1191275"/>
              <a:ext cx="111225" cy="79725"/>
            </a:xfrm>
            <a:custGeom>
              <a:avLst/>
              <a:gdLst/>
              <a:ahLst/>
              <a:cxnLst/>
              <a:rect l="l" t="t" r="r" b="b"/>
              <a:pathLst>
                <a:path w="4449" h="3189" extrusionOk="0">
                  <a:moveTo>
                    <a:pt x="4296" y="0"/>
                  </a:moveTo>
                  <a:lnTo>
                    <a:pt x="4029" y="95"/>
                  </a:lnTo>
                  <a:lnTo>
                    <a:pt x="3017" y="516"/>
                  </a:lnTo>
                  <a:lnTo>
                    <a:pt x="2005" y="974"/>
                  </a:lnTo>
                  <a:lnTo>
                    <a:pt x="0" y="1928"/>
                  </a:lnTo>
                  <a:lnTo>
                    <a:pt x="96" y="2081"/>
                  </a:lnTo>
                  <a:lnTo>
                    <a:pt x="191" y="2215"/>
                  </a:lnTo>
                  <a:lnTo>
                    <a:pt x="306" y="2367"/>
                  </a:lnTo>
                  <a:lnTo>
                    <a:pt x="420" y="2501"/>
                  </a:lnTo>
                  <a:lnTo>
                    <a:pt x="611" y="2654"/>
                  </a:lnTo>
                  <a:lnTo>
                    <a:pt x="802" y="2787"/>
                  </a:lnTo>
                  <a:lnTo>
                    <a:pt x="993" y="2902"/>
                  </a:lnTo>
                  <a:lnTo>
                    <a:pt x="1203" y="2997"/>
                  </a:lnTo>
                  <a:lnTo>
                    <a:pt x="1413" y="3074"/>
                  </a:lnTo>
                  <a:lnTo>
                    <a:pt x="1623" y="3150"/>
                  </a:lnTo>
                  <a:lnTo>
                    <a:pt x="1852" y="3169"/>
                  </a:lnTo>
                  <a:lnTo>
                    <a:pt x="2101" y="3188"/>
                  </a:lnTo>
                  <a:lnTo>
                    <a:pt x="2330" y="3188"/>
                  </a:lnTo>
                  <a:lnTo>
                    <a:pt x="2559" y="3150"/>
                  </a:lnTo>
                  <a:lnTo>
                    <a:pt x="2788" y="3074"/>
                  </a:lnTo>
                  <a:lnTo>
                    <a:pt x="2998" y="2978"/>
                  </a:lnTo>
                  <a:lnTo>
                    <a:pt x="3208" y="2902"/>
                  </a:lnTo>
                  <a:lnTo>
                    <a:pt x="3418" y="2787"/>
                  </a:lnTo>
                  <a:lnTo>
                    <a:pt x="3590" y="2654"/>
                  </a:lnTo>
                  <a:lnTo>
                    <a:pt x="3762" y="2501"/>
                  </a:lnTo>
                  <a:lnTo>
                    <a:pt x="3914" y="2329"/>
                  </a:lnTo>
                  <a:lnTo>
                    <a:pt x="4048" y="2157"/>
                  </a:lnTo>
                  <a:lnTo>
                    <a:pt x="4162" y="1947"/>
                  </a:lnTo>
                  <a:lnTo>
                    <a:pt x="4258" y="1737"/>
                  </a:lnTo>
                  <a:lnTo>
                    <a:pt x="4353" y="1527"/>
                  </a:lnTo>
                  <a:lnTo>
                    <a:pt x="4411" y="1298"/>
                  </a:lnTo>
                  <a:lnTo>
                    <a:pt x="4449" y="1069"/>
                  </a:lnTo>
                  <a:lnTo>
                    <a:pt x="4449" y="840"/>
                  </a:lnTo>
                  <a:lnTo>
                    <a:pt x="4372" y="210"/>
                  </a:lnTo>
                  <a:lnTo>
                    <a:pt x="4296"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099" name="Google Shape;2099;p32"/>
            <p:cNvSpPr/>
            <p:nvPr/>
          </p:nvSpPr>
          <p:spPr>
            <a:xfrm>
              <a:off x="2292675" y="1349725"/>
              <a:ext cx="71125" cy="123175"/>
            </a:xfrm>
            <a:custGeom>
              <a:avLst/>
              <a:gdLst/>
              <a:ahLst/>
              <a:cxnLst/>
              <a:rect l="l" t="t" r="r" b="b"/>
              <a:pathLst>
                <a:path w="2845" h="4927" extrusionOk="0">
                  <a:moveTo>
                    <a:pt x="0" y="0"/>
                  </a:moveTo>
                  <a:lnTo>
                    <a:pt x="77" y="401"/>
                  </a:lnTo>
                  <a:lnTo>
                    <a:pt x="172" y="821"/>
                  </a:lnTo>
                  <a:lnTo>
                    <a:pt x="306" y="1222"/>
                  </a:lnTo>
                  <a:lnTo>
                    <a:pt x="439" y="1623"/>
                  </a:lnTo>
                  <a:lnTo>
                    <a:pt x="726" y="2387"/>
                  </a:lnTo>
                  <a:lnTo>
                    <a:pt x="993" y="3074"/>
                  </a:lnTo>
                  <a:lnTo>
                    <a:pt x="1337" y="4010"/>
                  </a:lnTo>
                  <a:lnTo>
                    <a:pt x="1719" y="4926"/>
                  </a:lnTo>
                  <a:lnTo>
                    <a:pt x="1890" y="4792"/>
                  </a:lnTo>
                  <a:lnTo>
                    <a:pt x="2043" y="4640"/>
                  </a:lnTo>
                  <a:lnTo>
                    <a:pt x="2234" y="4430"/>
                  </a:lnTo>
                  <a:lnTo>
                    <a:pt x="2387" y="4239"/>
                  </a:lnTo>
                  <a:lnTo>
                    <a:pt x="2501" y="4010"/>
                  </a:lnTo>
                  <a:lnTo>
                    <a:pt x="2597" y="3762"/>
                  </a:lnTo>
                  <a:lnTo>
                    <a:pt x="2711" y="3513"/>
                  </a:lnTo>
                  <a:lnTo>
                    <a:pt x="2788" y="3265"/>
                  </a:lnTo>
                  <a:lnTo>
                    <a:pt x="2826" y="2998"/>
                  </a:lnTo>
                  <a:lnTo>
                    <a:pt x="2845" y="2711"/>
                  </a:lnTo>
                  <a:lnTo>
                    <a:pt x="2750" y="2005"/>
                  </a:lnTo>
                  <a:lnTo>
                    <a:pt x="2616" y="1661"/>
                  </a:lnTo>
                  <a:lnTo>
                    <a:pt x="2463" y="1356"/>
                  </a:lnTo>
                  <a:lnTo>
                    <a:pt x="2272" y="1070"/>
                  </a:lnTo>
                  <a:lnTo>
                    <a:pt x="2043" y="802"/>
                  </a:lnTo>
                  <a:lnTo>
                    <a:pt x="1489" y="382"/>
                  </a:lnTo>
                  <a:lnTo>
                    <a:pt x="1337" y="287"/>
                  </a:lnTo>
                  <a:lnTo>
                    <a:pt x="1165" y="210"/>
                  </a:lnTo>
                  <a:lnTo>
                    <a:pt x="1012" y="153"/>
                  </a:lnTo>
                  <a:lnTo>
                    <a:pt x="840" y="96"/>
                  </a:lnTo>
                  <a:lnTo>
                    <a:pt x="669" y="58"/>
                  </a:lnTo>
                  <a:lnTo>
                    <a:pt x="497" y="39"/>
                  </a:lnTo>
                  <a:lnTo>
                    <a:pt x="306" y="20"/>
                  </a:lnTo>
                  <a:lnTo>
                    <a:pt x="134"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00" name="Google Shape;2100;p32"/>
            <p:cNvSpPr/>
            <p:nvPr/>
          </p:nvSpPr>
          <p:spPr>
            <a:xfrm>
              <a:off x="2495050" y="1439450"/>
              <a:ext cx="25300" cy="28675"/>
            </a:xfrm>
            <a:custGeom>
              <a:avLst/>
              <a:gdLst/>
              <a:ahLst/>
              <a:cxnLst/>
              <a:rect l="l" t="t" r="r" b="b"/>
              <a:pathLst>
                <a:path w="1012" h="1147" extrusionOk="0">
                  <a:moveTo>
                    <a:pt x="516" y="1"/>
                  </a:moveTo>
                  <a:lnTo>
                    <a:pt x="382" y="20"/>
                  </a:lnTo>
                  <a:lnTo>
                    <a:pt x="267" y="77"/>
                  </a:lnTo>
                  <a:lnTo>
                    <a:pt x="153" y="153"/>
                  </a:lnTo>
                  <a:lnTo>
                    <a:pt x="77" y="249"/>
                  </a:lnTo>
                  <a:lnTo>
                    <a:pt x="57" y="306"/>
                  </a:lnTo>
                  <a:lnTo>
                    <a:pt x="38" y="363"/>
                  </a:lnTo>
                  <a:lnTo>
                    <a:pt x="19" y="497"/>
                  </a:lnTo>
                  <a:lnTo>
                    <a:pt x="0" y="631"/>
                  </a:lnTo>
                  <a:lnTo>
                    <a:pt x="19" y="764"/>
                  </a:lnTo>
                  <a:lnTo>
                    <a:pt x="57" y="879"/>
                  </a:lnTo>
                  <a:lnTo>
                    <a:pt x="96" y="936"/>
                  </a:lnTo>
                  <a:lnTo>
                    <a:pt x="153" y="993"/>
                  </a:lnTo>
                  <a:lnTo>
                    <a:pt x="229" y="1051"/>
                  </a:lnTo>
                  <a:lnTo>
                    <a:pt x="306" y="1108"/>
                  </a:lnTo>
                  <a:lnTo>
                    <a:pt x="401" y="1127"/>
                  </a:lnTo>
                  <a:lnTo>
                    <a:pt x="516" y="1146"/>
                  </a:lnTo>
                  <a:lnTo>
                    <a:pt x="611" y="1127"/>
                  </a:lnTo>
                  <a:lnTo>
                    <a:pt x="707" y="1108"/>
                  </a:lnTo>
                  <a:lnTo>
                    <a:pt x="802" y="1051"/>
                  </a:lnTo>
                  <a:lnTo>
                    <a:pt x="878" y="993"/>
                  </a:lnTo>
                  <a:lnTo>
                    <a:pt x="955" y="879"/>
                  </a:lnTo>
                  <a:lnTo>
                    <a:pt x="1012" y="764"/>
                  </a:lnTo>
                  <a:lnTo>
                    <a:pt x="1012" y="631"/>
                  </a:lnTo>
                  <a:lnTo>
                    <a:pt x="1012" y="497"/>
                  </a:lnTo>
                  <a:lnTo>
                    <a:pt x="993" y="363"/>
                  </a:lnTo>
                  <a:lnTo>
                    <a:pt x="974" y="306"/>
                  </a:lnTo>
                  <a:lnTo>
                    <a:pt x="955" y="249"/>
                  </a:lnTo>
                  <a:lnTo>
                    <a:pt x="859" y="153"/>
                  </a:lnTo>
                  <a:lnTo>
                    <a:pt x="764" y="77"/>
                  </a:lnTo>
                  <a:lnTo>
                    <a:pt x="649" y="20"/>
                  </a:lnTo>
                  <a:lnTo>
                    <a:pt x="516"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01" name="Google Shape;2101;p32"/>
            <p:cNvSpPr/>
            <p:nvPr/>
          </p:nvSpPr>
          <p:spPr>
            <a:xfrm>
              <a:off x="2641100" y="1414625"/>
              <a:ext cx="99300" cy="104550"/>
            </a:xfrm>
            <a:custGeom>
              <a:avLst/>
              <a:gdLst/>
              <a:ahLst/>
              <a:cxnLst/>
              <a:rect l="l" t="t" r="r" b="b"/>
              <a:pathLst>
                <a:path w="3972" h="4182" extrusionOk="0">
                  <a:moveTo>
                    <a:pt x="1184" y="1"/>
                  </a:moveTo>
                  <a:lnTo>
                    <a:pt x="1050" y="77"/>
                  </a:lnTo>
                  <a:lnTo>
                    <a:pt x="897" y="173"/>
                  </a:lnTo>
                  <a:lnTo>
                    <a:pt x="783" y="268"/>
                  </a:lnTo>
                  <a:lnTo>
                    <a:pt x="668" y="383"/>
                  </a:lnTo>
                  <a:lnTo>
                    <a:pt x="516" y="535"/>
                  </a:lnTo>
                  <a:lnTo>
                    <a:pt x="382" y="707"/>
                  </a:lnTo>
                  <a:lnTo>
                    <a:pt x="287" y="898"/>
                  </a:lnTo>
                  <a:lnTo>
                    <a:pt x="191" y="1108"/>
                  </a:lnTo>
                  <a:lnTo>
                    <a:pt x="115" y="1299"/>
                  </a:lnTo>
                  <a:lnTo>
                    <a:pt x="38" y="1509"/>
                  </a:lnTo>
                  <a:lnTo>
                    <a:pt x="19" y="1738"/>
                  </a:lnTo>
                  <a:lnTo>
                    <a:pt x="0" y="1967"/>
                  </a:lnTo>
                  <a:lnTo>
                    <a:pt x="19" y="2177"/>
                  </a:lnTo>
                  <a:lnTo>
                    <a:pt x="57" y="2387"/>
                  </a:lnTo>
                  <a:lnTo>
                    <a:pt x="115" y="2616"/>
                  </a:lnTo>
                  <a:lnTo>
                    <a:pt x="172" y="2807"/>
                  </a:lnTo>
                  <a:lnTo>
                    <a:pt x="267" y="3017"/>
                  </a:lnTo>
                  <a:lnTo>
                    <a:pt x="382" y="3208"/>
                  </a:lnTo>
                  <a:lnTo>
                    <a:pt x="516" y="3380"/>
                  </a:lnTo>
                  <a:lnTo>
                    <a:pt x="668" y="3533"/>
                  </a:lnTo>
                  <a:lnTo>
                    <a:pt x="821" y="3686"/>
                  </a:lnTo>
                  <a:lnTo>
                    <a:pt x="1012" y="3800"/>
                  </a:lnTo>
                  <a:lnTo>
                    <a:pt x="1184" y="3915"/>
                  </a:lnTo>
                  <a:lnTo>
                    <a:pt x="1394" y="4010"/>
                  </a:lnTo>
                  <a:lnTo>
                    <a:pt x="1585" y="4087"/>
                  </a:lnTo>
                  <a:lnTo>
                    <a:pt x="1795" y="4144"/>
                  </a:lnTo>
                  <a:lnTo>
                    <a:pt x="2005" y="4182"/>
                  </a:lnTo>
                  <a:lnTo>
                    <a:pt x="2463" y="4182"/>
                  </a:lnTo>
                  <a:lnTo>
                    <a:pt x="2673" y="4144"/>
                  </a:lnTo>
                  <a:lnTo>
                    <a:pt x="2883" y="4087"/>
                  </a:lnTo>
                  <a:lnTo>
                    <a:pt x="3093" y="3991"/>
                  </a:lnTo>
                  <a:lnTo>
                    <a:pt x="3303" y="3915"/>
                  </a:lnTo>
                  <a:lnTo>
                    <a:pt x="3475" y="3819"/>
                  </a:lnTo>
                  <a:lnTo>
                    <a:pt x="3647" y="3686"/>
                  </a:lnTo>
                  <a:lnTo>
                    <a:pt x="3818" y="3533"/>
                  </a:lnTo>
                  <a:lnTo>
                    <a:pt x="3971" y="3380"/>
                  </a:lnTo>
                  <a:lnTo>
                    <a:pt x="3723" y="2884"/>
                  </a:lnTo>
                  <a:lnTo>
                    <a:pt x="3437" y="2387"/>
                  </a:lnTo>
                  <a:lnTo>
                    <a:pt x="3131" y="1929"/>
                  </a:lnTo>
                  <a:lnTo>
                    <a:pt x="2788" y="1490"/>
                  </a:lnTo>
                  <a:lnTo>
                    <a:pt x="2425" y="1070"/>
                  </a:lnTo>
                  <a:lnTo>
                    <a:pt x="2043" y="688"/>
                  </a:lnTo>
                  <a:lnTo>
                    <a:pt x="1623" y="325"/>
                  </a:lnTo>
                  <a:lnTo>
                    <a:pt x="118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02" name="Google Shape;2102;p32"/>
            <p:cNvSpPr/>
            <p:nvPr/>
          </p:nvSpPr>
          <p:spPr>
            <a:xfrm>
              <a:off x="2557575" y="1574525"/>
              <a:ext cx="116000" cy="116000"/>
            </a:xfrm>
            <a:custGeom>
              <a:avLst/>
              <a:gdLst/>
              <a:ahLst/>
              <a:cxnLst/>
              <a:rect l="l" t="t" r="r" b="b"/>
              <a:pathLst>
                <a:path w="4640" h="4640" extrusionOk="0">
                  <a:moveTo>
                    <a:pt x="3456" y="1"/>
                  </a:moveTo>
                  <a:lnTo>
                    <a:pt x="3418" y="268"/>
                  </a:lnTo>
                  <a:lnTo>
                    <a:pt x="3360" y="516"/>
                  </a:lnTo>
                  <a:lnTo>
                    <a:pt x="3284" y="764"/>
                  </a:lnTo>
                  <a:lnTo>
                    <a:pt x="3188" y="1012"/>
                  </a:lnTo>
                  <a:lnTo>
                    <a:pt x="3074" y="1242"/>
                  </a:lnTo>
                  <a:lnTo>
                    <a:pt x="2940" y="1471"/>
                  </a:lnTo>
                  <a:lnTo>
                    <a:pt x="2807" y="1700"/>
                  </a:lnTo>
                  <a:lnTo>
                    <a:pt x="2635" y="1910"/>
                  </a:lnTo>
                  <a:lnTo>
                    <a:pt x="2463" y="2120"/>
                  </a:lnTo>
                  <a:lnTo>
                    <a:pt x="2291" y="2311"/>
                  </a:lnTo>
                  <a:lnTo>
                    <a:pt x="2100" y="2483"/>
                  </a:lnTo>
                  <a:lnTo>
                    <a:pt x="1890" y="2654"/>
                  </a:lnTo>
                  <a:lnTo>
                    <a:pt x="1680" y="2807"/>
                  </a:lnTo>
                  <a:lnTo>
                    <a:pt x="1451" y="2941"/>
                  </a:lnTo>
                  <a:lnTo>
                    <a:pt x="1222" y="3055"/>
                  </a:lnTo>
                  <a:lnTo>
                    <a:pt x="993" y="3170"/>
                  </a:lnTo>
                  <a:lnTo>
                    <a:pt x="745" y="3265"/>
                  </a:lnTo>
                  <a:lnTo>
                    <a:pt x="497" y="3342"/>
                  </a:lnTo>
                  <a:lnTo>
                    <a:pt x="248" y="3399"/>
                  </a:lnTo>
                  <a:lnTo>
                    <a:pt x="0" y="3456"/>
                  </a:lnTo>
                  <a:lnTo>
                    <a:pt x="153" y="3685"/>
                  </a:lnTo>
                  <a:lnTo>
                    <a:pt x="363" y="3914"/>
                  </a:lnTo>
                  <a:lnTo>
                    <a:pt x="554" y="4067"/>
                  </a:lnTo>
                  <a:lnTo>
                    <a:pt x="745" y="4220"/>
                  </a:lnTo>
                  <a:lnTo>
                    <a:pt x="955" y="4334"/>
                  </a:lnTo>
                  <a:lnTo>
                    <a:pt x="1184" y="4449"/>
                  </a:lnTo>
                  <a:lnTo>
                    <a:pt x="1394" y="4525"/>
                  </a:lnTo>
                  <a:lnTo>
                    <a:pt x="1642" y="4602"/>
                  </a:lnTo>
                  <a:lnTo>
                    <a:pt x="1890" y="4640"/>
                  </a:lnTo>
                  <a:lnTo>
                    <a:pt x="2387" y="4640"/>
                  </a:lnTo>
                  <a:lnTo>
                    <a:pt x="2635" y="4602"/>
                  </a:lnTo>
                  <a:lnTo>
                    <a:pt x="2864" y="4525"/>
                  </a:lnTo>
                  <a:lnTo>
                    <a:pt x="3093" y="4430"/>
                  </a:lnTo>
                  <a:lnTo>
                    <a:pt x="3322" y="4334"/>
                  </a:lnTo>
                  <a:lnTo>
                    <a:pt x="3532" y="4220"/>
                  </a:lnTo>
                  <a:lnTo>
                    <a:pt x="3742" y="4086"/>
                  </a:lnTo>
                  <a:lnTo>
                    <a:pt x="3914" y="3914"/>
                  </a:lnTo>
                  <a:lnTo>
                    <a:pt x="4086" y="3724"/>
                  </a:lnTo>
                  <a:lnTo>
                    <a:pt x="4219" y="3533"/>
                  </a:lnTo>
                  <a:lnTo>
                    <a:pt x="4334" y="3323"/>
                  </a:lnTo>
                  <a:lnTo>
                    <a:pt x="4429" y="3093"/>
                  </a:lnTo>
                  <a:lnTo>
                    <a:pt x="4525" y="2864"/>
                  </a:lnTo>
                  <a:lnTo>
                    <a:pt x="4601" y="2635"/>
                  </a:lnTo>
                  <a:lnTo>
                    <a:pt x="4639" y="2387"/>
                  </a:lnTo>
                  <a:lnTo>
                    <a:pt x="4639" y="2139"/>
                  </a:lnTo>
                  <a:lnTo>
                    <a:pt x="4563" y="1471"/>
                  </a:lnTo>
                  <a:lnTo>
                    <a:pt x="4448" y="1146"/>
                  </a:lnTo>
                  <a:lnTo>
                    <a:pt x="4315" y="860"/>
                  </a:lnTo>
                  <a:lnTo>
                    <a:pt x="4124" y="592"/>
                  </a:lnTo>
                  <a:lnTo>
                    <a:pt x="3914" y="363"/>
                  </a:lnTo>
                  <a:lnTo>
                    <a:pt x="3685" y="172"/>
                  </a:lnTo>
                  <a:lnTo>
                    <a:pt x="3456"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03" name="Google Shape;2103;p32"/>
            <p:cNvSpPr/>
            <p:nvPr/>
          </p:nvSpPr>
          <p:spPr>
            <a:xfrm>
              <a:off x="2728925" y="1654225"/>
              <a:ext cx="27225" cy="35350"/>
            </a:xfrm>
            <a:custGeom>
              <a:avLst/>
              <a:gdLst/>
              <a:ahLst/>
              <a:cxnLst/>
              <a:rect l="l" t="t" r="r" b="b"/>
              <a:pathLst>
                <a:path w="1089" h="1414" extrusionOk="0">
                  <a:moveTo>
                    <a:pt x="668" y="1"/>
                  </a:moveTo>
                  <a:lnTo>
                    <a:pt x="516" y="20"/>
                  </a:lnTo>
                  <a:lnTo>
                    <a:pt x="382" y="58"/>
                  </a:lnTo>
                  <a:lnTo>
                    <a:pt x="267" y="135"/>
                  </a:lnTo>
                  <a:lnTo>
                    <a:pt x="172" y="211"/>
                  </a:lnTo>
                  <a:lnTo>
                    <a:pt x="95" y="326"/>
                  </a:lnTo>
                  <a:lnTo>
                    <a:pt x="38" y="440"/>
                  </a:lnTo>
                  <a:lnTo>
                    <a:pt x="0" y="574"/>
                  </a:lnTo>
                  <a:lnTo>
                    <a:pt x="0" y="688"/>
                  </a:lnTo>
                  <a:lnTo>
                    <a:pt x="0" y="822"/>
                  </a:lnTo>
                  <a:lnTo>
                    <a:pt x="38" y="956"/>
                  </a:lnTo>
                  <a:lnTo>
                    <a:pt x="76" y="1070"/>
                  </a:lnTo>
                  <a:lnTo>
                    <a:pt x="153" y="1185"/>
                  </a:lnTo>
                  <a:lnTo>
                    <a:pt x="248" y="1280"/>
                  </a:lnTo>
                  <a:lnTo>
                    <a:pt x="363" y="1337"/>
                  </a:lnTo>
                  <a:lnTo>
                    <a:pt x="496" y="1395"/>
                  </a:lnTo>
                  <a:lnTo>
                    <a:pt x="649" y="1414"/>
                  </a:lnTo>
                  <a:lnTo>
                    <a:pt x="783" y="1108"/>
                  </a:lnTo>
                  <a:lnTo>
                    <a:pt x="897" y="784"/>
                  </a:lnTo>
                  <a:lnTo>
                    <a:pt x="993" y="459"/>
                  </a:lnTo>
                  <a:lnTo>
                    <a:pt x="1088" y="135"/>
                  </a:lnTo>
                  <a:lnTo>
                    <a:pt x="1012" y="77"/>
                  </a:lnTo>
                  <a:lnTo>
                    <a:pt x="897" y="39"/>
                  </a:lnTo>
                  <a:lnTo>
                    <a:pt x="802" y="20"/>
                  </a:lnTo>
                  <a:lnTo>
                    <a:pt x="668"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04" name="Google Shape;2104;p32"/>
            <p:cNvSpPr/>
            <p:nvPr/>
          </p:nvSpPr>
          <p:spPr>
            <a:xfrm>
              <a:off x="2534650" y="1740625"/>
              <a:ext cx="93575" cy="78300"/>
            </a:xfrm>
            <a:custGeom>
              <a:avLst/>
              <a:gdLst/>
              <a:ahLst/>
              <a:cxnLst/>
              <a:rect l="l" t="t" r="r" b="b"/>
              <a:pathLst>
                <a:path w="3743" h="3132" extrusionOk="0">
                  <a:moveTo>
                    <a:pt x="1681" y="1"/>
                  </a:moveTo>
                  <a:lnTo>
                    <a:pt x="1509" y="39"/>
                  </a:lnTo>
                  <a:lnTo>
                    <a:pt x="1318" y="77"/>
                  </a:lnTo>
                  <a:lnTo>
                    <a:pt x="1146" y="153"/>
                  </a:lnTo>
                  <a:lnTo>
                    <a:pt x="994" y="230"/>
                  </a:lnTo>
                  <a:lnTo>
                    <a:pt x="822" y="325"/>
                  </a:lnTo>
                  <a:lnTo>
                    <a:pt x="688" y="421"/>
                  </a:lnTo>
                  <a:lnTo>
                    <a:pt x="535" y="554"/>
                  </a:lnTo>
                  <a:lnTo>
                    <a:pt x="421" y="688"/>
                  </a:lnTo>
                  <a:lnTo>
                    <a:pt x="306" y="821"/>
                  </a:lnTo>
                  <a:lnTo>
                    <a:pt x="230" y="974"/>
                  </a:lnTo>
                  <a:lnTo>
                    <a:pt x="153" y="1146"/>
                  </a:lnTo>
                  <a:lnTo>
                    <a:pt x="77" y="1318"/>
                  </a:lnTo>
                  <a:lnTo>
                    <a:pt x="20" y="1490"/>
                  </a:lnTo>
                  <a:lnTo>
                    <a:pt x="1" y="1681"/>
                  </a:lnTo>
                  <a:lnTo>
                    <a:pt x="1" y="1872"/>
                  </a:lnTo>
                  <a:lnTo>
                    <a:pt x="1" y="2043"/>
                  </a:lnTo>
                  <a:lnTo>
                    <a:pt x="39" y="2215"/>
                  </a:lnTo>
                  <a:lnTo>
                    <a:pt x="77" y="2368"/>
                  </a:lnTo>
                  <a:lnTo>
                    <a:pt x="115" y="2540"/>
                  </a:lnTo>
                  <a:lnTo>
                    <a:pt x="192" y="2692"/>
                  </a:lnTo>
                  <a:lnTo>
                    <a:pt x="268" y="2845"/>
                  </a:lnTo>
                  <a:lnTo>
                    <a:pt x="363" y="2998"/>
                  </a:lnTo>
                  <a:lnTo>
                    <a:pt x="478" y="3132"/>
                  </a:lnTo>
                  <a:lnTo>
                    <a:pt x="841" y="3112"/>
                  </a:lnTo>
                  <a:lnTo>
                    <a:pt x="1204" y="3093"/>
                  </a:lnTo>
                  <a:lnTo>
                    <a:pt x="1566" y="3055"/>
                  </a:lnTo>
                  <a:lnTo>
                    <a:pt x="1929" y="2998"/>
                  </a:lnTo>
                  <a:lnTo>
                    <a:pt x="2273" y="2922"/>
                  </a:lnTo>
                  <a:lnTo>
                    <a:pt x="2635" y="2845"/>
                  </a:lnTo>
                  <a:lnTo>
                    <a:pt x="2998" y="2731"/>
                  </a:lnTo>
                  <a:lnTo>
                    <a:pt x="3342" y="2616"/>
                  </a:lnTo>
                  <a:lnTo>
                    <a:pt x="3609" y="2521"/>
                  </a:lnTo>
                  <a:lnTo>
                    <a:pt x="3666" y="2368"/>
                  </a:lnTo>
                  <a:lnTo>
                    <a:pt x="3705" y="2196"/>
                  </a:lnTo>
                  <a:lnTo>
                    <a:pt x="3743" y="2043"/>
                  </a:lnTo>
                  <a:lnTo>
                    <a:pt x="3743" y="1872"/>
                  </a:lnTo>
                  <a:lnTo>
                    <a:pt x="3724" y="1681"/>
                  </a:lnTo>
                  <a:lnTo>
                    <a:pt x="3685" y="1509"/>
                  </a:lnTo>
                  <a:lnTo>
                    <a:pt x="3647" y="1337"/>
                  </a:lnTo>
                  <a:lnTo>
                    <a:pt x="3590" y="1146"/>
                  </a:lnTo>
                  <a:lnTo>
                    <a:pt x="3514" y="993"/>
                  </a:lnTo>
                  <a:lnTo>
                    <a:pt x="3418" y="821"/>
                  </a:lnTo>
                  <a:lnTo>
                    <a:pt x="3323" y="688"/>
                  </a:lnTo>
                  <a:lnTo>
                    <a:pt x="3189" y="554"/>
                  </a:lnTo>
                  <a:lnTo>
                    <a:pt x="3055" y="421"/>
                  </a:lnTo>
                  <a:lnTo>
                    <a:pt x="2903" y="325"/>
                  </a:lnTo>
                  <a:lnTo>
                    <a:pt x="2750" y="230"/>
                  </a:lnTo>
                  <a:lnTo>
                    <a:pt x="2578" y="153"/>
                  </a:lnTo>
                  <a:lnTo>
                    <a:pt x="2406" y="77"/>
                  </a:lnTo>
                  <a:lnTo>
                    <a:pt x="2234" y="39"/>
                  </a:lnTo>
                  <a:lnTo>
                    <a:pt x="2044" y="20"/>
                  </a:lnTo>
                  <a:lnTo>
                    <a:pt x="1872"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05" name="Google Shape;2105;p32"/>
            <p:cNvSpPr/>
            <p:nvPr/>
          </p:nvSpPr>
          <p:spPr>
            <a:xfrm>
              <a:off x="2363775" y="1635150"/>
              <a:ext cx="107425" cy="106450"/>
            </a:xfrm>
            <a:custGeom>
              <a:avLst/>
              <a:gdLst/>
              <a:ahLst/>
              <a:cxnLst/>
              <a:rect l="l" t="t" r="r" b="b"/>
              <a:pathLst>
                <a:path w="4297" h="4258" extrusionOk="0">
                  <a:moveTo>
                    <a:pt x="1872" y="0"/>
                  </a:moveTo>
                  <a:lnTo>
                    <a:pt x="1738" y="19"/>
                  </a:lnTo>
                  <a:lnTo>
                    <a:pt x="1586" y="38"/>
                  </a:lnTo>
                  <a:lnTo>
                    <a:pt x="1471" y="77"/>
                  </a:lnTo>
                  <a:lnTo>
                    <a:pt x="1337" y="134"/>
                  </a:lnTo>
                  <a:lnTo>
                    <a:pt x="1223" y="191"/>
                  </a:lnTo>
                  <a:lnTo>
                    <a:pt x="1108" y="287"/>
                  </a:lnTo>
                  <a:lnTo>
                    <a:pt x="1013" y="382"/>
                  </a:lnTo>
                  <a:lnTo>
                    <a:pt x="917" y="478"/>
                  </a:lnTo>
                  <a:lnTo>
                    <a:pt x="841" y="611"/>
                  </a:lnTo>
                  <a:lnTo>
                    <a:pt x="765" y="745"/>
                  </a:lnTo>
                  <a:lnTo>
                    <a:pt x="707" y="898"/>
                  </a:lnTo>
                  <a:lnTo>
                    <a:pt x="1" y="3399"/>
                  </a:lnTo>
                  <a:lnTo>
                    <a:pt x="1" y="3418"/>
                  </a:lnTo>
                  <a:lnTo>
                    <a:pt x="116" y="3551"/>
                  </a:lnTo>
                  <a:lnTo>
                    <a:pt x="306" y="3704"/>
                  </a:lnTo>
                  <a:lnTo>
                    <a:pt x="497" y="3838"/>
                  </a:lnTo>
                  <a:lnTo>
                    <a:pt x="707" y="3971"/>
                  </a:lnTo>
                  <a:lnTo>
                    <a:pt x="917" y="4067"/>
                  </a:lnTo>
                  <a:lnTo>
                    <a:pt x="1146" y="4143"/>
                  </a:lnTo>
                  <a:lnTo>
                    <a:pt x="1376" y="4220"/>
                  </a:lnTo>
                  <a:lnTo>
                    <a:pt x="1605" y="4258"/>
                  </a:lnTo>
                  <a:lnTo>
                    <a:pt x="2101" y="4258"/>
                  </a:lnTo>
                  <a:lnTo>
                    <a:pt x="2349" y="4220"/>
                  </a:lnTo>
                  <a:lnTo>
                    <a:pt x="2578" y="4143"/>
                  </a:lnTo>
                  <a:lnTo>
                    <a:pt x="2788" y="4048"/>
                  </a:lnTo>
                  <a:lnTo>
                    <a:pt x="3017" y="3971"/>
                  </a:lnTo>
                  <a:lnTo>
                    <a:pt x="3227" y="3857"/>
                  </a:lnTo>
                  <a:lnTo>
                    <a:pt x="3418" y="3704"/>
                  </a:lnTo>
                  <a:lnTo>
                    <a:pt x="3590" y="3551"/>
                  </a:lnTo>
                  <a:lnTo>
                    <a:pt x="3743" y="3360"/>
                  </a:lnTo>
                  <a:lnTo>
                    <a:pt x="3896" y="3189"/>
                  </a:lnTo>
                  <a:lnTo>
                    <a:pt x="4010" y="2979"/>
                  </a:lnTo>
                  <a:lnTo>
                    <a:pt x="4087" y="2749"/>
                  </a:lnTo>
                  <a:lnTo>
                    <a:pt x="4182" y="2539"/>
                  </a:lnTo>
                  <a:lnTo>
                    <a:pt x="4258" y="2310"/>
                  </a:lnTo>
                  <a:lnTo>
                    <a:pt x="4297" y="2062"/>
                  </a:lnTo>
                  <a:lnTo>
                    <a:pt x="4297" y="1814"/>
                  </a:lnTo>
                  <a:lnTo>
                    <a:pt x="4220" y="1165"/>
                  </a:lnTo>
                  <a:lnTo>
                    <a:pt x="4125" y="917"/>
                  </a:lnTo>
                  <a:lnTo>
                    <a:pt x="4029" y="688"/>
                  </a:lnTo>
                  <a:lnTo>
                    <a:pt x="3647" y="573"/>
                  </a:lnTo>
                  <a:lnTo>
                    <a:pt x="3285" y="439"/>
                  </a:lnTo>
                  <a:lnTo>
                    <a:pt x="2578" y="134"/>
                  </a:lnTo>
                  <a:lnTo>
                    <a:pt x="2445" y="77"/>
                  </a:lnTo>
                  <a:lnTo>
                    <a:pt x="2311" y="38"/>
                  </a:lnTo>
                  <a:lnTo>
                    <a:pt x="2158" y="19"/>
                  </a:lnTo>
                  <a:lnTo>
                    <a:pt x="2006" y="0"/>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06" name="Google Shape;2106;p32"/>
            <p:cNvSpPr/>
            <p:nvPr/>
          </p:nvSpPr>
          <p:spPr>
            <a:xfrm>
              <a:off x="2395300" y="1487175"/>
              <a:ext cx="43925" cy="43475"/>
            </a:xfrm>
            <a:custGeom>
              <a:avLst/>
              <a:gdLst/>
              <a:ahLst/>
              <a:cxnLst/>
              <a:rect l="l" t="t" r="r" b="b"/>
              <a:pathLst>
                <a:path w="1757" h="1739" extrusionOk="0">
                  <a:moveTo>
                    <a:pt x="783" y="1"/>
                  </a:moveTo>
                  <a:lnTo>
                    <a:pt x="592" y="39"/>
                  </a:lnTo>
                  <a:lnTo>
                    <a:pt x="496" y="77"/>
                  </a:lnTo>
                  <a:lnTo>
                    <a:pt x="401" y="115"/>
                  </a:lnTo>
                  <a:lnTo>
                    <a:pt x="325" y="173"/>
                  </a:lnTo>
                  <a:lnTo>
                    <a:pt x="248" y="249"/>
                  </a:lnTo>
                  <a:lnTo>
                    <a:pt x="172" y="325"/>
                  </a:lnTo>
                  <a:lnTo>
                    <a:pt x="115" y="402"/>
                  </a:lnTo>
                  <a:lnTo>
                    <a:pt x="76" y="497"/>
                  </a:lnTo>
                  <a:lnTo>
                    <a:pt x="38" y="593"/>
                  </a:lnTo>
                  <a:lnTo>
                    <a:pt x="0" y="784"/>
                  </a:lnTo>
                  <a:lnTo>
                    <a:pt x="0" y="975"/>
                  </a:lnTo>
                  <a:lnTo>
                    <a:pt x="57" y="1165"/>
                  </a:lnTo>
                  <a:lnTo>
                    <a:pt x="134" y="1337"/>
                  </a:lnTo>
                  <a:lnTo>
                    <a:pt x="191" y="1414"/>
                  </a:lnTo>
                  <a:lnTo>
                    <a:pt x="267" y="1490"/>
                  </a:lnTo>
                  <a:lnTo>
                    <a:pt x="344" y="1566"/>
                  </a:lnTo>
                  <a:lnTo>
                    <a:pt x="420" y="1605"/>
                  </a:lnTo>
                  <a:lnTo>
                    <a:pt x="458" y="1643"/>
                  </a:lnTo>
                  <a:lnTo>
                    <a:pt x="592" y="1700"/>
                  </a:lnTo>
                  <a:lnTo>
                    <a:pt x="725" y="1738"/>
                  </a:lnTo>
                  <a:lnTo>
                    <a:pt x="1012" y="1738"/>
                  </a:lnTo>
                  <a:lnTo>
                    <a:pt x="1146" y="1719"/>
                  </a:lnTo>
                  <a:lnTo>
                    <a:pt x="1279" y="1662"/>
                  </a:lnTo>
                  <a:lnTo>
                    <a:pt x="1394" y="1605"/>
                  </a:lnTo>
                  <a:lnTo>
                    <a:pt x="1508" y="1509"/>
                  </a:lnTo>
                  <a:lnTo>
                    <a:pt x="1585" y="1395"/>
                  </a:lnTo>
                  <a:lnTo>
                    <a:pt x="1661" y="1261"/>
                  </a:lnTo>
                  <a:lnTo>
                    <a:pt x="1718" y="1146"/>
                  </a:lnTo>
                  <a:lnTo>
                    <a:pt x="1737" y="1013"/>
                  </a:lnTo>
                  <a:lnTo>
                    <a:pt x="1756" y="860"/>
                  </a:lnTo>
                  <a:lnTo>
                    <a:pt x="1737" y="726"/>
                  </a:lnTo>
                  <a:lnTo>
                    <a:pt x="1699" y="593"/>
                  </a:lnTo>
                  <a:lnTo>
                    <a:pt x="1642" y="459"/>
                  </a:lnTo>
                  <a:lnTo>
                    <a:pt x="1623" y="421"/>
                  </a:lnTo>
                  <a:lnTo>
                    <a:pt x="1566" y="345"/>
                  </a:lnTo>
                  <a:lnTo>
                    <a:pt x="1489" y="249"/>
                  </a:lnTo>
                  <a:lnTo>
                    <a:pt x="1413" y="192"/>
                  </a:lnTo>
                  <a:lnTo>
                    <a:pt x="1336" y="135"/>
                  </a:lnTo>
                  <a:lnTo>
                    <a:pt x="1165" y="39"/>
                  </a:lnTo>
                  <a:lnTo>
                    <a:pt x="974"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07" name="Google Shape;2107;p32"/>
            <p:cNvSpPr/>
            <p:nvPr/>
          </p:nvSpPr>
          <p:spPr>
            <a:xfrm>
              <a:off x="2559950" y="1222275"/>
              <a:ext cx="73525" cy="87375"/>
            </a:xfrm>
            <a:custGeom>
              <a:avLst/>
              <a:gdLst/>
              <a:ahLst/>
              <a:cxnLst/>
              <a:rect l="l" t="t" r="r" b="b"/>
              <a:pathLst>
                <a:path w="2941" h="3495" extrusionOk="0">
                  <a:moveTo>
                    <a:pt x="1948" y="1"/>
                  </a:moveTo>
                  <a:lnTo>
                    <a:pt x="1738" y="39"/>
                  </a:lnTo>
                  <a:lnTo>
                    <a:pt x="1528" y="96"/>
                  </a:lnTo>
                  <a:lnTo>
                    <a:pt x="1337" y="192"/>
                  </a:lnTo>
                  <a:lnTo>
                    <a:pt x="1127" y="268"/>
                  </a:lnTo>
                  <a:lnTo>
                    <a:pt x="955" y="364"/>
                  </a:lnTo>
                  <a:lnTo>
                    <a:pt x="783" y="478"/>
                  </a:lnTo>
                  <a:lnTo>
                    <a:pt x="631" y="631"/>
                  </a:lnTo>
                  <a:lnTo>
                    <a:pt x="478" y="784"/>
                  </a:lnTo>
                  <a:lnTo>
                    <a:pt x="363" y="956"/>
                  </a:lnTo>
                  <a:lnTo>
                    <a:pt x="249" y="1146"/>
                  </a:lnTo>
                  <a:lnTo>
                    <a:pt x="172" y="1337"/>
                  </a:lnTo>
                  <a:lnTo>
                    <a:pt x="96" y="1528"/>
                  </a:lnTo>
                  <a:lnTo>
                    <a:pt x="20" y="1738"/>
                  </a:lnTo>
                  <a:lnTo>
                    <a:pt x="1" y="1948"/>
                  </a:lnTo>
                  <a:lnTo>
                    <a:pt x="1" y="2177"/>
                  </a:lnTo>
                  <a:lnTo>
                    <a:pt x="20" y="2521"/>
                  </a:lnTo>
                  <a:lnTo>
                    <a:pt x="58" y="2693"/>
                  </a:lnTo>
                  <a:lnTo>
                    <a:pt x="115" y="2865"/>
                  </a:lnTo>
                  <a:lnTo>
                    <a:pt x="172" y="3037"/>
                  </a:lnTo>
                  <a:lnTo>
                    <a:pt x="249" y="3189"/>
                  </a:lnTo>
                  <a:lnTo>
                    <a:pt x="325" y="3342"/>
                  </a:lnTo>
                  <a:lnTo>
                    <a:pt x="421" y="3495"/>
                  </a:lnTo>
                  <a:lnTo>
                    <a:pt x="974" y="3361"/>
                  </a:lnTo>
                  <a:lnTo>
                    <a:pt x="1242" y="3285"/>
                  </a:lnTo>
                  <a:lnTo>
                    <a:pt x="1528" y="3189"/>
                  </a:lnTo>
                  <a:lnTo>
                    <a:pt x="1776" y="3094"/>
                  </a:lnTo>
                  <a:lnTo>
                    <a:pt x="2024" y="2979"/>
                  </a:lnTo>
                  <a:lnTo>
                    <a:pt x="2253" y="2846"/>
                  </a:lnTo>
                  <a:lnTo>
                    <a:pt x="2444" y="2674"/>
                  </a:lnTo>
                  <a:lnTo>
                    <a:pt x="2559" y="2540"/>
                  </a:lnTo>
                  <a:lnTo>
                    <a:pt x="2673" y="2407"/>
                  </a:lnTo>
                  <a:lnTo>
                    <a:pt x="2750" y="2254"/>
                  </a:lnTo>
                  <a:lnTo>
                    <a:pt x="2826" y="2082"/>
                  </a:lnTo>
                  <a:lnTo>
                    <a:pt x="2864" y="1929"/>
                  </a:lnTo>
                  <a:lnTo>
                    <a:pt x="2903" y="1757"/>
                  </a:lnTo>
                  <a:lnTo>
                    <a:pt x="2941" y="1586"/>
                  </a:lnTo>
                  <a:lnTo>
                    <a:pt x="2941" y="1414"/>
                  </a:lnTo>
                  <a:lnTo>
                    <a:pt x="2941" y="1242"/>
                  </a:lnTo>
                  <a:lnTo>
                    <a:pt x="2922" y="1070"/>
                  </a:lnTo>
                  <a:lnTo>
                    <a:pt x="2883" y="879"/>
                  </a:lnTo>
                  <a:lnTo>
                    <a:pt x="2845" y="707"/>
                  </a:lnTo>
                  <a:lnTo>
                    <a:pt x="2731" y="364"/>
                  </a:lnTo>
                  <a:lnTo>
                    <a:pt x="2597" y="39"/>
                  </a:lnTo>
                  <a:lnTo>
                    <a:pt x="2387"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2108" name="Google Shape;2108;p32"/>
          <p:cNvGrpSpPr/>
          <p:nvPr/>
        </p:nvGrpSpPr>
        <p:grpSpPr>
          <a:xfrm>
            <a:off x="22777720" y="9898251"/>
            <a:ext cx="1455104" cy="1443973"/>
            <a:chOff x="4990425" y="4016375"/>
            <a:chExt cx="1232025" cy="1222600"/>
          </a:xfrm>
        </p:grpSpPr>
        <p:sp>
          <p:nvSpPr>
            <p:cNvPr id="2109" name="Google Shape;2109;p32"/>
            <p:cNvSpPr/>
            <p:nvPr/>
          </p:nvSpPr>
          <p:spPr>
            <a:xfrm>
              <a:off x="5282250" y="4016375"/>
              <a:ext cx="637600" cy="1222600"/>
            </a:xfrm>
            <a:custGeom>
              <a:avLst/>
              <a:gdLst/>
              <a:ahLst/>
              <a:cxnLst/>
              <a:rect l="l" t="t" r="r" b="b"/>
              <a:pathLst>
                <a:path w="25504" h="48904" extrusionOk="0">
                  <a:moveTo>
                    <a:pt x="16984" y="0"/>
                  </a:moveTo>
                  <a:lnTo>
                    <a:pt x="1" y="42946"/>
                  </a:lnTo>
                  <a:lnTo>
                    <a:pt x="9140" y="48904"/>
                  </a:lnTo>
                  <a:lnTo>
                    <a:pt x="25503" y="5123"/>
                  </a:lnTo>
                  <a:lnTo>
                    <a:pt x="16984" y="0"/>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10" name="Google Shape;2110;p32"/>
            <p:cNvSpPr/>
            <p:nvPr/>
          </p:nvSpPr>
          <p:spPr>
            <a:xfrm>
              <a:off x="4990425" y="4205075"/>
              <a:ext cx="353850" cy="354550"/>
            </a:xfrm>
            <a:custGeom>
              <a:avLst/>
              <a:gdLst/>
              <a:ahLst/>
              <a:cxnLst/>
              <a:rect l="l" t="t" r="r" b="b"/>
              <a:pathLst>
                <a:path w="14154" h="14182" extrusionOk="0">
                  <a:moveTo>
                    <a:pt x="6956" y="1"/>
                  </a:moveTo>
                  <a:lnTo>
                    <a:pt x="6605" y="28"/>
                  </a:lnTo>
                  <a:lnTo>
                    <a:pt x="6255" y="55"/>
                  </a:lnTo>
                  <a:lnTo>
                    <a:pt x="5904" y="109"/>
                  </a:lnTo>
                  <a:lnTo>
                    <a:pt x="5554" y="190"/>
                  </a:lnTo>
                  <a:lnTo>
                    <a:pt x="5203" y="271"/>
                  </a:lnTo>
                  <a:lnTo>
                    <a:pt x="4853" y="378"/>
                  </a:lnTo>
                  <a:lnTo>
                    <a:pt x="4503" y="486"/>
                  </a:lnTo>
                  <a:lnTo>
                    <a:pt x="4179" y="648"/>
                  </a:lnTo>
                  <a:lnTo>
                    <a:pt x="3856" y="783"/>
                  </a:lnTo>
                  <a:lnTo>
                    <a:pt x="3532" y="971"/>
                  </a:lnTo>
                  <a:lnTo>
                    <a:pt x="3236" y="1133"/>
                  </a:lnTo>
                  <a:lnTo>
                    <a:pt x="2939" y="1349"/>
                  </a:lnTo>
                  <a:lnTo>
                    <a:pt x="2669" y="1538"/>
                  </a:lnTo>
                  <a:lnTo>
                    <a:pt x="2400" y="1780"/>
                  </a:lnTo>
                  <a:lnTo>
                    <a:pt x="2157" y="1996"/>
                  </a:lnTo>
                  <a:lnTo>
                    <a:pt x="1915" y="2239"/>
                  </a:lnTo>
                  <a:lnTo>
                    <a:pt x="1672" y="2508"/>
                  </a:lnTo>
                  <a:lnTo>
                    <a:pt x="1483" y="2778"/>
                  </a:lnTo>
                  <a:lnTo>
                    <a:pt x="1268" y="3047"/>
                  </a:lnTo>
                  <a:lnTo>
                    <a:pt x="1079" y="3317"/>
                  </a:lnTo>
                  <a:lnTo>
                    <a:pt x="917" y="3613"/>
                  </a:lnTo>
                  <a:lnTo>
                    <a:pt x="755" y="3910"/>
                  </a:lnTo>
                  <a:lnTo>
                    <a:pt x="594" y="4233"/>
                  </a:lnTo>
                  <a:lnTo>
                    <a:pt x="486" y="4557"/>
                  </a:lnTo>
                  <a:lnTo>
                    <a:pt x="351" y="4854"/>
                  </a:lnTo>
                  <a:lnTo>
                    <a:pt x="270" y="5177"/>
                  </a:lnTo>
                  <a:lnTo>
                    <a:pt x="162" y="5527"/>
                  </a:lnTo>
                  <a:lnTo>
                    <a:pt x="108" y="5851"/>
                  </a:lnTo>
                  <a:lnTo>
                    <a:pt x="54" y="6201"/>
                  </a:lnTo>
                  <a:lnTo>
                    <a:pt x="27" y="6525"/>
                  </a:lnTo>
                  <a:lnTo>
                    <a:pt x="0" y="6875"/>
                  </a:lnTo>
                  <a:lnTo>
                    <a:pt x="0" y="7226"/>
                  </a:lnTo>
                  <a:lnTo>
                    <a:pt x="0" y="7576"/>
                  </a:lnTo>
                  <a:lnTo>
                    <a:pt x="54" y="7927"/>
                  </a:lnTo>
                  <a:lnTo>
                    <a:pt x="108" y="8277"/>
                  </a:lnTo>
                  <a:lnTo>
                    <a:pt x="162" y="8628"/>
                  </a:lnTo>
                  <a:lnTo>
                    <a:pt x="243" y="8978"/>
                  </a:lnTo>
                  <a:lnTo>
                    <a:pt x="351" y="9329"/>
                  </a:lnTo>
                  <a:lnTo>
                    <a:pt x="486" y="9679"/>
                  </a:lnTo>
                  <a:lnTo>
                    <a:pt x="621" y="10003"/>
                  </a:lnTo>
                  <a:lnTo>
                    <a:pt x="782" y="10326"/>
                  </a:lnTo>
                  <a:lnTo>
                    <a:pt x="944" y="10650"/>
                  </a:lnTo>
                  <a:lnTo>
                    <a:pt x="1133" y="10946"/>
                  </a:lnTo>
                  <a:lnTo>
                    <a:pt x="1321" y="11216"/>
                  </a:lnTo>
                  <a:lnTo>
                    <a:pt x="1537" y="11512"/>
                  </a:lnTo>
                  <a:lnTo>
                    <a:pt x="1753" y="11755"/>
                  </a:lnTo>
                  <a:lnTo>
                    <a:pt x="1995" y="12025"/>
                  </a:lnTo>
                  <a:lnTo>
                    <a:pt x="2238" y="12267"/>
                  </a:lnTo>
                  <a:lnTo>
                    <a:pt x="2481" y="12483"/>
                  </a:lnTo>
                  <a:lnTo>
                    <a:pt x="2750" y="12698"/>
                  </a:lnTo>
                  <a:lnTo>
                    <a:pt x="3020" y="12914"/>
                  </a:lnTo>
                  <a:lnTo>
                    <a:pt x="3316" y="13103"/>
                  </a:lnTo>
                  <a:lnTo>
                    <a:pt x="3613" y="13265"/>
                  </a:lnTo>
                  <a:lnTo>
                    <a:pt x="3909" y="13426"/>
                  </a:lnTo>
                  <a:lnTo>
                    <a:pt x="4206" y="13561"/>
                  </a:lnTo>
                  <a:lnTo>
                    <a:pt x="4530" y="13696"/>
                  </a:lnTo>
                  <a:lnTo>
                    <a:pt x="4853" y="13804"/>
                  </a:lnTo>
                  <a:lnTo>
                    <a:pt x="5177" y="13912"/>
                  </a:lnTo>
                  <a:lnTo>
                    <a:pt x="5500" y="13993"/>
                  </a:lnTo>
                  <a:lnTo>
                    <a:pt x="5851" y="14073"/>
                  </a:lnTo>
                  <a:lnTo>
                    <a:pt x="6174" y="14127"/>
                  </a:lnTo>
                  <a:lnTo>
                    <a:pt x="6524" y="14154"/>
                  </a:lnTo>
                  <a:lnTo>
                    <a:pt x="6875" y="14181"/>
                  </a:lnTo>
                  <a:lnTo>
                    <a:pt x="7225" y="14181"/>
                  </a:lnTo>
                  <a:lnTo>
                    <a:pt x="7576" y="14154"/>
                  </a:lnTo>
                  <a:lnTo>
                    <a:pt x="7926" y="14127"/>
                  </a:lnTo>
                  <a:lnTo>
                    <a:pt x="8277" y="14073"/>
                  </a:lnTo>
                  <a:lnTo>
                    <a:pt x="8627" y="14019"/>
                  </a:lnTo>
                  <a:lnTo>
                    <a:pt x="8951" y="13912"/>
                  </a:lnTo>
                  <a:lnTo>
                    <a:pt x="9301" y="13804"/>
                  </a:lnTo>
                  <a:lnTo>
                    <a:pt x="9652" y="13696"/>
                  </a:lnTo>
                  <a:lnTo>
                    <a:pt x="9975" y="13561"/>
                  </a:lnTo>
                  <a:lnTo>
                    <a:pt x="10299" y="13399"/>
                  </a:lnTo>
                  <a:lnTo>
                    <a:pt x="10622" y="13238"/>
                  </a:lnTo>
                  <a:lnTo>
                    <a:pt x="10919" y="13049"/>
                  </a:lnTo>
                  <a:lnTo>
                    <a:pt x="11215" y="12860"/>
                  </a:lnTo>
                  <a:lnTo>
                    <a:pt x="11485" y="12645"/>
                  </a:lnTo>
                  <a:lnTo>
                    <a:pt x="11754" y="12429"/>
                  </a:lnTo>
                  <a:lnTo>
                    <a:pt x="11997" y="12186"/>
                  </a:lnTo>
                  <a:lnTo>
                    <a:pt x="12240" y="11944"/>
                  </a:lnTo>
                  <a:lnTo>
                    <a:pt x="12482" y="11674"/>
                  </a:lnTo>
                  <a:lnTo>
                    <a:pt x="12698" y="11404"/>
                  </a:lnTo>
                  <a:lnTo>
                    <a:pt x="12887" y="11135"/>
                  </a:lnTo>
                  <a:lnTo>
                    <a:pt x="13075" y="10865"/>
                  </a:lnTo>
                  <a:lnTo>
                    <a:pt x="13237" y="10569"/>
                  </a:lnTo>
                  <a:lnTo>
                    <a:pt x="13399" y="10272"/>
                  </a:lnTo>
                  <a:lnTo>
                    <a:pt x="13561" y="9949"/>
                  </a:lnTo>
                  <a:lnTo>
                    <a:pt x="13695" y="9652"/>
                  </a:lnTo>
                  <a:lnTo>
                    <a:pt x="13803" y="9329"/>
                  </a:lnTo>
                  <a:lnTo>
                    <a:pt x="13911" y="9005"/>
                  </a:lnTo>
                  <a:lnTo>
                    <a:pt x="13992" y="8682"/>
                  </a:lnTo>
                  <a:lnTo>
                    <a:pt x="14046" y="8331"/>
                  </a:lnTo>
                  <a:lnTo>
                    <a:pt x="14100" y="8008"/>
                  </a:lnTo>
                  <a:lnTo>
                    <a:pt x="14127" y="7657"/>
                  </a:lnTo>
                  <a:lnTo>
                    <a:pt x="14154" y="7307"/>
                  </a:lnTo>
                  <a:lnTo>
                    <a:pt x="14154" y="6956"/>
                  </a:lnTo>
                  <a:lnTo>
                    <a:pt x="14154" y="6606"/>
                  </a:lnTo>
                  <a:lnTo>
                    <a:pt x="14100" y="6255"/>
                  </a:lnTo>
                  <a:lnTo>
                    <a:pt x="14073" y="5905"/>
                  </a:lnTo>
                  <a:lnTo>
                    <a:pt x="13992" y="5554"/>
                  </a:lnTo>
                  <a:lnTo>
                    <a:pt x="13911" y="5204"/>
                  </a:lnTo>
                  <a:lnTo>
                    <a:pt x="13803" y="4854"/>
                  </a:lnTo>
                  <a:lnTo>
                    <a:pt x="13668" y="4530"/>
                  </a:lnTo>
                  <a:lnTo>
                    <a:pt x="13534" y="4180"/>
                  </a:lnTo>
                  <a:lnTo>
                    <a:pt x="13372" y="3856"/>
                  </a:lnTo>
                  <a:lnTo>
                    <a:pt x="13210" y="3559"/>
                  </a:lnTo>
                  <a:lnTo>
                    <a:pt x="13021" y="3263"/>
                  </a:lnTo>
                  <a:lnTo>
                    <a:pt x="12833" y="2966"/>
                  </a:lnTo>
                  <a:lnTo>
                    <a:pt x="12617" y="2697"/>
                  </a:lnTo>
                  <a:lnTo>
                    <a:pt x="12401" y="2427"/>
                  </a:lnTo>
                  <a:lnTo>
                    <a:pt x="12159" y="2158"/>
                  </a:lnTo>
                  <a:lnTo>
                    <a:pt x="11916" y="1915"/>
                  </a:lnTo>
                  <a:lnTo>
                    <a:pt x="11674" y="1699"/>
                  </a:lnTo>
                  <a:lnTo>
                    <a:pt x="11404" y="1484"/>
                  </a:lnTo>
                  <a:lnTo>
                    <a:pt x="11134" y="1295"/>
                  </a:lnTo>
                  <a:lnTo>
                    <a:pt x="10838" y="1106"/>
                  </a:lnTo>
                  <a:lnTo>
                    <a:pt x="10541" y="918"/>
                  </a:lnTo>
                  <a:lnTo>
                    <a:pt x="10245" y="756"/>
                  </a:lnTo>
                  <a:lnTo>
                    <a:pt x="9948" y="621"/>
                  </a:lnTo>
                  <a:lnTo>
                    <a:pt x="9625" y="486"/>
                  </a:lnTo>
                  <a:lnTo>
                    <a:pt x="9301" y="378"/>
                  </a:lnTo>
                  <a:lnTo>
                    <a:pt x="8978" y="271"/>
                  </a:lnTo>
                  <a:lnTo>
                    <a:pt x="8654" y="190"/>
                  </a:lnTo>
                  <a:lnTo>
                    <a:pt x="8331" y="109"/>
                  </a:lnTo>
                  <a:lnTo>
                    <a:pt x="7980" y="82"/>
                  </a:lnTo>
                  <a:lnTo>
                    <a:pt x="7630" y="28"/>
                  </a:lnTo>
                  <a:lnTo>
                    <a:pt x="7279" y="28"/>
                  </a:lnTo>
                  <a:lnTo>
                    <a:pt x="6956" y="1"/>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11" name="Google Shape;2111;p32"/>
            <p:cNvSpPr/>
            <p:nvPr/>
          </p:nvSpPr>
          <p:spPr>
            <a:xfrm>
              <a:off x="5868600" y="4655975"/>
              <a:ext cx="353850" cy="353850"/>
            </a:xfrm>
            <a:custGeom>
              <a:avLst/>
              <a:gdLst/>
              <a:ahLst/>
              <a:cxnLst/>
              <a:rect l="l" t="t" r="r" b="b"/>
              <a:pathLst>
                <a:path w="14154" h="14154" extrusionOk="0">
                  <a:moveTo>
                    <a:pt x="6578" y="0"/>
                  </a:moveTo>
                  <a:lnTo>
                    <a:pt x="6228" y="27"/>
                  </a:lnTo>
                  <a:lnTo>
                    <a:pt x="5878" y="81"/>
                  </a:lnTo>
                  <a:lnTo>
                    <a:pt x="5527" y="162"/>
                  </a:lnTo>
                  <a:lnTo>
                    <a:pt x="5177" y="243"/>
                  </a:lnTo>
                  <a:lnTo>
                    <a:pt x="4826" y="351"/>
                  </a:lnTo>
                  <a:lnTo>
                    <a:pt x="4503" y="486"/>
                  </a:lnTo>
                  <a:lnTo>
                    <a:pt x="4152" y="620"/>
                  </a:lnTo>
                  <a:lnTo>
                    <a:pt x="3829" y="782"/>
                  </a:lnTo>
                  <a:lnTo>
                    <a:pt x="3532" y="944"/>
                  </a:lnTo>
                  <a:lnTo>
                    <a:pt x="3236" y="1133"/>
                  </a:lnTo>
                  <a:lnTo>
                    <a:pt x="2939" y="1321"/>
                  </a:lnTo>
                  <a:lnTo>
                    <a:pt x="2669" y="1537"/>
                  </a:lnTo>
                  <a:lnTo>
                    <a:pt x="2400" y="1753"/>
                  </a:lnTo>
                  <a:lnTo>
                    <a:pt x="2130" y="1995"/>
                  </a:lnTo>
                  <a:lnTo>
                    <a:pt x="1915" y="2238"/>
                  </a:lnTo>
                  <a:lnTo>
                    <a:pt x="1672" y="2481"/>
                  </a:lnTo>
                  <a:lnTo>
                    <a:pt x="1456" y="2750"/>
                  </a:lnTo>
                  <a:lnTo>
                    <a:pt x="1268" y="3020"/>
                  </a:lnTo>
                  <a:lnTo>
                    <a:pt x="1079" y="3316"/>
                  </a:lnTo>
                  <a:lnTo>
                    <a:pt x="890" y="3613"/>
                  </a:lnTo>
                  <a:lnTo>
                    <a:pt x="728" y="3909"/>
                  </a:lnTo>
                  <a:lnTo>
                    <a:pt x="594" y="4206"/>
                  </a:lnTo>
                  <a:lnTo>
                    <a:pt x="459" y="4529"/>
                  </a:lnTo>
                  <a:lnTo>
                    <a:pt x="351" y="4853"/>
                  </a:lnTo>
                  <a:lnTo>
                    <a:pt x="243" y="5176"/>
                  </a:lnTo>
                  <a:lnTo>
                    <a:pt x="162" y="5500"/>
                  </a:lnTo>
                  <a:lnTo>
                    <a:pt x="108" y="5823"/>
                  </a:lnTo>
                  <a:lnTo>
                    <a:pt x="54" y="6174"/>
                  </a:lnTo>
                  <a:lnTo>
                    <a:pt x="1" y="6524"/>
                  </a:lnTo>
                  <a:lnTo>
                    <a:pt x="1" y="6848"/>
                  </a:lnTo>
                  <a:lnTo>
                    <a:pt x="1" y="7198"/>
                  </a:lnTo>
                  <a:lnTo>
                    <a:pt x="1" y="7549"/>
                  </a:lnTo>
                  <a:lnTo>
                    <a:pt x="27" y="7899"/>
                  </a:lnTo>
                  <a:lnTo>
                    <a:pt x="81" y="8250"/>
                  </a:lnTo>
                  <a:lnTo>
                    <a:pt x="162" y="8600"/>
                  </a:lnTo>
                  <a:lnTo>
                    <a:pt x="243" y="8951"/>
                  </a:lnTo>
                  <a:lnTo>
                    <a:pt x="351" y="9301"/>
                  </a:lnTo>
                  <a:lnTo>
                    <a:pt x="486" y="9652"/>
                  </a:lnTo>
                  <a:lnTo>
                    <a:pt x="621" y="9975"/>
                  </a:lnTo>
                  <a:lnTo>
                    <a:pt x="755" y="10299"/>
                  </a:lnTo>
                  <a:lnTo>
                    <a:pt x="944" y="10622"/>
                  </a:lnTo>
                  <a:lnTo>
                    <a:pt x="1106" y="10919"/>
                  </a:lnTo>
                  <a:lnTo>
                    <a:pt x="1322" y="11215"/>
                  </a:lnTo>
                  <a:lnTo>
                    <a:pt x="1537" y="11485"/>
                  </a:lnTo>
                  <a:lnTo>
                    <a:pt x="1753" y="11754"/>
                  </a:lnTo>
                  <a:lnTo>
                    <a:pt x="1969" y="11997"/>
                  </a:lnTo>
                  <a:lnTo>
                    <a:pt x="2211" y="12240"/>
                  </a:lnTo>
                  <a:lnTo>
                    <a:pt x="2481" y="12455"/>
                  </a:lnTo>
                  <a:lnTo>
                    <a:pt x="2750" y="12671"/>
                  </a:lnTo>
                  <a:lnTo>
                    <a:pt x="3020" y="12887"/>
                  </a:lnTo>
                  <a:lnTo>
                    <a:pt x="3316" y="13075"/>
                  </a:lnTo>
                  <a:lnTo>
                    <a:pt x="3586" y="13237"/>
                  </a:lnTo>
                  <a:lnTo>
                    <a:pt x="3910" y="13399"/>
                  </a:lnTo>
                  <a:lnTo>
                    <a:pt x="4206" y="13534"/>
                  </a:lnTo>
                  <a:lnTo>
                    <a:pt x="4530" y="13668"/>
                  </a:lnTo>
                  <a:lnTo>
                    <a:pt x="4826" y="13803"/>
                  </a:lnTo>
                  <a:lnTo>
                    <a:pt x="5177" y="13884"/>
                  </a:lnTo>
                  <a:lnTo>
                    <a:pt x="5500" y="13965"/>
                  </a:lnTo>
                  <a:lnTo>
                    <a:pt x="5824" y="14046"/>
                  </a:lnTo>
                  <a:lnTo>
                    <a:pt x="6174" y="14100"/>
                  </a:lnTo>
                  <a:lnTo>
                    <a:pt x="6498" y="14127"/>
                  </a:lnTo>
                  <a:lnTo>
                    <a:pt x="6848" y="14154"/>
                  </a:lnTo>
                  <a:lnTo>
                    <a:pt x="7198" y="14154"/>
                  </a:lnTo>
                  <a:lnTo>
                    <a:pt x="7549" y="14127"/>
                  </a:lnTo>
                  <a:lnTo>
                    <a:pt x="7899" y="14100"/>
                  </a:lnTo>
                  <a:lnTo>
                    <a:pt x="8250" y="14046"/>
                  </a:lnTo>
                  <a:lnTo>
                    <a:pt x="8600" y="13992"/>
                  </a:lnTo>
                  <a:lnTo>
                    <a:pt x="8951" y="13884"/>
                  </a:lnTo>
                  <a:lnTo>
                    <a:pt x="9301" y="13803"/>
                  </a:lnTo>
                  <a:lnTo>
                    <a:pt x="9652" y="13668"/>
                  </a:lnTo>
                  <a:lnTo>
                    <a:pt x="9975" y="13534"/>
                  </a:lnTo>
                  <a:lnTo>
                    <a:pt x="10299" y="13372"/>
                  </a:lnTo>
                  <a:lnTo>
                    <a:pt x="10622" y="13210"/>
                  </a:lnTo>
                  <a:lnTo>
                    <a:pt x="10919" y="13021"/>
                  </a:lnTo>
                  <a:lnTo>
                    <a:pt x="11188" y="12833"/>
                  </a:lnTo>
                  <a:lnTo>
                    <a:pt x="11485" y="12617"/>
                  </a:lnTo>
                  <a:lnTo>
                    <a:pt x="11754" y="12401"/>
                  </a:lnTo>
                  <a:lnTo>
                    <a:pt x="11997" y="12159"/>
                  </a:lnTo>
                  <a:lnTo>
                    <a:pt x="12240" y="11916"/>
                  </a:lnTo>
                  <a:lnTo>
                    <a:pt x="12455" y="11646"/>
                  </a:lnTo>
                  <a:lnTo>
                    <a:pt x="12671" y="11404"/>
                  </a:lnTo>
                  <a:lnTo>
                    <a:pt x="12887" y="11107"/>
                  </a:lnTo>
                  <a:lnTo>
                    <a:pt x="13075" y="10838"/>
                  </a:lnTo>
                  <a:lnTo>
                    <a:pt x="13237" y="10541"/>
                  </a:lnTo>
                  <a:lnTo>
                    <a:pt x="13399" y="10245"/>
                  </a:lnTo>
                  <a:lnTo>
                    <a:pt x="13534" y="9948"/>
                  </a:lnTo>
                  <a:lnTo>
                    <a:pt x="13669" y="9625"/>
                  </a:lnTo>
                  <a:lnTo>
                    <a:pt x="13776" y="9301"/>
                  </a:lnTo>
                  <a:lnTo>
                    <a:pt x="13884" y="8978"/>
                  </a:lnTo>
                  <a:lnTo>
                    <a:pt x="13965" y="8654"/>
                  </a:lnTo>
                  <a:lnTo>
                    <a:pt x="14046" y="8304"/>
                  </a:lnTo>
                  <a:lnTo>
                    <a:pt x="14100" y="7980"/>
                  </a:lnTo>
                  <a:lnTo>
                    <a:pt x="14127" y="7630"/>
                  </a:lnTo>
                  <a:lnTo>
                    <a:pt x="14154" y="7279"/>
                  </a:lnTo>
                  <a:lnTo>
                    <a:pt x="14154" y="6929"/>
                  </a:lnTo>
                  <a:lnTo>
                    <a:pt x="14127" y="6578"/>
                  </a:lnTo>
                  <a:lnTo>
                    <a:pt x="14100" y="6228"/>
                  </a:lnTo>
                  <a:lnTo>
                    <a:pt x="14046" y="5877"/>
                  </a:lnTo>
                  <a:lnTo>
                    <a:pt x="13992" y="5527"/>
                  </a:lnTo>
                  <a:lnTo>
                    <a:pt x="13884" y="5176"/>
                  </a:lnTo>
                  <a:lnTo>
                    <a:pt x="13776" y="4826"/>
                  </a:lnTo>
                  <a:lnTo>
                    <a:pt x="13669" y="4502"/>
                  </a:lnTo>
                  <a:lnTo>
                    <a:pt x="13534" y="4152"/>
                  </a:lnTo>
                  <a:lnTo>
                    <a:pt x="13372" y="3828"/>
                  </a:lnTo>
                  <a:lnTo>
                    <a:pt x="13210" y="3532"/>
                  </a:lnTo>
                  <a:lnTo>
                    <a:pt x="13022" y="3235"/>
                  </a:lnTo>
                  <a:lnTo>
                    <a:pt x="12833" y="2939"/>
                  </a:lnTo>
                  <a:lnTo>
                    <a:pt x="12617" y="2669"/>
                  </a:lnTo>
                  <a:lnTo>
                    <a:pt x="12401" y="2400"/>
                  </a:lnTo>
                  <a:lnTo>
                    <a:pt x="12159" y="2157"/>
                  </a:lnTo>
                  <a:lnTo>
                    <a:pt x="11916" y="1914"/>
                  </a:lnTo>
                  <a:lnTo>
                    <a:pt x="11647" y="1672"/>
                  </a:lnTo>
                  <a:lnTo>
                    <a:pt x="11404" y="1456"/>
                  </a:lnTo>
                  <a:lnTo>
                    <a:pt x="11107" y="1267"/>
                  </a:lnTo>
                  <a:lnTo>
                    <a:pt x="10838" y="1079"/>
                  </a:lnTo>
                  <a:lnTo>
                    <a:pt x="10541" y="890"/>
                  </a:lnTo>
                  <a:lnTo>
                    <a:pt x="10245" y="728"/>
                  </a:lnTo>
                  <a:lnTo>
                    <a:pt x="9921" y="593"/>
                  </a:lnTo>
                  <a:lnTo>
                    <a:pt x="9625" y="459"/>
                  </a:lnTo>
                  <a:lnTo>
                    <a:pt x="9301" y="351"/>
                  </a:lnTo>
                  <a:lnTo>
                    <a:pt x="8978" y="243"/>
                  </a:lnTo>
                  <a:lnTo>
                    <a:pt x="8654" y="162"/>
                  </a:lnTo>
                  <a:lnTo>
                    <a:pt x="8304" y="108"/>
                  </a:lnTo>
                  <a:lnTo>
                    <a:pt x="7980" y="54"/>
                  </a:lnTo>
                  <a:lnTo>
                    <a:pt x="7630" y="0"/>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grpSp>
        <p:nvGrpSpPr>
          <p:cNvPr id="2112" name="Google Shape;2112;p32"/>
          <p:cNvGrpSpPr/>
          <p:nvPr/>
        </p:nvGrpSpPr>
        <p:grpSpPr>
          <a:xfrm>
            <a:off x="22482041" y="6682902"/>
            <a:ext cx="1194067" cy="1192467"/>
            <a:chOff x="5760700" y="2457850"/>
            <a:chExt cx="447775" cy="447175"/>
          </a:xfrm>
        </p:grpSpPr>
        <p:sp>
          <p:nvSpPr>
            <p:cNvPr id="2113" name="Google Shape;2113;p32"/>
            <p:cNvSpPr/>
            <p:nvPr/>
          </p:nvSpPr>
          <p:spPr>
            <a:xfrm>
              <a:off x="5760700" y="2457850"/>
              <a:ext cx="447775" cy="447175"/>
            </a:xfrm>
            <a:custGeom>
              <a:avLst/>
              <a:gdLst/>
              <a:ahLst/>
              <a:cxnLst/>
              <a:rect l="l" t="t" r="r" b="b"/>
              <a:pathLst>
                <a:path w="17911" h="17887" extrusionOk="0">
                  <a:moveTo>
                    <a:pt x="6485" y="0"/>
                  </a:moveTo>
                  <a:lnTo>
                    <a:pt x="6153" y="24"/>
                  </a:lnTo>
                  <a:lnTo>
                    <a:pt x="5820" y="71"/>
                  </a:lnTo>
                  <a:lnTo>
                    <a:pt x="5488" y="119"/>
                  </a:lnTo>
                  <a:lnTo>
                    <a:pt x="5155" y="190"/>
                  </a:lnTo>
                  <a:lnTo>
                    <a:pt x="4846" y="285"/>
                  </a:lnTo>
                  <a:lnTo>
                    <a:pt x="4538" y="380"/>
                  </a:lnTo>
                  <a:lnTo>
                    <a:pt x="4205" y="499"/>
                  </a:lnTo>
                  <a:lnTo>
                    <a:pt x="3920" y="641"/>
                  </a:lnTo>
                  <a:lnTo>
                    <a:pt x="3611" y="784"/>
                  </a:lnTo>
                  <a:lnTo>
                    <a:pt x="3326" y="950"/>
                  </a:lnTo>
                  <a:lnTo>
                    <a:pt x="3041" y="1140"/>
                  </a:lnTo>
                  <a:lnTo>
                    <a:pt x="2780" y="1330"/>
                  </a:lnTo>
                  <a:lnTo>
                    <a:pt x="2519" y="1544"/>
                  </a:lnTo>
                  <a:lnTo>
                    <a:pt x="2257" y="1758"/>
                  </a:lnTo>
                  <a:lnTo>
                    <a:pt x="1996" y="1995"/>
                  </a:lnTo>
                  <a:lnTo>
                    <a:pt x="1758" y="2233"/>
                  </a:lnTo>
                  <a:lnTo>
                    <a:pt x="1545" y="2494"/>
                  </a:lnTo>
                  <a:lnTo>
                    <a:pt x="1331" y="2756"/>
                  </a:lnTo>
                  <a:lnTo>
                    <a:pt x="1141" y="3041"/>
                  </a:lnTo>
                  <a:lnTo>
                    <a:pt x="975" y="3302"/>
                  </a:lnTo>
                  <a:lnTo>
                    <a:pt x="808" y="3611"/>
                  </a:lnTo>
                  <a:lnTo>
                    <a:pt x="666" y="3896"/>
                  </a:lnTo>
                  <a:lnTo>
                    <a:pt x="523" y="4204"/>
                  </a:lnTo>
                  <a:lnTo>
                    <a:pt x="405" y="4513"/>
                  </a:lnTo>
                  <a:lnTo>
                    <a:pt x="310" y="4822"/>
                  </a:lnTo>
                  <a:lnTo>
                    <a:pt x="215" y="5155"/>
                  </a:lnTo>
                  <a:lnTo>
                    <a:pt x="143" y="5463"/>
                  </a:lnTo>
                  <a:lnTo>
                    <a:pt x="72" y="5796"/>
                  </a:lnTo>
                  <a:lnTo>
                    <a:pt x="48" y="6128"/>
                  </a:lnTo>
                  <a:lnTo>
                    <a:pt x="24" y="6485"/>
                  </a:lnTo>
                  <a:lnTo>
                    <a:pt x="1" y="6817"/>
                  </a:lnTo>
                  <a:lnTo>
                    <a:pt x="24" y="7150"/>
                  </a:lnTo>
                  <a:lnTo>
                    <a:pt x="48" y="7482"/>
                  </a:lnTo>
                  <a:lnTo>
                    <a:pt x="72" y="7815"/>
                  </a:lnTo>
                  <a:lnTo>
                    <a:pt x="143" y="8147"/>
                  </a:lnTo>
                  <a:lnTo>
                    <a:pt x="215" y="8480"/>
                  </a:lnTo>
                  <a:lnTo>
                    <a:pt x="310" y="8813"/>
                  </a:lnTo>
                  <a:lnTo>
                    <a:pt x="405" y="9121"/>
                  </a:lnTo>
                  <a:lnTo>
                    <a:pt x="523" y="9430"/>
                  </a:lnTo>
                  <a:lnTo>
                    <a:pt x="666" y="9739"/>
                  </a:lnTo>
                  <a:lnTo>
                    <a:pt x="808" y="10024"/>
                  </a:lnTo>
                  <a:lnTo>
                    <a:pt x="975" y="10309"/>
                  </a:lnTo>
                  <a:lnTo>
                    <a:pt x="1141" y="10594"/>
                  </a:lnTo>
                  <a:lnTo>
                    <a:pt x="1331" y="10879"/>
                  </a:lnTo>
                  <a:lnTo>
                    <a:pt x="1545" y="11140"/>
                  </a:lnTo>
                  <a:lnTo>
                    <a:pt x="1758" y="11402"/>
                  </a:lnTo>
                  <a:lnTo>
                    <a:pt x="1996" y="11639"/>
                  </a:lnTo>
                  <a:lnTo>
                    <a:pt x="2257" y="11877"/>
                  </a:lnTo>
                  <a:lnTo>
                    <a:pt x="2519" y="12090"/>
                  </a:lnTo>
                  <a:lnTo>
                    <a:pt x="2780" y="12304"/>
                  </a:lnTo>
                  <a:lnTo>
                    <a:pt x="3041" y="12494"/>
                  </a:lnTo>
                  <a:lnTo>
                    <a:pt x="3326" y="12684"/>
                  </a:lnTo>
                  <a:lnTo>
                    <a:pt x="3611" y="12827"/>
                  </a:lnTo>
                  <a:lnTo>
                    <a:pt x="3920" y="12993"/>
                  </a:lnTo>
                  <a:lnTo>
                    <a:pt x="4205" y="13112"/>
                  </a:lnTo>
                  <a:lnTo>
                    <a:pt x="4514" y="13231"/>
                  </a:lnTo>
                  <a:lnTo>
                    <a:pt x="4846" y="13349"/>
                  </a:lnTo>
                  <a:lnTo>
                    <a:pt x="5155" y="13444"/>
                  </a:lnTo>
                  <a:lnTo>
                    <a:pt x="5488" y="13516"/>
                  </a:lnTo>
                  <a:lnTo>
                    <a:pt x="5820" y="13563"/>
                  </a:lnTo>
                  <a:lnTo>
                    <a:pt x="6153" y="13611"/>
                  </a:lnTo>
                  <a:lnTo>
                    <a:pt x="6485" y="13634"/>
                  </a:lnTo>
                  <a:lnTo>
                    <a:pt x="7174" y="13634"/>
                  </a:lnTo>
                  <a:lnTo>
                    <a:pt x="7530" y="13611"/>
                  </a:lnTo>
                  <a:lnTo>
                    <a:pt x="7863" y="13563"/>
                  </a:lnTo>
                  <a:lnTo>
                    <a:pt x="8196" y="13492"/>
                  </a:lnTo>
                  <a:lnTo>
                    <a:pt x="8552" y="13421"/>
                  </a:lnTo>
                  <a:lnTo>
                    <a:pt x="8861" y="13326"/>
                  </a:lnTo>
                  <a:lnTo>
                    <a:pt x="9193" y="13207"/>
                  </a:lnTo>
                  <a:lnTo>
                    <a:pt x="9526" y="13088"/>
                  </a:lnTo>
                  <a:lnTo>
                    <a:pt x="9834" y="13397"/>
                  </a:lnTo>
                  <a:lnTo>
                    <a:pt x="10001" y="13539"/>
                  </a:lnTo>
                  <a:lnTo>
                    <a:pt x="10215" y="13634"/>
                  </a:lnTo>
                  <a:lnTo>
                    <a:pt x="10428" y="13706"/>
                  </a:lnTo>
                  <a:lnTo>
                    <a:pt x="10642" y="13729"/>
                  </a:lnTo>
                  <a:lnTo>
                    <a:pt x="10690" y="13729"/>
                  </a:lnTo>
                  <a:lnTo>
                    <a:pt x="14846" y="17886"/>
                  </a:lnTo>
                  <a:lnTo>
                    <a:pt x="17911" y="14846"/>
                  </a:lnTo>
                  <a:lnTo>
                    <a:pt x="13754" y="10665"/>
                  </a:lnTo>
                  <a:lnTo>
                    <a:pt x="13730" y="10452"/>
                  </a:lnTo>
                  <a:lnTo>
                    <a:pt x="13659" y="10214"/>
                  </a:lnTo>
                  <a:lnTo>
                    <a:pt x="13564" y="10000"/>
                  </a:lnTo>
                  <a:lnTo>
                    <a:pt x="13421" y="9810"/>
                  </a:lnTo>
                  <a:lnTo>
                    <a:pt x="13089" y="9501"/>
                  </a:lnTo>
                  <a:lnTo>
                    <a:pt x="13279" y="9026"/>
                  </a:lnTo>
                  <a:lnTo>
                    <a:pt x="13421" y="8528"/>
                  </a:lnTo>
                  <a:lnTo>
                    <a:pt x="13540" y="8052"/>
                  </a:lnTo>
                  <a:lnTo>
                    <a:pt x="13611" y="7530"/>
                  </a:lnTo>
                  <a:lnTo>
                    <a:pt x="13635" y="7031"/>
                  </a:lnTo>
                  <a:lnTo>
                    <a:pt x="13635" y="6532"/>
                  </a:lnTo>
                  <a:lnTo>
                    <a:pt x="13611" y="6033"/>
                  </a:lnTo>
                  <a:lnTo>
                    <a:pt x="13516" y="5535"/>
                  </a:lnTo>
                  <a:lnTo>
                    <a:pt x="13421" y="5060"/>
                  </a:lnTo>
                  <a:lnTo>
                    <a:pt x="13255" y="4561"/>
                  </a:lnTo>
                  <a:lnTo>
                    <a:pt x="13089" y="4109"/>
                  </a:lnTo>
                  <a:lnTo>
                    <a:pt x="12875" y="3634"/>
                  </a:lnTo>
                  <a:lnTo>
                    <a:pt x="12614" y="3207"/>
                  </a:lnTo>
                  <a:lnTo>
                    <a:pt x="12329" y="2779"/>
                  </a:lnTo>
                  <a:lnTo>
                    <a:pt x="11996" y="2375"/>
                  </a:lnTo>
                  <a:lnTo>
                    <a:pt x="11663" y="1995"/>
                  </a:lnTo>
                  <a:lnTo>
                    <a:pt x="11402" y="1758"/>
                  </a:lnTo>
                  <a:lnTo>
                    <a:pt x="11141" y="1544"/>
                  </a:lnTo>
                  <a:lnTo>
                    <a:pt x="10880" y="1330"/>
                  </a:lnTo>
                  <a:lnTo>
                    <a:pt x="10618" y="1140"/>
                  </a:lnTo>
                  <a:lnTo>
                    <a:pt x="10333" y="950"/>
                  </a:lnTo>
                  <a:lnTo>
                    <a:pt x="10048" y="784"/>
                  </a:lnTo>
                  <a:lnTo>
                    <a:pt x="9739" y="641"/>
                  </a:lnTo>
                  <a:lnTo>
                    <a:pt x="9431" y="499"/>
                  </a:lnTo>
                  <a:lnTo>
                    <a:pt x="9122" y="380"/>
                  </a:lnTo>
                  <a:lnTo>
                    <a:pt x="8813" y="285"/>
                  </a:lnTo>
                  <a:lnTo>
                    <a:pt x="8504" y="190"/>
                  </a:lnTo>
                  <a:lnTo>
                    <a:pt x="8172" y="119"/>
                  </a:lnTo>
                  <a:lnTo>
                    <a:pt x="7839" y="71"/>
                  </a:lnTo>
                  <a:lnTo>
                    <a:pt x="7507" y="24"/>
                  </a:lnTo>
                  <a:lnTo>
                    <a:pt x="7174" y="0"/>
                  </a:lnTo>
                  <a:close/>
                </a:path>
              </a:pathLst>
            </a:custGeom>
            <a:solidFill>
              <a:srgbClr val="FFFFFF"/>
            </a:solidFill>
            <a:ln>
              <a:noFill/>
            </a:ln>
            <a:effectLst>
              <a:outerShdw dist="57150" dir="3600000" algn="bl" rotWithShape="0">
                <a:srgbClr val="000000">
                  <a:alpha val="19000"/>
                </a:srgbClr>
              </a:outerShdw>
            </a:effectLst>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14" name="Google Shape;2114;p32"/>
            <p:cNvSpPr/>
            <p:nvPr/>
          </p:nvSpPr>
          <p:spPr>
            <a:xfrm>
              <a:off x="5994075" y="2691225"/>
              <a:ext cx="183525" cy="182925"/>
            </a:xfrm>
            <a:custGeom>
              <a:avLst/>
              <a:gdLst/>
              <a:ahLst/>
              <a:cxnLst/>
              <a:rect l="l" t="t" r="r" b="b"/>
              <a:pathLst>
                <a:path w="7341" h="7317" extrusionOk="0">
                  <a:moveTo>
                    <a:pt x="1830" y="0"/>
                  </a:moveTo>
                  <a:lnTo>
                    <a:pt x="1" y="1805"/>
                  </a:lnTo>
                  <a:lnTo>
                    <a:pt x="5511" y="7316"/>
                  </a:lnTo>
                  <a:lnTo>
                    <a:pt x="7340" y="5511"/>
                  </a:lnTo>
                  <a:lnTo>
                    <a:pt x="1830"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15" name="Google Shape;2115;p32"/>
            <p:cNvSpPr/>
            <p:nvPr/>
          </p:nvSpPr>
          <p:spPr>
            <a:xfrm>
              <a:off x="5990525" y="2687650"/>
              <a:ext cx="92050" cy="91475"/>
            </a:xfrm>
            <a:custGeom>
              <a:avLst/>
              <a:gdLst/>
              <a:ahLst/>
              <a:cxnLst/>
              <a:rect l="l" t="t" r="r" b="b"/>
              <a:pathLst>
                <a:path w="3682" h="3659" extrusionOk="0">
                  <a:moveTo>
                    <a:pt x="2138" y="1"/>
                  </a:moveTo>
                  <a:lnTo>
                    <a:pt x="2043" y="72"/>
                  </a:lnTo>
                  <a:lnTo>
                    <a:pt x="95" y="2020"/>
                  </a:lnTo>
                  <a:lnTo>
                    <a:pt x="24" y="2115"/>
                  </a:lnTo>
                  <a:lnTo>
                    <a:pt x="0" y="2210"/>
                  </a:lnTo>
                  <a:lnTo>
                    <a:pt x="24" y="2328"/>
                  </a:lnTo>
                  <a:lnTo>
                    <a:pt x="95" y="2423"/>
                  </a:lnTo>
                  <a:lnTo>
                    <a:pt x="1259" y="3587"/>
                  </a:lnTo>
                  <a:lnTo>
                    <a:pt x="1354" y="3635"/>
                  </a:lnTo>
                  <a:lnTo>
                    <a:pt x="1449" y="3659"/>
                  </a:lnTo>
                  <a:lnTo>
                    <a:pt x="1544" y="3635"/>
                  </a:lnTo>
                  <a:lnTo>
                    <a:pt x="1639" y="3587"/>
                  </a:lnTo>
                  <a:lnTo>
                    <a:pt x="3587" y="1640"/>
                  </a:lnTo>
                  <a:lnTo>
                    <a:pt x="3658" y="1545"/>
                  </a:lnTo>
                  <a:lnTo>
                    <a:pt x="3682" y="1450"/>
                  </a:lnTo>
                  <a:lnTo>
                    <a:pt x="3658" y="1331"/>
                  </a:lnTo>
                  <a:lnTo>
                    <a:pt x="3587" y="1236"/>
                  </a:lnTo>
                  <a:lnTo>
                    <a:pt x="2423" y="72"/>
                  </a:lnTo>
                  <a:lnTo>
                    <a:pt x="2328" y="1"/>
                  </a:lnTo>
                  <a:close/>
                </a:path>
              </a:pathLst>
            </a:custGeom>
            <a:solidFill>
              <a:schemeClr val="dk2"/>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16" name="Google Shape;2116;p32"/>
            <p:cNvSpPr/>
            <p:nvPr/>
          </p:nvSpPr>
          <p:spPr>
            <a:xfrm>
              <a:off x="5782675" y="2479225"/>
              <a:ext cx="297525" cy="297525"/>
            </a:xfrm>
            <a:custGeom>
              <a:avLst/>
              <a:gdLst/>
              <a:ahLst/>
              <a:cxnLst/>
              <a:rect l="l" t="t" r="r" b="b"/>
              <a:pathLst>
                <a:path w="11901" h="11901" extrusionOk="0">
                  <a:moveTo>
                    <a:pt x="5939" y="0"/>
                  </a:moveTo>
                  <a:lnTo>
                    <a:pt x="5369" y="48"/>
                  </a:lnTo>
                  <a:lnTo>
                    <a:pt x="4822" y="119"/>
                  </a:lnTo>
                  <a:lnTo>
                    <a:pt x="4252" y="262"/>
                  </a:lnTo>
                  <a:lnTo>
                    <a:pt x="3706" y="452"/>
                  </a:lnTo>
                  <a:lnTo>
                    <a:pt x="3445" y="570"/>
                  </a:lnTo>
                  <a:lnTo>
                    <a:pt x="3183" y="689"/>
                  </a:lnTo>
                  <a:lnTo>
                    <a:pt x="2922" y="832"/>
                  </a:lnTo>
                  <a:lnTo>
                    <a:pt x="2685" y="998"/>
                  </a:lnTo>
                  <a:lnTo>
                    <a:pt x="2423" y="1164"/>
                  </a:lnTo>
                  <a:lnTo>
                    <a:pt x="2186" y="1354"/>
                  </a:lnTo>
                  <a:lnTo>
                    <a:pt x="1972" y="1544"/>
                  </a:lnTo>
                  <a:lnTo>
                    <a:pt x="1735" y="1758"/>
                  </a:lnTo>
                  <a:lnTo>
                    <a:pt x="1545" y="1972"/>
                  </a:lnTo>
                  <a:lnTo>
                    <a:pt x="1331" y="2209"/>
                  </a:lnTo>
                  <a:lnTo>
                    <a:pt x="1141" y="2447"/>
                  </a:lnTo>
                  <a:lnTo>
                    <a:pt x="974" y="2684"/>
                  </a:lnTo>
                  <a:lnTo>
                    <a:pt x="832" y="2946"/>
                  </a:lnTo>
                  <a:lnTo>
                    <a:pt x="689" y="3183"/>
                  </a:lnTo>
                  <a:lnTo>
                    <a:pt x="547" y="3444"/>
                  </a:lnTo>
                  <a:lnTo>
                    <a:pt x="428" y="3730"/>
                  </a:lnTo>
                  <a:lnTo>
                    <a:pt x="238" y="4276"/>
                  </a:lnTo>
                  <a:lnTo>
                    <a:pt x="119" y="4822"/>
                  </a:lnTo>
                  <a:lnTo>
                    <a:pt x="24" y="5392"/>
                  </a:lnTo>
                  <a:lnTo>
                    <a:pt x="1" y="5962"/>
                  </a:lnTo>
                  <a:lnTo>
                    <a:pt x="24" y="6532"/>
                  </a:lnTo>
                  <a:lnTo>
                    <a:pt x="119" y="7102"/>
                  </a:lnTo>
                  <a:lnTo>
                    <a:pt x="238" y="7649"/>
                  </a:lnTo>
                  <a:lnTo>
                    <a:pt x="428" y="8195"/>
                  </a:lnTo>
                  <a:lnTo>
                    <a:pt x="547" y="8456"/>
                  </a:lnTo>
                  <a:lnTo>
                    <a:pt x="689" y="8718"/>
                  </a:lnTo>
                  <a:lnTo>
                    <a:pt x="832" y="8979"/>
                  </a:lnTo>
                  <a:lnTo>
                    <a:pt x="974" y="9240"/>
                  </a:lnTo>
                  <a:lnTo>
                    <a:pt x="1141" y="9478"/>
                  </a:lnTo>
                  <a:lnTo>
                    <a:pt x="1331" y="9715"/>
                  </a:lnTo>
                  <a:lnTo>
                    <a:pt x="1545" y="9953"/>
                  </a:lnTo>
                  <a:lnTo>
                    <a:pt x="1735" y="10167"/>
                  </a:lnTo>
                  <a:lnTo>
                    <a:pt x="1972" y="10380"/>
                  </a:lnTo>
                  <a:lnTo>
                    <a:pt x="2186" y="10570"/>
                  </a:lnTo>
                  <a:lnTo>
                    <a:pt x="2423" y="10760"/>
                  </a:lnTo>
                  <a:lnTo>
                    <a:pt x="2685" y="10927"/>
                  </a:lnTo>
                  <a:lnTo>
                    <a:pt x="2922" y="11093"/>
                  </a:lnTo>
                  <a:lnTo>
                    <a:pt x="3183" y="11235"/>
                  </a:lnTo>
                  <a:lnTo>
                    <a:pt x="3445" y="11354"/>
                  </a:lnTo>
                  <a:lnTo>
                    <a:pt x="3706" y="11473"/>
                  </a:lnTo>
                  <a:lnTo>
                    <a:pt x="4252" y="11663"/>
                  </a:lnTo>
                  <a:lnTo>
                    <a:pt x="4822" y="11806"/>
                  </a:lnTo>
                  <a:lnTo>
                    <a:pt x="5369" y="11877"/>
                  </a:lnTo>
                  <a:lnTo>
                    <a:pt x="5939" y="11901"/>
                  </a:lnTo>
                  <a:lnTo>
                    <a:pt x="6509" y="11877"/>
                  </a:lnTo>
                  <a:lnTo>
                    <a:pt x="7079" y="11806"/>
                  </a:lnTo>
                  <a:lnTo>
                    <a:pt x="7649" y="11663"/>
                  </a:lnTo>
                  <a:lnTo>
                    <a:pt x="8195" y="11473"/>
                  </a:lnTo>
                  <a:lnTo>
                    <a:pt x="8457" y="11354"/>
                  </a:lnTo>
                  <a:lnTo>
                    <a:pt x="8718" y="11235"/>
                  </a:lnTo>
                  <a:lnTo>
                    <a:pt x="8979" y="11093"/>
                  </a:lnTo>
                  <a:lnTo>
                    <a:pt x="9217" y="10927"/>
                  </a:lnTo>
                  <a:lnTo>
                    <a:pt x="9478" y="10760"/>
                  </a:lnTo>
                  <a:lnTo>
                    <a:pt x="9716" y="10570"/>
                  </a:lnTo>
                  <a:lnTo>
                    <a:pt x="9929" y="10380"/>
                  </a:lnTo>
                  <a:lnTo>
                    <a:pt x="10167" y="10167"/>
                  </a:lnTo>
                  <a:lnTo>
                    <a:pt x="10357" y="9953"/>
                  </a:lnTo>
                  <a:lnTo>
                    <a:pt x="10571" y="9715"/>
                  </a:lnTo>
                  <a:lnTo>
                    <a:pt x="10737" y="9478"/>
                  </a:lnTo>
                  <a:lnTo>
                    <a:pt x="10927" y="9240"/>
                  </a:lnTo>
                  <a:lnTo>
                    <a:pt x="11070" y="8979"/>
                  </a:lnTo>
                  <a:lnTo>
                    <a:pt x="11212" y="8718"/>
                  </a:lnTo>
                  <a:lnTo>
                    <a:pt x="11355" y="8456"/>
                  </a:lnTo>
                  <a:lnTo>
                    <a:pt x="11473" y="8195"/>
                  </a:lnTo>
                  <a:lnTo>
                    <a:pt x="11663" y="7649"/>
                  </a:lnTo>
                  <a:lnTo>
                    <a:pt x="11782" y="7102"/>
                  </a:lnTo>
                  <a:lnTo>
                    <a:pt x="11877" y="6532"/>
                  </a:lnTo>
                  <a:lnTo>
                    <a:pt x="11901" y="5962"/>
                  </a:lnTo>
                  <a:lnTo>
                    <a:pt x="11877" y="5392"/>
                  </a:lnTo>
                  <a:lnTo>
                    <a:pt x="11782" y="4822"/>
                  </a:lnTo>
                  <a:lnTo>
                    <a:pt x="11663" y="4276"/>
                  </a:lnTo>
                  <a:lnTo>
                    <a:pt x="11473" y="3730"/>
                  </a:lnTo>
                  <a:lnTo>
                    <a:pt x="11355" y="3444"/>
                  </a:lnTo>
                  <a:lnTo>
                    <a:pt x="11212" y="3183"/>
                  </a:lnTo>
                  <a:lnTo>
                    <a:pt x="11070" y="2946"/>
                  </a:lnTo>
                  <a:lnTo>
                    <a:pt x="10927" y="2684"/>
                  </a:lnTo>
                  <a:lnTo>
                    <a:pt x="10737" y="2447"/>
                  </a:lnTo>
                  <a:lnTo>
                    <a:pt x="10571" y="2209"/>
                  </a:lnTo>
                  <a:lnTo>
                    <a:pt x="10357" y="1972"/>
                  </a:lnTo>
                  <a:lnTo>
                    <a:pt x="10167" y="1758"/>
                  </a:lnTo>
                  <a:lnTo>
                    <a:pt x="9929" y="1544"/>
                  </a:lnTo>
                  <a:lnTo>
                    <a:pt x="9716" y="1354"/>
                  </a:lnTo>
                  <a:lnTo>
                    <a:pt x="9478" y="1164"/>
                  </a:lnTo>
                  <a:lnTo>
                    <a:pt x="9217" y="998"/>
                  </a:lnTo>
                  <a:lnTo>
                    <a:pt x="8979" y="832"/>
                  </a:lnTo>
                  <a:lnTo>
                    <a:pt x="8718" y="689"/>
                  </a:lnTo>
                  <a:lnTo>
                    <a:pt x="8457" y="570"/>
                  </a:lnTo>
                  <a:lnTo>
                    <a:pt x="8195" y="452"/>
                  </a:lnTo>
                  <a:lnTo>
                    <a:pt x="7649" y="262"/>
                  </a:lnTo>
                  <a:lnTo>
                    <a:pt x="7079" y="119"/>
                  </a:lnTo>
                  <a:lnTo>
                    <a:pt x="6509" y="48"/>
                  </a:lnTo>
                  <a:lnTo>
                    <a:pt x="5939" y="0"/>
                  </a:lnTo>
                  <a:close/>
                </a:path>
              </a:pathLst>
            </a:custGeom>
            <a:solidFill>
              <a:schemeClr val="dk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17" name="Google Shape;2117;p32"/>
            <p:cNvSpPr/>
            <p:nvPr/>
          </p:nvSpPr>
          <p:spPr>
            <a:xfrm>
              <a:off x="5810575" y="2507125"/>
              <a:ext cx="241725" cy="242300"/>
            </a:xfrm>
            <a:custGeom>
              <a:avLst/>
              <a:gdLst/>
              <a:ahLst/>
              <a:cxnLst/>
              <a:rect l="l" t="t" r="r" b="b"/>
              <a:pathLst>
                <a:path w="9669" h="9692" extrusionOk="0">
                  <a:moveTo>
                    <a:pt x="4823" y="1"/>
                  </a:moveTo>
                  <a:lnTo>
                    <a:pt x="4372" y="24"/>
                  </a:lnTo>
                  <a:lnTo>
                    <a:pt x="3920" y="96"/>
                  </a:lnTo>
                  <a:lnTo>
                    <a:pt x="3445" y="191"/>
                  </a:lnTo>
                  <a:lnTo>
                    <a:pt x="3018" y="357"/>
                  </a:lnTo>
                  <a:lnTo>
                    <a:pt x="2590" y="547"/>
                  </a:lnTo>
                  <a:lnTo>
                    <a:pt x="2163" y="808"/>
                  </a:lnTo>
                  <a:lnTo>
                    <a:pt x="1782" y="1093"/>
                  </a:lnTo>
                  <a:lnTo>
                    <a:pt x="1402" y="1426"/>
                  </a:lnTo>
                  <a:lnTo>
                    <a:pt x="1070" y="1782"/>
                  </a:lnTo>
                  <a:lnTo>
                    <a:pt x="785" y="2186"/>
                  </a:lnTo>
                  <a:lnTo>
                    <a:pt x="547" y="2590"/>
                  </a:lnTo>
                  <a:lnTo>
                    <a:pt x="334" y="3017"/>
                  </a:lnTo>
                  <a:lnTo>
                    <a:pt x="191" y="3469"/>
                  </a:lnTo>
                  <a:lnTo>
                    <a:pt x="72" y="3920"/>
                  </a:lnTo>
                  <a:lnTo>
                    <a:pt x="1" y="4371"/>
                  </a:lnTo>
                  <a:lnTo>
                    <a:pt x="1" y="4846"/>
                  </a:lnTo>
                  <a:lnTo>
                    <a:pt x="1" y="5298"/>
                  </a:lnTo>
                  <a:lnTo>
                    <a:pt x="72" y="5773"/>
                  </a:lnTo>
                  <a:lnTo>
                    <a:pt x="191" y="6224"/>
                  </a:lnTo>
                  <a:lnTo>
                    <a:pt x="334" y="6675"/>
                  </a:lnTo>
                  <a:lnTo>
                    <a:pt x="547" y="7103"/>
                  </a:lnTo>
                  <a:lnTo>
                    <a:pt x="785" y="7507"/>
                  </a:lnTo>
                  <a:lnTo>
                    <a:pt x="1070" y="7910"/>
                  </a:lnTo>
                  <a:lnTo>
                    <a:pt x="1402" y="8267"/>
                  </a:lnTo>
                  <a:lnTo>
                    <a:pt x="1782" y="8599"/>
                  </a:lnTo>
                  <a:lnTo>
                    <a:pt x="2163" y="8884"/>
                  </a:lnTo>
                  <a:lnTo>
                    <a:pt x="2590" y="9146"/>
                  </a:lnTo>
                  <a:lnTo>
                    <a:pt x="3018" y="9336"/>
                  </a:lnTo>
                  <a:lnTo>
                    <a:pt x="3445" y="9478"/>
                  </a:lnTo>
                  <a:lnTo>
                    <a:pt x="3920" y="9597"/>
                  </a:lnTo>
                  <a:lnTo>
                    <a:pt x="4372" y="9668"/>
                  </a:lnTo>
                  <a:lnTo>
                    <a:pt x="4823" y="9692"/>
                  </a:lnTo>
                  <a:lnTo>
                    <a:pt x="5298" y="9668"/>
                  </a:lnTo>
                  <a:lnTo>
                    <a:pt x="5749" y="9597"/>
                  </a:lnTo>
                  <a:lnTo>
                    <a:pt x="6224" y="9478"/>
                  </a:lnTo>
                  <a:lnTo>
                    <a:pt x="6652" y="9336"/>
                  </a:lnTo>
                  <a:lnTo>
                    <a:pt x="7079" y="9146"/>
                  </a:lnTo>
                  <a:lnTo>
                    <a:pt x="7507" y="8884"/>
                  </a:lnTo>
                  <a:lnTo>
                    <a:pt x="7887" y="8599"/>
                  </a:lnTo>
                  <a:lnTo>
                    <a:pt x="8267" y="8267"/>
                  </a:lnTo>
                  <a:lnTo>
                    <a:pt x="8600" y="7910"/>
                  </a:lnTo>
                  <a:lnTo>
                    <a:pt x="8885" y="7507"/>
                  </a:lnTo>
                  <a:lnTo>
                    <a:pt x="9122" y="7103"/>
                  </a:lnTo>
                  <a:lnTo>
                    <a:pt x="9312" y="6675"/>
                  </a:lnTo>
                  <a:lnTo>
                    <a:pt x="9478" y="6224"/>
                  </a:lnTo>
                  <a:lnTo>
                    <a:pt x="9597" y="5773"/>
                  </a:lnTo>
                  <a:lnTo>
                    <a:pt x="9645" y="5298"/>
                  </a:lnTo>
                  <a:lnTo>
                    <a:pt x="9668" y="4846"/>
                  </a:lnTo>
                  <a:lnTo>
                    <a:pt x="9645" y="4371"/>
                  </a:lnTo>
                  <a:lnTo>
                    <a:pt x="9597" y="3920"/>
                  </a:lnTo>
                  <a:lnTo>
                    <a:pt x="9478" y="3469"/>
                  </a:lnTo>
                  <a:lnTo>
                    <a:pt x="9312" y="3017"/>
                  </a:lnTo>
                  <a:lnTo>
                    <a:pt x="9122" y="2590"/>
                  </a:lnTo>
                  <a:lnTo>
                    <a:pt x="8885" y="2186"/>
                  </a:lnTo>
                  <a:lnTo>
                    <a:pt x="8600" y="1782"/>
                  </a:lnTo>
                  <a:lnTo>
                    <a:pt x="8267" y="1426"/>
                  </a:lnTo>
                  <a:lnTo>
                    <a:pt x="7887" y="1093"/>
                  </a:lnTo>
                  <a:lnTo>
                    <a:pt x="7507" y="808"/>
                  </a:lnTo>
                  <a:lnTo>
                    <a:pt x="7079" y="547"/>
                  </a:lnTo>
                  <a:lnTo>
                    <a:pt x="6652" y="357"/>
                  </a:lnTo>
                  <a:lnTo>
                    <a:pt x="6224" y="191"/>
                  </a:lnTo>
                  <a:lnTo>
                    <a:pt x="5749" y="96"/>
                  </a:lnTo>
                  <a:lnTo>
                    <a:pt x="5298" y="24"/>
                  </a:lnTo>
                  <a:lnTo>
                    <a:pt x="4823" y="1"/>
                  </a:lnTo>
                  <a:close/>
                </a:path>
              </a:pathLst>
            </a:custGeom>
            <a:solidFill>
              <a:schemeClr val="l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2118" name="Google Shape;2118;p32"/>
          <p:cNvSpPr/>
          <p:nvPr/>
        </p:nvSpPr>
        <p:spPr>
          <a:xfrm rot="8100000">
            <a:off x="-1548119" y="8278458"/>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nvGrpSpPr>
          <p:cNvPr id="2119" name="Google Shape;2119;p32"/>
          <p:cNvGrpSpPr/>
          <p:nvPr/>
        </p:nvGrpSpPr>
        <p:grpSpPr>
          <a:xfrm rot="389517" flipH="1">
            <a:off x="7792265" y="11438723"/>
            <a:ext cx="10270451" cy="3368320"/>
            <a:chOff x="238125" y="548775"/>
            <a:chExt cx="2842400" cy="932200"/>
          </a:xfrm>
        </p:grpSpPr>
        <p:sp>
          <p:nvSpPr>
            <p:cNvPr id="2120" name="Google Shape;2120;p32"/>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sp>
          <p:nvSpPr>
            <p:cNvPr id="2121" name="Google Shape;2121;p32"/>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353">
                <a:buClr>
                  <a:srgbClr val="000000"/>
                </a:buClr>
                <a:buFont typeface="Arial"/>
                <a:buNone/>
              </a:pPr>
              <a:endParaRPr sz="3700" kern="0">
                <a:solidFill>
                  <a:srgbClr val="000000"/>
                </a:solidFill>
                <a:cs typeface="Arial"/>
                <a:sym typeface="Arial"/>
              </a:endParaRPr>
            </a:p>
          </p:txBody>
        </p:sp>
      </p:grpSp>
      <p:sp>
        <p:nvSpPr>
          <p:cNvPr id="2122" name="Google Shape;2122;p32"/>
          <p:cNvSpPr/>
          <p:nvPr/>
        </p:nvSpPr>
        <p:spPr>
          <a:xfrm rot="2179724">
            <a:off x="10710227" y="-300991"/>
            <a:ext cx="2963547" cy="2621469"/>
          </a:xfrm>
          <a:custGeom>
            <a:avLst/>
            <a:gdLst/>
            <a:ahLst/>
            <a:cxnLst/>
            <a:rect l="l" t="t" r="r" b="b"/>
            <a:pathLst>
              <a:path w="103926" h="91930" extrusionOk="0">
                <a:moveTo>
                  <a:pt x="99343" y="1"/>
                </a:moveTo>
                <a:lnTo>
                  <a:pt x="32755" y="50252"/>
                </a:lnTo>
                <a:lnTo>
                  <a:pt x="40196" y="76321"/>
                </a:lnTo>
                <a:lnTo>
                  <a:pt x="9382" y="63893"/>
                </a:lnTo>
                <a:lnTo>
                  <a:pt x="0" y="84166"/>
                </a:lnTo>
                <a:lnTo>
                  <a:pt x="8600" y="85514"/>
                </a:lnTo>
                <a:lnTo>
                  <a:pt x="13210" y="73868"/>
                </a:lnTo>
                <a:lnTo>
                  <a:pt x="54349" y="91930"/>
                </a:lnTo>
                <a:lnTo>
                  <a:pt x="43188" y="53325"/>
                </a:lnTo>
                <a:lnTo>
                  <a:pt x="103926" y="5878"/>
                </a:lnTo>
                <a:lnTo>
                  <a:pt x="99343" y="1"/>
                </a:lnTo>
                <a:close/>
              </a:path>
            </a:pathLst>
          </a:custGeom>
          <a:solidFill>
            <a:schemeClr val="accent4"/>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243783" tIns="243783" rIns="243783" bIns="243783" anchor="ctr" anchorCtr="0">
            <a:noAutofit/>
          </a:bodyPr>
          <a:lstStyle/>
          <a:p>
            <a:pPr defTabSz="914353">
              <a:buClr>
                <a:srgbClr val="000000"/>
              </a:buClr>
              <a:buFont typeface="Arial"/>
              <a:buNone/>
            </a:pPr>
            <a:endParaRPr sz="3700" kern="0">
              <a:solidFill>
                <a:srgbClr val="000000"/>
              </a:solidFill>
              <a:cs typeface="Arial"/>
              <a:sym typeface="Arial"/>
            </a:endParaRPr>
          </a:p>
        </p:txBody>
      </p:sp>
    </p:spTree>
    <p:extLst>
      <p:ext uri="{BB962C8B-B14F-4D97-AF65-F5344CB8AC3E}">
        <p14:creationId xmlns:p14="http://schemas.microsoft.com/office/powerpoint/2010/main" val="9026251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pic>
        <p:nvPicPr>
          <p:cNvPr id="9" name="Google Shape;9;p2"/>
          <p:cNvPicPr preferRelativeResize="0"/>
          <p:nvPr/>
        </p:nvPicPr>
        <p:blipFill>
          <a:blip r:embed="rId2">
            <a:alphaModFix amt="80000"/>
          </a:blip>
          <a:stretch>
            <a:fillRect/>
          </a:stretch>
        </p:blipFill>
        <p:spPr>
          <a:xfrm>
            <a:off x="0" y="0"/>
            <a:ext cx="24384000" cy="13716000"/>
          </a:xfrm>
          <a:prstGeom prst="rect">
            <a:avLst/>
          </a:prstGeom>
          <a:noFill/>
          <a:ln>
            <a:noFill/>
          </a:ln>
        </p:spPr>
      </p:pic>
      <p:sp>
        <p:nvSpPr>
          <p:cNvPr id="10" name="Google Shape;10;p2"/>
          <p:cNvSpPr txBox="1">
            <a:spLocks noGrp="1"/>
          </p:cNvSpPr>
          <p:nvPr>
            <p:ph type="ctrTitle"/>
          </p:nvPr>
        </p:nvSpPr>
        <p:spPr>
          <a:xfrm>
            <a:off x="5178800" y="3730864"/>
            <a:ext cx="14026400" cy="4351200"/>
          </a:xfrm>
          <a:prstGeom prst="rect">
            <a:avLst/>
          </a:prstGeom>
        </p:spPr>
        <p:txBody>
          <a:bodyPr spcFirstLastPara="1" wrap="square" lIns="243794" tIns="243794" rIns="243794" bIns="243794" anchor="ctr" anchorCtr="0">
            <a:noAutofit/>
          </a:bodyPr>
          <a:lstStyle>
            <a:lvl1pPr lvl="0" rtl="0">
              <a:spcBef>
                <a:spcPts val="0"/>
              </a:spcBef>
              <a:spcAft>
                <a:spcPts val="0"/>
              </a:spcAft>
              <a:buSzPts val="5200"/>
              <a:buNone/>
              <a:defRPr sz="13300"/>
            </a:lvl1pPr>
            <a:lvl2pPr lvl="1" algn="ctr" rtl="0">
              <a:spcBef>
                <a:spcPts val="0"/>
              </a:spcBef>
              <a:spcAft>
                <a:spcPts val="0"/>
              </a:spcAft>
              <a:buSzPts val="5200"/>
              <a:buNone/>
              <a:defRPr sz="13900"/>
            </a:lvl2pPr>
            <a:lvl3pPr lvl="2" algn="ctr" rtl="0">
              <a:spcBef>
                <a:spcPts val="0"/>
              </a:spcBef>
              <a:spcAft>
                <a:spcPts val="0"/>
              </a:spcAft>
              <a:buSzPts val="5200"/>
              <a:buNone/>
              <a:defRPr sz="13900"/>
            </a:lvl3pPr>
            <a:lvl4pPr lvl="3" algn="ctr" rtl="0">
              <a:spcBef>
                <a:spcPts val="0"/>
              </a:spcBef>
              <a:spcAft>
                <a:spcPts val="0"/>
              </a:spcAft>
              <a:buSzPts val="5200"/>
              <a:buNone/>
              <a:defRPr sz="13900"/>
            </a:lvl4pPr>
            <a:lvl5pPr lvl="4" algn="ctr" rtl="0">
              <a:spcBef>
                <a:spcPts val="0"/>
              </a:spcBef>
              <a:spcAft>
                <a:spcPts val="0"/>
              </a:spcAft>
              <a:buSzPts val="5200"/>
              <a:buNone/>
              <a:defRPr sz="13900"/>
            </a:lvl5pPr>
            <a:lvl6pPr lvl="5" algn="ctr" rtl="0">
              <a:spcBef>
                <a:spcPts val="0"/>
              </a:spcBef>
              <a:spcAft>
                <a:spcPts val="0"/>
              </a:spcAft>
              <a:buSzPts val="5200"/>
              <a:buNone/>
              <a:defRPr sz="13900"/>
            </a:lvl6pPr>
            <a:lvl7pPr lvl="6" algn="ctr" rtl="0">
              <a:spcBef>
                <a:spcPts val="0"/>
              </a:spcBef>
              <a:spcAft>
                <a:spcPts val="0"/>
              </a:spcAft>
              <a:buSzPts val="5200"/>
              <a:buNone/>
              <a:defRPr sz="13900"/>
            </a:lvl7pPr>
            <a:lvl8pPr lvl="7" algn="ctr" rtl="0">
              <a:spcBef>
                <a:spcPts val="0"/>
              </a:spcBef>
              <a:spcAft>
                <a:spcPts val="0"/>
              </a:spcAft>
              <a:buSzPts val="5200"/>
              <a:buNone/>
              <a:defRPr sz="13900"/>
            </a:lvl8pPr>
            <a:lvl9pPr lvl="8" algn="ctr" rtl="0">
              <a:spcBef>
                <a:spcPts val="0"/>
              </a:spcBef>
              <a:spcAft>
                <a:spcPts val="0"/>
              </a:spcAft>
              <a:buSzPts val="5200"/>
              <a:buNone/>
              <a:defRPr sz="13900"/>
            </a:lvl9pPr>
          </a:lstStyle>
          <a:p>
            <a:endParaRPr/>
          </a:p>
        </p:txBody>
      </p:sp>
      <p:sp>
        <p:nvSpPr>
          <p:cNvPr id="11" name="Google Shape;11;p2"/>
          <p:cNvSpPr txBox="1">
            <a:spLocks noGrp="1"/>
          </p:cNvSpPr>
          <p:nvPr>
            <p:ph type="subTitle" idx="1"/>
          </p:nvPr>
        </p:nvSpPr>
        <p:spPr>
          <a:xfrm>
            <a:off x="5491200" y="9117536"/>
            <a:ext cx="13401600" cy="5400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SzPts val="2800"/>
              <a:buFont typeface="Dosis"/>
              <a:buNone/>
              <a:defRPr sz="4800">
                <a:latin typeface="Catamaran Medium"/>
                <a:ea typeface="Catamaran Medium"/>
                <a:cs typeface="Catamaran Medium"/>
                <a:sym typeface="Catamaran Medium"/>
              </a:defRPr>
            </a:lvl1pPr>
            <a:lvl2pPr lvl="1" algn="ctr" rtl="0">
              <a:lnSpc>
                <a:spcPct val="100000"/>
              </a:lnSpc>
              <a:spcBef>
                <a:spcPts val="0"/>
              </a:spcBef>
              <a:spcAft>
                <a:spcPts val="0"/>
              </a:spcAft>
              <a:buSzPts val="2800"/>
              <a:buNone/>
              <a:defRPr sz="7500"/>
            </a:lvl2pPr>
            <a:lvl3pPr lvl="2" algn="ctr" rtl="0">
              <a:lnSpc>
                <a:spcPct val="100000"/>
              </a:lnSpc>
              <a:spcBef>
                <a:spcPts val="0"/>
              </a:spcBef>
              <a:spcAft>
                <a:spcPts val="0"/>
              </a:spcAft>
              <a:buSzPts val="2800"/>
              <a:buNone/>
              <a:defRPr sz="7500"/>
            </a:lvl3pPr>
            <a:lvl4pPr lvl="3" algn="ctr" rtl="0">
              <a:lnSpc>
                <a:spcPct val="100000"/>
              </a:lnSpc>
              <a:spcBef>
                <a:spcPts val="0"/>
              </a:spcBef>
              <a:spcAft>
                <a:spcPts val="0"/>
              </a:spcAft>
              <a:buSzPts val="2800"/>
              <a:buNone/>
              <a:defRPr sz="7500"/>
            </a:lvl4pPr>
            <a:lvl5pPr lvl="4" algn="ctr" rtl="0">
              <a:lnSpc>
                <a:spcPct val="100000"/>
              </a:lnSpc>
              <a:spcBef>
                <a:spcPts val="0"/>
              </a:spcBef>
              <a:spcAft>
                <a:spcPts val="0"/>
              </a:spcAft>
              <a:buSzPts val="2800"/>
              <a:buNone/>
              <a:defRPr sz="7500"/>
            </a:lvl5pPr>
            <a:lvl6pPr lvl="5" algn="ctr" rtl="0">
              <a:lnSpc>
                <a:spcPct val="100000"/>
              </a:lnSpc>
              <a:spcBef>
                <a:spcPts val="0"/>
              </a:spcBef>
              <a:spcAft>
                <a:spcPts val="0"/>
              </a:spcAft>
              <a:buSzPts val="2800"/>
              <a:buNone/>
              <a:defRPr sz="7500"/>
            </a:lvl6pPr>
            <a:lvl7pPr lvl="6" algn="ctr" rtl="0">
              <a:lnSpc>
                <a:spcPct val="100000"/>
              </a:lnSpc>
              <a:spcBef>
                <a:spcPts val="0"/>
              </a:spcBef>
              <a:spcAft>
                <a:spcPts val="0"/>
              </a:spcAft>
              <a:buSzPts val="2800"/>
              <a:buNone/>
              <a:defRPr sz="7500"/>
            </a:lvl7pPr>
            <a:lvl8pPr lvl="7" algn="ctr" rtl="0">
              <a:lnSpc>
                <a:spcPct val="100000"/>
              </a:lnSpc>
              <a:spcBef>
                <a:spcPts val="0"/>
              </a:spcBef>
              <a:spcAft>
                <a:spcPts val="0"/>
              </a:spcAft>
              <a:buSzPts val="2800"/>
              <a:buNone/>
              <a:defRPr sz="7500"/>
            </a:lvl8pPr>
            <a:lvl9pPr lvl="8" algn="ctr" rtl="0">
              <a:lnSpc>
                <a:spcPct val="100000"/>
              </a:lnSpc>
              <a:spcBef>
                <a:spcPts val="0"/>
              </a:spcBef>
              <a:spcAft>
                <a:spcPts val="0"/>
              </a:spcAft>
              <a:buSzPts val="2800"/>
              <a:buNone/>
              <a:defRPr sz="7500"/>
            </a:lvl9pPr>
          </a:lstStyle>
          <a:p>
            <a:endParaRPr/>
          </a:p>
        </p:txBody>
      </p:sp>
      <p:grpSp>
        <p:nvGrpSpPr>
          <p:cNvPr id="12" name="Google Shape;12;p2"/>
          <p:cNvGrpSpPr/>
          <p:nvPr/>
        </p:nvGrpSpPr>
        <p:grpSpPr>
          <a:xfrm>
            <a:off x="14113293" y="10347572"/>
            <a:ext cx="10270539" cy="3368349"/>
            <a:chOff x="238125" y="548775"/>
            <a:chExt cx="2842400" cy="932200"/>
          </a:xfrm>
        </p:grpSpPr>
        <p:sp>
          <p:nvSpPr>
            <p:cNvPr id="13" name="Google Shape;13;p2"/>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4" name="Google Shape;14;p2"/>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5" name="Google Shape;15;p2"/>
          <p:cNvGrpSpPr/>
          <p:nvPr/>
        </p:nvGrpSpPr>
        <p:grpSpPr>
          <a:xfrm rot="10800000" flipH="1">
            <a:off x="14113475" y="29996"/>
            <a:ext cx="10270539" cy="3368349"/>
            <a:chOff x="238125" y="548775"/>
            <a:chExt cx="2842400" cy="932200"/>
          </a:xfrm>
        </p:grpSpPr>
        <p:sp>
          <p:nvSpPr>
            <p:cNvPr id="16" name="Google Shape;16;p2"/>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7" name="Google Shape;17;p2"/>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8" name="Google Shape;18;p2"/>
          <p:cNvGrpSpPr/>
          <p:nvPr/>
        </p:nvGrpSpPr>
        <p:grpSpPr>
          <a:xfrm>
            <a:off x="942235" y="10347601"/>
            <a:ext cx="1919333" cy="2104600"/>
            <a:chOff x="641925" y="383000"/>
            <a:chExt cx="719750" cy="789225"/>
          </a:xfrm>
        </p:grpSpPr>
        <p:sp>
          <p:nvSpPr>
            <p:cNvPr id="19" name="Google Shape;19;p2"/>
            <p:cNvSpPr/>
            <p:nvPr/>
          </p:nvSpPr>
          <p:spPr>
            <a:xfrm>
              <a:off x="641925" y="383000"/>
              <a:ext cx="719750" cy="789225"/>
            </a:xfrm>
            <a:custGeom>
              <a:avLst/>
              <a:gdLst/>
              <a:ahLst/>
              <a:cxnLst/>
              <a:rect l="l" t="t" r="r" b="b"/>
              <a:pathLst>
                <a:path w="28790" h="31569" extrusionOk="0">
                  <a:moveTo>
                    <a:pt x="17031" y="1"/>
                  </a:moveTo>
                  <a:lnTo>
                    <a:pt x="16651" y="48"/>
                  </a:lnTo>
                  <a:lnTo>
                    <a:pt x="16271" y="143"/>
                  </a:lnTo>
                  <a:lnTo>
                    <a:pt x="10499" y="2091"/>
                  </a:lnTo>
                  <a:lnTo>
                    <a:pt x="10309" y="1996"/>
                  </a:lnTo>
                  <a:lnTo>
                    <a:pt x="10143" y="1925"/>
                  </a:lnTo>
                  <a:lnTo>
                    <a:pt x="9858" y="1830"/>
                  </a:lnTo>
                  <a:lnTo>
                    <a:pt x="9621" y="1782"/>
                  </a:lnTo>
                  <a:lnTo>
                    <a:pt x="9122" y="1782"/>
                  </a:lnTo>
                  <a:lnTo>
                    <a:pt x="8908" y="1806"/>
                  </a:lnTo>
                  <a:lnTo>
                    <a:pt x="8718" y="1830"/>
                  </a:lnTo>
                  <a:lnTo>
                    <a:pt x="8409" y="1901"/>
                  </a:lnTo>
                  <a:lnTo>
                    <a:pt x="7910" y="2044"/>
                  </a:lnTo>
                  <a:lnTo>
                    <a:pt x="7412" y="2210"/>
                  </a:lnTo>
                  <a:lnTo>
                    <a:pt x="6794" y="2424"/>
                  </a:lnTo>
                  <a:lnTo>
                    <a:pt x="6200" y="2685"/>
                  </a:lnTo>
                  <a:lnTo>
                    <a:pt x="5630" y="2946"/>
                  </a:lnTo>
                  <a:lnTo>
                    <a:pt x="5084" y="3231"/>
                  </a:lnTo>
                  <a:lnTo>
                    <a:pt x="4870" y="3374"/>
                  </a:lnTo>
                  <a:lnTo>
                    <a:pt x="4680" y="3516"/>
                  </a:lnTo>
                  <a:lnTo>
                    <a:pt x="4466" y="3659"/>
                  </a:lnTo>
                  <a:lnTo>
                    <a:pt x="4252" y="3873"/>
                  </a:lnTo>
                  <a:lnTo>
                    <a:pt x="4086" y="4063"/>
                  </a:lnTo>
                  <a:lnTo>
                    <a:pt x="3920" y="4300"/>
                  </a:lnTo>
                  <a:lnTo>
                    <a:pt x="1925" y="4989"/>
                  </a:lnTo>
                  <a:lnTo>
                    <a:pt x="1663" y="5084"/>
                  </a:lnTo>
                  <a:lnTo>
                    <a:pt x="1402" y="5203"/>
                  </a:lnTo>
                  <a:lnTo>
                    <a:pt x="1164" y="5369"/>
                  </a:lnTo>
                  <a:lnTo>
                    <a:pt x="974" y="5535"/>
                  </a:lnTo>
                  <a:lnTo>
                    <a:pt x="761" y="5702"/>
                  </a:lnTo>
                  <a:lnTo>
                    <a:pt x="594" y="5915"/>
                  </a:lnTo>
                  <a:lnTo>
                    <a:pt x="452" y="6129"/>
                  </a:lnTo>
                  <a:lnTo>
                    <a:pt x="309" y="6367"/>
                  </a:lnTo>
                  <a:lnTo>
                    <a:pt x="191" y="6604"/>
                  </a:lnTo>
                  <a:lnTo>
                    <a:pt x="119" y="6842"/>
                  </a:lnTo>
                  <a:lnTo>
                    <a:pt x="48" y="7103"/>
                  </a:lnTo>
                  <a:lnTo>
                    <a:pt x="1" y="7388"/>
                  </a:lnTo>
                  <a:lnTo>
                    <a:pt x="1" y="7649"/>
                  </a:lnTo>
                  <a:lnTo>
                    <a:pt x="1" y="7911"/>
                  </a:lnTo>
                  <a:lnTo>
                    <a:pt x="48" y="8196"/>
                  </a:lnTo>
                  <a:lnTo>
                    <a:pt x="96" y="8481"/>
                  </a:lnTo>
                  <a:lnTo>
                    <a:pt x="167" y="8718"/>
                  </a:lnTo>
                  <a:lnTo>
                    <a:pt x="6889" y="28718"/>
                  </a:lnTo>
                  <a:lnTo>
                    <a:pt x="7507" y="30500"/>
                  </a:lnTo>
                  <a:lnTo>
                    <a:pt x="7934" y="30357"/>
                  </a:lnTo>
                  <a:lnTo>
                    <a:pt x="7958" y="30381"/>
                  </a:lnTo>
                  <a:lnTo>
                    <a:pt x="8053" y="30476"/>
                  </a:lnTo>
                  <a:lnTo>
                    <a:pt x="8290" y="30690"/>
                  </a:lnTo>
                  <a:lnTo>
                    <a:pt x="8385" y="30761"/>
                  </a:lnTo>
                  <a:lnTo>
                    <a:pt x="8623" y="30904"/>
                  </a:lnTo>
                  <a:lnTo>
                    <a:pt x="8718" y="30975"/>
                  </a:lnTo>
                  <a:lnTo>
                    <a:pt x="8908" y="31070"/>
                  </a:lnTo>
                  <a:lnTo>
                    <a:pt x="9003" y="31141"/>
                  </a:lnTo>
                  <a:lnTo>
                    <a:pt x="9074" y="31165"/>
                  </a:lnTo>
                  <a:lnTo>
                    <a:pt x="9122" y="31189"/>
                  </a:lnTo>
                  <a:lnTo>
                    <a:pt x="9312" y="31260"/>
                  </a:lnTo>
                  <a:lnTo>
                    <a:pt x="9454" y="31331"/>
                  </a:lnTo>
                  <a:lnTo>
                    <a:pt x="9621" y="31379"/>
                  </a:lnTo>
                  <a:lnTo>
                    <a:pt x="10119" y="29740"/>
                  </a:lnTo>
                  <a:lnTo>
                    <a:pt x="9668" y="31379"/>
                  </a:lnTo>
                  <a:lnTo>
                    <a:pt x="9716" y="31402"/>
                  </a:lnTo>
                  <a:lnTo>
                    <a:pt x="9763" y="31426"/>
                  </a:lnTo>
                  <a:lnTo>
                    <a:pt x="10143" y="31497"/>
                  </a:lnTo>
                  <a:lnTo>
                    <a:pt x="10238" y="31521"/>
                  </a:lnTo>
                  <a:lnTo>
                    <a:pt x="10499" y="31545"/>
                  </a:lnTo>
                  <a:lnTo>
                    <a:pt x="10666" y="31569"/>
                  </a:lnTo>
                  <a:lnTo>
                    <a:pt x="11046" y="31569"/>
                  </a:lnTo>
                  <a:lnTo>
                    <a:pt x="11283" y="31545"/>
                  </a:lnTo>
                  <a:lnTo>
                    <a:pt x="11426" y="31521"/>
                  </a:lnTo>
                  <a:lnTo>
                    <a:pt x="11687" y="31497"/>
                  </a:lnTo>
                  <a:lnTo>
                    <a:pt x="11806" y="31450"/>
                  </a:lnTo>
                  <a:lnTo>
                    <a:pt x="11853" y="31450"/>
                  </a:lnTo>
                  <a:lnTo>
                    <a:pt x="12210" y="31355"/>
                  </a:lnTo>
                  <a:lnTo>
                    <a:pt x="26960" y="26390"/>
                  </a:lnTo>
                  <a:lnTo>
                    <a:pt x="27198" y="26295"/>
                  </a:lnTo>
                  <a:lnTo>
                    <a:pt x="27459" y="26153"/>
                  </a:lnTo>
                  <a:lnTo>
                    <a:pt x="27673" y="26010"/>
                  </a:lnTo>
                  <a:lnTo>
                    <a:pt x="27887" y="25844"/>
                  </a:lnTo>
                  <a:lnTo>
                    <a:pt x="28077" y="25678"/>
                  </a:lnTo>
                  <a:lnTo>
                    <a:pt x="28243" y="25464"/>
                  </a:lnTo>
                  <a:lnTo>
                    <a:pt x="28385" y="25250"/>
                  </a:lnTo>
                  <a:lnTo>
                    <a:pt x="28504" y="25037"/>
                  </a:lnTo>
                  <a:lnTo>
                    <a:pt x="28623" y="24775"/>
                  </a:lnTo>
                  <a:lnTo>
                    <a:pt x="28694" y="24538"/>
                  </a:lnTo>
                  <a:lnTo>
                    <a:pt x="28765" y="24276"/>
                  </a:lnTo>
                  <a:lnTo>
                    <a:pt x="28789" y="24015"/>
                  </a:lnTo>
                  <a:lnTo>
                    <a:pt x="28789" y="23754"/>
                  </a:lnTo>
                  <a:lnTo>
                    <a:pt x="28765" y="23493"/>
                  </a:lnTo>
                  <a:lnTo>
                    <a:pt x="28718" y="23231"/>
                  </a:lnTo>
                  <a:lnTo>
                    <a:pt x="28647" y="22946"/>
                  </a:lnTo>
                  <a:lnTo>
                    <a:pt x="21948" y="3017"/>
                  </a:lnTo>
                  <a:lnTo>
                    <a:pt x="21877" y="2804"/>
                  </a:lnTo>
                  <a:lnTo>
                    <a:pt x="21782" y="2614"/>
                  </a:lnTo>
                  <a:lnTo>
                    <a:pt x="21687" y="2447"/>
                  </a:lnTo>
                  <a:lnTo>
                    <a:pt x="21568" y="2257"/>
                  </a:lnTo>
                  <a:lnTo>
                    <a:pt x="21426" y="2115"/>
                  </a:lnTo>
                  <a:lnTo>
                    <a:pt x="21283" y="1949"/>
                  </a:lnTo>
                  <a:lnTo>
                    <a:pt x="21141" y="1830"/>
                  </a:lnTo>
                  <a:lnTo>
                    <a:pt x="20974" y="1687"/>
                  </a:lnTo>
                  <a:lnTo>
                    <a:pt x="20808" y="1568"/>
                  </a:lnTo>
                  <a:lnTo>
                    <a:pt x="20642" y="1473"/>
                  </a:lnTo>
                  <a:lnTo>
                    <a:pt x="20452" y="1402"/>
                  </a:lnTo>
                  <a:lnTo>
                    <a:pt x="20262" y="1307"/>
                  </a:lnTo>
                  <a:lnTo>
                    <a:pt x="20072" y="1260"/>
                  </a:lnTo>
                  <a:lnTo>
                    <a:pt x="19882" y="1212"/>
                  </a:lnTo>
                  <a:lnTo>
                    <a:pt x="19668" y="1188"/>
                  </a:lnTo>
                  <a:lnTo>
                    <a:pt x="19454" y="1165"/>
                  </a:lnTo>
                  <a:lnTo>
                    <a:pt x="19288" y="975"/>
                  </a:lnTo>
                  <a:lnTo>
                    <a:pt x="19122" y="785"/>
                  </a:lnTo>
                  <a:lnTo>
                    <a:pt x="18813" y="523"/>
                  </a:lnTo>
                  <a:lnTo>
                    <a:pt x="18480" y="333"/>
                  </a:lnTo>
                  <a:lnTo>
                    <a:pt x="18148" y="167"/>
                  </a:lnTo>
                  <a:lnTo>
                    <a:pt x="17792" y="72"/>
                  </a:lnTo>
                  <a:lnTo>
                    <a:pt x="17412" y="25"/>
                  </a:lnTo>
                  <a:lnTo>
                    <a:pt x="17031"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 name="Google Shape;20;p2"/>
            <p:cNvSpPr/>
            <p:nvPr/>
          </p:nvSpPr>
          <p:spPr>
            <a:xfrm>
              <a:off x="729825" y="454850"/>
              <a:ext cx="589100" cy="669275"/>
            </a:xfrm>
            <a:custGeom>
              <a:avLst/>
              <a:gdLst/>
              <a:ahLst/>
              <a:cxnLst/>
              <a:rect l="l" t="t" r="r" b="b"/>
              <a:pathLst>
                <a:path w="23564" h="26771" extrusionOk="0">
                  <a:moveTo>
                    <a:pt x="15748" y="1"/>
                  </a:moveTo>
                  <a:lnTo>
                    <a:pt x="15534" y="48"/>
                  </a:lnTo>
                  <a:lnTo>
                    <a:pt x="0" y="5274"/>
                  </a:lnTo>
                  <a:lnTo>
                    <a:pt x="6461" y="24514"/>
                  </a:lnTo>
                  <a:lnTo>
                    <a:pt x="6508" y="24490"/>
                  </a:lnTo>
                  <a:lnTo>
                    <a:pt x="6556" y="24704"/>
                  </a:lnTo>
                  <a:lnTo>
                    <a:pt x="6603" y="24918"/>
                  </a:lnTo>
                  <a:lnTo>
                    <a:pt x="6936" y="25916"/>
                  </a:lnTo>
                  <a:lnTo>
                    <a:pt x="7055" y="26153"/>
                  </a:lnTo>
                  <a:lnTo>
                    <a:pt x="7197" y="26343"/>
                  </a:lnTo>
                  <a:lnTo>
                    <a:pt x="7387" y="26509"/>
                  </a:lnTo>
                  <a:lnTo>
                    <a:pt x="7601" y="26652"/>
                  </a:lnTo>
                  <a:lnTo>
                    <a:pt x="7839" y="26723"/>
                  </a:lnTo>
                  <a:lnTo>
                    <a:pt x="8100" y="26771"/>
                  </a:lnTo>
                  <a:lnTo>
                    <a:pt x="8361" y="26747"/>
                  </a:lnTo>
                  <a:lnTo>
                    <a:pt x="8646" y="26699"/>
                  </a:lnTo>
                  <a:lnTo>
                    <a:pt x="22898" y="21901"/>
                  </a:lnTo>
                  <a:lnTo>
                    <a:pt x="23088" y="21806"/>
                  </a:lnTo>
                  <a:lnTo>
                    <a:pt x="23230" y="21711"/>
                  </a:lnTo>
                  <a:lnTo>
                    <a:pt x="23373" y="21569"/>
                  </a:lnTo>
                  <a:lnTo>
                    <a:pt x="23468" y="21402"/>
                  </a:lnTo>
                  <a:lnTo>
                    <a:pt x="23539" y="21212"/>
                  </a:lnTo>
                  <a:lnTo>
                    <a:pt x="23563" y="21022"/>
                  </a:lnTo>
                  <a:lnTo>
                    <a:pt x="23563" y="20832"/>
                  </a:lnTo>
                  <a:lnTo>
                    <a:pt x="23516" y="20619"/>
                  </a:lnTo>
                  <a:lnTo>
                    <a:pt x="22969" y="18956"/>
                  </a:lnTo>
                  <a:lnTo>
                    <a:pt x="22470" y="17507"/>
                  </a:lnTo>
                  <a:lnTo>
                    <a:pt x="16817" y="690"/>
                  </a:lnTo>
                  <a:lnTo>
                    <a:pt x="16746" y="500"/>
                  </a:lnTo>
                  <a:lnTo>
                    <a:pt x="16627" y="333"/>
                  </a:lnTo>
                  <a:lnTo>
                    <a:pt x="16485" y="215"/>
                  </a:lnTo>
                  <a:lnTo>
                    <a:pt x="16318" y="96"/>
                  </a:lnTo>
                  <a:lnTo>
                    <a:pt x="16128" y="25"/>
                  </a:lnTo>
                  <a:lnTo>
                    <a:pt x="15938"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 name="Google Shape;21;p2"/>
            <p:cNvSpPr/>
            <p:nvPr/>
          </p:nvSpPr>
          <p:spPr>
            <a:xfrm>
              <a:off x="709025" y="439425"/>
              <a:ext cx="591475" cy="676400"/>
            </a:xfrm>
            <a:custGeom>
              <a:avLst/>
              <a:gdLst/>
              <a:ahLst/>
              <a:cxnLst/>
              <a:rect l="l" t="t" r="r" b="b"/>
              <a:pathLst>
                <a:path w="23659" h="27056" extrusionOk="0">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4585" y="21212"/>
                  </a:lnTo>
                  <a:lnTo>
                    <a:pt x="4918" y="22376"/>
                  </a:lnTo>
                  <a:lnTo>
                    <a:pt x="5108" y="22946"/>
                  </a:lnTo>
                  <a:lnTo>
                    <a:pt x="5321" y="23516"/>
                  </a:lnTo>
                  <a:lnTo>
                    <a:pt x="5535" y="24062"/>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433" y="27055"/>
                  </a:lnTo>
                  <a:lnTo>
                    <a:pt x="8694" y="26984"/>
                  </a:lnTo>
                  <a:lnTo>
                    <a:pt x="8979" y="26913"/>
                  </a:lnTo>
                  <a:lnTo>
                    <a:pt x="9264" y="26818"/>
                  </a:lnTo>
                  <a:lnTo>
                    <a:pt x="22970" y="22209"/>
                  </a:lnTo>
                  <a:lnTo>
                    <a:pt x="23160" y="22114"/>
                  </a:lnTo>
                  <a:lnTo>
                    <a:pt x="23326" y="21996"/>
                  </a:lnTo>
                  <a:lnTo>
                    <a:pt x="23445" y="21853"/>
                  </a:lnTo>
                  <a:lnTo>
                    <a:pt x="23564" y="21687"/>
                  </a:lnTo>
                  <a:lnTo>
                    <a:pt x="23635" y="21521"/>
                  </a:lnTo>
                  <a:lnTo>
                    <a:pt x="23659" y="21331"/>
                  </a:lnTo>
                  <a:lnTo>
                    <a:pt x="23659" y="21117"/>
                  </a:lnTo>
                  <a:lnTo>
                    <a:pt x="23611" y="20927"/>
                  </a:lnTo>
                  <a:lnTo>
                    <a:pt x="17103" y="1592"/>
                  </a:lnTo>
                  <a:lnTo>
                    <a:pt x="17055" y="1449"/>
                  </a:lnTo>
                  <a:lnTo>
                    <a:pt x="16960" y="1307"/>
                  </a:lnTo>
                  <a:lnTo>
                    <a:pt x="16842" y="1188"/>
                  </a:lnTo>
                  <a:lnTo>
                    <a:pt x="16723" y="1093"/>
                  </a:lnTo>
                  <a:lnTo>
                    <a:pt x="16105" y="689"/>
                  </a:lnTo>
                  <a:lnTo>
                    <a:pt x="15108"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2" name="Google Shape;22;p2"/>
            <p:cNvSpPr/>
            <p:nvPr/>
          </p:nvSpPr>
          <p:spPr>
            <a:xfrm>
              <a:off x="709025" y="439425"/>
              <a:ext cx="549900" cy="676400"/>
            </a:xfrm>
            <a:custGeom>
              <a:avLst/>
              <a:gdLst/>
              <a:ahLst/>
              <a:cxnLst/>
              <a:rect l="l" t="t" r="r" b="b"/>
              <a:pathLst>
                <a:path w="21996" h="27056" extrusionOk="0">
                  <a:moveTo>
                    <a:pt x="10927" y="22209"/>
                  </a:moveTo>
                  <a:lnTo>
                    <a:pt x="9146" y="22922"/>
                  </a:lnTo>
                  <a:lnTo>
                    <a:pt x="8552" y="23136"/>
                  </a:lnTo>
                  <a:lnTo>
                    <a:pt x="7982" y="23350"/>
                  </a:lnTo>
                  <a:lnTo>
                    <a:pt x="7697" y="23468"/>
                  </a:lnTo>
                  <a:lnTo>
                    <a:pt x="7412" y="23611"/>
                  </a:lnTo>
                  <a:lnTo>
                    <a:pt x="7150" y="23753"/>
                  </a:lnTo>
                  <a:lnTo>
                    <a:pt x="6889" y="23920"/>
                  </a:lnTo>
                  <a:lnTo>
                    <a:pt x="6889" y="23920"/>
                  </a:lnTo>
                  <a:lnTo>
                    <a:pt x="6913" y="23872"/>
                  </a:lnTo>
                  <a:lnTo>
                    <a:pt x="6960" y="23848"/>
                  </a:lnTo>
                  <a:lnTo>
                    <a:pt x="7079" y="23730"/>
                  </a:lnTo>
                  <a:lnTo>
                    <a:pt x="7150" y="23658"/>
                  </a:lnTo>
                  <a:lnTo>
                    <a:pt x="7269" y="23563"/>
                  </a:lnTo>
                  <a:lnTo>
                    <a:pt x="7340" y="23516"/>
                  </a:lnTo>
                  <a:lnTo>
                    <a:pt x="7459" y="23445"/>
                  </a:lnTo>
                  <a:lnTo>
                    <a:pt x="7530" y="23397"/>
                  </a:lnTo>
                  <a:lnTo>
                    <a:pt x="7673" y="23326"/>
                  </a:lnTo>
                  <a:lnTo>
                    <a:pt x="7744" y="23302"/>
                  </a:lnTo>
                  <a:lnTo>
                    <a:pt x="7958" y="23207"/>
                  </a:lnTo>
                  <a:lnTo>
                    <a:pt x="10927" y="22209"/>
                  </a:lnTo>
                  <a:close/>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148" y="27055"/>
                  </a:lnTo>
                  <a:lnTo>
                    <a:pt x="7958" y="26960"/>
                  </a:lnTo>
                  <a:lnTo>
                    <a:pt x="7792" y="26841"/>
                  </a:lnTo>
                  <a:lnTo>
                    <a:pt x="7625" y="26723"/>
                  </a:lnTo>
                  <a:lnTo>
                    <a:pt x="7483" y="26556"/>
                  </a:lnTo>
                  <a:lnTo>
                    <a:pt x="7459" y="26556"/>
                  </a:lnTo>
                  <a:lnTo>
                    <a:pt x="7435" y="26509"/>
                  </a:lnTo>
                  <a:lnTo>
                    <a:pt x="7317" y="26366"/>
                  </a:lnTo>
                  <a:lnTo>
                    <a:pt x="7222" y="26224"/>
                  </a:lnTo>
                  <a:lnTo>
                    <a:pt x="7150" y="26057"/>
                  </a:lnTo>
                  <a:lnTo>
                    <a:pt x="7079" y="25891"/>
                  </a:lnTo>
                  <a:lnTo>
                    <a:pt x="7032" y="25725"/>
                  </a:lnTo>
                  <a:lnTo>
                    <a:pt x="7008" y="25535"/>
                  </a:lnTo>
                  <a:lnTo>
                    <a:pt x="6984" y="25369"/>
                  </a:lnTo>
                  <a:lnTo>
                    <a:pt x="6984" y="25179"/>
                  </a:lnTo>
                  <a:lnTo>
                    <a:pt x="6984" y="25131"/>
                  </a:lnTo>
                  <a:lnTo>
                    <a:pt x="6984" y="25107"/>
                  </a:lnTo>
                  <a:lnTo>
                    <a:pt x="7008" y="24989"/>
                  </a:lnTo>
                  <a:lnTo>
                    <a:pt x="7032" y="24846"/>
                  </a:lnTo>
                  <a:lnTo>
                    <a:pt x="7127" y="24632"/>
                  </a:lnTo>
                  <a:lnTo>
                    <a:pt x="7269" y="24419"/>
                  </a:lnTo>
                  <a:lnTo>
                    <a:pt x="7435" y="24252"/>
                  </a:lnTo>
                  <a:lnTo>
                    <a:pt x="7649" y="24110"/>
                  </a:lnTo>
                  <a:lnTo>
                    <a:pt x="7887" y="23991"/>
                  </a:lnTo>
                  <a:lnTo>
                    <a:pt x="8148" y="23872"/>
                  </a:lnTo>
                  <a:lnTo>
                    <a:pt x="8433" y="23777"/>
                  </a:lnTo>
                  <a:lnTo>
                    <a:pt x="21236" y="19478"/>
                  </a:lnTo>
                  <a:lnTo>
                    <a:pt x="21450" y="19383"/>
                  </a:lnTo>
                  <a:lnTo>
                    <a:pt x="21616" y="19240"/>
                  </a:lnTo>
                  <a:lnTo>
                    <a:pt x="21782" y="19098"/>
                  </a:lnTo>
                  <a:lnTo>
                    <a:pt x="21877" y="18908"/>
                  </a:lnTo>
                  <a:lnTo>
                    <a:pt x="21925" y="18789"/>
                  </a:lnTo>
                  <a:lnTo>
                    <a:pt x="21972" y="18670"/>
                  </a:lnTo>
                  <a:lnTo>
                    <a:pt x="21996" y="18504"/>
                  </a:lnTo>
                  <a:lnTo>
                    <a:pt x="21996" y="18361"/>
                  </a:lnTo>
                  <a:lnTo>
                    <a:pt x="21996" y="18219"/>
                  </a:lnTo>
                  <a:lnTo>
                    <a:pt x="21948" y="18053"/>
                  </a:lnTo>
                  <a:lnTo>
                    <a:pt x="21901" y="17886"/>
                  </a:lnTo>
                  <a:lnTo>
                    <a:pt x="16105" y="689"/>
                  </a:lnTo>
                  <a:lnTo>
                    <a:pt x="15108" y="0"/>
                  </a:lnTo>
                  <a:close/>
                </a:path>
              </a:pathLst>
            </a:custGeom>
            <a:solidFill>
              <a:srgbClr val="D1D2D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3" name="Google Shape;23;p2"/>
            <p:cNvSpPr/>
            <p:nvPr/>
          </p:nvSpPr>
          <p:spPr>
            <a:xfrm>
              <a:off x="854525" y="1087275"/>
              <a:ext cx="1800" cy="4200"/>
            </a:xfrm>
            <a:custGeom>
              <a:avLst/>
              <a:gdLst/>
              <a:ahLst/>
              <a:cxnLst/>
              <a:rect l="l" t="t" r="r" b="b"/>
              <a:pathLst>
                <a:path w="72" h="168" extrusionOk="0">
                  <a:moveTo>
                    <a:pt x="0" y="1"/>
                  </a:moveTo>
                  <a:lnTo>
                    <a:pt x="0" y="1"/>
                  </a:lnTo>
                  <a:lnTo>
                    <a:pt x="71" y="167"/>
                  </a:lnTo>
                  <a:lnTo>
                    <a:pt x="71" y="167"/>
                  </a:lnTo>
                  <a:lnTo>
                    <a:pt x="0" y="1"/>
                  </a:lnTo>
                  <a:close/>
                </a:path>
              </a:pathLst>
            </a:custGeom>
            <a:solidFill>
              <a:srgbClr val="DD184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4" name="Google Shape;24;p2"/>
            <p:cNvSpPr/>
            <p:nvPr/>
          </p:nvSpPr>
          <p:spPr>
            <a:xfrm>
              <a:off x="684100" y="425750"/>
              <a:ext cx="561775" cy="657400"/>
            </a:xfrm>
            <a:custGeom>
              <a:avLst/>
              <a:gdLst/>
              <a:ahLst/>
              <a:cxnLst/>
              <a:rect l="l" t="t" r="r" b="b"/>
              <a:pathLst>
                <a:path w="22471" h="26296" extrusionOk="0">
                  <a:moveTo>
                    <a:pt x="15439" y="1"/>
                  </a:moveTo>
                  <a:lnTo>
                    <a:pt x="15273" y="25"/>
                  </a:lnTo>
                  <a:lnTo>
                    <a:pt x="15131" y="48"/>
                  </a:lnTo>
                  <a:lnTo>
                    <a:pt x="760" y="4894"/>
                  </a:lnTo>
                  <a:lnTo>
                    <a:pt x="570" y="4989"/>
                  </a:lnTo>
                  <a:lnTo>
                    <a:pt x="380" y="5108"/>
                  </a:lnTo>
                  <a:lnTo>
                    <a:pt x="238" y="5274"/>
                  </a:lnTo>
                  <a:lnTo>
                    <a:pt x="119" y="5464"/>
                  </a:lnTo>
                  <a:lnTo>
                    <a:pt x="48" y="5654"/>
                  </a:lnTo>
                  <a:lnTo>
                    <a:pt x="0" y="5868"/>
                  </a:lnTo>
                  <a:lnTo>
                    <a:pt x="0" y="6082"/>
                  </a:lnTo>
                  <a:lnTo>
                    <a:pt x="71" y="6319"/>
                  </a:lnTo>
                  <a:lnTo>
                    <a:pt x="6793" y="26296"/>
                  </a:lnTo>
                  <a:lnTo>
                    <a:pt x="6722" y="26082"/>
                  </a:lnTo>
                  <a:lnTo>
                    <a:pt x="6722" y="26058"/>
                  </a:lnTo>
                  <a:lnTo>
                    <a:pt x="6675" y="25844"/>
                  </a:lnTo>
                  <a:lnTo>
                    <a:pt x="6675" y="25797"/>
                  </a:lnTo>
                  <a:lnTo>
                    <a:pt x="6651" y="25583"/>
                  </a:lnTo>
                  <a:lnTo>
                    <a:pt x="6651" y="25536"/>
                  </a:lnTo>
                  <a:lnTo>
                    <a:pt x="6651" y="25346"/>
                  </a:lnTo>
                  <a:lnTo>
                    <a:pt x="6651" y="25322"/>
                  </a:lnTo>
                  <a:lnTo>
                    <a:pt x="6675" y="25298"/>
                  </a:lnTo>
                  <a:lnTo>
                    <a:pt x="6675" y="25322"/>
                  </a:lnTo>
                  <a:lnTo>
                    <a:pt x="6722" y="25393"/>
                  </a:lnTo>
                  <a:lnTo>
                    <a:pt x="6793" y="25464"/>
                  </a:lnTo>
                  <a:lnTo>
                    <a:pt x="6793" y="25488"/>
                  </a:lnTo>
                  <a:lnTo>
                    <a:pt x="6817" y="25464"/>
                  </a:lnTo>
                  <a:lnTo>
                    <a:pt x="6817" y="25417"/>
                  </a:lnTo>
                  <a:lnTo>
                    <a:pt x="6865" y="25227"/>
                  </a:lnTo>
                  <a:lnTo>
                    <a:pt x="6865" y="25179"/>
                  </a:lnTo>
                  <a:lnTo>
                    <a:pt x="6936" y="25013"/>
                  </a:lnTo>
                  <a:lnTo>
                    <a:pt x="6960" y="24942"/>
                  </a:lnTo>
                  <a:lnTo>
                    <a:pt x="7007" y="24823"/>
                  </a:lnTo>
                  <a:lnTo>
                    <a:pt x="7031" y="24775"/>
                  </a:lnTo>
                  <a:lnTo>
                    <a:pt x="7055" y="24752"/>
                  </a:lnTo>
                  <a:lnTo>
                    <a:pt x="7126" y="24585"/>
                  </a:lnTo>
                  <a:lnTo>
                    <a:pt x="7173" y="24538"/>
                  </a:lnTo>
                  <a:lnTo>
                    <a:pt x="7197" y="24490"/>
                  </a:lnTo>
                  <a:lnTo>
                    <a:pt x="7245" y="24443"/>
                  </a:lnTo>
                  <a:lnTo>
                    <a:pt x="7292" y="24372"/>
                  </a:lnTo>
                  <a:lnTo>
                    <a:pt x="7435" y="24182"/>
                  </a:lnTo>
                  <a:lnTo>
                    <a:pt x="7482" y="24158"/>
                  </a:lnTo>
                  <a:lnTo>
                    <a:pt x="7601" y="24015"/>
                  </a:lnTo>
                  <a:lnTo>
                    <a:pt x="7649" y="23968"/>
                  </a:lnTo>
                  <a:lnTo>
                    <a:pt x="7767" y="23873"/>
                  </a:lnTo>
                  <a:lnTo>
                    <a:pt x="7839" y="23825"/>
                  </a:lnTo>
                  <a:lnTo>
                    <a:pt x="7981" y="23754"/>
                  </a:lnTo>
                  <a:lnTo>
                    <a:pt x="8052" y="23707"/>
                  </a:lnTo>
                  <a:lnTo>
                    <a:pt x="8195" y="23635"/>
                  </a:lnTo>
                  <a:lnTo>
                    <a:pt x="8242" y="23612"/>
                  </a:lnTo>
                  <a:lnTo>
                    <a:pt x="8480" y="23517"/>
                  </a:lnTo>
                  <a:lnTo>
                    <a:pt x="22447" y="18813"/>
                  </a:lnTo>
                  <a:lnTo>
                    <a:pt x="22470" y="18671"/>
                  </a:lnTo>
                  <a:lnTo>
                    <a:pt x="22470" y="18505"/>
                  </a:lnTo>
                  <a:lnTo>
                    <a:pt x="22470" y="18362"/>
                  </a:lnTo>
                  <a:lnTo>
                    <a:pt x="22423" y="18196"/>
                  </a:lnTo>
                  <a:lnTo>
                    <a:pt x="16556" y="761"/>
                  </a:lnTo>
                  <a:lnTo>
                    <a:pt x="16508" y="642"/>
                  </a:lnTo>
                  <a:lnTo>
                    <a:pt x="16437" y="524"/>
                  </a:lnTo>
                  <a:lnTo>
                    <a:pt x="16366" y="405"/>
                  </a:lnTo>
                  <a:lnTo>
                    <a:pt x="16271" y="310"/>
                  </a:lnTo>
                  <a:lnTo>
                    <a:pt x="16152" y="215"/>
                  </a:lnTo>
                  <a:lnTo>
                    <a:pt x="16010" y="144"/>
                  </a:lnTo>
                  <a:lnTo>
                    <a:pt x="15891" y="72"/>
                  </a:lnTo>
                  <a:lnTo>
                    <a:pt x="15748" y="25"/>
                  </a:lnTo>
                  <a:lnTo>
                    <a:pt x="15582"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5" name="Google Shape;25;p2"/>
            <p:cNvSpPr/>
            <p:nvPr/>
          </p:nvSpPr>
          <p:spPr>
            <a:xfrm>
              <a:off x="685275" y="554625"/>
              <a:ext cx="176975" cy="532675"/>
            </a:xfrm>
            <a:custGeom>
              <a:avLst/>
              <a:gdLst/>
              <a:ahLst/>
              <a:cxnLst/>
              <a:rect l="l" t="t" r="r" b="b"/>
              <a:pathLst>
                <a:path w="7079" h="21307" extrusionOk="0">
                  <a:moveTo>
                    <a:pt x="499" y="0"/>
                  </a:moveTo>
                  <a:lnTo>
                    <a:pt x="357" y="119"/>
                  </a:lnTo>
                  <a:lnTo>
                    <a:pt x="238" y="262"/>
                  </a:lnTo>
                  <a:lnTo>
                    <a:pt x="143" y="404"/>
                  </a:lnTo>
                  <a:lnTo>
                    <a:pt x="72" y="570"/>
                  </a:lnTo>
                  <a:lnTo>
                    <a:pt x="24" y="761"/>
                  </a:lnTo>
                  <a:lnTo>
                    <a:pt x="1" y="927"/>
                  </a:lnTo>
                  <a:lnTo>
                    <a:pt x="1" y="1117"/>
                  </a:lnTo>
                  <a:lnTo>
                    <a:pt x="48" y="1307"/>
                  </a:lnTo>
                  <a:lnTo>
                    <a:pt x="6770" y="21307"/>
                  </a:lnTo>
                  <a:lnTo>
                    <a:pt x="6723" y="21093"/>
                  </a:lnTo>
                  <a:lnTo>
                    <a:pt x="6699" y="21046"/>
                  </a:lnTo>
                  <a:lnTo>
                    <a:pt x="6675" y="20832"/>
                  </a:lnTo>
                  <a:lnTo>
                    <a:pt x="6651" y="20784"/>
                  </a:lnTo>
                  <a:lnTo>
                    <a:pt x="6651" y="20571"/>
                  </a:lnTo>
                  <a:lnTo>
                    <a:pt x="6651" y="20547"/>
                  </a:lnTo>
                  <a:lnTo>
                    <a:pt x="6651" y="20333"/>
                  </a:lnTo>
                  <a:lnTo>
                    <a:pt x="6651" y="20309"/>
                  </a:lnTo>
                  <a:lnTo>
                    <a:pt x="6675" y="20309"/>
                  </a:lnTo>
                  <a:lnTo>
                    <a:pt x="6723" y="20404"/>
                  </a:lnTo>
                  <a:lnTo>
                    <a:pt x="6770" y="20476"/>
                  </a:lnTo>
                  <a:lnTo>
                    <a:pt x="6794" y="20476"/>
                  </a:lnTo>
                  <a:lnTo>
                    <a:pt x="6818" y="20428"/>
                  </a:lnTo>
                  <a:lnTo>
                    <a:pt x="6841" y="20238"/>
                  </a:lnTo>
                  <a:lnTo>
                    <a:pt x="6865" y="20167"/>
                  </a:lnTo>
                  <a:lnTo>
                    <a:pt x="6913" y="20024"/>
                  </a:lnTo>
                  <a:lnTo>
                    <a:pt x="6960" y="19953"/>
                  </a:lnTo>
                  <a:lnTo>
                    <a:pt x="7008" y="19811"/>
                  </a:lnTo>
                  <a:lnTo>
                    <a:pt x="7031" y="19763"/>
                  </a:lnTo>
                  <a:lnTo>
                    <a:pt x="7031" y="19739"/>
                  </a:lnTo>
                  <a:lnTo>
                    <a:pt x="7079" y="19668"/>
                  </a:lnTo>
                  <a:lnTo>
                    <a:pt x="571" y="285"/>
                  </a:lnTo>
                  <a:lnTo>
                    <a:pt x="523" y="143"/>
                  </a:lnTo>
                  <a:lnTo>
                    <a:pt x="499"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6" name="Google Shape;26;p2"/>
            <p:cNvSpPr/>
            <p:nvPr/>
          </p:nvSpPr>
          <p:spPr>
            <a:xfrm>
              <a:off x="864025" y="1036225"/>
              <a:ext cx="2400" cy="6550"/>
            </a:xfrm>
            <a:custGeom>
              <a:avLst/>
              <a:gdLst/>
              <a:ahLst/>
              <a:cxnLst/>
              <a:rect l="l" t="t" r="r" b="b"/>
              <a:pathLst>
                <a:path w="96" h="262" extrusionOk="0">
                  <a:moveTo>
                    <a:pt x="24" y="0"/>
                  </a:moveTo>
                  <a:lnTo>
                    <a:pt x="24" y="24"/>
                  </a:lnTo>
                  <a:lnTo>
                    <a:pt x="24" y="48"/>
                  </a:lnTo>
                  <a:lnTo>
                    <a:pt x="0" y="238"/>
                  </a:lnTo>
                  <a:lnTo>
                    <a:pt x="0" y="261"/>
                  </a:lnTo>
                  <a:lnTo>
                    <a:pt x="24" y="261"/>
                  </a:lnTo>
                  <a:lnTo>
                    <a:pt x="24" y="238"/>
                  </a:lnTo>
                  <a:lnTo>
                    <a:pt x="71" y="166"/>
                  </a:lnTo>
                  <a:lnTo>
                    <a:pt x="95" y="119"/>
                  </a:lnTo>
                  <a:lnTo>
                    <a:pt x="48" y="48"/>
                  </a:lnTo>
                  <a:lnTo>
                    <a:pt x="24" y="0"/>
                  </a:lnTo>
                  <a:close/>
                </a:path>
              </a:pathLst>
            </a:custGeom>
            <a:solidFill>
              <a:srgbClr val="DD184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7" name="Google Shape;27;p2"/>
            <p:cNvSpPr/>
            <p:nvPr/>
          </p:nvSpPr>
          <p:spPr>
            <a:xfrm>
              <a:off x="844425" y="981000"/>
              <a:ext cx="160950" cy="106300"/>
            </a:xfrm>
            <a:custGeom>
              <a:avLst/>
              <a:gdLst/>
              <a:ahLst/>
              <a:cxnLst/>
              <a:rect l="l" t="t" r="r" b="b"/>
              <a:pathLst>
                <a:path w="6438" h="4252" extrusionOk="0">
                  <a:moveTo>
                    <a:pt x="6437" y="0"/>
                  </a:moveTo>
                  <a:lnTo>
                    <a:pt x="1521" y="1117"/>
                  </a:lnTo>
                  <a:lnTo>
                    <a:pt x="1117" y="1283"/>
                  </a:lnTo>
                  <a:lnTo>
                    <a:pt x="784" y="1473"/>
                  </a:lnTo>
                  <a:lnTo>
                    <a:pt x="642" y="1592"/>
                  </a:lnTo>
                  <a:lnTo>
                    <a:pt x="499" y="1710"/>
                  </a:lnTo>
                  <a:lnTo>
                    <a:pt x="380" y="1829"/>
                  </a:lnTo>
                  <a:lnTo>
                    <a:pt x="262" y="1972"/>
                  </a:lnTo>
                  <a:lnTo>
                    <a:pt x="190" y="2114"/>
                  </a:lnTo>
                  <a:lnTo>
                    <a:pt x="119" y="2257"/>
                  </a:lnTo>
                  <a:lnTo>
                    <a:pt x="48" y="2423"/>
                  </a:lnTo>
                  <a:lnTo>
                    <a:pt x="24" y="2589"/>
                  </a:lnTo>
                  <a:lnTo>
                    <a:pt x="0" y="2779"/>
                  </a:lnTo>
                  <a:lnTo>
                    <a:pt x="24" y="2946"/>
                  </a:lnTo>
                  <a:lnTo>
                    <a:pt x="48" y="3136"/>
                  </a:lnTo>
                  <a:lnTo>
                    <a:pt x="95" y="3349"/>
                  </a:lnTo>
                  <a:lnTo>
                    <a:pt x="404" y="4252"/>
                  </a:lnTo>
                  <a:lnTo>
                    <a:pt x="357" y="4038"/>
                  </a:lnTo>
                  <a:lnTo>
                    <a:pt x="333" y="3991"/>
                  </a:lnTo>
                  <a:lnTo>
                    <a:pt x="309" y="3777"/>
                  </a:lnTo>
                  <a:lnTo>
                    <a:pt x="285" y="3729"/>
                  </a:lnTo>
                  <a:lnTo>
                    <a:pt x="285" y="3516"/>
                  </a:lnTo>
                  <a:lnTo>
                    <a:pt x="285" y="3492"/>
                  </a:lnTo>
                  <a:lnTo>
                    <a:pt x="285" y="3278"/>
                  </a:lnTo>
                  <a:lnTo>
                    <a:pt x="285" y="3254"/>
                  </a:lnTo>
                  <a:lnTo>
                    <a:pt x="309" y="3254"/>
                  </a:lnTo>
                  <a:lnTo>
                    <a:pt x="357" y="3349"/>
                  </a:lnTo>
                  <a:lnTo>
                    <a:pt x="404" y="3421"/>
                  </a:lnTo>
                  <a:lnTo>
                    <a:pt x="428" y="3421"/>
                  </a:lnTo>
                  <a:lnTo>
                    <a:pt x="452" y="3373"/>
                  </a:lnTo>
                  <a:lnTo>
                    <a:pt x="475" y="3183"/>
                  </a:lnTo>
                  <a:lnTo>
                    <a:pt x="499" y="3112"/>
                  </a:lnTo>
                  <a:lnTo>
                    <a:pt x="547" y="2969"/>
                  </a:lnTo>
                  <a:lnTo>
                    <a:pt x="594" y="2898"/>
                  </a:lnTo>
                  <a:lnTo>
                    <a:pt x="642" y="2756"/>
                  </a:lnTo>
                  <a:lnTo>
                    <a:pt x="665" y="2708"/>
                  </a:lnTo>
                  <a:lnTo>
                    <a:pt x="665" y="2684"/>
                  </a:lnTo>
                  <a:lnTo>
                    <a:pt x="760" y="2542"/>
                  </a:lnTo>
                  <a:lnTo>
                    <a:pt x="808" y="2470"/>
                  </a:lnTo>
                  <a:lnTo>
                    <a:pt x="808" y="2447"/>
                  </a:lnTo>
                  <a:lnTo>
                    <a:pt x="855" y="2375"/>
                  </a:lnTo>
                  <a:lnTo>
                    <a:pt x="903" y="2304"/>
                  </a:lnTo>
                  <a:lnTo>
                    <a:pt x="1069" y="2114"/>
                  </a:lnTo>
                  <a:lnTo>
                    <a:pt x="1093" y="2090"/>
                  </a:lnTo>
                  <a:lnTo>
                    <a:pt x="1236" y="1972"/>
                  </a:lnTo>
                  <a:lnTo>
                    <a:pt x="1283" y="1924"/>
                  </a:lnTo>
                  <a:lnTo>
                    <a:pt x="1402" y="1829"/>
                  </a:lnTo>
                  <a:lnTo>
                    <a:pt x="1473" y="1782"/>
                  </a:lnTo>
                  <a:lnTo>
                    <a:pt x="1592" y="1687"/>
                  </a:lnTo>
                  <a:lnTo>
                    <a:pt x="1663" y="1639"/>
                  </a:lnTo>
                  <a:lnTo>
                    <a:pt x="1806" y="1568"/>
                  </a:lnTo>
                  <a:lnTo>
                    <a:pt x="1877" y="1544"/>
                  </a:lnTo>
                  <a:lnTo>
                    <a:pt x="2091" y="1449"/>
                  </a:lnTo>
                  <a:lnTo>
                    <a:pt x="6437"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8" name="Google Shape;28;p2"/>
            <p:cNvSpPr/>
            <p:nvPr/>
          </p:nvSpPr>
          <p:spPr>
            <a:xfrm>
              <a:off x="856300" y="890125"/>
              <a:ext cx="393725" cy="205500"/>
            </a:xfrm>
            <a:custGeom>
              <a:avLst/>
              <a:gdLst/>
              <a:ahLst/>
              <a:cxnLst/>
              <a:rect l="l" t="t" r="r" b="b"/>
              <a:pathLst>
                <a:path w="15749" h="8220" extrusionOk="0">
                  <a:moveTo>
                    <a:pt x="15654" y="1"/>
                  </a:moveTo>
                  <a:lnTo>
                    <a:pt x="15487" y="48"/>
                  </a:lnTo>
                  <a:lnTo>
                    <a:pt x="15036" y="238"/>
                  </a:lnTo>
                  <a:lnTo>
                    <a:pt x="14561" y="428"/>
                  </a:lnTo>
                  <a:lnTo>
                    <a:pt x="10167" y="2139"/>
                  </a:lnTo>
                  <a:lnTo>
                    <a:pt x="4894" y="4229"/>
                  </a:lnTo>
                  <a:lnTo>
                    <a:pt x="2898" y="5013"/>
                  </a:lnTo>
                  <a:lnTo>
                    <a:pt x="2233" y="5250"/>
                  </a:lnTo>
                  <a:lnTo>
                    <a:pt x="1568" y="5512"/>
                  </a:lnTo>
                  <a:lnTo>
                    <a:pt x="1236" y="5654"/>
                  </a:lnTo>
                  <a:lnTo>
                    <a:pt x="927" y="5820"/>
                  </a:lnTo>
                  <a:lnTo>
                    <a:pt x="642" y="6010"/>
                  </a:lnTo>
                  <a:lnTo>
                    <a:pt x="357" y="6248"/>
                  </a:lnTo>
                  <a:lnTo>
                    <a:pt x="238" y="6367"/>
                  </a:lnTo>
                  <a:lnTo>
                    <a:pt x="143" y="6486"/>
                  </a:lnTo>
                  <a:lnTo>
                    <a:pt x="48" y="6604"/>
                  </a:lnTo>
                  <a:lnTo>
                    <a:pt x="0" y="6747"/>
                  </a:lnTo>
                  <a:lnTo>
                    <a:pt x="285" y="7269"/>
                  </a:lnTo>
                  <a:lnTo>
                    <a:pt x="285" y="7293"/>
                  </a:lnTo>
                  <a:lnTo>
                    <a:pt x="594" y="7768"/>
                  </a:lnTo>
                  <a:lnTo>
                    <a:pt x="761" y="8006"/>
                  </a:lnTo>
                  <a:lnTo>
                    <a:pt x="927" y="8220"/>
                  </a:lnTo>
                  <a:lnTo>
                    <a:pt x="832" y="7982"/>
                  </a:lnTo>
                  <a:lnTo>
                    <a:pt x="784" y="7816"/>
                  </a:lnTo>
                  <a:lnTo>
                    <a:pt x="761" y="7626"/>
                  </a:lnTo>
                  <a:lnTo>
                    <a:pt x="737" y="7459"/>
                  </a:lnTo>
                  <a:lnTo>
                    <a:pt x="737" y="7269"/>
                  </a:lnTo>
                  <a:lnTo>
                    <a:pt x="737" y="7222"/>
                  </a:lnTo>
                  <a:lnTo>
                    <a:pt x="761" y="7079"/>
                  </a:lnTo>
                  <a:lnTo>
                    <a:pt x="784" y="6937"/>
                  </a:lnTo>
                  <a:lnTo>
                    <a:pt x="879" y="6723"/>
                  </a:lnTo>
                  <a:lnTo>
                    <a:pt x="1022" y="6533"/>
                  </a:lnTo>
                  <a:lnTo>
                    <a:pt x="1188" y="6343"/>
                  </a:lnTo>
                  <a:lnTo>
                    <a:pt x="1402" y="6200"/>
                  </a:lnTo>
                  <a:lnTo>
                    <a:pt x="1639" y="6082"/>
                  </a:lnTo>
                  <a:lnTo>
                    <a:pt x="1901" y="5963"/>
                  </a:lnTo>
                  <a:lnTo>
                    <a:pt x="2186" y="5868"/>
                  </a:lnTo>
                  <a:lnTo>
                    <a:pt x="14989" y="1569"/>
                  </a:lnTo>
                  <a:lnTo>
                    <a:pt x="15202" y="1474"/>
                  </a:lnTo>
                  <a:lnTo>
                    <a:pt x="15369" y="1355"/>
                  </a:lnTo>
                  <a:lnTo>
                    <a:pt x="15511" y="1189"/>
                  </a:lnTo>
                  <a:lnTo>
                    <a:pt x="15630" y="999"/>
                  </a:lnTo>
                  <a:lnTo>
                    <a:pt x="15677" y="880"/>
                  </a:lnTo>
                  <a:lnTo>
                    <a:pt x="15725" y="761"/>
                  </a:lnTo>
                  <a:lnTo>
                    <a:pt x="15749" y="595"/>
                  </a:lnTo>
                  <a:lnTo>
                    <a:pt x="15749" y="452"/>
                  </a:lnTo>
                  <a:lnTo>
                    <a:pt x="15725" y="286"/>
                  </a:lnTo>
                  <a:lnTo>
                    <a:pt x="15701" y="143"/>
                  </a:lnTo>
                  <a:lnTo>
                    <a:pt x="15654" y="1"/>
                  </a:lnTo>
                  <a:close/>
                </a:path>
              </a:pathLst>
            </a:custGeom>
            <a:solidFill>
              <a:srgbClr val="D1D2D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9" name="Google Shape;29;p2"/>
            <p:cNvSpPr/>
            <p:nvPr/>
          </p:nvSpPr>
          <p:spPr>
            <a:xfrm>
              <a:off x="850350" y="881225"/>
              <a:ext cx="436500" cy="248250"/>
            </a:xfrm>
            <a:custGeom>
              <a:avLst/>
              <a:gdLst/>
              <a:ahLst/>
              <a:cxnLst/>
              <a:rect l="l" t="t" r="r" b="b"/>
              <a:pathLst>
                <a:path w="17460" h="9930" extrusionOk="0">
                  <a:moveTo>
                    <a:pt x="15773" y="1"/>
                  </a:moveTo>
                  <a:lnTo>
                    <a:pt x="15607" y="48"/>
                  </a:lnTo>
                  <a:lnTo>
                    <a:pt x="15132" y="238"/>
                  </a:lnTo>
                  <a:lnTo>
                    <a:pt x="14680" y="428"/>
                  </a:lnTo>
                  <a:lnTo>
                    <a:pt x="10286" y="2138"/>
                  </a:lnTo>
                  <a:lnTo>
                    <a:pt x="5013" y="4205"/>
                  </a:lnTo>
                  <a:lnTo>
                    <a:pt x="3018" y="4989"/>
                  </a:lnTo>
                  <a:lnTo>
                    <a:pt x="2352" y="5250"/>
                  </a:lnTo>
                  <a:lnTo>
                    <a:pt x="1687" y="5511"/>
                  </a:lnTo>
                  <a:lnTo>
                    <a:pt x="1355" y="5654"/>
                  </a:lnTo>
                  <a:lnTo>
                    <a:pt x="1046" y="5820"/>
                  </a:lnTo>
                  <a:lnTo>
                    <a:pt x="761" y="6010"/>
                  </a:lnTo>
                  <a:lnTo>
                    <a:pt x="476" y="6224"/>
                  </a:lnTo>
                  <a:lnTo>
                    <a:pt x="286" y="6438"/>
                  </a:lnTo>
                  <a:lnTo>
                    <a:pt x="143" y="6675"/>
                  </a:lnTo>
                  <a:lnTo>
                    <a:pt x="48" y="6913"/>
                  </a:lnTo>
                  <a:lnTo>
                    <a:pt x="1" y="7174"/>
                  </a:lnTo>
                  <a:lnTo>
                    <a:pt x="1" y="7435"/>
                  </a:lnTo>
                  <a:lnTo>
                    <a:pt x="25" y="7697"/>
                  </a:lnTo>
                  <a:lnTo>
                    <a:pt x="96" y="7958"/>
                  </a:lnTo>
                  <a:lnTo>
                    <a:pt x="167" y="8243"/>
                  </a:lnTo>
                  <a:lnTo>
                    <a:pt x="262" y="8457"/>
                  </a:lnTo>
                  <a:lnTo>
                    <a:pt x="262" y="8480"/>
                  </a:lnTo>
                  <a:lnTo>
                    <a:pt x="381" y="8671"/>
                  </a:lnTo>
                  <a:lnTo>
                    <a:pt x="405" y="8718"/>
                  </a:lnTo>
                  <a:lnTo>
                    <a:pt x="500" y="8908"/>
                  </a:lnTo>
                  <a:lnTo>
                    <a:pt x="523" y="8932"/>
                  </a:lnTo>
                  <a:lnTo>
                    <a:pt x="666" y="9074"/>
                  </a:lnTo>
                  <a:lnTo>
                    <a:pt x="666" y="9098"/>
                  </a:lnTo>
                  <a:lnTo>
                    <a:pt x="808" y="9241"/>
                  </a:lnTo>
                  <a:lnTo>
                    <a:pt x="856" y="9288"/>
                  </a:lnTo>
                  <a:lnTo>
                    <a:pt x="999" y="9407"/>
                  </a:lnTo>
                  <a:lnTo>
                    <a:pt x="1046" y="9454"/>
                  </a:lnTo>
                  <a:lnTo>
                    <a:pt x="1189" y="9549"/>
                  </a:lnTo>
                  <a:lnTo>
                    <a:pt x="1260" y="9573"/>
                  </a:lnTo>
                  <a:lnTo>
                    <a:pt x="1379" y="9644"/>
                  </a:lnTo>
                  <a:lnTo>
                    <a:pt x="1426" y="9668"/>
                  </a:lnTo>
                  <a:lnTo>
                    <a:pt x="1450" y="9692"/>
                  </a:lnTo>
                  <a:lnTo>
                    <a:pt x="1616" y="9763"/>
                  </a:lnTo>
                  <a:lnTo>
                    <a:pt x="1687" y="9787"/>
                  </a:lnTo>
                  <a:lnTo>
                    <a:pt x="1711" y="9787"/>
                  </a:lnTo>
                  <a:lnTo>
                    <a:pt x="1782" y="9811"/>
                  </a:lnTo>
                  <a:lnTo>
                    <a:pt x="1877" y="9834"/>
                  </a:lnTo>
                  <a:lnTo>
                    <a:pt x="2091" y="9906"/>
                  </a:lnTo>
                  <a:lnTo>
                    <a:pt x="2139" y="9906"/>
                  </a:lnTo>
                  <a:lnTo>
                    <a:pt x="2329" y="9929"/>
                  </a:lnTo>
                  <a:lnTo>
                    <a:pt x="2780" y="9929"/>
                  </a:lnTo>
                  <a:lnTo>
                    <a:pt x="2875" y="9906"/>
                  </a:lnTo>
                  <a:lnTo>
                    <a:pt x="3018" y="9882"/>
                  </a:lnTo>
                  <a:lnTo>
                    <a:pt x="3089" y="9858"/>
                  </a:lnTo>
                  <a:lnTo>
                    <a:pt x="3326" y="9811"/>
                  </a:lnTo>
                  <a:lnTo>
                    <a:pt x="17459" y="5060"/>
                  </a:lnTo>
                  <a:lnTo>
                    <a:pt x="17293" y="4537"/>
                  </a:lnTo>
                  <a:lnTo>
                    <a:pt x="3421" y="9217"/>
                  </a:lnTo>
                  <a:lnTo>
                    <a:pt x="3136" y="9288"/>
                  </a:lnTo>
                  <a:lnTo>
                    <a:pt x="2851" y="9312"/>
                  </a:lnTo>
                  <a:lnTo>
                    <a:pt x="2566" y="9288"/>
                  </a:lnTo>
                  <a:lnTo>
                    <a:pt x="2281" y="9241"/>
                  </a:lnTo>
                  <a:lnTo>
                    <a:pt x="2020" y="9146"/>
                  </a:lnTo>
                  <a:lnTo>
                    <a:pt x="1759" y="9003"/>
                  </a:lnTo>
                  <a:lnTo>
                    <a:pt x="1545" y="8861"/>
                  </a:lnTo>
                  <a:lnTo>
                    <a:pt x="1331" y="8647"/>
                  </a:lnTo>
                  <a:lnTo>
                    <a:pt x="1307" y="8599"/>
                  </a:lnTo>
                  <a:lnTo>
                    <a:pt x="1189" y="8457"/>
                  </a:lnTo>
                  <a:lnTo>
                    <a:pt x="1094" y="8314"/>
                  </a:lnTo>
                  <a:lnTo>
                    <a:pt x="1022" y="8148"/>
                  </a:lnTo>
                  <a:lnTo>
                    <a:pt x="951" y="7982"/>
                  </a:lnTo>
                  <a:lnTo>
                    <a:pt x="903" y="7792"/>
                  </a:lnTo>
                  <a:lnTo>
                    <a:pt x="856" y="7625"/>
                  </a:lnTo>
                  <a:lnTo>
                    <a:pt x="856" y="7459"/>
                  </a:lnTo>
                  <a:lnTo>
                    <a:pt x="856" y="7269"/>
                  </a:lnTo>
                  <a:lnTo>
                    <a:pt x="856" y="7222"/>
                  </a:lnTo>
                  <a:lnTo>
                    <a:pt x="856" y="7198"/>
                  </a:lnTo>
                  <a:lnTo>
                    <a:pt x="880" y="7079"/>
                  </a:lnTo>
                  <a:lnTo>
                    <a:pt x="903" y="6937"/>
                  </a:lnTo>
                  <a:lnTo>
                    <a:pt x="999" y="6723"/>
                  </a:lnTo>
                  <a:lnTo>
                    <a:pt x="1141" y="6509"/>
                  </a:lnTo>
                  <a:lnTo>
                    <a:pt x="1307" y="6343"/>
                  </a:lnTo>
                  <a:lnTo>
                    <a:pt x="1521" y="6200"/>
                  </a:lnTo>
                  <a:lnTo>
                    <a:pt x="1759" y="6081"/>
                  </a:lnTo>
                  <a:lnTo>
                    <a:pt x="2020" y="5963"/>
                  </a:lnTo>
                  <a:lnTo>
                    <a:pt x="2305" y="5868"/>
                  </a:lnTo>
                  <a:lnTo>
                    <a:pt x="15108" y="1568"/>
                  </a:lnTo>
                  <a:lnTo>
                    <a:pt x="15298" y="1473"/>
                  </a:lnTo>
                  <a:lnTo>
                    <a:pt x="15488" y="1331"/>
                  </a:lnTo>
                  <a:lnTo>
                    <a:pt x="15630" y="1188"/>
                  </a:lnTo>
                  <a:lnTo>
                    <a:pt x="15749" y="998"/>
                  </a:lnTo>
                  <a:lnTo>
                    <a:pt x="15797" y="879"/>
                  </a:lnTo>
                  <a:lnTo>
                    <a:pt x="15844" y="737"/>
                  </a:lnTo>
                  <a:lnTo>
                    <a:pt x="15868" y="594"/>
                  </a:lnTo>
                  <a:lnTo>
                    <a:pt x="15868" y="452"/>
                  </a:lnTo>
                  <a:lnTo>
                    <a:pt x="15844" y="286"/>
                  </a:lnTo>
                  <a:lnTo>
                    <a:pt x="15820" y="143"/>
                  </a:lnTo>
                  <a:lnTo>
                    <a:pt x="15773"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0" name="Google Shape;30;p2"/>
            <p:cNvSpPr/>
            <p:nvPr/>
          </p:nvSpPr>
          <p:spPr>
            <a:xfrm>
              <a:off x="826025" y="470900"/>
              <a:ext cx="64150" cy="33875"/>
            </a:xfrm>
            <a:custGeom>
              <a:avLst/>
              <a:gdLst/>
              <a:ahLst/>
              <a:cxnLst/>
              <a:rect l="l" t="t" r="r" b="b"/>
              <a:pathLst>
                <a:path w="2566" h="1355" extrusionOk="0">
                  <a:moveTo>
                    <a:pt x="1995" y="0"/>
                  </a:moveTo>
                  <a:lnTo>
                    <a:pt x="1876" y="24"/>
                  </a:lnTo>
                  <a:lnTo>
                    <a:pt x="1781" y="71"/>
                  </a:lnTo>
                  <a:lnTo>
                    <a:pt x="1686" y="143"/>
                  </a:lnTo>
                  <a:lnTo>
                    <a:pt x="1568" y="190"/>
                  </a:lnTo>
                  <a:lnTo>
                    <a:pt x="831" y="475"/>
                  </a:lnTo>
                  <a:lnTo>
                    <a:pt x="119" y="784"/>
                  </a:lnTo>
                  <a:lnTo>
                    <a:pt x="48" y="808"/>
                  </a:lnTo>
                  <a:lnTo>
                    <a:pt x="0" y="855"/>
                  </a:lnTo>
                  <a:lnTo>
                    <a:pt x="0" y="903"/>
                  </a:lnTo>
                  <a:lnTo>
                    <a:pt x="0" y="974"/>
                  </a:lnTo>
                  <a:lnTo>
                    <a:pt x="48" y="1069"/>
                  </a:lnTo>
                  <a:lnTo>
                    <a:pt x="214" y="1354"/>
                  </a:lnTo>
                  <a:lnTo>
                    <a:pt x="2565" y="570"/>
                  </a:lnTo>
                  <a:lnTo>
                    <a:pt x="2470" y="380"/>
                  </a:lnTo>
                  <a:lnTo>
                    <a:pt x="2375" y="262"/>
                  </a:lnTo>
                  <a:lnTo>
                    <a:pt x="2280" y="119"/>
                  </a:lnTo>
                  <a:lnTo>
                    <a:pt x="2209" y="71"/>
                  </a:lnTo>
                  <a:lnTo>
                    <a:pt x="2138" y="24"/>
                  </a:lnTo>
                  <a:lnTo>
                    <a:pt x="2067" y="0"/>
                  </a:lnTo>
                  <a:close/>
                </a:path>
              </a:pathLst>
            </a:custGeom>
            <a:solidFill>
              <a:srgbClr val="FB923B"/>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1" name="Google Shape;31;p2"/>
            <p:cNvSpPr/>
            <p:nvPr/>
          </p:nvSpPr>
          <p:spPr>
            <a:xfrm>
              <a:off x="780300" y="470300"/>
              <a:ext cx="109875" cy="202525"/>
            </a:xfrm>
            <a:custGeom>
              <a:avLst/>
              <a:gdLst/>
              <a:ahLst/>
              <a:cxnLst/>
              <a:rect l="l" t="t" r="r" b="b"/>
              <a:pathLst>
                <a:path w="4395" h="8101" extrusionOk="0">
                  <a:moveTo>
                    <a:pt x="3824" y="0"/>
                  </a:moveTo>
                  <a:lnTo>
                    <a:pt x="3705" y="48"/>
                  </a:lnTo>
                  <a:lnTo>
                    <a:pt x="3539" y="72"/>
                  </a:lnTo>
                  <a:lnTo>
                    <a:pt x="2803" y="309"/>
                  </a:lnTo>
                  <a:lnTo>
                    <a:pt x="2067" y="571"/>
                  </a:lnTo>
                  <a:lnTo>
                    <a:pt x="1330" y="879"/>
                  </a:lnTo>
                  <a:lnTo>
                    <a:pt x="998" y="1069"/>
                  </a:lnTo>
                  <a:lnTo>
                    <a:pt x="641" y="1259"/>
                  </a:lnTo>
                  <a:lnTo>
                    <a:pt x="404" y="1402"/>
                  </a:lnTo>
                  <a:lnTo>
                    <a:pt x="309" y="1473"/>
                  </a:lnTo>
                  <a:lnTo>
                    <a:pt x="190" y="1568"/>
                  </a:lnTo>
                  <a:lnTo>
                    <a:pt x="95" y="1711"/>
                  </a:lnTo>
                  <a:lnTo>
                    <a:pt x="48" y="1853"/>
                  </a:lnTo>
                  <a:lnTo>
                    <a:pt x="0" y="1996"/>
                  </a:lnTo>
                  <a:lnTo>
                    <a:pt x="0" y="2162"/>
                  </a:lnTo>
                  <a:lnTo>
                    <a:pt x="0" y="2328"/>
                  </a:lnTo>
                  <a:lnTo>
                    <a:pt x="24" y="2495"/>
                  </a:lnTo>
                  <a:lnTo>
                    <a:pt x="95" y="2803"/>
                  </a:lnTo>
                  <a:lnTo>
                    <a:pt x="190" y="3160"/>
                  </a:lnTo>
                  <a:lnTo>
                    <a:pt x="309" y="3492"/>
                  </a:lnTo>
                  <a:lnTo>
                    <a:pt x="451" y="3825"/>
                  </a:lnTo>
                  <a:lnTo>
                    <a:pt x="618" y="4157"/>
                  </a:lnTo>
                  <a:lnTo>
                    <a:pt x="784" y="4442"/>
                  </a:lnTo>
                  <a:lnTo>
                    <a:pt x="974" y="4704"/>
                  </a:lnTo>
                  <a:lnTo>
                    <a:pt x="1401" y="5226"/>
                  </a:lnTo>
                  <a:lnTo>
                    <a:pt x="1734" y="5559"/>
                  </a:lnTo>
                  <a:lnTo>
                    <a:pt x="1900" y="5749"/>
                  </a:lnTo>
                  <a:lnTo>
                    <a:pt x="2019" y="5963"/>
                  </a:lnTo>
                  <a:lnTo>
                    <a:pt x="2090" y="6058"/>
                  </a:lnTo>
                  <a:lnTo>
                    <a:pt x="2114" y="6176"/>
                  </a:lnTo>
                  <a:lnTo>
                    <a:pt x="2162" y="6438"/>
                  </a:lnTo>
                  <a:lnTo>
                    <a:pt x="2162" y="6723"/>
                  </a:lnTo>
                  <a:lnTo>
                    <a:pt x="2114" y="7008"/>
                  </a:lnTo>
                  <a:lnTo>
                    <a:pt x="2043" y="7293"/>
                  </a:lnTo>
                  <a:lnTo>
                    <a:pt x="1948" y="7601"/>
                  </a:lnTo>
                  <a:lnTo>
                    <a:pt x="1496" y="7982"/>
                  </a:lnTo>
                  <a:lnTo>
                    <a:pt x="1758" y="8100"/>
                  </a:lnTo>
                  <a:lnTo>
                    <a:pt x="3872" y="7388"/>
                  </a:lnTo>
                  <a:lnTo>
                    <a:pt x="3991" y="6960"/>
                  </a:lnTo>
                  <a:lnTo>
                    <a:pt x="4086" y="6509"/>
                  </a:lnTo>
                  <a:lnTo>
                    <a:pt x="4109" y="6271"/>
                  </a:lnTo>
                  <a:lnTo>
                    <a:pt x="4109" y="6058"/>
                  </a:lnTo>
                  <a:lnTo>
                    <a:pt x="4086" y="5844"/>
                  </a:lnTo>
                  <a:lnTo>
                    <a:pt x="4038" y="5606"/>
                  </a:lnTo>
                  <a:lnTo>
                    <a:pt x="3991" y="5440"/>
                  </a:lnTo>
                  <a:lnTo>
                    <a:pt x="3919" y="5274"/>
                  </a:lnTo>
                  <a:lnTo>
                    <a:pt x="3729" y="4941"/>
                  </a:lnTo>
                  <a:lnTo>
                    <a:pt x="3515" y="4632"/>
                  </a:lnTo>
                  <a:lnTo>
                    <a:pt x="3278" y="4347"/>
                  </a:lnTo>
                  <a:lnTo>
                    <a:pt x="2779" y="3801"/>
                  </a:lnTo>
                  <a:lnTo>
                    <a:pt x="2565" y="3492"/>
                  </a:lnTo>
                  <a:lnTo>
                    <a:pt x="2352" y="3183"/>
                  </a:lnTo>
                  <a:lnTo>
                    <a:pt x="2257" y="2993"/>
                  </a:lnTo>
                  <a:lnTo>
                    <a:pt x="2162" y="2780"/>
                  </a:lnTo>
                  <a:lnTo>
                    <a:pt x="2090" y="2566"/>
                  </a:lnTo>
                  <a:lnTo>
                    <a:pt x="2043" y="2328"/>
                  </a:lnTo>
                  <a:lnTo>
                    <a:pt x="2019" y="2114"/>
                  </a:lnTo>
                  <a:lnTo>
                    <a:pt x="2019" y="1877"/>
                  </a:lnTo>
                  <a:lnTo>
                    <a:pt x="2067" y="1663"/>
                  </a:lnTo>
                  <a:lnTo>
                    <a:pt x="2138" y="1449"/>
                  </a:lnTo>
                  <a:lnTo>
                    <a:pt x="2304" y="1259"/>
                  </a:lnTo>
                  <a:lnTo>
                    <a:pt x="2470" y="1069"/>
                  </a:lnTo>
                  <a:lnTo>
                    <a:pt x="2660" y="903"/>
                  </a:lnTo>
                  <a:lnTo>
                    <a:pt x="2850" y="761"/>
                  </a:lnTo>
                  <a:lnTo>
                    <a:pt x="3064" y="618"/>
                  </a:lnTo>
                  <a:lnTo>
                    <a:pt x="3302" y="523"/>
                  </a:lnTo>
                  <a:lnTo>
                    <a:pt x="3753" y="309"/>
                  </a:lnTo>
                  <a:lnTo>
                    <a:pt x="3872" y="286"/>
                  </a:lnTo>
                  <a:lnTo>
                    <a:pt x="3967" y="309"/>
                  </a:lnTo>
                  <a:lnTo>
                    <a:pt x="4062" y="357"/>
                  </a:lnTo>
                  <a:lnTo>
                    <a:pt x="4133" y="428"/>
                  </a:lnTo>
                  <a:lnTo>
                    <a:pt x="4157" y="452"/>
                  </a:lnTo>
                  <a:lnTo>
                    <a:pt x="4252" y="642"/>
                  </a:lnTo>
                  <a:lnTo>
                    <a:pt x="4394" y="594"/>
                  </a:lnTo>
                  <a:lnTo>
                    <a:pt x="4299" y="404"/>
                  </a:lnTo>
                  <a:lnTo>
                    <a:pt x="4204" y="286"/>
                  </a:lnTo>
                  <a:lnTo>
                    <a:pt x="4109" y="167"/>
                  </a:lnTo>
                  <a:lnTo>
                    <a:pt x="3991" y="72"/>
                  </a:lnTo>
                  <a:lnTo>
                    <a:pt x="3943" y="24"/>
                  </a:lnTo>
                  <a:lnTo>
                    <a:pt x="3872" y="24"/>
                  </a:lnTo>
                  <a:lnTo>
                    <a:pt x="3824"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2" name="Google Shape;32;p2"/>
            <p:cNvSpPr/>
            <p:nvPr/>
          </p:nvSpPr>
          <p:spPr>
            <a:xfrm>
              <a:off x="773750" y="469700"/>
              <a:ext cx="111675" cy="200150"/>
            </a:xfrm>
            <a:custGeom>
              <a:avLst/>
              <a:gdLst/>
              <a:ahLst/>
              <a:cxnLst/>
              <a:rect l="l" t="t" r="r" b="b"/>
              <a:pathLst>
                <a:path w="4467" h="8006" extrusionOk="0">
                  <a:moveTo>
                    <a:pt x="4086" y="1"/>
                  </a:moveTo>
                  <a:lnTo>
                    <a:pt x="3920" y="24"/>
                  </a:lnTo>
                  <a:lnTo>
                    <a:pt x="3730" y="48"/>
                  </a:lnTo>
                  <a:lnTo>
                    <a:pt x="3564" y="96"/>
                  </a:lnTo>
                  <a:lnTo>
                    <a:pt x="2827" y="310"/>
                  </a:lnTo>
                  <a:lnTo>
                    <a:pt x="2067" y="571"/>
                  </a:lnTo>
                  <a:lnTo>
                    <a:pt x="1355" y="880"/>
                  </a:lnTo>
                  <a:lnTo>
                    <a:pt x="998" y="1070"/>
                  </a:lnTo>
                  <a:lnTo>
                    <a:pt x="666" y="1260"/>
                  </a:lnTo>
                  <a:lnTo>
                    <a:pt x="428" y="1402"/>
                  </a:lnTo>
                  <a:lnTo>
                    <a:pt x="310" y="1473"/>
                  </a:lnTo>
                  <a:lnTo>
                    <a:pt x="215" y="1568"/>
                  </a:lnTo>
                  <a:lnTo>
                    <a:pt x="119" y="1711"/>
                  </a:lnTo>
                  <a:lnTo>
                    <a:pt x="48" y="1853"/>
                  </a:lnTo>
                  <a:lnTo>
                    <a:pt x="24" y="1996"/>
                  </a:lnTo>
                  <a:lnTo>
                    <a:pt x="1" y="2162"/>
                  </a:lnTo>
                  <a:lnTo>
                    <a:pt x="24" y="2305"/>
                  </a:lnTo>
                  <a:lnTo>
                    <a:pt x="48" y="2471"/>
                  </a:lnTo>
                  <a:lnTo>
                    <a:pt x="119" y="2804"/>
                  </a:lnTo>
                  <a:lnTo>
                    <a:pt x="191" y="3136"/>
                  </a:lnTo>
                  <a:lnTo>
                    <a:pt x="310" y="3469"/>
                  </a:lnTo>
                  <a:lnTo>
                    <a:pt x="452" y="3801"/>
                  </a:lnTo>
                  <a:lnTo>
                    <a:pt x="618" y="4110"/>
                  </a:lnTo>
                  <a:lnTo>
                    <a:pt x="785" y="4395"/>
                  </a:lnTo>
                  <a:lnTo>
                    <a:pt x="998" y="4656"/>
                  </a:lnTo>
                  <a:lnTo>
                    <a:pt x="1402" y="5155"/>
                  </a:lnTo>
                  <a:lnTo>
                    <a:pt x="1735" y="5511"/>
                  </a:lnTo>
                  <a:lnTo>
                    <a:pt x="1877" y="5678"/>
                  </a:lnTo>
                  <a:lnTo>
                    <a:pt x="2020" y="5891"/>
                  </a:lnTo>
                  <a:lnTo>
                    <a:pt x="2067" y="5987"/>
                  </a:lnTo>
                  <a:lnTo>
                    <a:pt x="2115" y="6105"/>
                  </a:lnTo>
                  <a:lnTo>
                    <a:pt x="2162" y="6343"/>
                  </a:lnTo>
                  <a:lnTo>
                    <a:pt x="2162" y="6557"/>
                  </a:lnTo>
                  <a:lnTo>
                    <a:pt x="2139" y="6770"/>
                  </a:lnTo>
                  <a:lnTo>
                    <a:pt x="2091" y="6984"/>
                  </a:lnTo>
                  <a:lnTo>
                    <a:pt x="2043" y="7198"/>
                  </a:lnTo>
                  <a:lnTo>
                    <a:pt x="1901" y="7625"/>
                  </a:lnTo>
                  <a:lnTo>
                    <a:pt x="1758" y="8006"/>
                  </a:lnTo>
                  <a:lnTo>
                    <a:pt x="1758" y="8006"/>
                  </a:lnTo>
                  <a:lnTo>
                    <a:pt x="3849" y="7293"/>
                  </a:lnTo>
                  <a:lnTo>
                    <a:pt x="3991" y="6842"/>
                  </a:lnTo>
                  <a:lnTo>
                    <a:pt x="4063" y="6414"/>
                  </a:lnTo>
                  <a:lnTo>
                    <a:pt x="4086" y="6200"/>
                  </a:lnTo>
                  <a:lnTo>
                    <a:pt x="4110" y="5963"/>
                  </a:lnTo>
                  <a:lnTo>
                    <a:pt x="4086" y="5749"/>
                  </a:lnTo>
                  <a:lnTo>
                    <a:pt x="4039" y="5535"/>
                  </a:lnTo>
                  <a:lnTo>
                    <a:pt x="3991" y="5369"/>
                  </a:lnTo>
                  <a:lnTo>
                    <a:pt x="3920" y="5203"/>
                  </a:lnTo>
                  <a:lnTo>
                    <a:pt x="3730" y="4870"/>
                  </a:lnTo>
                  <a:lnTo>
                    <a:pt x="3516" y="4585"/>
                  </a:lnTo>
                  <a:lnTo>
                    <a:pt x="3279" y="4300"/>
                  </a:lnTo>
                  <a:lnTo>
                    <a:pt x="2780" y="3754"/>
                  </a:lnTo>
                  <a:lnTo>
                    <a:pt x="2566" y="3469"/>
                  </a:lnTo>
                  <a:lnTo>
                    <a:pt x="2376" y="3160"/>
                  </a:lnTo>
                  <a:lnTo>
                    <a:pt x="2257" y="2970"/>
                  </a:lnTo>
                  <a:lnTo>
                    <a:pt x="2186" y="2756"/>
                  </a:lnTo>
                  <a:lnTo>
                    <a:pt x="2115" y="2542"/>
                  </a:lnTo>
                  <a:lnTo>
                    <a:pt x="2043" y="2305"/>
                  </a:lnTo>
                  <a:lnTo>
                    <a:pt x="2020" y="2091"/>
                  </a:lnTo>
                  <a:lnTo>
                    <a:pt x="2020" y="1853"/>
                  </a:lnTo>
                  <a:lnTo>
                    <a:pt x="2067" y="1640"/>
                  </a:lnTo>
                  <a:lnTo>
                    <a:pt x="2162" y="1450"/>
                  </a:lnTo>
                  <a:lnTo>
                    <a:pt x="2352" y="1212"/>
                  </a:lnTo>
                  <a:lnTo>
                    <a:pt x="2542" y="998"/>
                  </a:lnTo>
                  <a:lnTo>
                    <a:pt x="2780" y="808"/>
                  </a:lnTo>
                  <a:lnTo>
                    <a:pt x="3041" y="642"/>
                  </a:lnTo>
                  <a:lnTo>
                    <a:pt x="3302" y="523"/>
                  </a:lnTo>
                  <a:lnTo>
                    <a:pt x="3587" y="381"/>
                  </a:lnTo>
                  <a:lnTo>
                    <a:pt x="4158" y="167"/>
                  </a:lnTo>
                  <a:lnTo>
                    <a:pt x="4205" y="143"/>
                  </a:lnTo>
                  <a:lnTo>
                    <a:pt x="4253" y="143"/>
                  </a:lnTo>
                  <a:lnTo>
                    <a:pt x="4324" y="167"/>
                  </a:lnTo>
                  <a:lnTo>
                    <a:pt x="4395" y="191"/>
                  </a:lnTo>
                  <a:lnTo>
                    <a:pt x="4466" y="310"/>
                  </a:lnTo>
                  <a:lnTo>
                    <a:pt x="4466" y="286"/>
                  </a:lnTo>
                  <a:lnTo>
                    <a:pt x="4395" y="143"/>
                  </a:lnTo>
                  <a:lnTo>
                    <a:pt x="4348" y="96"/>
                  </a:lnTo>
                  <a:lnTo>
                    <a:pt x="4253" y="48"/>
                  </a:lnTo>
                  <a:lnTo>
                    <a:pt x="4086"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3" name="Google Shape;33;p2"/>
            <p:cNvSpPr/>
            <p:nvPr/>
          </p:nvSpPr>
          <p:spPr>
            <a:xfrm>
              <a:off x="777925" y="504150"/>
              <a:ext cx="35050" cy="33275"/>
            </a:xfrm>
            <a:custGeom>
              <a:avLst/>
              <a:gdLst/>
              <a:ahLst/>
              <a:cxnLst/>
              <a:rect l="l" t="t" r="r" b="b"/>
              <a:pathLst>
                <a:path w="1402" h="1331" extrusionOk="0">
                  <a:moveTo>
                    <a:pt x="1021" y="0"/>
                  </a:moveTo>
                  <a:lnTo>
                    <a:pt x="950" y="24"/>
                  </a:lnTo>
                  <a:lnTo>
                    <a:pt x="879" y="95"/>
                  </a:lnTo>
                  <a:lnTo>
                    <a:pt x="808" y="167"/>
                  </a:lnTo>
                  <a:lnTo>
                    <a:pt x="760" y="214"/>
                  </a:lnTo>
                  <a:lnTo>
                    <a:pt x="713" y="238"/>
                  </a:lnTo>
                  <a:lnTo>
                    <a:pt x="570" y="238"/>
                  </a:lnTo>
                  <a:lnTo>
                    <a:pt x="428" y="167"/>
                  </a:lnTo>
                  <a:lnTo>
                    <a:pt x="380" y="143"/>
                  </a:lnTo>
                  <a:lnTo>
                    <a:pt x="309" y="119"/>
                  </a:lnTo>
                  <a:lnTo>
                    <a:pt x="238" y="143"/>
                  </a:lnTo>
                  <a:lnTo>
                    <a:pt x="166" y="190"/>
                  </a:lnTo>
                  <a:lnTo>
                    <a:pt x="119" y="262"/>
                  </a:lnTo>
                  <a:lnTo>
                    <a:pt x="71" y="357"/>
                  </a:lnTo>
                  <a:lnTo>
                    <a:pt x="24" y="523"/>
                  </a:lnTo>
                  <a:lnTo>
                    <a:pt x="0" y="713"/>
                  </a:lnTo>
                  <a:lnTo>
                    <a:pt x="0" y="903"/>
                  </a:lnTo>
                  <a:lnTo>
                    <a:pt x="48" y="1069"/>
                  </a:lnTo>
                  <a:lnTo>
                    <a:pt x="71" y="1141"/>
                  </a:lnTo>
                  <a:lnTo>
                    <a:pt x="119" y="1236"/>
                  </a:lnTo>
                  <a:lnTo>
                    <a:pt x="190" y="1283"/>
                  </a:lnTo>
                  <a:lnTo>
                    <a:pt x="261" y="1331"/>
                  </a:lnTo>
                  <a:lnTo>
                    <a:pt x="356" y="1331"/>
                  </a:lnTo>
                  <a:lnTo>
                    <a:pt x="428" y="1307"/>
                  </a:lnTo>
                  <a:lnTo>
                    <a:pt x="475" y="1259"/>
                  </a:lnTo>
                  <a:lnTo>
                    <a:pt x="523" y="1212"/>
                  </a:lnTo>
                  <a:lnTo>
                    <a:pt x="570" y="1117"/>
                  </a:lnTo>
                  <a:lnTo>
                    <a:pt x="641" y="998"/>
                  </a:lnTo>
                  <a:lnTo>
                    <a:pt x="665" y="951"/>
                  </a:lnTo>
                  <a:lnTo>
                    <a:pt x="713" y="927"/>
                  </a:lnTo>
                  <a:lnTo>
                    <a:pt x="784" y="903"/>
                  </a:lnTo>
                  <a:lnTo>
                    <a:pt x="998" y="903"/>
                  </a:lnTo>
                  <a:lnTo>
                    <a:pt x="1069" y="879"/>
                  </a:lnTo>
                  <a:lnTo>
                    <a:pt x="1116" y="856"/>
                  </a:lnTo>
                  <a:lnTo>
                    <a:pt x="1211" y="760"/>
                  </a:lnTo>
                  <a:lnTo>
                    <a:pt x="1306" y="618"/>
                  </a:lnTo>
                  <a:lnTo>
                    <a:pt x="1354" y="499"/>
                  </a:lnTo>
                  <a:lnTo>
                    <a:pt x="1378" y="380"/>
                  </a:lnTo>
                  <a:lnTo>
                    <a:pt x="1401" y="285"/>
                  </a:lnTo>
                  <a:lnTo>
                    <a:pt x="1378" y="190"/>
                  </a:lnTo>
                  <a:lnTo>
                    <a:pt x="1330" y="119"/>
                  </a:lnTo>
                  <a:lnTo>
                    <a:pt x="1283" y="48"/>
                  </a:lnTo>
                  <a:lnTo>
                    <a:pt x="1211" y="0"/>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4" name="Google Shape;34;p2"/>
            <p:cNvSpPr/>
            <p:nvPr/>
          </p:nvSpPr>
          <p:spPr>
            <a:xfrm>
              <a:off x="828975" y="628850"/>
              <a:ext cx="39825" cy="24975"/>
            </a:xfrm>
            <a:custGeom>
              <a:avLst/>
              <a:gdLst/>
              <a:ahLst/>
              <a:cxnLst/>
              <a:rect l="l" t="t" r="r" b="b"/>
              <a:pathLst>
                <a:path w="1593" h="999" extrusionOk="0">
                  <a:moveTo>
                    <a:pt x="428" y="1"/>
                  </a:moveTo>
                  <a:lnTo>
                    <a:pt x="333" y="48"/>
                  </a:lnTo>
                  <a:lnTo>
                    <a:pt x="238" y="96"/>
                  </a:lnTo>
                  <a:lnTo>
                    <a:pt x="167" y="191"/>
                  </a:lnTo>
                  <a:lnTo>
                    <a:pt x="120" y="286"/>
                  </a:lnTo>
                  <a:lnTo>
                    <a:pt x="72" y="381"/>
                  </a:lnTo>
                  <a:lnTo>
                    <a:pt x="25" y="499"/>
                  </a:lnTo>
                  <a:lnTo>
                    <a:pt x="1" y="618"/>
                  </a:lnTo>
                  <a:lnTo>
                    <a:pt x="1" y="737"/>
                  </a:lnTo>
                  <a:lnTo>
                    <a:pt x="48" y="832"/>
                  </a:lnTo>
                  <a:lnTo>
                    <a:pt x="120" y="927"/>
                  </a:lnTo>
                  <a:lnTo>
                    <a:pt x="167" y="951"/>
                  </a:lnTo>
                  <a:lnTo>
                    <a:pt x="238" y="974"/>
                  </a:lnTo>
                  <a:lnTo>
                    <a:pt x="381" y="998"/>
                  </a:lnTo>
                  <a:lnTo>
                    <a:pt x="500" y="974"/>
                  </a:lnTo>
                  <a:lnTo>
                    <a:pt x="642" y="903"/>
                  </a:lnTo>
                  <a:lnTo>
                    <a:pt x="761" y="808"/>
                  </a:lnTo>
                  <a:lnTo>
                    <a:pt x="880" y="713"/>
                  </a:lnTo>
                  <a:lnTo>
                    <a:pt x="975" y="689"/>
                  </a:lnTo>
                  <a:lnTo>
                    <a:pt x="1070" y="666"/>
                  </a:lnTo>
                  <a:lnTo>
                    <a:pt x="1260" y="618"/>
                  </a:lnTo>
                  <a:lnTo>
                    <a:pt x="1378" y="571"/>
                  </a:lnTo>
                  <a:lnTo>
                    <a:pt x="1450" y="499"/>
                  </a:lnTo>
                  <a:lnTo>
                    <a:pt x="1521" y="428"/>
                  </a:lnTo>
                  <a:lnTo>
                    <a:pt x="1568" y="333"/>
                  </a:lnTo>
                  <a:lnTo>
                    <a:pt x="1592" y="214"/>
                  </a:lnTo>
                  <a:lnTo>
                    <a:pt x="1545" y="119"/>
                  </a:lnTo>
                  <a:lnTo>
                    <a:pt x="1473" y="48"/>
                  </a:lnTo>
                  <a:lnTo>
                    <a:pt x="1378" y="1"/>
                  </a:lnTo>
                  <a:lnTo>
                    <a:pt x="1236" y="1"/>
                  </a:lnTo>
                  <a:lnTo>
                    <a:pt x="1117" y="48"/>
                  </a:lnTo>
                  <a:lnTo>
                    <a:pt x="880" y="48"/>
                  </a:lnTo>
                  <a:lnTo>
                    <a:pt x="666" y="24"/>
                  </a:lnTo>
                  <a:lnTo>
                    <a:pt x="547"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35" name="Google Shape;35;p2"/>
          <p:cNvGrpSpPr/>
          <p:nvPr/>
        </p:nvGrpSpPr>
        <p:grpSpPr>
          <a:xfrm rot="-949166">
            <a:off x="933753" y="4572360"/>
            <a:ext cx="1178184" cy="2173781"/>
            <a:chOff x="1400150" y="238125"/>
            <a:chExt cx="388525" cy="716900"/>
          </a:xfrm>
        </p:grpSpPr>
        <p:sp>
          <p:nvSpPr>
            <p:cNvPr id="36" name="Google Shape;36;p2"/>
            <p:cNvSpPr/>
            <p:nvPr/>
          </p:nvSpPr>
          <p:spPr>
            <a:xfrm>
              <a:off x="1400150" y="238125"/>
              <a:ext cx="388525" cy="716900"/>
            </a:xfrm>
            <a:custGeom>
              <a:avLst/>
              <a:gdLst/>
              <a:ahLst/>
              <a:cxnLst/>
              <a:rect l="l" t="t" r="r" b="b"/>
              <a:pathLst>
                <a:path w="15541" h="28676" extrusionOk="0">
                  <a:moveTo>
                    <a:pt x="8591" y="0"/>
                  </a:moveTo>
                  <a:lnTo>
                    <a:pt x="8362" y="19"/>
                  </a:lnTo>
                  <a:lnTo>
                    <a:pt x="8133" y="38"/>
                  </a:lnTo>
                  <a:lnTo>
                    <a:pt x="7923" y="76"/>
                  </a:lnTo>
                  <a:lnTo>
                    <a:pt x="7694" y="115"/>
                  </a:lnTo>
                  <a:lnTo>
                    <a:pt x="7484" y="172"/>
                  </a:lnTo>
                  <a:lnTo>
                    <a:pt x="7255" y="248"/>
                  </a:lnTo>
                  <a:lnTo>
                    <a:pt x="7045" y="325"/>
                  </a:lnTo>
                  <a:lnTo>
                    <a:pt x="6778" y="458"/>
                  </a:lnTo>
                  <a:lnTo>
                    <a:pt x="6529" y="592"/>
                  </a:lnTo>
                  <a:lnTo>
                    <a:pt x="6300" y="745"/>
                  </a:lnTo>
                  <a:lnTo>
                    <a:pt x="6071" y="897"/>
                  </a:lnTo>
                  <a:lnTo>
                    <a:pt x="5861" y="1069"/>
                  </a:lnTo>
                  <a:lnTo>
                    <a:pt x="5670" y="1241"/>
                  </a:lnTo>
                  <a:lnTo>
                    <a:pt x="5479" y="1432"/>
                  </a:lnTo>
                  <a:lnTo>
                    <a:pt x="5307" y="1604"/>
                  </a:lnTo>
                  <a:lnTo>
                    <a:pt x="5002" y="1986"/>
                  </a:lnTo>
                  <a:lnTo>
                    <a:pt x="4735" y="2348"/>
                  </a:lnTo>
                  <a:lnTo>
                    <a:pt x="4506" y="2711"/>
                  </a:lnTo>
                  <a:lnTo>
                    <a:pt x="4296" y="3016"/>
                  </a:lnTo>
                  <a:lnTo>
                    <a:pt x="2768" y="5537"/>
                  </a:lnTo>
                  <a:lnTo>
                    <a:pt x="2024" y="6758"/>
                  </a:lnTo>
                  <a:lnTo>
                    <a:pt x="1814" y="7102"/>
                  </a:lnTo>
                  <a:lnTo>
                    <a:pt x="1585" y="7541"/>
                  </a:lnTo>
                  <a:lnTo>
                    <a:pt x="1470" y="7808"/>
                  </a:lnTo>
                  <a:lnTo>
                    <a:pt x="1375" y="8076"/>
                  </a:lnTo>
                  <a:lnTo>
                    <a:pt x="1279" y="8362"/>
                  </a:lnTo>
                  <a:lnTo>
                    <a:pt x="1203" y="8668"/>
                  </a:lnTo>
                  <a:lnTo>
                    <a:pt x="1165" y="8973"/>
                  </a:lnTo>
                  <a:lnTo>
                    <a:pt x="1146" y="9298"/>
                  </a:lnTo>
                  <a:lnTo>
                    <a:pt x="1184" y="9622"/>
                  </a:lnTo>
                  <a:lnTo>
                    <a:pt x="1241" y="9966"/>
                  </a:lnTo>
                  <a:lnTo>
                    <a:pt x="1298" y="10119"/>
                  </a:lnTo>
                  <a:lnTo>
                    <a:pt x="1356" y="10290"/>
                  </a:lnTo>
                  <a:lnTo>
                    <a:pt x="1432" y="10462"/>
                  </a:lnTo>
                  <a:lnTo>
                    <a:pt x="1527" y="10615"/>
                  </a:lnTo>
                  <a:lnTo>
                    <a:pt x="1623" y="10787"/>
                  </a:lnTo>
                  <a:lnTo>
                    <a:pt x="1756" y="10959"/>
                  </a:lnTo>
                  <a:lnTo>
                    <a:pt x="1890" y="11111"/>
                  </a:lnTo>
                  <a:lnTo>
                    <a:pt x="2043" y="11283"/>
                  </a:lnTo>
                  <a:lnTo>
                    <a:pt x="2310" y="11512"/>
                  </a:lnTo>
                  <a:lnTo>
                    <a:pt x="2616" y="11722"/>
                  </a:lnTo>
                  <a:lnTo>
                    <a:pt x="2921" y="11894"/>
                  </a:lnTo>
                  <a:lnTo>
                    <a:pt x="3227" y="12047"/>
                  </a:lnTo>
                  <a:lnTo>
                    <a:pt x="3570" y="12161"/>
                  </a:lnTo>
                  <a:lnTo>
                    <a:pt x="3895" y="12257"/>
                  </a:lnTo>
                  <a:lnTo>
                    <a:pt x="4238" y="12314"/>
                  </a:lnTo>
                  <a:lnTo>
                    <a:pt x="4563" y="12371"/>
                  </a:lnTo>
                  <a:lnTo>
                    <a:pt x="4047" y="16362"/>
                  </a:lnTo>
                  <a:lnTo>
                    <a:pt x="3551" y="20371"/>
                  </a:lnTo>
                  <a:lnTo>
                    <a:pt x="3112" y="20333"/>
                  </a:lnTo>
                  <a:lnTo>
                    <a:pt x="2845" y="20333"/>
                  </a:lnTo>
                  <a:lnTo>
                    <a:pt x="2577" y="20371"/>
                  </a:lnTo>
                  <a:lnTo>
                    <a:pt x="2329" y="20409"/>
                  </a:lnTo>
                  <a:lnTo>
                    <a:pt x="2062" y="20485"/>
                  </a:lnTo>
                  <a:lnTo>
                    <a:pt x="1833" y="20600"/>
                  </a:lnTo>
                  <a:lnTo>
                    <a:pt x="1604" y="20714"/>
                  </a:lnTo>
                  <a:lnTo>
                    <a:pt x="1375" y="20867"/>
                  </a:lnTo>
                  <a:lnTo>
                    <a:pt x="1184" y="21039"/>
                  </a:lnTo>
                  <a:lnTo>
                    <a:pt x="993" y="21211"/>
                  </a:lnTo>
                  <a:lnTo>
                    <a:pt x="821" y="21421"/>
                  </a:lnTo>
                  <a:lnTo>
                    <a:pt x="668" y="21650"/>
                  </a:lnTo>
                  <a:lnTo>
                    <a:pt x="535" y="21879"/>
                  </a:lnTo>
                  <a:lnTo>
                    <a:pt x="420" y="22146"/>
                  </a:lnTo>
                  <a:lnTo>
                    <a:pt x="344" y="22414"/>
                  </a:lnTo>
                  <a:lnTo>
                    <a:pt x="267" y="22681"/>
                  </a:lnTo>
                  <a:lnTo>
                    <a:pt x="229" y="22986"/>
                  </a:lnTo>
                  <a:lnTo>
                    <a:pt x="0" y="25316"/>
                  </a:lnTo>
                  <a:lnTo>
                    <a:pt x="0" y="25678"/>
                  </a:lnTo>
                  <a:lnTo>
                    <a:pt x="19" y="26022"/>
                  </a:lnTo>
                  <a:lnTo>
                    <a:pt x="95" y="26346"/>
                  </a:lnTo>
                  <a:lnTo>
                    <a:pt x="210" y="26652"/>
                  </a:lnTo>
                  <a:lnTo>
                    <a:pt x="344" y="26957"/>
                  </a:lnTo>
                  <a:lnTo>
                    <a:pt x="535" y="27225"/>
                  </a:lnTo>
                  <a:lnTo>
                    <a:pt x="764" y="27454"/>
                  </a:lnTo>
                  <a:lnTo>
                    <a:pt x="1012" y="27683"/>
                  </a:lnTo>
                  <a:lnTo>
                    <a:pt x="1203" y="27855"/>
                  </a:lnTo>
                  <a:lnTo>
                    <a:pt x="1413" y="28027"/>
                  </a:lnTo>
                  <a:lnTo>
                    <a:pt x="1623" y="28160"/>
                  </a:lnTo>
                  <a:lnTo>
                    <a:pt x="1871" y="28275"/>
                  </a:lnTo>
                  <a:lnTo>
                    <a:pt x="2119" y="28370"/>
                  </a:lnTo>
                  <a:lnTo>
                    <a:pt x="2367" y="28447"/>
                  </a:lnTo>
                  <a:lnTo>
                    <a:pt x="2635" y="28504"/>
                  </a:lnTo>
                  <a:lnTo>
                    <a:pt x="2902" y="28523"/>
                  </a:lnTo>
                  <a:lnTo>
                    <a:pt x="4467" y="28580"/>
                  </a:lnTo>
                  <a:lnTo>
                    <a:pt x="5976" y="28637"/>
                  </a:lnTo>
                  <a:lnTo>
                    <a:pt x="7408" y="28657"/>
                  </a:lnTo>
                  <a:lnTo>
                    <a:pt x="8801" y="28676"/>
                  </a:lnTo>
                  <a:lnTo>
                    <a:pt x="10023" y="28657"/>
                  </a:lnTo>
                  <a:lnTo>
                    <a:pt x="11207" y="28637"/>
                  </a:lnTo>
                  <a:lnTo>
                    <a:pt x="11550" y="28618"/>
                  </a:lnTo>
                  <a:lnTo>
                    <a:pt x="11951" y="28599"/>
                  </a:lnTo>
                  <a:lnTo>
                    <a:pt x="12410" y="28523"/>
                  </a:lnTo>
                  <a:lnTo>
                    <a:pt x="12658" y="28466"/>
                  </a:lnTo>
                  <a:lnTo>
                    <a:pt x="12906" y="28389"/>
                  </a:lnTo>
                  <a:lnTo>
                    <a:pt x="13154" y="28313"/>
                  </a:lnTo>
                  <a:lnTo>
                    <a:pt x="13402" y="28198"/>
                  </a:lnTo>
                  <a:lnTo>
                    <a:pt x="13631" y="28065"/>
                  </a:lnTo>
                  <a:lnTo>
                    <a:pt x="13880" y="27893"/>
                  </a:lnTo>
                  <a:lnTo>
                    <a:pt x="14109" y="27721"/>
                  </a:lnTo>
                  <a:lnTo>
                    <a:pt x="14319" y="27492"/>
                  </a:lnTo>
                  <a:lnTo>
                    <a:pt x="14529" y="27244"/>
                  </a:lnTo>
                  <a:lnTo>
                    <a:pt x="14720" y="26957"/>
                  </a:lnTo>
                  <a:lnTo>
                    <a:pt x="14872" y="26709"/>
                  </a:lnTo>
                  <a:lnTo>
                    <a:pt x="14987" y="26461"/>
                  </a:lnTo>
                  <a:lnTo>
                    <a:pt x="15101" y="26194"/>
                  </a:lnTo>
                  <a:lnTo>
                    <a:pt x="15197" y="25926"/>
                  </a:lnTo>
                  <a:lnTo>
                    <a:pt x="15292" y="25659"/>
                  </a:lnTo>
                  <a:lnTo>
                    <a:pt x="15350" y="25392"/>
                  </a:lnTo>
                  <a:lnTo>
                    <a:pt x="15464" y="24838"/>
                  </a:lnTo>
                  <a:lnTo>
                    <a:pt x="15521" y="24304"/>
                  </a:lnTo>
                  <a:lnTo>
                    <a:pt x="15541" y="23788"/>
                  </a:lnTo>
                  <a:lnTo>
                    <a:pt x="15541" y="23292"/>
                  </a:lnTo>
                  <a:lnTo>
                    <a:pt x="15521" y="22834"/>
                  </a:lnTo>
                  <a:lnTo>
                    <a:pt x="15483" y="22547"/>
                  </a:lnTo>
                  <a:lnTo>
                    <a:pt x="15445" y="22299"/>
                  </a:lnTo>
                  <a:lnTo>
                    <a:pt x="15369" y="22032"/>
                  </a:lnTo>
                  <a:lnTo>
                    <a:pt x="15273" y="21803"/>
                  </a:lnTo>
                  <a:lnTo>
                    <a:pt x="15159" y="21574"/>
                  </a:lnTo>
                  <a:lnTo>
                    <a:pt x="15025" y="21364"/>
                  </a:lnTo>
                  <a:lnTo>
                    <a:pt x="14872" y="21154"/>
                  </a:lnTo>
                  <a:lnTo>
                    <a:pt x="14701" y="20963"/>
                  </a:lnTo>
                  <a:lnTo>
                    <a:pt x="14510" y="20810"/>
                  </a:lnTo>
                  <a:lnTo>
                    <a:pt x="14319" y="20657"/>
                  </a:lnTo>
                  <a:lnTo>
                    <a:pt x="14109" y="20524"/>
                  </a:lnTo>
                  <a:lnTo>
                    <a:pt x="13880" y="20409"/>
                  </a:lnTo>
                  <a:lnTo>
                    <a:pt x="13631" y="20314"/>
                  </a:lnTo>
                  <a:lnTo>
                    <a:pt x="13383" y="20237"/>
                  </a:lnTo>
                  <a:lnTo>
                    <a:pt x="13116" y="20180"/>
                  </a:lnTo>
                  <a:lnTo>
                    <a:pt x="12849" y="20142"/>
                  </a:lnTo>
                  <a:lnTo>
                    <a:pt x="12810" y="20142"/>
                  </a:lnTo>
                  <a:lnTo>
                    <a:pt x="12772" y="19664"/>
                  </a:lnTo>
                  <a:lnTo>
                    <a:pt x="12734" y="19206"/>
                  </a:lnTo>
                  <a:lnTo>
                    <a:pt x="12677" y="17335"/>
                  </a:lnTo>
                  <a:lnTo>
                    <a:pt x="12639" y="15445"/>
                  </a:lnTo>
                  <a:lnTo>
                    <a:pt x="12639" y="13555"/>
                  </a:lnTo>
                  <a:lnTo>
                    <a:pt x="12639" y="11665"/>
                  </a:lnTo>
                  <a:lnTo>
                    <a:pt x="12677" y="9889"/>
                  </a:lnTo>
                  <a:lnTo>
                    <a:pt x="12753" y="8133"/>
                  </a:lnTo>
                  <a:lnTo>
                    <a:pt x="12772" y="7618"/>
                  </a:lnTo>
                  <a:lnTo>
                    <a:pt x="12810" y="7083"/>
                  </a:lnTo>
                  <a:lnTo>
                    <a:pt x="12868" y="6338"/>
                  </a:lnTo>
                  <a:lnTo>
                    <a:pt x="12906" y="5556"/>
                  </a:lnTo>
                  <a:lnTo>
                    <a:pt x="12906" y="5155"/>
                  </a:lnTo>
                  <a:lnTo>
                    <a:pt x="12887" y="4754"/>
                  </a:lnTo>
                  <a:lnTo>
                    <a:pt x="12868" y="4353"/>
                  </a:lnTo>
                  <a:lnTo>
                    <a:pt x="12810" y="3952"/>
                  </a:lnTo>
                  <a:lnTo>
                    <a:pt x="12753" y="3666"/>
                  </a:lnTo>
                  <a:lnTo>
                    <a:pt x="12696" y="3398"/>
                  </a:lnTo>
                  <a:lnTo>
                    <a:pt x="12620" y="3150"/>
                  </a:lnTo>
                  <a:lnTo>
                    <a:pt x="12524" y="2883"/>
                  </a:lnTo>
                  <a:lnTo>
                    <a:pt x="12429" y="2635"/>
                  </a:lnTo>
                  <a:lnTo>
                    <a:pt x="12295" y="2386"/>
                  </a:lnTo>
                  <a:lnTo>
                    <a:pt x="12161" y="2157"/>
                  </a:lnTo>
                  <a:lnTo>
                    <a:pt x="12028" y="1928"/>
                  </a:lnTo>
                  <a:lnTo>
                    <a:pt x="11875" y="1718"/>
                  </a:lnTo>
                  <a:lnTo>
                    <a:pt x="11703" y="1508"/>
                  </a:lnTo>
                  <a:lnTo>
                    <a:pt x="11531" y="1317"/>
                  </a:lnTo>
                  <a:lnTo>
                    <a:pt x="11340" y="1126"/>
                  </a:lnTo>
                  <a:lnTo>
                    <a:pt x="11150" y="955"/>
                  </a:lnTo>
                  <a:lnTo>
                    <a:pt x="10940" y="802"/>
                  </a:lnTo>
                  <a:lnTo>
                    <a:pt x="10730" y="649"/>
                  </a:lnTo>
                  <a:lnTo>
                    <a:pt x="10500" y="515"/>
                  </a:lnTo>
                  <a:lnTo>
                    <a:pt x="10290" y="401"/>
                  </a:lnTo>
                  <a:lnTo>
                    <a:pt x="10099" y="305"/>
                  </a:lnTo>
                  <a:lnTo>
                    <a:pt x="9889" y="229"/>
                  </a:lnTo>
                  <a:lnTo>
                    <a:pt x="9660" y="153"/>
                  </a:lnTo>
                  <a:lnTo>
                    <a:pt x="9450" y="115"/>
                  </a:lnTo>
                  <a:lnTo>
                    <a:pt x="9240" y="57"/>
                  </a:lnTo>
                  <a:lnTo>
                    <a:pt x="9030" y="38"/>
                  </a:lnTo>
                  <a:lnTo>
                    <a:pt x="8801" y="19"/>
                  </a:lnTo>
                  <a:lnTo>
                    <a:pt x="8591" y="0"/>
                  </a:lnTo>
                  <a:close/>
                </a:path>
              </a:pathLst>
            </a:custGeom>
            <a:solidFill>
              <a:schemeClr val="lt1"/>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7" name="Google Shape;37;p2"/>
            <p:cNvSpPr/>
            <p:nvPr/>
          </p:nvSpPr>
          <p:spPr>
            <a:xfrm>
              <a:off x="1439275" y="277725"/>
              <a:ext cx="310275" cy="637700"/>
            </a:xfrm>
            <a:custGeom>
              <a:avLst/>
              <a:gdLst/>
              <a:ahLst/>
              <a:cxnLst/>
              <a:rect l="l" t="t" r="r" b="b"/>
              <a:pathLst>
                <a:path w="12411" h="25508" extrusionOk="0">
                  <a:moveTo>
                    <a:pt x="6931" y="1"/>
                  </a:moveTo>
                  <a:lnTo>
                    <a:pt x="6644" y="20"/>
                  </a:lnTo>
                  <a:lnTo>
                    <a:pt x="6377" y="96"/>
                  </a:lnTo>
                  <a:lnTo>
                    <a:pt x="6091" y="192"/>
                  </a:lnTo>
                  <a:lnTo>
                    <a:pt x="5919" y="268"/>
                  </a:lnTo>
                  <a:lnTo>
                    <a:pt x="5747" y="363"/>
                  </a:lnTo>
                  <a:lnTo>
                    <a:pt x="5594" y="459"/>
                  </a:lnTo>
                  <a:lnTo>
                    <a:pt x="5461" y="573"/>
                  </a:lnTo>
                  <a:lnTo>
                    <a:pt x="5174" y="802"/>
                  </a:lnTo>
                  <a:lnTo>
                    <a:pt x="4926" y="1070"/>
                  </a:lnTo>
                  <a:lnTo>
                    <a:pt x="4697" y="1356"/>
                  </a:lnTo>
                  <a:lnTo>
                    <a:pt x="4468" y="1642"/>
                  </a:lnTo>
                  <a:lnTo>
                    <a:pt x="4067" y="2273"/>
                  </a:lnTo>
                  <a:lnTo>
                    <a:pt x="3303" y="3513"/>
                  </a:lnTo>
                  <a:lnTo>
                    <a:pt x="3284" y="3571"/>
                  </a:lnTo>
                  <a:lnTo>
                    <a:pt x="1795" y="5995"/>
                  </a:lnTo>
                  <a:lnTo>
                    <a:pt x="1719" y="6110"/>
                  </a:lnTo>
                  <a:lnTo>
                    <a:pt x="1547" y="6434"/>
                  </a:lnTo>
                  <a:lnTo>
                    <a:pt x="1375" y="6759"/>
                  </a:lnTo>
                  <a:lnTo>
                    <a:pt x="1280" y="6988"/>
                  </a:lnTo>
                  <a:lnTo>
                    <a:pt x="1203" y="7236"/>
                  </a:lnTo>
                  <a:lnTo>
                    <a:pt x="1165" y="7465"/>
                  </a:lnTo>
                  <a:lnTo>
                    <a:pt x="1165" y="7695"/>
                  </a:lnTo>
                  <a:lnTo>
                    <a:pt x="1203" y="7924"/>
                  </a:lnTo>
                  <a:lnTo>
                    <a:pt x="1222" y="8038"/>
                  </a:lnTo>
                  <a:lnTo>
                    <a:pt x="1280" y="8153"/>
                  </a:lnTo>
                  <a:lnTo>
                    <a:pt x="1337" y="8248"/>
                  </a:lnTo>
                  <a:lnTo>
                    <a:pt x="1394" y="8363"/>
                  </a:lnTo>
                  <a:lnTo>
                    <a:pt x="1490" y="8477"/>
                  </a:lnTo>
                  <a:lnTo>
                    <a:pt x="1585" y="8573"/>
                  </a:lnTo>
                  <a:lnTo>
                    <a:pt x="1719" y="8687"/>
                  </a:lnTo>
                  <a:lnTo>
                    <a:pt x="1852" y="8802"/>
                  </a:lnTo>
                  <a:lnTo>
                    <a:pt x="2005" y="8878"/>
                  </a:lnTo>
                  <a:lnTo>
                    <a:pt x="2158" y="8974"/>
                  </a:lnTo>
                  <a:lnTo>
                    <a:pt x="2330" y="9031"/>
                  </a:lnTo>
                  <a:lnTo>
                    <a:pt x="2502" y="9088"/>
                  </a:lnTo>
                  <a:lnTo>
                    <a:pt x="2883" y="9184"/>
                  </a:lnTo>
                  <a:lnTo>
                    <a:pt x="3265" y="9241"/>
                  </a:lnTo>
                  <a:lnTo>
                    <a:pt x="3647" y="9279"/>
                  </a:lnTo>
                  <a:lnTo>
                    <a:pt x="4793" y="9279"/>
                  </a:lnTo>
                  <a:lnTo>
                    <a:pt x="4525" y="11322"/>
                  </a:lnTo>
                  <a:lnTo>
                    <a:pt x="4430" y="11914"/>
                  </a:lnTo>
                  <a:lnTo>
                    <a:pt x="4182" y="13861"/>
                  </a:lnTo>
                  <a:lnTo>
                    <a:pt x="3972" y="15427"/>
                  </a:lnTo>
                  <a:lnTo>
                    <a:pt x="3742" y="17240"/>
                  </a:lnTo>
                  <a:lnTo>
                    <a:pt x="3647" y="18157"/>
                  </a:lnTo>
                  <a:lnTo>
                    <a:pt x="3456" y="19799"/>
                  </a:lnTo>
                  <a:lnTo>
                    <a:pt x="3399" y="20276"/>
                  </a:lnTo>
                  <a:lnTo>
                    <a:pt x="2998" y="20314"/>
                  </a:lnTo>
                  <a:lnTo>
                    <a:pt x="2597" y="20371"/>
                  </a:lnTo>
                  <a:lnTo>
                    <a:pt x="2024" y="20352"/>
                  </a:lnTo>
                  <a:lnTo>
                    <a:pt x="1451" y="20333"/>
                  </a:lnTo>
                  <a:lnTo>
                    <a:pt x="1318" y="20314"/>
                  </a:lnTo>
                  <a:lnTo>
                    <a:pt x="1203" y="20333"/>
                  </a:lnTo>
                  <a:lnTo>
                    <a:pt x="1089" y="20371"/>
                  </a:lnTo>
                  <a:lnTo>
                    <a:pt x="974" y="20410"/>
                  </a:lnTo>
                  <a:lnTo>
                    <a:pt x="860" y="20467"/>
                  </a:lnTo>
                  <a:lnTo>
                    <a:pt x="764" y="20524"/>
                  </a:lnTo>
                  <a:lnTo>
                    <a:pt x="688" y="20601"/>
                  </a:lnTo>
                  <a:lnTo>
                    <a:pt x="592" y="20677"/>
                  </a:lnTo>
                  <a:lnTo>
                    <a:pt x="459" y="20868"/>
                  </a:lnTo>
                  <a:lnTo>
                    <a:pt x="344" y="21078"/>
                  </a:lnTo>
                  <a:lnTo>
                    <a:pt x="268" y="21307"/>
                  </a:lnTo>
                  <a:lnTo>
                    <a:pt x="230" y="21536"/>
                  </a:lnTo>
                  <a:lnTo>
                    <a:pt x="134" y="22567"/>
                  </a:lnTo>
                  <a:lnTo>
                    <a:pt x="134" y="22586"/>
                  </a:lnTo>
                  <a:lnTo>
                    <a:pt x="1" y="23884"/>
                  </a:lnTo>
                  <a:lnTo>
                    <a:pt x="1" y="24056"/>
                  </a:lnTo>
                  <a:lnTo>
                    <a:pt x="20" y="24228"/>
                  </a:lnTo>
                  <a:lnTo>
                    <a:pt x="58" y="24381"/>
                  </a:lnTo>
                  <a:lnTo>
                    <a:pt x="115" y="24514"/>
                  </a:lnTo>
                  <a:lnTo>
                    <a:pt x="191" y="24629"/>
                  </a:lnTo>
                  <a:lnTo>
                    <a:pt x="287" y="24743"/>
                  </a:lnTo>
                  <a:lnTo>
                    <a:pt x="382" y="24820"/>
                  </a:lnTo>
                  <a:lnTo>
                    <a:pt x="497" y="24896"/>
                  </a:lnTo>
                  <a:lnTo>
                    <a:pt x="650" y="25068"/>
                  </a:lnTo>
                  <a:lnTo>
                    <a:pt x="745" y="25144"/>
                  </a:lnTo>
                  <a:lnTo>
                    <a:pt x="841" y="25202"/>
                  </a:lnTo>
                  <a:lnTo>
                    <a:pt x="955" y="25278"/>
                  </a:lnTo>
                  <a:lnTo>
                    <a:pt x="1089" y="25316"/>
                  </a:lnTo>
                  <a:lnTo>
                    <a:pt x="1241" y="25354"/>
                  </a:lnTo>
                  <a:lnTo>
                    <a:pt x="1413" y="25373"/>
                  </a:lnTo>
                  <a:lnTo>
                    <a:pt x="2540" y="25412"/>
                  </a:lnTo>
                  <a:lnTo>
                    <a:pt x="3685" y="25450"/>
                  </a:lnTo>
                  <a:lnTo>
                    <a:pt x="5155" y="25488"/>
                  </a:lnTo>
                  <a:lnTo>
                    <a:pt x="6644" y="25507"/>
                  </a:lnTo>
                  <a:lnTo>
                    <a:pt x="8114" y="25507"/>
                  </a:lnTo>
                  <a:lnTo>
                    <a:pt x="9604" y="25488"/>
                  </a:lnTo>
                  <a:lnTo>
                    <a:pt x="9928" y="25469"/>
                  </a:lnTo>
                  <a:lnTo>
                    <a:pt x="10253" y="25450"/>
                  </a:lnTo>
                  <a:lnTo>
                    <a:pt x="10558" y="25393"/>
                  </a:lnTo>
                  <a:lnTo>
                    <a:pt x="10845" y="25316"/>
                  </a:lnTo>
                  <a:lnTo>
                    <a:pt x="10997" y="25278"/>
                  </a:lnTo>
                  <a:lnTo>
                    <a:pt x="11131" y="25202"/>
                  </a:lnTo>
                  <a:lnTo>
                    <a:pt x="11265" y="25144"/>
                  </a:lnTo>
                  <a:lnTo>
                    <a:pt x="11379" y="25049"/>
                  </a:lnTo>
                  <a:lnTo>
                    <a:pt x="11513" y="24953"/>
                  </a:lnTo>
                  <a:lnTo>
                    <a:pt x="11627" y="24839"/>
                  </a:lnTo>
                  <a:lnTo>
                    <a:pt x="11723" y="24705"/>
                  </a:lnTo>
                  <a:lnTo>
                    <a:pt x="11818" y="24552"/>
                  </a:lnTo>
                  <a:lnTo>
                    <a:pt x="11971" y="24285"/>
                  </a:lnTo>
                  <a:lnTo>
                    <a:pt x="12105" y="23980"/>
                  </a:lnTo>
                  <a:lnTo>
                    <a:pt x="12200" y="23655"/>
                  </a:lnTo>
                  <a:lnTo>
                    <a:pt x="12276" y="23331"/>
                  </a:lnTo>
                  <a:lnTo>
                    <a:pt x="12353" y="23006"/>
                  </a:lnTo>
                  <a:lnTo>
                    <a:pt x="12391" y="22662"/>
                  </a:lnTo>
                  <a:lnTo>
                    <a:pt x="12410" y="22319"/>
                  </a:lnTo>
                  <a:lnTo>
                    <a:pt x="12410" y="21975"/>
                  </a:lnTo>
                  <a:lnTo>
                    <a:pt x="12410" y="21651"/>
                  </a:lnTo>
                  <a:lnTo>
                    <a:pt x="12391" y="21345"/>
                  </a:lnTo>
                  <a:lnTo>
                    <a:pt x="12353" y="21097"/>
                  </a:lnTo>
                  <a:lnTo>
                    <a:pt x="12276" y="20868"/>
                  </a:lnTo>
                  <a:lnTo>
                    <a:pt x="12162" y="20677"/>
                  </a:lnTo>
                  <a:lnTo>
                    <a:pt x="12028" y="20486"/>
                  </a:lnTo>
                  <a:lnTo>
                    <a:pt x="11856" y="20352"/>
                  </a:lnTo>
                  <a:lnTo>
                    <a:pt x="11646" y="20238"/>
                  </a:lnTo>
                  <a:lnTo>
                    <a:pt x="11417" y="20161"/>
                  </a:lnTo>
                  <a:lnTo>
                    <a:pt x="11169" y="20123"/>
                  </a:lnTo>
                  <a:lnTo>
                    <a:pt x="10501" y="20085"/>
                  </a:lnTo>
                  <a:lnTo>
                    <a:pt x="9814" y="20047"/>
                  </a:lnTo>
                  <a:lnTo>
                    <a:pt x="9814" y="19970"/>
                  </a:lnTo>
                  <a:lnTo>
                    <a:pt x="9795" y="19856"/>
                  </a:lnTo>
                  <a:lnTo>
                    <a:pt x="9680" y="18730"/>
                  </a:lnTo>
                  <a:lnTo>
                    <a:pt x="9642" y="18195"/>
                  </a:lnTo>
                  <a:lnTo>
                    <a:pt x="9604" y="17699"/>
                  </a:lnTo>
                  <a:lnTo>
                    <a:pt x="9585" y="17298"/>
                  </a:lnTo>
                  <a:lnTo>
                    <a:pt x="9565" y="16610"/>
                  </a:lnTo>
                  <a:lnTo>
                    <a:pt x="9527" y="15312"/>
                  </a:lnTo>
                  <a:lnTo>
                    <a:pt x="9508" y="13995"/>
                  </a:lnTo>
                  <a:lnTo>
                    <a:pt x="9508" y="13861"/>
                  </a:lnTo>
                  <a:lnTo>
                    <a:pt x="9489" y="12582"/>
                  </a:lnTo>
                  <a:lnTo>
                    <a:pt x="9508" y="11322"/>
                  </a:lnTo>
                  <a:lnTo>
                    <a:pt x="9508" y="10596"/>
                  </a:lnTo>
                  <a:lnTo>
                    <a:pt x="9508" y="10062"/>
                  </a:lnTo>
                  <a:lnTo>
                    <a:pt x="9565" y="7962"/>
                  </a:lnTo>
                  <a:lnTo>
                    <a:pt x="9604" y="6492"/>
                  </a:lnTo>
                  <a:lnTo>
                    <a:pt x="9642" y="6053"/>
                  </a:lnTo>
                  <a:lnTo>
                    <a:pt x="9699" y="5289"/>
                  </a:lnTo>
                  <a:lnTo>
                    <a:pt x="9737" y="4525"/>
                  </a:lnTo>
                  <a:lnTo>
                    <a:pt x="9775" y="4010"/>
                  </a:lnTo>
                  <a:lnTo>
                    <a:pt x="9756" y="3513"/>
                  </a:lnTo>
                  <a:lnTo>
                    <a:pt x="9737" y="3055"/>
                  </a:lnTo>
                  <a:lnTo>
                    <a:pt x="9699" y="2597"/>
                  </a:lnTo>
                  <a:lnTo>
                    <a:pt x="9623" y="2273"/>
                  </a:lnTo>
                  <a:lnTo>
                    <a:pt x="9527" y="1948"/>
                  </a:lnTo>
                  <a:lnTo>
                    <a:pt x="9413" y="1681"/>
                  </a:lnTo>
                  <a:lnTo>
                    <a:pt x="9298" y="1452"/>
                  </a:lnTo>
                  <a:lnTo>
                    <a:pt x="9145" y="1222"/>
                  </a:lnTo>
                  <a:lnTo>
                    <a:pt x="8993" y="993"/>
                  </a:lnTo>
                  <a:lnTo>
                    <a:pt x="8802" y="802"/>
                  </a:lnTo>
                  <a:lnTo>
                    <a:pt x="8611" y="612"/>
                  </a:lnTo>
                  <a:lnTo>
                    <a:pt x="8401" y="459"/>
                  </a:lnTo>
                  <a:lnTo>
                    <a:pt x="8191" y="306"/>
                  </a:lnTo>
                  <a:lnTo>
                    <a:pt x="7962" y="192"/>
                  </a:lnTo>
                  <a:lnTo>
                    <a:pt x="7714" y="96"/>
                  </a:lnTo>
                  <a:lnTo>
                    <a:pt x="7465" y="39"/>
                  </a:lnTo>
                  <a:lnTo>
                    <a:pt x="7198"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8" name="Google Shape;38;p2"/>
            <p:cNvSpPr/>
            <p:nvPr/>
          </p:nvSpPr>
          <p:spPr>
            <a:xfrm>
              <a:off x="1473650" y="326400"/>
              <a:ext cx="210025" cy="120325"/>
            </a:xfrm>
            <a:custGeom>
              <a:avLst/>
              <a:gdLst/>
              <a:ahLst/>
              <a:cxnLst/>
              <a:rect l="l" t="t" r="r" b="b"/>
              <a:pathLst>
                <a:path w="8401" h="4813" extrusionOk="0">
                  <a:moveTo>
                    <a:pt x="8152" y="1"/>
                  </a:moveTo>
                  <a:lnTo>
                    <a:pt x="6587" y="383"/>
                  </a:lnTo>
                  <a:lnTo>
                    <a:pt x="5021" y="765"/>
                  </a:lnTo>
                  <a:lnTo>
                    <a:pt x="3456" y="1185"/>
                  </a:lnTo>
                  <a:lnTo>
                    <a:pt x="1909" y="1624"/>
                  </a:lnTo>
                  <a:lnTo>
                    <a:pt x="420" y="4048"/>
                  </a:lnTo>
                  <a:lnTo>
                    <a:pt x="344" y="4163"/>
                  </a:lnTo>
                  <a:lnTo>
                    <a:pt x="172" y="4487"/>
                  </a:lnTo>
                  <a:lnTo>
                    <a:pt x="0" y="4812"/>
                  </a:lnTo>
                  <a:lnTo>
                    <a:pt x="2081" y="4220"/>
                  </a:lnTo>
                  <a:lnTo>
                    <a:pt x="4162" y="3628"/>
                  </a:lnTo>
                  <a:lnTo>
                    <a:pt x="6262" y="3094"/>
                  </a:lnTo>
                  <a:lnTo>
                    <a:pt x="8362" y="2578"/>
                  </a:lnTo>
                  <a:lnTo>
                    <a:pt x="8400" y="2063"/>
                  </a:lnTo>
                  <a:lnTo>
                    <a:pt x="8381" y="1566"/>
                  </a:lnTo>
                  <a:lnTo>
                    <a:pt x="8362" y="1108"/>
                  </a:lnTo>
                  <a:lnTo>
                    <a:pt x="8324" y="650"/>
                  </a:lnTo>
                  <a:lnTo>
                    <a:pt x="8248" y="326"/>
                  </a:lnTo>
                  <a:lnTo>
                    <a:pt x="8152"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9" name="Google Shape;39;p2"/>
            <p:cNvSpPr/>
            <p:nvPr/>
          </p:nvSpPr>
          <p:spPr>
            <a:xfrm>
              <a:off x="1549050" y="476750"/>
              <a:ext cx="129375" cy="98825"/>
            </a:xfrm>
            <a:custGeom>
              <a:avLst/>
              <a:gdLst/>
              <a:ahLst/>
              <a:cxnLst/>
              <a:rect l="l" t="t" r="r" b="b"/>
              <a:pathLst>
                <a:path w="5175" h="3953" extrusionOk="0">
                  <a:moveTo>
                    <a:pt x="5174" y="1"/>
                  </a:moveTo>
                  <a:lnTo>
                    <a:pt x="3876" y="325"/>
                  </a:lnTo>
                  <a:lnTo>
                    <a:pt x="2578" y="650"/>
                  </a:lnTo>
                  <a:lnTo>
                    <a:pt x="1280" y="975"/>
                  </a:lnTo>
                  <a:lnTo>
                    <a:pt x="1" y="1318"/>
                  </a:lnTo>
                  <a:lnTo>
                    <a:pt x="402" y="1318"/>
                  </a:lnTo>
                  <a:lnTo>
                    <a:pt x="134" y="3361"/>
                  </a:lnTo>
                  <a:lnTo>
                    <a:pt x="39" y="3953"/>
                  </a:lnTo>
                  <a:lnTo>
                    <a:pt x="2578" y="3285"/>
                  </a:lnTo>
                  <a:lnTo>
                    <a:pt x="3838" y="2960"/>
                  </a:lnTo>
                  <a:lnTo>
                    <a:pt x="5117" y="2635"/>
                  </a:lnTo>
                  <a:lnTo>
                    <a:pt x="5117" y="2101"/>
                  </a:lnTo>
                  <a:lnTo>
                    <a:pt x="517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0" name="Google Shape;40;p2"/>
            <p:cNvSpPr/>
            <p:nvPr/>
          </p:nvSpPr>
          <p:spPr>
            <a:xfrm>
              <a:off x="1530450" y="627575"/>
              <a:ext cx="147975" cy="104075"/>
            </a:xfrm>
            <a:custGeom>
              <a:avLst/>
              <a:gdLst/>
              <a:ahLst/>
              <a:cxnLst/>
              <a:rect l="l" t="t" r="r" b="b"/>
              <a:pathLst>
                <a:path w="5919" h="4163" extrusionOk="0">
                  <a:moveTo>
                    <a:pt x="5861" y="1"/>
                  </a:moveTo>
                  <a:lnTo>
                    <a:pt x="4467" y="344"/>
                  </a:lnTo>
                  <a:lnTo>
                    <a:pt x="3093" y="688"/>
                  </a:lnTo>
                  <a:lnTo>
                    <a:pt x="1699" y="1051"/>
                  </a:lnTo>
                  <a:lnTo>
                    <a:pt x="325" y="1433"/>
                  </a:lnTo>
                  <a:lnTo>
                    <a:pt x="95" y="3246"/>
                  </a:lnTo>
                  <a:lnTo>
                    <a:pt x="0" y="4163"/>
                  </a:lnTo>
                  <a:lnTo>
                    <a:pt x="0" y="4163"/>
                  </a:lnTo>
                  <a:lnTo>
                    <a:pt x="1470" y="3762"/>
                  </a:lnTo>
                  <a:lnTo>
                    <a:pt x="2940" y="3361"/>
                  </a:lnTo>
                  <a:lnTo>
                    <a:pt x="4429" y="2979"/>
                  </a:lnTo>
                  <a:lnTo>
                    <a:pt x="5918" y="2616"/>
                  </a:lnTo>
                  <a:lnTo>
                    <a:pt x="5880" y="1318"/>
                  </a:lnTo>
                  <a:lnTo>
                    <a:pt x="5861"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1" name="Google Shape;41;p2"/>
            <p:cNvSpPr/>
            <p:nvPr/>
          </p:nvSpPr>
          <p:spPr>
            <a:xfrm>
              <a:off x="1439275" y="776975"/>
              <a:ext cx="310275" cy="127450"/>
            </a:xfrm>
            <a:custGeom>
              <a:avLst/>
              <a:gdLst/>
              <a:ahLst/>
              <a:cxnLst/>
              <a:rect l="l" t="t" r="r" b="b"/>
              <a:pathLst>
                <a:path w="12411" h="5098" extrusionOk="0">
                  <a:moveTo>
                    <a:pt x="9814" y="0"/>
                  </a:moveTo>
                  <a:lnTo>
                    <a:pt x="7370" y="592"/>
                  </a:lnTo>
                  <a:lnTo>
                    <a:pt x="4945" y="1222"/>
                  </a:lnTo>
                  <a:lnTo>
                    <a:pt x="2540" y="1891"/>
                  </a:lnTo>
                  <a:lnTo>
                    <a:pt x="134" y="2597"/>
                  </a:lnTo>
                  <a:lnTo>
                    <a:pt x="134" y="2616"/>
                  </a:lnTo>
                  <a:lnTo>
                    <a:pt x="1" y="3914"/>
                  </a:lnTo>
                  <a:lnTo>
                    <a:pt x="1" y="4086"/>
                  </a:lnTo>
                  <a:lnTo>
                    <a:pt x="20" y="4258"/>
                  </a:lnTo>
                  <a:lnTo>
                    <a:pt x="58" y="4411"/>
                  </a:lnTo>
                  <a:lnTo>
                    <a:pt x="115" y="4544"/>
                  </a:lnTo>
                  <a:lnTo>
                    <a:pt x="191" y="4659"/>
                  </a:lnTo>
                  <a:lnTo>
                    <a:pt x="287" y="4773"/>
                  </a:lnTo>
                  <a:lnTo>
                    <a:pt x="382" y="4850"/>
                  </a:lnTo>
                  <a:lnTo>
                    <a:pt x="497" y="4926"/>
                  </a:lnTo>
                  <a:lnTo>
                    <a:pt x="650" y="5098"/>
                  </a:lnTo>
                  <a:lnTo>
                    <a:pt x="2101" y="4659"/>
                  </a:lnTo>
                  <a:lnTo>
                    <a:pt x="3571" y="4239"/>
                  </a:lnTo>
                  <a:lnTo>
                    <a:pt x="5041" y="3838"/>
                  </a:lnTo>
                  <a:lnTo>
                    <a:pt x="6511" y="3437"/>
                  </a:lnTo>
                  <a:lnTo>
                    <a:pt x="7981" y="3055"/>
                  </a:lnTo>
                  <a:lnTo>
                    <a:pt x="9451" y="2692"/>
                  </a:lnTo>
                  <a:lnTo>
                    <a:pt x="10921" y="2349"/>
                  </a:lnTo>
                  <a:lnTo>
                    <a:pt x="12410" y="2005"/>
                  </a:lnTo>
                  <a:lnTo>
                    <a:pt x="12410" y="1681"/>
                  </a:lnTo>
                  <a:lnTo>
                    <a:pt x="12391" y="1375"/>
                  </a:lnTo>
                  <a:lnTo>
                    <a:pt x="12353" y="1127"/>
                  </a:lnTo>
                  <a:lnTo>
                    <a:pt x="12276" y="898"/>
                  </a:lnTo>
                  <a:lnTo>
                    <a:pt x="12162" y="707"/>
                  </a:lnTo>
                  <a:lnTo>
                    <a:pt x="12028" y="516"/>
                  </a:lnTo>
                  <a:lnTo>
                    <a:pt x="11856" y="382"/>
                  </a:lnTo>
                  <a:lnTo>
                    <a:pt x="11646" y="268"/>
                  </a:lnTo>
                  <a:lnTo>
                    <a:pt x="11417" y="191"/>
                  </a:lnTo>
                  <a:lnTo>
                    <a:pt x="11169" y="153"/>
                  </a:lnTo>
                  <a:lnTo>
                    <a:pt x="10501" y="115"/>
                  </a:lnTo>
                  <a:lnTo>
                    <a:pt x="9814" y="77"/>
                  </a:lnTo>
                  <a:lnTo>
                    <a:pt x="9814"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42" name="Google Shape;42;p2"/>
          <p:cNvSpPr/>
          <p:nvPr/>
        </p:nvSpPr>
        <p:spPr>
          <a:xfrm rot="2700000" flipH="1">
            <a:off x="-1186391" y="-2807148"/>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43" name="Google Shape;43;p2"/>
          <p:cNvGrpSpPr/>
          <p:nvPr/>
        </p:nvGrpSpPr>
        <p:grpSpPr>
          <a:xfrm>
            <a:off x="11460369" y="516933"/>
            <a:ext cx="1463267" cy="1596267"/>
            <a:chOff x="5261300" y="4859875"/>
            <a:chExt cx="548725" cy="598600"/>
          </a:xfrm>
        </p:grpSpPr>
        <p:sp>
          <p:nvSpPr>
            <p:cNvPr id="44" name="Google Shape;44;p2"/>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5" name="Google Shape;45;p2"/>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6" name="Google Shape;46;p2"/>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7" name="Google Shape;47;p2"/>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8" name="Google Shape;48;p2"/>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9" name="Google Shape;49;p2"/>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0" name="Google Shape;50;p2"/>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1" name="Google Shape;51;p2"/>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52" name="Google Shape;52;p2"/>
          <p:cNvGrpSpPr/>
          <p:nvPr/>
        </p:nvGrpSpPr>
        <p:grpSpPr>
          <a:xfrm rot="699672">
            <a:off x="21715431" y="5792079"/>
            <a:ext cx="1533341" cy="2131885"/>
            <a:chOff x="2270250" y="238125"/>
            <a:chExt cx="513575" cy="714050"/>
          </a:xfrm>
        </p:grpSpPr>
        <p:sp>
          <p:nvSpPr>
            <p:cNvPr id="53" name="Google Shape;53;p2"/>
            <p:cNvSpPr/>
            <p:nvPr/>
          </p:nvSpPr>
          <p:spPr>
            <a:xfrm>
              <a:off x="2270250" y="238125"/>
              <a:ext cx="513575" cy="714050"/>
            </a:xfrm>
            <a:custGeom>
              <a:avLst/>
              <a:gdLst/>
              <a:ahLst/>
              <a:cxnLst/>
              <a:rect l="l" t="t" r="r" b="b"/>
              <a:pathLst>
                <a:path w="20543" h="28562" extrusionOk="0">
                  <a:moveTo>
                    <a:pt x="10978" y="0"/>
                  </a:moveTo>
                  <a:lnTo>
                    <a:pt x="10615" y="19"/>
                  </a:lnTo>
                  <a:lnTo>
                    <a:pt x="9928" y="76"/>
                  </a:lnTo>
                  <a:lnTo>
                    <a:pt x="9221" y="191"/>
                  </a:lnTo>
                  <a:lnTo>
                    <a:pt x="8515" y="344"/>
                  </a:lnTo>
                  <a:lnTo>
                    <a:pt x="7828" y="535"/>
                  </a:lnTo>
                  <a:lnTo>
                    <a:pt x="7465" y="649"/>
                  </a:lnTo>
                  <a:lnTo>
                    <a:pt x="7121" y="783"/>
                  </a:lnTo>
                  <a:lnTo>
                    <a:pt x="6778" y="935"/>
                  </a:lnTo>
                  <a:lnTo>
                    <a:pt x="6434" y="1069"/>
                  </a:lnTo>
                  <a:lnTo>
                    <a:pt x="6109" y="1241"/>
                  </a:lnTo>
                  <a:lnTo>
                    <a:pt x="5766" y="1413"/>
                  </a:lnTo>
                  <a:lnTo>
                    <a:pt x="5403" y="1623"/>
                  </a:lnTo>
                  <a:lnTo>
                    <a:pt x="5059" y="1833"/>
                  </a:lnTo>
                  <a:lnTo>
                    <a:pt x="4716" y="2081"/>
                  </a:lnTo>
                  <a:lnTo>
                    <a:pt x="4372" y="2310"/>
                  </a:lnTo>
                  <a:lnTo>
                    <a:pt x="4047" y="2577"/>
                  </a:lnTo>
                  <a:lnTo>
                    <a:pt x="3742" y="2845"/>
                  </a:lnTo>
                  <a:lnTo>
                    <a:pt x="3436" y="3112"/>
                  </a:lnTo>
                  <a:lnTo>
                    <a:pt x="3150" y="3398"/>
                  </a:lnTo>
                  <a:lnTo>
                    <a:pt x="2864" y="3704"/>
                  </a:lnTo>
                  <a:lnTo>
                    <a:pt x="2596" y="4009"/>
                  </a:lnTo>
                  <a:lnTo>
                    <a:pt x="2348" y="4315"/>
                  </a:lnTo>
                  <a:lnTo>
                    <a:pt x="2100" y="4639"/>
                  </a:lnTo>
                  <a:lnTo>
                    <a:pt x="1871" y="4983"/>
                  </a:lnTo>
                  <a:lnTo>
                    <a:pt x="1642" y="5327"/>
                  </a:lnTo>
                  <a:lnTo>
                    <a:pt x="1451" y="5670"/>
                  </a:lnTo>
                  <a:lnTo>
                    <a:pt x="1241" y="6014"/>
                  </a:lnTo>
                  <a:lnTo>
                    <a:pt x="1069" y="6377"/>
                  </a:lnTo>
                  <a:lnTo>
                    <a:pt x="897" y="6758"/>
                  </a:lnTo>
                  <a:lnTo>
                    <a:pt x="745" y="7121"/>
                  </a:lnTo>
                  <a:lnTo>
                    <a:pt x="611" y="7503"/>
                  </a:lnTo>
                  <a:lnTo>
                    <a:pt x="477" y="7885"/>
                  </a:lnTo>
                  <a:lnTo>
                    <a:pt x="363" y="8267"/>
                  </a:lnTo>
                  <a:lnTo>
                    <a:pt x="267" y="8668"/>
                  </a:lnTo>
                  <a:lnTo>
                    <a:pt x="191" y="9069"/>
                  </a:lnTo>
                  <a:lnTo>
                    <a:pt x="115" y="9469"/>
                  </a:lnTo>
                  <a:lnTo>
                    <a:pt x="57" y="9870"/>
                  </a:lnTo>
                  <a:lnTo>
                    <a:pt x="19" y="10271"/>
                  </a:lnTo>
                  <a:lnTo>
                    <a:pt x="0" y="10672"/>
                  </a:lnTo>
                  <a:lnTo>
                    <a:pt x="0" y="11092"/>
                  </a:lnTo>
                  <a:lnTo>
                    <a:pt x="0" y="11493"/>
                  </a:lnTo>
                  <a:lnTo>
                    <a:pt x="19" y="11913"/>
                  </a:lnTo>
                  <a:lnTo>
                    <a:pt x="76" y="12314"/>
                  </a:lnTo>
                  <a:lnTo>
                    <a:pt x="95" y="12524"/>
                  </a:lnTo>
                  <a:lnTo>
                    <a:pt x="153" y="12734"/>
                  </a:lnTo>
                  <a:lnTo>
                    <a:pt x="191" y="12982"/>
                  </a:lnTo>
                  <a:lnTo>
                    <a:pt x="229" y="13211"/>
                  </a:lnTo>
                  <a:lnTo>
                    <a:pt x="305" y="13441"/>
                  </a:lnTo>
                  <a:lnTo>
                    <a:pt x="401" y="13670"/>
                  </a:lnTo>
                  <a:lnTo>
                    <a:pt x="515" y="13880"/>
                  </a:lnTo>
                  <a:lnTo>
                    <a:pt x="649" y="14071"/>
                  </a:lnTo>
                  <a:lnTo>
                    <a:pt x="783" y="14261"/>
                  </a:lnTo>
                  <a:lnTo>
                    <a:pt x="955" y="14433"/>
                  </a:lnTo>
                  <a:lnTo>
                    <a:pt x="1146" y="14605"/>
                  </a:lnTo>
                  <a:lnTo>
                    <a:pt x="1356" y="14758"/>
                  </a:lnTo>
                  <a:lnTo>
                    <a:pt x="1585" y="14891"/>
                  </a:lnTo>
                  <a:lnTo>
                    <a:pt x="1833" y="14987"/>
                  </a:lnTo>
                  <a:lnTo>
                    <a:pt x="2081" y="15063"/>
                  </a:lnTo>
                  <a:lnTo>
                    <a:pt x="2348" y="15121"/>
                  </a:lnTo>
                  <a:lnTo>
                    <a:pt x="2616" y="15159"/>
                  </a:lnTo>
                  <a:lnTo>
                    <a:pt x="2902" y="15159"/>
                  </a:lnTo>
                  <a:lnTo>
                    <a:pt x="5804" y="15044"/>
                  </a:lnTo>
                  <a:lnTo>
                    <a:pt x="6014" y="15025"/>
                  </a:lnTo>
                  <a:lnTo>
                    <a:pt x="6243" y="15006"/>
                  </a:lnTo>
                  <a:lnTo>
                    <a:pt x="6453" y="14949"/>
                  </a:lnTo>
                  <a:lnTo>
                    <a:pt x="6682" y="14872"/>
                  </a:lnTo>
                  <a:lnTo>
                    <a:pt x="6892" y="14777"/>
                  </a:lnTo>
                  <a:lnTo>
                    <a:pt x="7102" y="14681"/>
                  </a:lnTo>
                  <a:lnTo>
                    <a:pt x="7293" y="14567"/>
                  </a:lnTo>
                  <a:lnTo>
                    <a:pt x="7484" y="14433"/>
                  </a:lnTo>
                  <a:lnTo>
                    <a:pt x="7656" y="14281"/>
                  </a:lnTo>
                  <a:lnTo>
                    <a:pt x="7828" y="14109"/>
                  </a:lnTo>
                  <a:lnTo>
                    <a:pt x="7980" y="13937"/>
                  </a:lnTo>
                  <a:lnTo>
                    <a:pt x="8114" y="13727"/>
                  </a:lnTo>
                  <a:lnTo>
                    <a:pt x="8228" y="13536"/>
                  </a:lnTo>
                  <a:lnTo>
                    <a:pt x="8324" y="13307"/>
                  </a:lnTo>
                  <a:lnTo>
                    <a:pt x="8381" y="13078"/>
                  </a:lnTo>
                  <a:lnTo>
                    <a:pt x="8438" y="12830"/>
                  </a:lnTo>
                  <a:lnTo>
                    <a:pt x="8553" y="12066"/>
                  </a:lnTo>
                  <a:lnTo>
                    <a:pt x="8725" y="11340"/>
                  </a:lnTo>
                  <a:lnTo>
                    <a:pt x="8916" y="10691"/>
                  </a:lnTo>
                  <a:lnTo>
                    <a:pt x="9011" y="10386"/>
                  </a:lnTo>
                  <a:lnTo>
                    <a:pt x="9126" y="10099"/>
                  </a:lnTo>
                  <a:lnTo>
                    <a:pt x="9240" y="9813"/>
                  </a:lnTo>
                  <a:lnTo>
                    <a:pt x="9374" y="9565"/>
                  </a:lnTo>
                  <a:lnTo>
                    <a:pt x="9508" y="9336"/>
                  </a:lnTo>
                  <a:lnTo>
                    <a:pt x="9641" y="9107"/>
                  </a:lnTo>
                  <a:lnTo>
                    <a:pt x="9775" y="8916"/>
                  </a:lnTo>
                  <a:lnTo>
                    <a:pt x="9928" y="8744"/>
                  </a:lnTo>
                  <a:lnTo>
                    <a:pt x="10080" y="8591"/>
                  </a:lnTo>
                  <a:lnTo>
                    <a:pt x="10233" y="8458"/>
                  </a:lnTo>
                  <a:lnTo>
                    <a:pt x="10367" y="8362"/>
                  </a:lnTo>
                  <a:lnTo>
                    <a:pt x="10500" y="8305"/>
                  </a:lnTo>
                  <a:lnTo>
                    <a:pt x="10634" y="8248"/>
                  </a:lnTo>
                  <a:lnTo>
                    <a:pt x="10768" y="8190"/>
                  </a:lnTo>
                  <a:lnTo>
                    <a:pt x="10920" y="8171"/>
                  </a:lnTo>
                  <a:lnTo>
                    <a:pt x="11092" y="8152"/>
                  </a:lnTo>
                  <a:lnTo>
                    <a:pt x="11245" y="8171"/>
                  </a:lnTo>
                  <a:lnTo>
                    <a:pt x="11436" y="8190"/>
                  </a:lnTo>
                  <a:lnTo>
                    <a:pt x="11570" y="8209"/>
                  </a:lnTo>
                  <a:lnTo>
                    <a:pt x="11646" y="8248"/>
                  </a:lnTo>
                  <a:lnTo>
                    <a:pt x="11722" y="8286"/>
                  </a:lnTo>
                  <a:lnTo>
                    <a:pt x="11818" y="8362"/>
                  </a:lnTo>
                  <a:lnTo>
                    <a:pt x="11913" y="8458"/>
                  </a:lnTo>
                  <a:lnTo>
                    <a:pt x="12009" y="8591"/>
                  </a:lnTo>
                  <a:lnTo>
                    <a:pt x="12104" y="8782"/>
                  </a:lnTo>
                  <a:lnTo>
                    <a:pt x="12200" y="9030"/>
                  </a:lnTo>
                  <a:lnTo>
                    <a:pt x="12295" y="9298"/>
                  </a:lnTo>
                  <a:lnTo>
                    <a:pt x="12352" y="9584"/>
                  </a:lnTo>
                  <a:lnTo>
                    <a:pt x="12390" y="9889"/>
                  </a:lnTo>
                  <a:lnTo>
                    <a:pt x="12410" y="10214"/>
                  </a:lnTo>
                  <a:lnTo>
                    <a:pt x="12429" y="10520"/>
                  </a:lnTo>
                  <a:lnTo>
                    <a:pt x="12410" y="10844"/>
                  </a:lnTo>
                  <a:lnTo>
                    <a:pt x="12390" y="11169"/>
                  </a:lnTo>
                  <a:lnTo>
                    <a:pt x="12371" y="11493"/>
                  </a:lnTo>
                  <a:lnTo>
                    <a:pt x="12314" y="11799"/>
                  </a:lnTo>
                  <a:lnTo>
                    <a:pt x="12257" y="12104"/>
                  </a:lnTo>
                  <a:lnTo>
                    <a:pt x="12200" y="12371"/>
                  </a:lnTo>
                  <a:lnTo>
                    <a:pt x="12123" y="12639"/>
                  </a:lnTo>
                  <a:lnTo>
                    <a:pt x="12028" y="12868"/>
                  </a:lnTo>
                  <a:lnTo>
                    <a:pt x="11951" y="13078"/>
                  </a:lnTo>
                  <a:lnTo>
                    <a:pt x="11856" y="13269"/>
                  </a:lnTo>
                  <a:lnTo>
                    <a:pt x="11646" y="13574"/>
                  </a:lnTo>
                  <a:lnTo>
                    <a:pt x="11417" y="13861"/>
                  </a:lnTo>
                  <a:lnTo>
                    <a:pt x="11188" y="14147"/>
                  </a:lnTo>
                  <a:lnTo>
                    <a:pt x="10920" y="14395"/>
                  </a:lnTo>
                  <a:lnTo>
                    <a:pt x="10653" y="14643"/>
                  </a:lnTo>
                  <a:lnTo>
                    <a:pt x="10348" y="14872"/>
                  </a:lnTo>
                  <a:lnTo>
                    <a:pt x="10042" y="15101"/>
                  </a:lnTo>
                  <a:lnTo>
                    <a:pt x="9737" y="15312"/>
                  </a:lnTo>
                  <a:lnTo>
                    <a:pt x="9393" y="15522"/>
                  </a:lnTo>
                  <a:lnTo>
                    <a:pt x="9069" y="15712"/>
                  </a:lnTo>
                  <a:lnTo>
                    <a:pt x="8362" y="16094"/>
                  </a:lnTo>
                  <a:lnTo>
                    <a:pt x="7618" y="16457"/>
                  </a:lnTo>
                  <a:lnTo>
                    <a:pt x="6854" y="16820"/>
                  </a:lnTo>
                  <a:lnTo>
                    <a:pt x="5899" y="17278"/>
                  </a:lnTo>
                  <a:lnTo>
                    <a:pt x="4945" y="17774"/>
                  </a:lnTo>
                  <a:lnTo>
                    <a:pt x="4639" y="17927"/>
                  </a:lnTo>
                  <a:lnTo>
                    <a:pt x="4353" y="18118"/>
                  </a:lnTo>
                  <a:lnTo>
                    <a:pt x="4067" y="18290"/>
                  </a:lnTo>
                  <a:lnTo>
                    <a:pt x="3799" y="18500"/>
                  </a:lnTo>
                  <a:lnTo>
                    <a:pt x="3532" y="18691"/>
                  </a:lnTo>
                  <a:lnTo>
                    <a:pt x="3284" y="18920"/>
                  </a:lnTo>
                  <a:lnTo>
                    <a:pt x="3055" y="19130"/>
                  </a:lnTo>
                  <a:lnTo>
                    <a:pt x="2826" y="19359"/>
                  </a:lnTo>
                  <a:lnTo>
                    <a:pt x="2616" y="19607"/>
                  </a:lnTo>
                  <a:lnTo>
                    <a:pt x="2425" y="19836"/>
                  </a:lnTo>
                  <a:lnTo>
                    <a:pt x="2234" y="20084"/>
                  </a:lnTo>
                  <a:lnTo>
                    <a:pt x="2062" y="20333"/>
                  </a:lnTo>
                  <a:lnTo>
                    <a:pt x="1909" y="20600"/>
                  </a:lnTo>
                  <a:lnTo>
                    <a:pt x="1756" y="20867"/>
                  </a:lnTo>
                  <a:lnTo>
                    <a:pt x="1623" y="21134"/>
                  </a:lnTo>
                  <a:lnTo>
                    <a:pt x="1508" y="21402"/>
                  </a:lnTo>
                  <a:lnTo>
                    <a:pt x="1413" y="21631"/>
                  </a:lnTo>
                  <a:lnTo>
                    <a:pt x="1317" y="21860"/>
                  </a:lnTo>
                  <a:lnTo>
                    <a:pt x="1241" y="22108"/>
                  </a:lnTo>
                  <a:lnTo>
                    <a:pt x="1203" y="22356"/>
                  </a:lnTo>
                  <a:lnTo>
                    <a:pt x="1146" y="22872"/>
                  </a:lnTo>
                  <a:lnTo>
                    <a:pt x="1107" y="23368"/>
                  </a:lnTo>
                  <a:lnTo>
                    <a:pt x="1088" y="23865"/>
                  </a:lnTo>
                  <a:lnTo>
                    <a:pt x="1107" y="24361"/>
                  </a:lnTo>
                  <a:lnTo>
                    <a:pt x="1146" y="24819"/>
                  </a:lnTo>
                  <a:lnTo>
                    <a:pt x="1203" y="25296"/>
                  </a:lnTo>
                  <a:lnTo>
                    <a:pt x="1279" y="25774"/>
                  </a:lnTo>
                  <a:lnTo>
                    <a:pt x="1375" y="26232"/>
                  </a:lnTo>
                  <a:lnTo>
                    <a:pt x="1451" y="26442"/>
                  </a:lnTo>
                  <a:lnTo>
                    <a:pt x="1527" y="26633"/>
                  </a:lnTo>
                  <a:lnTo>
                    <a:pt x="1604" y="26824"/>
                  </a:lnTo>
                  <a:lnTo>
                    <a:pt x="1718" y="27015"/>
                  </a:lnTo>
                  <a:lnTo>
                    <a:pt x="1833" y="27167"/>
                  </a:lnTo>
                  <a:lnTo>
                    <a:pt x="1966" y="27339"/>
                  </a:lnTo>
                  <a:lnTo>
                    <a:pt x="2100" y="27492"/>
                  </a:lnTo>
                  <a:lnTo>
                    <a:pt x="2272" y="27626"/>
                  </a:lnTo>
                  <a:lnTo>
                    <a:pt x="2425" y="27740"/>
                  </a:lnTo>
                  <a:lnTo>
                    <a:pt x="2616" y="27855"/>
                  </a:lnTo>
                  <a:lnTo>
                    <a:pt x="2787" y="27969"/>
                  </a:lnTo>
                  <a:lnTo>
                    <a:pt x="2997" y="28046"/>
                  </a:lnTo>
                  <a:lnTo>
                    <a:pt x="3207" y="28122"/>
                  </a:lnTo>
                  <a:lnTo>
                    <a:pt x="3417" y="28198"/>
                  </a:lnTo>
                  <a:lnTo>
                    <a:pt x="3647" y="28237"/>
                  </a:lnTo>
                  <a:lnTo>
                    <a:pt x="3876" y="28275"/>
                  </a:lnTo>
                  <a:lnTo>
                    <a:pt x="5231" y="28408"/>
                  </a:lnTo>
                  <a:lnTo>
                    <a:pt x="6606" y="28485"/>
                  </a:lnTo>
                  <a:lnTo>
                    <a:pt x="7961" y="28542"/>
                  </a:lnTo>
                  <a:lnTo>
                    <a:pt x="9317" y="28561"/>
                  </a:lnTo>
                  <a:lnTo>
                    <a:pt x="10653" y="28542"/>
                  </a:lnTo>
                  <a:lnTo>
                    <a:pt x="11970" y="28504"/>
                  </a:lnTo>
                  <a:lnTo>
                    <a:pt x="13269" y="28408"/>
                  </a:lnTo>
                  <a:lnTo>
                    <a:pt x="14567" y="28275"/>
                  </a:lnTo>
                  <a:lnTo>
                    <a:pt x="15292" y="28217"/>
                  </a:lnTo>
                  <a:lnTo>
                    <a:pt x="15808" y="28198"/>
                  </a:lnTo>
                  <a:lnTo>
                    <a:pt x="16323" y="28141"/>
                  </a:lnTo>
                  <a:lnTo>
                    <a:pt x="16858" y="28084"/>
                  </a:lnTo>
                  <a:lnTo>
                    <a:pt x="17412" y="27969"/>
                  </a:lnTo>
                  <a:lnTo>
                    <a:pt x="17679" y="27912"/>
                  </a:lnTo>
                  <a:lnTo>
                    <a:pt x="17927" y="27836"/>
                  </a:lnTo>
                  <a:lnTo>
                    <a:pt x="18194" y="27740"/>
                  </a:lnTo>
                  <a:lnTo>
                    <a:pt x="18442" y="27626"/>
                  </a:lnTo>
                  <a:lnTo>
                    <a:pt x="18691" y="27511"/>
                  </a:lnTo>
                  <a:lnTo>
                    <a:pt x="18920" y="27358"/>
                  </a:lnTo>
                  <a:lnTo>
                    <a:pt x="19149" y="27206"/>
                  </a:lnTo>
                  <a:lnTo>
                    <a:pt x="19359" y="27034"/>
                  </a:lnTo>
                  <a:lnTo>
                    <a:pt x="19645" y="26747"/>
                  </a:lnTo>
                  <a:lnTo>
                    <a:pt x="19855" y="26461"/>
                  </a:lnTo>
                  <a:lnTo>
                    <a:pt x="20046" y="26156"/>
                  </a:lnTo>
                  <a:lnTo>
                    <a:pt x="20199" y="25831"/>
                  </a:lnTo>
                  <a:lnTo>
                    <a:pt x="20333" y="25506"/>
                  </a:lnTo>
                  <a:lnTo>
                    <a:pt x="20409" y="25163"/>
                  </a:lnTo>
                  <a:lnTo>
                    <a:pt x="20485" y="24819"/>
                  </a:lnTo>
                  <a:lnTo>
                    <a:pt x="20523" y="24476"/>
                  </a:lnTo>
                  <a:lnTo>
                    <a:pt x="20543" y="24113"/>
                  </a:lnTo>
                  <a:lnTo>
                    <a:pt x="20543" y="23769"/>
                  </a:lnTo>
                  <a:lnTo>
                    <a:pt x="20523" y="23445"/>
                  </a:lnTo>
                  <a:lnTo>
                    <a:pt x="20504" y="23101"/>
                  </a:lnTo>
                  <a:lnTo>
                    <a:pt x="20428" y="22471"/>
                  </a:lnTo>
                  <a:lnTo>
                    <a:pt x="20352" y="21917"/>
                  </a:lnTo>
                  <a:lnTo>
                    <a:pt x="20275" y="21516"/>
                  </a:lnTo>
                  <a:lnTo>
                    <a:pt x="20237" y="21268"/>
                  </a:lnTo>
                  <a:lnTo>
                    <a:pt x="20161" y="21039"/>
                  </a:lnTo>
                  <a:lnTo>
                    <a:pt x="20065" y="20810"/>
                  </a:lnTo>
                  <a:lnTo>
                    <a:pt x="19951" y="20600"/>
                  </a:lnTo>
                  <a:lnTo>
                    <a:pt x="19817" y="20409"/>
                  </a:lnTo>
                  <a:lnTo>
                    <a:pt x="19664" y="20218"/>
                  </a:lnTo>
                  <a:lnTo>
                    <a:pt x="19493" y="20065"/>
                  </a:lnTo>
                  <a:lnTo>
                    <a:pt x="19302" y="19913"/>
                  </a:lnTo>
                  <a:lnTo>
                    <a:pt x="19111" y="19779"/>
                  </a:lnTo>
                  <a:lnTo>
                    <a:pt x="18920" y="19645"/>
                  </a:lnTo>
                  <a:lnTo>
                    <a:pt x="18710" y="19550"/>
                  </a:lnTo>
                  <a:lnTo>
                    <a:pt x="18481" y="19473"/>
                  </a:lnTo>
                  <a:lnTo>
                    <a:pt x="18271" y="19397"/>
                  </a:lnTo>
                  <a:lnTo>
                    <a:pt x="18042" y="19359"/>
                  </a:lnTo>
                  <a:lnTo>
                    <a:pt x="17832" y="19321"/>
                  </a:lnTo>
                  <a:lnTo>
                    <a:pt x="17125" y="19321"/>
                  </a:lnTo>
                  <a:lnTo>
                    <a:pt x="16648" y="19340"/>
                  </a:lnTo>
                  <a:lnTo>
                    <a:pt x="17049" y="18901"/>
                  </a:lnTo>
                  <a:lnTo>
                    <a:pt x="17431" y="18443"/>
                  </a:lnTo>
                  <a:lnTo>
                    <a:pt x="17793" y="17965"/>
                  </a:lnTo>
                  <a:lnTo>
                    <a:pt x="18137" y="17488"/>
                  </a:lnTo>
                  <a:lnTo>
                    <a:pt x="18442" y="16992"/>
                  </a:lnTo>
                  <a:lnTo>
                    <a:pt x="18748" y="16457"/>
                  </a:lnTo>
                  <a:lnTo>
                    <a:pt x="18996" y="15942"/>
                  </a:lnTo>
                  <a:lnTo>
                    <a:pt x="19244" y="15388"/>
                  </a:lnTo>
                  <a:lnTo>
                    <a:pt x="19454" y="14815"/>
                  </a:lnTo>
                  <a:lnTo>
                    <a:pt x="19645" y="14242"/>
                  </a:lnTo>
                  <a:lnTo>
                    <a:pt x="19798" y="13651"/>
                  </a:lnTo>
                  <a:lnTo>
                    <a:pt x="19951" y="13040"/>
                  </a:lnTo>
                  <a:lnTo>
                    <a:pt x="20065" y="12429"/>
                  </a:lnTo>
                  <a:lnTo>
                    <a:pt x="20142" y="11799"/>
                  </a:lnTo>
                  <a:lnTo>
                    <a:pt x="20199" y="11150"/>
                  </a:lnTo>
                  <a:lnTo>
                    <a:pt x="20237" y="10500"/>
                  </a:lnTo>
                  <a:lnTo>
                    <a:pt x="20237" y="9775"/>
                  </a:lnTo>
                  <a:lnTo>
                    <a:pt x="20199" y="9069"/>
                  </a:lnTo>
                  <a:lnTo>
                    <a:pt x="20142" y="8381"/>
                  </a:lnTo>
                  <a:lnTo>
                    <a:pt x="20046" y="7713"/>
                  </a:lnTo>
                  <a:lnTo>
                    <a:pt x="19913" y="7064"/>
                  </a:lnTo>
                  <a:lnTo>
                    <a:pt x="19741" y="6434"/>
                  </a:lnTo>
                  <a:lnTo>
                    <a:pt x="19531" y="5823"/>
                  </a:lnTo>
                  <a:lnTo>
                    <a:pt x="19302" y="5231"/>
                  </a:lnTo>
                  <a:lnTo>
                    <a:pt x="19034" y="4677"/>
                  </a:lnTo>
                  <a:lnTo>
                    <a:pt x="18748" y="4143"/>
                  </a:lnTo>
                  <a:lnTo>
                    <a:pt x="18404" y="3627"/>
                  </a:lnTo>
                  <a:lnTo>
                    <a:pt x="18061" y="3150"/>
                  </a:lnTo>
                  <a:lnTo>
                    <a:pt x="17679" y="2692"/>
                  </a:lnTo>
                  <a:lnTo>
                    <a:pt x="17259" y="2272"/>
                  </a:lnTo>
                  <a:lnTo>
                    <a:pt x="16801" y="1890"/>
                  </a:lnTo>
                  <a:lnTo>
                    <a:pt x="16342" y="1527"/>
                  </a:lnTo>
                  <a:lnTo>
                    <a:pt x="16075" y="1356"/>
                  </a:lnTo>
                  <a:lnTo>
                    <a:pt x="15789" y="1184"/>
                  </a:lnTo>
                  <a:lnTo>
                    <a:pt x="15502" y="1031"/>
                  </a:lnTo>
                  <a:lnTo>
                    <a:pt x="15216" y="878"/>
                  </a:lnTo>
                  <a:lnTo>
                    <a:pt x="14911" y="745"/>
                  </a:lnTo>
                  <a:lnTo>
                    <a:pt x="14605" y="611"/>
                  </a:lnTo>
                  <a:lnTo>
                    <a:pt x="14300" y="496"/>
                  </a:lnTo>
                  <a:lnTo>
                    <a:pt x="13975" y="401"/>
                  </a:lnTo>
                  <a:lnTo>
                    <a:pt x="13670" y="305"/>
                  </a:lnTo>
                  <a:lnTo>
                    <a:pt x="13345" y="229"/>
                  </a:lnTo>
                  <a:lnTo>
                    <a:pt x="13001" y="172"/>
                  </a:lnTo>
                  <a:lnTo>
                    <a:pt x="12677" y="115"/>
                  </a:lnTo>
                  <a:lnTo>
                    <a:pt x="12333" y="57"/>
                  </a:lnTo>
                  <a:lnTo>
                    <a:pt x="12009" y="38"/>
                  </a:lnTo>
                  <a:lnTo>
                    <a:pt x="11665" y="19"/>
                  </a:lnTo>
                  <a:lnTo>
                    <a:pt x="11321" y="0"/>
                  </a:lnTo>
                  <a:close/>
                </a:path>
              </a:pathLst>
            </a:custGeom>
            <a:solidFill>
              <a:schemeClr val="lt1"/>
            </a:solidFill>
            <a:ln>
              <a:noFill/>
            </a:ln>
            <a:effectLst>
              <a:outerShdw dist="47625" dir="372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4" name="Google Shape;54;p2"/>
            <p:cNvSpPr/>
            <p:nvPr/>
          </p:nvSpPr>
          <p:spPr>
            <a:xfrm>
              <a:off x="2309375" y="277725"/>
              <a:ext cx="435325" cy="635300"/>
            </a:xfrm>
            <a:custGeom>
              <a:avLst/>
              <a:gdLst/>
              <a:ahLst/>
              <a:cxnLst/>
              <a:rect l="l" t="t" r="r" b="b"/>
              <a:pathLst>
                <a:path w="17413" h="25412" extrusionOk="0">
                  <a:moveTo>
                    <a:pt x="9508" y="1"/>
                  </a:moveTo>
                  <a:lnTo>
                    <a:pt x="8897" y="20"/>
                  </a:lnTo>
                  <a:lnTo>
                    <a:pt x="8305" y="96"/>
                  </a:lnTo>
                  <a:lnTo>
                    <a:pt x="7714" y="211"/>
                  </a:lnTo>
                  <a:lnTo>
                    <a:pt x="7141" y="344"/>
                  </a:lnTo>
                  <a:lnTo>
                    <a:pt x="6568" y="516"/>
                  </a:lnTo>
                  <a:lnTo>
                    <a:pt x="6014" y="726"/>
                  </a:lnTo>
                  <a:lnTo>
                    <a:pt x="5480" y="955"/>
                  </a:lnTo>
                  <a:lnTo>
                    <a:pt x="4945" y="1222"/>
                  </a:lnTo>
                  <a:lnTo>
                    <a:pt x="4525" y="1452"/>
                  </a:lnTo>
                  <a:lnTo>
                    <a:pt x="4124" y="1719"/>
                  </a:lnTo>
                  <a:lnTo>
                    <a:pt x="3590" y="2120"/>
                  </a:lnTo>
                  <a:lnTo>
                    <a:pt x="3093" y="2540"/>
                  </a:lnTo>
                  <a:lnTo>
                    <a:pt x="2635" y="2979"/>
                  </a:lnTo>
                  <a:lnTo>
                    <a:pt x="2215" y="3456"/>
                  </a:lnTo>
                  <a:lnTo>
                    <a:pt x="1910" y="3838"/>
                  </a:lnTo>
                  <a:lnTo>
                    <a:pt x="1642" y="4220"/>
                  </a:lnTo>
                  <a:lnTo>
                    <a:pt x="1375" y="4621"/>
                  </a:lnTo>
                  <a:lnTo>
                    <a:pt x="1146" y="5022"/>
                  </a:lnTo>
                  <a:lnTo>
                    <a:pt x="936" y="5442"/>
                  </a:lnTo>
                  <a:lnTo>
                    <a:pt x="726" y="5881"/>
                  </a:lnTo>
                  <a:lnTo>
                    <a:pt x="554" y="6320"/>
                  </a:lnTo>
                  <a:lnTo>
                    <a:pt x="421" y="6759"/>
                  </a:lnTo>
                  <a:lnTo>
                    <a:pt x="287" y="7217"/>
                  </a:lnTo>
                  <a:lnTo>
                    <a:pt x="172" y="7695"/>
                  </a:lnTo>
                  <a:lnTo>
                    <a:pt x="96" y="8153"/>
                  </a:lnTo>
                  <a:lnTo>
                    <a:pt x="39" y="8630"/>
                  </a:lnTo>
                  <a:lnTo>
                    <a:pt x="1" y="9107"/>
                  </a:lnTo>
                  <a:lnTo>
                    <a:pt x="1" y="9585"/>
                  </a:lnTo>
                  <a:lnTo>
                    <a:pt x="20" y="10062"/>
                  </a:lnTo>
                  <a:lnTo>
                    <a:pt x="58" y="10558"/>
                  </a:lnTo>
                  <a:lnTo>
                    <a:pt x="96" y="10711"/>
                  </a:lnTo>
                  <a:lnTo>
                    <a:pt x="134" y="10864"/>
                  </a:lnTo>
                  <a:lnTo>
                    <a:pt x="153" y="11093"/>
                  </a:lnTo>
                  <a:lnTo>
                    <a:pt x="211" y="11303"/>
                  </a:lnTo>
                  <a:lnTo>
                    <a:pt x="306" y="11494"/>
                  </a:lnTo>
                  <a:lnTo>
                    <a:pt x="421" y="11666"/>
                  </a:lnTo>
                  <a:lnTo>
                    <a:pt x="497" y="11742"/>
                  </a:lnTo>
                  <a:lnTo>
                    <a:pt x="573" y="11818"/>
                  </a:lnTo>
                  <a:lnTo>
                    <a:pt x="669" y="11876"/>
                  </a:lnTo>
                  <a:lnTo>
                    <a:pt x="783" y="11914"/>
                  </a:lnTo>
                  <a:lnTo>
                    <a:pt x="879" y="11952"/>
                  </a:lnTo>
                  <a:lnTo>
                    <a:pt x="1012" y="11990"/>
                  </a:lnTo>
                  <a:lnTo>
                    <a:pt x="1127" y="12009"/>
                  </a:lnTo>
                  <a:lnTo>
                    <a:pt x="1280" y="12009"/>
                  </a:lnTo>
                  <a:lnTo>
                    <a:pt x="3513" y="11914"/>
                  </a:lnTo>
                  <a:lnTo>
                    <a:pt x="4182" y="11895"/>
                  </a:lnTo>
                  <a:lnTo>
                    <a:pt x="4353" y="11876"/>
                  </a:lnTo>
                  <a:lnTo>
                    <a:pt x="4544" y="11818"/>
                  </a:lnTo>
                  <a:lnTo>
                    <a:pt x="4716" y="11761"/>
                  </a:lnTo>
                  <a:lnTo>
                    <a:pt x="4888" y="11647"/>
                  </a:lnTo>
                  <a:lnTo>
                    <a:pt x="5041" y="11532"/>
                  </a:lnTo>
                  <a:lnTo>
                    <a:pt x="5174" y="11379"/>
                  </a:lnTo>
                  <a:lnTo>
                    <a:pt x="5270" y="11227"/>
                  </a:lnTo>
                  <a:lnTo>
                    <a:pt x="5289" y="11131"/>
                  </a:lnTo>
                  <a:lnTo>
                    <a:pt x="5308" y="11036"/>
                  </a:lnTo>
                  <a:lnTo>
                    <a:pt x="5423" y="10348"/>
                  </a:lnTo>
                  <a:lnTo>
                    <a:pt x="5499" y="9909"/>
                  </a:lnTo>
                  <a:lnTo>
                    <a:pt x="5613" y="9470"/>
                  </a:lnTo>
                  <a:lnTo>
                    <a:pt x="5728" y="9031"/>
                  </a:lnTo>
                  <a:lnTo>
                    <a:pt x="5862" y="8573"/>
                  </a:lnTo>
                  <a:lnTo>
                    <a:pt x="6014" y="8134"/>
                  </a:lnTo>
                  <a:lnTo>
                    <a:pt x="6205" y="7695"/>
                  </a:lnTo>
                  <a:lnTo>
                    <a:pt x="6396" y="7275"/>
                  </a:lnTo>
                  <a:lnTo>
                    <a:pt x="6625" y="6874"/>
                  </a:lnTo>
                  <a:lnTo>
                    <a:pt x="6759" y="6664"/>
                  </a:lnTo>
                  <a:lnTo>
                    <a:pt x="6912" y="6454"/>
                  </a:lnTo>
                  <a:lnTo>
                    <a:pt x="7064" y="6244"/>
                  </a:lnTo>
                  <a:lnTo>
                    <a:pt x="7236" y="6053"/>
                  </a:lnTo>
                  <a:lnTo>
                    <a:pt x="7408" y="5881"/>
                  </a:lnTo>
                  <a:lnTo>
                    <a:pt x="7599" y="5709"/>
                  </a:lnTo>
                  <a:lnTo>
                    <a:pt x="7809" y="5556"/>
                  </a:lnTo>
                  <a:lnTo>
                    <a:pt x="8000" y="5423"/>
                  </a:lnTo>
                  <a:lnTo>
                    <a:pt x="8229" y="5308"/>
                  </a:lnTo>
                  <a:lnTo>
                    <a:pt x="8458" y="5213"/>
                  </a:lnTo>
                  <a:lnTo>
                    <a:pt x="8706" y="5117"/>
                  </a:lnTo>
                  <a:lnTo>
                    <a:pt x="8954" y="5060"/>
                  </a:lnTo>
                  <a:lnTo>
                    <a:pt x="9222" y="5022"/>
                  </a:lnTo>
                  <a:lnTo>
                    <a:pt x="9489" y="5003"/>
                  </a:lnTo>
                  <a:lnTo>
                    <a:pt x="9795" y="5022"/>
                  </a:lnTo>
                  <a:lnTo>
                    <a:pt x="10081" y="5041"/>
                  </a:lnTo>
                  <a:lnTo>
                    <a:pt x="10348" y="5098"/>
                  </a:lnTo>
                  <a:lnTo>
                    <a:pt x="10596" y="5174"/>
                  </a:lnTo>
                  <a:lnTo>
                    <a:pt x="10845" y="5289"/>
                  </a:lnTo>
                  <a:lnTo>
                    <a:pt x="11055" y="5404"/>
                  </a:lnTo>
                  <a:lnTo>
                    <a:pt x="11245" y="5556"/>
                  </a:lnTo>
                  <a:lnTo>
                    <a:pt x="11417" y="5728"/>
                  </a:lnTo>
                  <a:lnTo>
                    <a:pt x="11589" y="5919"/>
                  </a:lnTo>
                  <a:lnTo>
                    <a:pt x="11742" y="6110"/>
                  </a:lnTo>
                  <a:lnTo>
                    <a:pt x="11875" y="6339"/>
                  </a:lnTo>
                  <a:lnTo>
                    <a:pt x="11990" y="6568"/>
                  </a:lnTo>
                  <a:lnTo>
                    <a:pt x="12086" y="6816"/>
                  </a:lnTo>
                  <a:lnTo>
                    <a:pt x="12181" y="7084"/>
                  </a:lnTo>
                  <a:lnTo>
                    <a:pt x="12238" y="7351"/>
                  </a:lnTo>
                  <a:lnTo>
                    <a:pt x="12315" y="7618"/>
                  </a:lnTo>
                  <a:lnTo>
                    <a:pt x="12353" y="7905"/>
                  </a:lnTo>
                  <a:lnTo>
                    <a:pt x="12391" y="8191"/>
                  </a:lnTo>
                  <a:lnTo>
                    <a:pt x="12410" y="8496"/>
                  </a:lnTo>
                  <a:lnTo>
                    <a:pt x="12429" y="8821"/>
                  </a:lnTo>
                  <a:lnTo>
                    <a:pt x="12429" y="9126"/>
                  </a:lnTo>
                  <a:lnTo>
                    <a:pt x="12429" y="9451"/>
                  </a:lnTo>
                  <a:lnTo>
                    <a:pt x="12372" y="10062"/>
                  </a:lnTo>
                  <a:lnTo>
                    <a:pt x="12276" y="10654"/>
                  </a:lnTo>
                  <a:lnTo>
                    <a:pt x="12143" y="11188"/>
                  </a:lnTo>
                  <a:lnTo>
                    <a:pt x="11990" y="11685"/>
                  </a:lnTo>
                  <a:lnTo>
                    <a:pt x="11818" y="12124"/>
                  </a:lnTo>
                  <a:lnTo>
                    <a:pt x="11723" y="12315"/>
                  </a:lnTo>
                  <a:lnTo>
                    <a:pt x="11627" y="12506"/>
                  </a:lnTo>
                  <a:lnTo>
                    <a:pt x="11455" y="12754"/>
                  </a:lnTo>
                  <a:lnTo>
                    <a:pt x="11303" y="12983"/>
                  </a:lnTo>
                  <a:lnTo>
                    <a:pt x="11112" y="13212"/>
                  </a:lnTo>
                  <a:lnTo>
                    <a:pt x="10940" y="13441"/>
                  </a:lnTo>
                  <a:lnTo>
                    <a:pt x="10539" y="13842"/>
                  </a:lnTo>
                  <a:lnTo>
                    <a:pt x="10119" y="14243"/>
                  </a:lnTo>
                  <a:lnTo>
                    <a:pt x="9680" y="14587"/>
                  </a:lnTo>
                  <a:lnTo>
                    <a:pt x="9222" y="14911"/>
                  </a:lnTo>
                  <a:lnTo>
                    <a:pt x="8744" y="15236"/>
                  </a:lnTo>
                  <a:lnTo>
                    <a:pt x="8229" y="15522"/>
                  </a:lnTo>
                  <a:lnTo>
                    <a:pt x="7733" y="15789"/>
                  </a:lnTo>
                  <a:lnTo>
                    <a:pt x="7217" y="16057"/>
                  </a:lnTo>
                  <a:lnTo>
                    <a:pt x="6167" y="16572"/>
                  </a:lnTo>
                  <a:lnTo>
                    <a:pt x="5117" y="17049"/>
                  </a:lnTo>
                  <a:lnTo>
                    <a:pt x="4602" y="17317"/>
                  </a:lnTo>
                  <a:lnTo>
                    <a:pt x="4105" y="17565"/>
                  </a:lnTo>
                  <a:lnTo>
                    <a:pt x="3647" y="17832"/>
                  </a:lnTo>
                  <a:lnTo>
                    <a:pt x="3227" y="18138"/>
                  </a:lnTo>
                  <a:lnTo>
                    <a:pt x="2807" y="18462"/>
                  </a:lnTo>
                  <a:lnTo>
                    <a:pt x="2425" y="18825"/>
                  </a:lnTo>
                  <a:lnTo>
                    <a:pt x="2253" y="19016"/>
                  </a:lnTo>
                  <a:lnTo>
                    <a:pt x="2101" y="19226"/>
                  </a:lnTo>
                  <a:lnTo>
                    <a:pt x="1948" y="19417"/>
                  </a:lnTo>
                  <a:lnTo>
                    <a:pt x="1795" y="19627"/>
                  </a:lnTo>
                  <a:lnTo>
                    <a:pt x="1681" y="19837"/>
                  </a:lnTo>
                  <a:lnTo>
                    <a:pt x="1566" y="20066"/>
                  </a:lnTo>
                  <a:lnTo>
                    <a:pt x="1451" y="20276"/>
                  </a:lnTo>
                  <a:lnTo>
                    <a:pt x="1375" y="20505"/>
                  </a:lnTo>
                  <a:lnTo>
                    <a:pt x="1299" y="20601"/>
                  </a:lnTo>
                  <a:lnTo>
                    <a:pt x="1261" y="20715"/>
                  </a:lnTo>
                  <a:lnTo>
                    <a:pt x="1222" y="20849"/>
                  </a:lnTo>
                  <a:lnTo>
                    <a:pt x="1184" y="20982"/>
                  </a:lnTo>
                  <a:lnTo>
                    <a:pt x="1146" y="21402"/>
                  </a:lnTo>
                  <a:lnTo>
                    <a:pt x="1108" y="21822"/>
                  </a:lnTo>
                  <a:lnTo>
                    <a:pt x="1108" y="22223"/>
                  </a:lnTo>
                  <a:lnTo>
                    <a:pt x="1108" y="22624"/>
                  </a:lnTo>
                  <a:lnTo>
                    <a:pt x="1127" y="23044"/>
                  </a:lnTo>
                  <a:lnTo>
                    <a:pt x="1184" y="23445"/>
                  </a:lnTo>
                  <a:lnTo>
                    <a:pt x="1241" y="23846"/>
                  </a:lnTo>
                  <a:lnTo>
                    <a:pt x="1337" y="24266"/>
                  </a:lnTo>
                  <a:lnTo>
                    <a:pt x="1413" y="24457"/>
                  </a:lnTo>
                  <a:lnTo>
                    <a:pt x="1509" y="24610"/>
                  </a:lnTo>
                  <a:lnTo>
                    <a:pt x="1623" y="24762"/>
                  </a:lnTo>
                  <a:lnTo>
                    <a:pt x="1757" y="24877"/>
                  </a:lnTo>
                  <a:lnTo>
                    <a:pt x="1929" y="24972"/>
                  </a:lnTo>
                  <a:lnTo>
                    <a:pt x="2101" y="25049"/>
                  </a:lnTo>
                  <a:lnTo>
                    <a:pt x="2292" y="25087"/>
                  </a:lnTo>
                  <a:lnTo>
                    <a:pt x="2463" y="25125"/>
                  </a:lnTo>
                  <a:lnTo>
                    <a:pt x="3762" y="25240"/>
                  </a:lnTo>
                  <a:lnTo>
                    <a:pt x="5060" y="25335"/>
                  </a:lnTo>
                  <a:lnTo>
                    <a:pt x="6358" y="25393"/>
                  </a:lnTo>
                  <a:lnTo>
                    <a:pt x="7656" y="25412"/>
                  </a:lnTo>
                  <a:lnTo>
                    <a:pt x="8954" y="25393"/>
                  </a:lnTo>
                  <a:lnTo>
                    <a:pt x="10253" y="25354"/>
                  </a:lnTo>
                  <a:lnTo>
                    <a:pt x="11551" y="25259"/>
                  </a:lnTo>
                  <a:lnTo>
                    <a:pt x="12830" y="25144"/>
                  </a:lnTo>
                  <a:lnTo>
                    <a:pt x="13346" y="25087"/>
                  </a:lnTo>
                  <a:lnTo>
                    <a:pt x="13937" y="25049"/>
                  </a:lnTo>
                  <a:lnTo>
                    <a:pt x="14338" y="25030"/>
                  </a:lnTo>
                  <a:lnTo>
                    <a:pt x="14758" y="24972"/>
                  </a:lnTo>
                  <a:lnTo>
                    <a:pt x="15178" y="24915"/>
                  </a:lnTo>
                  <a:lnTo>
                    <a:pt x="15579" y="24839"/>
                  </a:lnTo>
                  <a:lnTo>
                    <a:pt x="15904" y="24743"/>
                  </a:lnTo>
                  <a:lnTo>
                    <a:pt x="16228" y="24610"/>
                  </a:lnTo>
                  <a:lnTo>
                    <a:pt x="16496" y="24457"/>
                  </a:lnTo>
                  <a:lnTo>
                    <a:pt x="16629" y="24381"/>
                  </a:lnTo>
                  <a:lnTo>
                    <a:pt x="16744" y="24285"/>
                  </a:lnTo>
                  <a:lnTo>
                    <a:pt x="16935" y="24094"/>
                  </a:lnTo>
                  <a:lnTo>
                    <a:pt x="17068" y="23884"/>
                  </a:lnTo>
                  <a:lnTo>
                    <a:pt x="17183" y="23655"/>
                  </a:lnTo>
                  <a:lnTo>
                    <a:pt x="17278" y="23407"/>
                  </a:lnTo>
                  <a:lnTo>
                    <a:pt x="17336" y="23140"/>
                  </a:lnTo>
                  <a:lnTo>
                    <a:pt x="17374" y="22872"/>
                  </a:lnTo>
                  <a:lnTo>
                    <a:pt x="17412" y="22605"/>
                  </a:lnTo>
                  <a:lnTo>
                    <a:pt x="17412" y="22319"/>
                  </a:lnTo>
                  <a:lnTo>
                    <a:pt x="17393" y="22032"/>
                  </a:lnTo>
                  <a:lnTo>
                    <a:pt x="17374" y="21727"/>
                  </a:lnTo>
                  <a:lnTo>
                    <a:pt x="17317" y="21173"/>
                  </a:lnTo>
                  <a:lnTo>
                    <a:pt x="17164" y="20161"/>
                  </a:lnTo>
                  <a:lnTo>
                    <a:pt x="17145" y="20066"/>
                  </a:lnTo>
                  <a:lnTo>
                    <a:pt x="17107" y="19970"/>
                  </a:lnTo>
                  <a:lnTo>
                    <a:pt x="17030" y="19818"/>
                  </a:lnTo>
                  <a:lnTo>
                    <a:pt x="16897" y="19665"/>
                  </a:lnTo>
                  <a:lnTo>
                    <a:pt x="16744" y="19550"/>
                  </a:lnTo>
                  <a:lnTo>
                    <a:pt x="16572" y="19436"/>
                  </a:lnTo>
                  <a:lnTo>
                    <a:pt x="16400" y="19360"/>
                  </a:lnTo>
                  <a:lnTo>
                    <a:pt x="16209" y="19321"/>
                  </a:lnTo>
                  <a:lnTo>
                    <a:pt x="16037" y="19302"/>
                  </a:lnTo>
                  <a:lnTo>
                    <a:pt x="15274" y="19321"/>
                  </a:lnTo>
                  <a:lnTo>
                    <a:pt x="14529" y="19360"/>
                  </a:lnTo>
                  <a:lnTo>
                    <a:pt x="13766" y="19455"/>
                  </a:lnTo>
                  <a:lnTo>
                    <a:pt x="13021" y="19550"/>
                  </a:lnTo>
                  <a:lnTo>
                    <a:pt x="12276" y="19684"/>
                  </a:lnTo>
                  <a:lnTo>
                    <a:pt x="11532" y="19818"/>
                  </a:lnTo>
                  <a:lnTo>
                    <a:pt x="10062" y="20123"/>
                  </a:lnTo>
                  <a:lnTo>
                    <a:pt x="8324" y="20448"/>
                  </a:lnTo>
                  <a:lnTo>
                    <a:pt x="8954" y="20142"/>
                  </a:lnTo>
                  <a:lnTo>
                    <a:pt x="9565" y="19799"/>
                  </a:lnTo>
                  <a:lnTo>
                    <a:pt x="10176" y="19455"/>
                  </a:lnTo>
                  <a:lnTo>
                    <a:pt x="10768" y="19092"/>
                  </a:lnTo>
                  <a:lnTo>
                    <a:pt x="11360" y="18710"/>
                  </a:lnTo>
                  <a:lnTo>
                    <a:pt x="11933" y="18310"/>
                  </a:lnTo>
                  <a:lnTo>
                    <a:pt x="12506" y="17909"/>
                  </a:lnTo>
                  <a:lnTo>
                    <a:pt x="13059" y="17469"/>
                  </a:lnTo>
                  <a:lnTo>
                    <a:pt x="13441" y="17145"/>
                  </a:lnTo>
                  <a:lnTo>
                    <a:pt x="13823" y="16782"/>
                  </a:lnTo>
                  <a:lnTo>
                    <a:pt x="14166" y="16439"/>
                  </a:lnTo>
                  <a:lnTo>
                    <a:pt x="14491" y="16057"/>
                  </a:lnTo>
                  <a:lnTo>
                    <a:pt x="14892" y="15560"/>
                  </a:lnTo>
                  <a:lnTo>
                    <a:pt x="15255" y="15045"/>
                  </a:lnTo>
                  <a:lnTo>
                    <a:pt x="15579" y="14529"/>
                  </a:lnTo>
                  <a:lnTo>
                    <a:pt x="15866" y="13976"/>
                  </a:lnTo>
                  <a:lnTo>
                    <a:pt x="16133" y="13384"/>
                  </a:lnTo>
                  <a:lnTo>
                    <a:pt x="16381" y="12792"/>
                  </a:lnTo>
                  <a:lnTo>
                    <a:pt x="16591" y="12162"/>
                  </a:lnTo>
                  <a:lnTo>
                    <a:pt x="16763" y="11532"/>
                  </a:lnTo>
                  <a:lnTo>
                    <a:pt x="16897" y="10883"/>
                  </a:lnTo>
                  <a:lnTo>
                    <a:pt x="16992" y="10215"/>
                  </a:lnTo>
                  <a:lnTo>
                    <a:pt x="17068" y="9546"/>
                  </a:lnTo>
                  <a:lnTo>
                    <a:pt x="17107" y="8859"/>
                  </a:lnTo>
                  <a:lnTo>
                    <a:pt x="17107" y="8458"/>
                  </a:lnTo>
                  <a:lnTo>
                    <a:pt x="17087" y="8019"/>
                  </a:lnTo>
                  <a:lnTo>
                    <a:pt x="17068" y="7599"/>
                  </a:lnTo>
                  <a:lnTo>
                    <a:pt x="17030" y="7179"/>
                  </a:lnTo>
                  <a:lnTo>
                    <a:pt x="16973" y="6759"/>
                  </a:lnTo>
                  <a:lnTo>
                    <a:pt x="16916" y="6339"/>
                  </a:lnTo>
                  <a:lnTo>
                    <a:pt x="16820" y="5938"/>
                  </a:lnTo>
                  <a:lnTo>
                    <a:pt x="16725" y="5518"/>
                  </a:lnTo>
                  <a:lnTo>
                    <a:pt x="16534" y="4907"/>
                  </a:lnTo>
                  <a:lnTo>
                    <a:pt x="16419" y="4602"/>
                  </a:lnTo>
                  <a:lnTo>
                    <a:pt x="16305" y="4296"/>
                  </a:lnTo>
                  <a:lnTo>
                    <a:pt x="16171" y="4010"/>
                  </a:lnTo>
                  <a:lnTo>
                    <a:pt x="16018" y="3723"/>
                  </a:lnTo>
                  <a:lnTo>
                    <a:pt x="15866" y="3437"/>
                  </a:lnTo>
                  <a:lnTo>
                    <a:pt x="15713" y="3170"/>
                  </a:lnTo>
                  <a:lnTo>
                    <a:pt x="15522" y="2903"/>
                  </a:lnTo>
                  <a:lnTo>
                    <a:pt x="15331" y="2635"/>
                  </a:lnTo>
                  <a:lnTo>
                    <a:pt x="15121" y="2368"/>
                  </a:lnTo>
                  <a:lnTo>
                    <a:pt x="14892" y="2120"/>
                  </a:lnTo>
                  <a:lnTo>
                    <a:pt x="14663" y="1891"/>
                  </a:lnTo>
                  <a:lnTo>
                    <a:pt x="14415" y="1662"/>
                  </a:lnTo>
                  <a:lnTo>
                    <a:pt x="14147" y="1452"/>
                  </a:lnTo>
                  <a:lnTo>
                    <a:pt x="13880" y="1242"/>
                  </a:lnTo>
                  <a:lnTo>
                    <a:pt x="13651" y="1089"/>
                  </a:lnTo>
                  <a:lnTo>
                    <a:pt x="13403" y="936"/>
                  </a:lnTo>
                  <a:lnTo>
                    <a:pt x="13174" y="802"/>
                  </a:lnTo>
                  <a:lnTo>
                    <a:pt x="12926" y="688"/>
                  </a:lnTo>
                  <a:lnTo>
                    <a:pt x="12429" y="478"/>
                  </a:lnTo>
                  <a:lnTo>
                    <a:pt x="11914" y="306"/>
                  </a:lnTo>
                  <a:lnTo>
                    <a:pt x="11608" y="230"/>
                  </a:lnTo>
                  <a:lnTo>
                    <a:pt x="11322" y="153"/>
                  </a:lnTo>
                  <a:lnTo>
                    <a:pt x="11016" y="96"/>
                  </a:lnTo>
                  <a:lnTo>
                    <a:pt x="10730" y="58"/>
                  </a:lnTo>
                  <a:lnTo>
                    <a:pt x="10119"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5" name="Google Shape;55;p2"/>
            <p:cNvSpPr/>
            <p:nvPr/>
          </p:nvSpPr>
          <p:spPr>
            <a:xfrm>
              <a:off x="2366175" y="748325"/>
              <a:ext cx="64925" cy="63525"/>
            </a:xfrm>
            <a:custGeom>
              <a:avLst/>
              <a:gdLst/>
              <a:ahLst/>
              <a:cxnLst/>
              <a:rect l="l" t="t" r="r" b="b"/>
              <a:pathLst>
                <a:path w="2597" h="2541" extrusionOk="0">
                  <a:moveTo>
                    <a:pt x="1146" y="1"/>
                  </a:moveTo>
                  <a:lnTo>
                    <a:pt x="1012" y="20"/>
                  </a:lnTo>
                  <a:lnTo>
                    <a:pt x="898" y="58"/>
                  </a:lnTo>
                  <a:lnTo>
                    <a:pt x="783" y="96"/>
                  </a:lnTo>
                  <a:lnTo>
                    <a:pt x="669" y="154"/>
                  </a:lnTo>
                  <a:lnTo>
                    <a:pt x="554" y="211"/>
                  </a:lnTo>
                  <a:lnTo>
                    <a:pt x="459" y="287"/>
                  </a:lnTo>
                  <a:lnTo>
                    <a:pt x="363" y="364"/>
                  </a:lnTo>
                  <a:lnTo>
                    <a:pt x="287" y="459"/>
                  </a:lnTo>
                  <a:lnTo>
                    <a:pt x="210" y="555"/>
                  </a:lnTo>
                  <a:lnTo>
                    <a:pt x="153" y="669"/>
                  </a:lnTo>
                  <a:lnTo>
                    <a:pt x="96" y="784"/>
                  </a:lnTo>
                  <a:lnTo>
                    <a:pt x="39" y="898"/>
                  </a:lnTo>
                  <a:lnTo>
                    <a:pt x="20" y="1032"/>
                  </a:lnTo>
                  <a:lnTo>
                    <a:pt x="0" y="1146"/>
                  </a:lnTo>
                  <a:lnTo>
                    <a:pt x="0" y="1261"/>
                  </a:lnTo>
                  <a:lnTo>
                    <a:pt x="20" y="1509"/>
                  </a:lnTo>
                  <a:lnTo>
                    <a:pt x="96" y="1757"/>
                  </a:lnTo>
                  <a:lnTo>
                    <a:pt x="134" y="1872"/>
                  </a:lnTo>
                  <a:lnTo>
                    <a:pt x="210" y="1987"/>
                  </a:lnTo>
                  <a:lnTo>
                    <a:pt x="287" y="2082"/>
                  </a:lnTo>
                  <a:lnTo>
                    <a:pt x="363" y="2177"/>
                  </a:lnTo>
                  <a:lnTo>
                    <a:pt x="554" y="2330"/>
                  </a:lnTo>
                  <a:lnTo>
                    <a:pt x="783" y="2445"/>
                  </a:lnTo>
                  <a:lnTo>
                    <a:pt x="898" y="2483"/>
                  </a:lnTo>
                  <a:lnTo>
                    <a:pt x="1012" y="2521"/>
                  </a:lnTo>
                  <a:lnTo>
                    <a:pt x="1146" y="2540"/>
                  </a:lnTo>
                  <a:lnTo>
                    <a:pt x="1451" y="2540"/>
                  </a:lnTo>
                  <a:lnTo>
                    <a:pt x="1585" y="2521"/>
                  </a:lnTo>
                  <a:lnTo>
                    <a:pt x="1700" y="2483"/>
                  </a:lnTo>
                  <a:lnTo>
                    <a:pt x="1814" y="2445"/>
                  </a:lnTo>
                  <a:lnTo>
                    <a:pt x="1929" y="2387"/>
                  </a:lnTo>
                  <a:lnTo>
                    <a:pt x="2043" y="2330"/>
                  </a:lnTo>
                  <a:lnTo>
                    <a:pt x="2139" y="2254"/>
                  </a:lnTo>
                  <a:lnTo>
                    <a:pt x="2234" y="2177"/>
                  </a:lnTo>
                  <a:lnTo>
                    <a:pt x="2311" y="2082"/>
                  </a:lnTo>
                  <a:lnTo>
                    <a:pt x="2387" y="1987"/>
                  </a:lnTo>
                  <a:lnTo>
                    <a:pt x="2444" y="1872"/>
                  </a:lnTo>
                  <a:lnTo>
                    <a:pt x="2501" y="1757"/>
                  </a:lnTo>
                  <a:lnTo>
                    <a:pt x="2559" y="1643"/>
                  </a:lnTo>
                  <a:lnTo>
                    <a:pt x="2578" y="1509"/>
                  </a:lnTo>
                  <a:lnTo>
                    <a:pt x="2597" y="1395"/>
                  </a:lnTo>
                  <a:lnTo>
                    <a:pt x="2597" y="1261"/>
                  </a:lnTo>
                  <a:lnTo>
                    <a:pt x="2578" y="1013"/>
                  </a:lnTo>
                  <a:lnTo>
                    <a:pt x="2501" y="784"/>
                  </a:lnTo>
                  <a:lnTo>
                    <a:pt x="2463" y="669"/>
                  </a:lnTo>
                  <a:lnTo>
                    <a:pt x="2387" y="555"/>
                  </a:lnTo>
                  <a:lnTo>
                    <a:pt x="2311" y="459"/>
                  </a:lnTo>
                  <a:lnTo>
                    <a:pt x="2234" y="364"/>
                  </a:lnTo>
                  <a:lnTo>
                    <a:pt x="2043" y="211"/>
                  </a:lnTo>
                  <a:lnTo>
                    <a:pt x="1814" y="96"/>
                  </a:lnTo>
                  <a:lnTo>
                    <a:pt x="1700" y="58"/>
                  </a:lnTo>
                  <a:lnTo>
                    <a:pt x="1585" y="20"/>
                  </a:lnTo>
                  <a:lnTo>
                    <a:pt x="1451"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6" name="Google Shape;56;p2"/>
            <p:cNvSpPr/>
            <p:nvPr/>
          </p:nvSpPr>
          <p:spPr>
            <a:xfrm>
              <a:off x="2516050" y="668625"/>
              <a:ext cx="64925" cy="64475"/>
            </a:xfrm>
            <a:custGeom>
              <a:avLst/>
              <a:gdLst/>
              <a:ahLst/>
              <a:cxnLst/>
              <a:rect l="l" t="t" r="r" b="b"/>
              <a:pathLst>
                <a:path w="2597" h="2579" extrusionOk="0">
                  <a:moveTo>
                    <a:pt x="1165" y="1"/>
                  </a:moveTo>
                  <a:lnTo>
                    <a:pt x="1012" y="20"/>
                  </a:lnTo>
                  <a:lnTo>
                    <a:pt x="878" y="58"/>
                  </a:lnTo>
                  <a:lnTo>
                    <a:pt x="745" y="96"/>
                  </a:lnTo>
                  <a:lnTo>
                    <a:pt x="630" y="172"/>
                  </a:lnTo>
                  <a:lnTo>
                    <a:pt x="439" y="325"/>
                  </a:lnTo>
                  <a:lnTo>
                    <a:pt x="267" y="497"/>
                  </a:lnTo>
                  <a:lnTo>
                    <a:pt x="191" y="593"/>
                  </a:lnTo>
                  <a:lnTo>
                    <a:pt x="115" y="707"/>
                  </a:lnTo>
                  <a:lnTo>
                    <a:pt x="77" y="822"/>
                  </a:lnTo>
                  <a:lnTo>
                    <a:pt x="38" y="936"/>
                  </a:lnTo>
                  <a:lnTo>
                    <a:pt x="19" y="1108"/>
                  </a:lnTo>
                  <a:lnTo>
                    <a:pt x="0" y="1280"/>
                  </a:lnTo>
                  <a:lnTo>
                    <a:pt x="19" y="1452"/>
                  </a:lnTo>
                  <a:lnTo>
                    <a:pt x="57" y="1662"/>
                  </a:lnTo>
                  <a:lnTo>
                    <a:pt x="134" y="1853"/>
                  </a:lnTo>
                  <a:lnTo>
                    <a:pt x="248" y="2024"/>
                  </a:lnTo>
                  <a:lnTo>
                    <a:pt x="363" y="2196"/>
                  </a:lnTo>
                  <a:lnTo>
                    <a:pt x="458" y="2273"/>
                  </a:lnTo>
                  <a:lnTo>
                    <a:pt x="554" y="2349"/>
                  </a:lnTo>
                  <a:lnTo>
                    <a:pt x="668" y="2406"/>
                  </a:lnTo>
                  <a:lnTo>
                    <a:pt x="802" y="2463"/>
                  </a:lnTo>
                  <a:lnTo>
                    <a:pt x="917" y="2521"/>
                  </a:lnTo>
                  <a:lnTo>
                    <a:pt x="1050" y="2559"/>
                  </a:lnTo>
                  <a:lnTo>
                    <a:pt x="1184" y="2578"/>
                  </a:lnTo>
                  <a:lnTo>
                    <a:pt x="1298" y="2578"/>
                  </a:lnTo>
                  <a:lnTo>
                    <a:pt x="1547" y="2540"/>
                  </a:lnTo>
                  <a:lnTo>
                    <a:pt x="1795" y="2463"/>
                  </a:lnTo>
                  <a:lnTo>
                    <a:pt x="1909" y="2406"/>
                  </a:lnTo>
                  <a:lnTo>
                    <a:pt x="2024" y="2349"/>
                  </a:lnTo>
                  <a:lnTo>
                    <a:pt x="2215" y="2196"/>
                  </a:lnTo>
                  <a:lnTo>
                    <a:pt x="2329" y="2082"/>
                  </a:lnTo>
                  <a:lnTo>
                    <a:pt x="2425" y="1929"/>
                  </a:lnTo>
                  <a:lnTo>
                    <a:pt x="2501" y="1776"/>
                  </a:lnTo>
                  <a:lnTo>
                    <a:pt x="2558" y="1623"/>
                  </a:lnTo>
                  <a:lnTo>
                    <a:pt x="2578" y="1452"/>
                  </a:lnTo>
                  <a:lnTo>
                    <a:pt x="2597" y="1280"/>
                  </a:lnTo>
                  <a:lnTo>
                    <a:pt x="2578" y="1108"/>
                  </a:lnTo>
                  <a:lnTo>
                    <a:pt x="2558" y="936"/>
                  </a:lnTo>
                  <a:lnTo>
                    <a:pt x="2520" y="822"/>
                  </a:lnTo>
                  <a:lnTo>
                    <a:pt x="2482" y="707"/>
                  </a:lnTo>
                  <a:lnTo>
                    <a:pt x="2406" y="593"/>
                  </a:lnTo>
                  <a:lnTo>
                    <a:pt x="2329" y="497"/>
                  </a:lnTo>
                  <a:lnTo>
                    <a:pt x="2158" y="306"/>
                  </a:lnTo>
                  <a:lnTo>
                    <a:pt x="1967" y="172"/>
                  </a:lnTo>
                  <a:lnTo>
                    <a:pt x="1776" y="77"/>
                  </a:lnTo>
                  <a:lnTo>
                    <a:pt x="1585"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7" name="Google Shape;57;p2"/>
            <p:cNvSpPr/>
            <p:nvPr/>
          </p:nvSpPr>
          <p:spPr>
            <a:xfrm>
              <a:off x="2472600" y="823275"/>
              <a:ext cx="65425" cy="63500"/>
            </a:xfrm>
            <a:custGeom>
              <a:avLst/>
              <a:gdLst/>
              <a:ahLst/>
              <a:cxnLst/>
              <a:rect l="l" t="t" r="r" b="b"/>
              <a:pathLst>
                <a:path w="2617" h="2540" extrusionOk="0">
                  <a:moveTo>
                    <a:pt x="1165" y="0"/>
                  </a:moveTo>
                  <a:lnTo>
                    <a:pt x="1032" y="19"/>
                  </a:lnTo>
                  <a:lnTo>
                    <a:pt x="917" y="58"/>
                  </a:lnTo>
                  <a:lnTo>
                    <a:pt x="803" y="96"/>
                  </a:lnTo>
                  <a:lnTo>
                    <a:pt x="688" y="153"/>
                  </a:lnTo>
                  <a:lnTo>
                    <a:pt x="574" y="210"/>
                  </a:lnTo>
                  <a:lnTo>
                    <a:pt x="478" y="287"/>
                  </a:lnTo>
                  <a:lnTo>
                    <a:pt x="383" y="363"/>
                  </a:lnTo>
                  <a:lnTo>
                    <a:pt x="306" y="459"/>
                  </a:lnTo>
                  <a:lnTo>
                    <a:pt x="230" y="554"/>
                  </a:lnTo>
                  <a:lnTo>
                    <a:pt x="154" y="669"/>
                  </a:lnTo>
                  <a:lnTo>
                    <a:pt x="96" y="783"/>
                  </a:lnTo>
                  <a:lnTo>
                    <a:pt x="58" y="898"/>
                  </a:lnTo>
                  <a:lnTo>
                    <a:pt x="20" y="1031"/>
                  </a:lnTo>
                  <a:lnTo>
                    <a:pt x="1" y="1146"/>
                  </a:lnTo>
                  <a:lnTo>
                    <a:pt x="1" y="1260"/>
                  </a:lnTo>
                  <a:lnTo>
                    <a:pt x="39" y="1509"/>
                  </a:lnTo>
                  <a:lnTo>
                    <a:pt x="96" y="1757"/>
                  </a:lnTo>
                  <a:lnTo>
                    <a:pt x="154" y="1871"/>
                  </a:lnTo>
                  <a:lnTo>
                    <a:pt x="211" y="1986"/>
                  </a:lnTo>
                  <a:lnTo>
                    <a:pt x="287" y="2081"/>
                  </a:lnTo>
                  <a:lnTo>
                    <a:pt x="383" y="2177"/>
                  </a:lnTo>
                  <a:lnTo>
                    <a:pt x="574" y="2330"/>
                  </a:lnTo>
                  <a:lnTo>
                    <a:pt x="803" y="2444"/>
                  </a:lnTo>
                  <a:lnTo>
                    <a:pt x="917" y="2482"/>
                  </a:lnTo>
                  <a:lnTo>
                    <a:pt x="1032" y="2520"/>
                  </a:lnTo>
                  <a:lnTo>
                    <a:pt x="1146" y="2540"/>
                  </a:lnTo>
                  <a:lnTo>
                    <a:pt x="1471" y="2540"/>
                  </a:lnTo>
                  <a:lnTo>
                    <a:pt x="1585" y="2520"/>
                  </a:lnTo>
                  <a:lnTo>
                    <a:pt x="1719" y="2482"/>
                  </a:lnTo>
                  <a:lnTo>
                    <a:pt x="1834" y="2444"/>
                  </a:lnTo>
                  <a:lnTo>
                    <a:pt x="1948" y="2387"/>
                  </a:lnTo>
                  <a:lnTo>
                    <a:pt x="2063" y="2330"/>
                  </a:lnTo>
                  <a:lnTo>
                    <a:pt x="2158" y="2253"/>
                  </a:lnTo>
                  <a:lnTo>
                    <a:pt x="2254" y="2177"/>
                  </a:lnTo>
                  <a:lnTo>
                    <a:pt x="2330" y="2081"/>
                  </a:lnTo>
                  <a:lnTo>
                    <a:pt x="2406" y="1986"/>
                  </a:lnTo>
                  <a:lnTo>
                    <a:pt x="2464" y="1871"/>
                  </a:lnTo>
                  <a:lnTo>
                    <a:pt x="2521" y="1757"/>
                  </a:lnTo>
                  <a:lnTo>
                    <a:pt x="2559" y="1642"/>
                  </a:lnTo>
                  <a:lnTo>
                    <a:pt x="2597" y="1509"/>
                  </a:lnTo>
                  <a:lnTo>
                    <a:pt x="2616" y="1394"/>
                  </a:lnTo>
                  <a:lnTo>
                    <a:pt x="2616" y="1260"/>
                  </a:lnTo>
                  <a:lnTo>
                    <a:pt x="2597" y="1012"/>
                  </a:lnTo>
                  <a:lnTo>
                    <a:pt x="2521" y="783"/>
                  </a:lnTo>
                  <a:lnTo>
                    <a:pt x="2464" y="669"/>
                  </a:lnTo>
                  <a:lnTo>
                    <a:pt x="2406" y="554"/>
                  </a:lnTo>
                  <a:lnTo>
                    <a:pt x="2330" y="459"/>
                  </a:lnTo>
                  <a:lnTo>
                    <a:pt x="2254" y="363"/>
                  </a:lnTo>
                  <a:lnTo>
                    <a:pt x="2044" y="210"/>
                  </a:lnTo>
                  <a:lnTo>
                    <a:pt x="1834" y="96"/>
                  </a:lnTo>
                  <a:lnTo>
                    <a:pt x="1719" y="58"/>
                  </a:lnTo>
                  <a:lnTo>
                    <a:pt x="1605" y="19"/>
                  </a:lnTo>
                  <a:lnTo>
                    <a:pt x="1471"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8" name="Google Shape;58;p2"/>
            <p:cNvSpPr/>
            <p:nvPr/>
          </p:nvSpPr>
          <p:spPr>
            <a:xfrm>
              <a:off x="2644425" y="845225"/>
              <a:ext cx="61600" cy="58725"/>
            </a:xfrm>
            <a:custGeom>
              <a:avLst/>
              <a:gdLst/>
              <a:ahLst/>
              <a:cxnLst/>
              <a:rect l="l" t="t" r="r" b="b"/>
              <a:pathLst>
                <a:path w="2464" h="2349" extrusionOk="0">
                  <a:moveTo>
                    <a:pt x="1223" y="1"/>
                  </a:moveTo>
                  <a:lnTo>
                    <a:pt x="994" y="20"/>
                  </a:lnTo>
                  <a:lnTo>
                    <a:pt x="784" y="77"/>
                  </a:lnTo>
                  <a:lnTo>
                    <a:pt x="593" y="172"/>
                  </a:lnTo>
                  <a:lnTo>
                    <a:pt x="421" y="287"/>
                  </a:lnTo>
                  <a:lnTo>
                    <a:pt x="287" y="421"/>
                  </a:lnTo>
                  <a:lnTo>
                    <a:pt x="173" y="592"/>
                  </a:lnTo>
                  <a:lnTo>
                    <a:pt x="96" y="764"/>
                  </a:lnTo>
                  <a:lnTo>
                    <a:pt x="39" y="955"/>
                  </a:lnTo>
                  <a:lnTo>
                    <a:pt x="1" y="1146"/>
                  </a:lnTo>
                  <a:lnTo>
                    <a:pt x="1" y="1356"/>
                  </a:lnTo>
                  <a:lnTo>
                    <a:pt x="20" y="1547"/>
                  </a:lnTo>
                  <a:lnTo>
                    <a:pt x="77" y="1738"/>
                  </a:lnTo>
                  <a:lnTo>
                    <a:pt x="154" y="1910"/>
                  </a:lnTo>
                  <a:lnTo>
                    <a:pt x="249" y="2082"/>
                  </a:lnTo>
                  <a:lnTo>
                    <a:pt x="383" y="2234"/>
                  </a:lnTo>
                  <a:lnTo>
                    <a:pt x="535" y="2349"/>
                  </a:lnTo>
                  <a:lnTo>
                    <a:pt x="936" y="2330"/>
                  </a:lnTo>
                  <a:lnTo>
                    <a:pt x="1356" y="2272"/>
                  </a:lnTo>
                  <a:lnTo>
                    <a:pt x="1776" y="2215"/>
                  </a:lnTo>
                  <a:lnTo>
                    <a:pt x="2177" y="2139"/>
                  </a:lnTo>
                  <a:lnTo>
                    <a:pt x="2273" y="1986"/>
                  </a:lnTo>
                  <a:lnTo>
                    <a:pt x="2349" y="1833"/>
                  </a:lnTo>
                  <a:lnTo>
                    <a:pt x="2406" y="1662"/>
                  </a:lnTo>
                  <a:lnTo>
                    <a:pt x="2445" y="1490"/>
                  </a:lnTo>
                  <a:lnTo>
                    <a:pt x="2464" y="1318"/>
                  </a:lnTo>
                  <a:lnTo>
                    <a:pt x="2464" y="1146"/>
                  </a:lnTo>
                  <a:lnTo>
                    <a:pt x="2425" y="974"/>
                  </a:lnTo>
                  <a:lnTo>
                    <a:pt x="2387" y="802"/>
                  </a:lnTo>
                  <a:lnTo>
                    <a:pt x="2311" y="631"/>
                  </a:lnTo>
                  <a:lnTo>
                    <a:pt x="2215" y="497"/>
                  </a:lnTo>
                  <a:lnTo>
                    <a:pt x="2101" y="363"/>
                  </a:lnTo>
                  <a:lnTo>
                    <a:pt x="1986" y="230"/>
                  </a:lnTo>
                  <a:lnTo>
                    <a:pt x="1815" y="134"/>
                  </a:lnTo>
                  <a:lnTo>
                    <a:pt x="1643" y="77"/>
                  </a:lnTo>
                  <a:lnTo>
                    <a:pt x="1452" y="20"/>
                  </a:lnTo>
                  <a:lnTo>
                    <a:pt x="1223"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9" name="Google Shape;59;p2"/>
            <p:cNvSpPr/>
            <p:nvPr/>
          </p:nvSpPr>
          <p:spPr>
            <a:xfrm>
              <a:off x="2652550" y="617550"/>
              <a:ext cx="53475" cy="61600"/>
            </a:xfrm>
            <a:custGeom>
              <a:avLst/>
              <a:gdLst/>
              <a:ahLst/>
              <a:cxnLst/>
              <a:rect l="l" t="t" r="r" b="b"/>
              <a:pathLst>
                <a:path w="2139" h="2464" extrusionOk="0">
                  <a:moveTo>
                    <a:pt x="1089" y="1"/>
                  </a:moveTo>
                  <a:lnTo>
                    <a:pt x="974" y="20"/>
                  </a:lnTo>
                  <a:lnTo>
                    <a:pt x="840" y="39"/>
                  </a:lnTo>
                  <a:lnTo>
                    <a:pt x="726" y="77"/>
                  </a:lnTo>
                  <a:lnTo>
                    <a:pt x="535" y="192"/>
                  </a:lnTo>
                  <a:lnTo>
                    <a:pt x="363" y="325"/>
                  </a:lnTo>
                  <a:lnTo>
                    <a:pt x="229" y="478"/>
                  </a:lnTo>
                  <a:lnTo>
                    <a:pt x="134" y="669"/>
                  </a:lnTo>
                  <a:lnTo>
                    <a:pt x="58" y="860"/>
                  </a:lnTo>
                  <a:lnTo>
                    <a:pt x="0" y="1070"/>
                  </a:lnTo>
                  <a:lnTo>
                    <a:pt x="0" y="1280"/>
                  </a:lnTo>
                  <a:lnTo>
                    <a:pt x="19" y="1490"/>
                  </a:lnTo>
                  <a:lnTo>
                    <a:pt x="58" y="1700"/>
                  </a:lnTo>
                  <a:lnTo>
                    <a:pt x="134" y="1910"/>
                  </a:lnTo>
                  <a:lnTo>
                    <a:pt x="249" y="2082"/>
                  </a:lnTo>
                  <a:lnTo>
                    <a:pt x="401" y="2235"/>
                  </a:lnTo>
                  <a:lnTo>
                    <a:pt x="573" y="2368"/>
                  </a:lnTo>
                  <a:lnTo>
                    <a:pt x="669" y="2426"/>
                  </a:lnTo>
                  <a:lnTo>
                    <a:pt x="764" y="2464"/>
                  </a:lnTo>
                  <a:lnTo>
                    <a:pt x="2139" y="383"/>
                  </a:lnTo>
                  <a:lnTo>
                    <a:pt x="2062" y="306"/>
                  </a:lnTo>
                  <a:lnTo>
                    <a:pt x="1967" y="230"/>
                  </a:lnTo>
                  <a:lnTo>
                    <a:pt x="1871" y="154"/>
                  </a:lnTo>
                  <a:lnTo>
                    <a:pt x="1757" y="96"/>
                  </a:lnTo>
                  <a:lnTo>
                    <a:pt x="1642" y="58"/>
                  </a:lnTo>
                  <a:lnTo>
                    <a:pt x="1509"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0" name="Google Shape;60;p2"/>
            <p:cNvSpPr/>
            <p:nvPr/>
          </p:nvSpPr>
          <p:spPr>
            <a:xfrm>
              <a:off x="2616275" y="482000"/>
              <a:ext cx="40125" cy="63525"/>
            </a:xfrm>
            <a:custGeom>
              <a:avLst/>
              <a:gdLst/>
              <a:ahLst/>
              <a:cxnLst/>
              <a:rect l="l" t="t" r="r" b="b"/>
              <a:pathLst>
                <a:path w="1605" h="2541" extrusionOk="0">
                  <a:moveTo>
                    <a:pt x="249" y="1"/>
                  </a:moveTo>
                  <a:lnTo>
                    <a:pt x="115" y="20"/>
                  </a:lnTo>
                  <a:lnTo>
                    <a:pt x="134" y="325"/>
                  </a:lnTo>
                  <a:lnTo>
                    <a:pt x="153" y="650"/>
                  </a:lnTo>
                  <a:lnTo>
                    <a:pt x="153" y="955"/>
                  </a:lnTo>
                  <a:lnTo>
                    <a:pt x="153" y="1280"/>
                  </a:lnTo>
                  <a:lnTo>
                    <a:pt x="96" y="1891"/>
                  </a:lnTo>
                  <a:lnTo>
                    <a:pt x="0" y="2483"/>
                  </a:lnTo>
                  <a:lnTo>
                    <a:pt x="172" y="2540"/>
                  </a:lnTo>
                  <a:lnTo>
                    <a:pt x="535" y="2540"/>
                  </a:lnTo>
                  <a:lnTo>
                    <a:pt x="669" y="2521"/>
                  </a:lnTo>
                  <a:lnTo>
                    <a:pt x="802" y="2483"/>
                  </a:lnTo>
                  <a:lnTo>
                    <a:pt x="917" y="2445"/>
                  </a:lnTo>
                  <a:lnTo>
                    <a:pt x="1031" y="2387"/>
                  </a:lnTo>
                  <a:lnTo>
                    <a:pt x="1127" y="2311"/>
                  </a:lnTo>
                  <a:lnTo>
                    <a:pt x="1222" y="2235"/>
                  </a:lnTo>
                  <a:lnTo>
                    <a:pt x="1299" y="2158"/>
                  </a:lnTo>
                  <a:lnTo>
                    <a:pt x="1375" y="2063"/>
                  </a:lnTo>
                  <a:lnTo>
                    <a:pt x="1432" y="1948"/>
                  </a:lnTo>
                  <a:lnTo>
                    <a:pt x="1528" y="1738"/>
                  </a:lnTo>
                  <a:lnTo>
                    <a:pt x="1585" y="1509"/>
                  </a:lnTo>
                  <a:lnTo>
                    <a:pt x="1604" y="1280"/>
                  </a:lnTo>
                  <a:lnTo>
                    <a:pt x="1585" y="1032"/>
                  </a:lnTo>
                  <a:lnTo>
                    <a:pt x="1528" y="803"/>
                  </a:lnTo>
                  <a:lnTo>
                    <a:pt x="1432" y="593"/>
                  </a:lnTo>
                  <a:lnTo>
                    <a:pt x="1375" y="497"/>
                  </a:lnTo>
                  <a:lnTo>
                    <a:pt x="1299" y="402"/>
                  </a:lnTo>
                  <a:lnTo>
                    <a:pt x="1222" y="306"/>
                  </a:lnTo>
                  <a:lnTo>
                    <a:pt x="1127" y="230"/>
                  </a:lnTo>
                  <a:lnTo>
                    <a:pt x="1031" y="173"/>
                  </a:lnTo>
                  <a:lnTo>
                    <a:pt x="917" y="115"/>
                  </a:lnTo>
                  <a:lnTo>
                    <a:pt x="802" y="58"/>
                  </a:lnTo>
                  <a:lnTo>
                    <a:pt x="669" y="20"/>
                  </a:lnTo>
                  <a:lnTo>
                    <a:pt x="53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1" name="Google Shape;61;p2"/>
            <p:cNvSpPr/>
            <p:nvPr/>
          </p:nvSpPr>
          <p:spPr>
            <a:xfrm>
              <a:off x="2684050" y="356950"/>
              <a:ext cx="43450" cy="61125"/>
            </a:xfrm>
            <a:custGeom>
              <a:avLst/>
              <a:gdLst/>
              <a:ahLst/>
              <a:cxnLst/>
              <a:rect l="l" t="t" r="r" b="b"/>
              <a:pathLst>
                <a:path w="1738" h="2445" extrusionOk="0">
                  <a:moveTo>
                    <a:pt x="726" y="1"/>
                  </a:moveTo>
                  <a:lnTo>
                    <a:pt x="535" y="115"/>
                  </a:lnTo>
                  <a:lnTo>
                    <a:pt x="363" y="249"/>
                  </a:lnTo>
                  <a:lnTo>
                    <a:pt x="230" y="402"/>
                  </a:lnTo>
                  <a:lnTo>
                    <a:pt x="134" y="593"/>
                  </a:lnTo>
                  <a:lnTo>
                    <a:pt x="58" y="784"/>
                  </a:lnTo>
                  <a:lnTo>
                    <a:pt x="20" y="994"/>
                  </a:lnTo>
                  <a:lnTo>
                    <a:pt x="0" y="1204"/>
                  </a:lnTo>
                  <a:lnTo>
                    <a:pt x="20" y="1395"/>
                  </a:lnTo>
                  <a:lnTo>
                    <a:pt x="77" y="1605"/>
                  </a:lnTo>
                  <a:lnTo>
                    <a:pt x="153" y="1795"/>
                  </a:lnTo>
                  <a:lnTo>
                    <a:pt x="249" y="1986"/>
                  </a:lnTo>
                  <a:lnTo>
                    <a:pt x="401" y="2139"/>
                  </a:lnTo>
                  <a:lnTo>
                    <a:pt x="554" y="2273"/>
                  </a:lnTo>
                  <a:lnTo>
                    <a:pt x="764" y="2368"/>
                  </a:lnTo>
                  <a:lnTo>
                    <a:pt x="860" y="2406"/>
                  </a:lnTo>
                  <a:lnTo>
                    <a:pt x="993" y="2425"/>
                  </a:lnTo>
                  <a:lnTo>
                    <a:pt x="1108" y="2445"/>
                  </a:lnTo>
                  <a:lnTo>
                    <a:pt x="1375" y="2445"/>
                  </a:lnTo>
                  <a:lnTo>
                    <a:pt x="1509" y="2425"/>
                  </a:lnTo>
                  <a:lnTo>
                    <a:pt x="1623" y="2387"/>
                  </a:lnTo>
                  <a:lnTo>
                    <a:pt x="1738" y="2349"/>
                  </a:lnTo>
                  <a:lnTo>
                    <a:pt x="1547" y="1738"/>
                  </a:lnTo>
                  <a:lnTo>
                    <a:pt x="1432" y="1433"/>
                  </a:lnTo>
                  <a:lnTo>
                    <a:pt x="1318" y="1127"/>
                  </a:lnTo>
                  <a:lnTo>
                    <a:pt x="1184" y="841"/>
                  </a:lnTo>
                  <a:lnTo>
                    <a:pt x="1031" y="554"/>
                  </a:lnTo>
                  <a:lnTo>
                    <a:pt x="879" y="268"/>
                  </a:lnTo>
                  <a:lnTo>
                    <a:pt x="726"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2" name="Google Shape;62;p2"/>
            <p:cNvSpPr/>
            <p:nvPr/>
          </p:nvSpPr>
          <p:spPr>
            <a:xfrm>
              <a:off x="2545625" y="277725"/>
              <a:ext cx="61600" cy="41550"/>
            </a:xfrm>
            <a:custGeom>
              <a:avLst/>
              <a:gdLst/>
              <a:ahLst/>
              <a:cxnLst/>
              <a:rect l="l" t="t" r="r" b="b"/>
              <a:pathLst>
                <a:path w="2464" h="1662" extrusionOk="0">
                  <a:moveTo>
                    <a:pt x="58" y="1"/>
                  </a:moveTo>
                  <a:lnTo>
                    <a:pt x="20" y="134"/>
                  </a:lnTo>
                  <a:lnTo>
                    <a:pt x="1" y="287"/>
                  </a:lnTo>
                  <a:lnTo>
                    <a:pt x="1" y="421"/>
                  </a:lnTo>
                  <a:lnTo>
                    <a:pt x="1" y="573"/>
                  </a:lnTo>
                  <a:lnTo>
                    <a:pt x="39" y="707"/>
                  </a:lnTo>
                  <a:lnTo>
                    <a:pt x="77" y="841"/>
                  </a:lnTo>
                  <a:lnTo>
                    <a:pt x="115" y="974"/>
                  </a:lnTo>
                  <a:lnTo>
                    <a:pt x="192" y="1108"/>
                  </a:lnTo>
                  <a:lnTo>
                    <a:pt x="268" y="1222"/>
                  </a:lnTo>
                  <a:lnTo>
                    <a:pt x="364" y="1337"/>
                  </a:lnTo>
                  <a:lnTo>
                    <a:pt x="478" y="1432"/>
                  </a:lnTo>
                  <a:lnTo>
                    <a:pt x="593" y="1509"/>
                  </a:lnTo>
                  <a:lnTo>
                    <a:pt x="726" y="1566"/>
                  </a:lnTo>
                  <a:lnTo>
                    <a:pt x="879" y="1623"/>
                  </a:lnTo>
                  <a:lnTo>
                    <a:pt x="1051" y="1662"/>
                  </a:lnTo>
                  <a:lnTo>
                    <a:pt x="1395" y="1662"/>
                  </a:lnTo>
                  <a:lnTo>
                    <a:pt x="1528" y="1642"/>
                  </a:lnTo>
                  <a:lnTo>
                    <a:pt x="1662" y="1604"/>
                  </a:lnTo>
                  <a:lnTo>
                    <a:pt x="1795" y="1547"/>
                  </a:lnTo>
                  <a:lnTo>
                    <a:pt x="1910" y="1490"/>
                  </a:lnTo>
                  <a:lnTo>
                    <a:pt x="2005" y="1413"/>
                  </a:lnTo>
                  <a:lnTo>
                    <a:pt x="2101" y="1318"/>
                  </a:lnTo>
                  <a:lnTo>
                    <a:pt x="2177" y="1242"/>
                  </a:lnTo>
                  <a:lnTo>
                    <a:pt x="2254" y="1127"/>
                  </a:lnTo>
                  <a:lnTo>
                    <a:pt x="2311" y="1032"/>
                  </a:lnTo>
                  <a:lnTo>
                    <a:pt x="2368" y="917"/>
                  </a:lnTo>
                  <a:lnTo>
                    <a:pt x="2406" y="802"/>
                  </a:lnTo>
                  <a:lnTo>
                    <a:pt x="2445" y="554"/>
                  </a:lnTo>
                  <a:lnTo>
                    <a:pt x="2464" y="306"/>
                  </a:lnTo>
                  <a:lnTo>
                    <a:pt x="2158" y="230"/>
                  </a:lnTo>
                  <a:lnTo>
                    <a:pt x="1872" y="153"/>
                  </a:lnTo>
                  <a:lnTo>
                    <a:pt x="1566" y="96"/>
                  </a:lnTo>
                  <a:lnTo>
                    <a:pt x="1280" y="58"/>
                  </a:lnTo>
                  <a:lnTo>
                    <a:pt x="669"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3" name="Google Shape;63;p2"/>
            <p:cNvSpPr/>
            <p:nvPr/>
          </p:nvSpPr>
          <p:spPr>
            <a:xfrm>
              <a:off x="2448275" y="386075"/>
              <a:ext cx="61100" cy="63500"/>
            </a:xfrm>
            <a:custGeom>
              <a:avLst/>
              <a:gdLst/>
              <a:ahLst/>
              <a:cxnLst/>
              <a:rect l="l" t="t" r="r" b="b"/>
              <a:pathLst>
                <a:path w="2444" h="2540" extrusionOk="0">
                  <a:moveTo>
                    <a:pt x="1241" y="0"/>
                  </a:moveTo>
                  <a:lnTo>
                    <a:pt x="1088" y="20"/>
                  </a:lnTo>
                  <a:lnTo>
                    <a:pt x="955" y="39"/>
                  </a:lnTo>
                  <a:lnTo>
                    <a:pt x="821" y="77"/>
                  </a:lnTo>
                  <a:lnTo>
                    <a:pt x="707" y="115"/>
                  </a:lnTo>
                  <a:lnTo>
                    <a:pt x="611" y="172"/>
                  </a:lnTo>
                  <a:lnTo>
                    <a:pt x="497" y="230"/>
                  </a:lnTo>
                  <a:lnTo>
                    <a:pt x="420" y="306"/>
                  </a:lnTo>
                  <a:lnTo>
                    <a:pt x="325" y="382"/>
                  </a:lnTo>
                  <a:lnTo>
                    <a:pt x="191" y="573"/>
                  </a:lnTo>
                  <a:lnTo>
                    <a:pt x="96" y="764"/>
                  </a:lnTo>
                  <a:lnTo>
                    <a:pt x="38" y="993"/>
                  </a:lnTo>
                  <a:lnTo>
                    <a:pt x="0" y="1222"/>
                  </a:lnTo>
                  <a:lnTo>
                    <a:pt x="19" y="1451"/>
                  </a:lnTo>
                  <a:lnTo>
                    <a:pt x="57" y="1680"/>
                  </a:lnTo>
                  <a:lnTo>
                    <a:pt x="134" y="1890"/>
                  </a:lnTo>
                  <a:lnTo>
                    <a:pt x="248" y="2081"/>
                  </a:lnTo>
                  <a:lnTo>
                    <a:pt x="325" y="2177"/>
                  </a:lnTo>
                  <a:lnTo>
                    <a:pt x="401" y="2253"/>
                  </a:lnTo>
                  <a:lnTo>
                    <a:pt x="497" y="2330"/>
                  </a:lnTo>
                  <a:lnTo>
                    <a:pt x="592" y="2387"/>
                  </a:lnTo>
                  <a:lnTo>
                    <a:pt x="687" y="2444"/>
                  </a:lnTo>
                  <a:lnTo>
                    <a:pt x="802" y="2501"/>
                  </a:lnTo>
                  <a:lnTo>
                    <a:pt x="936" y="2521"/>
                  </a:lnTo>
                  <a:lnTo>
                    <a:pt x="1069" y="2540"/>
                  </a:lnTo>
                  <a:lnTo>
                    <a:pt x="1203" y="2330"/>
                  </a:lnTo>
                  <a:lnTo>
                    <a:pt x="1356" y="2120"/>
                  </a:lnTo>
                  <a:lnTo>
                    <a:pt x="1508" y="1910"/>
                  </a:lnTo>
                  <a:lnTo>
                    <a:pt x="1680" y="1719"/>
                  </a:lnTo>
                  <a:lnTo>
                    <a:pt x="1852" y="1547"/>
                  </a:lnTo>
                  <a:lnTo>
                    <a:pt x="2043" y="1375"/>
                  </a:lnTo>
                  <a:lnTo>
                    <a:pt x="2253" y="1222"/>
                  </a:lnTo>
                  <a:lnTo>
                    <a:pt x="2444" y="1089"/>
                  </a:lnTo>
                  <a:lnTo>
                    <a:pt x="2406" y="879"/>
                  </a:lnTo>
                  <a:lnTo>
                    <a:pt x="2329" y="688"/>
                  </a:lnTo>
                  <a:lnTo>
                    <a:pt x="2234" y="497"/>
                  </a:lnTo>
                  <a:lnTo>
                    <a:pt x="2100" y="344"/>
                  </a:lnTo>
                  <a:lnTo>
                    <a:pt x="1928" y="210"/>
                  </a:lnTo>
                  <a:lnTo>
                    <a:pt x="1833" y="153"/>
                  </a:lnTo>
                  <a:lnTo>
                    <a:pt x="1718" y="96"/>
                  </a:lnTo>
                  <a:lnTo>
                    <a:pt x="1623" y="58"/>
                  </a:lnTo>
                  <a:lnTo>
                    <a:pt x="1489" y="39"/>
                  </a:lnTo>
                  <a:lnTo>
                    <a:pt x="1375" y="20"/>
                  </a:lnTo>
                  <a:lnTo>
                    <a:pt x="1241"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4" name="Google Shape;64;p2"/>
            <p:cNvSpPr/>
            <p:nvPr/>
          </p:nvSpPr>
          <p:spPr>
            <a:xfrm>
              <a:off x="2325600" y="450025"/>
              <a:ext cx="61600" cy="63975"/>
            </a:xfrm>
            <a:custGeom>
              <a:avLst/>
              <a:gdLst/>
              <a:ahLst/>
              <a:cxnLst/>
              <a:rect l="l" t="t" r="r" b="b"/>
              <a:pathLst>
                <a:path w="2464" h="2559" extrusionOk="0">
                  <a:moveTo>
                    <a:pt x="1089" y="1"/>
                  </a:moveTo>
                  <a:lnTo>
                    <a:pt x="936" y="39"/>
                  </a:lnTo>
                  <a:lnTo>
                    <a:pt x="822" y="58"/>
                  </a:lnTo>
                  <a:lnTo>
                    <a:pt x="688" y="115"/>
                  </a:lnTo>
                  <a:lnTo>
                    <a:pt x="573" y="173"/>
                  </a:lnTo>
                  <a:lnTo>
                    <a:pt x="478" y="230"/>
                  </a:lnTo>
                  <a:lnTo>
                    <a:pt x="382" y="306"/>
                  </a:lnTo>
                  <a:lnTo>
                    <a:pt x="306" y="402"/>
                  </a:lnTo>
                  <a:lnTo>
                    <a:pt x="230" y="497"/>
                  </a:lnTo>
                  <a:lnTo>
                    <a:pt x="172" y="593"/>
                  </a:lnTo>
                  <a:lnTo>
                    <a:pt x="77" y="803"/>
                  </a:lnTo>
                  <a:lnTo>
                    <a:pt x="20" y="1032"/>
                  </a:lnTo>
                  <a:lnTo>
                    <a:pt x="1" y="1280"/>
                  </a:lnTo>
                  <a:lnTo>
                    <a:pt x="20" y="1509"/>
                  </a:lnTo>
                  <a:lnTo>
                    <a:pt x="77" y="1738"/>
                  </a:lnTo>
                  <a:lnTo>
                    <a:pt x="172" y="1967"/>
                  </a:lnTo>
                  <a:lnTo>
                    <a:pt x="230" y="2063"/>
                  </a:lnTo>
                  <a:lnTo>
                    <a:pt x="306" y="2158"/>
                  </a:lnTo>
                  <a:lnTo>
                    <a:pt x="382" y="2234"/>
                  </a:lnTo>
                  <a:lnTo>
                    <a:pt x="478" y="2311"/>
                  </a:lnTo>
                  <a:lnTo>
                    <a:pt x="573" y="2387"/>
                  </a:lnTo>
                  <a:lnTo>
                    <a:pt x="688" y="2444"/>
                  </a:lnTo>
                  <a:lnTo>
                    <a:pt x="822" y="2483"/>
                  </a:lnTo>
                  <a:lnTo>
                    <a:pt x="936" y="2521"/>
                  </a:lnTo>
                  <a:lnTo>
                    <a:pt x="1089" y="2540"/>
                  </a:lnTo>
                  <a:lnTo>
                    <a:pt x="1242" y="2559"/>
                  </a:lnTo>
                  <a:lnTo>
                    <a:pt x="1375" y="2540"/>
                  </a:lnTo>
                  <a:lnTo>
                    <a:pt x="1528" y="2521"/>
                  </a:lnTo>
                  <a:lnTo>
                    <a:pt x="1643" y="2483"/>
                  </a:lnTo>
                  <a:lnTo>
                    <a:pt x="1776" y="2444"/>
                  </a:lnTo>
                  <a:lnTo>
                    <a:pt x="1891" y="2387"/>
                  </a:lnTo>
                  <a:lnTo>
                    <a:pt x="1986" y="2311"/>
                  </a:lnTo>
                  <a:lnTo>
                    <a:pt x="2082" y="2234"/>
                  </a:lnTo>
                  <a:lnTo>
                    <a:pt x="2158" y="2158"/>
                  </a:lnTo>
                  <a:lnTo>
                    <a:pt x="2234" y="2063"/>
                  </a:lnTo>
                  <a:lnTo>
                    <a:pt x="2292" y="1967"/>
                  </a:lnTo>
                  <a:lnTo>
                    <a:pt x="2387" y="1738"/>
                  </a:lnTo>
                  <a:lnTo>
                    <a:pt x="2444" y="1509"/>
                  </a:lnTo>
                  <a:lnTo>
                    <a:pt x="2463" y="1280"/>
                  </a:lnTo>
                  <a:lnTo>
                    <a:pt x="2444" y="1032"/>
                  </a:lnTo>
                  <a:lnTo>
                    <a:pt x="2387" y="803"/>
                  </a:lnTo>
                  <a:lnTo>
                    <a:pt x="2292" y="593"/>
                  </a:lnTo>
                  <a:lnTo>
                    <a:pt x="2234" y="497"/>
                  </a:lnTo>
                  <a:lnTo>
                    <a:pt x="2158" y="402"/>
                  </a:lnTo>
                  <a:lnTo>
                    <a:pt x="2082" y="306"/>
                  </a:lnTo>
                  <a:lnTo>
                    <a:pt x="1986" y="230"/>
                  </a:lnTo>
                  <a:lnTo>
                    <a:pt x="1891" y="173"/>
                  </a:lnTo>
                  <a:lnTo>
                    <a:pt x="1776" y="115"/>
                  </a:lnTo>
                  <a:lnTo>
                    <a:pt x="1643" y="58"/>
                  </a:lnTo>
                  <a:lnTo>
                    <a:pt x="1528" y="39"/>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5" name="Google Shape;65;p2"/>
            <p:cNvSpPr/>
            <p:nvPr/>
          </p:nvSpPr>
          <p:spPr>
            <a:xfrm>
              <a:off x="2394800" y="531175"/>
              <a:ext cx="50150" cy="44400"/>
            </a:xfrm>
            <a:custGeom>
              <a:avLst/>
              <a:gdLst/>
              <a:ahLst/>
              <a:cxnLst/>
              <a:rect l="l" t="t" r="r" b="b"/>
              <a:pathLst>
                <a:path w="2006" h="1776" extrusionOk="0">
                  <a:moveTo>
                    <a:pt x="1261" y="0"/>
                  </a:moveTo>
                  <a:lnTo>
                    <a:pt x="1146" y="19"/>
                  </a:lnTo>
                  <a:lnTo>
                    <a:pt x="1032" y="38"/>
                  </a:lnTo>
                  <a:lnTo>
                    <a:pt x="898" y="58"/>
                  </a:lnTo>
                  <a:lnTo>
                    <a:pt x="784" y="115"/>
                  </a:lnTo>
                  <a:lnTo>
                    <a:pt x="669" y="153"/>
                  </a:lnTo>
                  <a:lnTo>
                    <a:pt x="555" y="229"/>
                  </a:lnTo>
                  <a:lnTo>
                    <a:pt x="459" y="306"/>
                  </a:lnTo>
                  <a:lnTo>
                    <a:pt x="364" y="382"/>
                  </a:lnTo>
                  <a:lnTo>
                    <a:pt x="287" y="478"/>
                  </a:lnTo>
                  <a:lnTo>
                    <a:pt x="211" y="573"/>
                  </a:lnTo>
                  <a:lnTo>
                    <a:pt x="154" y="688"/>
                  </a:lnTo>
                  <a:lnTo>
                    <a:pt x="96" y="802"/>
                  </a:lnTo>
                  <a:lnTo>
                    <a:pt x="39" y="917"/>
                  </a:lnTo>
                  <a:lnTo>
                    <a:pt x="20" y="1031"/>
                  </a:lnTo>
                  <a:lnTo>
                    <a:pt x="1" y="1165"/>
                  </a:lnTo>
                  <a:lnTo>
                    <a:pt x="1" y="1279"/>
                  </a:lnTo>
                  <a:lnTo>
                    <a:pt x="20" y="1528"/>
                  </a:lnTo>
                  <a:lnTo>
                    <a:pt x="58" y="1661"/>
                  </a:lnTo>
                  <a:lnTo>
                    <a:pt x="96" y="1776"/>
                  </a:lnTo>
                  <a:lnTo>
                    <a:pt x="765" y="1757"/>
                  </a:lnTo>
                  <a:lnTo>
                    <a:pt x="936" y="1738"/>
                  </a:lnTo>
                  <a:lnTo>
                    <a:pt x="1127" y="1680"/>
                  </a:lnTo>
                  <a:lnTo>
                    <a:pt x="1299" y="1623"/>
                  </a:lnTo>
                  <a:lnTo>
                    <a:pt x="1471" y="1509"/>
                  </a:lnTo>
                  <a:lnTo>
                    <a:pt x="1624" y="1394"/>
                  </a:lnTo>
                  <a:lnTo>
                    <a:pt x="1757" y="1241"/>
                  </a:lnTo>
                  <a:lnTo>
                    <a:pt x="1853" y="1089"/>
                  </a:lnTo>
                  <a:lnTo>
                    <a:pt x="1872" y="993"/>
                  </a:lnTo>
                  <a:lnTo>
                    <a:pt x="1891" y="898"/>
                  </a:lnTo>
                  <a:lnTo>
                    <a:pt x="2006" y="210"/>
                  </a:lnTo>
                  <a:lnTo>
                    <a:pt x="1853" y="115"/>
                  </a:lnTo>
                  <a:lnTo>
                    <a:pt x="1681" y="58"/>
                  </a:lnTo>
                  <a:lnTo>
                    <a:pt x="1509" y="19"/>
                  </a:lnTo>
                  <a:lnTo>
                    <a:pt x="1337"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6" name="Google Shape;66;p2"/>
            <p:cNvSpPr/>
            <p:nvPr/>
          </p:nvSpPr>
          <p:spPr>
            <a:xfrm>
              <a:off x="2364750" y="320675"/>
              <a:ext cx="53950" cy="51100"/>
            </a:xfrm>
            <a:custGeom>
              <a:avLst/>
              <a:gdLst/>
              <a:ahLst/>
              <a:cxnLst/>
              <a:rect l="l" t="t" r="r" b="b"/>
              <a:pathLst>
                <a:path w="2158" h="2044" extrusionOk="0">
                  <a:moveTo>
                    <a:pt x="1909" y="1"/>
                  </a:moveTo>
                  <a:lnTo>
                    <a:pt x="0" y="1738"/>
                  </a:lnTo>
                  <a:lnTo>
                    <a:pt x="172" y="1872"/>
                  </a:lnTo>
                  <a:lnTo>
                    <a:pt x="382" y="1967"/>
                  </a:lnTo>
                  <a:lnTo>
                    <a:pt x="592" y="2025"/>
                  </a:lnTo>
                  <a:lnTo>
                    <a:pt x="821" y="2044"/>
                  </a:lnTo>
                  <a:lnTo>
                    <a:pt x="993" y="2044"/>
                  </a:lnTo>
                  <a:lnTo>
                    <a:pt x="1127" y="2025"/>
                  </a:lnTo>
                  <a:lnTo>
                    <a:pt x="1241" y="1986"/>
                  </a:lnTo>
                  <a:lnTo>
                    <a:pt x="1356" y="1948"/>
                  </a:lnTo>
                  <a:lnTo>
                    <a:pt x="1470" y="1891"/>
                  </a:lnTo>
                  <a:lnTo>
                    <a:pt x="1585" y="1834"/>
                  </a:lnTo>
                  <a:lnTo>
                    <a:pt x="1680" y="1757"/>
                  </a:lnTo>
                  <a:lnTo>
                    <a:pt x="1776" y="1681"/>
                  </a:lnTo>
                  <a:lnTo>
                    <a:pt x="1852" y="1585"/>
                  </a:lnTo>
                  <a:lnTo>
                    <a:pt x="1928" y="1490"/>
                  </a:lnTo>
                  <a:lnTo>
                    <a:pt x="2005" y="1375"/>
                  </a:lnTo>
                  <a:lnTo>
                    <a:pt x="2062" y="1261"/>
                  </a:lnTo>
                  <a:lnTo>
                    <a:pt x="2100" y="1146"/>
                  </a:lnTo>
                  <a:lnTo>
                    <a:pt x="2138" y="1013"/>
                  </a:lnTo>
                  <a:lnTo>
                    <a:pt x="2157" y="898"/>
                  </a:lnTo>
                  <a:lnTo>
                    <a:pt x="2157" y="784"/>
                  </a:lnTo>
                  <a:lnTo>
                    <a:pt x="2138" y="574"/>
                  </a:lnTo>
                  <a:lnTo>
                    <a:pt x="2081" y="383"/>
                  </a:lnTo>
                  <a:lnTo>
                    <a:pt x="2005" y="192"/>
                  </a:lnTo>
                  <a:lnTo>
                    <a:pt x="1909"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67" name="Google Shape;67;p2"/>
          <p:cNvGrpSpPr/>
          <p:nvPr/>
        </p:nvGrpSpPr>
        <p:grpSpPr>
          <a:xfrm>
            <a:off x="21745570" y="9097502"/>
            <a:ext cx="2128333" cy="2918533"/>
            <a:chOff x="532675" y="3247050"/>
            <a:chExt cx="798125" cy="1094450"/>
          </a:xfrm>
        </p:grpSpPr>
        <p:sp>
          <p:nvSpPr>
            <p:cNvPr id="68" name="Google Shape;68;p2"/>
            <p:cNvSpPr/>
            <p:nvPr/>
          </p:nvSpPr>
          <p:spPr>
            <a:xfrm>
              <a:off x="532675" y="3247050"/>
              <a:ext cx="798125" cy="1094450"/>
            </a:xfrm>
            <a:custGeom>
              <a:avLst/>
              <a:gdLst/>
              <a:ahLst/>
              <a:cxnLst/>
              <a:rect l="l" t="t" r="r" b="b"/>
              <a:pathLst>
                <a:path w="31925" h="43778" extrusionOk="0">
                  <a:moveTo>
                    <a:pt x="21069" y="0"/>
                  </a:moveTo>
                  <a:lnTo>
                    <a:pt x="20713" y="24"/>
                  </a:lnTo>
                  <a:lnTo>
                    <a:pt x="20356" y="95"/>
                  </a:lnTo>
                  <a:lnTo>
                    <a:pt x="20000" y="214"/>
                  </a:lnTo>
                  <a:lnTo>
                    <a:pt x="19668" y="380"/>
                  </a:lnTo>
                  <a:lnTo>
                    <a:pt x="19359" y="618"/>
                  </a:lnTo>
                  <a:lnTo>
                    <a:pt x="19192" y="736"/>
                  </a:lnTo>
                  <a:lnTo>
                    <a:pt x="19050" y="903"/>
                  </a:lnTo>
                  <a:lnTo>
                    <a:pt x="18907" y="1045"/>
                  </a:lnTo>
                  <a:lnTo>
                    <a:pt x="18789" y="1211"/>
                  </a:lnTo>
                  <a:lnTo>
                    <a:pt x="18575" y="1544"/>
                  </a:lnTo>
                  <a:lnTo>
                    <a:pt x="18100" y="2399"/>
                  </a:lnTo>
                  <a:lnTo>
                    <a:pt x="17150" y="4181"/>
                  </a:lnTo>
                  <a:lnTo>
                    <a:pt x="12423" y="12946"/>
                  </a:lnTo>
                  <a:lnTo>
                    <a:pt x="7173" y="22661"/>
                  </a:lnTo>
                  <a:lnTo>
                    <a:pt x="2589" y="31093"/>
                  </a:lnTo>
                  <a:lnTo>
                    <a:pt x="2090" y="31996"/>
                  </a:lnTo>
                  <a:lnTo>
                    <a:pt x="2019" y="32138"/>
                  </a:lnTo>
                  <a:lnTo>
                    <a:pt x="1829" y="32494"/>
                  </a:lnTo>
                  <a:lnTo>
                    <a:pt x="1663" y="32779"/>
                  </a:lnTo>
                  <a:lnTo>
                    <a:pt x="1021" y="33967"/>
                  </a:lnTo>
                  <a:lnTo>
                    <a:pt x="380" y="35178"/>
                  </a:lnTo>
                  <a:lnTo>
                    <a:pt x="333" y="35273"/>
                  </a:lnTo>
                  <a:lnTo>
                    <a:pt x="214" y="35535"/>
                  </a:lnTo>
                  <a:lnTo>
                    <a:pt x="143" y="35772"/>
                  </a:lnTo>
                  <a:lnTo>
                    <a:pt x="71" y="36010"/>
                  </a:lnTo>
                  <a:lnTo>
                    <a:pt x="24" y="36247"/>
                  </a:lnTo>
                  <a:lnTo>
                    <a:pt x="0" y="36485"/>
                  </a:lnTo>
                  <a:lnTo>
                    <a:pt x="0" y="36722"/>
                  </a:lnTo>
                  <a:lnTo>
                    <a:pt x="24" y="36936"/>
                  </a:lnTo>
                  <a:lnTo>
                    <a:pt x="48" y="37174"/>
                  </a:lnTo>
                  <a:lnTo>
                    <a:pt x="95" y="37387"/>
                  </a:lnTo>
                  <a:lnTo>
                    <a:pt x="166" y="37601"/>
                  </a:lnTo>
                  <a:lnTo>
                    <a:pt x="261" y="37791"/>
                  </a:lnTo>
                  <a:lnTo>
                    <a:pt x="356" y="37981"/>
                  </a:lnTo>
                  <a:lnTo>
                    <a:pt x="475" y="38171"/>
                  </a:lnTo>
                  <a:lnTo>
                    <a:pt x="618" y="38361"/>
                  </a:lnTo>
                  <a:lnTo>
                    <a:pt x="760" y="38528"/>
                  </a:lnTo>
                  <a:lnTo>
                    <a:pt x="926" y="38670"/>
                  </a:lnTo>
                  <a:lnTo>
                    <a:pt x="1116" y="38813"/>
                  </a:lnTo>
                  <a:lnTo>
                    <a:pt x="1330" y="38931"/>
                  </a:lnTo>
                  <a:lnTo>
                    <a:pt x="1805" y="39193"/>
                  </a:lnTo>
                  <a:lnTo>
                    <a:pt x="8670" y="42898"/>
                  </a:lnTo>
                  <a:lnTo>
                    <a:pt x="9169" y="43183"/>
                  </a:lnTo>
                  <a:lnTo>
                    <a:pt x="9739" y="43492"/>
                  </a:lnTo>
                  <a:lnTo>
                    <a:pt x="9810" y="43516"/>
                  </a:lnTo>
                  <a:lnTo>
                    <a:pt x="10071" y="43635"/>
                  </a:lnTo>
                  <a:lnTo>
                    <a:pt x="10333" y="43706"/>
                  </a:lnTo>
                  <a:lnTo>
                    <a:pt x="10594" y="43753"/>
                  </a:lnTo>
                  <a:lnTo>
                    <a:pt x="10879" y="43777"/>
                  </a:lnTo>
                  <a:lnTo>
                    <a:pt x="11140" y="43753"/>
                  </a:lnTo>
                  <a:lnTo>
                    <a:pt x="11425" y="43706"/>
                  </a:lnTo>
                  <a:lnTo>
                    <a:pt x="11686" y="43635"/>
                  </a:lnTo>
                  <a:lnTo>
                    <a:pt x="11948" y="43540"/>
                  </a:lnTo>
                  <a:lnTo>
                    <a:pt x="12019" y="43516"/>
                  </a:lnTo>
                  <a:lnTo>
                    <a:pt x="12304" y="43349"/>
                  </a:lnTo>
                  <a:lnTo>
                    <a:pt x="12542" y="43183"/>
                  </a:lnTo>
                  <a:lnTo>
                    <a:pt x="12779" y="42993"/>
                  </a:lnTo>
                  <a:lnTo>
                    <a:pt x="12993" y="42756"/>
                  </a:lnTo>
                  <a:lnTo>
                    <a:pt x="13183" y="42518"/>
                  </a:lnTo>
                  <a:lnTo>
                    <a:pt x="13349" y="42233"/>
                  </a:lnTo>
                  <a:lnTo>
                    <a:pt x="14846" y="39454"/>
                  </a:lnTo>
                  <a:lnTo>
                    <a:pt x="15154" y="38884"/>
                  </a:lnTo>
                  <a:lnTo>
                    <a:pt x="19501" y="30832"/>
                  </a:lnTo>
                  <a:lnTo>
                    <a:pt x="29311" y="12732"/>
                  </a:lnTo>
                  <a:lnTo>
                    <a:pt x="30024" y="11378"/>
                  </a:lnTo>
                  <a:lnTo>
                    <a:pt x="30784" y="10024"/>
                  </a:lnTo>
                  <a:lnTo>
                    <a:pt x="31520" y="8599"/>
                  </a:lnTo>
                  <a:lnTo>
                    <a:pt x="31568" y="8551"/>
                  </a:lnTo>
                  <a:lnTo>
                    <a:pt x="31687" y="8290"/>
                  </a:lnTo>
                  <a:lnTo>
                    <a:pt x="31782" y="8029"/>
                  </a:lnTo>
                  <a:lnTo>
                    <a:pt x="31853" y="7767"/>
                  </a:lnTo>
                  <a:lnTo>
                    <a:pt x="31900" y="7506"/>
                  </a:lnTo>
                  <a:lnTo>
                    <a:pt x="31924" y="7221"/>
                  </a:lnTo>
                  <a:lnTo>
                    <a:pt x="31900" y="6960"/>
                  </a:lnTo>
                  <a:lnTo>
                    <a:pt x="31877" y="6698"/>
                  </a:lnTo>
                  <a:lnTo>
                    <a:pt x="31829" y="6461"/>
                  </a:lnTo>
                  <a:lnTo>
                    <a:pt x="31758" y="6200"/>
                  </a:lnTo>
                  <a:lnTo>
                    <a:pt x="31663" y="5962"/>
                  </a:lnTo>
                  <a:lnTo>
                    <a:pt x="31520" y="5748"/>
                  </a:lnTo>
                  <a:lnTo>
                    <a:pt x="31378" y="5535"/>
                  </a:lnTo>
                  <a:lnTo>
                    <a:pt x="31211" y="5321"/>
                  </a:lnTo>
                  <a:lnTo>
                    <a:pt x="31045" y="5154"/>
                  </a:lnTo>
                  <a:lnTo>
                    <a:pt x="30831" y="4988"/>
                  </a:lnTo>
                  <a:lnTo>
                    <a:pt x="30594" y="4846"/>
                  </a:lnTo>
                  <a:lnTo>
                    <a:pt x="30546" y="4822"/>
                  </a:lnTo>
                  <a:lnTo>
                    <a:pt x="30119" y="4584"/>
                  </a:lnTo>
                  <a:lnTo>
                    <a:pt x="25677" y="2185"/>
                  </a:lnTo>
                  <a:lnTo>
                    <a:pt x="22209" y="309"/>
                  </a:lnTo>
                  <a:lnTo>
                    <a:pt x="22090" y="261"/>
                  </a:lnTo>
                  <a:lnTo>
                    <a:pt x="21758" y="119"/>
                  </a:lnTo>
                  <a:lnTo>
                    <a:pt x="21425" y="48"/>
                  </a:lnTo>
                  <a:lnTo>
                    <a:pt x="2106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9" name="Google Shape;69;p2"/>
            <p:cNvSpPr/>
            <p:nvPr/>
          </p:nvSpPr>
          <p:spPr>
            <a:xfrm>
              <a:off x="583725" y="3298100"/>
              <a:ext cx="696000" cy="992325"/>
            </a:xfrm>
            <a:custGeom>
              <a:avLst/>
              <a:gdLst/>
              <a:ahLst/>
              <a:cxnLst/>
              <a:rect l="l" t="t" r="r" b="b"/>
              <a:pathLst>
                <a:path w="27840" h="39693" extrusionOk="0">
                  <a:moveTo>
                    <a:pt x="19051" y="1"/>
                  </a:moveTo>
                  <a:lnTo>
                    <a:pt x="18884" y="25"/>
                  </a:lnTo>
                  <a:lnTo>
                    <a:pt x="18718" y="72"/>
                  </a:lnTo>
                  <a:lnTo>
                    <a:pt x="18576" y="167"/>
                  </a:lnTo>
                  <a:lnTo>
                    <a:pt x="18481" y="262"/>
                  </a:lnTo>
                  <a:lnTo>
                    <a:pt x="18386" y="357"/>
                  </a:lnTo>
                  <a:lnTo>
                    <a:pt x="18338" y="452"/>
                  </a:lnTo>
                  <a:lnTo>
                    <a:pt x="16889" y="3136"/>
                  </a:lnTo>
                  <a:lnTo>
                    <a:pt x="16723" y="3445"/>
                  </a:lnTo>
                  <a:lnTo>
                    <a:pt x="16509" y="3801"/>
                  </a:lnTo>
                  <a:lnTo>
                    <a:pt x="12162" y="11877"/>
                  </a:lnTo>
                  <a:lnTo>
                    <a:pt x="6913" y="21569"/>
                  </a:lnTo>
                  <a:lnTo>
                    <a:pt x="2352" y="30001"/>
                  </a:lnTo>
                  <a:lnTo>
                    <a:pt x="1782" y="31022"/>
                  </a:lnTo>
                  <a:lnTo>
                    <a:pt x="1545" y="31474"/>
                  </a:lnTo>
                  <a:lnTo>
                    <a:pt x="832" y="32780"/>
                  </a:lnTo>
                  <a:lnTo>
                    <a:pt x="143" y="34087"/>
                  </a:lnTo>
                  <a:lnTo>
                    <a:pt x="96" y="34158"/>
                  </a:lnTo>
                  <a:lnTo>
                    <a:pt x="25" y="34324"/>
                  </a:lnTo>
                  <a:lnTo>
                    <a:pt x="1" y="34443"/>
                  </a:lnTo>
                  <a:lnTo>
                    <a:pt x="1" y="34562"/>
                  </a:lnTo>
                  <a:lnTo>
                    <a:pt x="1" y="34680"/>
                  </a:lnTo>
                  <a:lnTo>
                    <a:pt x="25" y="34775"/>
                  </a:lnTo>
                  <a:lnTo>
                    <a:pt x="48" y="34870"/>
                  </a:lnTo>
                  <a:lnTo>
                    <a:pt x="96" y="34965"/>
                  </a:lnTo>
                  <a:lnTo>
                    <a:pt x="167" y="35037"/>
                  </a:lnTo>
                  <a:lnTo>
                    <a:pt x="238" y="35108"/>
                  </a:lnTo>
                  <a:lnTo>
                    <a:pt x="737" y="35345"/>
                  </a:lnTo>
                  <a:lnTo>
                    <a:pt x="7625" y="39075"/>
                  </a:lnTo>
                  <a:lnTo>
                    <a:pt x="8101" y="39336"/>
                  </a:lnTo>
                  <a:lnTo>
                    <a:pt x="8647" y="39645"/>
                  </a:lnTo>
                  <a:lnTo>
                    <a:pt x="8742" y="39692"/>
                  </a:lnTo>
                  <a:lnTo>
                    <a:pt x="8861" y="39692"/>
                  </a:lnTo>
                  <a:lnTo>
                    <a:pt x="8979" y="39669"/>
                  </a:lnTo>
                  <a:lnTo>
                    <a:pt x="9074" y="39645"/>
                  </a:lnTo>
                  <a:lnTo>
                    <a:pt x="9098" y="39621"/>
                  </a:lnTo>
                  <a:lnTo>
                    <a:pt x="9122" y="39621"/>
                  </a:lnTo>
                  <a:lnTo>
                    <a:pt x="9264" y="39526"/>
                  </a:lnTo>
                  <a:lnTo>
                    <a:pt x="9383" y="39407"/>
                  </a:lnTo>
                  <a:lnTo>
                    <a:pt x="9454" y="39336"/>
                  </a:lnTo>
                  <a:lnTo>
                    <a:pt x="9502" y="39241"/>
                  </a:lnTo>
                  <a:lnTo>
                    <a:pt x="11022" y="36414"/>
                  </a:lnTo>
                  <a:lnTo>
                    <a:pt x="11188" y="36129"/>
                  </a:lnTo>
                  <a:lnTo>
                    <a:pt x="11331" y="35892"/>
                  </a:lnTo>
                  <a:lnTo>
                    <a:pt x="15678" y="27816"/>
                  </a:lnTo>
                  <a:lnTo>
                    <a:pt x="20927" y="18124"/>
                  </a:lnTo>
                  <a:lnTo>
                    <a:pt x="25488" y="9692"/>
                  </a:lnTo>
                  <a:lnTo>
                    <a:pt x="25820" y="9075"/>
                  </a:lnTo>
                  <a:lnTo>
                    <a:pt x="26770" y="7341"/>
                  </a:lnTo>
                  <a:lnTo>
                    <a:pt x="27245" y="6485"/>
                  </a:lnTo>
                  <a:lnTo>
                    <a:pt x="27697" y="5607"/>
                  </a:lnTo>
                  <a:lnTo>
                    <a:pt x="27721" y="5535"/>
                  </a:lnTo>
                  <a:lnTo>
                    <a:pt x="27792" y="5393"/>
                  </a:lnTo>
                  <a:lnTo>
                    <a:pt x="27816" y="5250"/>
                  </a:lnTo>
                  <a:lnTo>
                    <a:pt x="27839" y="5131"/>
                  </a:lnTo>
                  <a:lnTo>
                    <a:pt x="27839" y="4989"/>
                  </a:lnTo>
                  <a:lnTo>
                    <a:pt x="27816" y="4870"/>
                  </a:lnTo>
                  <a:lnTo>
                    <a:pt x="27744" y="4751"/>
                  </a:lnTo>
                  <a:lnTo>
                    <a:pt x="27673" y="4656"/>
                  </a:lnTo>
                  <a:lnTo>
                    <a:pt x="27602" y="4609"/>
                  </a:lnTo>
                  <a:lnTo>
                    <a:pt x="27127" y="4348"/>
                  </a:lnTo>
                  <a:lnTo>
                    <a:pt x="20215" y="618"/>
                  </a:lnTo>
                  <a:lnTo>
                    <a:pt x="19740" y="357"/>
                  </a:lnTo>
                  <a:lnTo>
                    <a:pt x="19193" y="48"/>
                  </a:lnTo>
                  <a:lnTo>
                    <a:pt x="19122" y="25"/>
                  </a:lnTo>
                  <a:lnTo>
                    <a:pt x="19051"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70" name="Google Shape;70;p2"/>
            <p:cNvSpPr/>
            <p:nvPr/>
          </p:nvSpPr>
          <p:spPr>
            <a:xfrm>
              <a:off x="584325" y="3302275"/>
              <a:ext cx="510125" cy="853950"/>
            </a:xfrm>
            <a:custGeom>
              <a:avLst/>
              <a:gdLst/>
              <a:ahLst/>
              <a:cxnLst/>
              <a:rect l="l" t="t" r="r" b="b"/>
              <a:pathLst>
                <a:path w="20405" h="34158" extrusionOk="0">
                  <a:moveTo>
                    <a:pt x="18552" y="0"/>
                  </a:moveTo>
                  <a:lnTo>
                    <a:pt x="18457" y="95"/>
                  </a:lnTo>
                  <a:lnTo>
                    <a:pt x="18362" y="190"/>
                  </a:lnTo>
                  <a:lnTo>
                    <a:pt x="18314" y="285"/>
                  </a:lnTo>
                  <a:lnTo>
                    <a:pt x="16865" y="2969"/>
                  </a:lnTo>
                  <a:lnTo>
                    <a:pt x="16699" y="3278"/>
                  </a:lnTo>
                  <a:lnTo>
                    <a:pt x="16485" y="3634"/>
                  </a:lnTo>
                  <a:lnTo>
                    <a:pt x="12138" y="11710"/>
                  </a:lnTo>
                  <a:lnTo>
                    <a:pt x="6889" y="21402"/>
                  </a:lnTo>
                  <a:lnTo>
                    <a:pt x="2328" y="29834"/>
                  </a:lnTo>
                  <a:lnTo>
                    <a:pt x="1758" y="30855"/>
                  </a:lnTo>
                  <a:lnTo>
                    <a:pt x="1521" y="31307"/>
                  </a:lnTo>
                  <a:lnTo>
                    <a:pt x="808" y="32613"/>
                  </a:lnTo>
                  <a:lnTo>
                    <a:pt x="119" y="33920"/>
                  </a:lnTo>
                  <a:lnTo>
                    <a:pt x="72" y="33991"/>
                  </a:lnTo>
                  <a:lnTo>
                    <a:pt x="1" y="34157"/>
                  </a:lnTo>
                  <a:lnTo>
                    <a:pt x="998" y="32376"/>
                  </a:lnTo>
                  <a:lnTo>
                    <a:pt x="3944" y="33943"/>
                  </a:lnTo>
                  <a:lnTo>
                    <a:pt x="4015" y="33991"/>
                  </a:lnTo>
                  <a:lnTo>
                    <a:pt x="4110" y="33991"/>
                  </a:lnTo>
                  <a:lnTo>
                    <a:pt x="4205" y="33967"/>
                  </a:lnTo>
                  <a:lnTo>
                    <a:pt x="4300" y="33943"/>
                  </a:lnTo>
                  <a:lnTo>
                    <a:pt x="4371" y="33896"/>
                  </a:lnTo>
                  <a:lnTo>
                    <a:pt x="4442" y="33825"/>
                  </a:lnTo>
                  <a:lnTo>
                    <a:pt x="4561" y="33635"/>
                  </a:lnTo>
                  <a:lnTo>
                    <a:pt x="4656" y="33444"/>
                  </a:lnTo>
                  <a:lnTo>
                    <a:pt x="4656" y="33349"/>
                  </a:lnTo>
                  <a:lnTo>
                    <a:pt x="4656" y="33254"/>
                  </a:lnTo>
                  <a:lnTo>
                    <a:pt x="4656" y="33159"/>
                  </a:lnTo>
                  <a:lnTo>
                    <a:pt x="4609" y="33064"/>
                  </a:lnTo>
                  <a:lnTo>
                    <a:pt x="4561" y="32993"/>
                  </a:lnTo>
                  <a:lnTo>
                    <a:pt x="4490" y="32946"/>
                  </a:lnTo>
                  <a:lnTo>
                    <a:pt x="1544" y="31354"/>
                  </a:lnTo>
                  <a:lnTo>
                    <a:pt x="1853" y="30784"/>
                  </a:lnTo>
                  <a:lnTo>
                    <a:pt x="1996" y="30547"/>
                  </a:lnTo>
                  <a:lnTo>
                    <a:pt x="4917" y="32138"/>
                  </a:lnTo>
                  <a:lnTo>
                    <a:pt x="5012" y="32162"/>
                  </a:lnTo>
                  <a:lnTo>
                    <a:pt x="5179" y="32162"/>
                  </a:lnTo>
                  <a:lnTo>
                    <a:pt x="5274" y="32114"/>
                  </a:lnTo>
                  <a:lnTo>
                    <a:pt x="5369" y="32067"/>
                  </a:lnTo>
                  <a:lnTo>
                    <a:pt x="5440" y="31996"/>
                  </a:lnTo>
                  <a:lnTo>
                    <a:pt x="5559" y="31829"/>
                  </a:lnTo>
                  <a:lnTo>
                    <a:pt x="5630" y="31615"/>
                  </a:lnTo>
                  <a:lnTo>
                    <a:pt x="5654" y="31520"/>
                  </a:lnTo>
                  <a:lnTo>
                    <a:pt x="5654" y="31425"/>
                  </a:lnTo>
                  <a:lnTo>
                    <a:pt x="5630" y="31330"/>
                  </a:lnTo>
                  <a:lnTo>
                    <a:pt x="5606" y="31259"/>
                  </a:lnTo>
                  <a:lnTo>
                    <a:pt x="5535" y="31188"/>
                  </a:lnTo>
                  <a:lnTo>
                    <a:pt x="5464" y="31117"/>
                  </a:lnTo>
                  <a:lnTo>
                    <a:pt x="2518" y="29525"/>
                  </a:lnTo>
                  <a:lnTo>
                    <a:pt x="2970" y="28718"/>
                  </a:lnTo>
                  <a:lnTo>
                    <a:pt x="6343" y="30547"/>
                  </a:lnTo>
                  <a:lnTo>
                    <a:pt x="6913" y="30855"/>
                  </a:lnTo>
                  <a:lnTo>
                    <a:pt x="6984" y="30879"/>
                  </a:lnTo>
                  <a:lnTo>
                    <a:pt x="7079" y="30903"/>
                  </a:lnTo>
                  <a:lnTo>
                    <a:pt x="7174" y="30879"/>
                  </a:lnTo>
                  <a:lnTo>
                    <a:pt x="7269" y="30855"/>
                  </a:lnTo>
                  <a:lnTo>
                    <a:pt x="7340" y="30784"/>
                  </a:lnTo>
                  <a:lnTo>
                    <a:pt x="7411" y="30713"/>
                  </a:lnTo>
                  <a:lnTo>
                    <a:pt x="7530" y="30547"/>
                  </a:lnTo>
                  <a:lnTo>
                    <a:pt x="7625" y="30357"/>
                  </a:lnTo>
                  <a:lnTo>
                    <a:pt x="7625" y="30238"/>
                  </a:lnTo>
                  <a:lnTo>
                    <a:pt x="7649" y="30143"/>
                  </a:lnTo>
                  <a:lnTo>
                    <a:pt x="7625" y="30048"/>
                  </a:lnTo>
                  <a:lnTo>
                    <a:pt x="7578" y="29977"/>
                  </a:lnTo>
                  <a:lnTo>
                    <a:pt x="7530" y="29905"/>
                  </a:lnTo>
                  <a:lnTo>
                    <a:pt x="7459" y="29834"/>
                  </a:lnTo>
                  <a:lnTo>
                    <a:pt x="3563" y="27744"/>
                  </a:lnTo>
                  <a:lnTo>
                    <a:pt x="3516" y="27720"/>
                  </a:lnTo>
                  <a:lnTo>
                    <a:pt x="3944" y="26912"/>
                  </a:lnTo>
                  <a:lnTo>
                    <a:pt x="6889" y="28504"/>
                  </a:lnTo>
                  <a:lnTo>
                    <a:pt x="6984" y="28528"/>
                  </a:lnTo>
                  <a:lnTo>
                    <a:pt x="7150" y="28528"/>
                  </a:lnTo>
                  <a:lnTo>
                    <a:pt x="7245" y="28480"/>
                  </a:lnTo>
                  <a:lnTo>
                    <a:pt x="7316" y="28433"/>
                  </a:lnTo>
                  <a:lnTo>
                    <a:pt x="7388" y="28361"/>
                  </a:lnTo>
                  <a:lnTo>
                    <a:pt x="7530" y="28195"/>
                  </a:lnTo>
                  <a:lnTo>
                    <a:pt x="7601" y="27981"/>
                  </a:lnTo>
                  <a:lnTo>
                    <a:pt x="7625" y="27886"/>
                  </a:lnTo>
                  <a:lnTo>
                    <a:pt x="7625" y="27791"/>
                  </a:lnTo>
                  <a:lnTo>
                    <a:pt x="7601" y="27696"/>
                  </a:lnTo>
                  <a:lnTo>
                    <a:pt x="7554" y="27601"/>
                  </a:lnTo>
                  <a:lnTo>
                    <a:pt x="7506" y="27530"/>
                  </a:lnTo>
                  <a:lnTo>
                    <a:pt x="7435" y="27482"/>
                  </a:lnTo>
                  <a:lnTo>
                    <a:pt x="4490" y="25891"/>
                  </a:lnTo>
                  <a:lnTo>
                    <a:pt x="4941" y="25083"/>
                  </a:lnTo>
                  <a:lnTo>
                    <a:pt x="7863" y="26675"/>
                  </a:lnTo>
                  <a:lnTo>
                    <a:pt x="7958" y="26699"/>
                  </a:lnTo>
                  <a:lnTo>
                    <a:pt x="8053" y="26722"/>
                  </a:lnTo>
                  <a:lnTo>
                    <a:pt x="8148" y="26699"/>
                  </a:lnTo>
                  <a:lnTo>
                    <a:pt x="8219" y="26675"/>
                  </a:lnTo>
                  <a:lnTo>
                    <a:pt x="8314" y="26604"/>
                  </a:lnTo>
                  <a:lnTo>
                    <a:pt x="8385" y="26532"/>
                  </a:lnTo>
                  <a:lnTo>
                    <a:pt x="8504" y="26366"/>
                  </a:lnTo>
                  <a:lnTo>
                    <a:pt x="8575" y="26176"/>
                  </a:lnTo>
                  <a:lnTo>
                    <a:pt x="8599" y="26057"/>
                  </a:lnTo>
                  <a:lnTo>
                    <a:pt x="8599" y="25962"/>
                  </a:lnTo>
                  <a:lnTo>
                    <a:pt x="8575" y="25867"/>
                  </a:lnTo>
                  <a:lnTo>
                    <a:pt x="8552" y="25796"/>
                  </a:lnTo>
                  <a:lnTo>
                    <a:pt x="8504" y="25725"/>
                  </a:lnTo>
                  <a:lnTo>
                    <a:pt x="8409" y="25653"/>
                  </a:lnTo>
                  <a:lnTo>
                    <a:pt x="5487" y="24086"/>
                  </a:lnTo>
                  <a:lnTo>
                    <a:pt x="5915" y="23278"/>
                  </a:lnTo>
                  <a:lnTo>
                    <a:pt x="9288" y="25107"/>
                  </a:lnTo>
                  <a:lnTo>
                    <a:pt x="9858" y="25392"/>
                  </a:lnTo>
                  <a:lnTo>
                    <a:pt x="9953" y="25440"/>
                  </a:lnTo>
                  <a:lnTo>
                    <a:pt x="10048" y="25440"/>
                  </a:lnTo>
                  <a:lnTo>
                    <a:pt x="10119" y="25416"/>
                  </a:lnTo>
                  <a:lnTo>
                    <a:pt x="10214" y="25392"/>
                  </a:lnTo>
                  <a:lnTo>
                    <a:pt x="10286" y="25321"/>
                  </a:lnTo>
                  <a:lnTo>
                    <a:pt x="10357" y="25250"/>
                  </a:lnTo>
                  <a:lnTo>
                    <a:pt x="10499" y="25083"/>
                  </a:lnTo>
                  <a:lnTo>
                    <a:pt x="10571" y="24893"/>
                  </a:lnTo>
                  <a:lnTo>
                    <a:pt x="10594" y="24798"/>
                  </a:lnTo>
                  <a:lnTo>
                    <a:pt x="10594" y="24680"/>
                  </a:lnTo>
                  <a:lnTo>
                    <a:pt x="10571" y="24608"/>
                  </a:lnTo>
                  <a:lnTo>
                    <a:pt x="10523" y="24513"/>
                  </a:lnTo>
                  <a:lnTo>
                    <a:pt x="10476" y="24442"/>
                  </a:lnTo>
                  <a:lnTo>
                    <a:pt x="10404" y="24395"/>
                  </a:lnTo>
                  <a:lnTo>
                    <a:pt x="6533" y="22281"/>
                  </a:lnTo>
                  <a:lnTo>
                    <a:pt x="6461" y="22257"/>
                  </a:lnTo>
                  <a:lnTo>
                    <a:pt x="6913" y="21449"/>
                  </a:lnTo>
                  <a:lnTo>
                    <a:pt x="9834" y="23041"/>
                  </a:lnTo>
                  <a:lnTo>
                    <a:pt x="9929" y="23064"/>
                  </a:lnTo>
                  <a:lnTo>
                    <a:pt x="10024" y="23088"/>
                  </a:lnTo>
                  <a:lnTo>
                    <a:pt x="10119" y="23064"/>
                  </a:lnTo>
                  <a:lnTo>
                    <a:pt x="10191" y="23017"/>
                  </a:lnTo>
                  <a:lnTo>
                    <a:pt x="10286" y="22969"/>
                  </a:lnTo>
                  <a:lnTo>
                    <a:pt x="10357" y="22898"/>
                  </a:lnTo>
                  <a:lnTo>
                    <a:pt x="10476" y="22732"/>
                  </a:lnTo>
                  <a:lnTo>
                    <a:pt x="10547" y="22518"/>
                  </a:lnTo>
                  <a:lnTo>
                    <a:pt x="10571" y="22423"/>
                  </a:lnTo>
                  <a:lnTo>
                    <a:pt x="10571" y="22328"/>
                  </a:lnTo>
                  <a:lnTo>
                    <a:pt x="10547" y="22233"/>
                  </a:lnTo>
                  <a:lnTo>
                    <a:pt x="10523" y="22162"/>
                  </a:lnTo>
                  <a:lnTo>
                    <a:pt x="10452" y="22090"/>
                  </a:lnTo>
                  <a:lnTo>
                    <a:pt x="10381" y="22019"/>
                  </a:lnTo>
                  <a:lnTo>
                    <a:pt x="7435" y="20428"/>
                  </a:lnTo>
                  <a:lnTo>
                    <a:pt x="7887" y="19620"/>
                  </a:lnTo>
                  <a:lnTo>
                    <a:pt x="10832" y="21212"/>
                  </a:lnTo>
                  <a:lnTo>
                    <a:pt x="10903" y="21259"/>
                  </a:lnTo>
                  <a:lnTo>
                    <a:pt x="10998" y="21259"/>
                  </a:lnTo>
                  <a:lnTo>
                    <a:pt x="11093" y="21235"/>
                  </a:lnTo>
                  <a:lnTo>
                    <a:pt x="11188" y="21212"/>
                  </a:lnTo>
                  <a:lnTo>
                    <a:pt x="11259" y="21140"/>
                  </a:lnTo>
                  <a:lnTo>
                    <a:pt x="11331" y="21069"/>
                  </a:lnTo>
                  <a:lnTo>
                    <a:pt x="11449" y="20903"/>
                  </a:lnTo>
                  <a:lnTo>
                    <a:pt x="11544" y="20713"/>
                  </a:lnTo>
                  <a:lnTo>
                    <a:pt x="11544" y="20618"/>
                  </a:lnTo>
                  <a:lnTo>
                    <a:pt x="11544" y="20499"/>
                  </a:lnTo>
                  <a:lnTo>
                    <a:pt x="11544" y="20428"/>
                  </a:lnTo>
                  <a:lnTo>
                    <a:pt x="11497" y="20333"/>
                  </a:lnTo>
                  <a:lnTo>
                    <a:pt x="11449" y="20262"/>
                  </a:lnTo>
                  <a:lnTo>
                    <a:pt x="11354" y="20214"/>
                  </a:lnTo>
                  <a:lnTo>
                    <a:pt x="8433" y="18623"/>
                  </a:lnTo>
                  <a:lnTo>
                    <a:pt x="8860" y="17815"/>
                  </a:lnTo>
                  <a:lnTo>
                    <a:pt x="12257" y="19644"/>
                  </a:lnTo>
                  <a:lnTo>
                    <a:pt x="12803" y="19929"/>
                  </a:lnTo>
                  <a:lnTo>
                    <a:pt x="12898" y="19976"/>
                  </a:lnTo>
                  <a:lnTo>
                    <a:pt x="12993" y="19976"/>
                  </a:lnTo>
                  <a:lnTo>
                    <a:pt x="13088" y="19953"/>
                  </a:lnTo>
                  <a:lnTo>
                    <a:pt x="13160" y="19929"/>
                  </a:lnTo>
                  <a:lnTo>
                    <a:pt x="13255" y="19881"/>
                  </a:lnTo>
                  <a:lnTo>
                    <a:pt x="13326" y="19810"/>
                  </a:lnTo>
                  <a:lnTo>
                    <a:pt x="13445" y="19620"/>
                  </a:lnTo>
                  <a:lnTo>
                    <a:pt x="13516" y="19430"/>
                  </a:lnTo>
                  <a:lnTo>
                    <a:pt x="13540" y="19335"/>
                  </a:lnTo>
                  <a:lnTo>
                    <a:pt x="13540" y="19240"/>
                  </a:lnTo>
                  <a:lnTo>
                    <a:pt x="13516" y="19145"/>
                  </a:lnTo>
                  <a:lnTo>
                    <a:pt x="13492" y="19050"/>
                  </a:lnTo>
                  <a:lnTo>
                    <a:pt x="13421" y="18979"/>
                  </a:lnTo>
                  <a:lnTo>
                    <a:pt x="13350" y="18931"/>
                  </a:lnTo>
                  <a:lnTo>
                    <a:pt x="9478" y="16841"/>
                  </a:lnTo>
                  <a:lnTo>
                    <a:pt x="9430" y="16794"/>
                  </a:lnTo>
                  <a:lnTo>
                    <a:pt x="9858" y="15986"/>
                  </a:lnTo>
                  <a:lnTo>
                    <a:pt x="12780" y="17577"/>
                  </a:lnTo>
                  <a:lnTo>
                    <a:pt x="12875" y="17601"/>
                  </a:lnTo>
                  <a:lnTo>
                    <a:pt x="12970" y="17625"/>
                  </a:lnTo>
                  <a:lnTo>
                    <a:pt x="13065" y="17601"/>
                  </a:lnTo>
                  <a:lnTo>
                    <a:pt x="13136" y="17554"/>
                  </a:lnTo>
                  <a:lnTo>
                    <a:pt x="13231" y="17506"/>
                  </a:lnTo>
                  <a:lnTo>
                    <a:pt x="13302" y="17435"/>
                  </a:lnTo>
                  <a:lnTo>
                    <a:pt x="13421" y="17269"/>
                  </a:lnTo>
                  <a:lnTo>
                    <a:pt x="13492" y="17079"/>
                  </a:lnTo>
                  <a:lnTo>
                    <a:pt x="13516" y="16960"/>
                  </a:lnTo>
                  <a:lnTo>
                    <a:pt x="13516" y="16865"/>
                  </a:lnTo>
                  <a:lnTo>
                    <a:pt x="13516" y="16770"/>
                  </a:lnTo>
                  <a:lnTo>
                    <a:pt x="13468" y="16699"/>
                  </a:lnTo>
                  <a:lnTo>
                    <a:pt x="13421" y="16627"/>
                  </a:lnTo>
                  <a:lnTo>
                    <a:pt x="13326" y="16556"/>
                  </a:lnTo>
                  <a:lnTo>
                    <a:pt x="10404" y="14988"/>
                  </a:lnTo>
                  <a:lnTo>
                    <a:pt x="10832" y="14181"/>
                  </a:lnTo>
                  <a:lnTo>
                    <a:pt x="13777" y="15748"/>
                  </a:lnTo>
                  <a:lnTo>
                    <a:pt x="13872" y="15796"/>
                  </a:lnTo>
                  <a:lnTo>
                    <a:pt x="13944" y="15796"/>
                  </a:lnTo>
                  <a:lnTo>
                    <a:pt x="14039" y="15772"/>
                  </a:lnTo>
                  <a:lnTo>
                    <a:pt x="14134" y="15748"/>
                  </a:lnTo>
                  <a:lnTo>
                    <a:pt x="14205" y="15701"/>
                  </a:lnTo>
                  <a:lnTo>
                    <a:pt x="14276" y="15630"/>
                  </a:lnTo>
                  <a:lnTo>
                    <a:pt x="14419" y="15440"/>
                  </a:lnTo>
                  <a:lnTo>
                    <a:pt x="14490" y="15250"/>
                  </a:lnTo>
                  <a:lnTo>
                    <a:pt x="14514" y="15155"/>
                  </a:lnTo>
                  <a:lnTo>
                    <a:pt x="14514" y="15060"/>
                  </a:lnTo>
                  <a:lnTo>
                    <a:pt x="14490" y="14965"/>
                  </a:lnTo>
                  <a:lnTo>
                    <a:pt x="14442" y="14870"/>
                  </a:lnTo>
                  <a:lnTo>
                    <a:pt x="14395" y="14798"/>
                  </a:lnTo>
                  <a:lnTo>
                    <a:pt x="14324" y="14751"/>
                  </a:lnTo>
                  <a:lnTo>
                    <a:pt x="11378" y="13159"/>
                  </a:lnTo>
                  <a:lnTo>
                    <a:pt x="11449" y="13041"/>
                  </a:lnTo>
                  <a:lnTo>
                    <a:pt x="11830" y="12352"/>
                  </a:lnTo>
                  <a:lnTo>
                    <a:pt x="15202" y="14181"/>
                  </a:lnTo>
                  <a:lnTo>
                    <a:pt x="15749" y="14489"/>
                  </a:lnTo>
                  <a:lnTo>
                    <a:pt x="15844" y="14513"/>
                  </a:lnTo>
                  <a:lnTo>
                    <a:pt x="16034" y="14513"/>
                  </a:lnTo>
                  <a:lnTo>
                    <a:pt x="16105" y="14466"/>
                  </a:lnTo>
                  <a:lnTo>
                    <a:pt x="16200" y="14418"/>
                  </a:lnTo>
                  <a:lnTo>
                    <a:pt x="16271" y="14347"/>
                  </a:lnTo>
                  <a:lnTo>
                    <a:pt x="16390" y="14181"/>
                  </a:lnTo>
                  <a:lnTo>
                    <a:pt x="16485" y="13967"/>
                  </a:lnTo>
                  <a:lnTo>
                    <a:pt x="16485" y="13872"/>
                  </a:lnTo>
                  <a:lnTo>
                    <a:pt x="16485" y="13777"/>
                  </a:lnTo>
                  <a:lnTo>
                    <a:pt x="16485" y="13682"/>
                  </a:lnTo>
                  <a:lnTo>
                    <a:pt x="16438" y="13611"/>
                  </a:lnTo>
                  <a:lnTo>
                    <a:pt x="16390" y="13539"/>
                  </a:lnTo>
                  <a:lnTo>
                    <a:pt x="16295" y="13468"/>
                  </a:lnTo>
                  <a:lnTo>
                    <a:pt x="12423" y="11378"/>
                  </a:lnTo>
                  <a:lnTo>
                    <a:pt x="12376" y="11330"/>
                  </a:lnTo>
                  <a:lnTo>
                    <a:pt x="12803" y="10523"/>
                  </a:lnTo>
                  <a:lnTo>
                    <a:pt x="15749" y="12114"/>
                  </a:lnTo>
                  <a:lnTo>
                    <a:pt x="15820" y="12162"/>
                  </a:lnTo>
                  <a:lnTo>
                    <a:pt x="15915" y="12162"/>
                  </a:lnTo>
                  <a:lnTo>
                    <a:pt x="16010" y="12138"/>
                  </a:lnTo>
                  <a:lnTo>
                    <a:pt x="16105" y="12114"/>
                  </a:lnTo>
                  <a:lnTo>
                    <a:pt x="16176" y="12043"/>
                  </a:lnTo>
                  <a:lnTo>
                    <a:pt x="16248" y="11972"/>
                  </a:lnTo>
                  <a:lnTo>
                    <a:pt x="16366" y="11805"/>
                  </a:lnTo>
                  <a:lnTo>
                    <a:pt x="16461" y="11615"/>
                  </a:lnTo>
                  <a:lnTo>
                    <a:pt x="16461" y="11520"/>
                  </a:lnTo>
                  <a:lnTo>
                    <a:pt x="16461" y="11402"/>
                  </a:lnTo>
                  <a:lnTo>
                    <a:pt x="16461" y="11330"/>
                  </a:lnTo>
                  <a:lnTo>
                    <a:pt x="16414" y="11235"/>
                  </a:lnTo>
                  <a:lnTo>
                    <a:pt x="16366" y="11164"/>
                  </a:lnTo>
                  <a:lnTo>
                    <a:pt x="16295" y="11117"/>
                  </a:lnTo>
                  <a:lnTo>
                    <a:pt x="13350" y="9525"/>
                  </a:lnTo>
                  <a:lnTo>
                    <a:pt x="13777" y="8717"/>
                  </a:lnTo>
                  <a:lnTo>
                    <a:pt x="16723" y="10309"/>
                  </a:lnTo>
                  <a:lnTo>
                    <a:pt x="16818" y="10333"/>
                  </a:lnTo>
                  <a:lnTo>
                    <a:pt x="17008" y="10333"/>
                  </a:lnTo>
                  <a:lnTo>
                    <a:pt x="17079" y="10285"/>
                  </a:lnTo>
                  <a:lnTo>
                    <a:pt x="17174" y="10238"/>
                  </a:lnTo>
                  <a:lnTo>
                    <a:pt x="17245" y="10166"/>
                  </a:lnTo>
                  <a:lnTo>
                    <a:pt x="17364" y="10000"/>
                  </a:lnTo>
                  <a:lnTo>
                    <a:pt x="17435" y="9786"/>
                  </a:lnTo>
                  <a:lnTo>
                    <a:pt x="17459" y="9691"/>
                  </a:lnTo>
                  <a:lnTo>
                    <a:pt x="17459" y="9596"/>
                  </a:lnTo>
                  <a:lnTo>
                    <a:pt x="17435" y="9501"/>
                  </a:lnTo>
                  <a:lnTo>
                    <a:pt x="17411" y="9406"/>
                  </a:lnTo>
                  <a:lnTo>
                    <a:pt x="17340" y="9335"/>
                  </a:lnTo>
                  <a:lnTo>
                    <a:pt x="17269" y="9288"/>
                  </a:lnTo>
                  <a:lnTo>
                    <a:pt x="14347" y="7696"/>
                  </a:lnTo>
                  <a:lnTo>
                    <a:pt x="14775" y="6888"/>
                  </a:lnTo>
                  <a:lnTo>
                    <a:pt x="18148" y="8717"/>
                  </a:lnTo>
                  <a:lnTo>
                    <a:pt x="18718" y="9026"/>
                  </a:lnTo>
                  <a:lnTo>
                    <a:pt x="18789" y="9050"/>
                  </a:lnTo>
                  <a:lnTo>
                    <a:pt x="18884" y="9074"/>
                  </a:lnTo>
                  <a:lnTo>
                    <a:pt x="18979" y="9050"/>
                  </a:lnTo>
                  <a:lnTo>
                    <a:pt x="19074" y="9003"/>
                  </a:lnTo>
                  <a:lnTo>
                    <a:pt x="19145" y="8955"/>
                  </a:lnTo>
                  <a:lnTo>
                    <a:pt x="19217" y="8884"/>
                  </a:lnTo>
                  <a:lnTo>
                    <a:pt x="19335" y="8717"/>
                  </a:lnTo>
                  <a:lnTo>
                    <a:pt x="19430" y="8504"/>
                  </a:lnTo>
                  <a:lnTo>
                    <a:pt x="19430" y="8409"/>
                  </a:lnTo>
                  <a:lnTo>
                    <a:pt x="19454" y="8314"/>
                  </a:lnTo>
                  <a:lnTo>
                    <a:pt x="19430" y="8219"/>
                  </a:lnTo>
                  <a:lnTo>
                    <a:pt x="19383" y="8147"/>
                  </a:lnTo>
                  <a:lnTo>
                    <a:pt x="19335" y="8076"/>
                  </a:lnTo>
                  <a:lnTo>
                    <a:pt x="19264" y="8005"/>
                  </a:lnTo>
                  <a:lnTo>
                    <a:pt x="15369" y="5915"/>
                  </a:lnTo>
                  <a:lnTo>
                    <a:pt x="15321" y="5891"/>
                  </a:lnTo>
                  <a:lnTo>
                    <a:pt x="15749" y="5083"/>
                  </a:lnTo>
                  <a:lnTo>
                    <a:pt x="18694" y="6651"/>
                  </a:lnTo>
                  <a:lnTo>
                    <a:pt x="18789" y="6698"/>
                  </a:lnTo>
                  <a:lnTo>
                    <a:pt x="18955" y="6698"/>
                  </a:lnTo>
                  <a:lnTo>
                    <a:pt x="19050" y="6651"/>
                  </a:lnTo>
                  <a:lnTo>
                    <a:pt x="19122" y="6603"/>
                  </a:lnTo>
                  <a:lnTo>
                    <a:pt x="19193" y="6532"/>
                  </a:lnTo>
                  <a:lnTo>
                    <a:pt x="19335" y="6342"/>
                  </a:lnTo>
                  <a:lnTo>
                    <a:pt x="19407" y="6152"/>
                  </a:lnTo>
                  <a:lnTo>
                    <a:pt x="19430" y="6057"/>
                  </a:lnTo>
                  <a:lnTo>
                    <a:pt x="19430" y="5962"/>
                  </a:lnTo>
                  <a:lnTo>
                    <a:pt x="19407" y="5867"/>
                  </a:lnTo>
                  <a:lnTo>
                    <a:pt x="19383" y="5772"/>
                  </a:lnTo>
                  <a:lnTo>
                    <a:pt x="19312" y="5701"/>
                  </a:lnTo>
                  <a:lnTo>
                    <a:pt x="19240" y="5653"/>
                  </a:lnTo>
                  <a:lnTo>
                    <a:pt x="16295" y="4062"/>
                  </a:lnTo>
                  <a:lnTo>
                    <a:pt x="16746" y="3254"/>
                  </a:lnTo>
                  <a:lnTo>
                    <a:pt x="19668" y="4846"/>
                  </a:lnTo>
                  <a:lnTo>
                    <a:pt x="19763" y="4869"/>
                  </a:lnTo>
                  <a:lnTo>
                    <a:pt x="19858" y="4893"/>
                  </a:lnTo>
                  <a:lnTo>
                    <a:pt x="19953" y="4869"/>
                  </a:lnTo>
                  <a:lnTo>
                    <a:pt x="20024" y="4822"/>
                  </a:lnTo>
                  <a:lnTo>
                    <a:pt x="20119" y="4774"/>
                  </a:lnTo>
                  <a:lnTo>
                    <a:pt x="20191" y="4703"/>
                  </a:lnTo>
                  <a:lnTo>
                    <a:pt x="20309" y="4537"/>
                  </a:lnTo>
                  <a:lnTo>
                    <a:pt x="20381" y="4323"/>
                  </a:lnTo>
                  <a:lnTo>
                    <a:pt x="20404" y="4228"/>
                  </a:lnTo>
                  <a:lnTo>
                    <a:pt x="20404" y="4133"/>
                  </a:lnTo>
                  <a:lnTo>
                    <a:pt x="20381" y="4038"/>
                  </a:lnTo>
                  <a:lnTo>
                    <a:pt x="20357" y="3967"/>
                  </a:lnTo>
                  <a:lnTo>
                    <a:pt x="20286" y="3896"/>
                  </a:lnTo>
                  <a:lnTo>
                    <a:pt x="20214" y="3824"/>
                  </a:lnTo>
                  <a:lnTo>
                    <a:pt x="17293" y="2233"/>
                  </a:lnTo>
                  <a:lnTo>
                    <a:pt x="17507" y="1829"/>
                  </a:lnTo>
                  <a:lnTo>
                    <a:pt x="18552"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71" name="Google Shape;71;p2"/>
          <p:cNvGrpSpPr/>
          <p:nvPr/>
        </p:nvGrpSpPr>
        <p:grpSpPr>
          <a:xfrm>
            <a:off x="9896067" y="11541335"/>
            <a:ext cx="4591867" cy="4351533"/>
            <a:chOff x="3711025" y="4328000"/>
            <a:chExt cx="1721950" cy="1631825"/>
          </a:xfrm>
        </p:grpSpPr>
        <p:sp>
          <p:nvSpPr>
            <p:cNvPr id="72" name="Google Shape;72;p2"/>
            <p:cNvSpPr/>
            <p:nvPr/>
          </p:nvSpPr>
          <p:spPr>
            <a:xfrm>
              <a:off x="4465375" y="5787500"/>
              <a:ext cx="213225" cy="172325"/>
            </a:xfrm>
            <a:custGeom>
              <a:avLst/>
              <a:gdLst/>
              <a:ahLst/>
              <a:cxnLst/>
              <a:rect l="l" t="t" r="r" b="b"/>
              <a:pathLst>
                <a:path w="8529" h="6893" extrusionOk="0">
                  <a:moveTo>
                    <a:pt x="4256" y="0"/>
                  </a:moveTo>
                  <a:lnTo>
                    <a:pt x="3816" y="18"/>
                  </a:lnTo>
                  <a:lnTo>
                    <a:pt x="3394" y="70"/>
                  </a:lnTo>
                  <a:lnTo>
                    <a:pt x="2990" y="158"/>
                  </a:lnTo>
                  <a:lnTo>
                    <a:pt x="2603" y="281"/>
                  </a:lnTo>
                  <a:lnTo>
                    <a:pt x="2234" y="422"/>
                  </a:lnTo>
                  <a:lnTo>
                    <a:pt x="1882" y="598"/>
                  </a:lnTo>
                  <a:lnTo>
                    <a:pt x="1548" y="791"/>
                  </a:lnTo>
                  <a:lnTo>
                    <a:pt x="1249" y="1020"/>
                  </a:lnTo>
                  <a:lnTo>
                    <a:pt x="968" y="1266"/>
                  </a:lnTo>
                  <a:lnTo>
                    <a:pt x="721" y="1530"/>
                  </a:lnTo>
                  <a:lnTo>
                    <a:pt x="510" y="1811"/>
                  </a:lnTo>
                  <a:lnTo>
                    <a:pt x="335" y="2110"/>
                  </a:lnTo>
                  <a:lnTo>
                    <a:pt x="194" y="2427"/>
                  </a:lnTo>
                  <a:lnTo>
                    <a:pt x="88" y="2761"/>
                  </a:lnTo>
                  <a:lnTo>
                    <a:pt x="53" y="2919"/>
                  </a:lnTo>
                  <a:lnTo>
                    <a:pt x="18" y="3095"/>
                  </a:lnTo>
                  <a:lnTo>
                    <a:pt x="0" y="3271"/>
                  </a:lnTo>
                  <a:lnTo>
                    <a:pt x="0" y="3447"/>
                  </a:lnTo>
                  <a:lnTo>
                    <a:pt x="0" y="3622"/>
                  </a:lnTo>
                  <a:lnTo>
                    <a:pt x="18" y="3798"/>
                  </a:lnTo>
                  <a:lnTo>
                    <a:pt x="53" y="3974"/>
                  </a:lnTo>
                  <a:lnTo>
                    <a:pt x="88" y="4150"/>
                  </a:lnTo>
                  <a:lnTo>
                    <a:pt x="194" y="4466"/>
                  </a:lnTo>
                  <a:lnTo>
                    <a:pt x="335" y="4783"/>
                  </a:lnTo>
                  <a:lnTo>
                    <a:pt x="510" y="5082"/>
                  </a:lnTo>
                  <a:lnTo>
                    <a:pt x="721" y="5381"/>
                  </a:lnTo>
                  <a:lnTo>
                    <a:pt x="968" y="5645"/>
                  </a:lnTo>
                  <a:lnTo>
                    <a:pt x="1249" y="5891"/>
                  </a:lnTo>
                  <a:lnTo>
                    <a:pt x="1548" y="6102"/>
                  </a:lnTo>
                  <a:lnTo>
                    <a:pt x="1882" y="6295"/>
                  </a:lnTo>
                  <a:lnTo>
                    <a:pt x="2234" y="6471"/>
                  </a:lnTo>
                  <a:lnTo>
                    <a:pt x="2603" y="6629"/>
                  </a:lnTo>
                  <a:lnTo>
                    <a:pt x="2990" y="6735"/>
                  </a:lnTo>
                  <a:lnTo>
                    <a:pt x="3394" y="6823"/>
                  </a:lnTo>
                  <a:lnTo>
                    <a:pt x="3816" y="6875"/>
                  </a:lnTo>
                  <a:lnTo>
                    <a:pt x="4256" y="6893"/>
                  </a:lnTo>
                  <a:lnTo>
                    <a:pt x="4695" y="6875"/>
                  </a:lnTo>
                  <a:lnTo>
                    <a:pt x="5117" y="6823"/>
                  </a:lnTo>
                  <a:lnTo>
                    <a:pt x="5522" y="6735"/>
                  </a:lnTo>
                  <a:lnTo>
                    <a:pt x="5926" y="6629"/>
                  </a:lnTo>
                  <a:lnTo>
                    <a:pt x="6296" y="6471"/>
                  </a:lnTo>
                  <a:lnTo>
                    <a:pt x="6647" y="6295"/>
                  </a:lnTo>
                  <a:lnTo>
                    <a:pt x="6981" y="6102"/>
                  </a:lnTo>
                  <a:lnTo>
                    <a:pt x="7280" y="5891"/>
                  </a:lnTo>
                  <a:lnTo>
                    <a:pt x="7544" y="5645"/>
                  </a:lnTo>
                  <a:lnTo>
                    <a:pt x="7790" y="5381"/>
                  </a:lnTo>
                  <a:lnTo>
                    <a:pt x="8001" y="5082"/>
                  </a:lnTo>
                  <a:lnTo>
                    <a:pt x="8195" y="4783"/>
                  </a:lnTo>
                  <a:lnTo>
                    <a:pt x="8335" y="4466"/>
                  </a:lnTo>
                  <a:lnTo>
                    <a:pt x="8441" y="4150"/>
                  </a:lnTo>
                  <a:lnTo>
                    <a:pt x="8476" y="3974"/>
                  </a:lnTo>
                  <a:lnTo>
                    <a:pt x="8511" y="3798"/>
                  </a:lnTo>
                  <a:lnTo>
                    <a:pt x="8511" y="3622"/>
                  </a:lnTo>
                  <a:lnTo>
                    <a:pt x="8529" y="3447"/>
                  </a:lnTo>
                  <a:lnTo>
                    <a:pt x="8511" y="3271"/>
                  </a:lnTo>
                  <a:lnTo>
                    <a:pt x="8511" y="3095"/>
                  </a:lnTo>
                  <a:lnTo>
                    <a:pt x="8476" y="2919"/>
                  </a:lnTo>
                  <a:lnTo>
                    <a:pt x="8441" y="2761"/>
                  </a:lnTo>
                  <a:lnTo>
                    <a:pt x="8335" y="2427"/>
                  </a:lnTo>
                  <a:lnTo>
                    <a:pt x="8195" y="2110"/>
                  </a:lnTo>
                  <a:lnTo>
                    <a:pt x="8001" y="1811"/>
                  </a:lnTo>
                  <a:lnTo>
                    <a:pt x="7790" y="1530"/>
                  </a:lnTo>
                  <a:lnTo>
                    <a:pt x="7544" y="1266"/>
                  </a:lnTo>
                  <a:lnTo>
                    <a:pt x="7280" y="1020"/>
                  </a:lnTo>
                  <a:lnTo>
                    <a:pt x="6981" y="791"/>
                  </a:lnTo>
                  <a:lnTo>
                    <a:pt x="6647" y="598"/>
                  </a:lnTo>
                  <a:lnTo>
                    <a:pt x="6296" y="422"/>
                  </a:lnTo>
                  <a:lnTo>
                    <a:pt x="5926" y="281"/>
                  </a:lnTo>
                  <a:lnTo>
                    <a:pt x="5522" y="158"/>
                  </a:lnTo>
                  <a:lnTo>
                    <a:pt x="5117" y="70"/>
                  </a:lnTo>
                  <a:lnTo>
                    <a:pt x="4695" y="18"/>
                  </a:lnTo>
                  <a:lnTo>
                    <a:pt x="4256"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73" name="Google Shape;73;p2"/>
            <p:cNvSpPr/>
            <p:nvPr/>
          </p:nvSpPr>
          <p:spPr>
            <a:xfrm>
              <a:off x="3711025" y="4536375"/>
              <a:ext cx="860750" cy="1389175"/>
            </a:xfrm>
            <a:custGeom>
              <a:avLst/>
              <a:gdLst/>
              <a:ahLst/>
              <a:cxnLst/>
              <a:rect l="l" t="t" r="r" b="b"/>
              <a:pathLst>
                <a:path w="34430" h="55567" extrusionOk="0">
                  <a:moveTo>
                    <a:pt x="0" y="1"/>
                  </a:moveTo>
                  <a:lnTo>
                    <a:pt x="0" y="49113"/>
                  </a:lnTo>
                  <a:lnTo>
                    <a:pt x="34430" y="55566"/>
                  </a:lnTo>
                  <a:lnTo>
                    <a:pt x="34430" y="6472"/>
                  </a:lnTo>
                  <a:lnTo>
                    <a:pt x="0" y="1"/>
                  </a:lnTo>
                  <a:close/>
                </a:path>
              </a:pathLst>
            </a:custGeom>
            <a:solidFill>
              <a:schemeClr val="accent5"/>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74" name="Google Shape;74;p2"/>
            <p:cNvSpPr/>
            <p:nvPr/>
          </p:nvSpPr>
          <p:spPr>
            <a:xfrm>
              <a:off x="3711025" y="4496825"/>
              <a:ext cx="860750" cy="1389150"/>
            </a:xfrm>
            <a:custGeom>
              <a:avLst/>
              <a:gdLst/>
              <a:ahLst/>
              <a:cxnLst/>
              <a:rect l="l" t="t" r="r" b="b"/>
              <a:pathLst>
                <a:path w="34430" h="55566" extrusionOk="0">
                  <a:moveTo>
                    <a:pt x="0" y="0"/>
                  </a:moveTo>
                  <a:lnTo>
                    <a:pt x="0" y="49095"/>
                  </a:lnTo>
                  <a:lnTo>
                    <a:pt x="34430" y="55566"/>
                  </a:lnTo>
                  <a:lnTo>
                    <a:pt x="34430" y="6453"/>
                  </a:lnTo>
                  <a:lnTo>
                    <a:pt x="0"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75" name="Google Shape;75;p2"/>
            <p:cNvSpPr/>
            <p:nvPr/>
          </p:nvSpPr>
          <p:spPr>
            <a:xfrm>
              <a:off x="4571750" y="4536375"/>
              <a:ext cx="861225" cy="1389175"/>
            </a:xfrm>
            <a:custGeom>
              <a:avLst/>
              <a:gdLst/>
              <a:ahLst/>
              <a:cxnLst/>
              <a:rect l="l" t="t" r="r" b="b"/>
              <a:pathLst>
                <a:path w="34449" h="55567" extrusionOk="0">
                  <a:moveTo>
                    <a:pt x="34448" y="1"/>
                  </a:moveTo>
                  <a:lnTo>
                    <a:pt x="1" y="6472"/>
                  </a:lnTo>
                  <a:lnTo>
                    <a:pt x="1" y="55566"/>
                  </a:lnTo>
                  <a:lnTo>
                    <a:pt x="34448" y="49113"/>
                  </a:lnTo>
                  <a:lnTo>
                    <a:pt x="34448" y="1"/>
                  </a:lnTo>
                  <a:close/>
                </a:path>
              </a:pathLst>
            </a:custGeom>
            <a:solidFill>
              <a:schemeClr val="accent5"/>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76" name="Google Shape;76;p2"/>
            <p:cNvSpPr/>
            <p:nvPr/>
          </p:nvSpPr>
          <p:spPr>
            <a:xfrm>
              <a:off x="4571750" y="4496825"/>
              <a:ext cx="861225" cy="1389150"/>
            </a:xfrm>
            <a:custGeom>
              <a:avLst/>
              <a:gdLst/>
              <a:ahLst/>
              <a:cxnLst/>
              <a:rect l="l" t="t" r="r" b="b"/>
              <a:pathLst>
                <a:path w="34449" h="55566" extrusionOk="0">
                  <a:moveTo>
                    <a:pt x="34448" y="0"/>
                  </a:moveTo>
                  <a:lnTo>
                    <a:pt x="1" y="6453"/>
                  </a:lnTo>
                  <a:lnTo>
                    <a:pt x="1" y="55566"/>
                  </a:lnTo>
                  <a:lnTo>
                    <a:pt x="34448" y="49095"/>
                  </a:lnTo>
                  <a:lnTo>
                    <a:pt x="34448"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77" name="Google Shape;77;p2"/>
            <p:cNvSpPr/>
            <p:nvPr/>
          </p:nvSpPr>
          <p:spPr>
            <a:xfrm>
              <a:off x="3763325" y="4473525"/>
              <a:ext cx="808450" cy="1373325"/>
            </a:xfrm>
            <a:custGeom>
              <a:avLst/>
              <a:gdLst/>
              <a:ahLst/>
              <a:cxnLst/>
              <a:rect l="l" t="t" r="r" b="b"/>
              <a:pathLst>
                <a:path w="32338" h="54933" extrusionOk="0">
                  <a:moveTo>
                    <a:pt x="1" y="0"/>
                  </a:moveTo>
                  <a:lnTo>
                    <a:pt x="1" y="48691"/>
                  </a:lnTo>
                  <a:lnTo>
                    <a:pt x="1021" y="48603"/>
                  </a:lnTo>
                  <a:lnTo>
                    <a:pt x="2040" y="48532"/>
                  </a:lnTo>
                  <a:lnTo>
                    <a:pt x="3025" y="48480"/>
                  </a:lnTo>
                  <a:lnTo>
                    <a:pt x="4010" y="48444"/>
                  </a:lnTo>
                  <a:lnTo>
                    <a:pt x="4977" y="48427"/>
                  </a:lnTo>
                  <a:lnTo>
                    <a:pt x="5909" y="48409"/>
                  </a:lnTo>
                  <a:lnTo>
                    <a:pt x="7755" y="48409"/>
                  </a:lnTo>
                  <a:lnTo>
                    <a:pt x="8634" y="48444"/>
                  </a:lnTo>
                  <a:lnTo>
                    <a:pt x="9514" y="48480"/>
                  </a:lnTo>
                  <a:lnTo>
                    <a:pt x="10375" y="48515"/>
                  </a:lnTo>
                  <a:lnTo>
                    <a:pt x="11202" y="48567"/>
                  </a:lnTo>
                  <a:lnTo>
                    <a:pt x="12028" y="48638"/>
                  </a:lnTo>
                  <a:lnTo>
                    <a:pt x="12837" y="48708"/>
                  </a:lnTo>
                  <a:lnTo>
                    <a:pt x="14402" y="48866"/>
                  </a:lnTo>
                  <a:lnTo>
                    <a:pt x="15897" y="49077"/>
                  </a:lnTo>
                  <a:lnTo>
                    <a:pt x="17321" y="49306"/>
                  </a:lnTo>
                  <a:lnTo>
                    <a:pt x="18675" y="49570"/>
                  </a:lnTo>
                  <a:lnTo>
                    <a:pt x="19959" y="49833"/>
                  </a:lnTo>
                  <a:lnTo>
                    <a:pt x="21189" y="50132"/>
                  </a:lnTo>
                  <a:lnTo>
                    <a:pt x="22350" y="50449"/>
                  </a:lnTo>
                  <a:lnTo>
                    <a:pt x="23440" y="50783"/>
                  </a:lnTo>
                  <a:lnTo>
                    <a:pt x="24478" y="51117"/>
                  </a:lnTo>
                  <a:lnTo>
                    <a:pt x="25445" y="51451"/>
                  </a:lnTo>
                  <a:lnTo>
                    <a:pt x="26342" y="51785"/>
                  </a:lnTo>
                  <a:lnTo>
                    <a:pt x="27186" y="52137"/>
                  </a:lnTo>
                  <a:lnTo>
                    <a:pt x="27942" y="52471"/>
                  </a:lnTo>
                  <a:lnTo>
                    <a:pt x="28663" y="52788"/>
                  </a:lnTo>
                  <a:lnTo>
                    <a:pt x="29296" y="53104"/>
                  </a:lnTo>
                  <a:lnTo>
                    <a:pt x="29876" y="53403"/>
                  </a:lnTo>
                  <a:lnTo>
                    <a:pt x="30404" y="53702"/>
                  </a:lnTo>
                  <a:lnTo>
                    <a:pt x="30861" y="53966"/>
                  </a:lnTo>
                  <a:lnTo>
                    <a:pt x="31265" y="54194"/>
                  </a:lnTo>
                  <a:lnTo>
                    <a:pt x="31863" y="54581"/>
                  </a:lnTo>
                  <a:lnTo>
                    <a:pt x="32232" y="54845"/>
                  </a:lnTo>
                  <a:lnTo>
                    <a:pt x="32338" y="54933"/>
                  </a:lnTo>
                  <a:lnTo>
                    <a:pt x="32338" y="9232"/>
                  </a:lnTo>
                  <a:lnTo>
                    <a:pt x="31793" y="8792"/>
                  </a:lnTo>
                  <a:lnTo>
                    <a:pt x="31230" y="8370"/>
                  </a:lnTo>
                  <a:lnTo>
                    <a:pt x="30650" y="7948"/>
                  </a:lnTo>
                  <a:lnTo>
                    <a:pt x="30069" y="7544"/>
                  </a:lnTo>
                  <a:lnTo>
                    <a:pt x="29472" y="7157"/>
                  </a:lnTo>
                  <a:lnTo>
                    <a:pt x="28856" y="6788"/>
                  </a:lnTo>
                  <a:lnTo>
                    <a:pt x="28241" y="6418"/>
                  </a:lnTo>
                  <a:lnTo>
                    <a:pt x="27625" y="6084"/>
                  </a:lnTo>
                  <a:lnTo>
                    <a:pt x="26992" y="5750"/>
                  </a:lnTo>
                  <a:lnTo>
                    <a:pt x="26342" y="5416"/>
                  </a:lnTo>
                  <a:lnTo>
                    <a:pt x="25691" y="5117"/>
                  </a:lnTo>
                  <a:lnTo>
                    <a:pt x="25040" y="4818"/>
                  </a:lnTo>
                  <a:lnTo>
                    <a:pt x="24390" y="4519"/>
                  </a:lnTo>
                  <a:lnTo>
                    <a:pt x="23722" y="4255"/>
                  </a:lnTo>
                  <a:lnTo>
                    <a:pt x="23053" y="3992"/>
                  </a:lnTo>
                  <a:lnTo>
                    <a:pt x="22385" y="3728"/>
                  </a:lnTo>
                  <a:lnTo>
                    <a:pt x="21717" y="3499"/>
                  </a:lnTo>
                  <a:lnTo>
                    <a:pt x="21049" y="3253"/>
                  </a:lnTo>
                  <a:lnTo>
                    <a:pt x="19695" y="2831"/>
                  </a:lnTo>
                  <a:lnTo>
                    <a:pt x="18341" y="2444"/>
                  </a:lnTo>
                  <a:lnTo>
                    <a:pt x="17004" y="2093"/>
                  </a:lnTo>
                  <a:lnTo>
                    <a:pt x="15668" y="1776"/>
                  </a:lnTo>
                  <a:lnTo>
                    <a:pt x="14367" y="1477"/>
                  </a:lnTo>
                  <a:lnTo>
                    <a:pt x="13083" y="1231"/>
                  </a:lnTo>
                  <a:lnTo>
                    <a:pt x="11817" y="1002"/>
                  </a:lnTo>
                  <a:lnTo>
                    <a:pt x="10586" y="809"/>
                  </a:lnTo>
                  <a:lnTo>
                    <a:pt x="9408" y="651"/>
                  </a:lnTo>
                  <a:lnTo>
                    <a:pt x="8265" y="510"/>
                  </a:lnTo>
                  <a:lnTo>
                    <a:pt x="7175" y="387"/>
                  </a:lnTo>
                  <a:lnTo>
                    <a:pt x="6138" y="281"/>
                  </a:lnTo>
                  <a:lnTo>
                    <a:pt x="5153" y="211"/>
                  </a:lnTo>
                  <a:lnTo>
                    <a:pt x="4256" y="141"/>
                  </a:lnTo>
                  <a:lnTo>
                    <a:pt x="3412" y="88"/>
                  </a:lnTo>
                  <a:lnTo>
                    <a:pt x="1988" y="35"/>
                  </a:lnTo>
                  <a:lnTo>
                    <a:pt x="915" y="0"/>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78" name="Google Shape;78;p2"/>
            <p:cNvSpPr/>
            <p:nvPr/>
          </p:nvSpPr>
          <p:spPr>
            <a:xfrm>
              <a:off x="3797625" y="4396575"/>
              <a:ext cx="774150" cy="1450275"/>
            </a:xfrm>
            <a:custGeom>
              <a:avLst/>
              <a:gdLst/>
              <a:ahLst/>
              <a:cxnLst/>
              <a:rect l="l" t="t" r="r" b="b"/>
              <a:pathLst>
                <a:path w="30966" h="58011" extrusionOk="0">
                  <a:moveTo>
                    <a:pt x="0" y="1"/>
                  </a:moveTo>
                  <a:lnTo>
                    <a:pt x="0" y="48691"/>
                  </a:lnTo>
                  <a:lnTo>
                    <a:pt x="1090" y="48656"/>
                  </a:lnTo>
                  <a:lnTo>
                    <a:pt x="3218" y="48656"/>
                  </a:lnTo>
                  <a:lnTo>
                    <a:pt x="4238" y="48674"/>
                  </a:lnTo>
                  <a:lnTo>
                    <a:pt x="5240" y="48691"/>
                  </a:lnTo>
                  <a:lnTo>
                    <a:pt x="6225" y="48744"/>
                  </a:lnTo>
                  <a:lnTo>
                    <a:pt x="7175" y="48797"/>
                  </a:lnTo>
                  <a:lnTo>
                    <a:pt x="8124" y="48867"/>
                  </a:lnTo>
                  <a:lnTo>
                    <a:pt x="9021" y="48955"/>
                  </a:lnTo>
                  <a:lnTo>
                    <a:pt x="9918" y="49043"/>
                  </a:lnTo>
                  <a:lnTo>
                    <a:pt x="10779" y="49148"/>
                  </a:lnTo>
                  <a:lnTo>
                    <a:pt x="11641" y="49272"/>
                  </a:lnTo>
                  <a:lnTo>
                    <a:pt x="12450" y="49395"/>
                  </a:lnTo>
                  <a:lnTo>
                    <a:pt x="13259" y="49518"/>
                  </a:lnTo>
                  <a:lnTo>
                    <a:pt x="14050" y="49676"/>
                  </a:lnTo>
                  <a:lnTo>
                    <a:pt x="14806" y="49817"/>
                  </a:lnTo>
                  <a:lnTo>
                    <a:pt x="15545" y="49993"/>
                  </a:lnTo>
                  <a:lnTo>
                    <a:pt x="16265" y="50151"/>
                  </a:lnTo>
                  <a:lnTo>
                    <a:pt x="16969" y="50327"/>
                  </a:lnTo>
                  <a:lnTo>
                    <a:pt x="17655" y="50520"/>
                  </a:lnTo>
                  <a:lnTo>
                    <a:pt x="18323" y="50696"/>
                  </a:lnTo>
                  <a:lnTo>
                    <a:pt x="18956" y="50889"/>
                  </a:lnTo>
                  <a:lnTo>
                    <a:pt x="19571" y="51100"/>
                  </a:lnTo>
                  <a:lnTo>
                    <a:pt x="20187" y="51311"/>
                  </a:lnTo>
                  <a:lnTo>
                    <a:pt x="21330" y="51733"/>
                  </a:lnTo>
                  <a:lnTo>
                    <a:pt x="22402" y="52155"/>
                  </a:lnTo>
                  <a:lnTo>
                    <a:pt x="23405" y="52613"/>
                  </a:lnTo>
                  <a:lnTo>
                    <a:pt x="24354" y="53070"/>
                  </a:lnTo>
                  <a:lnTo>
                    <a:pt x="25216" y="53527"/>
                  </a:lnTo>
                  <a:lnTo>
                    <a:pt x="26007" y="53967"/>
                  </a:lnTo>
                  <a:lnTo>
                    <a:pt x="26728" y="54424"/>
                  </a:lnTo>
                  <a:lnTo>
                    <a:pt x="27396" y="54863"/>
                  </a:lnTo>
                  <a:lnTo>
                    <a:pt x="28012" y="55285"/>
                  </a:lnTo>
                  <a:lnTo>
                    <a:pt x="28539" y="55690"/>
                  </a:lnTo>
                  <a:lnTo>
                    <a:pt x="29032" y="56077"/>
                  </a:lnTo>
                  <a:lnTo>
                    <a:pt x="29454" y="56446"/>
                  </a:lnTo>
                  <a:lnTo>
                    <a:pt x="29823" y="56780"/>
                  </a:lnTo>
                  <a:lnTo>
                    <a:pt x="30139" y="57079"/>
                  </a:lnTo>
                  <a:lnTo>
                    <a:pt x="30403" y="57360"/>
                  </a:lnTo>
                  <a:lnTo>
                    <a:pt x="30614" y="57571"/>
                  </a:lnTo>
                  <a:lnTo>
                    <a:pt x="30878" y="57905"/>
                  </a:lnTo>
                  <a:lnTo>
                    <a:pt x="30966" y="58011"/>
                  </a:lnTo>
                  <a:lnTo>
                    <a:pt x="30966" y="12310"/>
                  </a:lnTo>
                  <a:lnTo>
                    <a:pt x="30509" y="11782"/>
                  </a:lnTo>
                  <a:lnTo>
                    <a:pt x="30016" y="11255"/>
                  </a:lnTo>
                  <a:lnTo>
                    <a:pt x="29524" y="10745"/>
                  </a:lnTo>
                  <a:lnTo>
                    <a:pt x="29014" y="10252"/>
                  </a:lnTo>
                  <a:lnTo>
                    <a:pt x="28486" y="9778"/>
                  </a:lnTo>
                  <a:lnTo>
                    <a:pt x="27941" y="9320"/>
                  </a:lnTo>
                  <a:lnTo>
                    <a:pt x="27396" y="8881"/>
                  </a:lnTo>
                  <a:lnTo>
                    <a:pt x="26834" y="8441"/>
                  </a:lnTo>
                  <a:lnTo>
                    <a:pt x="26253" y="8019"/>
                  </a:lnTo>
                  <a:lnTo>
                    <a:pt x="25673" y="7615"/>
                  </a:lnTo>
                  <a:lnTo>
                    <a:pt x="25093" y="7228"/>
                  </a:lnTo>
                  <a:lnTo>
                    <a:pt x="24477" y="6859"/>
                  </a:lnTo>
                  <a:lnTo>
                    <a:pt x="23879" y="6489"/>
                  </a:lnTo>
                  <a:lnTo>
                    <a:pt x="23264" y="6138"/>
                  </a:lnTo>
                  <a:lnTo>
                    <a:pt x="22631" y="5804"/>
                  </a:lnTo>
                  <a:lnTo>
                    <a:pt x="22015" y="5470"/>
                  </a:lnTo>
                  <a:lnTo>
                    <a:pt x="21382" y="5171"/>
                  </a:lnTo>
                  <a:lnTo>
                    <a:pt x="20749" y="4872"/>
                  </a:lnTo>
                  <a:lnTo>
                    <a:pt x="20099" y="4573"/>
                  </a:lnTo>
                  <a:lnTo>
                    <a:pt x="19466" y="4291"/>
                  </a:lnTo>
                  <a:lnTo>
                    <a:pt x="18815" y="4028"/>
                  </a:lnTo>
                  <a:lnTo>
                    <a:pt x="18165" y="3781"/>
                  </a:lnTo>
                  <a:lnTo>
                    <a:pt x="16881" y="3307"/>
                  </a:lnTo>
                  <a:lnTo>
                    <a:pt x="15597" y="2867"/>
                  </a:lnTo>
                  <a:lnTo>
                    <a:pt x="14314" y="2463"/>
                  </a:lnTo>
                  <a:lnTo>
                    <a:pt x="13065" y="2111"/>
                  </a:lnTo>
                  <a:lnTo>
                    <a:pt x="11817" y="1794"/>
                  </a:lnTo>
                  <a:lnTo>
                    <a:pt x="10621" y="1513"/>
                  </a:lnTo>
                  <a:lnTo>
                    <a:pt x="9443" y="1249"/>
                  </a:lnTo>
                  <a:lnTo>
                    <a:pt x="8317" y="1021"/>
                  </a:lnTo>
                  <a:lnTo>
                    <a:pt x="7227" y="827"/>
                  </a:lnTo>
                  <a:lnTo>
                    <a:pt x="6190" y="669"/>
                  </a:lnTo>
                  <a:lnTo>
                    <a:pt x="5223" y="511"/>
                  </a:lnTo>
                  <a:lnTo>
                    <a:pt x="4308" y="388"/>
                  </a:lnTo>
                  <a:lnTo>
                    <a:pt x="3464" y="300"/>
                  </a:lnTo>
                  <a:lnTo>
                    <a:pt x="2022" y="142"/>
                  </a:lnTo>
                  <a:lnTo>
                    <a:pt x="932" y="54"/>
                  </a:lnTo>
                  <a:lnTo>
                    <a:pt x="246" y="18"/>
                  </a:lnTo>
                  <a:lnTo>
                    <a:pt x="0" y="1"/>
                  </a:lnTo>
                  <a:close/>
                </a:path>
              </a:pathLst>
            </a:custGeom>
            <a:solidFill>
              <a:schemeClr val="accent6"/>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79" name="Google Shape;79;p2"/>
            <p:cNvSpPr/>
            <p:nvPr/>
          </p:nvSpPr>
          <p:spPr>
            <a:xfrm>
              <a:off x="3842025" y="4328000"/>
              <a:ext cx="729750" cy="1518850"/>
            </a:xfrm>
            <a:custGeom>
              <a:avLst/>
              <a:gdLst/>
              <a:ahLst/>
              <a:cxnLst/>
              <a:rect l="l" t="t" r="r" b="b"/>
              <a:pathLst>
                <a:path w="29190" h="60754" extrusionOk="0">
                  <a:moveTo>
                    <a:pt x="0" y="1"/>
                  </a:moveTo>
                  <a:lnTo>
                    <a:pt x="0" y="48691"/>
                  </a:lnTo>
                  <a:lnTo>
                    <a:pt x="1020" y="48674"/>
                  </a:lnTo>
                  <a:lnTo>
                    <a:pt x="2022" y="48656"/>
                  </a:lnTo>
                  <a:lnTo>
                    <a:pt x="3007" y="48674"/>
                  </a:lnTo>
                  <a:lnTo>
                    <a:pt x="3974" y="48709"/>
                  </a:lnTo>
                  <a:lnTo>
                    <a:pt x="4924" y="48744"/>
                  </a:lnTo>
                  <a:lnTo>
                    <a:pt x="5838" y="48814"/>
                  </a:lnTo>
                  <a:lnTo>
                    <a:pt x="6735" y="48902"/>
                  </a:lnTo>
                  <a:lnTo>
                    <a:pt x="7614" y="48990"/>
                  </a:lnTo>
                  <a:lnTo>
                    <a:pt x="8476" y="49096"/>
                  </a:lnTo>
                  <a:lnTo>
                    <a:pt x="9320" y="49236"/>
                  </a:lnTo>
                  <a:lnTo>
                    <a:pt x="10129" y="49359"/>
                  </a:lnTo>
                  <a:lnTo>
                    <a:pt x="10920" y="49518"/>
                  </a:lnTo>
                  <a:lnTo>
                    <a:pt x="11711" y="49693"/>
                  </a:lnTo>
                  <a:lnTo>
                    <a:pt x="12467" y="49869"/>
                  </a:lnTo>
                  <a:lnTo>
                    <a:pt x="13206" y="50045"/>
                  </a:lnTo>
                  <a:lnTo>
                    <a:pt x="13909" y="50256"/>
                  </a:lnTo>
                  <a:lnTo>
                    <a:pt x="14613" y="50467"/>
                  </a:lnTo>
                  <a:lnTo>
                    <a:pt x="15298" y="50678"/>
                  </a:lnTo>
                  <a:lnTo>
                    <a:pt x="15949" y="50907"/>
                  </a:lnTo>
                  <a:lnTo>
                    <a:pt x="16600" y="51153"/>
                  </a:lnTo>
                  <a:lnTo>
                    <a:pt x="17215" y="51399"/>
                  </a:lnTo>
                  <a:lnTo>
                    <a:pt x="17830" y="51645"/>
                  </a:lnTo>
                  <a:lnTo>
                    <a:pt x="18411" y="51909"/>
                  </a:lnTo>
                  <a:lnTo>
                    <a:pt x="18973" y="52173"/>
                  </a:lnTo>
                  <a:lnTo>
                    <a:pt x="19536" y="52437"/>
                  </a:lnTo>
                  <a:lnTo>
                    <a:pt x="20064" y="52718"/>
                  </a:lnTo>
                  <a:lnTo>
                    <a:pt x="20591" y="52999"/>
                  </a:lnTo>
                  <a:lnTo>
                    <a:pt x="21084" y="53281"/>
                  </a:lnTo>
                  <a:lnTo>
                    <a:pt x="21558" y="53562"/>
                  </a:lnTo>
                  <a:lnTo>
                    <a:pt x="22033" y="53861"/>
                  </a:lnTo>
                  <a:lnTo>
                    <a:pt x="22912" y="54441"/>
                  </a:lnTo>
                  <a:lnTo>
                    <a:pt x="23739" y="55021"/>
                  </a:lnTo>
                  <a:lnTo>
                    <a:pt x="24477" y="55602"/>
                  </a:lnTo>
                  <a:lnTo>
                    <a:pt x="25181" y="56182"/>
                  </a:lnTo>
                  <a:lnTo>
                    <a:pt x="25814" y="56727"/>
                  </a:lnTo>
                  <a:lnTo>
                    <a:pt x="26376" y="57272"/>
                  </a:lnTo>
                  <a:lnTo>
                    <a:pt x="26886" y="57800"/>
                  </a:lnTo>
                  <a:lnTo>
                    <a:pt x="27343" y="58292"/>
                  </a:lnTo>
                  <a:lnTo>
                    <a:pt x="27748" y="58767"/>
                  </a:lnTo>
                  <a:lnTo>
                    <a:pt x="28100" y="59189"/>
                  </a:lnTo>
                  <a:lnTo>
                    <a:pt x="28399" y="59576"/>
                  </a:lnTo>
                  <a:lnTo>
                    <a:pt x="28645" y="59910"/>
                  </a:lnTo>
                  <a:lnTo>
                    <a:pt x="28856" y="60209"/>
                  </a:lnTo>
                  <a:lnTo>
                    <a:pt x="29119" y="60613"/>
                  </a:lnTo>
                  <a:lnTo>
                    <a:pt x="29190" y="60754"/>
                  </a:lnTo>
                  <a:lnTo>
                    <a:pt x="29190" y="15053"/>
                  </a:lnTo>
                  <a:lnTo>
                    <a:pt x="28803" y="14455"/>
                  </a:lnTo>
                  <a:lnTo>
                    <a:pt x="28381" y="13857"/>
                  </a:lnTo>
                  <a:lnTo>
                    <a:pt x="27941" y="13294"/>
                  </a:lnTo>
                  <a:lnTo>
                    <a:pt x="27484" y="12732"/>
                  </a:lnTo>
                  <a:lnTo>
                    <a:pt x="27027" y="12187"/>
                  </a:lnTo>
                  <a:lnTo>
                    <a:pt x="26552" y="11659"/>
                  </a:lnTo>
                  <a:lnTo>
                    <a:pt x="26060" y="11149"/>
                  </a:lnTo>
                  <a:lnTo>
                    <a:pt x="25550" y="10657"/>
                  </a:lnTo>
                  <a:lnTo>
                    <a:pt x="25022" y="10182"/>
                  </a:lnTo>
                  <a:lnTo>
                    <a:pt x="24495" y="9707"/>
                  </a:lnTo>
                  <a:lnTo>
                    <a:pt x="23950" y="9250"/>
                  </a:lnTo>
                  <a:lnTo>
                    <a:pt x="23405" y="8810"/>
                  </a:lnTo>
                  <a:lnTo>
                    <a:pt x="22842" y="8388"/>
                  </a:lnTo>
                  <a:lnTo>
                    <a:pt x="22279" y="7984"/>
                  </a:lnTo>
                  <a:lnTo>
                    <a:pt x="21699" y="7579"/>
                  </a:lnTo>
                  <a:lnTo>
                    <a:pt x="21119" y="7193"/>
                  </a:lnTo>
                  <a:lnTo>
                    <a:pt x="20521" y="6823"/>
                  </a:lnTo>
                  <a:lnTo>
                    <a:pt x="19923" y="6454"/>
                  </a:lnTo>
                  <a:lnTo>
                    <a:pt x="19325" y="6102"/>
                  </a:lnTo>
                  <a:lnTo>
                    <a:pt x="18727" y="5768"/>
                  </a:lnTo>
                  <a:lnTo>
                    <a:pt x="18112" y="5452"/>
                  </a:lnTo>
                  <a:lnTo>
                    <a:pt x="17514" y="5135"/>
                  </a:lnTo>
                  <a:lnTo>
                    <a:pt x="16899" y="4836"/>
                  </a:lnTo>
                  <a:lnTo>
                    <a:pt x="16283" y="4555"/>
                  </a:lnTo>
                  <a:lnTo>
                    <a:pt x="15070" y="4010"/>
                  </a:lnTo>
                  <a:lnTo>
                    <a:pt x="13856" y="3500"/>
                  </a:lnTo>
                  <a:lnTo>
                    <a:pt x="12643" y="3043"/>
                  </a:lnTo>
                  <a:lnTo>
                    <a:pt x="11465" y="2638"/>
                  </a:lnTo>
                  <a:lnTo>
                    <a:pt x="10304" y="2252"/>
                  </a:lnTo>
                  <a:lnTo>
                    <a:pt x="9179" y="1900"/>
                  </a:lnTo>
                  <a:lnTo>
                    <a:pt x="8089" y="1601"/>
                  </a:lnTo>
                  <a:lnTo>
                    <a:pt x="7034" y="1320"/>
                  </a:lnTo>
                  <a:lnTo>
                    <a:pt x="6032" y="1073"/>
                  </a:lnTo>
                  <a:lnTo>
                    <a:pt x="5082" y="862"/>
                  </a:lnTo>
                  <a:lnTo>
                    <a:pt x="4203" y="687"/>
                  </a:lnTo>
                  <a:lnTo>
                    <a:pt x="3376" y="528"/>
                  </a:lnTo>
                  <a:lnTo>
                    <a:pt x="1970" y="282"/>
                  </a:lnTo>
                  <a:lnTo>
                    <a:pt x="897" y="124"/>
                  </a:lnTo>
                  <a:lnTo>
                    <a:pt x="229" y="36"/>
                  </a:lnTo>
                  <a:lnTo>
                    <a:pt x="0" y="1"/>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0" name="Google Shape;80;p2"/>
            <p:cNvSpPr/>
            <p:nvPr/>
          </p:nvSpPr>
          <p:spPr>
            <a:xfrm>
              <a:off x="4571750" y="4473075"/>
              <a:ext cx="808900" cy="1373350"/>
            </a:xfrm>
            <a:custGeom>
              <a:avLst/>
              <a:gdLst/>
              <a:ahLst/>
              <a:cxnLst/>
              <a:rect l="l" t="t" r="r" b="b"/>
              <a:pathLst>
                <a:path w="32356" h="54934" extrusionOk="0">
                  <a:moveTo>
                    <a:pt x="31441" y="1"/>
                  </a:moveTo>
                  <a:lnTo>
                    <a:pt x="30369" y="36"/>
                  </a:lnTo>
                  <a:lnTo>
                    <a:pt x="28927" y="88"/>
                  </a:lnTo>
                  <a:lnTo>
                    <a:pt x="28100" y="141"/>
                  </a:lnTo>
                  <a:lnTo>
                    <a:pt x="27186" y="212"/>
                  </a:lnTo>
                  <a:lnTo>
                    <a:pt x="26219" y="299"/>
                  </a:lnTo>
                  <a:lnTo>
                    <a:pt x="25181" y="387"/>
                  </a:lnTo>
                  <a:lnTo>
                    <a:pt x="24091" y="510"/>
                  </a:lnTo>
                  <a:lnTo>
                    <a:pt x="22948" y="651"/>
                  </a:lnTo>
                  <a:lnTo>
                    <a:pt x="21752" y="827"/>
                  </a:lnTo>
                  <a:lnTo>
                    <a:pt x="20539" y="1020"/>
                  </a:lnTo>
                  <a:lnTo>
                    <a:pt x="19273" y="1231"/>
                  </a:lnTo>
                  <a:lnTo>
                    <a:pt x="17989" y="1495"/>
                  </a:lnTo>
                  <a:lnTo>
                    <a:pt x="16671" y="1776"/>
                  </a:lnTo>
                  <a:lnTo>
                    <a:pt x="15334" y="2093"/>
                  </a:lnTo>
                  <a:lnTo>
                    <a:pt x="13998" y="2445"/>
                  </a:lnTo>
                  <a:lnTo>
                    <a:pt x="12661" y="2832"/>
                  </a:lnTo>
                  <a:lnTo>
                    <a:pt x="11307" y="3271"/>
                  </a:lnTo>
                  <a:lnTo>
                    <a:pt x="10622" y="3500"/>
                  </a:lnTo>
                  <a:lnTo>
                    <a:pt x="9953" y="3746"/>
                  </a:lnTo>
                  <a:lnTo>
                    <a:pt x="9285" y="3992"/>
                  </a:lnTo>
                  <a:lnTo>
                    <a:pt x="8617" y="4256"/>
                  </a:lnTo>
                  <a:lnTo>
                    <a:pt x="7966" y="4537"/>
                  </a:lnTo>
                  <a:lnTo>
                    <a:pt x="7298" y="4819"/>
                  </a:lnTo>
                  <a:lnTo>
                    <a:pt x="6648" y="5117"/>
                  </a:lnTo>
                  <a:lnTo>
                    <a:pt x="5997" y="5434"/>
                  </a:lnTo>
                  <a:lnTo>
                    <a:pt x="5364" y="5751"/>
                  </a:lnTo>
                  <a:lnTo>
                    <a:pt x="4731" y="6085"/>
                  </a:lnTo>
                  <a:lnTo>
                    <a:pt x="4098" y="6436"/>
                  </a:lnTo>
                  <a:lnTo>
                    <a:pt x="3482" y="6788"/>
                  </a:lnTo>
                  <a:lnTo>
                    <a:pt x="2885" y="7175"/>
                  </a:lnTo>
                  <a:lnTo>
                    <a:pt x="2287" y="7562"/>
                  </a:lnTo>
                  <a:lnTo>
                    <a:pt x="1689" y="7949"/>
                  </a:lnTo>
                  <a:lnTo>
                    <a:pt x="1126" y="8371"/>
                  </a:lnTo>
                  <a:lnTo>
                    <a:pt x="563" y="8793"/>
                  </a:lnTo>
                  <a:lnTo>
                    <a:pt x="1" y="9250"/>
                  </a:lnTo>
                  <a:lnTo>
                    <a:pt x="1" y="54933"/>
                  </a:lnTo>
                  <a:lnTo>
                    <a:pt x="124" y="54845"/>
                  </a:lnTo>
                  <a:lnTo>
                    <a:pt x="493" y="54599"/>
                  </a:lnTo>
                  <a:lnTo>
                    <a:pt x="1091" y="54212"/>
                  </a:lnTo>
                  <a:lnTo>
                    <a:pt x="1495" y="53966"/>
                  </a:lnTo>
                  <a:lnTo>
                    <a:pt x="1953" y="53702"/>
                  </a:lnTo>
                  <a:lnTo>
                    <a:pt x="2463" y="53421"/>
                  </a:lnTo>
                  <a:lnTo>
                    <a:pt x="3043" y="53122"/>
                  </a:lnTo>
                  <a:lnTo>
                    <a:pt x="3693" y="52806"/>
                  </a:lnTo>
                  <a:lnTo>
                    <a:pt x="4397" y="52472"/>
                  </a:lnTo>
                  <a:lnTo>
                    <a:pt x="5171" y="52137"/>
                  </a:lnTo>
                  <a:lnTo>
                    <a:pt x="6015" y="51803"/>
                  </a:lnTo>
                  <a:lnTo>
                    <a:pt x="6911" y="51452"/>
                  </a:lnTo>
                  <a:lnTo>
                    <a:pt x="7878" y="51118"/>
                  </a:lnTo>
                  <a:lnTo>
                    <a:pt x="8898" y="50783"/>
                  </a:lnTo>
                  <a:lnTo>
                    <a:pt x="9989" y="50467"/>
                  </a:lnTo>
                  <a:lnTo>
                    <a:pt x="11149" y="50150"/>
                  </a:lnTo>
                  <a:lnTo>
                    <a:pt x="12380" y="49851"/>
                  </a:lnTo>
                  <a:lnTo>
                    <a:pt x="13681" y="49570"/>
                  </a:lnTo>
                  <a:lnTo>
                    <a:pt x="15035" y="49306"/>
                  </a:lnTo>
                  <a:lnTo>
                    <a:pt x="16460" y="49078"/>
                  </a:lnTo>
                  <a:lnTo>
                    <a:pt x="17954" y="48884"/>
                  </a:lnTo>
                  <a:lnTo>
                    <a:pt x="19519" y="48709"/>
                  </a:lnTo>
                  <a:lnTo>
                    <a:pt x="20310" y="48638"/>
                  </a:lnTo>
                  <a:lnTo>
                    <a:pt x="21137" y="48568"/>
                  </a:lnTo>
                  <a:lnTo>
                    <a:pt x="21981" y="48515"/>
                  </a:lnTo>
                  <a:lnTo>
                    <a:pt x="22843" y="48480"/>
                  </a:lnTo>
                  <a:lnTo>
                    <a:pt x="23704" y="48445"/>
                  </a:lnTo>
                  <a:lnTo>
                    <a:pt x="24601" y="48427"/>
                  </a:lnTo>
                  <a:lnTo>
                    <a:pt x="25515" y="48410"/>
                  </a:lnTo>
                  <a:lnTo>
                    <a:pt x="26430" y="48410"/>
                  </a:lnTo>
                  <a:lnTo>
                    <a:pt x="27379" y="48427"/>
                  </a:lnTo>
                  <a:lnTo>
                    <a:pt x="28346" y="48462"/>
                  </a:lnTo>
                  <a:lnTo>
                    <a:pt x="29313" y="48498"/>
                  </a:lnTo>
                  <a:lnTo>
                    <a:pt x="30316" y="48550"/>
                  </a:lnTo>
                  <a:lnTo>
                    <a:pt x="31318" y="48603"/>
                  </a:lnTo>
                  <a:lnTo>
                    <a:pt x="32356" y="48691"/>
                  </a:lnTo>
                  <a:lnTo>
                    <a:pt x="32356" y="1"/>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1" name="Google Shape;81;p2"/>
            <p:cNvSpPr/>
            <p:nvPr/>
          </p:nvSpPr>
          <p:spPr>
            <a:xfrm>
              <a:off x="4571750" y="4396575"/>
              <a:ext cx="774175" cy="1449850"/>
            </a:xfrm>
            <a:custGeom>
              <a:avLst/>
              <a:gdLst/>
              <a:ahLst/>
              <a:cxnLst/>
              <a:rect l="l" t="t" r="r" b="b"/>
              <a:pathLst>
                <a:path w="30967" h="57994" extrusionOk="0">
                  <a:moveTo>
                    <a:pt x="30738" y="1"/>
                  </a:moveTo>
                  <a:lnTo>
                    <a:pt x="30052" y="54"/>
                  </a:lnTo>
                  <a:lnTo>
                    <a:pt x="28962" y="142"/>
                  </a:lnTo>
                  <a:lnTo>
                    <a:pt x="27502" y="282"/>
                  </a:lnTo>
                  <a:lnTo>
                    <a:pt x="26676" y="388"/>
                  </a:lnTo>
                  <a:lnTo>
                    <a:pt x="25761" y="511"/>
                  </a:lnTo>
                  <a:lnTo>
                    <a:pt x="24777" y="651"/>
                  </a:lnTo>
                  <a:lnTo>
                    <a:pt x="23757" y="827"/>
                  </a:lnTo>
                  <a:lnTo>
                    <a:pt x="22667" y="1021"/>
                  </a:lnTo>
                  <a:lnTo>
                    <a:pt x="21541" y="1232"/>
                  </a:lnTo>
                  <a:lnTo>
                    <a:pt x="20363" y="1496"/>
                  </a:lnTo>
                  <a:lnTo>
                    <a:pt x="19150" y="1777"/>
                  </a:lnTo>
                  <a:lnTo>
                    <a:pt x="17919" y="2111"/>
                  </a:lnTo>
                  <a:lnTo>
                    <a:pt x="16653" y="2463"/>
                  </a:lnTo>
                  <a:lnTo>
                    <a:pt x="15387" y="2849"/>
                  </a:lnTo>
                  <a:lnTo>
                    <a:pt x="14103" y="3289"/>
                  </a:lnTo>
                  <a:lnTo>
                    <a:pt x="12802" y="3764"/>
                  </a:lnTo>
                  <a:lnTo>
                    <a:pt x="12169" y="4028"/>
                  </a:lnTo>
                  <a:lnTo>
                    <a:pt x="11518" y="4291"/>
                  </a:lnTo>
                  <a:lnTo>
                    <a:pt x="10868" y="4573"/>
                  </a:lnTo>
                  <a:lnTo>
                    <a:pt x="10235" y="4854"/>
                  </a:lnTo>
                  <a:lnTo>
                    <a:pt x="9602" y="5153"/>
                  </a:lnTo>
                  <a:lnTo>
                    <a:pt x="8969" y="5470"/>
                  </a:lnTo>
                  <a:lnTo>
                    <a:pt x="8336" y="5786"/>
                  </a:lnTo>
                  <a:lnTo>
                    <a:pt x="7720" y="6120"/>
                  </a:lnTo>
                  <a:lnTo>
                    <a:pt x="7105" y="6472"/>
                  </a:lnTo>
                  <a:lnTo>
                    <a:pt x="6489" y="6841"/>
                  </a:lnTo>
                  <a:lnTo>
                    <a:pt x="5891" y="7210"/>
                  </a:lnTo>
                  <a:lnTo>
                    <a:pt x="5294" y="7615"/>
                  </a:lnTo>
                  <a:lnTo>
                    <a:pt x="4713" y="8019"/>
                  </a:lnTo>
                  <a:lnTo>
                    <a:pt x="4133" y="8424"/>
                  </a:lnTo>
                  <a:lnTo>
                    <a:pt x="3588" y="8863"/>
                  </a:lnTo>
                  <a:lnTo>
                    <a:pt x="3025" y="9303"/>
                  </a:lnTo>
                  <a:lnTo>
                    <a:pt x="2498" y="9778"/>
                  </a:lnTo>
                  <a:lnTo>
                    <a:pt x="1970" y="10252"/>
                  </a:lnTo>
                  <a:lnTo>
                    <a:pt x="1460" y="10745"/>
                  </a:lnTo>
                  <a:lnTo>
                    <a:pt x="950" y="11237"/>
                  </a:lnTo>
                  <a:lnTo>
                    <a:pt x="476" y="11765"/>
                  </a:lnTo>
                  <a:lnTo>
                    <a:pt x="1" y="12310"/>
                  </a:lnTo>
                  <a:lnTo>
                    <a:pt x="1" y="57993"/>
                  </a:lnTo>
                  <a:lnTo>
                    <a:pt x="89" y="57888"/>
                  </a:lnTo>
                  <a:lnTo>
                    <a:pt x="370" y="57571"/>
                  </a:lnTo>
                  <a:lnTo>
                    <a:pt x="581" y="57343"/>
                  </a:lnTo>
                  <a:lnTo>
                    <a:pt x="845" y="57079"/>
                  </a:lnTo>
                  <a:lnTo>
                    <a:pt x="1161" y="56780"/>
                  </a:lnTo>
                  <a:lnTo>
                    <a:pt x="1531" y="56428"/>
                  </a:lnTo>
                  <a:lnTo>
                    <a:pt x="1953" y="56077"/>
                  </a:lnTo>
                  <a:lnTo>
                    <a:pt x="2427" y="55690"/>
                  </a:lnTo>
                  <a:lnTo>
                    <a:pt x="2973" y="55268"/>
                  </a:lnTo>
                  <a:lnTo>
                    <a:pt x="3570" y="54846"/>
                  </a:lnTo>
                  <a:lnTo>
                    <a:pt x="4239" y="54406"/>
                  </a:lnTo>
                  <a:lnTo>
                    <a:pt x="4977" y="53967"/>
                  </a:lnTo>
                  <a:lnTo>
                    <a:pt x="5768" y="53509"/>
                  </a:lnTo>
                  <a:lnTo>
                    <a:pt x="6630" y="53052"/>
                  </a:lnTo>
                  <a:lnTo>
                    <a:pt x="7562" y="52595"/>
                  </a:lnTo>
                  <a:lnTo>
                    <a:pt x="8564" y="52155"/>
                  </a:lnTo>
                  <a:lnTo>
                    <a:pt x="9637" y="51716"/>
                  </a:lnTo>
                  <a:lnTo>
                    <a:pt x="10797" y="51294"/>
                  </a:lnTo>
                  <a:lnTo>
                    <a:pt x="11395" y="51083"/>
                  </a:lnTo>
                  <a:lnTo>
                    <a:pt x="12028" y="50889"/>
                  </a:lnTo>
                  <a:lnTo>
                    <a:pt x="12661" y="50696"/>
                  </a:lnTo>
                  <a:lnTo>
                    <a:pt x="13330" y="50502"/>
                  </a:lnTo>
                  <a:lnTo>
                    <a:pt x="13998" y="50327"/>
                  </a:lnTo>
                  <a:lnTo>
                    <a:pt x="14701" y="50151"/>
                  </a:lnTo>
                  <a:lnTo>
                    <a:pt x="15422" y="49975"/>
                  </a:lnTo>
                  <a:lnTo>
                    <a:pt x="16178" y="49817"/>
                  </a:lnTo>
                  <a:lnTo>
                    <a:pt x="16934" y="49658"/>
                  </a:lnTo>
                  <a:lnTo>
                    <a:pt x="17708" y="49518"/>
                  </a:lnTo>
                  <a:lnTo>
                    <a:pt x="18517" y="49377"/>
                  </a:lnTo>
                  <a:lnTo>
                    <a:pt x="19343" y="49254"/>
                  </a:lnTo>
                  <a:lnTo>
                    <a:pt x="20187" y="49148"/>
                  </a:lnTo>
                  <a:lnTo>
                    <a:pt x="21067" y="49043"/>
                  </a:lnTo>
                  <a:lnTo>
                    <a:pt x="21946" y="48937"/>
                  </a:lnTo>
                  <a:lnTo>
                    <a:pt x="22860" y="48867"/>
                  </a:lnTo>
                  <a:lnTo>
                    <a:pt x="23792" y="48797"/>
                  </a:lnTo>
                  <a:lnTo>
                    <a:pt x="24759" y="48726"/>
                  </a:lnTo>
                  <a:lnTo>
                    <a:pt x="25726" y="48691"/>
                  </a:lnTo>
                  <a:lnTo>
                    <a:pt x="26729" y="48656"/>
                  </a:lnTo>
                  <a:lnTo>
                    <a:pt x="27766" y="48639"/>
                  </a:lnTo>
                  <a:lnTo>
                    <a:pt x="28804" y="48639"/>
                  </a:lnTo>
                  <a:lnTo>
                    <a:pt x="29876" y="48656"/>
                  </a:lnTo>
                  <a:lnTo>
                    <a:pt x="30966" y="48674"/>
                  </a:lnTo>
                  <a:lnTo>
                    <a:pt x="30966" y="1"/>
                  </a:lnTo>
                  <a:close/>
                </a:path>
              </a:pathLst>
            </a:custGeom>
            <a:solidFill>
              <a:schemeClr val="accent6"/>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2" name="Google Shape;82;p2"/>
            <p:cNvSpPr/>
            <p:nvPr/>
          </p:nvSpPr>
          <p:spPr>
            <a:xfrm>
              <a:off x="4571750" y="4328000"/>
              <a:ext cx="730200" cy="1518425"/>
            </a:xfrm>
            <a:custGeom>
              <a:avLst/>
              <a:gdLst/>
              <a:ahLst/>
              <a:cxnLst/>
              <a:rect l="l" t="t" r="r" b="b"/>
              <a:pathLst>
                <a:path w="29208" h="60737" extrusionOk="0">
                  <a:moveTo>
                    <a:pt x="29208" y="1"/>
                  </a:moveTo>
                  <a:lnTo>
                    <a:pt x="28979" y="18"/>
                  </a:lnTo>
                  <a:lnTo>
                    <a:pt x="28294" y="106"/>
                  </a:lnTo>
                  <a:lnTo>
                    <a:pt x="27221" y="265"/>
                  </a:lnTo>
                  <a:lnTo>
                    <a:pt x="25814" y="511"/>
                  </a:lnTo>
                  <a:lnTo>
                    <a:pt x="25005" y="669"/>
                  </a:lnTo>
                  <a:lnTo>
                    <a:pt x="24109" y="862"/>
                  </a:lnTo>
                  <a:lnTo>
                    <a:pt x="23177" y="1073"/>
                  </a:lnTo>
                  <a:lnTo>
                    <a:pt x="22174" y="1320"/>
                  </a:lnTo>
                  <a:lnTo>
                    <a:pt x="21119" y="1583"/>
                  </a:lnTo>
                  <a:lnTo>
                    <a:pt x="20029" y="1900"/>
                  </a:lnTo>
                  <a:lnTo>
                    <a:pt x="18904" y="2234"/>
                  </a:lnTo>
                  <a:lnTo>
                    <a:pt x="17743" y="2621"/>
                  </a:lnTo>
                  <a:lnTo>
                    <a:pt x="16547" y="3043"/>
                  </a:lnTo>
                  <a:lnTo>
                    <a:pt x="15352" y="3500"/>
                  </a:lnTo>
                  <a:lnTo>
                    <a:pt x="14138" y="3992"/>
                  </a:lnTo>
                  <a:lnTo>
                    <a:pt x="12908" y="4537"/>
                  </a:lnTo>
                  <a:lnTo>
                    <a:pt x="12310" y="4836"/>
                  </a:lnTo>
                  <a:lnTo>
                    <a:pt x="11694" y="5135"/>
                  </a:lnTo>
                  <a:lnTo>
                    <a:pt x="11079" y="5434"/>
                  </a:lnTo>
                  <a:lnTo>
                    <a:pt x="10481" y="5768"/>
                  </a:lnTo>
                  <a:lnTo>
                    <a:pt x="9865" y="6102"/>
                  </a:lnTo>
                  <a:lnTo>
                    <a:pt x="9268" y="6454"/>
                  </a:lnTo>
                  <a:lnTo>
                    <a:pt x="8687" y="6806"/>
                  </a:lnTo>
                  <a:lnTo>
                    <a:pt x="8089" y="7175"/>
                  </a:lnTo>
                  <a:lnTo>
                    <a:pt x="7509" y="7562"/>
                  </a:lnTo>
                  <a:lnTo>
                    <a:pt x="6929" y="7966"/>
                  </a:lnTo>
                  <a:lnTo>
                    <a:pt x="6366" y="8371"/>
                  </a:lnTo>
                  <a:lnTo>
                    <a:pt x="5804" y="8810"/>
                  </a:lnTo>
                  <a:lnTo>
                    <a:pt x="5241" y="9250"/>
                  </a:lnTo>
                  <a:lnTo>
                    <a:pt x="4713" y="9690"/>
                  </a:lnTo>
                  <a:lnTo>
                    <a:pt x="4168" y="10164"/>
                  </a:lnTo>
                  <a:lnTo>
                    <a:pt x="3658" y="10639"/>
                  </a:lnTo>
                  <a:lnTo>
                    <a:pt x="3148" y="11149"/>
                  </a:lnTo>
                  <a:lnTo>
                    <a:pt x="2656" y="11659"/>
                  </a:lnTo>
                  <a:lnTo>
                    <a:pt x="2181" y="12187"/>
                  </a:lnTo>
                  <a:lnTo>
                    <a:pt x="1706" y="12732"/>
                  </a:lnTo>
                  <a:lnTo>
                    <a:pt x="1267" y="13277"/>
                  </a:lnTo>
                  <a:lnTo>
                    <a:pt x="827" y="13857"/>
                  </a:lnTo>
                  <a:lnTo>
                    <a:pt x="405" y="14437"/>
                  </a:lnTo>
                  <a:lnTo>
                    <a:pt x="1" y="15053"/>
                  </a:lnTo>
                  <a:lnTo>
                    <a:pt x="1" y="60736"/>
                  </a:lnTo>
                  <a:lnTo>
                    <a:pt x="89" y="60596"/>
                  </a:lnTo>
                  <a:lnTo>
                    <a:pt x="352" y="60191"/>
                  </a:lnTo>
                  <a:lnTo>
                    <a:pt x="546" y="59910"/>
                  </a:lnTo>
                  <a:lnTo>
                    <a:pt x="792" y="59558"/>
                  </a:lnTo>
                  <a:lnTo>
                    <a:pt x="1091" y="59171"/>
                  </a:lnTo>
                  <a:lnTo>
                    <a:pt x="1443" y="58749"/>
                  </a:lnTo>
                  <a:lnTo>
                    <a:pt x="1847" y="58292"/>
                  </a:lnTo>
                  <a:lnTo>
                    <a:pt x="2304" y="57800"/>
                  </a:lnTo>
                  <a:lnTo>
                    <a:pt x="2832" y="57272"/>
                  </a:lnTo>
                  <a:lnTo>
                    <a:pt x="3395" y="56727"/>
                  </a:lnTo>
                  <a:lnTo>
                    <a:pt x="4028" y="56164"/>
                  </a:lnTo>
                  <a:lnTo>
                    <a:pt x="4713" y="55584"/>
                  </a:lnTo>
                  <a:lnTo>
                    <a:pt x="5469" y="55004"/>
                  </a:lnTo>
                  <a:lnTo>
                    <a:pt x="6296" y="54424"/>
                  </a:lnTo>
                  <a:lnTo>
                    <a:pt x="7175" y="53843"/>
                  </a:lnTo>
                  <a:lnTo>
                    <a:pt x="7632" y="53562"/>
                  </a:lnTo>
                  <a:lnTo>
                    <a:pt x="8125" y="53263"/>
                  </a:lnTo>
                  <a:lnTo>
                    <a:pt x="8617" y="52982"/>
                  </a:lnTo>
                  <a:lnTo>
                    <a:pt x="9127" y="52700"/>
                  </a:lnTo>
                  <a:lnTo>
                    <a:pt x="9672" y="52437"/>
                  </a:lnTo>
                  <a:lnTo>
                    <a:pt x="10217" y="52155"/>
                  </a:lnTo>
                  <a:lnTo>
                    <a:pt x="10780" y="51891"/>
                  </a:lnTo>
                  <a:lnTo>
                    <a:pt x="11378" y="51645"/>
                  </a:lnTo>
                  <a:lnTo>
                    <a:pt x="11976" y="51382"/>
                  </a:lnTo>
                  <a:lnTo>
                    <a:pt x="12609" y="51135"/>
                  </a:lnTo>
                  <a:lnTo>
                    <a:pt x="13242" y="50907"/>
                  </a:lnTo>
                  <a:lnTo>
                    <a:pt x="13910" y="50678"/>
                  </a:lnTo>
                  <a:lnTo>
                    <a:pt x="14596" y="50450"/>
                  </a:lnTo>
                  <a:lnTo>
                    <a:pt x="15281" y="50239"/>
                  </a:lnTo>
                  <a:lnTo>
                    <a:pt x="16002" y="50045"/>
                  </a:lnTo>
                  <a:lnTo>
                    <a:pt x="16741" y="49852"/>
                  </a:lnTo>
                  <a:lnTo>
                    <a:pt x="17497" y="49676"/>
                  </a:lnTo>
                  <a:lnTo>
                    <a:pt x="18271" y="49518"/>
                  </a:lnTo>
                  <a:lnTo>
                    <a:pt x="19080" y="49359"/>
                  </a:lnTo>
                  <a:lnTo>
                    <a:pt x="19888" y="49219"/>
                  </a:lnTo>
                  <a:lnTo>
                    <a:pt x="20732" y="49096"/>
                  </a:lnTo>
                  <a:lnTo>
                    <a:pt x="21576" y="48973"/>
                  </a:lnTo>
                  <a:lnTo>
                    <a:pt x="22456" y="48885"/>
                  </a:lnTo>
                  <a:lnTo>
                    <a:pt x="23370" y="48797"/>
                  </a:lnTo>
                  <a:lnTo>
                    <a:pt x="24284" y="48744"/>
                  </a:lnTo>
                  <a:lnTo>
                    <a:pt x="25216" y="48691"/>
                  </a:lnTo>
                  <a:lnTo>
                    <a:pt x="26184" y="48656"/>
                  </a:lnTo>
                  <a:lnTo>
                    <a:pt x="28171" y="48656"/>
                  </a:lnTo>
                  <a:lnTo>
                    <a:pt x="29208" y="48674"/>
                  </a:lnTo>
                  <a:lnTo>
                    <a:pt x="29208" y="1"/>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3" name="Google Shape;83;p2"/>
            <p:cNvSpPr/>
            <p:nvPr/>
          </p:nvSpPr>
          <p:spPr>
            <a:xfrm>
              <a:off x="3918950" y="4450650"/>
              <a:ext cx="600525" cy="310400"/>
            </a:xfrm>
            <a:custGeom>
              <a:avLst/>
              <a:gdLst/>
              <a:ahLst/>
              <a:cxnLst/>
              <a:rect l="l" t="t" r="r" b="b"/>
              <a:pathLst>
                <a:path w="24021" h="12416" extrusionOk="0">
                  <a:moveTo>
                    <a:pt x="0" y="1"/>
                  </a:moveTo>
                  <a:lnTo>
                    <a:pt x="0" y="18"/>
                  </a:lnTo>
                  <a:lnTo>
                    <a:pt x="0" y="53"/>
                  </a:lnTo>
                  <a:lnTo>
                    <a:pt x="18" y="71"/>
                  </a:lnTo>
                  <a:lnTo>
                    <a:pt x="211" y="89"/>
                  </a:lnTo>
                  <a:lnTo>
                    <a:pt x="721" y="141"/>
                  </a:lnTo>
                  <a:lnTo>
                    <a:pt x="1513" y="264"/>
                  </a:lnTo>
                  <a:lnTo>
                    <a:pt x="2568" y="440"/>
                  </a:lnTo>
                  <a:lnTo>
                    <a:pt x="3834" y="686"/>
                  </a:lnTo>
                  <a:lnTo>
                    <a:pt x="4537" y="845"/>
                  </a:lnTo>
                  <a:lnTo>
                    <a:pt x="5276" y="1021"/>
                  </a:lnTo>
                  <a:lnTo>
                    <a:pt x="6067" y="1214"/>
                  </a:lnTo>
                  <a:lnTo>
                    <a:pt x="6876" y="1425"/>
                  </a:lnTo>
                  <a:lnTo>
                    <a:pt x="7720" y="1671"/>
                  </a:lnTo>
                  <a:lnTo>
                    <a:pt x="8599" y="1935"/>
                  </a:lnTo>
                  <a:lnTo>
                    <a:pt x="9496" y="2234"/>
                  </a:lnTo>
                  <a:lnTo>
                    <a:pt x="10393" y="2550"/>
                  </a:lnTo>
                  <a:lnTo>
                    <a:pt x="11325" y="2902"/>
                  </a:lnTo>
                  <a:lnTo>
                    <a:pt x="12257" y="3289"/>
                  </a:lnTo>
                  <a:lnTo>
                    <a:pt x="13188" y="3693"/>
                  </a:lnTo>
                  <a:lnTo>
                    <a:pt x="14138" y="4151"/>
                  </a:lnTo>
                  <a:lnTo>
                    <a:pt x="15070" y="4625"/>
                  </a:lnTo>
                  <a:lnTo>
                    <a:pt x="16002" y="5135"/>
                  </a:lnTo>
                  <a:lnTo>
                    <a:pt x="16916" y="5680"/>
                  </a:lnTo>
                  <a:lnTo>
                    <a:pt x="17813" y="6261"/>
                  </a:lnTo>
                  <a:lnTo>
                    <a:pt x="18253" y="6577"/>
                  </a:lnTo>
                  <a:lnTo>
                    <a:pt x="18692" y="6894"/>
                  </a:lnTo>
                  <a:lnTo>
                    <a:pt x="19132" y="7210"/>
                  </a:lnTo>
                  <a:lnTo>
                    <a:pt x="19554" y="7544"/>
                  </a:lnTo>
                  <a:lnTo>
                    <a:pt x="19976" y="7896"/>
                  </a:lnTo>
                  <a:lnTo>
                    <a:pt x="20380" y="8248"/>
                  </a:lnTo>
                  <a:lnTo>
                    <a:pt x="20785" y="8617"/>
                  </a:lnTo>
                  <a:lnTo>
                    <a:pt x="21172" y="8986"/>
                  </a:lnTo>
                  <a:lnTo>
                    <a:pt x="21559" y="9373"/>
                  </a:lnTo>
                  <a:lnTo>
                    <a:pt x="21945" y="9777"/>
                  </a:lnTo>
                  <a:lnTo>
                    <a:pt x="22297" y="10182"/>
                  </a:lnTo>
                  <a:lnTo>
                    <a:pt x="22666" y="10604"/>
                  </a:lnTo>
                  <a:lnTo>
                    <a:pt x="23000" y="11044"/>
                  </a:lnTo>
                  <a:lnTo>
                    <a:pt x="23335" y="11483"/>
                  </a:lnTo>
                  <a:lnTo>
                    <a:pt x="23651" y="11940"/>
                  </a:lnTo>
                  <a:lnTo>
                    <a:pt x="23968" y="12398"/>
                  </a:lnTo>
                  <a:lnTo>
                    <a:pt x="23985" y="12415"/>
                  </a:lnTo>
                  <a:lnTo>
                    <a:pt x="24003" y="12415"/>
                  </a:lnTo>
                  <a:lnTo>
                    <a:pt x="24020" y="12380"/>
                  </a:lnTo>
                  <a:lnTo>
                    <a:pt x="24020" y="12362"/>
                  </a:lnTo>
                  <a:lnTo>
                    <a:pt x="23686" y="11870"/>
                  </a:lnTo>
                  <a:lnTo>
                    <a:pt x="23352" y="11378"/>
                  </a:lnTo>
                  <a:lnTo>
                    <a:pt x="22983" y="10903"/>
                  </a:lnTo>
                  <a:lnTo>
                    <a:pt x="22614" y="10446"/>
                  </a:lnTo>
                  <a:lnTo>
                    <a:pt x="22244" y="10006"/>
                  </a:lnTo>
                  <a:lnTo>
                    <a:pt x="21840" y="9566"/>
                  </a:lnTo>
                  <a:lnTo>
                    <a:pt x="21435" y="9144"/>
                  </a:lnTo>
                  <a:lnTo>
                    <a:pt x="21013" y="8740"/>
                  </a:lnTo>
                  <a:lnTo>
                    <a:pt x="20591" y="8353"/>
                  </a:lnTo>
                  <a:lnTo>
                    <a:pt x="20152" y="7966"/>
                  </a:lnTo>
                  <a:lnTo>
                    <a:pt x="19712" y="7579"/>
                  </a:lnTo>
                  <a:lnTo>
                    <a:pt x="19255" y="7228"/>
                  </a:lnTo>
                  <a:lnTo>
                    <a:pt x="18798" y="6876"/>
                  </a:lnTo>
                  <a:lnTo>
                    <a:pt x="18323" y="6542"/>
                  </a:lnTo>
                  <a:lnTo>
                    <a:pt x="17848" y="6208"/>
                  </a:lnTo>
                  <a:lnTo>
                    <a:pt x="17374" y="5891"/>
                  </a:lnTo>
                  <a:lnTo>
                    <a:pt x="16899" y="5592"/>
                  </a:lnTo>
                  <a:lnTo>
                    <a:pt x="16406" y="5294"/>
                  </a:lnTo>
                  <a:lnTo>
                    <a:pt x="15422" y="4731"/>
                  </a:lnTo>
                  <a:lnTo>
                    <a:pt x="14419" y="4203"/>
                  </a:lnTo>
                  <a:lnTo>
                    <a:pt x="13417" y="3729"/>
                  </a:lnTo>
                  <a:lnTo>
                    <a:pt x="12415" y="3271"/>
                  </a:lnTo>
                  <a:lnTo>
                    <a:pt x="11412" y="2867"/>
                  </a:lnTo>
                  <a:lnTo>
                    <a:pt x="10428" y="2498"/>
                  </a:lnTo>
                  <a:lnTo>
                    <a:pt x="9443" y="2146"/>
                  </a:lnTo>
                  <a:lnTo>
                    <a:pt x="8494" y="1829"/>
                  </a:lnTo>
                  <a:lnTo>
                    <a:pt x="7579" y="1548"/>
                  </a:lnTo>
                  <a:lnTo>
                    <a:pt x="6682" y="1302"/>
                  </a:lnTo>
                  <a:lnTo>
                    <a:pt x="5803" y="1073"/>
                  </a:lnTo>
                  <a:lnTo>
                    <a:pt x="4994" y="880"/>
                  </a:lnTo>
                  <a:lnTo>
                    <a:pt x="4221" y="704"/>
                  </a:lnTo>
                  <a:lnTo>
                    <a:pt x="3482" y="546"/>
                  </a:lnTo>
                  <a:lnTo>
                    <a:pt x="2814" y="423"/>
                  </a:lnTo>
                  <a:lnTo>
                    <a:pt x="1653" y="212"/>
                  </a:lnTo>
                  <a:lnTo>
                    <a:pt x="774" y="89"/>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4" name="Google Shape;84;p2"/>
            <p:cNvSpPr/>
            <p:nvPr/>
          </p:nvSpPr>
          <p:spPr>
            <a:xfrm>
              <a:off x="3921150" y="4608025"/>
              <a:ext cx="598325" cy="301150"/>
            </a:xfrm>
            <a:custGeom>
              <a:avLst/>
              <a:gdLst/>
              <a:ahLst/>
              <a:cxnLst/>
              <a:rect l="l" t="t" r="r" b="b"/>
              <a:pathLst>
                <a:path w="23933" h="12046" extrusionOk="0">
                  <a:moveTo>
                    <a:pt x="0" y="1"/>
                  </a:moveTo>
                  <a:lnTo>
                    <a:pt x="0" y="18"/>
                  </a:lnTo>
                  <a:lnTo>
                    <a:pt x="0" y="54"/>
                  </a:lnTo>
                  <a:lnTo>
                    <a:pt x="18" y="71"/>
                  </a:lnTo>
                  <a:lnTo>
                    <a:pt x="211" y="89"/>
                  </a:lnTo>
                  <a:lnTo>
                    <a:pt x="721" y="142"/>
                  </a:lnTo>
                  <a:lnTo>
                    <a:pt x="1513" y="265"/>
                  </a:lnTo>
                  <a:lnTo>
                    <a:pt x="2550" y="423"/>
                  </a:lnTo>
                  <a:lnTo>
                    <a:pt x="3816" y="669"/>
                  </a:lnTo>
                  <a:lnTo>
                    <a:pt x="4502" y="810"/>
                  </a:lnTo>
                  <a:lnTo>
                    <a:pt x="5258" y="986"/>
                  </a:lnTo>
                  <a:lnTo>
                    <a:pt x="6032" y="1179"/>
                  </a:lnTo>
                  <a:lnTo>
                    <a:pt x="6841" y="1390"/>
                  </a:lnTo>
                  <a:lnTo>
                    <a:pt x="7685" y="1619"/>
                  </a:lnTo>
                  <a:lnTo>
                    <a:pt x="8564" y="1882"/>
                  </a:lnTo>
                  <a:lnTo>
                    <a:pt x="9443" y="2181"/>
                  </a:lnTo>
                  <a:lnTo>
                    <a:pt x="10357" y="2480"/>
                  </a:lnTo>
                  <a:lnTo>
                    <a:pt x="11272" y="2832"/>
                  </a:lnTo>
                  <a:lnTo>
                    <a:pt x="12204" y="3201"/>
                  </a:lnTo>
                  <a:lnTo>
                    <a:pt x="13136" y="3588"/>
                  </a:lnTo>
                  <a:lnTo>
                    <a:pt x="14068" y="4028"/>
                  </a:lnTo>
                  <a:lnTo>
                    <a:pt x="15000" y="4485"/>
                  </a:lnTo>
                  <a:lnTo>
                    <a:pt x="15932" y="4995"/>
                  </a:lnTo>
                  <a:lnTo>
                    <a:pt x="16846" y="5522"/>
                  </a:lnTo>
                  <a:lnTo>
                    <a:pt x="17743" y="6085"/>
                  </a:lnTo>
                  <a:lnTo>
                    <a:pt x="18182" y="6384"/>
                  </a:lnTo>
                  <a:lnTo>
                    <a:pt x="18622" y="6683"/>
                  </a:lnTo>
                  <a:lnTo>
                    <a:pt x="19044" y="6999"/>
                  </a:lnTo>
                  <a:lnTo>
                    <a:pt x="19466" y="7333"/>
                  </a:lnTo>
                  <a:lnTo>
                    <a:pt x="19888" y="7668"/>
                  </a:lnTo>
                  <a:lnTo>
                    <a:pt x="20292" y="8002"/>
                  </a:lnTo>
                  <a:lnTo>
                    <a:pt x="20697" y="8371"/>
                  </a:lnTo>
                  <a:lnTo>
                    <a:pt x="21101" y="8723"/>
                  </a:lnTo>
                  <a:lnTo>
                    <a:pt x="21471" y="9109"/>
                  </a:lnTo>
                  <a:lnTo>
                    <a:pt x="21857" y="9496"/>
                  </a:lnTo>
                  <a:lnTo>
                    <a:pt x="22209" y="9883"/>
                  </a:lnTo>
                  <a:lnTo>
                    <a:pt x="22578" y="10288"/>
                  </a:lnTo>
                  <a:lnTo>
                    <a:pt x="22912" y="10710"/>
                  </a:lnTo>
                  <a:lnTo>
                    <a:pt x="23247" y="11132"/>
                  </a:lnTo>
                  <a:lnTo>
                    <a:pt x="23563" y="11571"/>
                  </a:lnTo>
                  <a:lnTo>
                    <a:pt x="23880" y="12028"/>
                  </a:lnTo>
                  <a:lnTo>
                    <a:pt x="23897" y="12046"/>
                  </a:lnTo>
                  <a:lnTo>
                    <a:pt x="23915" y="12028"/>
                  </a:lnTo>
                  <a:lnTo>
                    <a:pt x="23932" y="12011"/>
                  </a:lnTo>
                  <a:lnTo>
                    <a:pt x="23932" y="11993"/>
                  </a:lnTo>
                  <a:lnTo>
                    <a:pt x="23598" y="11501"/>
                  </a:lnTo>
                  <a:lnTo>
                    <a:pt x="23264" y="11026"/>
                  </a:lnTo>
                  <a:lnTo>
                    <a:pt x="22895" y="10586"/>
                  </a:lnTo>
                  <a:lnTo>
                    <a:pt x="22526" y="10129"/>
                  </a:lnTo>
                  <a:lnTo>
                    <a:pt x="22156" y="9707"/>
                  </a:lnTo>
                  <a:lnTo>
                    <a:pt x="21752" y="9285"/>
                  </a:lnTo>
                  <a:lnTo>
                    <a:pt x="21347" y="8881"/>
                  </a:lnTo>
                  <a:lnTo>
                    <a:pt x="20925" y="8476"/>
                  </a:lnTo>
                  <a:lnTo>
                    <a:pt x="20503" y="8090"/>
                  </a:lnTo>
                  <a:lnTo>
                    <a:pt x="20064" y="7720"/>
                  </a:lnTo>
                  <a:lnTo>
                    <a:pt x="19624" y="7369"/>
                  </a:lnTo>
                  <a:lnTo>
                    <a:pt x="19185" y="7017"/>
                  </a:lnTo>
                  <a:lnTo>
                    <a:pt x="18710" y="6665"/>
                  </a:lnTo>
                  <a:lnTo>
                    <a:pt x="18253" y="6349"/>
                  </a:lnTo>
                  <a:lnTo>
                    <a:pt x="17778" y="6032"/>
                  </a:lnTo>
                  <a:lnTo>
                    <a:pt x="17303" y="5716"/>
                  </a:lnTo>
                  <a:lnTo>
                    <a:pt x="16811" y="5417"/>
                  </a:lnTo>
                  <a:lnTo>
                    <a:pt x="16336" y="5135"/>
                  </a:lnTo>
                  <a:lnTo>
                    <a:pt x="15351" y="4590"/>
                  </a:lnTo>
                  <a:lnTo>
                    <a:pt x="14349" y="4080"/>
                  </a:lnTo>
                  <a:lnTo>
                    <a:pt x="13347" y="3623"/>
                  </a:lnTo>
                  <a:lnTo>
                    <a:pt x="12362" y="3184"/>
                  </a:lnTo>
                  <a:lnTo>
                    <a:pt x="11360" y="2779"/>
                  </a:lnTo>
                  <a:lnTo>
                    <a:pt x="10375" y="2427"/>
                  </a:lnTo>
                  <a:lnTo>
                    <a:pt x="9408" y="2093"/>
                  </a:lnTo>
                  <a:lnTo>
                    <a:pt x="8458" y="1777"/>
                  </a:lnTo>
                  <a:lnTo>
                    <a:pt x="7544" y="1513"/>
                  </a:lnTo>
                  <a:lnTo>
                    <a:pt x="6647" y="1267"/>
                  </a:lnTo>
                  <a:lnTo>
                    <a:pt x="5786" y="1038"/>
                  </a:lnTo>
                  <a:lnTo>
                    <a:pt x="4959" y="845"/>
                  </a:lnTo>
                  <a:lnTo>
                    <a:pt x="4185" y="687"/>
                  </a:lnTo>
                  <a:lnTo>
                    <a:pt x="3464" y="528"/>
                  </a:lnTo>
                  <a:lnTo>
                    <a:pt x="2796" y="405"/>
                  </a:lnTo>
                  <a:lnTo>
                    <a:pt x="1653" y="212"/>
                  </a:lnTo>
                  <a:lnTo>
                    <a:pt x="774" y="89"/>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5" name="Google Shape;85;p2"/>
            <p:cNvSpPr/>
            <p:nvPr/>
          </p:nvSpPr>
          <p:spPr>
            <a:xfrm>
              <a:off x="3923350" y="4764975"/>
              <a:ext cx="596125" cy="291925"/>
            </a:xfrm>
            <a:custGeom>
              <a:avLst/>
              <a:gdLst/>
              <a:ahLst/>
              <a:cxnLst/>
              <a:rect l="l" t="t" r="r" b="b"/>
              <a:pathLst>
                <a:path w="23845" h="11677" extrusionOk="0">
                  <a:moveTo>
                    <a:pt x="35" y="0"/>
                  </a:moveTo>
                  <a:lnTo>
                    <a:pt x="0" y="18"/>
                  </a:lnTo>
                  <a:lnTo>
                    <a:pt x="0" y="36"/>
                  </a:lnTo>
                  <a:lnTo>
                    <a:pt x="0" y="71"/>
                  </a:lnTo>
                  <a:lnTo>
                    <a:pt x="18" y="71"/>
                  </a:lnTo>
                  <a:lnTo>
                    <a:pt x="211" y="88"/>
                  </a:lnTo>
                  <a:lnTo>
                    <a:pt x="721" y="159"/>
                  </a:lnTo>
                  <a:lnTo>
                    <a:pt x="1512" y="264"/>
                  </a:lnTo>
                  <a:lnTo>
                    <a:pt x="2550" y="440"/>
                  </a:lnTo>
                  <a:lnTo>
                    <a:pt x="3798" y="669"/>
                  </a:lnTo>
                  <a:lnTo>
                    <a:pt x="4484" y="809"/>
                  </a:lnTo>
                  <a:lnTo>
                    <a:pt x="5223" y="985"/>
                  </a:lnTo>
                  <a:lnTo>
                    <a:pt x="5996" y="1161"/>
                  </a:lnTo>
                  <a:lnTo>
                    <a:pt x="6805" y="1372"/>
                  </a:lnTo>
                  <a:lnTo>
                    <a:pt x="7649" y="1601"/>
                  </a:lnTo>
                  <a:lnTo>
                    <a:pt x="8511" y="1847"/>
                  </a:lnTo>
                  <a:lnTo>
                    <a:pt x="9408" y="2128"/>
                  </a:lnTo>
                  <a:lnTo>
                    <a:pt x="10305" y="2427"/>
                  </a:lnTo>
                  <a:lnTo>
                    <a:pt x="11219" y="2761"/>
                  </a:lnTo>
                  <a:lnTo>
                    <a:pt x="12151" y="3113"/>
                  </a:lnTo>
                  <a:lnTo>
                    <a:pt x="13083" y="3500"/>
                  </a:lnTo>
                  <a:lnTo>
                    <a:pt x="14015" y="3922"/>
                  </a:lnTo>
                  <a:lnTo>
                    <a:pt x="14947" y="4379"/>
                  </a:lnTo>
                  <a:lnTo>
                    <a:pt x="15861" y="4854"/>
                  </a:lnTo>
                  <a:lnTo>
                    <a:pt x="16775" y="5364"/>
                  </a:lnTo>
                  <a:lnTo>
                    <a:pt x="17672" y="5926"/>
                  </a:lnTo>
                  <a:lnTo>
                    <a:pt x="18112" y="6208"/>
                  </a:lnTo>
                  <a:lnTo>
                    <a:pt x="18534" y="6506"/>
                  </a:lnTo>
                  <a:lnTo>
                    <a:pt x="18973" y="6805"/>
                  </a:lnTo>
                  <a:lnTo>
                    <a:pt x="19396" y="7122"/>
                  </a:lnTo>
                  <a:lnTo>
                    <a:pt x="19818" y="7456"/>
                  </a:lnTo>
                  <a:lnTo>
                    <a:pt x="20222" y="7790"/>
                  </a:lnTo>
                  <a:lnTo>
                    <a:pt x="20626" y="8124"/>
                  </a:lnTo>
                  <a:lnTo>
                    <a:pt x="21013" y="8476"/>
                  </a:lnTo>
                  <a:lnTo>
                    <a:pt x="21400" y="8845"/>
                  </a:lnTo>
                  <a:lnTo>
                    <a:pt x="21769" y="9214"/>
                  </a:lnTo>
                  <a:lnTo>
                    <a:pt x="22139" y="9601"/>
                  </a:lnTo>
                  <a:lnTo>
                    <a:pt x="22490" y="9988"/>
                  </a:lnTo>
                  <a:lnTo>
                    <a:pt x="22824" y="10393"/>
                  </a:lnTo>
                  <a:lnTo>
                    <a:pt x="23159" y="10815"/>
                  </a:lnTo>
                  <a:lnTo>
                    <a:pt x="23475" y="11237"/>
                  </a:lnTo>
                  <a:lnTo>
                    <a:pt x="23792" y="11676"/>
                  </a:lnTo>
                  <a:lnTo>
                    <a:pt x="23827" y="11676"/>
                  </a:lnTo>
                  <a:lnTo>
                    <a:pt x="23844" y="11659"/>
                  </a:lnTo>
                  <a:lnTo>
                    <a:pt x="23844" y="11623"/>
                  </a:lnTo>
                  <a:lnTo>
                    <a:pt x="23510" y="11166"/>
                  </a:lnTo>
                  <a:lnTo>
                    <a:pt x="23176" y="10709"/>
                  </a:lnTo>
                  <a:lnTo>
                    <a:pt x="22807" y="10269"/>
                  </a:lnTo>
                  <a:lnTo>
                    <a:pt x="22438" y="9830"/>
                  </a:lnTo>
                  <a:lnTo>
                    <a:pt x="22068" y="9425"/>
                  </a:lnTo>
                  <a:lnTo>
                    <a:pt x="21664" y="9021"/>
                  </a:lnTo>
                  <a:lnTo>
                    <a:pt x="21259" y="8617"/>
                  </a:lnTo>
                  <a:lnTo>
                    <a:pt x="20855" y="8230"/>
                  </a:lnTo>
                  <a:lnTo>
                    <a:pt x="20433" y="7860"/>
                  </a:lnTo>
                  <a:lnTo>
                    <a:pt x="19993" y="7509"/>
                  </a:lnTo>
                  <a:lnTo>
                    <a:pt x="19554" y="7157"/>
                  </a:lnTo>
                  <a:lnTo>
                    <a:pt x="19097" y="6823"/>
                  </a:lnTo>
                  <a:lnTo>
                    <a:pt x="18639" y="6489"/>
                  </a:lnTo>
                  <a:lnTo>
                    <a:pt x="18182" y="6172"/>
                  </a:lnTo>
                  <a:lnTo>
                    <a:pt x="17707" y="5856"/>
                  </a:lnTo>
                  <a:lnTo>
                    <a:pt x="17233" y="5557"/>
                  </a:lnTo>
                  <a:lnTo>
                    <a:pt x="16740" y="5276"/>
                  </a:lnTo>
                  <a:lnTo>
                    <a:pt x="16266" y="4994"/>
                  </a:lnTo>
                  <a:lnTo>
                    <a:pt x="15281" y="4467"/>
                  </a:lnTo>
                  <a:lnTo>
                    <a:pt x="14296" y="3974"/>
                  </a:lnTo>
                  <a:lnTo>
                    <a:pt x="13294" y="3517"/>
                  </a:lnTo>
                  <a:lnTo>
                    <a:pt x="12292" y="3113"/>
                  </a:lnTo>
                  <a:lnTo>
                    <a:pt x="11307" y="2726"/>
                  </a:lnTo>
                  <a:lnTo>
                    <a:pt x="10322" y="2357"/>
                  </a:lnTo>
                  <a:lnTo>
                    <a:pt x="9373" y="2040"/>
                  </a:lnTo>
                  <a:lnTo>
                    <a:pt x="8423" y="1741"/>
                  </a:lnTo>
                  <a:lnTo>
                    <a:pt x="7509" y="1477"/>
                  </a:lnTo>
                  <a:lnTo>
                    <a:pt x="6612" y="1249"/>
                  </a:lnTo>
                  <a:lnTo>
                    <a:pt x="5750" y="1020"/>
                  </a:lnTo>
                  <a:lnTo>
                    <a:pt x="4941" y="844"/>
                  </a:lnTo>
                  <a:lnTo>
                    <a:pt x="4168" y="669"/>
                  </a:lnTo>
                  <a:lnTo>
                    <a:pt x="2796" y="405"/>
                  </a:lnTo>
                  <a:lnTo>
                    <a:pt x="1636" y="211"/>
                  </a:lnTo>
                  <a:lnTo>
                    <a:pt x="774" y="88"/>
                  </a:lnTo>
                  <a:lnTo>
                    <a:pt x="35"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6" name="Google Shape;86;p2"/>
            <p:cNvSpPr/>
            <p:nvPr/>
          </p:nvSpPr>
          <p:spPr>
            <a:xfrm>
              <a:off x="3925550" y="4922350"/>
              <a:ext cx="593925" cy="282700"/>
            </a:xfrm>
            <a:custGeom>
              <a:avLst/>
              <a:gdLst/>
              <a:ahLst/>
              <a:cxnLst/>
              <a:rect l="l" t="t" r="r" b="b"/>
              <a:pathLst>
                <a:path w="23757" h="11308" extrusionOk="0">
                  <a:moveTo>
                    <a:pt x="35" y="0"/>
                  </a:moveTo>
                  <a:lnTo>
                    <a:pt x="0" y="18"/>
                  </a:lnTo>
                  <a:lnTo>
                    <a:pt x="0" y="36"/>
                  </a:lnTo>
                  <a:lnTo>
                    <a:pt x="0" y="53"/>
                  </a:lnTo>
                  <a:lnTo>
                    <a:pt x="18" y="71"/>
                  </a:lnTo>
                  <a:lnTo>
                    <a:pt x="211" y="88"/>
                  </a:lnTo>
                  <a:lnTo>
                    <a:pt x="721" y="159"/>
                  </a:lnTo>
                  <a:lnTo>
                    <a:pt x="1495" y="264"/>
                  </a:lnTo>
                  <a:lnTo>
                    <a:pt x="2532" y="422"/>
                  </a:lnTo>
                  <a:lnTo>
                    <a:pt x="3781" y="651"/>
                  </a:lnTo>
                  <a:lnTo>
                    <a:pt x="4467" y="792"/>
                  </a:lnTo>
                  <a:lnTo>
                    <a:pt x="5205" y="950"/>
                  </a:lnTo>
                  <a:lnTo>
                    <a:pt x="5979" y="1126"/>
                  </a:lnTo>
                  <a:lnTo>
                    <a:pt x="6788" y="1337"/>
                  </a:lnTo>
                  <a:lnTo>
                    <a:pt x="7614" y="1548"/>
                  </a:lnTo>
                  <a:lnTo>
                    <a:pt x="8476" y="1794"/>
                  </a:lnTo>
                  <a:lnTo>
                    <a:pt x="9355" y="2058"/>
                  </a:lnTo>
                  <a:lnTo>
                    <a:pt x="10252" y="2357"/>
                  </a:lnTo>
                  <a:lnTo>
                    <a:pt x="11166" y="2673"/>
                  </a:lnTo>
                  <a:lnTo>
                    <a:pt x="12098" y="3025"/>
                  </a:lnTo>
                  <a:lnTo>
                    <a:pt x="13012" y="3394"/>
                  </a:lnTo>
                  <a:lnTo>
                    <a:pt x="13944" y="3816"/>
                  </a:lnTo>
                  <a:lnTo>
                    <a:pt x="14876" y="4238"/>
                  </a:lnTo>
                  <a:lnTo>
                    <a:pt x="15791" y="4713"/>
                  </a:lnTo>
                  <a:lnTo>
                    <a:pt x="16705" y="5205"/>
                  </a:lnTo>
                  <a:lnTo>
                    <a:pt x="17584" y="5733"/>
                  </a:lnTo>
                  <a:lnTo>
                    <a:pt x="18463" y="6296"/>
                  </a:lnTo>
                  <a:lnTo>
                    <a:pt x="18885" y="6595"/>
                  </a:lnTo>
                  <a:lnTo>
                    <a:pt x="19308" y="6893"/>
                  </a:lnTo>
                  <a:lnTo>
                    <a:pt x="19730" y="7210"/>
                  </a:lnTo>
                  <a:lnTo>
                    <a:pt x="20134" y="7544"/>
                  </a:lnTo>
                  <a:lnTo>
                    <a:pt x="20538" y="7878"/>
                  </a:lnTo>
                  <a:lnTo>
                    <a:pt x="20925" y="8212"/>
                  </a:lnTo>
                  <a:lnTo>
                    <a:pt x="21312" y="8564"/>
                  </a:lnTo>
                  <a:lnTo>
                    <a:pt x="21681" y="8916"/>
                  </a:lnTo>
                  <a:lnTo>
                    <a:pt x="22051" y="9285"/>
                  </a:lnTo>
                  <a:lnTo>
                    <a:pt x="22402" y="9672"/>
                  </a:lnTo>
                  <a:lnTo>
                    <a:pt x="22736" y="10059"/>
                  </a:lnTo>
                  <a:lnTo>
                    <a:pt x="23071" y="10463"/>
                  </a:lnTo>
                  <a:lnTo>
                    <a:pt x="23387" y="10867"/>
                  </a:lnTo>
                  <a:lnTo>
                    <a:pt x="23704" y="11289"/>
                  </a:lnTo>
                  <a:lnTo>
                    <a:pt x="23721" y="11307"/>
                  </a:lnTo>
                  <a:lnTo>
                    <a:pt x="23739" y="11307"/>
                  </a:lnTo>
                  <a:lnTo>
                    <a:pt x="23756" y="11272"/>
                  </a:lnTo>
                  <a:lnTo>
                    <a:pt x="23756" y="11254"/>
                  </a:lnTo>
                  <a:lnTo>
                    <a:pt x="23422" y="10797"/>
                  </a:lnTo>
                  <a:lnTo>
                    <a:pt x="23088" y="10358"/>
                  </a:lnTo>
                  <a:lnTo>
                    <a:pt x="22719" y="9936"/>
                  </a:lnTo>
                  <a:lnTo>
                    <a:pt x="22350" y="9531"/>
                  </a:lnTo>
                  <a:lnTo>
                    <a:pt x="21980" y="9127"/>
                  </a:lnTo>
                  <a:lnTo>
                    <a:pt x="21576" y="8722"/>
                  </a:lnTo>
                  <a:lnTo>
                    <a:pt x="21171" y="8353"/>
                  </a:lnTo>
                  <a:lnTo>
                    <a:pt x="20767" y="7984"/>
                  </a:lnTo>
                  <a:lnTo>
                    <a:pt x="20345" y="7614"/>
                  </a:lnTo>
                  <a:lnTo>
                    <a:pt x="19905" y="7263"/>
                  </a:lnTo>
                  <a:lnTo>
                    <a:pt x="19466" y="6929"/>
                  </a:lnTo>
                  <a:lnTo>
                    <a:pt x="19009" y="6595"/>
                  </a:lnTo>
                  <a:lnTo>
                    <a:pt x="18569" y="6278"/>
                  </a:lnTo>
                  <a:lnTo>
                    <a:pt x="18094" y="5979"/>
                  </a:lnTo>
                  <a:lnTo>
                    <a:pt x="17619" y="5680"/>
                  </a:lnTo>
                  <a:lnTo>
                    <a:pt x="17145" y="5381"/>
                  </a:lnTo>
                  <a:lnTo>
                    <a:pt x="16195" y="4836"/>
                  </a:lnTo>
                  <a:lnTo>
                    <a:pt x="15210" y="4326"/>
                  </a:lnTo>
                  <a:lnTo>
                    <a:pt x="14226" y="3851"/>
                  </a:lnTo>
                  <a:lnTo>
                    <a:pt x="13241" y="3412"/>
                  </a:lnTo>
                  <a:lnTo>
                    <a:pt x="12239" y="3007"/>
                  </a:lnTo>
                  <a:lnTo>
                    <a:pt x="11254" y="2638"/>
                  </a:lnTo>
                  <a:lnTo>
                    <a:pt x="10287" y="2286"/>
                  </a:lnTo>
                  <a:lnTo>
                    <a:pt x="9320" y="1987"/>
                  </a:lnTo>
                  <a:lnTo>
                    <a:pt x="8388" y="1689"/>
                  </a:lnTo>
                  <a:lnTo>
                    <a:pt x="7473" y="1442"/>
                  </a:lnTo>
                  <a:lnTo>
                    <a:pt x="6577" y="1196"/>
                  </a:lnTo>
                  <a:lnTo>
                    <a:pt x="5733" y="1003"/>
                  </a:lnTo>
                  <a:lnTo>
                    <a:pt x="4924" y="809"/>
                  </a:lnTo>
                  <a:lnTo>
                    <a:pt x="4150" y="651"/>
                  </a:lnTo>
                  <a:lnTo>
                    <a:pt x="2778" y="387"/>
                  </a:lnTo>
                  <a:lnTo>
                    <a:pt x="1636" y="211"/>
                  </a:lnTo>
                  <a:lnTo>
                    <a:pt x="774" y="88"/>
                  </a:lnTo>
                  <a:lnTo>
                    <a:pt x="35"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7" name="Google Shape;87;p2"/>
            <p:cNvSpPr/>
            <p:nvPr/>
          </p:nvSpPr>
          <p:spPr>
            <a:xfrm>
              <a:off x="3927750" y="5079725"/>
              <a:ext cx="591725" cy="273450"/>
            </a:xfrm>
            <a:custGeom>
              <a:avLst/>
              <a:gdLst/>
              <a:ahLst/>
              <a:cxnLst/>
              <a:rect l="l" t="t" r="r" b="b"/>
              <a:pathLst>
                <a:path w="23669" h="10938" extrusionOk="0">
                  <a:moveTo>
                    <a:pt x="35" y="1"/>
                  </a:moveTo>
                  <a:lnTo>
                    <a:pt x="0" y="18"/>
                  </a:lnTo>
                  <a:lnTo>
                    <a:pt x="0" y="36"/>
                  </a:lnTo>
                  <a:lnTo>
                    <a:pt x="0" y="53"/>
                  </a:lnTo>
                  <a:lnTo>
                    <a:pt x="35" y="71"/>
                  </a:lnTo>
                  <a:lnTo>
                    <a:pt x="211" y="89"/>
                  </a:lnTo>
                  <a:lnTo>
                    <a:pt x="721" y="141"/>
                  </a:lnTo>
                  <a:lnTo>
                    <a:pt x="1495" y="247"/>
                  </a:lnTo>
                  <a:lnTo>
                    <a:pt x="2515" y="405"/>
                  </a:lnTo>
                  <a:lnTo>
                    <a:pt x="3763" y="634"/>
                  </a:lnTo>
                  <a:lnTo>
                    <a:pt x="5170" y="915"/>
                  </a:lnTo>
                  <a:lnTo>
                    <a:pt x="5944" y="1091"/>
                  </a:lnTo>
                  <a:lnTo>
                    <a:pt x="6752" y="1284"/>
                  </a:lnTo>
                  <a:lnTo>
                    <a:pt x="7579" y="1513"/>
                  </a:lnTo>
                  <a:lnTo>
                    <a:pt x="8440" y="1741"/>
                  </a:lnTo>
                  <a:lnTo>
                    <a:pt x="9320" y="2005"/>
                  </a:lnTo>
                  <a:lnTo>
                    <a:pt x="10216" y="2287"/>
                  </a:lnTo>
                  <a:lnTo>
                    <a:pt x="11113" y="2603"/>
                  </a:lnTo>
                  <a:lnTo>
                    <a:pt x="12045" y="2937"/>
                  </a:lnTo>
                  <a:lnTo>
                    <a:pt x="12960" y="3289"/>
                  </a:lnTo>
                  <a:lnTo>
                    <a:pt x="13892" y="3693"/>
                  </a:lnTo>
                  <a:lnTo>
                    <a:pt x="14806" y="4115"/>
                  </a:lnTo>
                  <a:lnTo>
                    <a:pt x="15720" y="4555"/>
                  </a:lnTo>
                  <a:lnTo>
                    <a:pt x="16635" y="5047"/>
                  </a:lnTo>
                  <a:lnTo>
                    <a:pt x="17514" y="5557"/>
                  </a:lnTo>
                  <a:lnTo>
                    <a:pt x="18393" y="6102"/>
                  </a:lnTo>
                  <a:lnTo>
                    <a:pt x="18815" y="6384"/>
                  </a:lnTo>
                  <a:lnTo>
                    <a:pt x="19237" y="6683"/>
                  </a:lnTo>
                  <a:lnTo>
                    <a:pt x="19642" y="6981"/>
                  </a:lnTo>
                  <a:lnTo>
                    <a:pt x="20046" y="7298"/>
                  </a:lnTo>
                  <a:lnTo>
                    <a:pt x="20450" y="7615"/>
                  </a:lnTo>
                  <a:lnTo>
                    <a:pt x="20837" y="7949"/>
                  </a:lnTo>
                  <a:lnTo>
                    <a:pt x="21224" y="8283"/>
                  </a:lnTo>
                  <a:lnTo>
                    <a:pt x="21593" y="8634"/>
                  </a:lnTo>
                  <a:lnTo>
                    <a:pt x="21963" y="8986"/>
                  </a:lnTo>
                  <a:lnTo>
                    <a:pt x="22314" y="9355"/>
                  </a:lnTo>
                  <a:lnTo>
                    <a:pt x="22648" y="9725"/>
                  </a:lnTo>
                  <a:lnTo>
                    <a:pt x="22983" y="10111"/>
                  </a:lnTo>
                  <a:lnTo>
                    <a:pt x="23299" y="10516"/>
                  </a:lnTo>
                  <a:lnTo>
                    <a:pt x="23616" y="10920"/>
                  </a:lnTo>
                  <a:lnTo>
                    <a:pt x="23633" y="10938"/>
                  </a:lnTo>
                  <a:lnTo>
                    <a:pt x="23651" y="10938"/>
                  </a:lnTo>
                  <a:lnTo>
                    <a:pt x="23668" y="10903"/>
                  </a:lnTo>
                  <a:lnTo>
                    <a:pt x="23668" y="10885"/>
                  </a:lnTo>
                  <a:lnTo>
                    <a:pt x="23334" y="10446"/>
                  </a:lnTo>
                  <a:lnTo>
                    <a:pt x="23000" y="10024"/>
                  </a:lnTo>
                  <a:lnTo>
                    <a:pt x="22631" y="9602"/>
                  </a:lnTo>
                  <a:lnTo>
                    <a:pt x="22262" y="9215"/>
                  </a:lnTo>
                  <a:lnTo>
                    <a:pt x="21892" y="8810"/>
                  </a:lnTo>
                  <a:lnTo>
                    <a:pt x="21505" y="8441"/>
                  </a:lnTo>
                  <a:lnTo>
                    <a:pt x="21101" y="8072"/>
                  </a:lnTo>
                  <a:lnTo>
                    <a:pt x="20679" y="7720"/>
                  </a:lnTo>
                  <a:lnTo>
                    <a:pt x="20257" y="7368"/>
                  </a:lnTo>
                  <a:lnTo>
                    <a:pt x="19817" y="7034"/>
                  </a:lnTo>
                  <a:lnTo>
                    <a:pt x="19378" y="6700"/>
                  </a:lnTo>
                  <a:lnTo>
                    <a:pt x="18938" y="6384"/>
                  </a:lnTo>
                  <a:lnTo>
                    <a:pt x="18481" y="6085"/>
                  </a:lnTo>
                  <a:lnTo>
                    <a:pt x="18024" y="5786"/>
                  </a:lnTo>
                  <a:lnTo>
                    <a:pt x="17549" y="5487"/>
                  </a:lnTo>
                  <a:lnTo>
                    <a:pt x="17074" y="5223"/>
                  </a:lnTo>
                  <a:lnTo>
                    <a:pt x="16125" y="4678"/>
                  </a:lnTo>
                  <a:lnTo>
                    <a:pt x="15140" y="4186"/>
                  </a:lnTo>
                  <a:lnTo>
                    <a:pt x="14155" y="3728"/>
                  </a:lnTo>
                  <a:lnTo>
                    <a:pt x="13171" y="3306"/>
                  </a:lnTo>
                  <a:lnTo>
                    <a:pt x="12186" y="2920"/>
                  </a:lnTo>
                  <a:lnTo>
                    <a:pt x="11201" y="2550"/>
                  </a:lnTo>
                  <a:lnTo>
                    <a:pt x="10234" y="2216"/>
                  </a:lnTo>
                  <a:lnTo>
                    <a:pt x="9285" y="1917"/>
                  </a:lnTo>
                  <a:lnTo>
                    <a:pt x="8335" y="1636"/>
                  </a:lnTo>
                  <a:lnTo>
                    <a:pt x="7438" y="1390"/>
                  </a:lnTo>
                  <a:lnTo>
                    <a:pt x="6541" y="1161"/>
                  </a:lnTo>
                  <a:lnTo>
                    <a:pt x="5697" y="968"/>
                  </a:lnTo>
                  <a:lnTo>
                    <a:pt x="4888" y="792"/>
                  </a:lnTo>
                  <a:lnTo>
                    <a:pt x="4132" y="634"/>
                  </a:lnTo>
                  <a:lnTo>
                    <a:pt x="2761" y="387"/>
                  </a:lnTo>
                  <a:lnTo>
                    <a:pt x="1635" y="194"/>
                  </a:lnTo>
                  <a:lnTo>
                    <a:pt x="774" y="89"/>
                  </a:lnTo>
                  <a:lnTo>
                    <a:pt x="3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8" name="Google Shape;88;p2"/>
            <p:cNvSpPr/>
            <p:nvPr/>
          </p:nvSpPr>
          <p:spPr>
            <a:xfrm>
              <a:off x="3929950" y="5237100"/>
              <a:ext cx="589525" cy="264225"/>
            </a:xfrm>
            <a:custGeom>
              <a:avLst/>
              <a:gdLst/>
              <a:ahLst/>
              <a:cxnLst/>
              <a:rect l="l" t="t" r="r" b="b"/>
              <a:pathLst>
                <a:path w="23581" h="10569" extrusionOk="0">
                  <a:moveTo>
                    <a:pt x="0" y="1"/>
                  </a:moveTo>
                  <a:lnTo>
                    <a:pt x="0" y="36"/>
                  </a:lnTo>
                  <a:lnTo>
                    <a:pt x="0" y="53"/>
                  </a:lnTo>
                  <a:lnTo>
                    <a:pt x="35" y="71"/>
                  </a:lnTo>
                  <a:lnTo>
                    <a:pt x="211" y="89"/>
                  </a:lnTo>
                  <a:lnTo>
                    <a:pt x="721" y="141"/>
                  </a:lnTo>
                  <a:lnTo>
                    <a:pt x="1495" y="247"/>
                  </a:lnTo>
                  <a:lnTo>
                    <a:pt x="2515" y="405"/>
                  </a:lnTo>
                  <a:lnTo>
                    <a:pt x="3745" y="616"/>
                  </a:lnTo>
                  <a:lnTo>
                    <a:pt x="5152" y="897"/>
                  </a:lnTo>
                  <a:lnTo>
                    <a:pt x="5926" y="1056"/>
                  </a:lnTo>
                  <a:lnTo>
                    <a:pt x="6717" y="1249"/>
                  </a:lnTo>
                  <a:lnTo>
                    <a:pt x="7544" y="1460"/>
                  </a:lnTo>
                  <a:lnTo>
                    <a:pt x="8405" y="1689"/>
                  </a:lnTo>
                  <a:lnTo>
                    <a:pt x="9267" y="1935"/>
                  </a:lnTo>
                  <a:lnTo>
                    <a:pt x="10164" y="2216"/>
                  </a:lnTo>
                  <a:lnTo>
                    <a:pt x="11060" y="2515"/>
                  </a:lnTo>
                  <a:lnTo>
                    <a:pt x="11975" y="2849"/>
                  </a:lnTo>
                  <a:lnTo>
                    <a:pt x="12907" y="3183"/>
                  </a:lnTo>
                  <a:lnTo>
                    <a:pt x="13821" y="3570"/>
                  </a:lnTo>
                  <a:lnTo>
                    <a:pt x="14735" y="3975"/>
                  </a:lnTo>
                  <a:lnTo>
                    <a:pt x="15650" y="4414"/>
                  </a:lnTo>
                  <a:lnTo>
                    <a:pt x="16547" y="4872"/>
                  </a:lnTo>
                  <a:lnTo>
                    <a:pt x="17443" y="5364"/>
                  </a:lnTo>
                  <a:lnTo>
                    <a:pt x="18305" y="5891"/>
                  </a:lnTo>
                  <a:lnTo>
                    <a:pt x="19149" y="6454"/>
                  </a:lnTo>
                  <a:lnTo>
                    <a:pt x="19571" y="6753"/>
                  </a:lnTo>
                  <a:lnTo>
                    <a:pt x="19976" y="7052"/>
                  </a:lnTo>
                  <a:lnTo>
                    <a:pt x="20362" y="7368"/>
                  </a:lnTo>
                  <a:lnTo>
                    <a:pt x="20767" y="7685"/>
                  </a:lnTo>
                  <a:lnTo>
                    <a:pt x="21136" y="8001"/>
                  </a:lnTo>
                  <a:lnTo>
                    <a:pt x="21505" y="8336"/>
                  </a:lnTo>
                  <a:lnTo>
                    <a:pt x="21875" y="8687"/>
                  </a:lnTo>
                  <a:lnTo>
                    <a:pt x="22226" y="9039"/>
                  </a:lnTo>
                  <a:lnTo>
                    <a:pt x="22560" y="9408"/>
                  </a:lnTo>
                  <a:lnTo>
                    <a:pt x="22895" y="9777"/>
                  </a:lnTo>
                  <a:lnTo>
                    <a:pt x="23211" y="10164"/>
                  </a:lnTo>
                  <a:lnTo>
                    <a:pt x="23528" y="10551"/>
                  </a:lnTo>
                  <a:lnTo>
                    <a:pt x="23545" y="10569"/>
                  </a:lnTo>
                  <a:lnTo>
                    <a:pt x="23563" y="10551"/>
                  </a:lnTo>
                  <a:lnTo>
                    <a:pt x="23580" y="10534"/>
                  </a:lnTo>
                  <a:lnTo>
                    <a:pt x="23580" y="10498"/>
                  </a:lnTo>
                  <a:lnTo>
                    <a:pt x="23246" y="10094"/>
                  </a:lnTo>
                  <a:lnTo>
                    <a:pt x="22912" y="9672"/>
                  </a:lnTo>
                  <a:lnTo>
                    <a:pt x="22543" y="9285"/>
                  </a:lnTo>
                  <a:lnTo>
                    <a:pt x="22174" y="8898"/>
                  </a:lnTo>
                  <a:lnTo>
                    <a:pt x="21804" y="8511"/>
                  </a:lnTo>
                  <a:lnTo>
                    <a:pt x="21417" y="8160"/>
                  </a:lnTo>
                  <a:lnTo>
                    <a:pt x="21013" y="7790"/>
                  </a:lnTo>
                  <a:lnTo>
                    <a:pt x="20591" y="7456"/>
                  </a:lnTo>
                  <a:lnTo>
                    <a:pt x="20169" y="7122"/>
                  </a:lnTo>
                  <a:lnTo>
                    <a:pt x="19747" y="6788"/>
                  </a:lnTo>
                  <a:lnTo>
                    <a:pt x="19307" y="6472"/>
                  </a:lnTo>
                  <a:lnTo>
                    <a:pt x="18850" y="6173"/>
                  </a:lnTo>
                  <a:lnTo>
                    <a:pt x="18411" y="5874"/>
                  </a:lnTo>
                  <a:lnTo>
                    <a:pt x="17936" y="5592"/>
                  </a:lnTo>
                  <a:lnTo>
                    <a:pt x="17479" y="5311"/>
                  </a:lnTo>
                  <a:lnTo>
                    <a:pt x="17004" y="5047"/>
                  </a:lnTo>
                  <a:lnTo>
                    <a:pt x="16054" y="4537"/>
                  </a:lnTo>
                  <a:lnTo>
                    <a:pt x="15070" y="4063"/>
                  </a:lnTo>
                  <a:lnTo>
                    <a:pt x="14102" y="3605"/>
                  </a:lnTo>
                  <a:lnTo>
                    <a:pt x="13118" y="3201"/>
                  </a:lnTo>
                  <a:lnTo>
                    <a:pt x="12133" y="2814"/>
                  </a:lnTo>
                  <a:lnTo>
                    <a:pt x="11148" y="2462"/>
                  </a:lnTo>
                  <a:lnTo>
                    <a:pt x="10181" y="2146"/>
                  </a:lnTo>
                  <a:lnTo>
                    <a:pt x="9232" y="1847"/>
                  </a:lnTo>
                  <a:lnTo>
                    <a:pt x="8300" y="1583"/>
                  </a:lnTo>
                  <a:lnTo>
                    <a:pt x="7403" y="1355"/>
                  </a:lnTo>
                  <a:lnTo>
                    <a:pt x="6524" y="1126"/>
                  </a:lnTo>
                  <a:lnTo>
                    <a:pt x="5680" y="933"/>
                  </a:lnTo>
                  <a:lnTo>
                    <a:pt x="4871" y="757"/>
                  </a:lnTo>
                  <a:lnTo>
                    <a:pt x="4115" y="616"/>
                  </a:lnTo>
                  <a:lnTo>
                    <a:pt x="2743" y="370"/>
                  </a:lnTo>
                  <a:lnTo>
                    <a:pt x="1618" y="194"/>
                  </a:lnTo>
                  <a:lnTo>
                    <a:pt x="756" y="71"/>
                  </a:lnTo>
                  <a:lnTo>
                    <a:pt x="3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9" name="Google Shape;89;p2"/>
            <p:cNvSpPr/>
            <p:nvPr/>
          </p:nvSpPr>
          <p:spPr>
            <a:xfrm>
              <a:off x="3932125" y="5394475"/>
              <a:ext cx="411950" cy="116975"/>
            </a:xfrm>
            <a:custGeom>
              <a:avLst/>
              <a:gdLst/>
              <a:ahLst/>
              <a:cxnLst/>
              <a:rect l="l" t="t" r="r" b="b"/>
              <a:pathLst>
                <a:path w="16478" h="4679" extrusionOk="0">
                  <a:moveTo>
                    <a:pt x="1" y="1"/>
                  </a:moveTo>
                  <a:lnTo>
                    <a:pt x="1" y="36"/>
                  </a:lnTo>
                  <a:lnTo>
                    <a:pt x="1" y="54"/>
                  </a:lnTo>
                  <a:lnTo>
                    <a:pt x="36" y="71"/>
                  </a:lnTo>
                  <a:lnTo>
                    <a:pt x="124" y="71"/>
                  </a:lnTo>
                  <a:lnTo>
                    <a:pt x="827" y="159"/>
                  </a:lnTo>
                  <a:lnTo>
                    <a:pt x="2111" y="335"/>
                  </a:lnTo>
                  <a:lnTo>
                    <a:pt x="2955" y="458"/>
                  </a:lnTo>
                  <a:lnTo>
                    <a:pt x="3887" y="616"/>
                  </a:lnTo>
                  <a:lnTo>
                    <a:pt x="4924" y="827"/>
                  </a:lnTo>
                  <a:lnTo>
                    <a:pt x="6032" y="1056"/>
                  </a:lnTo>
                  <a:lnTo>
                    <a:pt x="7228" y="1337"/>
                  </a:lnTo>
                  <a:lnTo>
                    <a:pt x="8459" y="1671"/>
                  </a:lnTo>
                  <a:lnTo>
                    <a:pt x="9760" y="2041"/>
                  </a:lnTo>
                  <a:lnTo>
                    <a:pt x="11079" y="2445"/>
                  </a:lnTo>
                  <a:lnTo>
                    <a:pt x="11747" y="2674"/>
                  </a:lnTo>
                  <a:lnTo>
                    <a:pt x="12415" y="2920"/>
                  </a:lnTo>
                  <a:lnTo>
                    <a:pt x="13084" y="3184"/>
                  </a:lnTo>
                  <a:lnTo>
                    <a:pt x="13769" y="3447"/>
                  </a:lnTo>
                  <a:lnTo>
                    <a:pt x="14437" y="3729"/>
                  </a:lnTo>
                  <a:lnTo>
                    <a:pt x="15106" y="4028"/>
                  </a:lnTo>
                  <a:lnTo>
                    <a:pt x="15774" y="4344"/>
                  </a:lnTo>
                  <a:lnTo>
                    <a:pt x="16424" y="4678"/>
                  </a:lnTo>
                  <a:lnTo>
                    <a:pt x="16460" y="4678"/>
                  </a:lnTo>
                  <a:lnTo>
                    <a:pt x="16477" y="4661"/>
                  </a:lnTo>
                  <a:lnTo>
                    <a:pt x="16477" y="4643"/>
                  </a:lnTo>
                  <a:lnTo>
                    <a:pt x="16460" y="4625"/>
                  </a:lnTo>
                  <a:lnTo>
                    <a:pt x="15756" y="4274"/>
                  </a:lnTo>
                  <a:lnTo>
                    <a:pt x="15035" y="3940"/>
                  </a:lnTo>
                  <a:lnTo>
                    <a:pt x="14332" y="3606"/>
                  </a:lnTo>
                  <a:lnTo>
                    <a:pt x="13611" y="3307"/>
                  </a:lnTo>
                  <a:lnTo>
                    <a:pt x="12890" y="3025"/>
                  </a:lnTo>
                  <a:lnTo>
                    <a:pt x="12169" y="2762"/>
                  </a:lnTo>
                  <a:lnTo>
                    <a:pt x="11448" y="2515"/>
                  </a:lnTo>
                  <a:lnTo>
                    <a:pt x="10745" y="2269"/>
                  </a:lnTo>
                  <a:lnTo>
                    <a:pt x="10041" y="2041"/>
                  </a:lnTo>
                  <a:lnTo>
                    <a:pt x="9338" y="1830"/>
                  </a:lnTo>
                  <a:lnTo>
                    <a:pt x="7984" y="1460"/>
                  </a:lnTo>
                  <a:lnTo>
                    <a:pt x="6683" y="1144"/>
                  </a:lnTo>
                  <a:lnTo>
                    <a:pt x="5452" y="862"/>
                  </a:lnTo>
                  <a:lnTo>
                    <a:pt x="4309" y="634"/>
                  </a:lnTo>
                  <a:lnTo>
                    <a:pt x="3254" y="440"/>
                  </a:lnTo>
                  <a:lnTo>
                    <a:pt x="2340" y="300"/>
                  </a:lnTo>
                  <a:lnTo>
                    <a:pt x="1548" y="177"/>
                  </a:lnTo>
                  <a:lnTo>
                    <a:pt x="441" y="36"/>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90" name="Google Shape;90;p2"/>
            <p:cNvSpPr/>
            <p:nvPr/>
          </p:nvSpPr>
          <p:spPr>
            <a:xfrm>
              <a:off x="4625825" y="4450650"/>
              <a:ext cx="600525" cy="310400"/>
            </a:xfrm>
            <a:custGeom>
              <a:avLst/>
              <a:gdLst/>
              <a:ahLst/>
              <a:cxnLst/>
              <a:rect l="l" t="t" r="r" b="b"/>
              <a:pathLst>
                <a:path w="24021" h="12416" extrusionOk="0">
                  <a:moveTo>
                    <a:pt x="23985" y="1"/>
                  </a:moveTo>
                  <a:lnTo>
                    <a:pt x="23229" y="89"/>
                  </a:lnTo>
                  <a:lnTo>
                    <a:pt x="22368" y="212"/>
                  </a:lnTo>
                  <a:lnTo>
                    <a:pt x="21207" y="423"/>
                  </a:lnTo>
                  <a:lnTo>
                    <a:pt x="20539" y="546"/>
                  </a:lnTo>
                  <a:lnTo>
                    <a:pt x="19800" y="704"/>
                  </a:lnTo>
                  <a:lnTo>
                    <a:pt x="19027" y="880"/>
                  </a:lnTo>
                  <a:lnTo>
                    <a:pt x="18200" y="1073"/>
                  </a:lnTo>
                  <a:lnTo>
                    <a:pt x="17339" y="1302"/>
                  </a:lnTo>
                  <a:lnTo>
                    <a:pt x="16442" y="1548"/>
                  </a:lnTo>
                  <a:lnTo>
                    <a:pt x="15510" y="1829"/>
                  </a:lnTo>
                  <a:lnTo>
                    <a:pt x="14560" y="2146"/>
                  </a:lnTo>
                  <a:lnTo>
                    <a:pt x="13593" y="2498"/>
                  </a:lnTo>
                  <a:lnTo>
                    <a:pt x="12608" y="2867"/>
                  </a:lnTo>
                  <a:lnTo>
                    <a:pt x="11606" y="3271"/>
                  </a:lnTo>
                  <a:lnTo>
                    <a:pt x="10604" y="3729"/>
                  </a:lnTo>
                  <a:lnTo>
                    <a:pt x="9602" y="4203"/>
                  </a:lnTo>
                  <a:lnTo>
                    <a:pt x="8599" y="4731"/>
                  </a:lnTo>
                  <a:lnTo>
                    <a:pt x="7615" y="5294"/>
                  </a:lnTo>
                  <a:lnTo>
                    <a:pt x="7122" y="5592"/>
                  </a:lnTo>
                  <a:lnTo>
                    <a:pt x="6647" y="5891"/>
                  </a:lnTo>
                  <a:lnTo>
                    <a:pt x="6155" y="6208"/>
                  </a:lnTo>
                  <a:lnTo>
                    <a:pt x="5680" y="6542"/>
                  </a:lnTo>
                  <a:lnTo>
                    <a:pt x="5223" y="6876"/>
                  </a:lnTo>
                  <a:lnTo>
                    <a:pt x="4766" y="7228"/>
                  </a:lnTo>
                  <a:lnTo>
                    <a:pt x="4309" y="7579"/>
                  </a:lnTo>
                  <a:lnTo>
                    <a:pt x="3869" y="7966"/>
                  </a:lnTo>
                  <a:lnTo>
                    <a:pt x="3430" y="8353"/>
                  </a:lnTo>
                  <a:lnTo>
                    <a:pt x="2990" y="8740"/>
                  </a:lnTo>
                  <a:lnTo>
                    <a:pt x="2585" y="9144"/>
                  </a:lnTo>
                  <a:lnTo>
                    <a:pt x="2181" y="9566"/>
                  </a:lnTo>
                  <a:lnTo>
                    <a:pt x="1777" y="10006"/>
                  </a:lnTo>
                  <a:lnTo>
                    <a:pt x="1390" y="10446"/>
                  </a:lnTo>
                  <a:lnTo>
                    <a:pt x="1021" y="10903"/>
                  </a:lnTo>
                  <a:lnTo>
                    <a:pt x="669" y="11378"/>
                  </a:lnTo>
                  <a:lnTo>
                    <a:pt x="335" y="11870"/>
                  </a:lnTo>
                  <a:lnTo>
                    <a:pt x="1" y="12362"/>
                  </a:lnTo>
                  <a:lnTo>
                    <a:pt x="1" y="12380"/>
                  </a:lnTo>
                  <a:lnTo>
                    <a:pt x="1" y="12415"/>
                  </a:lnTo>
                  <a:lnTo>
                    <a:pt x="36" y="12415"/>
                  </a:lnTo>
                  <a:lnTo>
                    <a:pt x="53" y="12398"/>
                  </a:lnTo>
                  <a:lnTo>
                    <a:pt x="387" y="11905"/>
                  </a:lnTo>
                  <a:lnTo>
                    <a:pt x="722" y="11413"/>
                  </a:lnTo>
                  <a:lnTo>
                    <a:pt x="1091" y="10956"/>
                  </a:lnTo>
                  <a:lnTo>
                    <a:pt x="1460" y="10498"/>
                  </a:lnTo>
                  <a:lnTo>
                    <a:pt x="1829" y="10059"/>
                  </a:lnTo>
                  <a:lnTo>
                    <a:pt x="2234" y="9619"/>
                  </a:lnTo>
                  <a:lnTo>
                    <a:pt x="2638" y="9197"/>
                  </a:lnTo>
                  <a:lnTo>
                    <a:pt x="3043" y="8793"/>
                  </a:lnTo>
                  <a:lnTo>
                    <a:pt x="3465" y="8406"/>
                  </a:lnTo>
                  <a:lnTo>
                    <a:pt x="3904" y="8019"/>
                  </a:lnTo>
                  <a:lnTo>
                    <a:pt x="4344" y="7650"/>
                  </a:lnTo>
                  <a:lnTo>
                    <a:pt x="4801" y="7281"/>
                  </a:lnTo>
                  <a:lnTo>
                    <a:pt x="5258" y="6929"/>
                  </a:lnTo>
                  <a:lnTo>
                    <a:pt x="5733" y="6595"/>
                  </a:lnTo>
                  <a:lnTo>
                    <a:pt x="6208" y="6261"/>
                  </a:lnTo>
                  <a:lnTo>
                    <a:pt x="6683" y="5944"/>
                  </a:lnTo>
                  <a:lnTo>
                    <a:pt x="7157" y="5645"/>
                  </a:lnTo>
                  <a:lnTo>
                    <a:pt x="7650" y="5346"/>
                  </a:lnTo>
                  <a:lnTo>
                    <a:pt x="8634" y="4784"/>
                  </a:lnTo>
                  <a:lnTo>
                    <a:pt x="9637" y="4274"/>
                  </a:lnTo>
                  <a:lnTo>
                    <a:pt x="10639" y="3781"/>
                  </a:lnTo>
                  <a:lnTo>
                    <a:pt x="11641" y="3342"/>
                  </a:lnTo>
                  <a:lnTo>
                    <a:pt x="12626" y="2937"/>
                  </a:lnTo>
                  <a:lnTo>
                    <a:pt x="13611" y="2550"/>
                  </a:lnTo>
                  <a:lnTo>
                    <a:pt x="14595" y="2216"/>
                  </a:lnTo>
                  <a:lnTo>
                    <a:pt x="15545" y="1900"/>
                  </a:lnTo>
                  <a:lnTo>
                    <a:pt x="16459" y="1618"/>
                  </a:lnTo>
                  <a:lnTo>
                    <a:pt x="17356" y="1372"/>
                  </a:lnTo>
                  <a:lnTo>
                    <a:pt x="18218" y="1144"/>
                  </a:lnTo>
                  <a:lnTo>
                    <a:pt x="19044" y="950"/>
                  </a:lnTo>
                  <a:lnTo>
                    <a:pt x="19818" y="774"/>
                  </a:lnTo>
                  <a:lnTo>
                    <a:pt x="20539" y="616"/>
                  </a:lnTo>
                  <a:lnTo>
                    <a:pt x="21207" y="493"/>
                  </a:lnTo>
                  <a:lnTo>
                    <a:pt x="22368" y="282"/>
                  </a:lnTo>
                  <a:lnTo>
                    <a:pt x="23247" y="159"/>
                  </a:lnTo>
                  <a:lnTo>
                    <a:pt x="23792" y="89"/>
                  </a:lnTo>
                  <a:lnTo>
                    <a:pt x="23985" y="71"/>
                  </a:lnTo>
                  <a:lnTo>
                    <a:pt x="24021" y="53"/>
                  </a:lnTo>
                  <a:lnTo>
                    <a:pt x="24021" y="18"/>
                  </a:lnTo>
                  <a:lnTo>
                    <a:pt x="24003"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91" name="Google Shape;91;p2"/>
            <p:cNvSpPr/>
            <p:nvPr/>
          </p:nvSpPr>
          <p:spPr>
            <a:xfrm>
              <a:off x="4625825" y="4608025"/>
              <a:ext cx="598325" cy="301150"/>
            </a:xfrm>
            <a:custGeom>
              <a:avLst/>
              <a:gdLst/>
              <a:ahLst/>
              <a:cxnLst/>
              <a:rect l="l" t="t" r="r" b="b"/>
              <a:pathLst>
                <a:path w="23933" h="12046" extrusionOk="0">
                  <a:moveTo>
                    <a:pt x="23897" y="1"/>
                  </a:moveTo>
                  <a:lnTo>
                    <a:pt x="23159" y="89"/>
                  </a:lnTo>
                  <a:lnTo>
                    <a:pt x="22280" y="212"/>
                  </a:lnTo>
                  <a:lnTo>
                    <a:pt x="21119" y="405"/>
                  </a:lnTo>
                  <a:lnTo>
                    <a:pt x="20451" y="528"/>
                  </a:lnTo>
                  <a:lnTo>
                    <a:pt x="19730" y="687"/>
                  </a:lnTo>
                  <a:lnTo>
                    <a:pt x="18956" y="845"/>
                  </a:lnTo>
                  <a:lnTo>
                    <a:pt x="18147" y="1038"/>
                  </a:lnTo>
                  <a:lnTo>
                    <a:pt x="17286" y="1267"/>
                  </a:lnTo>
                  <a:lnTo>
                    <a:pt x="16389" y="1513"/>
                  </a:lnTo>
                  <a:lnTo>
                    <a:pt x="15475" y="1777"/>
                  </a:lnTo>
                  <a:lnTo>
                    <a:pt x="14525" y="2093"/>
                  </a:lnTo>
                  <a:lnTo>
                    <a:pt x="13558" y="2427"/>
                  </a:lnTo>
                  <a:lnTo>
                    <a:pt x="12573" y="2779"/>
                  </a:lnTo>
                  <a:lnTo>
                    <a:pt x="11571" y="3184"/>
                  </a:lnTo>
                  <a:lnTo>
                    <a:pt x="10569" y="3623"/>
                  </a:lnTo>
                  <a:lnTo>
                    <a:pt x="9584" y="4080"/>
                  </a:lnTo>
                  <a:lnTo>
                    <a:pt x="8582" y="4590"/>
                  </a:lnTo>
                  <a:lnTo>
                    <a:pt x="7597" y="5135"/>
                  </a:lnTo>
                  <a:lnTo>
                    <a:pt x="7105" y="5417"/>
                  </a:lnTo>
                  <a:lnTo>
                    <a:pt x="6630" y="5716"/>
                  </a:lnTo>
                  <a:lnTo>
                    <a:pt x="6155" y="6032"/>
                  </a:lnTo>
                  <a:lnTo>
                    <a:pt x="5680" y="6349"/>
                  </a:lnTo>
                  <a:lnTo>
                    <a:pt x="5206" y="6665"/>
                  </a:lnTo>
                  <a:lnTo>
                    <a:pt x="4748" y="7017"/>
                  </a:lnTo>
                  <a:lnTo>
                    <a:pt x="4291" y="7369"/>
                  </a:lnTo>
                  <a:lnTo>
                    <a:pt x="3852" y="7720"/>
                  </a:lnTo>
                  <a:lnTo>
                    <a:pt x="3412" y="8090"/>
                  </a:lnTo>
                  <a:lnTo>
                    <a:pt x="2990" y="8476"/>
                  </a:lnTo>
                  <a:lnTo>
                    <a:pt x="2585" y="8881"/>
                  </a:lnTo>
                  <a:lnTo>
                    <a:pt x="2181" y="9285"/>
                  </a:lnTo>
                  <a:lnTo>
                    <a:pt x="1777" y="9707"/>
                  </a:lnTo>
                  <a:lnTo>
                    <a:pt x="1390" y="10129"/>
                  </a:lnTo>
                  <a:lnTo>
                    <a:pt x="1021" y="10586"/>
                  </a:lnTo>
                  <a:lnTo>
                    <a:pt x="669" y="11026"/>
                  </a:lnTo>
                  <a:lnTo>
                    <a:pt x="335" y="11501"/>
                  </a:lnTo>
                  <a:lnTo>
                    <a:pt x="1" y="11993"/>
                  </a:lnTo>
                  <a:lnTo>
                    <a:pt x="1" y="12011"/>
                  </a:lnTo>
                  <a:lnTo>
                    <a:pt x="1" y="12028"/>
                  </a:lnTo>
                  <a:lnTo>
                    <a:pt x="36" y="12046"/>
                  </a:lnTo>
                  <a:lnTo>
                    <a:pt x="53" y="12028"/>
                  </a:lnTo>
                  <a:lnTo>
                    <a:pt x="387" y="11536"/>
                  </a:lnTo>
                  <a:lnTo>
                    <a:pt x="722" y="11079"/>
                  </a:lnTo>
                  <a:lnTo>
                    <a:pt x="1073" y="10622"/>
                  </a:lnTo>
                  <a:lnTo>
                    <a:pt x="1443" y="10182"/>
                  </a:lnTo>
                  <a:lnTo>
                    <a:pt x="1829" y="9742"/>
                  </a:lnTo>
                  <a:lnTo>
                    <a:pt x="2216" y="9338"/>
                  </a:lnTo>
                  <a:lnTo>
                    <a:pt x="2621" y="8934"/>
                  </a:lnTo>
                  <a:lnTo>
                    <a:pt x="3043" y="8529"/>
                  </a:lnTo>
                  <a:lnTo>
                    <a:pt x="3465" y="8142"/>
                  </a:lnTo>
                  <a:lnTo>
                    <a:pt x="3904" y="7773"/>
                  </a:lnTo>
                  <a:lnTo>
                    <a:pt x="4344" y="7421"/>
                  </a:lnTo>
                  <a:lnTo>
                    <a:pt x="4801" y="7070"/>
                  </a:lnTo>
                  <a:lnTo>
                    <a:pt x="5258" y="6736"/>
                  </a:lnTo>
                  <a:lnTo>
                    <a:pt x="5715" y="6401"/>
                  </a:lnTo>
                  <a:lnTo>
                    <a:pt x="6190" y="6085"/>
                  </a:lnTo>
                  <a:lnTo>
                    <a:pt x="6665" y="5786"/>
                  </a:lnTo>
                  <a:lnTo>
                    <a:pt x="7140" y="5487"/>
                  </a:lnTo>
                  <a:lnTo>
                    <a:pt x="7632" y="5188"/>
                  </a:lnTo>
                  <a:lnTo>
                    <a:pt x="8617" y="4661"/>
                  </a:lnTo>
                  <a:lnTo>
                    <a:pt x="9602" y="4151"/>
                  </a:lnTo>
                  <a:lnTo>
                    <a:pt x="10604" y="3676"/>
                  </a:lnTo>
                  <a:lnTo>
                    <a:pt x="11606" y="3254"/>
                  </a:lnTo>
                  <a:lnTo>
                    <a:pt x="12591" y="2849"/>
                  </a:lnTo>
                  <a:lnTo>
                    <a:pt x="13576" y="2480"/>
                  </a:lnTo>
                  <a:lnTo>
                    <a:pt x="14543" y="2146"/>
                  </a:lnTo>
                  <a:lnTo>
                    <a:pt x="15492" y="1847"/>
                  </a:lnTo>
                  <a:lnTo>
                    <a:pt x="16407" y="1583"/>
                  </a:lnTo>
                  <a:lnTo>
                    <a:pt x="17303" y="1337"/>
                  </a:lnTo>
                  <a:lnTo>
                    <a:pt x="18165" y="1109"/>
                  </a:lnTo>
                  <a:lnTo>
                    <a:pt x="18974" y="915"/>
                  </a:lnTo>
                  <a:lnTo>
                    <a:pt x="19748" y="739"/>
                  </a:lnTo>
                  <a:lnTo>
                    <a:pt x="20469" y="599"/>
                  </a:lnTo>
                  <a:lnTo>
                    <a:pt x="21137" y="476"/>
                  </a:lnTo>
                  <a:lnTo>
                    <a:pt x="22297" y="282"/>
                  </a:lnTo>
                  <a:lnTo>
                    <a:pt x="23159" y="159"/>
                  </a:lnTo>
                  <a:lnTo>
                    <a:pt x="23704" y="89"/>
                  </a:lnTo>
                  <a:lnTo>
                    <a:pt x="23897" y="71"/>
                  </a:lnTo>
                  <a:lnTo>
                    <a:pt x="23933" y="54"/>
                  </a:lnTo>
                  <a:lnTo>
                    <a:pt x="23933" y="18"/>
                  </a:lnTo>
                  <a:lnTo>
                    <a:pt x="2391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92" name="Google Shape;92;p2"/>
            <p:cNvSpPr/>
            <p:nvPr/>
          </p:nvSpPr>
          <p:spPr>
            <a:xfrm>
              <a:off x="4625825" y="4764975"/>
              <a:ext cx="596125" cy="291925"/>
            </a:xfrm>
            <a:custGeom>
              <a:avLst/>
              <a:gdLst/>
              <a:ahLst/>
              <a:cxnLst/>
              <a:rect l="l" t="t" r="r" b="b"/>
              <a:pathLst>
                <a:path w="23845" h="11677" extrusionOk="0">
                  <a:moveTo>
                    <a:pt x="23809" y="0"/>
                  </a:moveTo>
                  <a:lnTo>
                    <a:pt x="23071" y="88"/>
                  </a:lnTo>
                  <a:lnTo>
                    <a:pt x="22192" y="211"/>
                  </a:lnTo>
                  <a:lnTo>
                    <a:pt x="21049" y="405"/>
                  </a:lnTo>
                  <a:lnTo>
                    <a:pt x="19660" y="669"/>
                  </a:lnTo>
                  <a:lnTo>
                    <a:pt x="18904" y="844"/>
                  </a:lnTo>
                  <a:lnTo>
                    <a:pt x="18077" y="1020"/>
                  </a:lnTo>
                  <a:lnTo>
                    <a:pt x="17233" y="1249"/>
                  </a:lnTo>
                  <a:lnTo>
                    <a:pt x="16336" y="1477"/>
                  </a:lnTo>
                  <a:lnTo>
                    <a:pt x="15422" y="1741"/>
                  </a:lnTo>
                  <a:lnTo>
                    <a:pt x="14472" y="2040"/>
                  </a:lnTo>
                  <a:lnTo>
                    <a:pt x="13505" y="2357"/>
                  </a:lnTo>
                  <a:lnTo>
                    <a:pt x="12538" y="2726"/>
                  </a:lnTo>
                  <a:lnTo>
                    <a:pt x="11536" y="3113"/>
                  </a:lnTo>
                  <a:lnTo>
                    <a:pt x="10551" y="3517"/>
                  </a:lnTo>
                  <a:lnTo>
                    <a:pt x="9549" y="3974"/>
                  </a:lnTo>
                  <a:lnTo>
                    <a:pt x="8564" y="4467"/>
                  </a:lnTo>
                  <a:lnTo>
                    <a:pt x="7579" y="4994"/>
                  </a:lnTo>
                  <a:lnTo>
                    <a:pt x="7087" y="5276"/>
                  </a:lnTo>
                  <a:lnTo>
                    <a:pt x="6612" y="5557"/>
                  </a:lnTo>
                  <a:lnTo>
                    <a:pt x="6137" y="5856"/>
                  </a:lnTo>
                  <a:lnTo>
                    <a:pt x="5663" y="6172"/>
                  </a:lnTo>
                  <a:lnTo>
                    <a:pt x="5206" y="6489"/>
                  </a:lnTo>
                  <a:lnTo>
                    <a:pt x="4748" y="6823"/>
                  </a:lnTo>
                  <a:lnTo>
                    <a:pt x="4291" y="7157"/>
                  </a:lnTo>
                  <a:lnTo>
                    <a:pt x="3852" y="7509"/>
                  </a:lnTo>
                  <a:lnTo>
                    <a:pt x="3412" y="7860"/>
                  </a:lnTo>
                  <a:lnTo>
                    <a:pt x="2990" y="8230"/>
                  </a:lnTo>
                  <a:lnTo>
                    <a:pt x="2568" y="8617"/>
                  </a:lnTo>
                  <a:lnTo>
                    <a:pt x="2163" y="9021"/>
                  </a:lnTo>
                  <a:lnTo>
                    <a:pt x="1777" y="9425"/>
                  </a:lnTo>
                  <a:lnTo>
                    <a:pt x="1390" y="9830"/>
                  </a:lnTo>
                  <a:lnTo>
                    <a:pt x="1021" y="10269"/>
                  </a:lnTo>
                  <a:lnTo>
                    <a:pt x="669" y="10709"/>
                  </a:lnTo>
                  <a:lnTo>
                    <a:pt x="335" y="11166"/>
                  </a:lnTo>
                  <a:lnTo>
                    <a:pt x="1" y="11623"/>
                  </a:lnTo>
                  <a:lnTo>
                    <a:pt x="1" y="11659"/>
                  </a:lnTo>
                  <a:lnTo>
                    <a:pt x="1" y="11676"/>
                  </a:lnTo>
                  <a:lnTo>
                    <a:pt x="53" y="11676"/>
                  </a:lnTo>
                  <a:lnTo>
                    <a:pt x="387" y="11201"/>
                  </a:lnTo>
                  <a:lnTo>
                    <a:pt x="722" y="10744"/>
                  </a:lnTo>
                  <a:lnTo>
                    <a:pt x="1073" y="10305"/>
                  </a:lnTo>
                  <a:lnTo>
                    <a:pt x="1443" y="9883"/>
                  </a:lnTo>
                  <a:lnTo>
                    <a:pt x="1829" y="9461"/>
                  </a:lnTo>
                  <a:lnTo>
                    <a:pt x="2216" y="9056"/>
                  </a:lnTo>
                  <a:lnTo>
                    <a:pt x="2621" y="8669"/>
                  </a:lnTo>
                  <a:lnTo>
                    <a:pt x="3043" y="8282"/>
                  </a:lnTo>
                  <a:lnTo>
                    <a:pt x="3465" y="7913"/>
                  </a:lnTo>
                  <a:lnTo>
                    <a:pt x="3887" y="7562"/>
                  </a:lnTo>
                  <a:lnTo>
                    <a:pt x="4344" y="7210"/>
                  </a:lnTo>
                  <a:lnTo>
                    <a:pt x="4784" y="6876"/>
                  </a:lnTo>
                  <a:lnTo>
                    <a:pt x="5241" y="6542"/>
                  </a:lnTo>
                  <a:lnTo>
                    <a:pt x="5698" y="6225"/>
                  </a:lnTo>
                  <a:lnTo>
                    <a:pt x="6173" y="5926"/>
                  </a:lnTo>
                  <a:lnTo>
                    <a:pt x="6647" y="5627"/>
                  </a:lnTo>
                  <a:lnTo>
                    <a:pt x="7122" y="5328"/>
                  </a:lnTo>
                  <a:lnTo>
                    <a:pt x="7615" y="5065"/>
                  </a:lnTo>
                  <a:lnTo>
                    <a:pt x="8599" y="4537"/>
                  </a:lnTo>
                  <a:lnTo>
                    <a:pt x="9584" y="4045"/>
                  </a:lnTo>
                  <a:lnTo>
                    <a:pt x="10569" y="3588"/>
                  </a:lnTo>
                  <a:lnTo>
                    <a:pt x="11571" y="3166"/>
                  </a:lnTo>
                  <a:lnTo>
                    <a:pt x="12556" y="2779"/>
                  </a:lnTo>
                  <a:lnTo>
                    <a:pt x="13540" y="2427"/>
                  </a:lnTo>
                  <a:lnTo>
                    <a:pt x="14490" y="2110"/>
                  </a:lnTo>
                  <a:lnTo>
                    <a:pt x="15439" y="1812"/>
                  </a:lnTo>
                  <a:lnTo>
                    <a:pt x="16354" y="1548"/>
                  </a:lnTo>
                  <a:lnTo>
                    <a:pt x="17251" y="1302"/>
                  </a:lnTo>
                  <a:lnTo>
                    <a:pt x="18095" y="1091"/>
                  </a:lnTo>
                  <a:lnTo>
                    <a:pt x="18921" y="915"/>
                  </a:lnTo>
                  <a:lnTo>
                    <a:pt x="19677" y="739"/>
                  </a:lnTo>
                  <a:lnTo>
                    <a:pt x="21066" y="475"/>
                  </a:lnTo>
                  <a:lnTo>
                    <a:pt x="22209" y="282"/>
                  </a:lnTo>
                  <a:lnTo>
                    <a:pt x="23071" y="159"/>
                  </a:lnTo>
                  <a:lnTo>
                    <a:pt x="23616" y="88"/>
                  </a:lnTo>
                  <a:lnTo>
                    <a:pt x="23809" y="71"/>
                  </a:lnTo>
                  <a:lnTo>
                    <a:pt x="23845" y="71"/>
                  </a:lnTo>
                  <a:lnTo>
                    <a:pt x="23845" y="36"/>
                  </a:lnTo>
                  <a:lnTo>
                    <a:pt x="23827" y="18"/>
                  </a:lnTo>
                  <a:lnTo>
                    <a:pt x="23809"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93" name="Google Shape;93;p2"/>
            <p:cNvSpPr/>
            <p:nvPr/>
          </p:nvSpPr>
          <p:spPr>
            <a:xfrm>
              <a:off x="4625825" y="4922350"/>
              <a:ext cx="593925" cy="282700"/>
            </a:xfrm>
            <a:custGeom>
              <a:avLst/>
              <a:gdLst/>
              <a:ahLst/>
              <a:cxnLst/>
              <a:rect l="l" t="t" r="r" b="b"/>
              <a:pathLst>
                <a:path w="23757" h="11308" extrusionOk="0">
                  <a:moveTo>
                    <a:pt x="23722" y="0"/>
                  </a:moveTo>
                  <a:lnTo>
                    <a:pt x="22983" y="88"/>
                  </a:lnTo>
                  <a:lnTo>
                    <a:pt x="22121" y="211"/>
                  </a:lnTo>
                  <a:lnTo>
                    <a:pt x="20978" y="387"/>
                  </a:lnTo>
                  <a:lnTo>
                    <a:pt x="19607" y="651"/>
                  </a:lnTo>
                  <a:lnTo>
                    <a:pt x="18833" y="809"/>
                  </a:lnTo>
                  <a:lnTo>
                    <a:pt x="18024" y="1003"/>
                  </a:lnTo>
                  <a:lnTo>
                    <a:pt x="17180" y="1196"/>
                  </a:lnTo>
                  <a:lnTo>
                    <a:pt x="16284" y="1442"/>
                  </a:lnTo>
                  <a:lnTo>
                    <a:pt x="15369" y="1689"/>
                  </a:lnTo>
                  <a:lnTo>
                    <a:pt x="14437" y="1987"/>
                  </a:lnTo>
                  <a:lnTo>
                    <a:pt x="13470" y="2286"/>
                  </a:lnTo>
                  <a:lnTo>
                    <a:pt x="12503" y="2638"/>
                  </a:lnTo>
                  <a:lnTo>
                    <a:pt x="11518" y="3007"/>
                  </a:lnTo>
                  <a:lnTo>
                    <a:pt x="10516" y="3412"/>
                  </a:lnTo>
                  <a:lnTo>
                    <a:pt x="9531" y="3851"/>
                  </a:lnTo>
                  <a:lnTo>
                    <a:pt x="8547" y="4326"/>
                  </a:lnTo>
                  <a:lnTo>
                    <a:pt x="7562" y="4836"/>
                  </a:lnTo>
                  <a:lnTo>
                    <a:pt x="6595" y="5381"/>
                  </a:lnTo>
                  <a:lnTo>
                    <a:pt x="6120" y="5680"/>
                  </a:lnTo>
                  <a:lnTo>
                    <a:pt x="5663" y="5979"/>
                  </a:lnTo>
                  <a:lnTo>
                    <a:pt x="5188" y="6278"/>
                  </a:lnTo>
                  <a:lnTo>
                    <a:pt x="4731" y="6595"/>
                  </a:lnTo>
                  <a:lnTo>
                    <a:pt x="4291" y="6929"/>
                  </a:lnTo>
                  <a:lnTo>
                    <a:pt x="3852" y="7263"/>
                  </a:lnTo>
                  <a:lnTo>
                    <a:pt x="3412" y="7614"/>
                  </a:lnTo>
                  <a:lnTo>
                    <a:pt x="2990" y="7984"/>
                  </a:lnTo>
                  <a:lnTo>
                    <a:pt x="2568" y="8353"/>
                  </a:lnTo>
                  <a:lnTo>
                    <a:pt x="2163" y="8722"/>
                  </a:lnTo>
                  <a:lnTo>
                    <a:pt x="1777" y="9127"/>
                  </a:lnTo>
                  <a:lnTo>
                    <a:pt x="1390" y="9531"/>
                  </a:lnTo>
                  <a:lnTo>
                    <a:pt x="1021" y="9936"/>
                  </a:lnTo>
                  <a:lnTo>
                    <a:pt x="669" y="10358"/>
                  </a:lnTo>
                  <a:lnTo>
                    <a:pt x="335" y="10797"/>
                  </a:lnTo>
                  <a:lnTo>
                    <a:pt x="1" y="11254"/>
                  </a:lnTo>
                  <a:lnTo>
                    <a:pt x="1" y="11272"/>
                  </a:lnTo>
                  <a:lnTo>
                    <a:pt x="1" y="11307"/>
                  </a:lnTo>
                  <a:lnTo>
                    <a:pt x="36" y="11307"/>
                  </a:lnTo>
                  <a:lnTo>
                    <a:pt x="53" y="11289"/>
                  </a:lnTo>
                  <a:lnTo>
                    <a:pt x="387" y="10850"/>
                  </a:lnTo>
                  <a:lnTo>
                    <a:pt x="722" y="10410"/>
                  </a:lnTo>
                  <a:lnTo>
                    <a:pt x="1073" y="9988"/>
                  </a:lnTo>
                  <a:lnTo>
                    <a:pt x="1443" y="9566"/>
                  </a:lnTo>
                  <a:lnTo>
                    <a:pt x="1829" y="9162"/>
                  </a:lnTo>
                  <a:lnTo>
                    <a:pt x="2216" y="8775"/>
                  </a:lnTo>
                  <a:lnTo>
                    <a:pt x="2621" y="8406"/>
                  </a:lnTo>
                  <a:lnTo>
                    <a:pt x="3025" y="8036"/>
                  </a:lnTo>
                  <a:lnTo>
                    <a:pt x="3465" y="7667"/>
                  </a:lnTo>
                  <a:lnTo>
                    <a:pt x="3887" y="7315"/>
                  </a:lnTo>
                  <a:lnTo>
                    <a:pt x="4326" y="6981"/>
                  </a:lnTo>
                  <a:lnTo>
                    <a:pt x="4784" y="6665"/>
                  </a:lnTo>
                  <a:lnTo>
                    <a:pt x="5223" y="6348"/>
                  </a:lnTo>
                  <a:lnTo>
                    <a:pt x="5698" y="6032"/>
                  </a:lnTo>
                  <a:lnTo>
                    <a:pt x="6155" y="5733"/>
                  </a:lnTo>
                  <a:lnTo>
                    <a:pt x="6630" y="5452"/>
                  </a:lnTo>
                  <a:lnTo>
                    <a:pt x="7597" y="4906"/>
                  </a:lnTo>
                  <a:lnTo>
                    <a:pt x="8564" y="4397"/>
                  </a:lnTo>
                  <a:lnTo>
                    <a:pt x="9549" y="3922"/>
                  </a:lnTo>
                  <a:lnTo>
                    <a:pt x="10551" y="3482"/>
                  </a:lnTo>
                  <a:lnTo>
                    <a:pt x="11536" y="3078"/>
                  </a:lnTo>
                  <a:lnTo>
                    <a:pt x="12521" y="2708"/>
                  </a:lnTo>
                  <a:lnTo>
                    <a:pt x="13488" y="2357"/>
                  </a:lnTo>
                  <a:lnTo>
                    <a:pt x="14455" y="2040"/>
                  </a:lnTo>
                  <a:lnTo>
                    <a:pt x="15387" y="1759"/>
                  </a:lnTo>
                  <a:lnTo>
                    <a:pt x="16301" y="1513"/>
                  </a:lnTo>
                  <a:lnTo>
                    <a:pt x="17198" y="1267"/>
                  </a:lnTo>
                  <a:lnTo>
                    <a:pt x="18042" y="1073"/>
                  </a:lnTo>
                  <a:lnTo>
                    <a:pt x="18851" y="880"/>
                  </a:lnTo>
                  <a:lnTo>
                    <a:pt x="19607" y="721"/>
                  </a:lnTo>
                  <a:lnTo>
                    <a:pt x="20996" y="458"/>
                  </a:lnTo>
                  <a:lnTo>
                    <a:pt x="22121" y="282"/>
                  </a:lnTo>
                  <a:lnTo>
                    <a:pt x="22983" y="159"/>
                  </a:lnTo>
                  <a:lnTo>
                    <a:pt x="23528" y="88"/>
                  </a:lnTo>
                  <a:lnTo>
                    <a:pt x="23722" y="71"/>
                  </a:lnTo>
                  <a:lnTo>
                    <a:pt x="23757" y="53"/>
                  </a:lnTo>
                  <a:lnTo>
                    <a:pt x="23757" y="36"/>
                  </a:lnTo>
                  <a:lnTo>
                    <a:pt x="23739" y="18"/>
                  </a:lnTo>
                  <a:lnTo>
                    <a:pt x="23722"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94" name="Google Shape;94;p2"/>
            <p:cNvSpPr/>
            <p:nvPr/>
          </p:nvSpPr>
          <p:spPr>
            <a:xfrm>
              <a:off x="4625825" y="5079725"/>
              <a:ext cx="591725" cy="273450"/>
            </a:xfrm>
            <a:custGeom>
              <a:avLst/>
              <a:gdLst/>
              <a:ahLst/>
              <a:cxnLst/>
              <a:rect l="l" t="t" r="r" b="b"/>
              <a:pathLst>
                <a:path w="23669" h="10938" extrusionOk="0">
                  <a:moveTo>
                    <a:pt x="23634" y="1"/>
                  </a:moveTo>
                  <a:lnTo>
                    <a:pt x="22895" y="89"/>
                  </a:lnTo>
                  <a:lnTo>
                    <a:pt x="22034" y="194"/>
                  </a:lnTo>
                  <a:lnTo>
                    <a:pt x="20908" y="387"/>
                  </a:lnTo>
                  <a:lnTo>
                    <a:pt x="19537" y="634"/>
                  </a:lnTo>
                  <a:lnTo>
                    <a:pt x="18763" y="792"/>
                  </a:lnTo>
                  <a:lnTo>
                    <a:pt x="17954" y="968"/>
                  </a:lnTo>
                  <a:lnTo>
                    <a:pt x="17110" y="1161"/>
                  </a:lnTo>
                  <a:lnTo>
                    <a:pt x="16231" y="1390"/>
                  </a:lnTo>
                  <a:lnTo>
                    <a:pt x="15316" y="1636"/>
                  </a:lnTo>
                  <a:lnTo>
                    <a:pt x="14384" y="1917"/>
                  </a:lnTo>
                  <a:lnTo>
                    <a:pt x="13435" y="2216"/>
                  </a:lnTo>
                  <a:lnTo>
                    <a:pt x="12468" y="2550"/>
                  </a:lnTo>
                  <a:lnTo>
                    <a:pt x="11483" y="2920"/>
                  </a:lnTo>
                  <a:lnTo>
                    <a:pt x="10498" y="3306"/>
                  </a:lnTo>
                  <a:lnTo>
                    <a:pt x="9496" y="3728"/>
                  </a:lnTo>
                  <a:lnTo>
                    <a:pt x="8511" y="4186"/>
                  </a:lnTo>
                  <a:lnTo>
                    <a:pt x="7544" y="4678"/>
                  </a:lnTo>
                  <a:lnTo>
                    <a:pt x="6577" y="5223"/>
                  </a:lnTo>
                  <a:lnTo>
                    <a:pt x="6120" y="5487"/>
                  </a:lnTo>
                  <a:lnTo>
                    <a:pt x="5645" y="5786"/>
                  </a:lnTo>
                  <a:lnTo>
                    <a:pt x="5188" y="6085"/>
                  </a:lnTo>
                  <a:lnTo>
                    <a:pt x="4731" y="6384"/>
                  </a:lnTo>
                  <a:lnTo>
                    <a:pt x="4274" y="6700"/>
                  </a:lnTo>
                  <a:lnTo>
                    <a:pt x="3834" y="7034"/>
                  </a:lnTo>
                  <a:lnTo>
                    <a:pt x="3412" y="7368"/>
                  </a:lnTo>
                  <a:lnTo>
                    <a:pt x="2990" y="7720"/>
                  </a:lnTo>
                  <a:lnTo>
                    <a:pt x="2568" y="8072"/>
                  </a:lnTo>
                  <a:lnTo>
                    <a:pt x="2163" y="8441"/>
                  </a:lnTo>
                  <a:lnTo>
                    <a:pt x="1777" y="8810"/>
                  </a:lnTo>
                  <a:lnTo>
                    <a:pt x="1390" y="9215"/>
                  </a:lnTo>
                  <a:lnTo>
                    <a:pt x="1021" y="9602"/>
                  </a:lnTo>
                  <a:lnTo>
                    <a:pt x="669" y="10024"/>
                  </a:lnTo>
                  <a:lnTo>
                    <a:pt x="335" y="10446"/>
                  </a:lnTo>
                  <a:lnTo>
                    <a:pt x="1" y="10885"/>
                  </a:lnTo>
                  <a:lnTo>
                    <a:pt x="1" y="10903"/>
                  </a:lnTo>
                  <a:lnTo>
                    <a:pt x="1" y="10938"/>
                  </a:lnTo>
                  <a:lnTo>
                    <a:pt x="36" y="10938"/>
                  </a:lnTo>
                  <a:lnTo>
                    <a:pt x="53" y="10920"/>
                  </a:lnTo>
                  <a:lnTo>
                    <a:pt x="387" y="10481"/>
                  </a:lnTo>
                  <a:lnTo>
                    <a:pt x="722" y="10059"/>
                  </a:lnTo>
                  <a:lnTo>
                    <a:pt x="1073" y="9654"/>
                  </a:lnTo>
                  <a:lnTo>
                    <a:pt x="1443" y="9250"/>
                  </a:lnTo>
                  <a:lnTo>
                    <a:pt x="1829" y="8863"/>
                  </a:lnTo>
                  <a:lnTo>
                    <a:pt x="2216" y="8494"/>
                  </a:lnTo>
                  <a:lnTo>
                    <a:pt x="2621" y="8124"/>
                  </a:lnTo>
                  <a:lnTo>
                    <a:pt x="3025" y="7773"/>
                  </a:lnTo>
                  <a:lnTo>
                    <a:pt x="3447" y="7421"/>
                  </a:lnTo>
                  <a:lnTo>
                    <a:pt x="3887" y="7087"/>
                  </a:lnTo>
                  <a:lnTo>
                    <a:pt x="4326" y="6753"/>
                  </a:lnTo>
                  <a:lnTo>
                    <a:pt x="4766" y="6436"/>
                  </a:lnTo>
                  <a:lnTo>
                    <a:pt x="5223" y="6137"/>
                  </a:lnTo>
                  <a:lnTo>
                    <a:pt x="5680" y="5839"/>
                  </a:lnTo>
                  <a:lnTo>
                    <a:pt x="6155" y="5557"/>
                  </a:lnTo>
                  <a:lnTo>
                    <a:pt x="6612" y="5276"/>
                  </a:lnTo>
                  <a:lnTo>
                    <a:pt x="7579" y="4748"/>
                  </a:lnTo>
                  <a:lnTo>
                    <a:pt x="8547" y="4256"/>
                  </a:lnTo>
                  <a:lnTo>
                    <a:pt x="9531" y="3799"/>
                  </a:lnTo>
                  <a:lnTo>
                    <a:pt x="10516" y="3377"/>
                  </a:lnTo>
                  <a:lnTo>
                    <a:pt x="11501" y="2972"/>
                  </a:lnTo>
                  <a:lnTo>
                    <a:pt x="12485" y="2621"/>
                  </a:lnTo>
                  <a:lnTo>
                    <a:pt x="13452" y="2287"/>
                  </a:lnTo>
                  <a:lnTo>
                    <a:pt x="14402" y="1988"/>
                  </a:lnTo>
                  <a:lnTo>
                    <a:pt x="15334" y="1706"/>
                  </a:lnTo>
                  <a:lnTo>
                    <a:pt x="16248" y="1460"/>
                  </a:lnTo>
                  <a:lnTo>
                    <a:pt x="17128" y="1231"/>
                  </a:lnTo>
                  <a:lnTo>
                    <a:pt x="17972" y="1038"/>
                  </a:lnTo>
                  <a:lnTo>
                    <a:pt x="18780" y="862"/>
                  </a:lnTo>
                  <a:lnTo>
                    <a:pt x="19537" y="704"/>
                  </a:lnTo>
                  <a:lnTo>
                    <a:pt x="20908" y="458"/>
                  </a:lnTo>
                  <a:lnTo>
                    <a:pt x="22051" y="264"/>
                  </a:lnTo>
                  <a:lnTo>
                    <a:pt x="22913" y="159"/>
                  </a:lnTo>
                  <a:lnTo>
                    <a:pt x="23440" y="89"/>
                  </a:lnTo>
                  <a:lnTo>
                    <a:pt x="23634" y="71"/>
                  </a:lnTo>
                  <a:lnTo>
                    <a:pt x="23669" y="53"/>
                  </a:lnTo>
                  <a:lnTo>
                    <a:pt x="23669" y="36"/>
                  </a:lnTo>
                  <a:lnTo>
                    <a:pt x="23651" y="18"/>
                  </a:lnTo>
                  <a:lnTo>
                    <a:pt x="23634"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95" name="Google Shape;95;p2"/>
            <p:cNvSpPr/>
            <p:nvPr/>
          </p:nvSpPr>
          <p:spPr>
            <a:xfrm>
              <a:off x="4625825" y="5237100"/>
              <a:ext cx="589525" cy="264225"/>
            </a:xfrm>
            <a:custGeom>
              <a:avLst/>
              <a:gdLst/>
              <a:ahLst/>
              <a:cxnLst/>
              <a:rect l="l" t="t" r="r" b="b"/>
              <a:pathLst>
                <a:path w="23581" h="10569" extrusionOk="0">
                  <a:moveTo>
                    <a:pt x="23546" y="1"/>
                  </a:moveTo>
                  <a:lnTo>
                    <a:pt x="22807" y="71"/>
                  </a:lnTo>
                  <a:lnTo>
                    <a:pt x="21963" y="194"/>
                  </a:lnTo>
                  <a:lnTo>
                    <a:pt x="20820" y="370"/>
                  </a:lnTo>
                  <a:lnTo>
                    <a:pt x="19466" y="616"/>
                  </a:lnTo>
                  <a:lnTo>
                    <a:pt x="18710" y="757"/>
                  </a:lnTo>
                  <a:lnTo>
                    <a:pt x="17901" y="933"/>
                  </a:lnTo>
                  <a:lnTo>
                    <a:pt x="17057" y="1126"/>
                  </a:lnTo>
                  <a:lnTo>
                    <a:pt x="16178" y="1355"/>
                  </a:lnTo>
                  <a:lnTo>
                    <a:pt x="15281" y="1583"/>
                  </a:lnTo>
                  <a:lnTo>
                    <a:pt x="14349" y="1847"/>
                  </a:lnTo>
                  <a:lnTo>
                    <a:pt x="13400" y="2146"/>
                  </a:lnTo>
                  <a:lnTo>
                    <a:pt x="12433" y="2462"/>
                  </a:lnTo>
                  <a:lnTo>
                    <a:pt x="11448" y="2814"/>
                  </a:lnTo>
                  <a:lnTo>
                    <a:pt x="10463" y="3201"/>
                  </a:lnTo>
                  <a:lnTo>
                    <a:pt x="9478" y="3605"/>
                  </a:lnTo>
                  <a:lnTo>
                    <a:pt x="8494" y="4063"/>
                  </a:lnTo>
                  <a:lnTo>
                    <a:pt x="7527" y="4537"/>
                  </a:lnTo>
                  <a:lnTo>
                    <a:pt x="6577" y="5047"/>
                  </a:lnTo>
                  <a:lnTo>
                    <a:pt x="6102" y="5311"/>
                  </a:lnTo>
                  <a:lnTo>
                    <a:pt x="5628" y="5592"/>
                  </a:lnTo>
                  <a:lnTo>
                    <a:pt x="5170" y="5874"/>
                  </a:lnTo>
                  <a:lnTo>
                    <a:pt x="4713" y="6173"/>
                  </a:lnTo>
                  <a:lnTo>
                    <a:pt x="4274" y="6472"/>
                  </a:lnTo>
                  <a:lnTo>
                    <a:pt x="3834" y="6788"/>
                  </a:lnTo>
                  <a:lnTo>
                    <a:pt x="3394" y="7122"/>
                  </a:lnTo>
                  <a:lnTo>
                    <a:pt x="2972" y="7456"/>
                  </a:lnTo>
                  <a:lnTo>
                    <a:pt x="2568" y="7790"/>
                  </a:lnTo>
                  <a:lnTo>
                    <a:pt x="2163" y="8160"/>
                  </a:lnTo>
                  <a:lnTo>
                    <a:pt x="1777" y="8511"/>
                  </a:lnTo>
                  <a:lnTo>
                    <a:pt x="1390" y="8898"/>
                  </a:lnTo>
                  <a:lnTo>
                    <a:pt x="1021" y="9285"/>
                  </a:lnTo>
                  <a:lnTo>
                    <a:pt x="669" y="9672"/>
                  </a:lnTo>
                  <a:lnTo>
                    <a:pt x="335" y="10094"/>
                  </a:lnTo>
                  <a:lnTo>
                    <a:pt x="1" y="10498"/>
                  </a:lnTo>
                  <a:lnTo>
                    <a:pt x="1" y="10534"/>
                  </a:lnTo>
                  <a:lnTo>
                    <a:pt x="1" y="10551"/>
                  </a:lnTo>
                  <a:lnTo>
                    <a:pt x="36" y="10569"/>
                  </a:lnTo>
                  <a:lnTo>
                    <a:pt x="53" y="10551"/>
                  </a:lnTo>
                  <a:lnTo>
                    <a:pt x="387" y="10129"/>
                  </a:lnTo>
                  <a:lnTo>
                    <a:pt x="722" y="9725"/>
                  </a:lnTo>
                  <a:lnTo>
                    <a:pt x="1073" y="9320"/>
                  </a:lnTo>
                  <a:lnTo>
                    <a:pt x="1443" y="8951"/>
                  </a:lnTo>
                  <a:lnTo>
                    <a:pt x="1829" y="8564"/>
                  </a:lnTo>
                  <a:lnTo>
                    <a:pt x="2216" y="8212"/>
                  </a:lnTo>
                  <a:lnTo>
                    <a:pt x="2621" y="7843"/>
                  </a:lnTo>
                  <a:lnTo>
                    <a:pt x="3025" y="7509"/>
                  </a:lnTo>
                  <a:lnTo>
                    <a:pt x="3447" y="7175"/>
                  </a:lnTo>
                  <a:lnTo>
                    <a:pt x="3869" y="6841"/>
                  </a:lnTo>
                  <a:lnTo>
                    <a:pt x="4309" y="6542"/>
                  </a:lnTo>
                  <a:lnTo>
                    <a:pt x="4766" y="6225"/>
                  </a:lnTo>
                  <a:lnTo>
                    <a:pt x="5206" y="5927"/>
                  </a:lnTo>
                  <a:lnTo>
                    <a:pt x="5663" y="5645"/>
                  </a:lnTo>
                  <a:lnTo>
                    <a:pt x="6137" y="5364"/>
                  </a:lnTo>
                  <a:lnTo>
                    <a:pt x="6612" y="5100"/>
                  </a:lnTo>
                  <a:lnTo>
                    <a:pt x="7562" y="4590"/>
                  </a:lnTo>
                  <a:lnTo>
                    <a:pt x="8529" y="4115"/>
                  </a:lnTo>
                  <a:lnTo>
                    <a:pt x="9514" y="3676"/>
                  </a:lnTo>
                  <a:lnTo>
                    <a:pt x="10481" y="3271"/>
                  </a:lnTo>
                  <a:lnTo>
                    <a:pt x="11465" y="2885"/>
                  </a:lnTo>
                  <a:lnTo>
                    <a:pt x="12450" y="2533"/>
                  </a:lnTo>
                  <a:lnTo>
                    <a:pt x="13417" y="2216"/>
                  </a:lnTo>
                  <a:lnTo>
                    <a:pt x="14367" y="1917"/>
                  </a:lnTo>
                  <a:lnTo>
                    <a:pt x="15299" y="1654"/>
                  </a:lnTo>
                  <a:lnTo>
                    <a:pt x="16196" y="1407"/>
                  </a:lnTo>
                  <a:lnTo>
                    <a:pt x="17075" y="1196"/>
                  </a:lnTo>
                  <a:lnTo>
                    <a:pt x="17919" y="1003"/>
                  </a:lnTo>
                  <a:lnTo>
                    <a:pt x="18710" y="827"/>
                  </a:lnTo>
                  <a:lnTo>
                    <a:pt x="19484" y="686"/>
                  </a:lnTo>
                  <a:lnTo>
                    <a:pt x="20838" y="440"/>
                  </a:lnTo>
                  <a:lnTo>
                    <a:pt x="21963" y="264"/>
                  </a:lnTo>
                  <a:lnTo>
                    <a:pt x="22825" y="141"/>
                  </a:lnTo>
                  <a:lnTo>
                    <a:pt x="23352" y="89"/>
                  </a:lnTo>
                  <a:lnTo>
                    <a:pt x="23546" y="71"/>
                  </a:lnTo>
                  <a:lnTo>
                    <a:pt x="23581" y="53"/>
                  </a:lnTo>
                  <a:lnTo>
                    <a:pt x="23581" y="36"/>
                  </a:lnTo>
                  <a:lnTo>
                    <a:pt x="23563"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96" name="Google Shape;96;p2"/>
            <p:cNvSpPr/>
            <p:nvPr/>
          </p:nvSpPr>
          <p:spPr>
            <a:xfrm>
              <a:off x="4625825" y="5469650"/>
              <a:ext cx="267750" cy="179400"/>
            </a:xfrm>
            <a:custGeom>
              <a:avLst/>
              <a:gdLst/>
              <a:ahLst/>
              <a:cxnLst/>
              <a:rect l="l" t="t" r="r" b="b"/>
              <a:pathLst>
                <a:path w="10710" h="7176" extrusionOk="0">
                  <a:moveTo>
                    <a:pt x="10657" y="1"/>
                  </a:moveTo>
                  <a:lnTo>
                    <a:pt x="9900" y="300"/>
                  </a:lnTo>
                  <a:lnTo>
                    <a:pt x="9162" y="599"/>
                  </a:lnTo>
                  <a:lnTo>
                    <a:pt x="8423" y="933"/>
                  </a:lnTo>
                  <a:lnTo>
                    <a:pt x="7667" y="1284"/>
                  </a:lnTo>
                  <a:lnTo>
                    <a:pt x="6946" y="1654"/>
                  </a:lnTo>
                  <a:lnTo>
                    <a:pt x="6225" y="2040"/>
                  </a:lnTo>
                  <a:lnTo>
                    <a:pt x="5504" y="2462"/>
                  </a:lnTo>
                  <a:lnTo>
                    <a:pt x="4819" y="2885"/>
                  </a:lnTo>
                  <a:lnTo>
                    <a:pt x="4133" y="3342"/>
                  </a:lnTo>
                  <a:lnTo>
                    <a:pt x="3465" y="3799"/>
                  </a:lnTo>
                  <a:lnTo>
                    <a:pt x="2832" y="4309"/>
                  </a:lnTo>
                  <a:lnTo>
                    <a:pt x="2216" y="4819"/>
                  </a:lnTo>
                  <a:lnTo>
                    <a:pt x="1618" y="5364"/>
                  </a:lnTo>
                  <a:lnTo>
                    <a:pt x="1038" y="5927"/>
                  </a:lnTo>
                  <a:lnTo>
                    <a:pt x="511" y="6507"/>
                  </a:lnTo>
                  <a:lnTo>
                    <a:pt x="1" y="7122"/>
                  </a:lnTo>
                  <a:lnTo>
                    <a:pt x="1" y="7157"/>
                  </a:lnTo>
                  <a:lnTo>
                    <a:pt x="1" y="7175"/>
                  </a:lnTo>
                  <a:lnTo>
                    <a:pt x="53" y="7175"/>
                  </a:lnTo>
                  <a:lnTo>
                    <a:pt x="563" y="6560"/>
                  </a:lnTo>
                  <a:lnTo>
                    <a:pt x="1091" y="5979"/>
                  </a:lnTo>
                  <a:lnTo>
                    <a:pt x="1671" y="5417"/>
                  </a:lnTo>
                  <a:lnTo>
                    <a:pt x="2251" y="4872"/>
                  </a:lnTo>
                  <a:lnTo>
                    <a:pt x="2867" y="4362"/>
                  </a:lnTo>
                  <a:lnTo>
                    <a:pt x="3517" y="3869"/>
                  </a:lnTo>
                  <a:lnTo>
                    <a:pt x="4168" y="3394"/>
                  </a:lnTo>
                  <a:lnTo>
                    <a:pt x="4854" y="2937"/>
                  </a:lnTo>
                  <a:lnTo>
                    <a:pt x="5540" y="2515"/>
                  </a:lnTo>
                  <a:lnTo>
                    <a:pt x="6261" y="2111"/>
                  </a:lnTo>
                  <a:lnTo>
                    <a:pt x="6982" y="1724"/>
                  </a:lnTo>
                  <a:lnTo>
                    <a:pt x="7702" y="1355"/>
                  </a:lnTo>
                  <a:lnTo>
                    <a:pt x="8441" y="1003"/>
                  </a:lnTo>
                  <a:lnTo>
                    <a:pt x="9197" y="669"/>
                  </a:lnTo>
                  <a:lnTo>
                    <a:pt x="9936" y="352"/>
                  </a:lnTo>
                  <a:lnTo>
                    <a:pt x="10692" y="71"/>
                  </a:lnTo>
                  <a:lnTo>
                    <a:pt x="10709" y="53"/>
                  </a:lnTo>
                  <a:lnTo>
                    <a:pt x="10709" y="18"/>
                  </a:lnTo>
                  <a:lnTo>
                    <a:pt x="10692"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97" name="Google Shape;97;p2"/>
          <p:cNvSpPr/>
          <p:nvPr/>
        </p:nvSpPr>
        <p:spPr>
          <a:xfrm rot="3022529">
            <a:off x="21839100" y="4157116"/>
            <a:ext cx="1285965" cy="1335357"/>
          </a:xfrm>
          <a:custGeom>
            <a:avLst/>
            <a:gdLst/>
            <a:ahLst/>
            <a:cxnLst/>
            <a:rect l="l" t="t" r="r" b="b"/>
            <a:pathLst>
              <a:path w="44914" h="46639" extrusionOk="0">
                <a:moveTo>
                  <a:pt x="29574" y="0"/>
                </a:moveTo>
                <a:lnTo>
                  <a:pt x="22726" y="13884"/>
                </a:lnTo>
                <a:lnTo>
                  <a:pt x="6928" y="7656"/>
                </a:lnTo>
                <a:lnTo>
                  <a:pt x="0" y="17173"/>
                </a:lnTo>
                <a:lnTo>
                  <a:pt x="15178" y="26554"/>
                </a:lnTo>
                <a:lnTo>
                  <a:pt x="8815" y="40950"/>
                </a:lnTo>
                <a:lnTo>
                  <a:pt x="21351" y="46639"/>
                </a:lnTo>
                <a:lnTo>
                  <a:pt x="27525" y="32539"/>
                </a:lnTo>
                <a:lnTo>
                  <a:pt x="40681" y="40061"/>
                </a:lnTo>
                <a:lnTo>
                  <a:pt x="41381" y="38335"/>
                </a:lnTo>
                <a:lnTo>
                  <a:pt x="42891" y="34453"/>
                </a:lnTo>
                <a:lnTo>
                  <a:pt x="43700" y="32377"/>
                </a:lnTo>
                <a:lnTo>
                  <a:pt x="44374" y="30490"/>
                </a:lnTo>
                <a:lnTo>
                  <a:pt x="44616" y="29735"/>
                </a:lnTo>
                <a:lnTo>
                  <a:pt x="44805" y="29115"/>
                </a:lnTo>
                <a:lnTo>
                  <a:pt x="44913" y="28684"/>
                </a:lnTo>
                <a:lnTo>
                  <a:pt x="44913" y="28549"/>
                </a:lnTo>
                <a:lnTo>
                  <a:pt x="44913" y="28468"/>
                </a:lnTo>
                <a:lnTo>
                  <a:pt x="44832" y="28388"/>
                </a:lnTo>
                <a:lnTo>
                  <a:pt x="44724" y="28280"/>
                </a:lnTo>
                <a:lnTo>
                  <a:pt x="44320" y="28010"/>
                </a:lnTo>
                <a:lnTo>
                  <a:pt x="42918" y="27120"/>
                </a:lnTo>
                <a:lnTo>
                  <a:pt x="41004" y="25961"/>
                </a:lnTo>
                <a:lnTo>
                  <a:pt x="38847" y="24667"/>
                </a:lnTo>
                <a:lnTo>
                  <a:pt x="34831" y="22322"/>
                </a:lnTo>
                <a:lnTo>
                  <a:pt x="32997" y="21270"/>
                </a:lnTo>
                <a:lnTo>
                  <a:pt x="40896" y="4933"/>
                </a:lnTo>
                <a:lnTo>
                  <a:pt x="29574" y="0"/>
                </a:lnTo>
                <a:close/>
              </a:path>
            </a:pathLst>
          </a:custGeom>
          <a:solidFill>
            <a:schemeClr val="accent4"/>
          </a:solidFill>
          <a:ln w="38100"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spTree>
    <p:extLst>
      <p:ext uri="{BB962C8B-B14F-4D97-AF65-F5344CB8AC3E}">
        <p14:creationId xmlns:p14="http://schemas.microsoft.com/office/powerpoint/2010/main" val="21341316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699" y="3419481"/>
            <a:ext cx="21031200" cy="5705475"/>
          </a:xfrm>
          <a:prstGeom prst="rect">
            <a:avLst/>
          </a:prstGeom>
        </p:spPr>
        <p:txBody>
          <a:bodyPr lIns="91435" tIns="45719" rIns="91435" bIns="45719" anchor="b"/>
          <a:lstStyle>
            <a:lvl1pPr>
              <a:defRPr sz="12000"/>
            </a:lvl1pPr>
          </a:lstStyle>
          <a:p>
            <a:r>
              <a:rPr lang="en-US"/>
              <a:t>Click to edit Master title style</a:t>
            </a:r>
          </a:p>
        </p:txBody>
      </p:sp>
      <p:sp>
        <p:nvSpPr>
          <p:cNvPr id="3" name="Text Placeholder 2"/>
          <p:cNvSpPr>
            <a:spLocks noGrp="1"/>
          </p:cNvSpPr>
          <p:nvPr>
            <p:ph type="body" idx="1"/>
          </p:nvPr>
        </p:nvSpPr>
        <p:spPr>
          <a:xfrm>
            <a:off x="1663699" y="9178928"/>
            <a:ext cx="21031200" cy="3000373"/>
          </a:xfrm>
          <a:prstGeom prst="rect">
            <a:avLst/>
          </a:prstGeom>
        </p:spPr>
        <p:txBody>
          <a:bodyPr lIns="91435" tIns="45719" rIns="91435" bIns="45719"/>
          <a:lstStyle>
            <a:lvl1pPr marL="0" indent="0">
              <a:buNone/>
              <a:defRPr sz="4800">
                <a:solidFill>
                  <a:schemeClr val="tx1">
                    <a:tint val="75000"/>
                  </a:schemeClr>
                </a:solidFill>
              </a:defRPr>
            </a:lvl1pPr>
            <a:lvl2pPr marL="914353" indent="0">
              <a:buNone/>
              <a:defRPr sz="4000">
                <a:solidFill>
                  <a:schemeClr val="tx1">
                    <a:tint val="75000"/>
                  </a:schemeClr>
                </a:solidFill>
              </a:defRPr>
            </a:lvl2pPr>
            <a:lvl3pPr marL="1828709" indent="0">
              <a:buNone/>
              <a:defRPr sz="3700">
                <a:solidFill>
                  <a:schemeClr val="tx1">
                    <a:tint val="75000"/>
                  </a:schemeClr>
                </a:solidFill>
              </a:defRPr>
            </a:lvl3pPr>
            <a:lvl4pPr marL="2743062" indent="0">
              <a:buNone/>
              <a:defRPr sz="3200">
                <a:solidFill>
                  <a:schemeClr val="tx1">
                    <a:tint val="75000"/>
                  </a:schemeClr>
                </a:solidFill>
              </a:defRPr>
            </a:lvl4pPr>
            <a:lvl5pPr marL="3657418" indent="0">
              <a:buNone/>
              <a:defRPr sz="3200">
                <a:solidFill>
                  <a:schemeClr val="tx1">
                    <a:tint val="75000"/>
                  </a:schemeClr>
                </a:solidFill>
              </a:defRPr>
            </a:lvl5pPr>
            <a:lvl6pPr marL="4571771" indent="0">
              <a:buNone/>
              <a:defRPr sz="3200">
                <a:solidFill>
                  <a:schemeClr val="tx1">
                    <a:tint val="75000"/>
                  </a:schemeClr>
                </a:solidFill>
              </a:defRPr>
            </a:lvl6pPr>
            <a:lvl7pPr marL="5486127" indent="0">
              <a:buNone/>
              <a:defRPr sz="3200">
                <a:solidFill>
                  <a:schemeClr val="tx1">
                    <a:tint val="75000"/>
                  </a:schemeClr>
                </a:solidFill>
              </a:defRPr>
            </a:lvl7pPr>
            <a:lvl8pPr marL="6400480" indent="0">
              <a:buNone/>
              <a:defRPr sz="3200">
                <a:solidFill>
                  <a:schemeClr val="tx1">
                    <a:tint val="75000"/>
                  </a:schemeClr>
                </a:solidFill>
              </a:defRPr>
            </a:lvl8pPr>
            <a:lvl9pPr marL="7314833"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1"/>
          </a:xfrm>
          <a:prstGeom prst="rect">
            <a:avLst/>
          </a:prstGeom>
        </p:spPr>
        <p:txBody>
          <a:bodyPr lIns="91435" tIns="45719" rIns="91435" bIns="45719"/>
          <a:lstStyle/>
          <a:p>
            <a:fld id="{F9E5E443-43CC-47C0-B016-9A203293290C}" type="datetimeFigureOut">
              <a:rPr lang="en-US" smtClean="0"/>
              <a:pPr/>
              <a:t>10/4/2024</a:t>
            </a:fld>
            <a:endParaRPr lang="en-US"/>
          </a:p>
        </p:txBody>
      </p:sp>
      <p:sp>
        <p:nvSpPr>
          <p:cNvPr id="5" name="Footer Placeholder 4"/>
          <p:cNvSpPr>
            <a:spLocks noGrp="1"/>
          </p:cNvSpPr>
          <p:nvPr>
            <p:ph type="ftr" sz="quarter" idx="11"/>
          </p:nvPr>
        </p:nvSpPr>
        <p:spPr>
          <a:xfrm>
            <a:off x="8077200" y="12712701"/>
            <a:ext cx="8229600" cy="730251"/>
          </a:xfrm>
          <a:prstGeom prst="rect">
            <a:avLst/>
          </a:prstGeom>
        </p:spPr>
        <p:txBody>
          <a:bodyPr lIns="91435" tIns="45719" rIns="91435" bIns="45719"/>
          <a:lstStyle/>
          <a:p>
            <a:endParaRPr lang="en-US"/>
          </a:p>
        </p:txBody>
      </p:sp>
      <p:sp>
        <p:nvSpPr>
          <p:cNvPr id="6" name="Slide Number Placeholder 5"/>
          <p:cNvSpPr>
            <a:spLocks noGrp="1"/>
          </p:cNvSpPr>
          <p:nvPr>
            <p:ph type="sldNum" sz="quarter" idx="12"/>
          </p:nvPr>
        </p:nvSpPr>
        <p:spPr>
          <a:xfrm>
            <a:off x="17221200" y="12712701"/>
            <a:ext cx="5486400" cy="730251"/>
          </a:xfrm>
          <a:prstGeom prst="rect">
            <a:avLst/>
          </a:prstGeom>
        </p:spPr>
        <p:txBody>
          <a:bodyPr lIns="91435" tIns="45719" rIns="91435" bIns="45719"/>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98"/>
        <p:cNvGrpSpPr/>
        <p:nvPr/>
      </p:nvGrpSpPr>
      <p:grpSpPr>
        <a:xfrm>
          <a:off x="0" y="0"/>
          <a:ext cx="0" cy="0"/>
          <a:chOff x="0" y="0"/>
          <a:chExt cx="0" cy="0"/>
        </a:xfrm>
      </p:grpSpPr>
      <p:pic>
        <p:nvPicPr>
          <p:cNvPr id="99" name="Google Shape;99;p3"/>
          <p:cNvPicPr preferRelativeResize="0"/>
          <p:nvPr/>
        </p:nvPicPr>
        <p:blipFill>
          <a:blip r:embed="rId2">
            <a:alphaModFix amt="80000"/>
          </a:blip>
          <a:stretch>
            <a:fillRect/>
          </a:stretch>
        </p:blipFill>
        <p:spPr>
          <a:xfrm>
            <a:off x="-67" y="0"/>
            <a:ext cx="24384000" cy="13716000"/>
          </a:xfrm>
          <a:prstGeom prst="rect">
            <a:avLst/>
          </a:prstGeom>
          <a:noFill/>
          <a:ln>
            <a:noFill/>
          </a:ln>
        </p:spPr>
      </p:pic>
      <p:sp>
        <p:nvSpPr>
          <p:cNvPr id="100" name="Google Shape;100;p3"/>
          <p:cNvSpPr txBox="1">
            <a:spLocks noGrp="1"/>
          </p:cNvSpPr>
          <p:nvPr>
            <p:ph type="title"/>
          </p:nvPr>
        </p:nvSpPr>
        <p:spPr>
          <a:xfrm>
            <a:off x="5486400" y="7098779"/>
            <a:ext cx="13411200" cy="1097600"/>
          </a:xfrm>
          <a:prstGeom prst="rect">
            <a:avLst/>
          </a:prstGeom>
        </p:spPr>
        <p:txBody>
          <a:bodyPr spcFirstLastPara="1" wrap="square" lIns="243794" tIns="243794" rIns="243794" bIns="243794" anchor="ctr" anchorCtr="0">
            <a:noAutofit/>
          </a:bodyPr>
          <a:lstStyle>
            <a:lvl1pPr lvl="0">
              <a:spcBef>
                <a:spcPts val="0"/>
              </a:spcBef>
              <a:spcAft>
                <a:spcPts val="0"/>
              </a:spcAft>
              <a:buSzPts val="3600"/>
              <a:buNone/>
              <a:defRPr sz="12000">
                <a:solidFill>
                  <a:schemeClr val="accent5"/>
                </a:solidFill>
              </a:defRPr>
            </a:lvl1pPr>
            <a:lvl2pPr lvl="1" algn="ctr">
              <a:spcBef>
                <a:spcPts val="0"/>
              </a:spcBef>
              <a:spcAft>
                <a:spcPts val="0"/>
              </a:spcAft>
              <a:buSzPts val="3600"/>
              <a:buNone/>
              <a:defRPr sz="9600"/>
            </a:lvl2pPr>
            <a:lvl3pPr lvl="2" algn="ctr">
              <a:spcBef>
                <a:spcPts val="0"/>
              </a:spcBef>
              <a:spcAft>
                <a:spcPts val="0"/>
              </a:spcAft>
              <a:buSzPts val="3600"/>
              <a:buNone/>
              <a:defRPr sz="9600"/>
            </a:lvl3pPr>
            <a:lvl4pPr lvl="3" algn="ctr">
              <a:spcBef>
                <a:spcPts val="0"/>
              </a:spcBef>
              <a:spcAft>
                <a:spcPts val="0"/>
              </a:spcAft>
              <a:buSzPts val="3600"/>
              <a:buNone/>
              <a:defRPr sz="9600"/>
            </a:lvl4pPr>
            <a:lvl5pPr lvl="4" algn="ctr">
              <a:spcBef>
                <a:spcPts val="0"/>
              </a:spcBef>
              <a:spcAft>
                <a:spcPts val="0"/>
              </a:spcAft>
              <a:buSzPts val="3600"/>
              <a:buNone/>
              <a:defRPr sz="9600"/>
            </a:lvl5pPr>
            <a:lvl6pPr lvl="5" algn="ctr">
              <a:spcBef>
                <a:spcPts val="0"/>
              </a:spcBef>
              <a:spcAft>
                <a:spcPts val="0"/>
              </a:spcAft>
              <a:buSzPts val="3600"/>
              <a:buNone/>
              <a:defRPr sz="9600"/>
            </a:lvl6pPr>
            <a:lvl7pPr lvl="6" algn="ctr">
              <a:spcBef>
                <a:spcPts val="0"/>
              </a:spcBef>
              <a:spcAft>
                <a:spcPts val="0"/>
              </a:spcAft>
              <a:buSzPts val="3600"/>
              <a:buNone/>
              <a:defRPr sz="9600"/>
            </a:lvl7pPr>
            <a:lvl8pPr lvl="7" algn="ctr">
              <a:spcBef>
                <a:spcPts val="0"/>
              </a:spcBef>
              <a:spcAft>
                <a:spcPts val="0"/>
              </a:spcAft>
              <a:buSzPts val="3600"/>
              <a:buNone/>
              <a:defRPr sz="9600"/>
            </a:lvl8pPr>
            <a:lvl9pPr lvl="8" algn="ctr">
              <a:spcBef>
                <a:spcPts val="0"/>
              </a:spcBef>
              <a:spcAft>
                <a:spcPts val="0"/>
              </a:spcAft>
              <a:buSzPts val="3600"/>
              <a:buNone/>
              <a:defRPr sz="9600"/>
            </a:lvl9pPr>
          </a:lstStyle>
          <a:p>
            <a:endParaRPr/>
          </a:p>
        </p:txBody>
      </p:sp>
      <p:sp>
        <p:nvSpPr>
          <p:cNvPr id="101" name="Google Shape;101;p3"/>
          <p:cNvSpPr txBox="1">
            <a:spLocks noGrp="1"/>
          </p:cNvSpPr>
          <p:nvPr>
            <p:ph type="subTitle" idx="1"/>
          </p:nvPr>
        </p:nvSpPr>
        <p:spPr>
          <a:xfrm>
            <a:off x="8099200" y="9132859"/>
            <a:ext cx="8185600" cy="1053600"/>
          </a:xfrm>
          <a:prstGeom prst="rect">
            <a:avLst/>
          </a:prstGeom>
        </p:spPr>
        <p:txBody>
          <a:bodyPr spcFirstLastPara="1" wrap="square" lIns="243794" tIns="243794" rIns="243794" bIns="243794" anchor="ctr" anchorCtr="0">
            <a:noAutofit/>
          </a:bodyPr>
          <a:lstStyle>
            <a:lvl1pPr lvl="0" algn="ctr">
              <a:spcBef>
                <a:spcPts val="0"/>
              </a:spcBef>
              <a:spcAft>
                <a:spcPts val="0"/>
              </a:spcAft>
              <a:buSzPts val="1600"/>
              <a:buNone/>
              <a:defRPr sz="4300"/>
            </a:lvl1pPr>
            <a:lvl2pPr lvl="1">
              <a:spcBef>
                <a:spcPts val="0"/>
              </a:spcBef>
              <a:spcAft>
                <a:spcPts val="0"/>
              </a:spcAft>
              <a:buSzPts val="1600"/>
              <a:buNone/>
              <a:defRPr/>
            </a:lvl2pPr>
            <a:lvl3pPr lvl="2">
              <a:spcBef>
                <a:spcPts val="0"/>
              </a:spcBef>
              <a:spcAft>
                <a:spcPts val="0"/>
              </a:spcAft>
              <a:buSzPts val="1600"/>
              <a:buNone/>
              <a:defRPr/>
            </a:lvl3pPr>
            <a:lvl4pPr lvl="3">
              <a:spcBef>
                <a:spcPts val="0"/>
              </a:spcBef>
              <a:spcAft>
                <a:spcPts val="0"/>
              </a:spcAft>
              <a:buSzPts val="1600"/>
              <a:buNone/>
              <a:defRPr/>
            </a:lvl4pPr>
            <a:lvl5pPr lvl="4">
              <a:spcBef>
                <a:spcPts val="0"/>
              </a:spcBef>
              <a:spcAft>
                <a:spcPts val="0"/>
              </a:spcAft>
              <a:buSzPts val="1600"/>
              <a:buNone/>
              <a:defRPr/>
            </a:lvl5pPr>
            <a:lvl6pPr lvl="5">
              <a:spcBef>
                <a:spcPts val="0"/>
              </a:spcBef>
              <a:spcAft>
                <a:spcPts val="0"/>
              </a:spcAft>
              <a:buSzPts val="1600"/>
              <a:buNone/>
              <a:defRPr/>
            </a:lvl6pPr>
            <a:lvl7pPr lvl="6">
              <a:spcBef>
                <a:spcPts val="0"/>
              </a:spcBef>
              <a:spcAft>
                <a:spcPts val="0"/>
              </a:spcAft>
              <a:buSzPts val="1600"/>
              <a:buNone/>
              <a:defRPr/>
            </a:lvl7pPr>
            <a:lvl8pPr lvl="7">
              <a:spcBef>
                <a:spcPts val="0"/>
              </a:spcBef>
              <a:spcAft>
                <a:spcPts val="0"/>
              </a:spcAft>
              <a:buSzPts val="1600"/>
              <a:buNone/>
              <a:defRPr/>
            </a:lvl8pPr>
            <a:lvl9pPr lvl="8">
              <a:spcBef>
                <a:spcPts val="0"/>
              </a:spcBef>
              <a:spcAft>
                <a:spcPts val="0"/>
              </a:spcAft>
              <a:buSzPts val="1600"/>
              <a:buNone/>
              <a:defRPr/>
            </a:lvl9pPr>
          </a:lstStyle>
          <a:p>
            <a:endParaRPr/>
          </a:p>
        </p:txBody>
      </p:sp>
      <p:sp>
        <p:nvSpPr>
          <p:cNvPr id="102" name="Google Shape;102;p3"/>
          <p:cNvSpPr txBox="1">
            <a:spLocks noGrp="1"/>
          </p:cNvSpPr>
          <p:nvPr>
            <p:ph type="title" idx="2" hasCustomPrompt="1"/>
          </p:nvPr>
        </p:nvSpPr>
        <p:spPr>
          <a:xfrm>
            <a:off x="11069168" y="4211941"/>
            <a:ext cx="2380000" cy="1268000"/>
          </a:xfrm>
          <a:prstGeom prst="rect">
            <a:avLst/>
          </a:prstGeom>
        </p:spPr>
        <p:txBody>
          <a:bodyPr spcFirstLastPara="1" wrap="square" lIns="243794" tIns="243794" rIns="243794" bIns="243794" anchor="ctr" anchorCtr="0">
            <a:noAutofit/>
          </a:bodyPr>
          <a:lstStyle>
            <a:lvl1pPr lvl="0" algn="ctr" rtl="0">
              <a:spcBef>
                <a:spcPts val="0"/>
              </a:spcBef>
              <a:spcAft>
                <a:spcPts val="0"/>
              </a:spcAft>
              <a:buSzPts val="6000"/>
              <a:buNone/>
              <a:defRPr sz="9300"/>
            </a:lvl1pPr>
            <a:lvl2pPr lvl="1" algn="ctr" rtl="0">
              <a:spcBef>
                <a:spcPts val="0"/>
              </a:spcBef>
              <a:spcAft>
                <a:spcPts val="0"/>
              </a:spcAft>
              <a:buClr>
                <a:schemeClr val="dk2"/>
              </a:buClr>
              <a:buSzPts val="6000"/>
              <a:buNone/>
              <a:defRPr sz="16000">
                <a:solidFill>
                  <a:schemeClr val="dk2"/>
                </a:solidFill>
              </a:defRPr>
            </a:lvl2pPr>
            <a:lvl3pPr lvl="2" algn="ctr" rtl="0">
              <a:spcBef>
                <a:spcPts val="0"/>
              </a:spcBef>
              <a:spcAft>
                <a:spcPts val="0"/>
              </a:spcAft>
              <a:buClr>
                <a:schemeClr val="dk2"/>
              </a:buClr>
              <a:buSzPts val="6000"/>
              <a:buNone/>
              <a:defRPr sz="16000">
                <a:solidFill>
                  <a:schemeClr val="dk2"/>
                </a:solidFill>
              </a:defRPr>
            </a:lvl3pPr>
            <a:lvl4pPr lvl="3" algn="ctr" rtl="0">
              <a:spcBef>
                <a:spcPts val="0"/>
              </a:spcBef>
              <a:spcAft>
                <a:spcPts val="0"/>
              </a:spcAft>
              <a:buClr>
                <a:schemeClr val="dk2"/>
              </a:buClr>
              <a:buSzPts val="6000"/>
              <a:buNone/>
              <a:defRPr sz="16000">
                <a:solidFill>
                  <a:schemeClr val="dk2"/>
                </a:solidFill>
              </a:defRPr>
            </a:lvl4pPr>
            <a:lvl5pPr lvl="4" algn="ctr" rtl="0">
              <a:spcBef>
                <a:spcPts val="0"/>
              </a:spcBef>
              <a:spcAft>
                <a:spcPts val="0"/>
              </a:spcAft>
              <a:buClr>
                <a:schemeClr val="dk2"/>
              </a:buClr>
              <a:buSzPts val="6000"/>
              <a:buNone/>
              <a:defRPr sz="16000">
                <a:solidFill>
                  <a:schemeClr val="dk2"/>
                </a:solidFill>
              </a:defRPr>
            </a:lvl5pPr>
            <a:lvl6pPr lvl="5" algn="ctr" rtl="0">
              <a:spcBef>
                <a:spcPts val="0"/>
              </a:spcBef>
              <a:spcAft>
                <a:spcPts val="0"/>
              </a:spcAft>
              <a:buClr>
                <a:schemeClr val="dk2"/>
              </a:buClr>
              <a:buSzPts val="6000"/>
              <a:buNone/>
              <a:defRPr sz="16000">
                <a:solidFill>
                  <a:schemeClr val="dk2"/>
                </a:solidFill>
              </a:defRPr>
            </a:lvl6pPr>
            <a:lvl7pPr lvl="6" algn="ctr" rtl="0">
              <a:spcBef>
                <a:spcPts val="0"/>
              </a:spcBef>
              <a:spcAft>
                <a:spcPts val="0"/>
              </a:spcAft>
              <a:buClr>
                <a:schemeClr val="dk2"/>
              </a:buClr>
              <a:buSzPts val="6000"/>
              <a:buNone/>
              <a:defRPr sz="16000">
                <a:solidFill>
                  <a:schemeClr val="dk2"/>
                </a:solidFill>
              </a:defRPr>
            </a:lvl7pPr>
            <a:lvl8pPr lvl="7" algn="ctr" rtl="0">
              <a:spcBef>
                <a:spcPts val="0"/>
              </a:spcBef>
              <a:spcAft>
                <a:spcPts val="0"/>
              </a:spcAft>
              <a:buClr>
                <a:schemeClr val="dk2"/>
              </a:buClr>
              <a:buSzPts val="6000"/>
              <a:buNone/>
              <a:defRPr sz="16000">
                <a:solidFill>
                  <a:schemeClr val="dk2"/>
                </a:solidFill>
              </a:defRPr>
            </a:lvl8pPr>
            <a:lvl9pPr lvl="8" algn="ctr" rtl="0">
              <a:spcBef>
                <a:spcPts val="0"/>
              </a:spcBef>
              <a:spcAft>
                <a:spcPts val="0"/>
              </a:spcAft>
              <a:buClr>
                <a:schemeClr val="dk2"/>
              </a:buClr>
              <a:buSzPts val="6000"/>
              <a:buNone/>
              <a:defRPr sz="16000">
                <a:solidFill>
                  <a:schemeClr val="dk2"/>
                </a:solidFill>
              </a:defRPr>
            </a:lvl9pPr>
          </a:lstStyle>
          <a:p>
            <a:r>
              <a:t>xx%</a:t>
            </a:r>
          </a:p>
        </p:txBody>
      </p:sp>
      <p:grpSp>
        <p:nvGrpSpPr>
          <p:cNvPr id="103" name="Google Shape;103;p3"/>
          <p:cNvGrpSpPr/>
          <p:nvPr/>
        </p:nvGrpSpPr>
        <p:grpSpPr>
          <a:xfrm rot="5400000">
            <a:off x="-3451070" y="6921039"/>
            <a:ext cx="10270539" cy="3368349"/>
            <a:chOff x="238125" y="548775"/>
            <a:chExt cx="2842400" cy="932200"/>
          </a:xfrm>
        </p:grpSpPr>
        <p:sp>
          <p:nvSpPr>
            <p:cNvPr id="104" name="Google Shape;104;p3"/>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05" name="Google Shape;105;p3"/>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06" name="Google Shape;106;p3"/>
          <p:cNvGrpSpPr/>
          <p:nvPr/>
        </p:nvGrpSpPr>
        <p:grpSpPr>
          <a:xfrm rot="10800000">
            <a:off x="14113464" y="-28"/>
            <a:ext cx="10270539" cy="3368349"/>
            <a:chOff x="238125" y="548775"/>
            <a:chExt cx="2842400" cy="932200"/>
          </a:xfrm>
        </p:grpSpPr>
        <p:sp>
          <p:nvSpPr>
            <p:cNvPr id="107" name="Google Shape;107;p3"/>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08" name="Google Shape;108;p3"/>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109" name="Google Shape;109;p3"/>
          <p:cNvSpPr/>
          <p:nvPr/>
        </p:nvSpPr>
        <p:spPr>
          <a:xfrm rot="5952801" flipH="1">
            <a:off x="10170636" y="-3967987"/>
            <a:ext cx="4042733" cy="8245296"/>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110" name="Google Shape;110;p3"/>
          <p:cNvGrpSpPr/>
          <p:nvPr/>
        </p:nvGrpSpPr>
        <p:grpSpPr>
          <a:xfrm rot="693926">
            <a:off x="21752095" y="10541776"/>
            <a:ext cx="1460003" cy="2099051"/>
            <a:chOff x="1400150" y="2031300"/>
            <a:chExt cx="494000" cy="710225"/>
          </a:xfrm>
        </p:grpSpPr>
        <p:sp>
          <p:nvSpPr>
            <p:cNvPr id="111" name="Google Shape;111;p3"/>
            <p:cNvSpPr/>
            <p:nvPr/>
          </p:nvSpPr>
          <p:spPr>
            <a:xfrm>
              <a:off x="1400150" y="2031300"/>
              <a:ext cx="494000" cy="710225"/>
            </a:xfrm>
            <a:custGeom>
              <a:avLst/>
              <a:gdLst/>
              <a:ahLst/>
              <a:cxnLst/>
              <a:rect l="l" t="t" r="r" b="b"/>
              <a:pathLst>
                <a:path w="19760" h="28409" extrusionOk="0">
                  <a:moveTo>
                    <a:pt x="2635" y="0"/>
                  </a:moveTo>
                  <a:lnTo>
                    <a:pt x="2348" y="19"/>
                  </a:lnTo>
                  <a:lnTo>
                    <a:pt x="2043" y="58"/>
                  </a:lnTo>
                  <a:lnTo>
                    <a:pt x="1756" y="153"/>
                  </a:lnTo>
                  <a:lnTo>
                    <a:pt x="1489" y="249"/>
                  </a:lnTo>
                  <a:lnTo>
                    <a:pt x="1222" y="401"/>
                  </a:lnTo>
                  <a:lnTo>
                    <a:pt x="974" y="554"/>
                  </a:lnTo>
                  <a:lnTo>
                    <a:pt x="745" y="764"/>
                  </a:lnTo>
                  <a:lnTo>
                    <a:pt x="535" y="1012"/>
                  </a:lnTo>
                  <a:lnTo>
                    <a:pt x="363" y="1260"/>
                  </a:lnTo>
                  <a:lnTo>
                    <a:pt x="229" y="1528"/>
                  </a:lnTo>
                  <a:lnTo>
                    <a:pt x="115" y="1833"/>
                  </a:lnTo>
                  <a:lnTo>
                    <a:pt x="38" y="2139"/>
                  </a:lnTo>
                  <a:lnTo>
                    <a:pt x="0" y="2444"/>
                  </a:lnTo>
                  <a:lnTo>
                    <a:pt x="0" y="2769"/>
                  </a:lnTo>
                  <a:lnTo>
                    <a:pt x="19" y="3246"/>
                  </a:lnTo>
                  <a:lnTo>
                    <a:pt x="0" y="3780"/>
                  </a:lnTo>
                  <a:lnTo>
                    <a:pt x="0" y="4449"/>
                  </a:lnTo>
                  <a:lnTo>
                    <a:pt x="0" y="4831"/>
                  </a:lnTo>
                  <a:lnTo>
                    <a:pt x="19" y="5212"/>
                  </a:lnTo>
                  <a:lnTo>
                    <a:pt x="57" y="5613"/>
                  </a:lnTo>
                  <a:lnTo>
                    <a:pt x="95" y="6014"/>
                  </a:lnTo>
                  <a:lnTo>
                    <a:pt x="191" y="6396"/>
                  </a:lnTo>
                  <a:lnTo>
                    <a:pt x="305" y="6797"/>
                  </a:lnTo>
                  <a:lnTo>
                    <a:pt x="439" y="7179"/>
                  </a:lnTo>
                  <a:lnTo>
                    <a:pt x="630" y="7561"/>
                  </a:lnTo>
                  <a:lnTo>
                    <a:pt x="745" y="7732"/>
                  </a:lnTo>
                  <a:lnTo>
                    <a:pt x="859" y="7904"/>
                  </a:lnTo>
                  <a:lnTo>
                    <a:pt x="993" y="8076"/>
                  </a:lnTo>
                  <a:lnTo>
                    <a:pt x="1146" y="8229"/>
                  </a:lnTo>
                  <a:lnTo>
                    <a:pt x="1298" y="8401"/>
                  </a:lnTo>
                  <a:lnTo>
                    <a:pt x="1470" y="8534"/>
                  </a:lnTo>
                  <a:lnTo>
                    <a:pt x="1661" y="8687"/>
                  </a:lnTo>
                  <a:lnTo>
                    <a:pt x="1852" y="8821"/>
                  </a:lnTo>
                  <a:lnTo>
                    <a:pt x="2081" y="8935"/>
                  </a:lnTo>
                  <a:lnTo>
                    <a:pt x="2310" y="9050"/>
                  </a:lnTo>
                  <a:lnTo>
                    <a:pt x="2558" y="9145"/>
                  </a:lnTo>
                  <a:lnTo>
                    <a:pt x="2826" y="9241"/>
                  </a:lnTo>
                  <a:lnTo>
                    <a:pt x="3112" y="9336"/>
                  </a:lnTo>
                  <a:lnTo>
                    <a:pt x="3417" y="9393"/>
                  </a:lnTo>
                  <a:lnTo>
                    <a:pt x="3723" y="9432"/>
                  </a:lnTo>
                  <a:lnTo>
                    <a:pt x="4028" y="9451"/>
                  </a:lnTo>
                  <a:lnTo>
                    <a:pt x="4334" y="9432"/>
                  </a:lnTo>
                  <a:lnTo>
                    <a:pt x="4620" y="9413"/>
                  </a:lnTo>
                  <a:lnTo>
                    <a:pt x="4926" y="9355"/>
                  </a:lnTo>
                  <a:lnTo>
                    <a:pt x="5212" y="9298"/>
                  </a:lnTo>
                  <a:lnTo>
                    <a:pt x="5498" y="9203"/>
                  </a:lnTo>
                  <a:lnTo>
                    <a:pt x="5766" y="9107"/>
                  </a:lnTo>
                  <a:lnTo>
                    <a:pt x="6033" y="8973"/>
                  </a:lnTo>
                  <a:lnTo>
                    <a:pt x="6300" y="8821"/>
                  </a:lnTo>
                  <a:lnTo>
                    <a:pt x="6548" y="8668"/>
                  </a:lnTo>
                  <a:lnTo>
                    <a:pt x="6797" y="8477"/>
                  </a:lnTo>
                  <a:lnTo>
                    <a:pt x="7026" y="8286"/>
                  </a:lnTo>
                  <a:lnTo>
                    <a:pt x="7255" y="8057"/>
                  </a:lnTo>
                  <a:lnTo>
                    <a:pt x="8190" y="8019"/>
                  </a:lnTo>
                  <a:lnTo>
                    <a:pt x="9145" y="8019"/>
                  </a:lnTo>
                  <a:lnTo>
                    <a:pt x="8744" y="9374"/>
                  </a:lnTo>
                  <a:lnTo>
                    <a:pt x="8343" y="10749"/>
                  </a:lnTo>
                  <a:lnTo>
                    <a:pt x="7159" y="10711"/>
                  </a:lnTo>
                  <a:lnTo>
                    <a:pt x="6014" y="10634"/>
                  </a:lnTo>
                  <a:lnTo>
                    <a:pt x="5766" y="10634"/>
                  </a:lnTo>
                  <a:lnTo>
                    <a:pt x="5537" y="10653"/>
                  </a:lnTo>
                  <a:lnTo>
                    <a:pt x="5288" y="10692"/>
                  </a:lnTo>
                  <a:lnTo>
                    <a:pt x="5059" y="10768"/>
                  </a:lnTo>
                  <a:lnTo>
                    <a:pt x="4830" y="10844"/>
                  </a:lnTo>
                  <a:lnTo>
                    <a:pt x="4620" y="10959"/>
                  </a:lnTo>
                  <a:lnTo>
                    <a:pt x="4410" y="11093"/>
                  </a:lnTo>
                  <a:lnTo>
                    <a:pt x="4200" y="11226"/>
                  </a:lnTo>
                  <a:lnTo>
                    <a:pt x="4028" y="11379"/>
                  </a:lnTo>
                  <a:lnTo>
                    <a:pt x="3857" y="11551"/>
                  </a:lnTo>
                  <a:lnTo>
                    <a:pt x="3685" y="11742"/>
                  </a:lnTo>
                  <a:lnTo>
                    <a:pt x="3551" y="11933"/>
                  </a:lnTo>
                  <a:lnTo>
                    <a:pt x="3437" y="12143"/>
                  </a:lnTo>
                  <a:lnTo>
                    <a:pt x="3341" y="12372"/>
                  </a:lnTo>
                  <a:lnTo>
                    <a:pt x="3265" y="12582"/>
                  </a:lnTo>
                  <a:lnTo>
                    <a:pt x="3207" y="12830"/>
                  </a:lnTo>
                  <a:lnTo>
                    <a:pt x="3150" y="13250"/>
                  </a:lnTo>
                  <a:lnTo>
                    <a:pt x="3131" y="13651"/>
                  </a:lnTo>
                  <a:lnTo>
                    <a:pt x="3112" y="14033"/>
                  </a:lnTo>
                  <a:lnTo>
                    <a:pt x="3131" y="14415"/>
                  </a:lnTo>
                  <a:lnTo>
                    <a:pt x="3169" y="14777"/>
                  </a:lnTo>
                  <a:lnTo>
                    <a:pt x="3227" y="15140"/>
                  </a:lnTo>
                  <a:lnTo>
                    <a:pt x="3322" y="15484"/>
                  </a:lnTo>
                  <a:lnTo>
                    <a:pt x="3437" y="15846"/>
                  </a:lnTo>
                  <a:lnTo>
                    <a:pt x="3513" y="16037"/>
                  </a:lnTo>
                  <a:lnTo>
                    <a:pt x="3608" y="16247"/>
                  </a:lnTo>
                  <a:lnTo>
                    <a:pt x="3704" y="16419"/>
                  </a:lnTo>
                  <a:lnTo>
                    <a:pt x="3818" y="16591"/>
                  </a:lnTo>
                  <a:lnTo>
                    <a:pt x="3952" y="16763"/>
                  </a:lnTo>
                  <a:lnTo>
                    <a:pt x="4086" y="16916"/>
                  </a:lnTo>
                  <a:lnTo>
                    <a:pt x="4238" y="17068"/>
                  </a:lnTo>
                  <a:lnTo>
                    <a:pt x="4391" y="17183"/>
                  </a:lnTo>
                  <a:lnTo>
                    <a:pt x="4563" y="17297"/>
                  </a:lnTo>
                  <a:lnTo>
                    <a:pt x="4754" y="17412"/>
                  </a:lnTo>
                  <a:lnTo>
                    <a:pt x="4926" y="17507"/>
                  </a:lnTo>
                  <a:lnTo>
                    <a:pt x="5117" y="17584"/>
                  </a:lnTo>
                  <a:lnTo>
                    <a:pt x="5327" y="17641"/>
                  </a:lnTo>
                  <a:lnTo>
                    <a:pt x="5517" y="17698"/>
                  </a:lnTo>
                  <a:lnTo>
                    <a:pt x="5747" y="17736"/>
                  </a:lnTo>
                  <a:lnTo>
                    <a:pt x="5957" y="17756"/>
                  </a:lnTo>
                  <a:lnTo>
                    <a:pt x="6663" y="17794"/>
                  </a:lnTo>
                  <a:lnTo>
                    <a:pt x="6319" y="19684"/>
                  </a:lnTo>
                  <a:lnTo>
                    <a:pt x="6014" y="21593"/>
                  </a:lnTo>
                  <a:lnTo>
                    <a:pt x="5728" y="23521"/>
                  </a:lnTo>
                  <a:lnTo>
                    <a:pt x="5479" y="25488"/>
                  </a:lnTo>
                  <a:lnTo>
                    <a:pt x="5479" y="25755"/>
                  </a:lnTo>
                  <a:lnTo>
                    <a:pt x="5498" y="26041"/>
                  </a:lnTo>
                  <a:lnTo>
                    <a:pt x="5537" y="26328"/>
                  </a:lnTo>
                  <a:lnTo>
                    <a:pt x="5632" y="26595"/>
                  </a:lnTo>
                  <a:lnTo>
                    <a:pt x="5747" y="26862"/>
                  </a:lnTo>
                  <a:lnTo>
                    <a:pt x="5880" y="27110"/>
                  </a:lnTo>
                  <a:lnTo>
                    <a:pt x="6071" y="27359"/>
                  </a:lnTo>
                  <a:lnTo>
                    <a:pt x="6262" y="27588"/>
                  </a:lnTo>
                  <a:lnTo>
                    <a:pt x="6472" y="27760"/>
                  </a:lnTo>
                  <a:lnTo>
                    <a:pt x="6682" y="27931"/>
                  </a:lnTo>
                  <a:lnTo>
                    <a:pt x="6911" y="28065"/>
                  </a:lnTo>
                  <a:lnTo>
                    <a:pt x="7140" y="28199"/>
                  </a:lnTo>
                  <a:lnTo>
                    <a:pt x="7388" y="28275"/>
                  </a:lnTo>
                  <a:lnTo>
                    <a:pt x="7637" y="28351"/>
                  </a:lnTo>
                  <a:lnTo>
                    <a:pt x="7885" y="28390"/>
                  </a:lnTo>
                  <a:lnTo>
                    <a:pt x="8133" y="28409"/>
                  </a:lnTo>
                  <a:lnTo>
                    <a:pt x="8381" y="28390"/>
                  </a:lnTo>
                  <a:lnTo>
                    <a:pt x="9317" y="28313"/>
                  </a:lnTo>
                  <a:lnTo>
                    <a:pt x="10252" y="28275"/>
                  </a:lnTo>
                  <a:lnTo>
                    <a:pt x="11188" y="28275"/>
                  </a:lnTo>
                  <a:lnTo>
                    <a:pt x="12142" y="28332"/>
                  </a:lnTo>
                  <a:lnTo>
                    <a:pt x="12410" y="28332"/>
                  </a:lnTo>
                  <a:lnTo>
                    <a:pt x="12658" y="28313"/>
                  </a:lnTo>
                  <a:lnTo>
                    <a:pt x="12925" y="28256"/>
                  </a:lnTo>
                  <a:lnTo>
                    <a:pt x="13173" y="28180"/>
                  </a:lnTo>
                  <a:lnTo>
                    <a:pt x="13402" y="28084"/>
                  </a:lnTo>
                  <a:lnTo>
                    <a:pt x="13631" y="27970"/>
                  </a:lnTo>
                  <a:lnTo>
                    <a:pt x="13841" y="27817"/>
                  </a:lnTo>
                  <a:lnTo>
                    <a:pt x="14032" y="27645"/>
                  </a:lnTo>
                  <a:lnTo>
                    <a:pt x="14223" y="27473"/>
                  </a:lnTo>
                  <a:lnTo>
                    <a:pt x="14395" y="27263"/>
                  </a:lnTo>
                  <a:lnTo>
                    <a:pt x="14548" y="27053"/>
                  </a:lnTo>
                  <a:lnTo>
                    <a:pt x="14662" y="26805"/>
                  </a:lnTo>
                  <a:lnTo>
                    <a:pt x="14777" y="26557"/>
                  </a:lnTo>
                  <a:lnTo>
                    <a:pt x="14872" y="26309"/>
                  </a:lnTo>
                  <a:lnTo>
                    <a:pt x="14930" y="26022"/>
                  </a:lnTo>
                  <a:lnTo>
                    <a:pt x="14987" y="25736"/>
                  </a:lnTo>
                  <a:lnTo>
                    <a:pt x="15121" y="24342"/>
                  </a:lnTo>
                  <a:lnTo>
                    <a:pt x="15292" y="22949"/>
                  </a:lnTo>
                  <a:lnTo>
                    <a:pt x="15483" y="21555"/>
                  </a:lnTo>
                  <a:lnTo>
                    <a:pt x="15693" y="20161"/>
                  </a:lnTo>
                  <a:lnTo>
                    <a:pt x="15903" y="18767"/>
                  </a:lnTo>
                  <a:lnTo>
                    <a:pt x="16152" y="17374"/>
                  </a:lnTo>
                  <a:lnTo>
                    <a:pt x="16419" y="15980"/>
                  </a:lnTo>
                  <a:lnTo>
                    <a:pt x="16705" y="14586"/>
                  </a:lnTo>
                  <a:lnTo>
                    <a:pt x="17011" y="13193"/>
                  </a:lnTo>
                  <a:lnTo>
                    <a:pt x="17316" y="11818"/>
                  </a:lnTo>
                  <a:lnTo>
                    <a:pt x="17660" y="10424"/>
                  </a:lnTo>
                  <a:lnTo>
                    <a:pt x="18022" y="9050"/>
                  </a:lnTo>
                  <a:lnTo>
                    <a:pt x="18404" y="7675"/>
                  </a:lnTo>
                  <a:lnTo>
                    <a:pt x="18786" y="6301"/>
                  </a:lnTo>
                  <a:lnTo>
                    <a:pt x="19206" y="4926"/>
                  </a:lnTo>
                  <a:lnTo>
                    <a:pt x="19645" y="3570"/>
                  </a:lnTo>
                  <a:lnTo>
                    <a:pt x="19722" y="3246"/>
                  </a:lnTo>
                  <a:lnTo>
                    <a:pt x="19760" y="2940"/>
                  </a:lnTo>
                  <a:lnTo>
                    <a:pt x="19760" y="2616"/>
                  </a:lnTo>
                  <a:lnTo>
                    <a:pt x="19722" y="2291"/>
                  </a:lnTo>
                  <a:lnTo>
                    <a:pt x="19645" y="1967"/>
                  </a:lnTo>
                  <a:lnTo>
                    <a:pt x="19512" y="1661"/>
                  </a:lnTo>
                  <a:lnTo>
                    <a:pt x="19359" y="1356"/>
                  </a:lnTo>
                  <a:lnTo>
                    <a:pt x="19168" y="1089"/>
                  </a:lnTo>
                  <a:lnTo>
                    <a:pt x="18939" y="821"/>
                  </a:lnTo>
                  <a:lnTo>
                    <a:pt x="18710" y="611"/>
                  </a:lnTo>
                  <a:lnTo>
                    <a:pt x="18443" y="420"/>
                  </a:lnTo>
                  <a:lnTo>
                    <a:pt x="18156" y="268"/>
                  </a:lnTo>
                  <a:lnTo>
                    <a:pt x="17851" y="153"/>
                  </a:lnTo>
                  <a:lnTo>
                    <a:pt x="17545" y="77"/>
                  </a:lnTo>
                  <a:lnTo>
                    <a:pt x="17240" y="39"/>
                  </a:lnTo>
                  <a:lnTo>
                    <a:pt x="16915" y="39"/>
                  </a:lnTo>
                  <a:lnTo>
                    <a:pt x="15292" y="134"/>
                  </a:lnTo>
                  <a:lnTo>
                    <a:pt x="13689" y="191"/>
                  </a:lnTo>
                  <a:lnTo>
                    <a:pt x="12066" y="249"/>
                  </a:lnTo>
                  <a:lnTo>
                    <a:pt x="10443" y="268"/>
                  </a:lnTo>
                  <a:lnTo>
                    <a:pt x="8820" y="268"/>
                  </a:lnTo>
                  <a:lnTo>
                    <a:pt x="7198" y="249"/>
                  </a:lnTo>
                  <a:lnTo>
                    <a:pt x="5575" y="191"/>
                  </a:lnTo>
                  <a:lnTo>
                    <a:pt x="3952" y="115"/>
                  </a:lnTo>
                  <a:lnTo>
                    <a:pt x="3589" y="58"/>
                  </a:lnTo>
                  <a:lnTo>
                    <a:pt x="3246" y="39"/>
                  </a:lnTo>
                  <a:lnTo>
                    <a:pt x="294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12" name="Google Shape;112;p3"/>
            <p:cNvSpPr/>
            <p:nvPr/>
          </p:nvSpPr>
          <p:spPr>
            <a:xfrm>
              <a:off x="1439275" y="2070425"/>
              <a:ext cx="415750" cy="631500"/>
            </a:xfrm>
            <a:custGeom>
              <a:avLst/>
              <a:gdLst/>
              <a:ahLst/>
              <a:cxnLst/>
              <a:rect l="l" t="t" r="r" b="b"/>
              <a:pathLst>
                <a:path w="16630" h="25260" extrusionOk="0">
                  <a:moveTo>
                    <a:pt x="1031" y="1"/>
                  </a:moveTo>
                  <a:lnTo>
                    <a:pt x="879" y="20"/>
                  </a:lnTo>
                  <a:lnTo>
                    <a:pt x="707" y="58"/>
                  </a:lnTo>
                  <a:lnTo>
                    <a:pt x="573" y="115"/>
                  </a:lnTo>
                  <a:lnTo>
                    <a:pt x="440" y="211"/>
                  </a:lnTo>
                  <a:lnTo>
                    <a:pt x="306" y="306"/>
                  </a:lnTo>
                  <a:lnTo>
                    <a:pt x="230" y="383"/>
                  </a:lnTo>
                  <a:lnTo>
                    <a:pt x="172" y="459"/>
                  </a:lnTo>
                  <a:lnTo>
                    <a:pt x="115" y="555"/>
                  </a:lnTo>
                  <a:lnTo>
                    <a:pt x="77" y="650"/>
                  </a:lnTo>
                  <a:lnTo>
                    <a:pt x="39" y="745"/>
                  </a:lnTo>
                  <a:lnTo>
                    <a:pt x="20" y="879"/>
                  </a:lnTo>
                  <a:lnTo>
                    <a:pt x="1" y="994"/>
                  </a:lnTo>
                  <a:lnTo>
                    <a:pt x="1" y="1127"/>
                  </a:lnTo>
                  <a:lnTo>
                    <a:pt x="20" y="1624"/>
                  </a:lnTo>
                  <a:lnTo>
                    <a:pt x="1" y="2158"/>
                  </a:lnTo>
                  <a:lnTo>
                    <a:pt x="1" y="2636"/>
                  </a:lnTo>
                  <a:lnTo>
                    <a:pt x="1" y="3132"/>
                  </a:lnTo>
                  <a:lnTo>
                    <a:pt x="20" y="3609"/>
                  </a:lnTo>
                  <a:lnTo>
                    <a:pt x="58" y="4086"/>
                  </a:lnTo>
                  <a:lnTo>
                    <a:pt x="115" y="4296"/>
                  </a:lnTo>
                  <a:lnTo>
                    <a:pt x="153" y="4526"/>
                  </a:lnTo>
                  <a:lnTo>
                    <a:pt x="230" y="4736"/>
                  </a:lnTo>
                  <a:lnTo>
                    <a:pt x="306" y="4946"/>
                  </a:lnTo>
                  <a:lnTo>
                    <a:pt x="401" y="5137"/>
                  </a:lnTo>
                  <a:lnTo>
                    <a:pt x="516" y="5327"/>
                  </a:lnTo>
                  <a:lnTo>
                    <a:pt x="650" y="5499"/>
                  </a:lnTo>
                  <a:lnTo>
                    <a:pt x="802" y="5671"/>
                  </a:lnTo>
                  <a:lnTo>
                    <a:pt x="993" y="5824"/>
                  </a:lnTo>
                  <a:lnTo>
                    <a:pt x="1222" y="5957"/>
                  </a:lnTo>
                  <a:lnTo>
                    <a:pt x="1451" y="6091"/>
                  </a:lnTo>
                  <a:lnTo>
                    <a:pt x="1738" y="6187"/>
                  </a:lnTo>
                  <a:lnTo>
                    <a:pt x="1948" y="6244"/>
                  </a:lnTo>
                  <a:lnTo>
                    <a:pt x="2177" y="6282"/>
                  </a:lnTo>
                  <a:lnTo>
                    <a:pt x="2387" y="6301"/>
                  </a:lnTo>
                  <a:lnTo>
                    <a:pt x="2826" y="6301"/>
                  </a:lnTo>
                  <a:lnTo>
                    <a:pt x="3036" y="6263"/>
                  </a:lnTo>
                  <a:lnTo>
                    <a:pt x="3246" y="6206"/>
                  </a:lnTo>
                  <a:lnTo>
                    <a:pt x="3437" y="6148"/>
                  </a:lnTo>
                  <a:lnTo>
                    <a:pt x="3628" y="6072"/>
                  </a:lnTo>
                  <a:lnTo>
                    <a:pt x="3819" y="5977"/>
                  </a:lnTo>
                  <a:lnTo>
                    <a:pt x="4010" y="5862"/>
                  </a:lnTo>
                  <a:lnTo>
                    <a:pt x="4182" y="5747"/>
                  </a:lnTo>
                  <a:lnTo>
                    <a:pt x="4334" y="5614"/>
                  </a:lnTo>
                  <a:lnTo>
                    <a:pt x="4487" y="5461"/>
                  </a:lnTo>
                  <a:lnTo>
                    <a:pt x="4640" y="5308"/>
                  </a:lnTo>
                  <a:lnTo>
                    <a:pt x="4754" y="5156"/>
                  </a:lnTo>
                  <a:lnTo>
                    <a:pt x="4869" y="4984"/>
                  </a:lnTo>
                  <a:lnTo>
                    <a:pt x="5480" y="4946"/>
                  </a:lnTo>
                  <a:lnTo>
                    <a:pt x="6091" y="4907"/>
                  </a:lnTo>
                  <a:lnTo>
                    <a:pt x="7313" y="4888"/>
                  </a:lnTo>
                  <a:lnTo>
                    <a:pt x="8534" y="4869"/>
                  </a:lnTo>
                  <a:lnTo>
                    <a:pt x="9756" y="4888"/>
                  </a:lnTo>
                  <a:lnTo>
                    <a:pt x="9737" y="4927"/>
                  </a:lnTo>
                  <a:lnTo>
                    <a:pt x="9699" y="5060"/>
                  </a:lnTo>
                  <a:lnTo>
                    <a:pt x="9050" y="7008"/>
                  </a:lnTo>
                  <a:lnTo>
                    <a:pt x="8534" y="8745"/>
                  </a:lnTo>
                  <a:lnTo>
                    <a:pt x="8038" y="10482"/>
                  </a:lnTo>
                  <a:lnTo>
                    <a:pt x="7981" y="10749"/>
                  </a:lnTo>
                  <a:lnTo>
                    <a:pt x="7064" y="10749"/>
                  </a:lnTo>
                  <a:lnTo>
                    <a:pt x="6148" y="10730"/>
                  </a:lnTo>
                  <a:lnTo>
                    <a:pt x="5251" y="10692"/>
                  </a:lnTo>
                  <a:lnTo>
                    <a:pt x="4334" y="10654"/>
                  </a:lnTo>
                  <a:lnTo>
                    <a:pt x="4201" y="10654"/>
                  </a:lnTo>
                  <a:lnTo>
                    <a:pt x="4086" y="10673"/>
                  </a:lnTo>
                  <a:lnTo>
                    <a:pt x="3933" y="10711"/>
                  </a:lnTo>
                  <a:lnTo>
                    <a:pt x="3800" y="10788"/>
                  </a:lnTo>
                  <a:lnTo>
                    <a:pt x="3647" y="10864"/>
                  </a:lnTo>
                  <a:lnTo>
                    <a:pt x="3513" y="10979"/>
                  </a:lnTo>
                  <a:lnTo>
                    <a:pt x="3399" y="11093"/>
                  </a:lnTo>
                  <a:lnTo>
                    <a:pt x="3303" y="11227"/>
                  </a:lnTo>
                  <a:lnTo>
                    <a:pt x="3246" y="11360"/>
                  </a:lnTo>
                  <a:lnTo>
                    <a:pt x="3208" y="11513"/>
                  </a:lnTo>
                  <a:lnTo>
                    <a:pt x="3170" y="11800"/>
                  </a:lnTo>
                  <a:lnTo>
                    <a:pt x="3132" y="12086"/>
                  </a:lnTo>
                  <a:lnTo>
                    <a:pt x="3132" y="12372"/>
                  </a:lnTo>
                  <a:lnTo>
                    <a:pt x="3132" y="12659"/>
                  </a:lnTo>
                  <a:lnTo>
                    <a:pt x="3151" y="12926"/>
                  </a:lnTo>
                  <a:lnTo>
                    <a:pt x="3189" y="13193"/>
                  </a:lnTo>
                  <a:lnTo>
                    <a:pt x="3265" y="13480"/>
                  </a:lnTo>
                  <a:lnTo>
                    <a:pt x="3342" y="13766"/>
                  </a:lnTo>
                  <a:lnTo>
                    <a:pt x="3418" y="13938"/>
                  </a:lnTo>
                  <a:lnTo>
                    <a:pt x="3532" y="14110"/>
                  </a:lnTo>
                  <a:lnTo>
                    <a:pt x="3647" y="14243"/>
                  </a:lnTo>
                  <a:lnTo>
                    <a:pt x="3781" y="14377"/>
                  </a:lnTo>
                  <a:lnTo>
                    <a:pt x="3933" y="14472"/>
                  </a:lnTo>
                  <a:lnTo>
                    <a:pt x="4105" y="14549"/>
                  </a:lnTo>
                  <a:lnTo>
                    <a:pt x="4277" y="14587"/>
                  </a:lnTo>
                  <a:lnTo>
                    <a:pt x="4487" y="14625"/>
                  </a:lnTo>
                  <a:lnTo>
                    <a:pt x="7007" y="14759"/>
                  </a:lnTo>
                  <a:lnTo>
                    <a:pt x="6759" y="15961"/>
                  </a:lnTo>
                  <a:lnTo>
                    <a:pt x="6568" y="16935"/>
                  </a:lnTo>
                  <a:lnTo>
                    <a:pt x="6377" y="17909"/>
                  </a:lnTo>
                  <a:lnTo>
                    <a:pt x="6091" y="19684"/>
                  </a:lnTo>
                  <a:lnTo>
                    <a:pt x="5823" y="21460"/>
                  </a:lnTo>
                  <a:lnTo>
                    <a:pt x="5556" y="23407"/>
                  </a:lnTo>
                  <a:lnTo>
                    <a:pt x="5480" y="24095"/>
                  </a:lnTo>
                  <a:lnTo>
                    <a:pt x="5480" y="24209"/>
                  </a:lnTo>
                  <a:lnTo>
                    <a:pt x="5499" y="24305"/>
                  </a:lnTo>
                  <a:lnTo>
                    <a:pt x="5518" y="24419"/>
                  </a:lnTo>
                  <a:lnTo>
                    <a:pt x="5556" y="24534"/>
                  </a:lnTo>
                  <a:lnTo>
                    <a:pt x="5613" y="24629"/>
                  </a:lnTo>
                  <a:lnTo>
                    <a:pt x="5671" y="24744"/>
                  </a:lnTo>
                  <a:lnTo>
                    <a:pt x="5823" y="24915"/>
                  </a:lnTo>
                  <a:lnTo>
                    <a:pt x="6014" y="25068"/>
                  </a:lnTo>
                  <a:lnTo>
                    <a:pt x="6110" y="25145"/>
                  </a:lnTo>
                  <a:lnTo>
                    <a:pt x="6224" y="25183"/>
                  </a:lnTo>
                  <a:lnTo>
                    <a:pt x="6320" y="25221"/>
                  </a:lnTo>
                  <a:lnTo>
                    <a:pt x="6434" y="25259"/>
                  </a:lnTo>
                  <a:lnTo>
                    <a:pt x="6664" y="25259"/>
                  </a:lnTo>
                  <a:lnTo>
                    <a:pt x="7656" y="25183"/>
                  </a:lnTo>
                  <a:lnTo>
                    <a:pt x="8668" y="25145"/>
                  </a:lnTo>
                  <a:lnTo>
                    <a:pt x="9661" y="25145"/>
                  </a:lnTo>
                  <a:lnTo>
                    <a:pt x="10673" y="25202"/>
                  </a:lnTo>
                  <a:lnTo>
                    <a:pt x="10806" y="25202"/>
                  </a:lnTo>
                  <a:lnTo>
                    <a:pt x="10921" y="25183"/>
                  </a:lnTo>
                  <a:lnTo>
                    <a:pt x="11035" y="25164"/>
                  </a:lnTo>
                  <a:lnTo>
                    <a:pt x="11131" y="25106"/>
                  </a:lnTo>
                  <a:lnTo>
                    <a:pt x="11245" y="25068"/>
                  </a:lnTo>
                  <a:lnTo>
                    <a:pt x="11322" y="25011"/>
                  </a:lnTo>
                  <a:lnTo>
                    <a:pt x="11494" y="24858"/>
                  </a:lnTo>
                  <a:lnTo>
                    <a:pt x="11627" y="24667"/>
                  </a:lnTo>
                  <a:lnTo>
                    <a:pt x="11742" y="24457"/>
                  </a:lnTo>
                  <a:lnTo>
                    <a:pt x="11818" y="24247"/>
                  </a:lnTo>
                  <a:lnTo>
                    <a:pt x="11856" y="24018"/>
                  </a:lnTo>
                  <a:lnTo>
                    <a:pt x="11895" y="23617"/>
                  </a:lnTo>
                  <a:lnTo>
                    <a:pt x="11990" y="22605"/>
                  </a:lnTo>
                  <a:lnTo>
                    <a:pt x="12124" y="21594"/>
                  </a:lnTo>
                  <a:lnTo>
                    <a:pt x="12334" y="19913"/>
                  </a:lnTo>
                  <a:lnTo>
                    <a:pt x="12582" y="18252"/>
                  </a:lnTo>
                  <a:lnTo>
                    <a:pt x="12754" y="17241"/>
                  </a:lnTo>
                  <a:lnTo>
                    <a:pt x="12926" y="16229"/>
                  </a:lnTo>
                  <a:lnTo>
                    <a:pt x="13212" y="14587"/>
                  </a:lnTo>
                  <a:lnTo>
                    <a:pt x="13556" y="12926"/>
                  </a:lnTo>
                  <a:lnTo>
                    <a:pt x="13766" y="11914"/>
                  </a:lnTo>
                  <a:lnTo>
                    <a:pt x="13995" y="10902"/>
                  </a:lnTo>
                  <a:lnTo>
                    <a:pt x="14377" y="9299"/>
                  </a:lnTo>
                  <a:lnTo>
                    <a:pt x="14777" y="7695"/>
                  </a:lnTo>
                  <a:lnTo>
                    <a:pt x="15045" y="6664"/>
                  </a:lnTo>
                  <a:lnTo>
                    <a:pt x="15331" y="5652"/>
                  </a:lnTo>
                  <a:lnTo>
                    <a:pt x="15770" y="4086"/>
                  </a:lnTo>
                  <a:lnTo>
                    <a:pt x="16267" y="2540"/>
                  </a:lnTo>
                  <a:lnTo>
                    <a:pt x="16572" y="1528"/>
                  </a:lnTo>
                  <a:lnTo>
                    <a:pt x="16610" y="1375"/>
                  </a:lnTo>
                  <a:lnTo>
                    <a:pt x="16629" y="1223"/>
                  </a:lnTo>
                  <a:lnTo>
                    <a:pt x="16610" y="1070"/>
                  </a:lnTo>
                  <a:lnTo>
                    <a:pt x="16591" y="917"/>
                  </a:lnTo>
                  <a:lnTo>
                    <a:pt x="16534" y="765"/>
                  </a:lnTo>
                  <a:lnTo>
                    <a:pt x="16457" y="631"/>
                  </a:lnTo>
                  <a:lnTo>
                    <a:pt x="16381" y="497"/>
                  </a:lnTo>
                  <a:lnTo>
                    <a:pt x="16286" y="383"/>
                  </a:lnTo>
                  <a:lnTo>
                    <a:pt x="16114" y="230"/>
                  </a:lnTo>
                  <a:lnTo>
                    <a:pt x="15999" y="173"/>
                  </a:lnTo>
                  <a:lnTo>
                    <a:pt x="15904" y="115"/>
                  </a:lnTo>
                  <a:lnTo>
                    <a:pt x="15789" y="77"/>
                  </a:lnTo>
                  <a:lnTo>
                    <a:pt x="15675" y="58"/>
                  </a:lnTo>
                  <a:lnTo>
                    <a:pt x="15560" y="39"/>
                  </a:lnTo>
                  <a:lnTo>
                    <a:pt x="15446" y="39"/>
                  </a:lnTo>
                  <a:lnTo>
                    <a:pt x="14644" y="77"/>
                  </a:lnTo>
                  <a:lnTo>
                    <a:pt x="13078" y="173"/>
                  </a:lnTo>
                  <a:lnTo>
                    <a:pt x="11513" y="230"/>
                  </a:lnTo>
                  <a:lnTo>
                    <a:pt x="9966" y="268"/>
                  </a:lnTo>
                  <a:lnTo>
                    <a:pt x="6835" y="268"/>
                  </a:lnTo>
                  <a:lnTo>
                    <a:pt x="5289" y="230"/>
                  </a:lnTo>
                  <a:lnTo>
                    <a:pt x="3723" y="192"/>
                  </a:lnTo>
                  <a:lnTo>
                    <a:pt x="2158" y="115"/>
                  </a:lnTo>
                  <a:lnTo>
                    <a:pt x="1929" y="77"/>
                  </a:lnTo>
                  <a:lnTo>
                    <a:pt x="1700" y="58"/>
                  </a:lnTo>
                  <a:lnTo>
                    <a:pt x="1528" y="58"/>
                  </a:lnTo>
                  <a:lnTo>
                    <a:pt x="1356" y="20"/>
                  </a:lnTo>
                  <a:lnTo>
                    <a:pt x="1203"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13" name="Google Shape;113;p3"/>
            <p:cNvSpPr/>
            <p:nvPr/>
          </p:nvSpPr>
          <p:spPr>
            <a:xfrm>
              <a:off x="1439275" y="2059450"/>
              <a:ext cx="415750" cy="74500"/>
            </a:xfrm>
            <a:custGeom>
              <a:avLst/>
              <a:gdLst/>
              <a:ahLst/>
              <a:cxnLst/>
              <a:rect l="l" t="t" r="r" b="b"/>
              <a:pathLst>
                <a:path w="16630" h="2980" extrusionOk="0">
                  <a:moveTo>
                    <a:pt x="8038" y="1"/>
                  </a:moveTo>
                  <a:lnTo>
                    <a:pt x="7236" y="20"/>
                  </a:lnTo>
                  <a:lnTo>
                    <a:pt x="6434" y="39"/>
                  </a:lnTo>
                  <a:lnTo>
                    <a:pt x="5652" y="77"/>
                  </a:lnTo>
                  <a:lnTo>
                    <a:pt x="4850" y="115"/>
                  </a:lnTo>
                  <a:lnTo>
                    <a:pt x="4067" y="192"/>
                  </a:lnTo>
                  <a:lnTo>
                    <a:pt x="3265" y="268"/>
                  </a:lnTo>
                  <a:lnTo>
                    <a:pt x="2482" y="383"/>
                  </a:lnTo>
                  <a:lnTo>
                    <a:pt x="1700" y="497"/>
                  </a:lnTo>
                  <a:lnTo>
                    <a:pt x="917" y="631"/>
                  </a:lnTo>
                  <a:lnTo>
                    <a:pt x="306" y="745"/>
                  </a:lnTo>
                  <a:lnTo>
                    <a:pt x="230" y="822"/>
                  </a:lnTo>
                  <a:lnTo>
                    <a:pt x="172" y="898"/>
                  </a:lnTo>
                  <a:lnTo>
                    <a:pt x="115" y="994"/>
                  </a:lnTo>
                  <a:lnTo>
                    <a:pt x="77" y="1089"/>
                  </a:lnTo>
                  <a:lnTo>
                    <a:pt x="39" y="1184"/>
                  </a:lnTo>
                  <a:lnTo>
                    <a:pt x="20" y="1318"/>
                  </a:lnTo>
                  <a:lnTo>
                    <a:pt x="1" y="1433"/>
                  </a:lnTo>
                  <a:lnTo>
                    <a:pt x="1" y="1566"/>
                  </a:lnTo>
                  <a:lnTo>
                    <a:pt x="20" y="2063"/>
                  </a:lnTo>
                  <a:lnTo>
                    <a:pt x="1" y="2597"/>
                  </a:lnTo>
                  <a:lnTo>
                    <a:pt x="898" y="2444"/>
                  </a:lnTo>
                  <a:lnTo>
                    <a:pt x="1795" y="2330"/>
                  </a:lnTo>
                  <a:lnTo>
                    <a:pt x="2673" y="2215"/>
                  </a:lnTo>
                  <a:lnTo>
                    <a:pt x="3571" y="2139"/>
                  </a:lnTo>
                  <a:lnTo>
                    <a:pt x="4468" y="2063"/>
                  </a:lnTo>
                  <a:lnTo>
                    <a:pt x="5346" y="2005"/>
                  </a:lnTo>
                  <a:lnTo>
                    <a:pt x="6243" y="1967"/>
                  </a:lnTo>
                  <a:lnTo>
                    <a:pt x="8038" y="1967"/>
                  </a:lnTo>
                  <a:lnTo>
                    <a:pt x="8916" y="1986"/>
                  </a:lnTo>
                  <a:lnTo>
                    <a:pt x="9814" y="2044"/>
                  </a:lnTo>
                  <a:lnTo>
                    <a:pt x="10711" y="2101"/>
                  </a:lnTo>
                  <a:lnTo>
                    <a:pt x="11589" y="2196"/>
                  </a:lnTo>
                  <a:lnTo>
                    <a:pt x="12467" y="2292"/>
                  </a:lnTo>
                  <a:lnTo>
                    <a:pt x="13346" y="2425"/>
                  </a:lnTo>
                  <a:lnTo>
                    <a:pt x="14224" y="2559"/>
                  </a:lnTo>
                  <a:lnTo>
                    <a:pt x="15102" y="2731"/>
                  </a:lnTo>
                  <a:lnTo>
                    <a:pt x="15694" y="2845"/>
                  </a:lnTo>
                  <a:lnTo>
                    <a:pt x="16267" y="2979"/>
                  </a:lnTo>
                  <a:lnTo>
                    <a:pt x="16572" y="1967"/>
                  </a:lnTo>
                  <a:lnTo>
                    <a:pt x="16610" y="1814"/>
                  </a:lnTo>
                  <a:lnTo>
                    <a:pt x="16629" y="1662"/>
                  </a:lnTo>
                  <a:lnTo>
                    <a:pt x="16610" y="1509"/>
                  </a:lnTo>
                  <a:lnTo>
                    <a:pt x="16591" y="1356"/>
                  </a:lnTo>
                  <a:lnTo>
                    <a:pt x="16534" y="1204"/>
                  </a:lnTo>
                  <a:lnTo>
                    <a:pt x="16457" y="1070"/>
                  </a:lnTo>
                  <a:lnTo>
                    <a:pt x="16381" y="936"/>
                  </a:lnTo>
                  <a:lnTo>
                    <a:pt x="16286" y="822"/>
                  </a:lnTo>
                  <a:lnTo>
                    <a:pt x="15178" y="612"/>
                  </a:lnTo>
                  <a:lnTo>
                    <a:pt x="14644" y="516"/>
                  </a:lnTo>
                  <a:lnTo>
                    <a:pt x="13823" y="402"/>
                  </a:lnTo>
                  <a:lnTo>
                    <a:pt x="13002" y="306"/>
                  </a:lnTo>
                  <a:lnTo>
                    <a:pt x="12162" y="211"/>
                  </a:lnTo>
                  <a:lnTo>
                    <a:pt x="11341" y="134"/>
                  </a:lnTo>
                  <a:lnTo>
                    <a:pt x="10520" y="77"/>
                  </a:lnTo>
                  <a:lnTo>
                    <a:pt x="9680" y="39"/>
                  </a:lnTo>
                  <a:lnTo>
                    <a:pt x="8859" y="20"/>
                  </a:lnTo>
                  <a:lnTo>
                    <a:pt x="8038" y="1"/>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14" name="Google Shape;114;p3"/>
            <p:cNvSpPr/>
            <p:nvPr/>
          </p:nvSpPr>
          <p:spPr>
            <a:xfrm>
              <a:off x="1459325" y="2199300"/>
              <a:ext cx="98825" cy="28675"/>
            </a:xfrm>
            <a:custGeom>
              <a:avLst/>
              <a:gdLst/>
              <a:ahLst/>
              <a:cxnLst/>
              <a:rect l="l" t="t" r="r" b="b"/>
              <a:pathLst>
                <a:path w="3953" h="1147" extrusionOk="0">
                  <a:moveTo>
                    <a:pt x="3952" y="1"/>
                  </a:moveTo>
                  <a:lnTo>
                    <a:pt x="2998" y="77"/>
                  </a:lnTo>
                  <a:lnTo>
                    <a:pt x="2024" y="192"/>
                  </a:lnTo>
                  <a:lnTo>
                    <a:pt x="1070" y="325"/>
                  </a:lnTo>
                  <a:lnTo>
                    <a:pt x="115" y="497"/>
                  </a:lnTo>
                  <a:lnTo>
                    <a:pt x="0" y="516"/>
                  </a:lnTo>
                  <a:lnTo>
                    <a:pt x="191" y="669"/>
                  </a:lnTo>
                  <a:lnTo>
                    <a:pt x="420" y="802"/>
                  </a:lnTo>
                  <a:lnTo>
                    <a:pt x="649" y="936"/>
                  </a:lnTo>
                  <a:lnTo>
                    <a:pt x="936" y="1032"/>
                  </a:lnTo>
                  <a:lnTo>
                    <a:pt x="1146" y="1089"/>
                  </a:lnTo>
                  <a:lnTo>
                    <a:pt x="1375" y="1127"/>
                  </a:lnTo>
                  <a:lnTo>
                    <a:pt x="1585" y="1146"/>
                  </a:lnTo>
                  <a:lnTo>
                    <a:pt x="2024" y="1146"/>
                  </a:lnTo>
                  <a:lnTo>
                    <a:pt x="2234" y="1108"/>
                  </a:lnTo>
                  <a:lnTo>
                    <a:pt x="2444" y="1051"/>
                  </a:lnTo>
                  <a:lnTo>
                    <a:pt x="2635" y="993"/>
                  </a:lnTo>
                  <a:lnTo>
                    <a:pt x="2826" y="917"/>
                  </a:lnTo>
                  <a:lnTo>
                    <a:pt x="3017" y="822"/>
                  </a:lnTo>
                  <a:lnTo>
                    <a:pt x="3208" y="707"/>
                  </a:lnTo>
                  <a:lnTo>
                    <a:pt x="3380" y="592"/>
                  </a:lnTo>
                  <a:lnTo>
                    <a:pt x="3532" y="459"/>
                  </a:lnTo>
                  <a:lnTo>
                    <a:pt x="3685" y="306"/>
                  </a:lnTo>
                  <a:lnTo>
                    <a:pt x="3838" y="153"/>
                  </a:lnTo>
                  <a:lnTo>
                    <a:pt x="3952" y="1"/>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15" name="Google Shape;115;p3"/>
            <p:cNvSpPr/>
            <p:nvPr/>
          </p:nvSpPr>
          <p:spPr>
            <a:xfrm>
              <a:off x="1665500" y="2196925"/>
              <a:ext cx="157075" cy="65875"/>
            </a:xfrm>
            <a:custGeom>
              <a:avLst/>
              <a:gdLst/>
              <a:ahLst/>
              <a:cxnLst/>
              <a:rect l="l" t="t" r="r" b="b"/>
              <a:pathLst>
                <a:path w="6283" h="2635" extrusionOk="0">
                  <a:moveTo>
                    <a:pt x="650" y="0"/>
                  </a:moveTo>
                  <a:lnTo>
                    <a:pt x="1" y="1948"/>
                  </a:lnTo>
                  <a:lnTo>
                    <a:pt x="726" y="1986"/>
                  </a:lnTo>
                  <a:lnTo>
                    <a:pt x="1452" y="2043"/>
                  </a:lnTo>
                  <a:lnTo>
                    <a:pt x="2158" y="2119"/>
                  </a:lnTo>
                  <a:lnTo>
                    <a:pt x="2884" y="2196"/>
                  </a:lnTo>
                  <a:lnTo>
                    <a:pt x="3590" y="2272"/>
                  </a:lnTo>
                  <a:lnTo>
                    <a:pt x="4316" y="2387"/>
                  </a:lnTo>
                  <a:lnTo>
                    <a:pt x="5022" y="2501"/>
                  </a:lnTo>
                  <a:lnTo>
                    <a:pt x="5728" y="2635"/>
                  </a:lnTo>
                  <a:lnTo>
                    <a:pt x="5996" y="1604"/>
                  </a:lnTo>
                  <a:lnTo>
                    <a:pt x="6282" y="592"/>
                  </a:lnTo>
                  <a:lnTo>
                    <a:pt x="6129" y="573"/>
                  </a:lnTo>
                  <a:lnTo>
                    <a:pt x="5442" y="458"/>
                  </a:lnTo>
                  <a:lnTo>
                    <a:pt x="4774" y="363"/>
                  </a:lnTo>
                  <a:lnTo>
                    <a:pt x="4087" y="267"/>
                  </a:lnTo>
                  <a:lnTo>
                    <a:pt x="3399" y="191"/>
                  </a:lnTo>
                  <a:lnTo>
                    <a:pt x="2025" y="77"/>
                  </a:lnTo>
                  <a:lnTo>
                    <a:pt x="650" y="0"/>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16" name="Google Shape;116;p3"/>
            <p:cNvSpPr/>
            <p:nvPr/>
          </p:nvSpPr>
          <p:spPr>
            <a:xfrm>
              <a:off x="1517550" y="2332475"/>
              <a:ext cx="271600" cy="61100"/>
            </a:xfrm>
            <a:custGeom>
              <a:avLst/>
              <a:gdLst/>
              <a:ahLst/>
              <a:cxnLst/>
              <a:rect l="l" t="t" r="r" b="b"/>
              <a:pathLst>
                <a:path w="10864" h="2444" extrusionOk="0">
                  <a:moveTo>
                    <a:pt x="4907" y="0"/>
                  </a:moveTo>
                  <a:lnTo>
                    <a:pt x="3972" y="19"/>
                  </a:lnTo>
                  <a:lnTo>
                    <a:pt x="3055" y="38"/>
                  </a:lnTo>
                  <a:lnTo>
                    <a:pt x="2120" y="96"/>
                  </a:lnTo>
                  <a:lnTo>
                    <a:pt x="1203" y="172"/>
                  </a:lnTo>
                  <a:lnTo>
                    <a:pt x="1184" y="172"/>
                  </a:lnTo>
                  <a:lnTo>
                    <a:pt x="955" y="191"/>
                  </a:lnTo>
                  <a:lnTo>
                    <a:pt x="802" y="229"/>
                  </a:lnTo>
                  <a:lnTo>
                    <a:pt x="669" y="306"/>
                  </a:lnTo>
                  <a:lnTo>
                    <a:pt x="516" y="382"/>
                  </a:lnTo>
                  <a:lnTo>
                    <a:pt x="382" y="497"/>
                  </a:lnTo>
                  <a:lnTo>
                    <a:pt x="268" y="611"/>
                  </a:lnTo>
                  <a:lnTo>
                    <a:pt x="172" y="745"/>
                  </a:lnTo>
                  <a:lnTo>
                    <a:pt x="115" y="878"/>
                  </a:lnTo>
                  <a:lnTo>
                    <a:pt x="77" y="1031"/>
                  </a:lnTo>
                  <a:lnTo>
                    <a:pt x="39" y="1318"/>
                  </a:lnTo>
                  <a:lnTo>
                    <a:pt x="1" y="1604"/>
                  </a:lnTo>
                  <a:lnTo>
                    <a:pt x="1" y="1890"/>
                  </a:lnTo>
                  <a:lnTo>
                    <a:pt x="1" y="2177"/>
                  </a:lnTo>
                  <a:lnTo>
                    <a:pt x="1222" y="2062"/>
                  </a:lnTo>
                  <a:lnTo>
                    <a:pt x="2444" y="2005"/>
                  </a:lnTo>
                  <a:lnTo>
                    <a:pt x="3666" y="1967"/>
                  </a:lnTo>
                  <a:lnTo>
                    <a:pt x="4907" y="1967"/>
                  </a:lnTo>
                  <a:lnTo>
                    <a:pt x="5594" y="1986"/>
                  </a:lnTo>
                  <a:lnTo>
                    <a:pt x="6282" y="2005"/>
                  </a:lnTo>
                  <a:lnTo>
                    <a:pt x="6988" y="2062"/>
                  </a:lnTo>
                  <a:lnTo>
                    <a:pt x="7675" y="2119"/>
                  </a:lnTo>
                  <a:lnTo>
                    <a:pt x="8363" y="2177"/>
                  </a:lnTo>
                  <a:lnTo>
                    <a:pt x="9050" y="2253"/>
                  </a:lnTo>
                  <a:lnTo>
                    <a:pt x="9737" y="2348"/>
                  </a:lnTo>
                  <a:lnTo>
                    <a:pt x="10425" y="2444"/>
                  </a:lnTo>
                  <a:lnTo>
                    <a:pt x="10635" y="1432"/>
                  </a:lnTo>
                  <a:lnTo>
                    <a:pt x="10864" y="420"/>
                  </a:lnTo>
                  <a:lnTo>
                    <a:pt x="10119" y="325"/>
                  </a:lnTo>
                  <a:lnTo>
                    <a:pt x="9375" y="229"/>
                  </a:lnTo>
                  <a:lnTo>
                    <a:pt x="8630" y="172"/>
                  </a:lnTo>
                  <a:lnTo>
                    <a:pt x="7885" y="115"/>
                  </a:lnTo>
                  <a:lnTo>
                    <a:pt x="7141" y="57"/>
                  </a:lnTo>
                  <a:lnTo>
                    <a:pt x="6396" y="38"/>
                  </a:lnTo>
                  <a:lnTo>
                    <a:pt x="5652" y="19"/>
                  </a:lnTo>
                  <a:lnTo>
                    <a:pt x="4907" y="0"/>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17" name="Google Shape;117;p3"/>
            <p:cNvSpPr/>
            <p:nvPr/>
          </p:nvSpPr>
          <p:spPr>
            <a:xfrm>
              <a:off x="1598700" y="2468975"/>
              <a:ext cx="163725" cy="57775"/>
            </a:xfrm>
            <a:custGeom>
              <a:avLst/>
              <a:gdLst/>
              <a:ahLst/>
              <a:cxnLst/>
              <a:rect l="l" t="t" r="r" b="b"/>
              <a:pathLst>
                <a:path w="6549" h="2311" extrusionOk="0">
                  <a:moveTo>
                    <a:pt x="1661" y="0"/>
                  </a:moveTo>
                  <a:lnTo>
                    <a:pt x="382" y="19"/>
                  </a:lnTo>
                  <a:lnTo>
                    <a:pt x="191" y="993"/>
                  </a:lnTo>
                  <a:lnTo>
                    <a:pt x="0" y="1967"/>
                  </a:lnTo>
                  <a:lnTo>
                    <a:pt x="0" y="1967"/>
                  </a:lnTo>
                  <a:lnTo>
                    <a:pt x="840" y="1948"/>
                  </a:lnTo>
                  <a:lnTo>
                    <a:pt x="1661" y="1967"/>
                  </a:lnTo>
                  <a:lnTo>
                    <a:pt x="2807" y="2005"/>
                  </a:lnTo>
                  <a:lnTo>
                    <a:pt x="3933" y="2062"/>
                  </a:lnTo>
                  <a:lnTo>
                    <a:pt x="5078" y="2177"/>
                  </a:lnTo>
                  <a:lnTo>
                    <a:pt x="6205" y="2310"/>
                  </a:lnTo>
                  <a:lnTo>
                    <a:pt x="6377" y="1299"/>
                  </a:lnTo>
                  <a:lnTo>
                    <a:pt x="6549" y="287"/>
                  </a:lnTo>
                  <a:lnTo>
                    <a:pt x="5327" y="153"/>
                  </a:lnTo>
                  <a:lnTo>
                    <a:pt x="4105" y="77"/>
                  </a:lnTo>
                  <a:lnTo>
                    <a:pt x="2883" y="19"/>
                  </a:lnTo>
                  <a:lnTo>
                    <a:pt x="1661" y="0"/>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18" name="Google Shape;118;p3"/>
            <p:cNvSpPr/>
            <p:nvPr/>
          </p:nvSpPr>
          <p:spPr>
            <a:xfrm>
              <a:off x="1578175" y="2605475"/>
              <a:ext cx="164200" cy="55400"/>
            </a:xfrm>
            <a:custGeom>
              <a:avLst/>
              <a:gdLst/>
              <a:ahLst/>
              <a:cxnLst/>
              <a:rect l="l" t="t" r="r" b="b"/>
              <a:pathLst>
                <a:path w="6568" h="2216" extrusionOk="0">
                  <a:moveTo>
                    <a:pt x="2482" y="1"/>
                  </a:moveTo>
                  <a:lnTo>
                    <a:pt x="1375" y="20"/>
                  </a:lnTo>
                  <a:lnTo>
                    <a:pt x="267" y="58"/>
                  </a:lnTo>
                  <a:lnTo>
                    <a:pt x="0" y="2005"/>
                  </a:lnTo>
                  <a:lnTo>
                    <a:pt x="0" y="2005"/>
                  </a:lnTo>
                  <a:lnTo>
                    <a:pt x="1241" y="1967"/>
                  </a:lnTo>
                  <a:lnTo>
                    <a:pt x="2482" y="1967"/>
                  </a:lnTo>
                  <a:lnTo>
                    <a:pt x="3437" y="1986"/>
                  </a:lnTo>
                  <a:lnTo>
                    <a:pt x="4410" y="2043"/>
                  </a:lnTo>
                  <a:lnTo>
                    <a:pt x="5384" y="2120"/>
                  </a:lnTo>
                  <a:lnTo>
                    <a:pt x="6339" y="2215"/>
                  </a:lnTo>
                  <a:lnTo>
                    <a:pt x="6434" y="1203"/>
                  </a:lnTo>
                  <a:lnTo>
                    <a:pt x="6568" y="192"/>
                  </a:lnTo>
                  <a:lnTo>
                    <a:pt x="5537" y="115"/>
                  </a:lnTo>
                  <a:lnTo>
                    <a:pt x="4525" y="58"/>
                  </a:lnTo>
                  <a:lnTo>
                    <a:pt x="3494" y="20"/>
                  </a:lnTo>
                  <a:lnTo>
                    <a:pt x="2482" y="1"/>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19" name="Google Shape;119;p3"/>
          <p:cNvGrpSpPr/>
          <p:nvPr/>
        </p:nvGrpSpPr>
        <p:grpSpPr>
          <a:xfrm>
            <a:off x="688970" y="610968"/>
            <a:ext cx="2128333" cy="2918533"/>
            <a:chOff x="532675" y="3247050"/>
            <a:chExt cx="798125" cy="1094450"/>
          </a:xfrm>
        </p:grpSpPr>
        <p:sp>
          <p:nvSpPr>
            <p:cNvPr id="120" name="Google Shape;120;p3"/>
            <p:cNvSpPr/>
            <p:nvPr/>
          </p:nvSpPr>
          <p:spPr>
            <a:xfrm>
              <a:off x="532675" y="3247050"/>
              <a:ext cx="798125" cy="1094450"/>
            </a:xfrm>
            <a:custGeom>
              <a:avLst/>
              <a:gdLst/>
              <a:ahLst/>
              <a:cxnLst/>
              <a:rect l="l" t="t" r="r" b="b"/>
              <a:pathLst>
                <a:path w="31925" h="43778" extrusionOk="0">
                  <a:moveTo>
                    <a:pt x="21069" y="0"/>
                  </a:moveTo>
                  <a:lnTo>
                    <a:pt x="20713" y="24"/>
                  </a:lnTo>
                  <a:lnTo>
                    <a:pt x="20356" y="95"/>
                  </a:lnTo>
                  <a:lnTo>
                    <a:pt x="20000" y="214"/>
                  </a:lnTo>
                  <a:lnTo>
                    <a:pt x="19668" y="380"/>
                  </a:lnTo>
                  <a:lnTo>
                    <a:pt x="19359" y="618"/>
                  </a:lnTo>
                  <a:lnTo>
                    <a:pt x="19192" y="736"/>
                  </a:lnTo>
                  <a:lnTo>
                    <a:pt x="19050" y="903"/>
                  </a:lnTo>
                  <a:lnTo>
                    <a:pt x="18907" y="1045"/>
                  </a:lnTo>
                  <a:lnTo>
                    <a:pt x="18789" y="1211"/>
                  </a:lnTo>
                  <a:lnTo>
                    <a:pt x="18575" y="1544"/>
                  </a:lnTo>
                  <a:lnTo>
                    <a:pt x="18100" y="2399"/>
                  </a:lnTo>
                  <a:lnTo>
                    <a:pt x="17150" y="4181"/>
                  </a:lnTo>
                  <a:lnTo>
                    <a:pt x="12423" y="12946"/>
                  </a:lnTo>
                  <a:lnTo>
                    <a:pt x="7173" y="22661"/>
                  </a:lnTo>
                  <a:lnTo>
                    <a:pt x="2589" y="31093"/>
                  </a:lnTo>
                  <a:lnTo>
                    <a:pt x="2090" y="31996"/>
                  </a:lnTo>
                  <a:lnTo>
                    <a:pt x="2019" y="32138"/>
                  </a:lnTo>
                  <a:lnTo>
                    <a:pt x="1829" y="32494"/>
                  </a:lnTo>
                  <a:lnTo>
                    <a:pt x="1663" y="32779"/>
                  </a:lnTo>
                  <a:lnTo>
                    <a:pt x="1021" y="33967"/>
                  </a:lnTo>
                  <a:lnTo>
                    <a:pt x="380" y="35178"/>
                  </a:lnTo>
                  <a:lnTo>
                    <a:pt x="333" y="35273"/>
                  </a:lnTo>
                  <a:lnTo>
                    <a:pt x="214" y="35535"/>
                  </a:lnTo>
                  <a:lnTo>
                    <a:pt x="143" y="35772"/>
                  </a:lnTo>
                  <a:lnTo>
                    <a:pt x="71" y="36010"/>
                  </a:lnTo>
                  <a:lnTo>
                    <a:pt x="24" y="36247"/>
                  </a:lnTo>
                  <a:lnTo>
                    <a:pt x="0" y="36485"/>
                  </a:lnTo>
                  <a:lnTo>
                    <a:pt x="0" y="36722"/>
                  </a:lnTo>
                  <a:lnTo>
                    <a:pt x="24" y="36936"/>
                  </a:lnTo>
                  <a:lnTo>
                    <a:pt x="48" y="37174"/>
                  </a:lnTo>
                  <a:lnTo>
                    <a:pt x="95" y="37387"/>
                  </a:lnTo>
                  <a:lnTo>
                    <a:pt x="166" y="37601"/>
                  </a:lnTo>
                  <a:lnTo>
                    <a:pt x="261" y="37791"/>
                  </a:lnTo>
                  <a:lnTo>
                    <a:pt x="356" y="37981"/>
                  </a:lnTo>
                  <a:lnTo>
                    <a:pt x="475" y="38171"/>
                  </a:lnTo>
                  <a:lnTo>
                    <a:pt x="618" y="38361"/>
                  </a:lnTo>
                  <a:lnTo>
                    <a:pt x="760" y="38528"/>
                  </a:lnTo>
                  <a:lnTo>
                    <a:pt x="926" y="38670"/>
                  </a:lnTo>
                  <a:lnTo>
                    <a:pt x="1116" y="38813"/>
                  </a:lnTo>
                  <a:lnTo>
                    <a:pt x="1330" y="38931"/>
                  </a:lnTo>
                  <a:lnTo>
                    <a:pt x="1805" y="39193"/>
                  </a:lnTo>
                  <a:lnTo>
                    <a:pt x="8670" y="42898"/>
                  </a:lnTo>
                  <a:lnTo>
                    <a:pt x="9169" y="43183"/>
                  </a:lnTo>
                  <a:lnTo>
                    <a:pt x="9739" y="43492"/>
                  </a:lnTo>
                  <a:lnTo>
                    <a:pt x="9810" y="43516"/>
                  </a:lnTo>
                  <a:lnTo>
                    <a:pt x="10071" y="43635"/>
                  </a:lnTo>
                  <a:lnTo>
                    <a:pt x="10333" y="43706"/>
                  </a:lnTo>
                  <a:lnTo>
                    <a:pt x="10594" y="43753"/>
                  </a:lnTo>
                  <a:lnTo>
                    <a:pt x="10879" y="43777"/>
                  </a:lnTo>
                  <a:lnTo>
                    <a:pt x="11140" y="43753"/>
                  </a:lnTo>
                  <a:lnTo>
                    <a:pt x="11425" y="43706"/>
                  </a:lnTo>
                  <a:lnTo>
                    <a:pt x="11686" y="43635"/>
                  </a:lnTo>
                  <a:lnTo>
                    <a:pt x="11948" y="43540"/>
                  </a:lnTo>
                  <a:lnTo>
                    <a:pt x="12019" y="43516"/>
                  </a:lnTo>
                  <a:lnTo>
                    <a:pt x="12304" y="43349"/>
                  </a:lnTo>
                  <a:lnTo>
                    <a:pt x="12542" y="43183"/>
                  </a:lnTo>
                  <a:lnTo>
                    <a:pt x="12779" y="42993"/>
                  </a:lnTo>
                  <a:lnTo>
                    <a:pt x="12993" y="42756"/>
                  </a:lnTo>
                  <a:lnTo>
                    <a:pt x="13183" y="42518"/>
                  </a:lnTo>
                  <a:lnTo>
                    <a:pt x="13349" y="42233"/>
                  </a:lnTo>
                  <a:lnTo>
                    <a:pt x="14846" y="39454"/>
                  </a:lnTo>
                  <a:lnTo>
                    <a:pt x="15154" y="38884"/>
                  </a:lnTo>
                  <a:lnTo>
                    <a:pt x="19501" y="30832"/>
                  </a:lnTo>
                  <a:lnTo>
                    <a:pt x="29311" y="12732"/>
                  </a:lnTo>
                  <a:lnTo>
                    <a:pt x="30024" y="11378"/>
                  </a:lnTo>
                  <a:lnTo>
                    <a:pt x="30784" y="10024"/>
                  </a:lnTo>
                  <a:lnTo>
                    <a:pt x="31520" y="8599"/>
                  </a:lnTo>
                  <a:lnTo>
                    <a:pt x="31568" y="8551"/>
                  </a:lnTo>
                  <a:lnTo>
                    <a:pt x="31687" y="8290"/>
                  </a:lnTo>
                  <a:lnTo>
                    <a:pt x="31782" y="8029"/>
                  </a:lnTo>
                  <a:lnTo>
                    <a:pt x="31853" y="7767"/>
                  </a:lnTo>
                  <a:lnTo>
                    <a:pt x="31900" y="7506"/>
                  </a:lnTo>
                  <a:lnTo>
                    <a:pt x="31924" y="7221"/>
                  </a:lnTo>
                  <a:lnTo>
                    <a:pt x="31900" y="6960"/>
                  </a:lnTo>
                  <a:lnTo>
                    <a:pt x="31877" y="6698"/>
                  </a:lnTo>
                  <a:lnTo>
                    <a:pt x="31829" y="6461"/>
                  </a:lnTo>
                  <a:lnTo>
                    <a:pt x="31758" y="6200"/>
                  </a:lnTo>
                  <a:lnTo>
                    <a:pt x="31663" y="5962"/>
                  </a:lnTo>
                  <a:lnTo>
                    <a:pt x="31520" y="5748"/>
                  </a:lnTo>
                  <a:lnTo>
                    <a:pt x="31378" y="5535"/>
                  </a:lnTo>
                  <a:lnTo>
                    <a:pt x="31211" y="5321"/>
                  </a:lnTo>
                  <a:lnTo>
                    <a:pt x="31045" y="5154"/>
                  </a:lnTo>
                  <a:lnTo>
                    <a:pt x="30831" y="4988"/>
                  </a:lnTo>
                  <a:lnTo>
                    <a:pt x="30594" y="4846"/>
                  </a:lnTo>
                  <a:lnTo>
                    <a:pt x="30546" y="4822"/>
                  </a:lnTo>
                  <a:lnTo>
                    <a:pt x="30119" y="4584"/>
                  </a:lnTo>
                  <a:lnTo>
                    <a:pt x="25677" y="2185"/>
                  </a:lnTo>
                  <a:lnTo>
                    <a:pt x="22209" y="309"/>
                  </a:lnTo>
                  <a:lnTo>
                    <a:pt x="22090" y="261"/>
                  </a:lnTo>
                  <a:lnTo>
                    <a:pt x="21758" y="119"/>
                  </a:lnTo>
                  <a:lnTo>
                    <a:pt x="21425" y="48"/>
                  </a:lnTo>
                  <a:lnTo>
                    <a:pt x="2106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21" name="Google Shape;121;p3"/>
            <p:cNvSpPr/>
            <p:nvPr/>
          </p:nvSpPr>
          <p:spPr>
            <a:xfrm>
              <a:off x="583725" y="3298100"/>
              <a:ext cx="696000" cy="992325"/>
            </a:xfrm>
            <a:custGeom>
              <a:avLst/>
              <a:gdLst/>
              <a:ahLst/>
              <a:cxnLst/>
              <a:rect l="l" t="t" r="r" b="b"/>
              <a:pathLst>
                <a:path w="27840" h="39693" extrusionOk="0">
                  <a:moveTo>
                    <a:pt x="19051" y="1"/>
                  </a:moveTo>
                  <a:lnTo>
                    <a:pt x="18884" y="25"/>
                  </a:lnTo>
                  <a:lnTo>
                    <a:pt x="18718" y="72"/>
                  </a:lnTo>
                  <a:lnTo>
                    <a:pt x="18576" y="167"/>
                  </a:lnTo>
                  <a:lnTo>
                    <a:pt x="18481" y="262"/>
                  </a:lnTo>
                  <a:lnTo>
                    <a:pt x="18386" y="357"/>
                  </a:lnTo>
                  <a:lnTo>
                    <a:pt x="18338" y="452"/>
                  </a:lnTo>
                  <a:lnTo>
                    <a:pt x="16889" y="3136"/>
                  </a:lnTo>
                  <a:lnTo>
                    <a:pt x="16723" y="3445"/>
                  </a:lnTo>
                  <a:lnTo>
                    <a:pt x="16509" y="3801"/>
                  </a:lnTo>
                  <a:lnTo>
                    <a:pt x="12162" y="11877"/>
                  </a:lnTo>
                  <a:lnTo>
                    <a:pt x="6913" y="21569"/>
                  </a:lnTo>
                  <a:lnTo>
                    <a:pt x="2352" y="30001"/>
                  </a:lnTo>
                  <a:lnTo>
                    <a:pt x="1782" y="31022"/>
                  </a:lnTo>
                  <a:lnTo>
                    <a:pt x="1545" y="31474"/>
                  </a:lnTo>
                  <a:lnTo>
                    <a:pt x="832" y="32780"/>
                  </a:lnTo>
                  <a:lnTo>
                    <a:pt x="143" y="34087"/>
                  </a:lnTo>
                  <a:lnTo>
                    <a:pt x="96" y="34158"/>
                  </a:lnTo>
                  <a:lnTo>
                    <a:pt x="25" y="34324"/>
                  </a:lnTo>
                  <a:lnTo>
                    <a:pt x="1" y="34443"/>
                  </a:lnTo>
                  <a:lnTo>
                    <a:pt x="1" y="34562"/>
                  </a:lnTo>
                  <a:lnTo>
                    <a:pt x="1" y="34680"/>
                  </a:lnTo>
                  <a:lnTo>
                    <a:pt x="25" y="34775"/>
                  </a:lnTo>
                  <a:lnTo>
                    <a:pt x="48" y="34870"/>
                  </a:lnTo>
                  <a:lnTo>
                    <a:pt x="96" y="34965"/>
                  </a:lnTo>
                  <a:lnTo>
                    <a:pt x="167" y="35037"/>
                  </a:lnTo>
                  <a:lnTo>
                    <a:pt x="238" y="35108"/>
                  </a:lnTo>
                  <a:lnTo>
                    <a:pt x="737" y="35345"/>
                  </a:lnTo>
                  <a:lnTo>
                    <a:pt x="7625" y="39075"/>
                  </a:lnTo>
                  <a:lnTo>
                    <a:pt x="8101" y="39336"/>
                  </a:lnTo>
                  <a:lnTo>
                    <a:pt x="8647" y="39645"/>
                  </a:lnTo>
                  <a:lnTo>
                    <a:pt x="8742" y="39692"/>
                  </a:lnTo>
                  <a:lnTo>
                    <a:pt x="8861" y="39692"/>
                  </a:lnTo>
                  <a:lnTo>
                    <a:pt x="8979" y="39669"/>
                  </a:lnTo>
                  <a:lnTo>
                    <a:pt x="9074" y="39645"/>
                  </a:lnTo>
                  <a:lnTo>
                    <a:pt x="9098" y="39621"/>
                  </a:lnTo>
                  <a:lnTo>
                    <a:pt x="9122" y="39621"/>
                  </a:lnTo>
                  <a:lnTo>
                    <a:pt x="9264" y="39526"/>
                  </a:lnTo>
                  <a:lnTo>
                    <a:pt x="9383" y="39407"/>
                  </a:lnTo>
                  <a:lnTo>
                    <a:pt x="9454" y="39336"/>
                  </a:lnTo>
                  <a:lnTo>
                    <a:pt x="9502" y="39241"/>
                  </a:lnTo>
                  <a:lnTo>
                    <a:pt x="11022" y="36414"/>
                  </a:lnTo>
                  <a:lnTo>
                    <a:pt x="11188" y="36129"/>
                  </a:lnTo>
                  <a:lnTo>
                    <a:pt x="11331" y="35892"/>
                  </a:lnTo>
                  <a:lnTo>
                    <a:pt x="15678" y="27816"/>
                  </a:lnTo>
                  <a:lnTo>
                    <a:pt x="20927" y="18124"/>
                  </a:lnTo>
                  <a:lnTo>
                    <a:pt x="25488" y="9692"/>
                  </a:lnTo>
                  <a:lnTo>
                    <a:pt x="25820" y="9075"/>
                  </a:lnTo>
                  <a:lnTo>
                    <a:pt x="26770" y="7341"/>
                  </a:lnTo>
                  <a:lnTo>
                    <a:pt x="27245" y="6485"/>
                  </a:lnTo>
                  <a:lnTo>
                    <a:pt x="27697" y="5607"/>
                  </a:lnTo>
                  <a:lnTo>
                    <a:pt x="27721" y="5535"/>
                  </a:lnTo>
                  <a:lnTo>
                    <a:pt x="27792" y="5393"/>
                  </a:lnTo>
                  <a:lnTo>
                    <a:pt x="27816" y="5250"/>
                  </a:lnTo>
                  <a:lnTo>
                    <a:pt x="27839" y="5131"/>
                  </a:lnTo>
                  <a:lnTo>
                    <a:pt x="27839" y="4989"/>
                  </a:lnTo>
                  <a:lnTo>
                    <a:pt x="27816" y="4870"/>
                  </a:lnTo>
                  <a:lnTo>
                    <a:pt x="27744" y="4751"/>
                  </a:lnTo>
                  <a:lnTo>
                    <a:pt x="27673" y="4656"/>
                  </a:lnTo>
                  <a:lnTo>
                    <a:pt x="27602" y="4609"/>
                  </a:lnTo>
                  <a:lnTo>
                    <a:pt x="27127" y="4348"/>
                  </a:lnTo>
                  <a:lnTo>
                    <a:pt x="20215" y="618"/>
                  </a:lnTo>
                  <a:lnTo>
                    <a:pt x="19740" y="357"/>
                  </a:lnTo>
                  <a:lnTo>
                    <a:pt x="19193" y="48"/>
                  </a:lnTo>
                  <a:lnTo>
                    <a:pt x="19122" y="25"/>
                  </a:lnTo>
                  <a:lnTo>
                    <a:pt x="19051"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22" name="Google Shape;122;p3"/>
            <p:cNvSpPr/>
            <p:nvPr/>
          </p:nvSpPr>
          <p:spPr>
            <a:xfrm>
              <a:off x="584325" y="3302275"/>
              <a:ext cx="510125" cy="853950"/>
            </a:xfrm>
            <a:custGeom>
              <a:avLst/>
              <a:gdLst/>
              <a:ahLst/>
              <a:cxnLst/>
              <a:rect l="l" t="t" r="r" b="b"/>
              <a:pathLst>
                <a:path w="20405" h="34158" extrusionOk="0">
                  <a:moveTo>
                    <a:pt x="18552" y="0"/>
                  </a:moveTo>
                  <a:lnTo>
                    <a:pt x="18457" y="95"/>
                  </a:lnTo>
                  <a:lnTo>
                    <a:pt x="18362" y="190"/>
                  </a:lnTo>
                  <a:lnTo>
                    <a:pt x="18314" y="285"/>
                  </a:lnTo>
                  <a:lnTo>
                    <a:pt x="16865" y="2969"/>
                  </a:lnTo>
                  <a:lnTo>
                    <a:pt x="16699" y="3278"/>
                  </a:lnTo>
                  <a:lnTo>
                    <a:pt x="16485" y="3634"/>
                  </a:lnTo>
                  <a:lnTo>
                    <a:pt x="12138" y="11710"/>
                  </a:lnTo>
                  <a:lnTo>
                    <a:pt x="6889" y="21402"/>
                  </a:lnTo>
                  <a:lnTo>
                    <a:pt x="2328" y="29834"/>
                  </a:lnTo>
                  <a:lnTo>
                    <a:pt x="1758" y="30855"/>
                  </a:lnTo>
                  <a:lnTo>
                    <a:pt x="1521" y="31307"/>
                  </a:lnTo>
                  <a:lnTo>
                    <a:pt x="808" y="32613"/>
                  </a:lnTo>
                  <a:lnTo>
                    <a:pt x="119" y="33920"/>
                  </a:lnTo>
                  <a:lnTo>
                    <a:pt x="72" y="33991"/>
                  </a:lnTo>
                  <a:lnTo>
                    <a:pt x="1" y="34157"/>
                  </a:lnTo>
                  <a:lnTo>
                    <a:pt x="998" y="32376"/>
                  </a:lnTo>
                  <a:lnTo>
                    <a:pt x="3944" y="33943"/>
                  </a:lnTo>
                  <a:lnTo>
                    <a:pt x="4015" y="33991"/>
                  </a:lnTo>
                  <a:lnTo>
                    <a:pt x="4110" y="33991"/>
                  </a:lnTo>
                  <a:lnTo>
                    <a:pt x="4205" y="33967"/>
                  </a:lnTo>
                  <a:lnTo>
                    <a:pt x="4300" y="33943"/>
                  </a:lnTo>
                  <a:lnTo>
                    <a:pt x="4371" y="33896"/>
                  </a:lnTo>
                  <a:lnTo>
                    <a:pt x="4442" y="33825"/>
                  </a:lnTo>
                  <a:lnTo>
                    <a:pt x="4561" y="33635"/>
                  </a:lnTo>
                  <a:lnTo>
                    <a:pt x="4656" y="33444"/>
                  </a:lnTo>
                  <a:lnTo>
                    <a:pt x="4656" y="33349"/>
                  </a:lnTo>
                  <a:lnTo>
                    <a:pt x="4656" y="33254"/>
                  </a:lnTo>
                  <a:lnTo>
                    <a:pt x="4656" y="33159"/>
                  </a:lnTo>
                  <a:lnTo>
                    <a:pt x="4609" y="33064"/>
                  </a:lnTo>
                  <a:lnTo>
                    <a:pt x="4561" y="32993"/>
                  </a:lnTo>
                  <a:lnTo>
                    <a:pt x="4490" y="32946"/>
                  </a:lnTo>
                  <a:lnTo>
                    <a:pt x="1544" y="31354"/>
                  </a:lnTo>
                  <a:lnTo>
                    <a:pt x="1853" y="30784"/>
                  </a:lnTo>
                  <a:lnTo>
                    <a:pt x="1996" y="30547"/>
                  </a:lnTo>
                  <a:lnTo>
                    <a:pt x="4917" y="32138"/>
                  </a:lnTo>
                  <a:lnTo>
                    <a:pt x="5012" y="32162"/>
                  </a:lnTo>
                  <a:lnTo>
                    <a:pt x="5179" y="32162"/>
                  </a:lnTo>
                  <a:lnTo>
                    <a:pt x="5274" y="32114"/>
                  </a:lnTo>
                  <a:lnTo>
                    <a:pt x="5369" y="32067"/>
                  </a:lnTo>
                  <a:lnTo>
                    <a:pt x="5440" y="31996"/>
                  </a:lnTo>
                  <a:lnTo>
                    <a:pt x="5559" y="31829"/>
                  </a:lnTo>
                  <a:lnTo>
                    <a:pt x="5630" y="31615"/>
                  </a:lnTo>
                  <a:lnTo>
                    <a:pt x="5654" y="31520"/>
                  </a:lnTo>
                  <a:lnTo>
                    <a:pt x="5654" y="31425"/>
                  </a:lnTo>
                  <a:lnTo>
                    <a:pt x="5630" y="31330"/>
                  </a:lnTo>
                  <a:lnTo>
                    <a:pt x="5606" y="31259"/>
                  </a:lnTo>
                  <a:lnTo>
                    <a:pt x="5535" y="31188"/>
                  </a:lnTo>
                  <a:lnTo>
                    <a:pt x="5464" y="31117"/>
                  </a:lnTo>
                  <a:lnTo>
                    <a:pt x="2518" y="29525"/>
                  </a:lnTo>
                  <a:lnTo>
                    <a:pt x="2970" y="28718"/>
                  </a:lnTo>
                  <a:lnTo>
                    <a:pt x="6343" y="30547"/>
                  </a:lnTo>
                  <a:lnTo>
                    <a:pt x="6913" y="30855"/>
                  </a:lnTo>
                  <a:lnTo>
                    <a:pt x="6984" y="30879"/>
                  </a:lnTo>
                  <a:lnTo>
                    <a:pt x="7079" y="30903"/>
                  </a:lnTo>
                  <a:lnTo>
                    <a:pt x="7174" y="30879"/>
                  </a:lnTo>
                  <a:lnTo>
                    <a:pt x="7269" y="30855"/>
                  </a:lnTo>
                  <a:lnTo>
                    <a:pt x="7340" y="30784"/>
                  </a:lnTo>
                  <a:lnTo>
                    <a:pt x="7411" y="30713"/>
                  </a:lnTo>
                  <a:lnTo>
                    <a:pt x="7530" y="30547"/>
                  </a:lnTo>
                  <a:lnTo>
                    <a:pt x="7625" y="30357"/>
                  </a:lnTo>
                  <a:lnTo>
                    <a:pt x="7625" y="30238"/>
                  </a:lnTo>
                  <a:lnTo>
                    <a:pt x="7649" y="30143"/>
                  </a:lnTo>
                  <a:lnTo>
                    <a:pt x="7625" y="30048"/>
                  </a:lnTo>
                  <a:lnTo>
                    <a:pt x="7578" y="29977"/>
                  </a:lnTo>
                  <a:lnTo>
                    <a:pt x="7530" y="29905"/>
                  </a:lnTo>
                  <a:lnTo>
                    <a:pt x="7459" y="29834"/>
                  </a:lnTo>
                  <a:lnTo>
                    <a:pt x="3563" y="27744"/>
                  </a:lnTo>
                  <a:lnTo>
                    <a:pt x="3516" y="27720"/>
                  </a:lnTo>
                  <a:lnTo>
                    <a:pt x="3944" y="26912"/>
                  </a:lnTo>
                  <a:lnTo>
                    <a:pt x="6889" y="28504"/>
                  </a:lnTo>
                  <a:lnTo>
                    <a:pt x="6984" y="28528"/>
                  </a:lnTo>
                  <a:lnTo>
                    <a:pt x="7150" y="28528"/>
                  </a:lnTo>
                  <a:lnTo>
                    <a:pt x="7245" y="28480"/>
                  </a:lnTo>
                  <a:lnTo>
                    <a:pt x="7316" y="28433"/>
                  </a:lnTo>
                  <a:lnTo>
                    <a:pt x="7388" y="28361"/>
                  </a:lnTo>
                  <a:lnTo>
                    <a:pt x="7530" y="28195"/>
                  </a:lnTo>
                  <a:lnTo>
                    <a:pt x="7601" y="27981"/>
                  </a:lnTo>
                  <a:lnTo>
                    <a:pt x="7625" y="27886"/>
                  </a:lnTo>
                  <a:lnTo>
                    <a:pt x="7625" y="27791"/>
                  </a:lnTo>
                  <a:lnTo>
                    <a:pt x="7601" y="27696"/>
                  </a:lnTo>
                  <a:lnTo>
                    <a:pt x="7554" y="27601"/>
                  </a:lnTo>
                  <a:lnTo>
                    <a:pt x="7506" y="27530"/>
                  </a:lnTo>
                  <a:lnTo>
                    <a:pt x="7435" y="27482"/>
                  </a:lnTo>
                  <a:lnTo>
                    <a:pt x="4490" y="25891"/>
                  </a:lnTo>
                  <a:lnTo>
                    <a:pt x="4941" y="25083"/>
                  </a:lnTo>
                  <a:lnTo>
                    <a:pt x="7863" y="26675"/>
                  </a:lnTo>
                  <a:lnTo>
                    <a:pt x="7958" y="26699"/>
                  </a:lnTo>
                  <a:lnTo>
                    <a:pt x="8053" y="26722"/>
                  </a:lnTo>
                  <a:lnTo>
                    <a:pt x="8148" y="26699"/>
                  </a:lnTo>
                  <a:lnTo>
                    <a:pt x="8219" y="26675"/>
                  </a:lnTo>
                  <a:lnTo>
                    <a:pt x="8314" y="26604"/>
                  </a:lnTo>
                  <a:lnTo>
                    <a:pt x="8385" y="26532"/>
                  </a:lnTo>
                  <a:lnTo>
                    <a:pt x="8504" y="26366"/>
                  </a:lnTo>
                  <a:lnTo>
                    <a:pt x="8575" y="26176"/>
                  </a:lnTo>
                  <a:lnTo>
                    <a:pt x="8599" y="26057"/>
                  </a:lnTo>
                  <a:lnTo>
                    <a:pt x="8599" y="25962"/>
                  </a:lnTo>
                  <a:lnTo>
                    <a:pt x="8575" y="25867"/>
                  </a:lnTo>
                  <a:lnTo>
                    <a:pt x="8552" y="25796"/>
                  </a:lnTo>
                  <a:lnTo>
                    <a:pt x="8504" y="25725"/>
                  </a:lnTo>
                  <a:lnTo>
                    <a:pt x="8409" y="25653"/>
                  </a:lnTo>
                  <a:lnTo>
                    <a:pt x="5487" y="24086"/>
                  </a:lnTo>
                  <a:lnTo>
                    <a:pt x="5915" y="23278"/>
                  </a:lnTo>
                  <a:lnTo>
                    <a:pt x="9288" y="25107"/>
                  </a:lnTo>
                  <a:lnTo>
                    <a:pt x="9858" y="25392"/>
                  </a:lnTo>
                  <a:lnTo>
                    <a:pt x="9953" y="25440"/>
                  </a:lnTo>
                  <a:lnTo>
                    <a:pt x="10048" y="25440"/>
                  </a:lnTo>
                  <a:lnTo>
                    <a:pt x="10119" y="25416"/>
                  </a:lnTo>
                  <a:lnTo>
                    <a:pt x="10214" y="25392"/>
                  </a:lnTo>
                  <a:lnTo>
                    <a:pt x="10286" y="25321"/>
                  </a:lnTo>
                  <a:lnTo>
                    <a:pt x="10357" y="25250"/>
                  </a:lnTo>
                  <a:lnTo>
                    <a:pt x="10499" y="25083"/>
                  </a:lnTo>
                  <a:lnTo>
                    <a:pt x="10571" y="24893"/>
                  </a:lnTo>
                  <a:lnTo>
                    <a:pt x="10594" y="24798"/>
                  </a:lnTo>
                  <a:lnTo>
                    <a:pt x="10594" y="24680"/>
                  </a:lnTo>
                  <a:lnTo>
                    <a:pt x="10571" y="24608"/>
                  </a:lnTo>
                  <a:lnTo>
                    <a:pt x="10523" y="24513"/>
                  </a:lnTo>
                  <a:lnTo>
                    <a:pt x="10476" y="24442"/>
                  </a:lnTo>
                  <a:lnTo>
                    <a:pt x="10404" y="24395"/>
                  </a:lnTo>
                  <a:lnTo>
                    <a:pt x="6533" y="22281"/>
                  </a:lnTo>
                  <a:lnTo>
                    <a:pt x="6461" y="22257"/>
                  </a:lnTo>
                  <a:lnTo>
                    <a:pt x="6913" y="21449"/>
                  </a:lnTo>
                  <a:lnTo>
                    <a:pt x="9834" y="23041"/>
                  </a:lnTo>
                  <a:lnTo>
                    <a:pt x="9929" y="23064"/>
                  </a:lnTo>
                  <a:lnTo>
                    <a:pt x="10024" y="23088"/>
                  </a:lnTo>
                  <a:lnTo>
                    <a:pt x="10119" y="23064"/>
                  </a:lnTo>
                  <a:lnTo>
                    <a:pt x="10191" y="23017"/>
                  </a:lnTo>
                  <a:lnTo>
                    <a:pt x="10286" y="22969"/>
                  </a:lnTo>
                  <a:lnTo>
                    <a:pt x="10357" y="22898"/>
                  </a:lnTo>
                  <a:lnTo>
                    <a:pt x="10476" y="22732"/>
                  </a:lnTo>
                  <a:lnTo>
                    <a:pt x="10547" y="22518"/>
                  </a:lnTo>
                  <a:lnTo>
                    <a:pt x="10571" y="22423"/>
                  </a:lnTo>
                  <a:lnTo>
                    <a:pt x="10571" y="22328"/>
                  </a:lnTo>
                  <a:lnTo>
                    <a:pt x="10547" y="22233"/>
                  </a:lnTo>
                  <a:lnTo>
                    <a:pt x="10523" y="22162"/>
                  </a:lnTo>
                  <a:lnTo>
                    <a:pt x="10452" y="22090"/>
                  </a:lnTo>
                  <a:lnTo>
                    <a:pt x="10381" y="22019"/>
                  </a:lnTo>
                  <a:lnTo>
                    <a:pt x="7435" y="20428"/>
                  </a:lnTo>
                  <a:lnTo>
                    <a:pt x="7887" y="19620"/>
                  </a:lnTo>
                  <a:lnTo>
                    <a:pt x="10832" y="21212"/>
                  </a:lnTo>
                  <a:lnTo>
                    <a:pt x="10903" y="21259"/>
                  </a:lnTo>
                  <a:lnTo>
                    <a:pt x="10998" y="21259"/>
                  </a:lnTo>
                  <a:lnTo>
                    <a:pt x="11093" y="21235"/>
                  </a:lnTo>
                  <a:lnTo>
                    <a:pt x="11188" y="21212"/>
                  </a:lnTo>
                  <a:lnTo>
                    <a:pt x="11259" y="21140"/>
                  </a:lnTo>
                  <a:lnTo>
                    <a:pt x="11331" y="21069"/>
                  </a:lnTo>
                  <a:lnTo>
                    <a:pt x="11449" y="20903"/>
                  </a:lnTo>
                  <a:lnTo>
                    <a:pt x="11544" y="20713"/>
                  </a:lnTo>
                  <a:lnTo>
                    <a:pt x="11544" y="20618"/>
                  </a:lnTo>
                  <a:lnTo>
                    <a:pt x="11544" y="20499"/>
                  </a:lnTo>
                  <a:lnTo>
                    <a:pt x="11544" y="20428"/>
                  </a:lnTo>
                  <a:lnTo>
                    <a:pt x="11497" y="20333"/>
                  </a:lnTo>
                  <a:lnTo>
                    <a:pt x="11449" y="20262"/>
                  </a:lnTo>
                  <a:lnTo>
                    <a:pt x="11354" y="20214"/>
                  </a:lnTo>
                  <a:lnTo>
                    <a:pt x="8433" y="18623"/>
                  </a:lnTo>
                  <a:lnTo>
                    <a:pt x="8860" y="17815"/>
                  </a:lnTo>
                  <a:lnTo>
                    <a:pt x="12257" y="19644"/>
                  </a:lnTo>
                  <a:lnTo>
                    <a:pt x="12803" y="19929"/>
                  </a:lnTo>
                  <a:lnTo>
                    <a:pt x="12898" y="19976"/>
                  </a:lnTo>
                  <a:lnTo>
                    <a:pt x="12993" y="19976"/>
                  </a:lnTo>
                  <a:lnTo>
                    <a:pt x="13088" y="19953"/>
                  </a:lnTo>
                  <a:lnTo>
                    <a:pt x="13160" y="19929"/>
                  </a:lnTo>
                  <a:lnTo>
                    <a:pt x="13255" y="19881"/>
                  </a:lnTo>
                  <a:lnTo>
                    <a:pt x="13326" y="19810"/>
                  </a:lnTo>
                  <a:lnTo>
                    <a:pt x="13445" y="19620"/>
                  </a:lnTo>
                  <a:lnTo>
                    <a:pt x="13516" y="19430"/>
                  </a:lnTo>
                  <a:lnTo>
                    <a:pt x="13540" y="19335"/>
                  </a:lnTo>
                  <a:lnTo>
                    <a:pt x="13540" y="19240"/>
                  </a:lnTo>
                  <a:lnTo>
                    <a:pt x="13516" y="19145"/>
                  </a:lnTo>
                  <a:lnTo>
                    <a:pt x="13492" y="19050"/>
                  </a:lnTo>
                  <a:lnTo>
                    <a:pt x="13421" y="18979"/>
                  </a:lnTo>
                  <a:lnTo>
                    <a:pt x="13350" y="18931"/>
                  </a:lnTo>
                  <a:lnTo>
                    <a:pt x="9478" y="16841"/>
                  </a:lnTo>
                  <a:lnTo>
                    <a:pt x="9430" y="16794"/>
                  </a:lnTo>
                  <a:lnTo>
                    <a:pt x="9858" y="15986"/>
                  </a:lnTo>
                  <a:lnTo>
                    <a:pt x="12780" y="17577"/>
                  </a:lnTo>
                  <a:lnTo>
                    <a:pt x="12875" y="17601"/>
                  </a:lnTo>
                  <a:lnTo>
                    <a:pt x="12970" y="17625"/>
                  </a:lnTo>
                  <a:lnTo>
                    <a:pt x="13065" y="17601"/>
                  </a:lnTo>
                  <a:lnTo>
                    <a:pt x="13136" y="17554"/>
                  </a:lnTo>
                  <a:lnTo>
                    <a:pt x="13231" y="17506"/>
                  </a:lnTo>
                  <a:lnTo>
                    <a:pt x="13302" y="17435"/>
                  </a:lnTo>
                  <a:lnTo>
                    <a:pt x="13421" y="17269"/>
                  </a:lnTo>
                  <a:lnTo>
                    <a:pt x="13492" y="17079"/>
                  </a:lnTo>
                  <a:lnTo>
                    <a:pt x="13516" y="16960"/>
                  </a:lnTo>
                  <a:lnTo>
                    <a:pt x="13516" y="16865"/>
                  </a:lnTo>
                  <a:lnTo>
                    <a:pt x="13516" y="16770"/>
                  </a:lnTo>
                  <a:lnTo>
                    <a:pt x="13468" y="16699"/>
                  </a:lnTo>
                  <a:lnTo>
                    <a:pt x="13421" y="16627"/>
                  </a:lnTo>
                  <a:lnTo>
                    <a:pt x="13326" y="16556"/>
                  </a:lnTo>
                  <a:lnTo>
                    <a:pt x="10404" y="14988"/>
                  </a:lnTo>
                  <a:lnTo>
                    <a:pt x="10832" y="14181"/>
                  </a:lnTo>
                  <a:lnTo>
                    <a:pt x="13777" y="15748"/>
                  </a:lnTo>
                  <a:lnTo>
                    <a:pt x="13872" y="15796"/>
                  </a:lnTo>
                  <a:lnTo>
                    <a:pt x="13944" y="15796"/>
                  </a:lnTo>
                  <a:lnTo>
                    <a:pt x="14039" y="15772"/>
                  </a:lnTo>
                  <a:lnTo>
                    <a:pt x="14134" y="15748"/>
                  </a:lnTo>
                  <a:lnTo>
                    <a:pt x="14205" y="15701"/>
                  </a:lnTo>
                  <a:lnTo>
                    <a:pt x="14276" y="15630"/>
                  </a:lnTo>
                  <a:lnTo>
                    <a:pt x="14419" y="15440"/>
                  </a:lnTo>
                  <a:lnTo>
                    <a:pt x="14490" y="15250"/>
                  </a:lnTo>
                  <a:lnTo>
                    <a:pt x="14514" y="15155"/>
                  </a:lnTo>
                  <a:lnTo>
                    <a:pt x="14514" y="15060"/>
                  </a:lnTo>
                  <a:lnTo>
                    <a:pt x="14490" y="14965"/>
                  </a:lnTo>
                  <a:lnTo>
                    <a:pt x="14442" y="14870"/>
                  </a:lnTo>
                  <a:lnTo>
                    <a:pt x="14395" y="14798"/>
                  </a:lnTo>
                  <a:lnTo>
                    <a:pt x="14324" y="14751"/>
                  </a:lnTo>
                  <a:lnTo>
                    <a:pt x="11378" y="13159"/>
                  </a:lnTo>
                  <a:lnTo>
                    <a:pt x="11449" y="13041"/>
                  </a:lnTo>
                  <a:lnTo>
                    <a:pt x="11830" y="12352"/>
                  </a:lnTo>
                  <a:lnTo>
                    <a:pt x="15202" y="14181"/>
                  </a:lnTo>
                  <a:lnTo>
                    <a:pt x="15749" y="14489"/>
                  </a:lnTo>
                  <a:lnTo>
                    <a:pt x="15844" y="14513"/>
                  </a:lnTo>
                  <a:lnTo>
                    <a:pt x="16034" y="14513"/>
                  </a:lnTo>
                  <a:lnTo>
                    <a:pt x="16105" y="14466"/>
                  </a:lnTo>
                  <a:lnTo>
                    <a:pt x="16200" y="14418"/>
                  </a:lnTo>
                  <a:lnTo>
                    <a:pt x="16271" y="14347"/>
                  </a:lnTo>
                  <a:lnTo>
                    <a:pt x="16390" y="14181"/>
                  </a:lnTo>
                  <a:lnTo>
                    <a:pt x="16485" y="13967"/>
                  </a:lnTo>
                  <a:lnTo>
                    <a:pt x="16485" y="13872"/>
                  </a:lnTo>
                  <a:lnTo>
                    <a:pt x="16485" y="13777"/>
                  </a:lnTo>
                  <a:lnTo>
                    <a:pt x="16485" y="13682"/>
                  </a:lnTo>
                  <a:lnTo>
                    <a:pt x="16438" y="13611"/>
                  </a:lnTo>
                  <a:lnTo>
                    <a:pt x="16390" y="13539"/>
                  </a:lnTo>
                  <a:lnTo>
                    <a:pt x="16295" y="13468"/>
                  </a:lnTo>
                  <a:lnTo>
                    <a:pt x="12423" y="11378"/>
                  </a:lnTo>
                  <a:lnTo>
                    <a:pt x="12376" y="11330"/>
                  </a:lnTo>
                  <a:lnTo>
                    <a:pt x="12803" y="10523"/>
                  </a:lnTo>
                  <a:lnTo>
                    <a:pt x="15749" y="12114"/>
                  </a:lnTo>
                  <a:lnTo>
                    <a:pt x="15820" y="12162"/>
                  </a:lnTo>
                  <a:lnTo>
                    <a:pt x="15915" y="12162"/>
                  </a:lnTo>
                  <a:lnTo>
                    <a:pt x="16010" y="12138"/>
                  </a:lnTo>
                  <a:lnTo>
                    <a:pt x="16105" y="12114"/>
                  </a:lnTo>
                  <a:lnTo>
                    <a:pt x="16176" y="12043"/>
                  </a:lnTo>
                  <a:lnTo>
                    <a:pt x="16248" y="11972"/>
                  </a:lnTo>
                  <a:lnTo>
                    <a:pt x="16366" y="11805"/>
                  </a:lnTo>
                  <a:lnTo>
                    <a:pt x="16461" y="11615"/>
                  </a:lnTo>
                  <a:lnTo>
                    <a:pt x="16461" y="11520"/>
                  </a:lnTo>
                  <a:lnTo>
                    <a:pt x="16461" y="11402"/>
                  </a:lnTo>
                  <a:lnTo>
                    <a:pt x="16461" y="11330"/>
                  </a:lnTo>
                  <a:lnTo>
                    <a:pt x="16414" y="11235"/>
                  </a:lnTo>
                  <a:lnTo>
                    <a:pt x="16366" y="11164"/>
                  </a:lnTo>
                  <a:lnTo>
                    <a:pt x="16295" y="11117"/>
                  </a:lnTo>
                  <a:lnTo>
                    <a:pt x="13350" y="9525"/>
                  </a:lnTo>
                  <a:lnTo>
                    <a:pt x="13777" y="8717"/>
                  </a:lnTo>
                  <a:lnTo>
                    <a:pt x="16723" y="10309"/>
                  </a:lnTo>
                  <a:lnTo>
                    <a:pt x="16818" y="10333"/>
                  </a:lnTo>
                  <a:lnTo>
                    <a:pt x="17008" y="10333"/>
                  </a:lnTo>
                  <a:lnTo>
                    <a:pt x="17079" y="10285"/>
                  </a:lnTo>
                  <a:lnTo>
                    <a:pt x="17174" y="10238"/>
                  </a:lnTo>
                  <a:lnTo>
                    <a:pt x="17245" y="10166"/>
                  </a:lnTo>
                  <a:lnTo>
                    <a:pt x="17364" y="10000"/>
                  </a:lnTo>
                  <a:lnTo>
                    <a:pt x="17435" y="9786"/>
                  </a:lnTo>
                  <a:lnTo>
                    <a:pt x="17459" y="9691"/>
                  </a:lnTo>
                  <a:lnTo>
                    <a:pt x="17459" y="9596"/>
                  </a:lnTo>
                  <a:lnTo>
                    <a:pt x="17435" y="9501"/>
                  </a:lnTo>
                  <a:lnTo>
                    <a:pt x="17411" y="9406"/>
                  </a:lnTo>
                  <a:lnTo>
                    <a:pt x="17340" y="9335"/>
                  </a:lnTo>
                  <a:lnTo>
                    <a:pt x="17269" y="9288"/>
                  </a:lnTo>
                  <a:lnTo>
                    <a:pt x="14347" y="7696"/>
                  </a:lnTo>
                  <a:lnTo>
                    <a:pt x="14775" y="6888"/>
                  </a:lnTo>
                  <a:lnTo>
                    <a:pt x="18148" y="8717"/>
                  </a:lnTo>
                  <a:lnTo>
                    <a:pt x="18718" y="9026"/>
                  </a:lnTo>
                  <a:lnTo>
                    <a:pt x="18789" y="9050"/>
                  </a:lnTo>
                  <a:lnTo>
                    <a:pt x="18884" y="9074"/>
                  </a:lnTo>
                  <a:lnTo>
                    <a:pt x="18979" y="9050"/>
                  </a:lnTo>
                  <a:lnTo>
                    <a:pt x="19074" y="9003"/>
                  </a:lnTo>
                  <a:lnTo>
                    <a:pt x="19145" y="8955"/>
                  </a:lnTo>
                  <a:lnTo>
                    <a:pt x="19217" y="8884"/>
                  </a:lnTo>
                  <a:lnTo>
                    <a:pt x="19335" y="8717"/>
                  </a:lnTo>
                  <a:lnTo>
                    <a:pt x="19430" y="8504"/>
                  </a:lnTo>
                  <a:lnTo>
                    <a:pt x="19430" y="8409"/>
                  </a:lnTo>
                  <a:lnTo>
                    <a:pt x="19454" y="8314"/>
                  </a:lnTo>
                  <a:lnTo>
                    <a:pt x="19430" y="8219"/>
                  </a:lnTo>
                  <a:lnTo>
                    <a:pt x="19383" y="8147"/>
                  </a:lnTo>
                  <a:lnTo>
                    <a:pt x="19335" y="8076"/>
                  </a:lnTo>
                  <a:lnTo>
                    <a:pt x="19264" y="8005"/>
                  </a:lnTo>
                  <a:lnTo>
                    <a:pt x="15369" y="5915"/>
                  </a:lnTo>
                  <a:lnTo>
                    <a:pt x="15321" y="5891"/>
                  </a:lnTo>
                  <a:lnTo>
                    <a:pt x="15749" y="5083"/>
                  </a:lnTo>
                  <a:lnTo>
                    <a:pt x="18694" y="6651"/>
                  </a:lnTo>
                  <a:lnTo>
                    <a:pt x="18789" y="6698"/>
                  </a:lnTo>
                  <a:lnTo>
                    <a:pt x="18955" y="6698"/>
                  </a:lnTo>
                  <a:lnTo>
                    <a:pt x="19050" y="6651"/>
                  </a:lnTo>
                  <a:lnTo>
                    <a:pt x="19122" y="6603"/>
                  </a:lnTo>
                  <a:lnTo>
                    <a:pt x="19193" y="6532"/>
                  </a:lnTo>
                  <a:lnTo>
                    <a:pt x="19335" y="6342"/>
                  </a:lnTo>
                  <a:lnTo>
                    <a:pt x="19407" y="6152"/>
                  </a:lnTo>
                  <a:lnTo>
                    <a:pt x="19430" y="6057"/>
                  </a:lnTo>
                  <a:lnTo>
                    <a:pt x="19430" y="5962"/>
                  </a:lnTo>
                  <a:lnTo>
                    <a:pt x="19407" y="5867"/>
                  </a:lnTo>
                  <a:lnTo>
                    <a:pt x="19383" y="5772"/>
                  </a:lnTo>
                  <a:lnTo>
                    <a:pt x="19312" y="5701"/>
                  </a:lnTo>
                  <a:lnTo>
                    <a:pt x="19240" y="5653"/>
                  </a:lnTo>
                  <a:lnTo>
                    <a:pt x="16295" y="4062"/>
                  </a:lnTo>
                  <a:lnTo>
                    <a:pt x="16746" y="3254"/>
                  </a:lnTo>
                  <a:lnTo>
                    <a:pt x="19668" y="4846"/>
                  </a:lnTo>
                  <a:lnTo>
                    <a:pt x="19763" y="4869"/>
                  </a:lnTo>
                  <a:lnTo>
                    <a:pt x="19858" y="4893"/>
                  </a:lnTo>
                  <a:lnTo>
                    <a:pt x="19953" y="4869"/>
                  </a:lnTo>
                  <a:lnTo>
                    <a:pt x="20024" y="4822"/>
                  </a:lnTo>
                  <a:lnTo>
                    <a:pt x="20119" y="4774"/>
                  </a:lnTo>
                  <a:lnTo>
                    <a:pt x="20191" y="4703"/>
                  </a:lnTo>
                  <a:lnTo>
                    <a:pt x="20309" y="4537"/>
                  </a:lnTo>
                  <a:lnTo>
                    <a:pt x="20381" y="4323"/>
                  </a:lnTo>
                  <a:lnTo>
                    <a:pt x="20404" y="4228"/>
                  </a:lnTo>
                  <a:lnTo>
                    <a:pt x="20404" y="4133"/>
                  </a:lnTo>
                  <a:lnTo>
                    <a:pt x="20381" y="4038"/>
                  </a:lnTo>
                  <a:lnTo>
                    <a:pt x="20357" y="3967"/>
                  </a:lnTo>
                  <a:lnTo>
                    <a:pt x="20286" y="3896"/>
                  </a:lnTo>
                  <a:lnTo>
                    <a:pt x="20214" y="3824"/>
                  </a:lnTo>
                  <a:lnTo>
                    <a:pt x="17293" y="2233"/>
                  </a:lnTo>
                  <a:lnTo>
                    <a:pt x="17507" y="1829"/>
                  </a:lnTo>
                  <a:lnTo>
                    <a:pt x="18552"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23" name="Google Shape;123;p3"/>
          <p:cNvGrpSpPr/>
          <p:nvPr/>
        </p:nvGrpSpPr>
        <p:grpSpPr>
          <a:xfrm>
            <a:off x="1156103" y="4734436"/>
            <a:ext cx="1194067" cy="1192467"/>
            <a:chOff x="5760700" y="2457850"/>
            <a:chExt cx="447775" cy="447175"/>
          </a:xfrm>
        </p:grpSpPr>
        <p:sp>
          <p:nvSpPr>
            <p:cNvPr id="124" name="Google Shape;124;p3"/>
            <p:cNvSpPr/>
            <p:nvPr/>
          </p:nvSpPr>
          <p:spPr>
            <a:xfrm>
              <a:off x="5760700" y="2457850"/>
              <a:ext cx="447775" cy="447175"/>
            </a:xfrm>
            <a:custGeom>
              <a:avLst/>
              <a:gdLst/>
              <a:ahLst/>
              <a:cxnLst/>
              <a:rect l="l" t="t" r="r" b="b"/>
              <a:pathLst>
                <a:path w="17911" h="17887" extrusionOk="0">
                  <a:moveTo>
                    <a:pt x="6485" y="0"/>
                  </a:moveTo>
                  <a:lnTo>
                    <a:pt x="6153" y="24"/>
                  </a:lnTo>
                  <a:lnTo>
                    <a:pt x="5820" y="71"/>
                  </a:lnTo>
                  <a:lnTo>
                    <a:pt x="5488" y="119"/>
                  </a:lnTo>
                  <a:lnTo>
                    <a:pt x="5155" y="190"/>
                  </a:lnTo>
                  <a:lnTo>
                    <a:pt x="4846" y="285"/>
                  </a:lnTo>
                  <a:lnTo>
                    <a:pt x="4538" y="380"/>
                  </a:lnTo>
                  <a:lnTo>
                    <a:pt x="4205" y="499"/>
                  </a:lnTo>
                  <a:lnTo>
                    <a:pt x="3920" y="641"/>
                  </a:lnTo>
                  <a:lnTo>
                    <a:pt x="3611" y="784"/>
                  </a:lnTo>
                  <a:lnTo>
                    <a:pt x="3326" y="950"/>
                  </a:lnTo>
                  <a:lnTo>
                    <a:pt x="3041" y="1140"/>
                  </a:lnTo>
                  <a:lnTo>
                    <a:pt x="2780" y="1330"/>
                  </a:lnTo>
                  <a:lnTo>
                    <a:pt x="2519" y="1544"/>
                  </a:lnTo>
                  <a:lnTo>
                    <a:pt x="2257" y="1758"/>
                  </a:lnTo>
                  <a:lnTo>
                    <a:pt x="1996" y="1995"/>
                  </a:lnTo>
                  <a:lnTo>
                    <a:pt x="1758" y="2233"/>
                  </a:lnTo>
                  <a:lnTo>
                    <a:pt x="1545" y="2494"/>
                  </a:lnTo>
                  <a:lnTo>
                    <a:pt x="1331" y="2756"/>
                  </a:lnTo>
                  <a:lnTo>
                    <a:pt x="1141" y="3041"/>
                  </a:lnTo>
                  <a:lnTo>
                    <a:pt x="975" y="3302"/>
                  </a:lnTo>
                  <a:lnTo>
                    <a:pt x="808" y="3611"/>
                  </a:lnTo>
                  <a:lnTo>
                    <a:pt x="666" y="3896"/>
                  </a:lnTo>
                  <a:lnTo>
                    <a:pt x="523" y="4204"/>
                  </a:lnTo>
                  <a:lnTo>
                    <a:pt x="405" y="4513"/>
                  </a:lnTo>
                  <a:lnTo>
                    <a:pt x="310" y="4822"/>
                  </a:lnTo>
                  <a:lnTo>
                    <a:pt x="215" y="5155"/>
                  </a:lnTo>
                  <a:lnTo>
                    <a:pt x="143" y="5463"/>
                  </a:lnTo>
                  <a:lnTo>
                    <a:pt x="72" y="5796"/>
                  </a:lnTo>
                  <a:lnTo>
                    <a:pt x="48" y="6128"/>
                  </a:lnTo>
                  <a:lnTo>
                    <a:pt x="24" y="6485"/>
                  </a:lnTo>
                  <a:lnTo>
                    <a:pt x="1" y="6817"/>
                  </a:lnTo>
                  <a:lnTo>
                    <a:pt x="24" y="7150"/>
                  </a:lnTo>
                  <a:lnTo>
                    <a:pt x="48" y="7482"/>
                  </a:lnTo>
                  <a:lnTo>
                    <a:pt x="72" y="7815"/>
                  </a:lnTo>
                  <a:lnTo>
                    <a:pt x="143" y="8147"/>
                  </a:lnTo>
                  <a:lnTo>
                    <a:pt x="215" y="8480"/>
                  </a:lnTo>
                  <a:lnTo>
                    <a:pt x="310" y="8813"/>
                  </a:lnTo>
                  <a:lnTo>
                    <a:pt x="405" y="9121"/>
                  </a:lnTo>
                  <a:lnTo>
                    <a:pt x="523" y="9430"/>
                  </a:lnTo>
                  <a:lnTo>
                    <a:pt x="666" y="9739"/>
                  </a:lnTo>
                  <a:lnTo>
                    <a:pt x="808" y="10024"/>
                  </a:lnTo>
                  <a:lnTo>
                    <a:pt x="975" y="10309"/>
                  </a:lnTo>
                  <a:lnTo>
                    <a:pt x="1141" y="10594"/>
                  </a:lnTo>
                  <a:lnTo>
                    <a:pt x="1331" y="10879"/>
                  </a:lnTo>
                  <a:lnTo>
                    <a:pt x="1545" y="11140"/>
                  </a:lnTo>
                  <a:lnTo>
                    <a:pt x="1758" y="11402"/>
                  </a:lnTo>
                  <a:lnTo>
                    <a:pt x="1996" y="11639"/>
                  </a:lnTo>
                  <a:lnTo>
                    <a:pt x="2257" y="11877"/>
                  </a:lnTo>
                  <a:lnTo>
                    <a:pt x="2519" y="12090"/>
                  </a:lnTo>
                  <a:lnTo>
                    <a:pt x="2780" y="12304"/>
                  </a:lnTo>
                  <a:lnTo>
                    <a:pt x="3041" y="12494"/>
                  </a:lnTo>
                  <a:lnTo>
                    <a:pt x="3326" y="12684"/>
                  </a:lnTo>
                  <a:lnTo>
                    <a:pt x="3611" y="12827"/>
                  </a:lnTo>
                  <a:lnTo>
                    <a:pt x="3920" y="12993"/>
                  </a:lnTo>
                  <a:lnTo>
                    <a:pt x="4205" y="13112"/>
                  </a:lnTo>
                  <a:lnTo>
                    <a:pt x="4514" y="13231"/>
                  </a:lnTo>
                  <a:lnTo>
                    <a:pt x="4846" y="13349"/>
                  </a:lnTo>
                  <a:lnTo>
                    <a:pt x="5155" y="13444"/>
                  </a:lnTo>
                  <a:lnTo>
                    <a:pt x="5488" y="13516"/>
                  </a:lnTo>
                  <a:lnTo>
                    <a:pt x="5820" y="13563"/>
                  </a:lnTo>
                  <a:lnTo>
                    <a:pt x="6153" y="13611"/>
                  </a:lnTo>
                  <a:lnTo>
                    <a:pt x="6485" y="13634"/>
                  </a:lnTo>
                  <a:lnTo>
                    <a:pt x="7174" y="13634"/>
                  </a:lnTo>
                  <a:lnTo>
                    <a:pt x="7530" y="13611"/>
                  </a:lnTo>
                  <a:lnTo>
                    <a:pt x="7863" y="13563"/>
                  </a:lnTo>
                  <a:lnTo>
                    <a:pt x="8196" y="13492"/>
                  </a:lnTo>
                  <a:lnTo>
                    <a:pt x="8552" y="13421"/>
                  </a:lnTo>
                  <a:lnTo>
                    <a:pt x="8861" y="13326"/>
                  </a:lnTo>
                  <a:lnTo>
                    <a:pt x="9193" y="13207"/>
                  </a:lnTo>
                  <a:lnTo>
                    <a:pt x="9526" y="13088"/>
                  </a:lnTo>
                  <a:lnTo>
                    <a:pt x="9834" y="13397"/>
                  </a:lnTo>
                  <a:lnTo>
                    <a:pt x="10001" y="13539"/>
                  </a:lnTo>
                  <a:lnTo>
                    <a:pt x="10215" y="13634"/>
                  </a:lnTo>
                  <a:lnTo>
                    <a:pt x="10428" y="13706"/>
                  </a:lnTo>
                  <a:lnTo>
                    <a:pt x="10642" y="13729"/>
                  </a:lnTo>
                  <a:lnTo>
                    <a:pt x="10690" y="13729"/>
                  </a:lnTo>
                  <a:lnTo>
                    <a:pt x="14846" y="17886"/>
                  </a:lnTo>
                  <a:lnTo>
                    <a:pt x="17911" y="14846"/>
                  </a:lnTo>
                  <a:lnTo>
                    <a:pt x="13754" y="10665"/>
                  </a:lnTo>
                  <a:lnTo>
                    <a:pt x="13730" y="10452"/>
                  </a:lnTo>
                  <a:lnTo>
                    <a:pt x="13659" y="10214"/>
                  </a:lnTo>
                  <a:lnTo>
                    <a:pt x="13564" y="10000"/>
                  </a:lnTo>
                  <a:lnTo>
                    <a:pt x="13421" y="9810"/>
                  </a:lnTo>
                  <a:lnTo>
                    <a:pt x="13089" y="9501"/>
                  </a:lnTo>
                  <a:lnTo>
                    <a:pt x="13279" y="9026"/>
                  </a:lnTo>
                  <a:lnTo>
                    <a:pt x="13421" y="8528"/>
                  </a:lnTo>
                  <a:lnTo>
                    <a:pt x="13540" y="8052"/>
                  </a:lnTo>
                  <a:lnTo>
                    <a:pt x="13611" y="7530"/>
                  </a:lnTo>
                  <a:lnTo>
                    <a:pt x="13635" y="7031"/>
                  </a:lnTo>
                  <a:lnTo>
                    <a:pt x="13635" y="6532"/>
                  </a:lnTo>
                  <a:lnTo>
                    <a:pt x="13611" y="6033"/>
                  </a:lnTo>
                  <a:lnTo>
                    <a:pt x="13516" y="5535"/>
                  </a:lnTo>
                  <a:lnTo>
                    <a:pt x="13421" y="5060"/>
                  </a:lnTo>
                  <a:lnTo>
                    <a:pt x="13255" y="4561"/>
                  </a:lnTo>
                  <a:lnTo>
                    <a:pt x="13089" y="4109"/>
                  </a:lnTo>
                  <a:lnTo>
                    <a:pt x="12875" y="3634"/>
                  </a:lnTo>
                  <a:lnTo>
                    <a:pt x="12614" y="3207"/>
                  </a:lnTo>
                  <a:lnTo>
                    <a:pt x="12329" y="2779"/>
                  </a:lnTo>
                  <a:lnTo>
                    <a:pt x="11996" y="2375"/>
                  </a:lnTo>
                  <a:lnTo>
                    <a:pt x="11663" y="1995"/>
                  </a:lnTo>
                  <a:lnTo>
                    <a:pt x="11402" y="1758"/>
                  </a:lnTo>
                  <a:lnTo>
                    <a:pt x="11141" y="1544"/>
                  </a:lnTo>
                  <a:lnTo>
                    <a:pt x="10880" y="1330"/>
                  </a:lnTo>
                  <a:lnTo>
                    <a:pt x="10618" y="1140"/>
                  </a:lnTo>
                  <a:lnTo>
                    <a:pt x="10333" y="950"/>
                  </a:lnTo>
                  <a:lnTo>
                    <a:pt x="10048" y="784"/>
                  </a:lnTo>
                  <a:lnTo>
                    <a:pt x="9739" y="641"/>
                  </a:lnTo>
                  <a:lnTo>
                    <a:pt x="9431" y="499"/>
                  </a:lnTo>
                  <a:lnTo>
                    <a:pt x="9122" y="380"/>
                  </a:lnTo>
                  <a:lnTo>
                    <a:pt x="8813" y="285"/>
                  </a:lnTo>
                  <a:lnTo>
                    <a:pt x="8504" y="190"/>
                  </a:lnTo>
                  <a:lnTo>
                    <a:pt x="8172" y="119"/>
                  </a:lnTo>
                  <a:lnTo>
                    <a:pt x="7839" y="71"/>
                  </a:lnTo>
                  <a:lnTo>
                    <a:pt x="7507" y="24"/>
                  </a:lnTo>
                  <a:lnTo>
                    <a:pt x="7174" y="0"/>
                  </a:lnTo>
                  <a:close/>
                </a:path>
              </a:pathLst>
            </a:custGeom>
            <a:solidFill>
              <a:srgbClr val="FFFFFF"/>
            </a:solidFill>
            <a:ln>
              <a:noFill/>
            </a:ln>
            <a:effectLst>
              <a:outerShdw dist="57150" dir="3600000" algn="bl" rotWithShape="0">
                <a:srgbClr val="000000">
                  <a:alpha val="19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25" name="Google Shape;125;p3"/>
            <p:cNvSpPr/>
            <p:nvPr/>
          </p:nvSpPr>
          <p:spPr>
            <a:xfrm>
              <a:off x="5994075" y="2691225"/>
              <a:ext cx="183525" cy="182925"/>
            </a:xfrm>
            <a:custGeom>
              <a:avLst/>
              <a:gdLst/>
              <a:ahLst/>
              <a:cxnLst/>
              <a:rect l="l" t="t" r="r" b="b"/>
              <a:pathLst>
                <a:path w="7341" h="7317" extrusionOk="0">
                  <a:moveTo>
                    <a:pt x="1830" y="0"/>
                  </a:moveTo>
                  <a:lnTo>
                    <a:pt x="1" y="1805"/>
                  </a:lnTo>
                  <a:lnTo>
                    <a:pt x="5511" y="7316"/>
                  </a:lnTo>
                  <a:lnTo>
                    <a:pt x="7340" y="5511"/>
                  </a:lnTo>
                  <a:lnTo>
                    <a:pt x="1830"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26" name="Google Shape;126;p3"/>
            <p:cNvSpPr/>
            <p:nvPr/>
          </p:nvSpPr>
          <p:spPr>
            <a:xfrm>
              <a:off x="5990525" y="2687650"/>
              <a:ext cx="92050" cy="91475"/>
            </a:xfrm>
            <a:custGeom>
              <a:avLst/>
              <a:gdLst/>
              <a:ahLst/>
              <a:cxnLst/>
              <a:rect l="l" t="t" r="r" b="b"/>
              <a:pathLst>
                <a:path w="3682" h="3659" extrusionOk="0">
                  <a:moveTo>
                    <a:pt x="2138" y="1"/>
                  </a:moveTo>
                  <a:lnTo>
                    <a:pt x="2043" y="72"/>
                  </a:lnTo>
                  <a:lnTo>
                    <a:pt x="95" y="2020"/>
                  </a:lnTo>
                  <a:lnTo>
                    <a:pt x="24" y="2115"/>
                  </a:lnTo>
                  <a:lnTo>
                    <a:pt x="0" y="2210"/>
                  </a:lnTo>
                  <a:lnTo>
                    <a:pt x="24" y="2328"/>
                  </a:lnTo>
                  <a:lnTo>
                    <a:pt x="95" y="2423"/>
                  </a:lnTo>
                  <a:lnTo>
                    <a:pt x="1259" y="3587"/>
                  </a:lnTo>
                  <a:lnTo>
                    <a:pt x="1354" y="3635"/>
                  </a:lnTo>
                  <a:lnTo>
                    <a:pt x="1449" y="3659"/>
                  </a:lnTo>
                  <a:lnTo>
                    <a:pt x="1544" y="3635"/>
                  </a:lnTo>
                  <a:lnTo>
                    <a:pt x="1639" y="3587"/>
                  </a:lnTo>
                  <a:lnTo>
                    <a:pt x="3587" y="1640"/>
                  </a:lnTo>
                  <a:lnTo>
                    <a:pt x="3658" y="1545"/>
                  </a:lnTo>
                  <a:lnTo>
                    <a:pt x="3682" y="1450"/>
                  </a:lnTo>
                  <a:lnTo>
                    <a:pt x="3658" y="1331"/>
                  </a:lnTo>
                  <a:lnTo>
                    <a:pt x="3587" y="1236"/>
                  </a:lnTo>
                  <a:lnTo>
                    <a:pt x="2423" y="72"/>
                  </a:lnTo>
                  <a:lnTo>
                    <a:pt x="2328"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27" name="Google Shape;127;p3"/>
            <p:cNvSpPr/>
            <p:nvPr/>
          </p:nvSpPr>
          <p:spPr>
            <a:xfrm>
              <a:off x="5782675" y="2479225"/>
              <a:ext cx="297525" cy="297525"/>
            </a:xfrm>
            <a:custGeom>
              <a:avLst/>
              <a:gdLst/>
              <a:ahLst/>
              <a:cxnLst/>
              <a:rect l="l" t="t" r="r" b="b"/>
              <a:pathLst>
                <a:path w="11901" h="11901" extrusionOk="0">
                  <a:moveTo>
                    <a:pt x="5939" y="0"/>
                  </a:moveTo>
                  <a:lnTo>
                    <a:pt x="5369" y="48"/>
                  </a:lnTo>
                  <a:lnTo>
                    <a:pt x="4822" y="119"/>
                  </a:lnTo>
                  <a:lnTo>
                    <a:pt x="4252" y="262"/>
                  </a:lnTo>
                  <a:lnTo>
                    <a:pt x="3706" y="452"/>
                  </a:lnTo>
                  <a:lnTo>
                    <a:pt x="3445" y="570"/>
                  </a:lnTo>
                  <a:lnTo>
                    <a:pt x="3183" y="689"/>
                  </a:lnTo>
                  <a:lnTo>
                    <a:pt x="2922" y="832"/>
                  </a:lnTo>
                  <a:lnTo>
                    <a:pt x="2685" y="998"/>
                  </a:lnTo>
                  <a:lnTo>
                    <a:pt x="2423" y="1164"/>
                  </a:lnTo>
                  <a:lnTo>
                    <a:pt x="2186" y="1354"/>
                  </a:lnTo>
                  <a:lnTo>
                    <a:pt x="1972" y="1544"/>
                  </a:lnTo>
                  <a:lnTo>
                    <a:pt x="1735" y="1758"/>
                  </a:lnTo>
                  <a:lnTo>
                    <a:pt x="1545" y="1972"/>
                  </a:lnTo>
                  <a:lnTo>
                    <a:pt x="1331" y="2209"/>
                  </a:lnTo>
                  <a:lnTo>
                    <a:pt x="1141" y="2447"/>
                  </a:lnTo>
                  <a:lnTo>
                    <a:pt x="974" y="2684"/>
                  </a:lnTo>
                  <a:lnTo>
                    <a:pt x="832" y="2946"/>
                  </a:lnTo>
                  <a:lnTo>
                    <a:pt x="689" y="3183"/>
                  </a:lnTo>
                  <a:lnTo>
                    <a:pt x="547" y="3444"/>
                  </a:lnTo>
                  <a:lnTo>
                    <a:pt x="428" y="3730"/>
                  </a:lnTo>
                  <a:lnTo>
                    <a:pt x="238" y="4276"/>
                  </a:lnTo>
                  <a:lnTo>
                    <a:pt x="119" y="4822"/>
                  </a:lnTo>
                  <a:lnTo>
                    <a:pt x="24" y="5392"/>
                  </a:lnTo>
                  <a:lnTo>
                    <a:pt x="1" y="5962"/>
                  </a:lnTo>
                  <a:lnTo>
                    <a:pt x="24" y="6532"/>
                  </a:lnTo>
                  <a:lnTo>
                    <a:pt x="119" y="7102"/>
                  </a:lnTo>
                  <a:lnTo>
                    <a:pt x="238" y="7649"/>
                  </a:lnTo>
                  <a:lnTo>
                    <a:pt x="428" y="8195"/>
                  </a:lnTo>
                  <a:lnTo>
                    <a:pt x="547" y="8456"/>
                  </a:lnTo>
                  <a:lnTo>
                    <a:pt x="689" y="8718"/>
                  </a:lnTo>
                  <a:lnTo>
                    <a:pt x="832" y="8979"/>
                  </a:lnTo>
                  <a:lnTo>
                    <a:pt x="974" y="9240"/>
                  </a:lnTo>
                  <a:lnTo>
                    <a:pt x="1141" y="9478"/>
                  </a:lnTo>
                  <a:lnTo>
                    <a:pt x="1331" y="9715"/>
                  </a:lnTo>
                  <a:lnTo>
                    <a:pt x="1545" y="9953"/>
                  </a:lnTo>
                  <a:lnTo>
                    <a:pt x="1735" y="10167"/>
                  </a:lnTo>
                  <a:lnTo>
                    <a:pt x="1972" y="10380"/>
                  </a:lnTo>
                  <a:lnTo>
                    <a:pt x="2186" y="10570"/>
                  </a:lnTo>
                  <a:lnTo>
                    <a:pt x="2423" y="10760"/>
                  </a:lnTo>
                  <a:lnTo>
                    <a:pt x="2685" y="10927"/>
                  </a:lnTo>
                  <a:lnTo>
                    <a:pt x="2922" y="11093"/>
                  </a:lnTo>
                  <a:lnTo>
                    <a:pt x="3183" y="11235"/>
                  </a:lnTo>
                  <a:lnTo>
                    <a:pt x="3445" y="11354"/>
                  </a:lnTo>
                  <a:lnTo>
                    <a:pt x="3706" y="11473"/>
                  </a:lnTo>
                  <a:lnTo>
                    <a:pt x="4252" y="11663"/>
                  </a:lnTo>
                  <a:lnTo>
                    <a:pt x="4822" y="11806"/>
                  </a:lnTo>
                  <a:lnTo>
                    <a:pt x="5369" y="11877"/>
                  </a:lnTo>
                  <a:lnTo>
                    <a:pt x="5939" y="11901"/>
                  </a:lnTo>
                  <a:lnTo>
                    <a:pt x="6509" y="11877"/>
                  </a:lnTo>
                  <a:lnTo>
                    <a:pt x="7079" y="11806"/>
                  </a:lnTo>
                  <a:lnTo>
                    <a:pt x="7649" y="11663"/>
                  </a:lnTo>
                  <a:lnTo>
                    <a:pt x="8195" y="11473"/>
                  </a:lnTo>
                  <a:lnTo>
                    <a:pt x="8457" y="11354"/>
                  </a:lnTo>
                  <a:lnTo>
                    <a:pt x="8718" y="11235"/>
                  </a:lnTo>
                  <a:lnTo>
                    <a:pt x="8979" y="11093"/>
                  </a:lnTo>
                  <a:lnTo>
                    <a:pt x="9217" y="10927"/>
                  </a:lnTo>
                  <a:lnTo>
                    <a:pt x="9478" y="10760"/>
                  </a:lnTo>
                  <a:lnTo>
                    <a:pt x="9716" y="10570"/>
                  </a:lnTo>
                  <a:lnTo>
                    <a:pt x="9929" y="10380"/>
                  </a:lnTo>
                  <a:lnTo>
                    <a:pt x="10167" y="10167"/>
                  </a:lnTo>
                  <a:lnTo>
                    <a:pt x="10357" y="9953"/>
                  </a:lnTo>
                  <a:lnTo>
                    <a:pt x="10571" y="9715"/>
                  </a:lnTo>
                  <a:lnTo>
                    <a:pt x="10737" y="9478"/>
                  </a:lnTo>
                  <a:lnTo>
                    <a:pt x="10927" y="9240"/>
                  </a:lnTo>
                  <a:lnTo>
                    <a:pt x="11070" y="8979"/>
                  </a:lnTo>
                  <a:lnTo>
                    <a:pt x="11212" y="8718"/>
                  </a:lnTo>
                  <a:lnTo>
                    <a:pt x="11355" y="8456"/>
                  </a:lnTo>
                  <a:lnTo>
                    <a:pt x="11473" y="8195"/>
                  </a:lnTo>
                  <a:lnTo>
                    <a:pt x="11663" y="7649"/>
                  </a:lnTo>
                  <a:lnTo>
                    <a:pt x="11782" y="7102"/>
                  </a:lnTo>
                  <a:lnTo>
                    <a:pt x="11877" y="6532"/>
                  </a:lnTo>
                  <a:lnTo>
                    <a:pt x="11901" y="5962"/>
                  </a:lnTo>
                  <a:lnTo>
                    <a:pt x="11877" y="5392"/>
                  </a:lnTo>
                  <a:lnTo>
                    <a:pt x="11782" y="4822"/>
                  </a:lnTo>
                  <a:lnTo>
                    <a:pt x="11663" y="4276"/>
                  </a:lnTo>
                  <a:lnTo>
                    <a:pt x="11473" y="3730"/>
                  </a:lnTo>
                  <a:lnTo>
                    <a:pt x="11355" y="3444"/>
                  </a:lnTo>
                  <a:lnTo>
                    <a:pt x="11212" y="3183"/>
                  </a:lnTo>
                  <a:lnTo>
                    <a:pt x="11070" y="2946"/>
                  </a:lnTo>
                  <a:lnTo>
                    <a:pt x="10927" y="2684"/>
                  </a:lnTo>
                  <a:lnTo>
                    <a:pt x="10737" y="2447"/>
                  </a:lnTo>
                  <a:lnTo>
                    <a:pt x="10571" y="2209"/>
                  </a:lnTo>
                  <a:lnTo>
                    <a:pt x="10357" y="1972"/>
                  </a:lnTo>
                  <a:lnTo>
                    <a:pt x="10167" y="1758"/>
                  </a:lnTo>
                  <a:lnTo>
                    <a:pt x="9929" y="1544"/>
                  </a:lnTo>
                  <a:lnTo>
                    <a:pt x="9716" y="1354"/>
                  </a:lnTo>
                  <a:lnTo>
                    <a:pt x="9478" y="1164"/>
                  </a:lnTo>
                  <a:lnTo>
                    <a:pt x="9217" y="998"/>
                  </a:lnTo>
                  <a:lnTo>
                    <a:pt x="8979" y="832"/>
                  </a:lnTo>
                  <a:lnTo>
                    <a:pt x="8718" y="689"/>
                  </a:lnTo>
                  <a:lnTo>
                    <a:pt x="8457" y="570"/>
                  </a:lnTo>
                  <a:lnTo>
                    <a:pt x="8195" y="452"/>
                  </a:lnTo>
                  <a:lnTo>
                    <a:pt x="7649" y="262"/>
                  </a:lnTo>
                  <a:lnTo>
                    <a:pt x="7079" y="119"/>
                  </a:lnTo>
                  <a:lnTo>
                    <a:pt x="6509" y="48"/>
                  </a:lnTo>
                  <a:lnTo>
                    <a:pt x="5939"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28" name="Google Shape;128;p3"/>
            <p:cNvSpPr/>
            <p:nvPr/>
          </p:nvSpPr>
          <p:spPr>
            <a:xfrm>
              <a:off x="5810575" y="2507125"/>
              <a:ext cx="241725" cy="242300"/>
            </a:xfrm>
            <a:custGeom>
              <a:avLst/>
              <a:gdLst/>
              <a:ahLst/>
              <a:cxnLst/>
              <a:rect l="l" t="t" r="r" b="b"/>
              <a:pathLst>
                <a:path w="9669" h="9692" extrusionOk="0">
                  <a:moveTo>
                    <a:pt x="4823" y="1"/>
                  </a:moveTo>
                  <a:lnTo>
                    <a:pt x="4372" y="24"/>
                  </a:lnTo>
                  <a:lnTo>
                    <a:pt x="3920" y="96"/>
                  </a:lnTo>
                  <a:lnTo>
                    <a:pt x="3445" y="191"/>
                  </a:lnTo>
                  <a:lnTo>
                    <a:pt x="3018" y="357"/>
                  </a:lnTo>
                  <a:lnTo>
                    <a:pt x="2590" y="547"/>
                  </a:lnTo>
                  <a:lnTo>
                    <a:pt x="2163" y="808"/>
                  </a:lnTo>
                  <a:lnTo>
                    <a:pt x="1782" y="1093"/>
                  </a:lnTo>
                  <a:lnTo>
                    <a:pt x="1402" y="1426"/>
                  </a:lnTo>
                  <a:lnTo>
                    <a:pt x="1070" y="1782"/>
                  </a:lnTo>
                  <a:lnTo>
                    <a:pt x="785" y="2186"/>
                  </a:lnTo>
                  <a:lnTo>
                    <a:pt x="547" y="2590"/>
                  </a:lnTo>
                  <a:lnTo>
                    <a:pt x="334" y="3017"/>
                  </a:lnTo>
                  <a:lnTo>
                    <a:pt x="191" y="3469"/>
                  </a:lnTo>
                  <a:lnTo>
                    <a:pt x="72" y="3920"/>
                  </a:lnTo>
                  <a:lnTo>
                    <a:pt x="1" y="4371"/>
                  </a:lnTo>
                  <a:lnTo>
                    <a:pt x="1" y="4846"/>
                  </a:lnTo>
                  <a:lnTo>
                    <a:pt x="1" y="5298"/>
                  </a:lnTo>
                  <a:lnTo>
                    <a:pt x="72" y="5773"/>
                  </a:lnTo>
                  <a:lnTo>
                    <a:pt x="191" y="6224"/>
                  </a:lnTo>
                  <a:lnTo>
                    <a:pt x="334" y="6675"/>
                  </a:lnTo>
                  <a:lnTo>
                    <a:pt x="547" y="7103"/>
                  </a:lnTo>
                  <a:lnTo>
                    <a:pt x="785" y="7507"/>
                  </a:lnTo>
                  <a:lnTo>
                    <a:pt x="1070" y="7910"/>
                  </a:lnTo>
                  <a:lnTo>
                    <a:pt x="1402" y="8267"/>
                  </a:lnTo>
                  <a:lnTo>
                    <a:pt x="1782" y="8599"/>
                  </a:lnTo>
                  <a:lnTo>
                    <a:pt x="2163" y="8884"/>
                  </a:lnTo>
                  <a:lnTo>
                    <a:pt x="2590" y="9146"/>
                  </a:lnTo>
                  <a:lnTo>
                    <a:pt x="3018" y="9336"/>
                  </a:lnTo>
                  <a:lnTo>
                    <a:pt x="3445" y="9478"/>
                  </a:lnTo>
                  <a:lnTo>
                    <a:pt x="3920" y="9597"/>
                  </a:lnTo>
                  <a:lnTo>
                    <a:pt x="4372" y="9668"/>
                  </a:lnTo>
                  <a:lnTo>
                    <a:pt x="4823" y="9692"/>
                  </a:lnTo>
                  <a:lnTo>
                    <a:pt x="5298" y="9668"/>
                  </a:lnTo>
                  <a:lnTo>
                    <a:pt x="5749" y="9597"/>
                  </a:lnTo>
                  <a:lnTo>
                    <a:pt x="6224" y="9478"/>
                  </a:lnTo>
                  <a:lnTo>
                    <a:pt x="6652" y="9336"/>
                  </a:lnTo>
                  <a:lnTo>
                    <a:pt x="7079" y="9146"/>
                  </a:lnTo>
                  <a:lnTo>
                    <a:pt x="7507" y="8884"/>
                  </a:lnTo>
                  <a:lnTo>
                    <a:pt x="7887" y="8599"/>
                  </a:lnTo>
                  <a:lnTo>
                    <a:pt x="8267" y="8267"/>
                  </a:lnTo>
                  <a:lnTo>
                    <a:pt x="8600" y="7910"/>
                  </a:lnTo>
                  <a:lnTo>
                    <a:pt x="8885" y="7507"/>
                  </a:lnTo>
                  <a:lnTo>
                    <a:pt x="9122" y="7103"/>
                  </a:lnTo>
                  <a:lnTo>
                    <a:pt x="9312" y="6675"/>
                  </a:lnTo>
                  <a:lnTo>
                    <a:pt x="9478" y="6224"/>
                  </a:lnTo>
                  <a:lnTo>
                    <a:pt x="9597" y="5773"/>
                  </a:lnTo>
                  <a:lnTo>
                    <a:pt x="9645" y="5298"/>
                  </a:lnTo>
                  <a:lnTo>
                    <a:pt x="9668" y="4846"/>
                  </a:lnTo>
                  <a:lnTo>
                    <a:pt x="9645" y="4371"/>
                  </a:lnTo>
                  <a:lnTo>
                    <a:pt x="9597" y="3920"/>
                  </a:lnTo>
                  <a:lnTo>
                    <a:pt x="9478" y="3469"/>
                  </a:lnTo>
                  <a:lnTo>
                    <a:pt x="9312" y="3017"/>
                  </a:lnTo>
                  <a:lnTo>
                    <a:pt x="9122" y="2590"/>
                  </a:lnTo>
                  <a:lnTo>
                    <a:pt x="8885" y="2186"/>
                  </a:lnTo>
                  <a:lnTo>
                    <a:pt x="8600" y="1782"/>
                  </a:lnTo>
                  <a:lnTo>
                    <a:pt x="8267" y="1426"/>
                  </a:lnTo>
                  <a:lnTo>
                    <a:pt x="7887" y="1093"/>
                  </a:lnTo>
                  <a:lnTo>
                    <a:pt x="7507" y="808"/>
                  </a:lnTo>
                  <a:lnTo>
                    <a:pt x="7079" y="547"/>
                  </a:lnTo>
                  <a:lnTo>
                    <a:pt x="6652" y="357"/>
                  </a:lnTo>
                  <a:lnTo>
                    <a:pt x="6224" y="191"/>
                  </a:lnTo>
                  <a:lnTo>
                    <a:pt x="5749" y="96"/>
                  </a:lnTo>
                  <a:lnTo>
                    <a:pt x="5298" y="24"/>
                  </a:lnTo>
                  <a:lnTo>
                    <a:pt x="4823" y="1"/>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29" name="Google Shape;129;p3"/>
          <p:cNvGrpSpPr/>
          <p:nvPr/>
        </p:nvGrpSpPr>
        <p:grpSpPr>
          <a:xfrm rot="-395414">
            <a:off x="1067537" y="10738649"/>
            <a:ext cx="1371219" cy="2111800"/>
            <a:chOff x="3189975" y="2019850"/>
            <a:chExt cx="463950" cy="714525"/>
          </a:xfrm>
        </p:grpSpPr>
        <p:sp>
          <p:nvSpPr>
            <p:cNvPr id="130" name="Google Shape;130;p3"/>
            <p:cNvSpPr/>
            <p:nvPr/>
          </p:nvSpPr>
          <p:spPr>
            <a:xfrm>
              <a:off x="3189975" y="2019850"/>
              <a:ext cx="463950" cy="714525"/>
            </a:xfrm>
            <a:custGeom>
              <a:avLst/>
              <a:gdLst/>
              <a:ahLst/>
              <a:cxnLst/>
              <a:rect l="l" t="t" r="r" b="b"/>
              <a:pathLst>
                <a:path w="18558" h="28581" extrusionOk="0">
                  <a:moveTo>
                    <a:pt x="9432" y="0"/>
                  </a:moveTo>
                  <a:lnTo>
                    <a:pt x="8993" y="57"/>
                  </a:lnTo>
                  <a:lnTo>
                    <a:pt x="8554" y="134"/>
                  </a:lnTo>
                  <a:lnTo>
                    <a:pt x="8210" y="172"/>
                  </a:lnTo>
                  <a:lnTo>
                    <a:pt x="7866" y="248"/>
                  </a:lnTo>
                  <a:lnTo>
                    <a:pt x="7523" y="325"/>
                  </a:lnTo>
                  <a:lnTo>
                    <a:pt x="7179" y="420"/>
                  </a:lnTo>
                  <a:lnTo>
                    <a:pt x="6854" y="535"/>
                  </a:lnTo>
                  <a:lnTo>
                    <a:pt x="6530" y="649"/>
                  </a:lnTo>
                  <a:lnTo>
                    <a:pt x="6205" y="783"/>
                  </a:lnTo>
                  <a:lnTo>
                    <a:pt x="5900" y="936"/>
                  </a:lnTo>
                  <a:lnTo>
                    <a:pt x="5461" y="1107"/>
                  </a:lnTo>
                  <a:lnTo>
                    <a:pt x="5060" y="1298"/>
                  </a:lnTo>
                  <a:lnTo>
                    <a:pt x="4659" y="1489"/>
                  </a:lnTo>
                  <a:lnTo>
                    <a:pt x="4296" y="1699"/>
                  </a:lnTo>
                  <a:lnTo>
                    <a:pt x="3952" y="1909"/>
                  </a:lnTo>
                  <a:lnTo>
                    <a:pt x="3609" y="2138"/>
                  </a:lnTo>
                  <a:lnTo>
                    <a:pt x="3303" y="2368"/>
                  </a:lnTo>
                  <a:lnTo>
                    <a:pt x="2998" y="2635"/>
                  </a:lnTo>
                  <a:lnTo>
                    <a:pt x="2559" y="3055"/>
                  </a:lnTo>
                  <a:lnTo>
                    <a:pt x="2158" y="3494"/>
                  </a:lnTo>
                  <a:lnTo>
                    <a:pt x="1776" y="3971"/>
                  </a:lnTo>
                  <a:lnTo>
                    <a:pt x="1432" y="4468"/>
                  </a:lnTo>
                  <a:lnTo>
                    <a:pt x="1127" y="4983"/>
                  </a:lnTo>
                  <a:lnTo>
                    <a:pt x="860" y="5518"/>
                  </a:lnTo>
                  <a:lnTo>
                    <a:pt x="611" y="6071"/>
                  </a:lnTo>
                  <a:lnTo>
                    <a:pt x="421" y="6644"/>
                  </a:lnTo>
                  <a:lnTo>
                    <a:pt x="249" y="7217"/>
                  </a:lnTo>
                  <a:lnTo>
                    <a:pt x="134" y="7809"/>
                  </a:lnTo>
                  <a:lnTo>
                    <a:pt x="39" y="8400"/>
                  </a:lnTo>
                  <a:lnTo>
                    <a:pt x="1" y="8992"/>
                  </a:lnTo>
                  <a:lnTo>
                    <a:pt x="1" y="9584"/>
                  </a:lnTo>
                  <a:lnTo>
                    <a:pt x="39" y="10176"/>
                  </a:lnTo>
                  <a:lnTo>
                    <a:pt x="115" y="10749"/>
                  </a:lnTo>
                  <a:lnTo>
                    <a:pt x="230" y="11322"/>
                  </a:lnTo>
                  <a:lnTo>
                    <a:pt x="325" y="11665"/>
                  </a:lnTo>
                  <a:lnTo>
                    <a:pt x="440" y="11990"/>
                  </a:lnTo>
                  <a:lnTo>
                    <a:pt x="554" y="12314"/>
                  </a:lnTo>
                  <a:lnTo>
                    <a:pt x="669" y="12620"/>
                  </a:lnTo>
                  <a:lnTo>
                    <a:pt x="802" y="12925"/>
                  </a:lnTo>
                  <a:lnTo>
                    <a:pt x="955" y="13231"/>
                  </a:lnTo>
                  <a:lnTo>
                    <a:pt x="1108" y="13536"/>
                  </a:lnTo>
                  <a:lnTo>
                    <a:pt x="1280" y="13823"/>
                  </a:lnTo>
                  <a:lnTo>
                    <a:pt x="1471" y="14090"/>
                  </a:lnTo>
                  <a:lnTo>
                    <a:pt x="1661" y="14376"/>
                  </a:lnTo>
                  <a:lnTo>
                    <a:pt x="1852" y="14643"/>
                  </a:lnTo>
                  <a:lnTo>
                    <a:pt x="2062" y="14892"/>
                  </a:lnTo>
                  <a:lnTo>
                    <a:pt x="2272" y="15140"/>
                  </a:lnTo>
                  <a:lnTo>
                    <a:pt x="2502" y="15388"/>
                  </a:lnTo>
                  <a:lnTo>
                    <a:pt x="2731" y="15617"/>
                  </a:lnTo>
                  <a:lnTo>
                    <a:pt x="2979" y="15846"/>
                  </a:lnTo>
                  <a:lnTo>
                    <a:pt x="3227" y="16056"/>
                  </a:lnTo>
                  <a:lnTo>
                    <a:pt x="3494" y="16266"/>
                  </a:lnTo>
                  <a:lnTo>
                    <a:pt x="3762" y="16457"/>
                  </a:lnTo>
                  <a:lnTo>
                    <a:pt x="4029" y="16648"/>
                  </a:lnTo>
                  <a:lnTo>
                    <a:pt x="4315" y="16820"/>
                  </a:lnTo>
                  <a:lnTo>
                    <a:pt x="4602" y="16992"/>
                  </a:lnTo>
                  <a:lnTo>
                    <a:pt x="4888" y="17144"/>
                  </a:lnTo>
                  <a:lnTo>
                    <a:pt x="5193" y="17278"/>
                  </a:lnTo>
                  <a:lnTo>
                    <a:pt x="5499" y="17431"/>
                  </a:lnTo>
                  <a:lnTo>
                    <a:pt x="5823" y="17545"/>
                  </a:lnTo>
                  <a:lnTo>
                    <a:pt x="6129" y="17660"/>
                  </a:lnTo>
                  <a:lnTo>
                    <a:pt x="6453" y="17755"/>
                  </a:lnTo>
                  <a:lnTo>
                    <a:pt x="6797" y="17851"/>
                  </a:lnTo>
                  <a:lnTo>
                    <a:pt x="7122" y="17927"/>
                  </a:lnTo>
                  <a:lnTo>
                    <a:pt x="7465" y="17984"/>
                  </a:lnTo>
                  <a:lnTo>
                    <a:pt x="7809" y="18042"/>
                  </a:lnTo>
                  <a:lnTo>
                    <a:pt x="8134" y="18118"/>
                  </a:lnTo>
                  <a:lnTo>
                    <a:pt x="8439" y="18175"/>
                  </a:lnTo>
                  <a:lnTo>
                    <a:pt x="8057" y="18958"/>
                  </a:lnTo>
                  <a:lnTo>
                    <a:pt x="7656" y="19741"/>
                  </a:lnTo>
                  <a:lnTo>
                    <a:pt x="7217" y="20524"/>
                  </a:lnTo>
                  <a:lnTo>
                    <a:pt x="6759" y="21287"/>
                  </a:lnTo>
                  <a:lnTo>
                    <a:pt x="6282" y="22032"/>
                  </a:lnTo>
                  <a:lnTo>
                    <a:pt x="5766" y="22738"/>
                  </a:lnTo>
                  <a:lnTo>
                    <a:pt x="5213" y="23445"/>
                  </a:lnTo>
                  <a:lnTo>
                    <a:pt x="4926" y="23788"/>
                  </a:lnTo>
                  <a:lnTo>
                    <a:pt x="4640" y="24113"/>
                  </a:lnTo>
                  <a:lnTo>
                    <a:pt x="4506" y="24266"/>
                  </a:lnTo>
                  <a:lnTo>
                    <a:pt x="4372" y="24437"/>
                  </a:lnTo>
                  <a:lnTo>
                    <a:pt x="4258" y="24609"/>
                  </a:lnTo>
                  <a:lnTo>
                    <a:pt x="4162" y="24800"/>
                  </a:lnTo>
                  <a:lnTo>
                    <a:pt x="4086" y="24972"/>
                  </a:lnTo>
                  <a:lnTo>
                    <a:pt x="4010" y="25163"/>
                  </a:lnTo>
                  <a:lnTo>
                    <a:pt x="3952" y="25354"/>
                  </a:lnTo>
                  <a:lnTo>
                    <a:pt x="3914" y="25545"/>
                  </a:lnTo>
                  <a:lnTo>
                    <a:pt x="3895" y="25736"/>
                  </a:lnTo>
                  <a:lnTo>
                    <a:pt x="3876" y="25946"/>
                  </a:lnTo>
                  <a:lnTo>
                    <a:pt x="3895" y="26137"/>
                  </a:lnTo>
                  <a:lnTo>
                    <a:pt x="3914" y="26328"/>
                  </a:lnTo>
                  <a:lnTo>
                    <a:pt x="3933" y="26518"/>
                  </a:lnTo>
                  <a:lnTo>
                    <a:pt x="3991" y="26709"/>
                  </a:lnTo>
                  <a:lnTo>
                    <a:pt x="4048" y="26900"/>
                  </a:lnTo>
                  <a:lnTo>
                    <a:pt x="4143" y="27091"/>
                  </a:lnTo>
                  <a:lnTo>
                    <a:pt x="4220" y="27263"/>
                  </a:lnTo>
                  <a:lnTo>
                    <a:pt x="4334" y="27416"/>
                  </a:lnTo>
                  <a:lnTo>
                    <a:pt x="4430" y="27568"/>
                  </a:lnTo>
                  <a:lnTo>
                    <a:pt x="4563" y="27702"/>
                  </a:lnTo>
                  <a:lnTo>
                    <a:pt x="4697" y="27836"/>
                  </a:lnTo>
                  <a:lnTo>
                    <a:pt x="4831" y="27969"/>
                  </a:lnTo>
                  <a:lnTo>
                    <a:pt x="4983" y="28084"/>
                  </a:lnTo>
                  <a:lnTo>
                    <a:pt x="5136" y="28179"/>
                  </a:lnTo>
                  <a:lnTo>
                    <a:pt x="5289" y="28275"/>
                  </a:lnTo>
                  <a:lnTo>
                    <a:pt x="5461" y="28351"/>
                  </a:lnTo>
                  <a:lnTo>
                    <a:pt x="5652" y="28428"/>
                  </a:lnTo>
                  <a:lnTo>
                    <a:pt x="5823" y="28485"/>
                  </a:lnTo>
                  <a:lnTo>
                    <a:pt x="6014" y="28523"/>
                  </a:lnTo>
                  <a:lnTo>
                    <a:pt x="6205" y="28561"/>
                  </a:lnTo>
                  <a:lnTo>
                    <a:pt x="6396" y="28580"/>
                  </a:lnTo>
                  <a:lnTo>
                    <a:pt x="6778" y="28580"/>
                  </a:lnTo>
                  <a:lnTo>
                    <a:pt x="7236" y="28561"/>
                  </a:lnTo>
                  <a:lnTo>
                    <a:pt x="8344" y="28561"/>
                  </a:lnTo>
                  <a:lnTo>
                    <a:pt x="9031" y="28523"/>
                  </a:lnTo>
                  <a:lnTo>
                    <a:pt x="9394" y="28485"/>
                  </a:lnTo>
                  <a:lnTo>
                    <a:pt x="9756" y="28447"/>
                  </a:lnTo>
                  <a:lnTo>
                    <a:pt x="10119" y="28389"/>
                  </a:lnTo>
                  <a:lnTo>
                    <a:pt x="10482" y="28294"/>
                  </a:lnTo>
                  <a:lnTo>
                    <a:pt x="10825" y="28199"/>
                  </a:lnTo>
                  <a:lnTo>
                    <a:pt x="11188" y="28065"/>
                  </a:lnTo>
                  <a:lnTo>
                    <a:pt x="11532" y="27893"/>
                  </a:lnTo>
                  <a:lnTo>
                    <a:pt x="11856" y="27702"/>
                  </a:lnTo>
                  <a:lnTo>
                    <a:pt x="12162" y="27473"/>
                  </a:lnTo>
                  <a:lnTo>
                    <a:pt x="12467" y="27206"/>
                  </a:lnTo>
                  <a:lnTo>
                    <a:pt x="12601" y="27053"/>
                  </a:lnTo>
                  <a:lnTo>
                    <a:pt x="12735" y="26881"/>
                  </a:lnTo>
                  <a:lnTo>
                    <a:pt x="12868" y="26709"/>
                  </a:lnTo>
                  <a:lnTo>
                    <a:pt x="12983" y="26538"/>
                  </a:lnTo>
                  <a:lnTo>
                    <a:pt x="13403" y="25831"/>
                  </a:lnTo>
                  <a:lnTo>
                    <a:pt x="13823" y="25106"/>
                  </a:lnTo>
                  <a:lnTo>
                    <a:pt x="14205" y="24380"/>
                  </a:lnTo>
                  <a:lnTo>
                    <a:pt x="14567" y="23655"/>
                  </a:lnTo>
                  <a:lnTo>
                    <a:pt x="15255" y="22204"/>
                  </a:lnTo>
                  <a:lnTo>
                    <a:pt x="15904" y="20810"/>
                  </a:lnTo>
                  <a:lnTo>
                    <a:pt x="16209" y="20085"/>
                  </a:lnTo>
                  <a:lnTo>
                    <a:pt x="16515" y="19378"/>
                  </a:lnTo>
                  <a:lnTo>
                    <a:pt x="16782" y="18672"/>
                  </a:lnTo>
                  <a:lnTo>
                    <a:pt x="17049" y="17984"/>
                  </a:lnTo>
                  <a:lnTo>
                    <a:pt x="17278" y="17297"/>
                  </a:lnTo>
                  <a:lnTo>
                    <a:pt x="17488" y="16629"/>
                  </a:lnTo>
                  <a:lnTo>
                    <a:pt x="17679" y="15942"/>
                  </a:lnTo>
                  <a:lnTo>
                    <a:pt x="17851" y="15273"/>
                  </a:lnTo>
                  <a:lnTo>
                    <a:pt x="18004" y="14605"/>
                  </a:lnTo>
                  <a:lnTo>
                    <a:pt x="18138" y="13956"/>
                  </a:lnTo>
                  <a:lnTo>
                    <a:pt x="18252" y="13307"/>
                  </a:lnTo>
                  <a:lnTo>
                    <a:pt x="18348" y="12658"/>
                  </a:lnTo>
                  <a:lnTo>
                    <a:pt x="18424" y="12009"/>
                  </a:lnTo>
                  <a:lnTo>
                    <a:pt x="18481" y="11360"/>
                  </a:lnTo>
                  <a:lnTo>
                    <a:pt x="18519" y="10730"/>
                  </a:lnTo>
                  <a:lnTo>
                    <a:pt x="18519" y="10100"/>
                  </a:lnTo>
                  <a:lnTo>
                    <a:pt x="18558" y="9584"/>
                  </a:lnTo>
                  <a:lnTo>
                    <a:pt x="18558" y="9069"/>
                  </a:lnTo>
                  <a:lnTo>
                    <a:pt x="18538" y="8572"/>
                  </a:lnTo>
                  <a:lnTo>
                    <a:pt x="18481" y="8057"/>
                  </a:lnTo>
                  <a:lnTo>
                    <a:pt x="18405" y="7560"/>
                  </a:lnTo>
                  <a:lnTo>
                    <a:pt x="18290" y="7064"/>
                  </a:lnTo>
                  <a:lnTo>
                    <a:pt x="18176" y="6587"/>
                  </a:lnTo>
                  <a:lnTo>
                    <a:pt x="18004" y="6090"/>
                  </a:lnTo>
                  <a:lnTo>
                    <a:pt x="17832" y="5632"/>
                  </a:lnTo>
                  <a:lnTo>
                    <a:pt x="17622" y="5174"/>
                  </a:lnTo>
                  <a:lnTo>
                    <a:pt x="17393" y="4716"/>
                  </a:lnTo>
                  <a:lnTo>
                    <a:pt x="17145" y="4277"/>
                  </a:lnTo>
                  <a:lnTo>
                    <a:pt x="16858" y="3857"/>
                  </a:lnTo>
                  <a:lnTo>
                    <a:pt x="16572" y="3456"/>
                  </a:lnTo>
                  <a:lnTo>
                    <a:pt x="16247" y="3074"/>
                  </a:lnTo>
                  <a:lnTo>
                    <a:pt x="15904" y="2711"/>
                  </a:lnTo>
                  <a:lnTo>
                    <a:pt x="15465" y="2291"/>
                  </a:lnTo>
                  <a:lnTo>
                    <a:pt x="14987" y="1909"/>
                  </a:lnTo>
                  <a:lnTo>
                    <a:pt x="14510" y="1566"/>
                  </a:lnTo>
                  <a:lnTo>
                    <a:pt x="13995" y="1241"/>
                  </a:lnTo>
                  <a:lnTo>
                    <a:pt x="13479" y="955"/>
                  </a:lnTo>
                  <a:lnTo>
                    <a:pt x="12926" y="726"/>
                  </a:lnTo>
                  <a:lnTo>
                    <a:pt x="12353" y="516"/>
                  </a:lnTo>
                  <a:lnTo>
                    <a:pt x="11780" y="344"/>
                  </a:lnTo>
                  <a:lnTo>
                    <a:pt x="11417" y="210"/>
                  </a:lnTo>
                  <a:lnTo>
                    <a:pt x="11035" y="115"/>
                  </a:lnTo>
                  <a:lnTo>
                    <a:pt x="10654" y="38"/>
                  </a:lnTo>
                  <a:lnTo>
                    <a:pt x="10272"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31" name="Google Shape;131;p3"/>
            <p:cNvSpPr/>
            <p:nvPr/>
          </p:nvSpPr>
          <p:spPr>
            <a:xfrm>
              <a:off x="3229125" y="2058975"/>
              <a:ext cx="385675" cy="636250"/>
            </a:xfrm>
            <a:custGeom>
              <a:avLst/>
              <a:gdLst/>
              <a:ahLst/>
              <a:cxnLst/>
              <a:rect l="l" t="t" r="r" b="b"/>
              <a:pathLst>
                <a:path w="15427" h="25450" extrusionOk="0">
                  <a:moveTo>
                    <a:pt x="7293" y="4144"/>
                  </a:moveTo>
                  <a:lnTo>
                    <a:pt x="7732" y="4163"/>
                  </a:lnTo>
                  <a:lnTo>
                    <a:pt x="8133" y="4220"/>
                  </a:lnTo>
                  <a:lnTo>
                    <a:pt x="8553" y="4296"/>
                  </a:lnTo>
                  <a:lnTo>
                    <a:pt x="8954" y="4430"/>
                  </a:lnTo>
                  <a:lnTo>
                    <a:pt x="9336" y="4583"/>
                  </a:lnTo>
                  <a:lnTo>
                    <a:pt x="9699" y="4774"/>
                  </a:lnTo>
                  <a:lnTo>
                    <a:pt x="10042" y="5003"/>
                  </a:lnTo>
                  <a:lnTo>
                    <a:pt x="10348" y="5251"/>
                  </a:lnTo>
                  <a:lnTo>
                    <a:pt x="10481" y="5385"/>
                  </a:lnTo>
                  <a:lnTo>
                    <a:pt x="10615" y="5537"/>
                  </a:lnTo>
                  <a:lnTo>
                    <a:pt x="10844" y="5843"/>
                  </a:lnTo>
                  <a:lnTo>
                    <a:pt x="11054" y="6148"/>
                  </a:lnTo>
                  <a:lnTo>
                    <a:pt x="11207" y="6473"/>
                  </a:lnTo>
                  <a:lnTo>
                    <a:pt x="11321" y="6816"/>
                  </a:lnTo>
                  <a:lnTo>
                    <a:pt x="11398" y="7160"/>
                  </a:lnTo>
                  <a:lnTo>
                    <a:pt x="11455" y="7485"/>
                  </a:lnTo>
                  <a:lnTo>
                    <a:pt x="11474" y="7828"/>
                  </a:lnTo>
                  <a:lnTo>
                    <a:pt x="11455" y="8172"/>
                  </a:lnTo>
                  <a:lnTo>
                    <a:pt x="11398" y="8573"/>
                  </a:lnTo>
                  <a:lnTo>
                    <a:pt x="11283" y="8955"/>
                  </a:lnTo>
                  <a:lnTo>
                    <a:pt x="11130" y="9336"/>
                  </a:lnTo>
                  <a:lnTo>
                    <a:pt x="10940" y="9699"/>
                  </a:lnTo>
                  <a:lnTo>
                    <a:pt x="10882" y="9795"/>
                  </a:lnTo>
                  <a:lnTo>
                    <a:pt x="10710" y="9986"/>
                  </a:lnTo>
                  <a:lnTo>
                    <a:pt x="10539" y="10157"/>
                  </a:lnTo>
                  <a:lnTo>
                    <a:pt x="10138" y="10463"/>
                  </a:lnTo>
                  <a:lnTo>
                    <a:pt x="9699" y="10768"/>
                  </a:lnTo>
                  <a:lnTo>
                    <a:pt x="9259" y="11017"/>
                  </a:lnTo>
                  <a:lnTo>
                    <a:pt x="8782" y="11246"/>
                  </a:lnTo>
                  <a:lnTo>
                    <a:pt x="8610" y="11284"/>
                  </a:lnTo>
                  <a:lnTo>
                    <a:pt x="8496" y="11322"/>
                  </a:lnTo>
                  <a:lnTo>
                    <a:pt x="8381" y="11360"/>
                  </a:lnTo>
                  <a:lnTo>
                    <a:pt x="7923" y="11398"/>
                  </a:lnTo>
                  <a:lnTo>
                    <a:pt x="7465" y="11398"/>
                  </a:lnTo>
                  <a:lnTo>
                    <a:pt x="7236" y="11379"/>
                  </a:lnTo>
                  <a:lnTo>
                    <a:pt x="7007" y="11360"/>
                  </a:lnTo>
                  <a:lnTo>
                    <a:pt x="6778" y="11303"/>
                  </a:lnTo>
                  <a:lnTo>
                    <a:pt x="6548" y="11265"/>
                  </a:lnTo>
                  <a:lnTo>
                    <a:pt x="6338" y="11188"/>
                  </a:lnTo>
                  <a:lnTo>
                    <a:pt x="6109" y="11112"/>
                  </a:lnTo>
                  <a:lnTo>
                    <a:pt x="5899" y="11017"/>
                  </a:lnTo>
                  <a:lnTo>
                    <a:pt x="5689" y="10921"/>
                  </a:lnTo>
                  <a:lnTo>
                    <a:pt x="5498" y="10787"/>
                  </a:lnTo>
                  <a:lnTo>
                    <a:pt x="5288" y="10654"/>
                  </a:lnTo>
                  <a:lnTo>
                    <a:pt x="5097" y="10520"/>
                  </a:lnTo>
                  <a:lnTo>
                    <a:pt x="4907" y="10348"/>
                  </a:lnTo>
                  <a:lnTo>
                    <a:pt x="4620" y="10062"/>
                  </a:lnTo>
                  <a:lnTo>
                    <a:pt x="4372" y="9757"/>
                  </a:lnTo>
                  <a:lnTo>
                    <a:pt x="4162" y="9432"/>
                  </a:lnTo>
                  <a:lnTo>
                    <a:pt x="3990" y="9069"/>
                  </a:lnTo>
                  <a:lnTo>
                    <a:pt x="3837" y="8726"/>
                  </a:lnTo>
                  <a:lnTo>
                    <a:pt x="3742" y="8344"/>
                  </a:lnTo>
                  <a:lnTo>
                    <a:pt x="3685" y="7981"/>
                  </a:lnTo>
                  <a:lnTo>
                    <a:pt x="3666" y="7599"/>
                  </a:lnTo>
                  <a:lnTo>
                    <a:pt x="3666" y="7255"/>
                  </a:lnTo>
                  <a:lnTo>
                    <a:pt x="3723" y="6931"/>
                  </a:lnTo>
                  <a:lnTo>
                    <a:pt x="3799" y="6606"/>
                  </a:lnTo>
                  <a:lnTo>
                    <a:pt x="3895" y="6282"/>
                  </a:lnTo>
                  <a:lnTo>
                    <a:pt x="4047" y="5976"/>
                  </a:lnTo>
                  <a:lnTo>
                    <a:pt x="4219" y="5671"/>
                  </a:lnTo>
                  <a:lnTo>
                    <a:pt x="4448" y="5385"/>
                  </a:lnTo>
                  <a:lnTo>
                    <a:pt x="4697" y="5117"/>
                  </a:lnTo>
                  <a:lnTo>
                    <a:pt x="4830" y="4984"/>
                  </a:lnTo>
                  <a:lnTo>
                    <a:pt x="5002" y="4850"/>
                  </a:lnTo>
                  <a:lnTo>
                    <a:pt x="5155" y="4735"/>
                  </a:lnTo>
                  <a:lnTo>
                    <a:pt x="5327" y="4640"/>
                  </a:lnTo>
                  <a:lnTo>
                    <a:pt x="5518" y="4544"/>
                  </a:lnTo>
                  <a:lnTo>
                    <a:pt x="5689" y="4449"/>
                  </a:lnTo>
                  <a:lnTo>
                    <a:pt x="6071" y="4315"/>
                  </a:lnTo>
                  <a:lnTo>
                    <a:pt x="6472" y="4220"/>
                  </a:lnTo>
                  <a:lnTo>
                    <a:pt x="6892" y="4163"/>
                  </a:lnTo>
                  <a:lnTo>
                    <a:pt x="7293" y="4144"/>
                  </a:lnTo>
                  <a:close/>
                  <a:moveTo>
                    <a:pt x="8190" y="1"/>
                  </a:moveTo>
                  <a:lnTo>
                    <a:pt x="7866" y="20"/>
                  </a:lnTo>
                  <a:lnTo>
                    <a:pt x="7560" y="58"/>
                  </a:lnTo>
                  <a:lnTo>
                    <a:pt x="7236" y="115"/>
                  </a:lnTo>
                  <a:lnTo>
                    <a:pt x="6949" y="153"/>
                  </a:lnTo>
                  <a:lnTo>
                    <a:pt x="6663" y="211"/>
                  </a:lnTo>
                  <a:lnTo>
                    <a:pt x="6377" y="287"/>
                  </a:lnTo>
                  <a:lnTo>
                    <a:pt x="6090" y="363"/>
                  </a:lnTo>
                  <a:lnTo>
                    <a:pt x="5804" y="459"/>
                  </a:lnTo>
                  <a:lnTo>
                    <a:pt x="5518" y="554"/>
                  </a:lnTo>
                  <a:lnTo>
                    <a:pt x="5250" y="669"/>
                  </a:lnTo>
                  <a:lnTo>
                    <a:pt x="4964" y="803"/>
                  </a:lnTo>
                  <a:lnTo>
                    <a:pt x="4353" y="1051"/>
                  </a:lnTo>
                  <a:lnTo>
                    <a:pt x="4047" y="1203"/>
                  </a:lnTo>
                  <a:lnTo>
                    <a:pt x="3761" y="1356"/>
                  </a:lnTo>
                  <a:lnTo>
                    <a:pt x="3417" y="1547"/>
                  </a:lnTo>
                  <a:lnTo>
                    <a:pt x="3093" y="1757"/>
                  </a:lnTo>
                  <a:lnTo>
                    <a:pt x="2787" y="1986"/>
                  </a:lnTo>
                  <a:lnTo>
                    <a:pt x="2482" y="2234"/>
                  </a:lnTo>
                  <a:lnTo>
                    <a:pt x="2272" y="2444"/>
                  </a:lnTo>
                  <a:lnTo>
                    <a:pt x="2062" y="2654"/>
                  </a:lnTo>
                  <a:lnTo>
                    <a:pt x="1852" y="2864"/>
                  </a:lnTo>
                  <a:lnTo>
                    <a:pt x="1661" y="3094"/>
                  </a:lnTo>
                  <a:lnTo>
                    <a:pt x="1336" y="3552"/>
                  </a:lnTo>
                  <a:lnTo>
                    <a:pt x="1031" y="4029"/>
                  </a:lnTo>
                  <a:lnTo>
                    <a:pt x="764" y="4525"/>
                  </a:lnTo>
                  <a:lnTo>
                    <a:pt x="535" y="5041"/>
                  </a:lnTo>
                  <a:lnTo>
                    <a:pt x="344" y="5575"/>
                  </a:lnTo>
                  <a:lnTo>
                    <a:pt x="191" y="6129"/>
                  </a:lnTo>
                  <a:lnTo>
                    <a:pt x="76" y="6683"/>
                  </a:lnTo>
                  <a:lnTo>
                    <a:pt x="19" y="7255"/>
                  </a:lnTo>
                  <a:lnTo>
                    <a:pt x="0" y="7561"/>
                  </a:lnTo>
                  <a:lnTo>
                    <a:pt x="0" y="7866"/>
                  </a:lnTo>
                  <a:lnTo>
                    <a:pt x="19" y="8172"/>
                  </a:lnTo>
                  <a:lnTo>
                    <a:pt x="38" y="8496"/>
                  </a:lnTo>
                  <a:lnTo>
                    <a:pt x="95" y="8936"/>
                  </a:lnTo>
                  <a:lnTo>
                    <a:pt x="191" y="9375"/>
                  </a:lnTo>
                  <a:lnTo>
                    <a:pt x="286" y="9718"/>
                  </a:lnTo>
                  <a:lnTo>
                    <a:pt x="401" y="10043"/>
                  </a:lnTo>
                  <a:lnTo>
                    <a:pt x="516" y="10348"/>
                  </a:lnTo>
                  <a:lnTo>
                    <a:pt x="649" y="10654"/>
                  </a:lnTo>
                  <a:lnTo>
                    <a:pt x="783" y="10959"/>
                  </a:lnTo>
                  <a:lnTo>
                    <a:pt x="936" y="11246"/>
                  </a:lnTo>
                  <a:lnTo>
                    <a:pt x="1107" y="11532"/>
                  </a:lnTo>
                  <a:lnTo>
                    <a:pt x="1279" y="11799"/>
                  </a:lnTo>
                  <a:lnTo>
                    <a:pt x="1489" y="12067"/>
                  </a:lnTo>
                  <a:lnTo>
                    <a:pt x="1699" y="12334"/>
                  </a:lnTo>
                  <a:lnTo>
                    <a:pt x="1909" y="12582"/>
                  </a:lnTo>
                  <a:lnTo>
                    <a:pt x="2157" y="12830"/>
                  </a:lnTo>
                  <a:lnTo>
                    <a:pt x="2386" y="13040"/>
                  </a:lnTo>
                  <a:lnTo>
                    <a:pt x="2616" y="13250"/>
                  </a:lnTo>
                  <a:lnTo>
                    <a:pt x="2864" y="13441"/>
                  </a:lnTo>
                  <a:lnTo>
                    <a:pt x="3112" y="13613"/>
                  </a:lnTo>
                  <a:lnTo>
                    <a:pt x="3360" y="13785"/>
                  </a:lnTo>
                  <a:lnTo>
                    <a:pt x="3627" y="13957"/>
                  </a:lnTo>
                  <a:lnTo>
                    <a:pt x="3895" y="14109"/>
                  </a:lnTo>
                  <a:lnTo>
                    <a:pt x="4162" y="14243"/>
                  </a:lnTo>
                  <a:lnTo>
                    <a:pt x="4448" y="14377"/>
                  </a:lnTo>
                  <a:lnTo>
                    <a:pt x="4735" y="14491"/>
                  </a:lnTo>
                  <a:lnTo>
                    <a:pt x="5021" y="14587"/>
                  </a:lnTo>
                  <a:lnTo>
                    <a:pt x="5327" y="14682"/>
                  </a:lnTo>
                  <a:lnTo>
                    <a:pt x="5613" y="14759"/>
                  </a:lnTo>
                  <a:lnTo>
                    <a:pt x="5918" y="14835"/>
                  </a:lnTo>
                  <a:lnTo>
                    <a:pt x="6224" y="14892"/>
                  </a:lnTo>
                  <a:lnTo>
                    <a:pt x="6529" y="14930"/>
                  </a:lnTo>
                  <a:lnTo>
                    <a:pt x="6854" y="15007"/>
                  </a:lnTo>
                  <a:lnTo>
                    <a:pt x="7198" y="15064"/>
                  </a:lnTo>
                  <a:lnTo>
                    <a:pt x="7465" y="15102"/>
                  </a:lnTo>
                  <a:lnTo>
                    <a:pt x="7732" y="15121"/>
                  </a:lnTo>
                  <a:lnTo>
                    <a:pt x="8267" y="15121"/>
                  </a:lnTo>
                  <a:lnTo>
                    <a:pt x="8801" y="15083"/>
                  </a:lnTo>
                  <a:lnTo>
                    <a:pt x="9336" y="14988"/>
                  </a:lnTo>
                  <a:lnTo>
                    <a:pt x="8839" y="16133"/>
                  </a:lnTo>
                  <a:lnTo>
                    <a:pt x="8305" y="17260"/>
                  </a:lnTo>
                  <a:lnTo>
                    <a:pt x="7999" y="17909"/>
                  </a:lnTo>
                  <a:lnTo>
                    <a:pt x="7656" y="18577"/>
                  </a:lnTo>
                  <a:lnTo>
                    <a:pt x="7274" y="19283"/>
                  </a:lnTo>
                  <a:lnTo>
                    <a:pt x="6873" y="19971"/>
                  </a:lnTo>
                  <a:lnTo>
                    <a:pt x="6453" y="20658"/>
                  </a:lnTo>
                  <a:lnTo>
                    <a:pt x="6014" y="21326"/>
                  </a:lnTo>
                  <a:lnTo>
                    <a:pt x="5594" y="21918"/>
                  </a:lnTo>
                  <a:lnTo>
                    <a:pt x="5155" y="22510"/>
                  </a:lnTo>
                  <a:lnTo>
                    <a:pt x="4716" y="23063"/>
                  </a:lnTo>
                  <a:lnTo>
                    <a:pt x="4238" y="23598"/>
                  </a:lnTo>
                  <a:lnTo>
                    <a:pt x="4105" y="23770"/>
                  </a:lnTo>
                  <a:lnTo>
                    <a:pt x="4009" y="23923"/>
                  </a:lnTo>
                  <a:lnTo>
                    <a:pt x="3952" y="24075"/>
                  </a:lnTo>
                  <a:lnTo>
                    <a:pt x="3914" y="24247"/>
                  </a:lnTo>
                  <a:lnTo>
                    <a:pt x="3895" y="24400"/>
                  </a:lnTo>
                  <a:lnTo>
                    <a:pt x="3895" y="24553"/>
                  </a:lnTo>
                  <a:lnTo>
                    <a:pt x="3933" y="24705"/>
                  </a:lnTo>
                  <a:lnTo>
                    <a:pt x="3990" y="24858"/>
                  </a:lnTo>
                  <a:lnTo>
                    <a:pt x="4067" y="24992"/>
                  </a:lnTo>
                  <a:lnTo>
                    <a:pt x="4162" y="25106"/>
                  </a:lnTo>
                  <a:lnTo>
                    <a:pt x="4296" y="25202"/>
                  </a:lnTo>
                  <a:lnTo>
                    <a:pt x="4429" y="25297"/>
                  </a:lnTo>
                  <a:lnTo>
                    <a:pt x="4582" y="25373"/>
                  </a:lnTo>
                  <a:lnTo>
                    <a:pt x="4754" y="25412"/>
                  </a:lnTo>
                  <a:lnTo>
                    <a:pt x="4926" y="25450"/>
                  </a:lnTo>
                  <a:lnTo>
                    <a:pt x="5117" y="25450"/>
                  </a:lnTo>
                  <a:lnTo>
                    <a:pt x="5728" y="25431"/>
                  </a:lnTo>
                  <a:lnTo>
                    <a:pt x="6377" y="25431"/>
                  </a:lnTo>
                  <a:lnTo>
                    <a:pt x="7045" y="25412"/>
                  </a:lnTo>
                  <a:lnTo>
                    <a:pt x="7369" y="25393"/>
                  </a:lnTo>
                  <a:lnTo>
                    <a:pt x="7694" y="25354"/>
                  </a:lnTo>
                  <a:lnTo>
                    <a:pt x="8019" y="25316"/>
                  </a:lnTo>
                  <a:lnTo>
                    <a:pt x="8343" y="25259"/>
                  </a:lnTo>
                  <a:lnTo>
                    <a:pt x="8649" y="25183"/>
                  </a:lnTo>
                  <a:lnTo>
                    <a:pt x="8935" y="25068"/>
                  </a:lnTo>
                  <a:lnTo>
                    <a:pt x="9221" y="24953"/>
                  </a:lnTo>
                  <a:lnTo>
                    <a:pt x="9469" y="24782"/>
                  </a:lnTo>
                  <a:lnTo>
                    <a:pt x="9699" y="24591"/>
                  </a:lnTo>
                  <a:lnTo>
                    <a:pt x="9928" y="24362"/>
                  </a:lnTo>
                  <a:lnTo>
                    <a:pt x="10080" y="24133"/>
                  </a:lnTo>
                  <a:lnTo>
                    <a:pt x="10424" y="23560"/>
                  </a:lnTo>
                  <a:lnTo>
                    <a:pt x="10768" y="22987"/>
                  </a:lnTo>
                  <a:lnTo>
                    <a:pt x="11226" y="22109"/>
                  </a:lnTo>
                  <a:lnTo>
                    <a:pt x="11684" y="21211"/>
                  </a:lnTo>
                  <a:lnTo>
                    <a:pt x="12123" y="20295"/>
                  </a:lnTo>
                  <a:lnTo>
                    <a:pt x="12543" y="19398"/>
                  </a:lnTo>
                  <a:lnTo>
                    <a:pt x="12906" y="18596"/>
                  </a:lnTo>
                  <a:lnTo>
                    <a:pt x="13173" y="18004"/>
                  </a:lnTo>
                  <a:lnTo>
                    <a:pt x="13421" y="17412"/>
                  </a:lnTo>
                  <a:lnTo>
                    <a:pt x="13803" y="16419"/>
                  </a:lnTo>
                  <a:lnTo>
                    <a:pt x="14147" y="15427"/>
                  </a:lnTo>
                  <a:lnTo>
                    <a:pt x="14471" y="14434"/>
                  </a:lnTo>
                  <a:lnTo>
                    <a:pt x="14739" y="13422"/>
                  </a:lnTo>
                  <a:lnTo>
                    <a:pt x="14949" y="12487"/>
                  </a:lnTo>
                  <a:lnTo>
                    <a:pt x="15121" y="11532"/>
                  </a:lnTo>
                  <a:lnTo>
                    <a:pt x="15235" y="10768"/>
                  </a:lnTo>
                  <a:lnTo>
                    <a:pt x="15311" y="10005"/>
                  </a:lnTo>
                  <a:lnTo>
                    <a:pt x="15369" y="9222"/>
                  </a:lnTo>
                  <a:lnTo>
                    <a:pt x="15388" y="8458"/>
                  </a:lnTo>
                  <a:lnTo>
                    <a:pt x="15407" y="8134"/>
                  </a:lnTo>
                  <a:lnTo>
                    <a:pt x="15426" y="7733"/>
                  </a:lnTo>
                  <a:lnTo>
                    <a:pt x="15407" y="7313"/>
                  </a:lnTo>
                  <a:lnTo>
                    <a:pt x="15388" y="6912"/>
                  </a:lnTo>
                  <a:lnTo>
                    <a:pt x="15331" y="6511"/>
                  </a:lnTo>
                  <a:lnTo>
                    <a:pt x="15254" y="6148"/>
                  </a:lnTo>
                  <a:lnTo>
                    <a:pt x="15178" y="5785"/>
                  </a:lnTo>
                  <a:lnTo>
                    <a:pt x="15082" y="5423"/>
                  </a:lnTo>
                  <a:lnTo>
                    <a:pt x="14968" y="5079"/>
                  </a:lnTo>
                  <a:lnTo>
                    <a:pt x="14834" y="4735"/>
                  </a:lnTo>
                  <a:lnTo>
                    <a:pt x="14701" y="4392"/>
                  </a:lnTo>
                  <a:lnTo>
                    <a:pt x="14529" y="4067"/>
                  </a:lnTo>
                  <a:lnTo>
                    <a:pt x="14357" y="3743"/>
                  </a:lnTo>
                  <a:lnTo>
                    <a:pt x="14166" y="3437"/>
                  </a:lnTo>
                  <a:lnTo>
                    <a:pt x="13956" y="3132"/>
                  </a:lnTo>
                  <a:lnTo>
                    <a:pt x="13727" y="2826"/>
                  </a:lnTo>
                  <a:lnTo>
                    <a:pt x="13498" y="2540"/>
                  </a:lnTo>
                  <a:lnTo>
                    <a:pt x="13211" y="2253"/>
                  </a:lnTo>
                  <a:lnTo>
                    <a:pt x="12830" y="1891"/>
                  </a:lnTo>
                  <a:lnTo>
                    <a:pt x="12448" y="1566"/>
                  </a:lnTo>
                  <a:lnTo>
                    <a:pt x="12028" y="1280"/>
                  </a:lnTo>
                  <a:lnTo>
                    <a:pt x="11589" y="1013"/>
                  </a:lnTo>
                  <a:lnTo>
                    <a:pt x="11130" y="783"/>
                  </a:lnTo>
                  <a:lnTo>
                    <a:pt x="10672" y="573"/>
                  </a:lnTo>
                  <a:lnTo>
                    <a:pt x="10195" y="402"/>
                  </a:lnTo>
                  <a:lnTo>
                    <a:pt x="9718" y="268"/>
                  </a:lnTo>
                  <a:lnTo>
                    <a:pt x="9412" y="153"/>
                  </a:lnTo>
                  <a:lnTo>
                    <a:pt x="9107" y="77"/>
                  </a:lnTo>
                  <a:lnTo>
                    <a:pt x="8801" y="20"/>
                  </a:lnTo>
                  <a:lnTo>
                    <a:pt x="8496"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32" name="Google Shape;132;p3"/>
            <p:cNvSpPr/>
            <p:nvPr/>
          </p:nvSpPr>
          <p:spPr>
            <a:xfrm>
              <a:off x="3270625" y="2092400"/>
              <a:ext cx="317425" cy="85925"/>
            </a:xfrm>
            <a:custGeom>
              <a:avLst/>
              <a:gdLst/>
              <a:ahLst/>
              <a:cxnLst/>
              <a:rect l="l" t="t" r="r" b="b"/>
              <a:pathLst>
                <a:path w="12697" h="3437" extrusionOk="0">
                  <a:moveTo>
                    <a:pt x="2636" y="0"/>
                  </a:moveTo>
                  <a:lnTo>
                    <a:pt x="2101" y="19"/>
                  </a:lnTo>
                  <a:lnTo>
                    <a:pt x="1757" y="210"/>
                  </a:lnTo>
                  <a:lnTo>
                    <a:pt x="1433" y="420"/>
                  </a:lnTo>
                  <a:lnTo>
                    <a:pt x="1127" y="649"/>
                  </a:lnTo>
                  <a:lnTo>
                    <a:pt x="822" y="897"/>
                  </a:lnTo>
                  <a:lnTo>
                    <a:pt x="612" y="1107"/>
                  </a:lnTo>
                  <a:lnTo>
                    <a:pt x="402" y="1317"/>
                  </a:lnTo>
                  <a:lnTo>
                    <a:pt x="192" y="1527"/>
                  </a:lnTo>
                  <a:lnTo>
                    <a:pt x="1" y="1757"/>
                  </a:lnTo>
                  <a:lnTo>
                    <a:pt x="478" y="1623"/>
                  </a:lnTo>
                  <a:lnTo>
                    <a:pt x="956" y="1489"/>
                  </a:lnTo>
                  <a:lnTo>
                    <a:pt x="1433" y="1394"/>
                  </a:lnTo>
                  <a:lnTo>
                    <a:pt x="1910" y="1317"/>
                  </a:lnTo>
                  <a:lnTo>
                    <a:pt x="2407" y="1298"/>
                  </a:lnTo>
                  <a:lnTo>
                    <a:pt x="2655" y="1298"/>
                  </a:lnTo>
                  <a:lnTo>
                    <a:pt x="2903" y="1317"/>
                  </a:lnTo>
                  <a:lnTo>
                    <a:pt x="3151" y="1356"/>
                  </a:lnTo>
                  <a:lnTo>
                    <a:pt x="3399" y="1394"/>
                  </a:lnTo>
                  <a:lnTo>
                    <a:pt x="3667" y="1451"/>
                  </a:lnTo>
                  <a:lnTo>
                    <a:pt x="3915" y="1547"/>
                  </a:lnTo>
                  <a:lnTo>
                    <a:pt x="4316" y="1680"/>
                  </a:lnTo>
                  <a:lnTo>
                    <a:pt x="4717" y="1852"/>
                  </a:lnTo>
                  <a:lnTo>
                    <a:pt x="5499" y="2196"/>
                  </a:lnTo>
                  <a:lnTo>
                    <a:pt x="6263" y="2539"/>
                  </a:lnTo>
                  <a:lnTo>
                    <a:pt x="7046" y="2883"/>
                  </a:lnTo>
                  <a:lnTo>
                    <a:pt x="7447" y="3036"/>
                  </a:lnTo>
                  <a:lnTo>
                    <a:pt x="7848" y="3169"/>
                  </a:lnTo>
                  <a:lnTo>
                    <a:pt x="8249" y="3265"/>
                  </a:lnTo>
                  <a:lnTo>
                    <a:pt x="8649" y="3360"/>
                  </a:lnTo>
                  <a:lnTo>
                    <a:pt x="9070" y="3417"/>
                  </a:lnTo>
                  <a:lnTo>
                    <a:pt x="9490" y="3437"/>
                  </a:lnTo>
                  <a:lnTo>
                    <a:pt x="9929" y="3417"/>
                  </a:lnTo>
                  <a:lnTo>
                    <a:pt x="10368" y="3360"/>
                  </a:lnTo>
                  <a:lnTo>
                    <a:pt x="10635" y="3303"/>
                  </a:lnTo>
                  <a:lnTo>
                    <a:pt x="10921" y="3227"/>
                  </a:lnTo>
                  <a:lnTo>
                    <a:pt x="11189" y="3131"/>
                  </a:lnTo>
                  <a:lnTo>
                    <a:pt x="11494" y="2997"/>
                  </a:lnTo>
                  <a:lnTo>
                    <a:pt x="12086" y="2730"/>
                  </a:lnTo>
                  <a:lnTo>
                    <a:pt x="12697" y="2406"/>
                  </a:lnTo>
                  <a:lnTo>
                    <a:pt x="12506" y="2100"/>
                  </a:lnTo>
                  <a:lnTo>
                    <a:pt x="12296" y="1795"/>
                  </a:lnTo>
                  <a:lnTo>
                    <a:pt x="12067" y="1489"/>
                  </a:lnTo>
                  <a:lnTo>
                    <a:pt x="11838" y="1203"/>
                  </a:lnTo>
                  <a:lnTo>
                    <a:pt x="11399" y="1432"/>
                  </a:lnTo>
                  <a:lnTo>
                    <a:pt x="10979" y="1623"/>
                  </a:lnTo>
                  <a:lnTo>
                    <a:pt x="10520" y="1757"/>
                  </a:lnTo>
                  <a:lnTo>
                    <a:pt x="10291" y="1833"/>
                  </a:lnTo>
                  <a:lnTo>
                    <a:pt x="10062" y="1871"/>
                  </a:lnTo>
                  <a:lnTo>
                    <a:pt x="9814" y="1909"/>
                  </a:lnTo>
                  <a:lnTo>
                    <a:pt x="9318" y="1909"/>
                  </a:lnTo>
                  <a:lnTo>
                    <a:pt x="9070" y="1890"/>
                  </a:lnTo>
                  <a:lnTo>
                    <a:pt x="8821" y="1852"/>
                  </a:lnTo>
                  <a:lnTo>
                    <a:pt x="8592" y="1814"/>
                  </a:lnTo>
                  <a:lnTo>
                    <a:pt x="8115" y="1680"/>
                  </a:lnTo>
                  <a:lnTo>
                    <a:pt x="7638" y="1508"/>
                  </a:lnTo>
                  <a:lnTo>
                    <a:pt x="7179" y="1317"/>
                  </a:lnTo>
                  <a:lnTo>
                    <a:pt x="6282" y="936"/>
                  </a:lnTo>
                  <a:lnTo>
                    <a:pt x="5748" y="706"/>
                  </a:lnTo>
                  <a:lnTo>
                    <a:pt x="5213" y="496"/>
                  </a:lnTo>
                  <a:lnTo>
                    <a:pt x="4698" y="325"/>
                  </a:lnTo>
                  <a:lnTo>
                    <a:pt x="4182" y="191"/>
                  </a:lnTo>
                  <a:lnTo>
                    <a:pt x="3667" y="96"/>
                  </a:lnTo>
                  <a:lnTo>
                    <a:pt x="3151" y="38"/>
                  </a:lnTo>
                  <a:lnTo>
                    <a:pt x="2636"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33" name="Google Shape;133;p3"/>
            <p:cNvSpPr/>
            <p:nvPr/>
          </p:nvSpPr>
          <p:spPr>
            <a:xfrm>
              <a:off x="3229125" y="2216000"/>
              <a:ext cx="97375" cy="55400"/>
            </a:xfrm>
            <a:custGeom>
              <a:avLst/>
              <a:gdLst/>
              <a:ahLst/>
              <a:cxnLst/>
              <a:rect l="l" t="t" r="r" b="b"/>
              <a:pathLst>
                <a:path w="3895" h="2216" extrusionOk="0">
                  <a:moveTo>
                    <a:pt x="3895" y="1"/>
                  </a:moveTo>
                  <a:lnTo>
                    <a:pt x="3398" y="39"/>
                  </a:lnTo>
                  <a:lnTo>
                    <a:pt x="2902" y="115"/>
                  </a:lnTo>
                  <a:lnTo>
                    <a:pt x="2386" y="230"/>
                  </a:lnTo>
                  <a:lnTo>
                    <a:pt x="1852" y="383"/>
                  </a:lnTo>
                  <a:lnTo>
                    <a:pt x="974" y="669"/>
                  </a:lnTo>
                  <a:lnTo>
                    <a:pt x="496" y="822"/>
                  </a:lnTo>
                  <a:lnTo>
                    <a:pt x="19" y="974"/>
                  </a:lnTo>
                  <a:lnTo>
                    <a:pt x="0" y="1280"/>
                  </a:lnTo>
                  <a:lnTo>
                    <a:pt x="0" y="1585"/>
                  </a:lnTo>
                  <a:lnTo>
                    <a:pt x="19" y="1891"/>
                  </a:lnTo>
                  <a:lnTo>
                    <a:pt x="38" y="2215"/>
                  </a:lnTo>
                  <a:lnTo>
                    <a:pt x="496" y="2101"/>
                  </a:lnTo>
                  <a:lnTo>
                    <a:pt x="936" y="1967"/>
                  </a:lnTo>
                  <a:lnTo>
                    <a:pt x="1852" y="1700"/>
                  </a:lnTo>
                  <a:lnTo>
                    <a:pt x="2291" y="1566"/>
                  </a:lnTo>
                  <a:lnTo>
                    <a:pt x="2749" y="1452"/>
                  </a:lnTo>
                  <a:lnTo>
                    <a:pt x="3207" y="1375"/>
                  </a:lnTo>
                  <a:lnTo>
                    <a:pt x="3666" y="1318"/>
                  </a:lnTo>
                  <a:lnTo>
                    <a:pt x="3666" y="974"/>
                  </a:lnTo>
                  <a:lnTo>
                    <a:pt x="3723" y="650"/>
                  </a:lnTo>
                  <a:lnTo>
                    <a:pt x="3799" y="325"/>
                  </a:lnTo>
                  <a:lnTo>
                    <a:pt x="3895"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34" name="Google Shape;134;p3"/>
            <p:cNvSpPr/>
            <p:nvPr/>
          </p:nvSpPr>
          <p:spPr>
            <a:xfrm>
              <a:off x="3502600" y="2221725"/>
              <a:ext cx="112200" cy="80225"/>
            </a:xfrm>
            <a:custGeom>
              <a:avLst/>
              <a:gdLst/>
              <a:ahLst/>
              <a:cxnLst/>
              <a:rect l="l" t="t" r="r" b="b"/>
              <a:pathLst>
                <a:path w="4488" h="3209" extrusionOk="0">
                  <a:moveTo>
                    <a:pt x="4353" y="1"/>
                  </a:moveTo>
                  <a:lnTo>
                    <a:pt x="3914" y="230"/>
                  </a:lnTo>
                  <a:lnTo>
                    <a:pt x="3475" y="459"/>
                  </a:lnTo>
                  <a:lnTo>
                    <a:pt x="2616" y="956"/>
                  </a:lnTo>
                  <a:lnTo>
                    <a:pt x="2177" y="1166"/>
                  </a:lnTo>
                  <a:lnTo>
                    <a:pt x="1719" y="1376"/>
                  </a:lnTo>
                  <a:lnTo>
                    <a:pt x="1490" y="1452"/>
                  </a:lnTo>
                  <a:lnTo>
                    <a:pt x="1261" y="1528"/>
                  </a:lnTo>
                  <a:lnTo>
                    <a:pt x="1012" y="1586"/>
                  </a:lnTo>
                  <a:lnTo>
                    <a:pt x="783" y="1643"/>
                  </a:lnTo>
                  <a:lnTo>
                    <a:pt x="516" y="1662"/>
                  </a:lnTo>
                  <a:lnTo>
                    <a:pt x="459" y="2063"/>
                  </a:lnTo>
                  <a:lnTo>
                    <a:pt x="344" y="2445"/>
                  </a:lnTo>
                  <a:lnTo>
                    <a:pt x="191" y="2826"/>
                  </a:lnTo>
                  <a:lnTo>
                    <a:pt x="1" y="3189"/>
                  </a:lnTo>
                  <a:lnTo>
                    <a:pt x="268" y="3208"/>
                  </a:lnTo>
                  <a:lnTo>
                    <a:pt x="535" y="3189"/>
                  </a:lnTo>
                  <a:lnTo>
                    <a:pt x="802" y="3170"/>
                  </a:lnTo>
                  <a:lnTo>
                    <a:pt x="1089" y="3132"/>
                  </a:lnTo>
                  <a:lnTo>
                    <a:pt x="1471" y="3036"/>
                  </a:lnTo>
                  <a:lnTo>
                    <a:pt x="1871" y="2903"/>
                  </a:lnTo>
                  <a:lnTo>
                    <a:pt x="2292" y="2731"/>
                  </a:lnTo>
                  <a:lnTo>
                    <a:pt x="2712" y="2540"/>
                  </a:lnTo>
                  <a:lnTo>
                    <a:pt x="3590" y="2082"/>
                  </a:lnTo>
                  <a:lnTo>
                    <a:pt x="4468" y="1624"/>
                  </a:lnTo>
                  <a:lnTo>
                    <a:pt x="4487" y="1223"/>
                  </a:lnTo>
                  <a:lnTo>
                    <a:pt x="4468" y="803"/>
                  </a:lnTo>
                  <a:lnTo>
                    <a:pt x="4449" y="402"/>
                  </a:lnTo>
                  <a:lnTo>
                    <a:pt x="4392"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35" name="Google Shape;135;p3"/>
            <p:cNvSpPr/>
            <p:nvPr/>
          </p:nvSpPr>
          <p:spPr>
            <a:xfrm>
              <a:off x="3261100" y="2339150"/>
              <a:ext cx="346050" cy="85925"/>
            </a:xfrm>
            <a:custGeom>
              <a:avLst/>
              <a:gdLst/>
              <a:ahLst/>
              <a:cxnLst/>
              <a:rect l="l" t="t" r="r" b="b"/>
              <a:pathLst>
                <a:path w="13842" h="3437" extrusionOk="0">
                  <a:moveTo>
                    <a:pt x="2921" y="0"/>
                  </a:moveTo>
                  <a:lnTo>
                    <a:pt x="2539" y="20"/>
                  </a:lnTo>
                  <a:lnTo>
                    <a:pt x="2158" y="39"/>
                  </a:lnTo>
                  <a:lnTo>
                    <a:pt x="1776" y="96"/>
                  </a:lnTo>
                  <a:lnTo>
                    <a:pt x="1375" y="172"/>
                  </a:lnTo>
                  <a:lnTo>
                    <a:pt x="974" y="268"/>
                  </a:lnTo>
                  <a:lnTo>
                    <a:pt x="573" y="401"/>
                  </a:lnTo>
                  <a:lnTo>
                    <a:pt x="0" y="592"/>
                  </a:lnTo>
                  <a:lnTo>
                    <a:pt x="210" y="860"/>
                  </a:lnTo>
                  <a:lnTo>
                    <a:pt x="420" y="1127"/>
                  </a:lnTo>
                  <a:lnTo>
                    <a:pt x="630" y="1375"/>
                  </a:lnTo>
                  <a:lnTo>
                    <a:pt x="878" y="1623"/>
                  </a:lnTo>
                  <a:lnTo>
                    <a:pt x="1279" y="1509"/>
                  </a:lnTo>
                  <a:lnTo>
                    <a:pt x="1699" y="1413"/>
                  </a:lnTo>
                  <a:lnTo>
                    <a:pt x="2119" y="1356"/>
                  </a:lnTo>
                  <a:lnTo>
                    <a:pt x="2558" y="1318"/>
                  </a:lnTo>
                  <a:lnTo>
                    <a:pt x="2978" y="1299"/>
                  </a:lnTo>
                  <a:lnTo>
                    <a:pt x="3418" y="1337"/>
                  </a:lnTo>
                  <a:lnTo>
                    <a:pt x="3628" y="1375"/>
                  </a:lnTo>
                  <a:lnTo>
                    <a:pt x="3857" y="1413"/>
                  </a:lnTo>
                  <a:lnTo>
                    <a:pt x="4086" y="1471"/>
                  </a:lnTo>
                  <a:lnTo>
                    <a:pt x="4296" y="1547"/>
                  </a:lnTo>
                  <a:lnTo>
                    <a:pt x="4697" y="1700"/>
                  </a:lnTo>
                  <a:lnTo>
                    <a:pt x="5098" y="1852"/>
                  </a:lnTo>
                  <a:lnTo>
                    <a:pt x="5880" y="2196"/>
                  </a:lnTo>
                  <a:lnTo>
                    <a:pt x="6644" y="2559"/>
                  </a:lnTo>
                  <a:lnTo>
                    <a:pt x="7427" y="2883"/>
                  </a:lnTo>
                  <a:lnTo>
                    <a:pt x="7828" y="3036"/>
                  </a:lnTo>
                  <a:lnTo>
                    <a:pt x="8229" y="3170"/>
                  </a:lnTo>
                  <a:lnTo>
                    <a:pt x="8630" y="3284"/>
                  </a:lnTo>
                  <a:lnTo>
                    <a:pt x="9030" y="3361"/>
                  </a:lnTo>
                  <a:lnTo>
                    <a:pt x="9451" y="3418"/>
                  </a:lnTo>
                  <a:lnTo>
                    <a:pt x="9871" y="3437"/>
                  </a:lnTo>
                  <a:lnTo>
                    <a:pt x="10310" y="3437"/>
                  </a:lnTo>
                  <a:lnTo>
                    <a:pt x="10749" y="3380"/>
                  </a:lnTo>
                  <a:lnTo>
                    <a:pt x="11054" y="3303"/>
                  </a:lnTo>
                  <a:lnTo>
                    <a:pt x="11379" y="3208"/>
                  </a:lnTo>
                  <a:lnTo>
                    <a:pt x="11703" y="3074"/>
                  </a:lnTo>
                  <a:lnTo>
                    <a:pt x="12047" y="2921"/>
                  </a:lnTo>
                  <a:lnTo>
                    <a:pt x="12753" y="2578"/>
                  </a:lnTo>
                  <a:lnTo>
                    <a:pt x="13460" y="2215"/>
                  </a:lnTo>
                  <a:lnTo>
                    <a:pt x="13670" y="1280"/>
                  </a:lnTo>
                  <a:lnTo>
                    <a:pt x="13842" y="325"/>
                  </a:lnTo>
                  <a:lnTo>
                    <a:pt x="13842" y="325"/>
                  </a:lnTo>
                  <a:lnTo>
                    <a:pt x="13441" y="554"/>
                  </a:lnTo>
                  <a:lnTo>
                    <a:pt x="13021" y="783"/>
                  </a:lnTo>
                  <a:lnTo>
                    <a:pt x="12200" y="1241"/>
                  </a:lnTo>
                  <a:lnTo>
                    <a:pt x="11761" y="1451"/>
                  </a:lnTo>
                  <a:lnTo>
                    <a:pt x="11341" y="1623"/>
                  </a:lnTo>
                  <a:lnTo>
                    <a:pt x="10901" y="1776"/>
                  </a:lnTo>
                  <a:lnTo>
                    <a:pt x="10672" y="1833"/>
                  </a:lnTo>
                  <a:lnTo>
                    <a:pt x="10443" y="1871"/>
                  </a:lnTo>
                  <a:lnTo>
                    <a:pt x="10195" y="1910"/>
                  </a:lnTo>
                  <a:lnTo>
                    <a:pt x="9699" y="1910"/>
                  </a:lnTo>
                  <a:lnTo>
                    <a:pt x="9451" y="1891"/>
                  </a:lnTo>
                  <a:lnTo>
                    <a:pt x="9202" y="1852"/>
                  </a:lnTo>
                  <a:lnTo>
                    <a:pt x="8973" y="1814"/>
                  </a:lnTo>
                  <a:lnTo>
                    <a:pt x="8496" y="1681"/>
                  </a:lnTo>
                  <a:lnTo>
                    <a:pt x="8019" y="1528"/>
                  </a:lnTo>
                  <a:lnTo>
                    <a:pt x="7560" y="1337"/>
                  </a:lnTo>
                  <a:lnTo>
                    <a:pt x="6663" y="936"/>
                  </a:lnTo>
                  <a:lnTo>
                    <a:pt x="6262" y="764"/>
                  </a:lnTo>
                  <a:lnTo>
                    <a:pt x="5899" y="611"/>
                  </a:lnTo>
                  <a:lnTo>
                    <a:pt x="5518" y="478"/>
                  </a:lnTo>
                  <a:lnTo>
                    <a:pt x="5136" y="363"/>
                  </a:lnTo>
                  <a:lnTo>
                    <a:pt x="4773" y="249"/>
                  </a:lnTo>
                  <a:lnTo>
                    <a:pt x="4391" y="172"/>
                  </a:lnTo>
                  <a:lnTo>
                    <a:pt x="4028" y="96"/>
                  </a:lnTo>
                  <a:lnTo>
                    <a:pt x="3666" y="58"/>
                  </a:lnTo>
                  <a:lnTo>
                    <a:pt x="3284" y="20"/>
                  </a:lnTo>
                  <a:lnTo>
                    <a:pt x="2921"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36" name="Google Shape;136;p3"/>
            <p:cNvSpPr/>
            <p:nvPr/>
          </p:nvSpPr>
          <p:spPr>
            <a:xfrm>
              <a:off x="3420500" y="2490450"/>
              <a:ext cx="144175" cy="58250"/>
            </a:xfrm>
            <a:custGeom>
              <a:avLst/>
              <a:gdLst/>
              <a:ahLst/>
              <a:cxnLst/>
              <a:rect l="l" t="t" r="r" b="b"/>
              <a:pathLst>
                <a:path w="5767" h="2330" extrusionOk="0">
                  <a:moveTo>
                    <a:pt x="650" y="1"/>
                  </a:moveTo>
                  <a:lnTo>
                    <a:pt x="344" y="650"/>
                  </a:lnTo>
                  <a:lnTo>
                    <a:pt x="1" y="1318"/>
                  </a:lnTo>
                  <a:lnTo>
                    <a:pt x="516" y="1547"/>
                  </a:lnTo>
                  <a:lnTo>
                    <a:pt x="1032" y="1776"/>
                  </a:lnTo>
                  <a:lnTo>
                    <a:pt x="1566" y="1967"/>
                  </a:lnTo>
                  <a:lnTo>
                    <a:pt x="2101" y="2120"/>
                  </a:lnTo>
                  <a:lnTo>
                    <a:pt x="2368" y="2196"/>
                  </a:lnTo>
                  <a:lnTo>
                    <a:pt x="2654" y="2253"/>
                  </a:lnTo>
                  <a:lnTo>
                    <a:pt x="2922" y="2292"/>
                  </a:lnTo>
                  <a:lnTo>
                    <a:pt x="3208" y="2311"/>
                  </a:lnTo>
                  <a:lnTo>
                    <a:pt x="3495" y="2330"/>
                  </a:lnTo>
                  <a:lnTo>
                    <a:pt x="3781" y="2330"/>
                  </a:lnTo>
                  <a:lnTo>
                    <a:pt x="4067" y="2311"/>
                  </a:lnTo>
                  <a:lnTo>
                    <a:pt x="4373" y="2253"/>
                  </a:lnTo>
                  <a:lnTo>
                    <a:pt x="4621" y="2215"/>
                  </a:lnTo>
                  <a:lnTo>
                    <a:pt x="4888" y="2139"/>
                  </a:lnTo>
                  <a:lnTo>
                    <a:pt x="5251" y="1337"/>
                  </a:lnTo>
                  <a:lnTo>
                    <a:pt x="5518" y="745"/>
                  </a:lnTo>
                  <a:lnTo>
                    <a:pt x="5766" y="153"/>
                  </a:lnTo>
                  <a:lnTo>
                    <a:pt x="5346" y="344"/>
                  </a:lnTo>
                  <a:lnTo>
                    <a:pt x="4926" y="516"/>
                  </a:lnTo>
                  <a:lnTo>
                    <a:pt x="4506" y="669"/>
                  </a:lnTo>
                  <a:lnTo>
                    <a:pt x="4277" y="726"/>
                  </a:lnTo>
                  <a:lnTo>
                    <a:pt x="4067" y="764"/>
                  </a:lnTo>
                  <a:lnTo>
                    <a:pt x="3838" y="783"/>
                  </a:lnTo>
                  <a:lnTo>
                    <a:pt x="3609" y="802"/>
                  </a:lnTo>
                  <a:lnTo>
                    <a:pt x="3399" y="802"/>
                  </a:lnTo>
                  <a:lnTo>
                    <a:pt x="3170" y="783"/>
                  </a:lnTo>
                  <a:lnTo>
                    <a:pt x="2750" y="726"/>
                  </a:lnTo>
                  <a:lnTo>
                    <a:pt x="2311" y="631"/>
                  </a:lnTo>
                  <a:lnTo>
                    <a:pt x="1891" y="497"/>
                  </a:lnTo>
                  <a:lnTo>
                    <a:pt x="1471" y="344"/>
                  </a:lnTo>
                  <a:lnTo>
                    <a:pt x="1070" y="172"/>
                  </a:lnTo>
                  <a:lnTo>
                    <a:pt x="65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37" name="Google Shape;137;p3"/>
            <p:cNvSpPr/>
            <p:nvPr/>
          </p:nvSpPr>
          <p:spPr>
            <a:xfrm>
              <a:off x="3357975" y="2592125"/>
              <a:ext cx="140350" cy="75900"/>
            </a:xfrm>
            <a:custGeom>
              <a:avLst/>
              <a:gdLst/>
              <a:ahLst/>
              <a:cxnLst/>
              <a:rect l="l" t="t" r="r" b="b"/>
              <a:pathLst>
                <a:path w="5614" h="3036" extrusionOk="0">
                  <a:moveTo>
                    <a:pt x="860" y="0"/>
                  </a:moveTo>
                  <a:lnTo>
                    <a:pt x="440" y="592"/>
                  </a:lnTo>
                  <a:lnTo>
                    <a:pt x="1" y="1184"/>
                  </a:lnTo>
                  <a:lnTo>
                    <a:pt x="421" y="1298"/>
                  </a:lnTo>
                  <a:lnTo>
                    <a:pt x="974" y="1508"/>
                  </a:lnTo>
                  <a:lnTo>
                    <a:pt x="1528" y="1737"/>
                  </a:lnTo>
                  <a:lnTo>
                    <a:pt x="2597" y="2234"/>
                  </a:lnTo>
                  <a:lnTo>
                    <a:pt x="3132" y="2463"/>
                  </a:lnTo>
                  <a:lnTo>
                    <a:pt x="3666" y="2692"/>
                  </a:lnTo>
                  <a:lnTo>
                    <a:pt x="4220" y="2883"/>
                  </a:lnTo>
                  <a:lnTo>
                    <a:pt x="4487" y="2959"/>
                  </a:lnTo>
                  <a:lnTo>
                    <a:pt x="4774" y="3036"/>
                  </a:lnTo>
                  <a:lnTo>
                    <a:pt x="4926" y="2807"/>
                  </a:lnTo>
                  <a:lnTo>
                    <a:pt x="5270" y="2234"/>
                  </a:lnTo>
                  <a:lnTo>
                    <a:pt x="5614" y="1661"/>
                  </a:lnTo>
                  <a:lnTo>
                    <a:pt x="5232" y="1604"/>
                  </a:lnTo>
                  <a:lnTo>
                    <a:pt x="4869" y="1508"/>
                  </a:lnTo>
                  <a:lnTo>
                    <a:pt x="4506" y="1413"/>
                  </a:lnTo>
                  <a:lnTo>
                    <a:pt x="4163" y="1279"/>
                  </a:lnTo>
                  <a:lnTo>
                    <a:pt x="3456" y="993"/>
                  </a:lnTo>
                  <a:lnTo>
                    <a:pt x="2788" y="687"/>
                  </a:lnTo>
                  <a:lnTo>
                    <a:pt x="2292" y="477"/>
                  </a:lnTo>
                  <a:lnTo>
                    <a:pt x="1814" y="306"/>
                  </a:lnTo>
                  <a:lnTo>
                    <a:pt x="1337" y="134"/>
                  </a:lnTo>
                  <a:lnTo>
                    <a:pt x="860"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38" name="Google Shape;138;p3"/>
          <p:cNvGrpSpPr/>
          <p:nvPr/>
        </p:nvGrpSpPr>
        <p:grpSpPr>
          <a:xfrm>
            <a:off x="11460369" y="11467000"/>
            <a:ext cx="1463267" cy="1596267"/>
            <a:chOff x="5261300" y="4859875"/>
            <a:chExt cx="548725" cy="598600"/>
          </a:xfrm>
        </p:grpSpPr>
        <p:sp>
          <p:nvSpPr>
            <p:cNvPr id="139" name="Google Shape;139;p3"/>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40" name="Google Shape;140;p3"/>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41" name="Google Shape;141;p3"/>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42" name="Google Shape;142;p3"/>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43" name="Google Shape;143;p3"/>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44" name="Google Shape;144;p3"/>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45" name="Google Shape;145;p3"/>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46" name="Google Shape;146;p3"/>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47" name="Google Shape;147;p3"/>
          <p:cNvGrpSpPr/>
          <p:nvPr/>
        </p:nvGrpSpPr>
        <p:grpSpPr>
          <a:xfrm>
            <a:off x="21155000" y="610968"/>
            <a:ext cx="2654133" cy="1867067"/>
            <a:chOff x="2038000" y="2627075"/>
            <a:chExt cx="995300" cy="700150"/>
          </a:xfrm>
        </p:grpSpPr>
        <p:sp>
          <p:nvSpPr>
            <p:cNvPr id="148" name="Google Shape;148;p3"/>
            <p:cNvSpPr/>
            <p:nvPr/>
          </p:nvSpPr>
          <p:spPr>
            <a:xfrm>
              <a:off x="2038000" y="2627075"/>
              <a:ext cx="995300" cy="700150"/>
            </a:xfrm>
            <a:custGeom>
              <a:avLst/>
              <a:gdLst/>
              <a:ahLst/>
              <a:cxnLst/>
              <a:rect l="l" t="t" r="r" b="b"/>
              <a:pathLst>
                <a:path w="39812" h="28006" extrusionOk="0">
                  <a:moveTo>
                    <a:pt x="19906" y="1"/>
                  </a:moveTo>
                  <a:lnTo>
                    <a:pt x="1" y="10048"/>
                  </a:lnTo>
                  <a:lnTo>
                    <a:pt x="1" y="13516"/>
                  </a:lnTo>
                  <a:lnTo>
                    <a:pt x="7293" y="17198"/>
                  </a:lnTo>
                  <a:lnTo>
                    <a:pt x="7412" y="17293"/>
                  </a:lnTo>
                  <a:lnTo>
                    <a:pt x="7483" y="17412"/>
                  </a:lnTo>
                  <a:lnTo>
                    <a:pt x="7554" y="17578"/>
                  </a:lnTo>
                  <a:lnTo>
                    <a:pt x="7578" y="17768"/>
                  </a:lnTo>
                  <a:lnTo>
                    <a:pt x="7626" y="17982"/>
                  </a:lnTo>
                  <a:lnTo>
                    <a:pt x="7626" y="18219"/>
                  </a:lnTo>
                  <a:lnTo>
                    <a:pt x="7626" y="18718"/>
                  </a:lnTo>
                  <a:lnTo>
                    <a:pt x="7602" y="19217"/>
                  </a:lnTo>
                  <a:lnTo>
                    <a:pt x="7578" y="19716"/>
                  </a:lnTo>
                  <a:lnTo>
                    <a:pt x="7531" y="20096"/>
                  </a:lnTo>
                  <a:lnTo>
                    <a:pt x="7531" y="20381"/>
                  </a:lnTo>
                  <a:lnTo>
                    <a:pt x="7554" y="20951"/>
                  </a:lnTo>
                  <a:lnTo>
                    <a:pt x="7602" y="21497"/>
                  </a:lnTo>
                  <a:lnTo>
                    <a:pt x="7673" y="21996"/>
                  </a:lnTo>
                  <a:lnTo>
                    <a:pt x="7792" y="22447"/>
                  </a:lnTo>
                  <a:lnTo>
                    <a:pt x="7887" y="22685"/>
                  </a:lnTo>
                  <a:lnTo>
                    <a:pt x="7958" y="22899"/>
                  </a:lnTo>
                  <a:lnTo>
                    <a:pt x="8077" y="23113"/>
                  </a:lnTo>
                  <a:lnTo>
                    <a:pt x="8196" y="23350"/>
                  </a:lnTo>
                  <a:lnTo>
                    <a:pt x="8338" y="23564"/>
                  </a:lnTo>
                  <a:lnTo>
                    <a:pt x="8481" y="23778"/>
                  </a:lnTo>
                  <a:lnTo>
                    <a:pt x="8671" y="23991"/>
                  </a:lnTo>
                  <a:lnTo>
                    <a:pt x="8861" y="24229"/>
                  </a:lnTo>
                  <a:lnTo>
                    <a:pt x="9122" y="24467"/>
                  </a:lnTo>
                  <a:lnTo>
                    <a:pt x="9383" y="24728"/>
                  </a:lnTo>
                  <a:lnTo>
                    <a:pt x="9668" y="24965"/>
                  </a:lnTo>
                  <a:lnTo>
                    <a:pt x="9953" y="25179"/>
                  </a:lnTo>
                  <a:lnTo>
                    <a:pt x="10239" y="25393"/>
                  </a:lnTo>
                  <a:lnTo>
                    <a:pt x="10547" y="25583"/>
                  </a:lnTo>
                  <a:lnTo>
                    <a:pt x="11189" y="25963"/>
                  </a:lnTo>
                  <a:lnTo>
                    <a:pt x="11854" y="26295"/>
                  </a:lnTo>
                  <a:lnTo>
                    <a:pt x="12566" y="26581"/>
                  </a:lnTo>
                  <a:lnTo>
                    <a:pt x="13279" y="26842"/>
                  </a:lnTo>
                  <a:lnTo>
                    <a:pt x="14015" y="27056"/>
                  </a:lnTo>
                  <a:lnTo>
                    <a:pt x="14752" y="27246"/>
                  </a:lnTo>
                  <a:lnTo>
                    <a:pt x="15512" y="27412"/>
                  </a:lnTo>
                  <a:lnTo>
                    <a:pt x="16272" y="27531"/>
                  </a:lnTo>
                  <a:lnTo>
                    <a:pt x="17008" y="27649"/>
                  </a:lnTo>
                  <a:lnTo>
                    <a:pt x="17768" y="27721"/>
                  </a:lnTo>
                  <a:lnTo>
                    <a:pt x="18505" y="27768"/>
                  </a:lnTo>
                  <a:lnTo>
                    <a:pt x="19217" y="27816"/>
                  </a:lnTo>
                  <a:lnTo>
                    <a:pt x="20524" y="27816"/>
                  </a:lnTo>
                  <a:lnTo>
                    <a:pt x="21141" y="27768"/>
                  </a:lnTo>
                  <a:lnTo>
                    <a:pt x="21759" y="27744"/>
                  </a:lnTo>
                  <a:lnTo>
                    <a:pt x="22353" y="27673"/>
                  </a:lnTo>
                  <a:lnTo>
                    <a:pt x="22946" y="27602"/>
                  </a:lnTo>
                  <a:lnTo>
                    <a:pt x="23516" y="27507"/>
                  </a:lnTo>
                  <a:lnTo>
                    <a:pt x="24110" y="27412"/>
                  </a:lnTo>
                  <a:lnTo>
                    <a:pt x="24680" y="27269"/>
                  </a:lnTo>
                  <a:lnTo>
                    <a:pt x="25227" y="27151"/>
                  </a:lnTo>
                  <a:lnTo>
                    <a:pt x="25797" y="26984"/>
                  </a:lnTo>
                  <a:lnTo>
                    <a:pt x="25892" y="27103"/>
                  </a:lnTo>
                  <a:lnTo>
                    <a:pt x="26034" y="27198"/>
                  </a:lnTo>
                  <a:lnTo>
                    <a:pt x="26177" y="27293"/>
                  </a:lnTo>
                  <a:lnTo>
                    <a:pt x="26319" y="27364"/>
                  </a:lnTo>
                  <a:lnTo>
                    <a:pt x="26676" y="28006"/>
                  </a:lnTo>
                  <a:lnTo>
                    <a:pt x="27768" y="27958"/>
                  </a:lnTo>
                  <a:lnTo>
                    <a:pt x="28220" y="27934"/>
                  </a:lnTo>
                  <a:lnTo>
                    <a:pt x="28647" y="27887"/>
                  </a:lnTo>
                  <a:lnTo>
                    <a:pt x="29098" y="27792"/>
                  </a:lnTo>
                  <a:lnTo>
                    <a:pt x="29526" y="27697"/>
                  </a:lnTo>
                  <a:lnTo>
                    <a:pt x="29740" y="27626"/>
                  </a:lnTo>
                  <a:lnTo>
                    <a:pt x="30049" y="27483"/>
                  </a:lnTo>
                  <a:lnTo>
                    <a:pt x="30215" y="27388"/>
                  </a:lnTo>
                  <a:lnTo>
                    <a:pt x="30405" y="27269"/>
                  </a:lnTo>
                  <a:lnTo>
                    <a:pt x="30571" y="27103"/>
                  </a:lnTo>
                  <a:lnTo>
                    <a:pt x="30737" y="26889"/>
                  </a:lnTo>
                  <a:lnTo>
                    <a:pt x="30856" y="26723"/>
                  </a:lnTo>
                  <a:lnTo>
                    <a:pt x="30951" y="26557"/>
                  </a:lnTo>
                  <a:lnTo>
                    <a:pt x="31022" y="26391"/>
                  </a:lnTo>
                  <a:lnTo>
                    <a:pt x="31070" y="26248"/>
                  </a:lnTo>
                  <a:lnTo>
                    <a:pt x="31141" y="25987"/>
                  </a:lnTo>
                  <a:lnTo>
                    <a:pt x="31165" y="25797"/>
                  </a:lnTo>
                  <a:lnTo>
                    <a:pt x="31212" y="25250"/>
                  </a:lnTo>
                  <a:lnTo>
                    <a:pt x="31236" y="24728"/>
                  </a:lnTo>
                  <a:lnTo>
                    <a:pt x="31260" y="24467"/>
                  </a:lnTo>
                  <a:lnTo>
                    <a:pt x="31307" y="24205"/>
                  </a:lnTo>
                  <a:lnTo>
                    <a:pt x="31355" y="23968"/>
                  </a:lnTo>
                  <a:lnTo>
                    <a:pt x="31426" y="23730"/>
                  </a:lnTo>
                  <a:lnTo>
                    <a:pt x="31569" y="23493"/>
                  </a:lnTo>
                  <a:lnTo>
                    <a:pt x="31711" y="23279"/>
                  </a:lnTo>
                  <a:lnTo>
                    <a:pt x="31901" y="23089"/>
                  </a:lnTo>
                  <a:lnTo>
                    <a:pt x="32068" y="22899"/>
                  </a:lnTo>
                  <a:lnTo>
                    <a:pt x="32258" y="22709"/>
                  </a:lnTo>
                  <a:lnTo>
                    <a:pt x="32424" y="22495"/>
                  </a:lnTo>
                  <a:lnTo>
                    <a:pt x="32543" y="22257"/>
                  </a:lnTo>
                  <a:lnTo>
                    <a:pt x="32614" y="22115"/>
                  </a:lnTo>
                  <a:lnTo>
                    <a:pt x="32661" y="21949"/>
                  </a:lnTo>
                  <a:lnTo>
                    <a:pt x="32709" y="21687"/>
                  </a:lnTo>
                  <a:lnTo>
                    <a:pt x="32733" y="21426"/>
                  </a:lnTo>
                  <a:lnTo>
                    <a:pt x="32756" y="20856"/>
                  </a:lnTo>
                  <a:lnTo>
                    <a:pt x="32733" y="20238"/>
                  </a:lnTo>
                  <a:lnTo>
                    <a:pt x="32685" y="19621"/>
                  </a:lnTo>
                  <a:lnTo>
                    <a:pt x="32566" y="18362"/>
                  </a:lnTo>
                  <a:lnTo>
                    <a:pt x="32519" y="17768"/>
                  </a:lnTo>
                  <a:lnTo>
                    <a:pt x="32495" y="17222"/>
                  </a:lnTo>
                  <a:lnTo>
                    <a:pt x="39811" y="13516"/>
                  </a:lnTo>
                  <a:lnTo>
                    <a:pt x="39811" y="10048"/>
                  </a:lnTo>
                  <a:lnTo>
                    <a:pt x="19906" y="1"/>
                  </a:lnTo>
                  <a:close/>
                </a:path>
              </a:pathLst>
            </a:custGeom>
            <a:solidFill>
              <a:srgbClr val="FFFFFF"/>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49" name="Google Shape;149;p3"/>
            <p:cNvSpPr/>
            <p:nvPr/>
          </p:nvSpPr>
          <p:spPr>
            <a:xfrm>
              <a:off x="2265450" y="2963200"/>
              <a:ext cx="540400" cy="314750"/>
            </a:xfrm>
            <a:custGeom>
              <a:avLst/>
              <a:gdLst/>
              <a:ahLst/>
              <a:cxnLst/>
              <a:rect l="l" t="t" r="r" b="b"/>
              <a:pathLst>
                <a:path w="21616" h="12590" extrusionOk="0">
                  <a:moveTo>
                    <a:pt x="0" y="0"/>
                  </a:moveTo>
                  <a:lnTo>
                    <a:pt x="0" y="7625"/>
                  </a:lnTo>
                  <a:lnTo>
                    <a:pt x="24" y="7839"/>
                  </a:lnTo>
                  <a:lnTo>
                    <a:pt x="72" y="8076"/>
                  </a:lnTo>
                  <a:lnTo>
                    <a:pt x="143" y="8290"/>
                  </a:lnTo>
                  <a:lnTo>
                    <a:pt x="262" y="8504"/>
                  </a:lnTo>
                  <a:lnTo>
                    <a:pt x="380" y="8741"/>
                  </a:lnTo>
                  <a:lnTo>
                    <a:pt x="523" y="8955"/>
                  </a:lnTo>
                  <a:lnTo>
                    <a:pt x="689" y="9169"/>
                  </a:lnTo>
                  <a:lnTo>
                    <a:pt x="903" y="9383"/>
                  </a:lnTo>
                  <a:lnTo>
                    <a:pt x="1117" y="9596"/>
                  </a:lnTo>
                  <a:lnTo>
                    <a:pt x="1354" y="9810"/>
                  </a:lnTo>
                  <a:lnTo>
                    <a:pt x="1616" y="10024"/>
                  </a:lnTo>
                  <a:lnTo>
                    <a:pt x="1901" y="10214"/>
                  </a:lnTo>
                  <a:lnTo>
                    <a:pt x="2209" y="10428"/>
                  </a:lnTo>
                  <a:lnTo>
                    <a:pt x="2518" y="10618"/>
                  </a:lnTo>
                  <a:lnTo>
                    <a:pt x="3207" y="10974"/>
                  </a:lnTo>
                  <a:lnTo>
                    <a:pt x="3991" y="11330"/>
                  </a:lnTo>
                  <a:lnTo>
                    <a:pt x="4798" y="11639"/>
                  </a:lnTo>
                  <a:lnTo>
                    <a:pt x="5701" y="11900"/>
                  </a:lnTo>
                  <a:lnTo>
                    <a:pt x="6627" y="12138"/>
                  </a:lnTo>
                  <a:lnTo>
                    <a:pt x="7625" y="12328"/>
                  </a:lnTo>
                  <a:lnTo>
                    <a:pt x="8646" y="12470"/>
                  </a:lnTo>
                  <a:lnTo>
                    <a:pt x="9169" y="12518"/>
                  </a:lnTo>
                  <a:lnTo>
                    <a:pt x="9715" y="12542"/>
                  </a:lnTo>
                  <a:lnTo>
                    <a:pt x="10262" y="12565"/>
                  </a:lnTo>
                  <a:lnTo>
                    <a:pt x="10808" y="12589"/>
                  </a:lnTo>
                  <a:lnTo>
                    <a:pt x="11378" y="12565"/>
                  </a:lnTo>
                  <a:lnTo>
                    <a:pt x="11948" y="12542"/>
                  </a:lnTo>
                  <a:lnTo>
                    <a:pt x="12946" y="12470"/>
                  </a:lnTo>
                  <a:lnTo>
                    <a:pt x="13896" y="12328"/>
                  </a:lnTo>
                  <a:lnTo>
                    <a:pt x="14822" y="12162"/>
                  </a:lnTo>
                  <a:lnTo>
                    <a:pt x="15725" y="11948"/>
                  </a:lnTo>
                  <a:lnTo>
                    <a:pt x="16556" y="11710"/>
                  </a:lnTo>
                  <a:lnTo>
                    <a:pt x="17340" y="11425"/>
                  </a:lnTo>
                  <a:lnTo>
                    <a:pt x="18076" y="11117"/>
                  </a:lnTo>
                  <a:lnTo>
                    <a:pt x="18765" y="10784"/>
                  </a:lnTo>
                  <a:lnTo>
                    <a:pt x="19383" y="10428"/>
                  </a:lnTo>
                  <a:lnTo>
                    <a:pt x="19929" y="10071"/>
                  </a:lnTo>
                  <a:lnTo>
                    <a:pt x="20428" y="9668"/>
                  </a:lnTo>
                  <a:lnTo>
                    <a:pt x="20618" y="9478"/>
                  </a:lnTo>
                  <a:lnTo>
                    <a:pt x="20832" y="9288"/>
                  </a:lnTo>
                  <a:lnTo>
                    <a:pt x="20998" y="9074"/>
                  </a:lnTo>
                  <a:lnTo>
                    <a:pt x="21141" y="8860"/>
                  </a:lnTo>
                  <a:lnTo>
                    <a:pt x="21283" y="8670"/>
                  </a:lnTo>
                  <a:lnTo>
                    <a:pt x="21402" y="8456"/>
                  </a:lnTo>
                  <a:lnTo>
                    <a:pt x="21473" y="8242"/>
                  </a:lnTo>
                  <a:lnTo>
                    <a:pt x="21544" y="8029"/>
                  </a:lnTo>
                  <a:lnTo>
                    <a:pt x="21592" y="7839"/>
                  </a:lnTo>
                  <a:lnTo>
                    <a:pt x="21616" y="7625"/>
                  </a:lnTo>
                  <a:lnTo>
                    <a:pt x="21616"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0" name="Google Shape;150;p3"/>
            <p:cNvSpPr/>
            <p:nvPr/>
          </p:nvSpPr>
          <p:spPr>
            <a:xfrm>
              <a:off x="2564150" y="2963200"/>
              <a:ext cx="241700" cy="313550"/>
            </a:xfrm>
            <a:custGeom>
              <a:avLst/>
              <a:gdLst/>
              <a:ahLst/>
              <a:cxnLst/>
              <a:rect l="l" t="t" r="r" b="b"/>
              <a:pathLst>
                <a:path w="9668" h="12542" extrusionOk="0">
                  <a:moveTo>
                    <a:pt x="0" y="0"/>
                  </a:moveTo>
                  <a:lnTo>
                    <a:pt x="0" y="12542"/>
                  </a:lnTo>
                  <a:lnTo>
                    <a:pt x="998" y="12470"/>
                  </a:lnTo>
                  <a:lnTo>
                    <a:pt x="1948" y="12328"/>
                  </a:lnTo>
                  <a:lnTo>
                    <a:pt x="2874" y="12162"/>
                  </a:lnTo>
                  <a:lnTo>
                    <a:pt x="3777" y="11948"/>
                  </a:lnTo>
                  <a:lnTo>
                    <a:pt x="4608" y="11710"/>
                  </a:lnTo>
                  <a:lnTo>
                    <a:pt x="5392" y="11425"/>
                  </a:lnTo>
                  <a:lnTo>
                    <a:pt x="6128" y="11117"/>
                  </a:lnTo>
                  <a:lnTo>
                    <a:pt x="6817" y="10784"/>
                  </a:lnTo>
                  <a:lnTo>
                    <a:pt x="7435" y="10428"/>
                  </a:lnTo>
                  <a:lnTo>
                    <a:pt x="7981" y="10071"/>
                  </a:lnTo>
                  <a:lnTo>
                    <a:pt x="8480" y="9668"/>
                  </a:lnTo>
                  <a:lnTo>
                    <a:pt x="8670" y="9478"/>
                  </a:lnTo>
                  <a:lnTo>
                    <a:pt x="8884" y="9288"/>
                  </a:lnTo>
                  <a:lnTo>
                    <a:pt x="9050" y="9074"/>
                  </a:lnTo>
                  <a:lnTo>
                    <a:pt x="9193" y="8860"/>
                  </a:lnTo>
                  <a:lnTo>
                    <a:pt x="9335" y="8670"/>
                  </a:lnTo>
                  <a:lnTo>
                    <a:pt x="9454" y="8456"/>
                  </a:lnTo>
                  <a:lnTo>
                    <a:pt x="9525" y="8242"/>
                  </a:lnTo>
                  <a:lnTo>
                    <a:pt x="9596" y="8029"/>
                  </a:lnTo>
                  <a:lnTo>
                    <a:pt x="9644" y="7839"/>
                  </a:lnTo>
                  <a:lnTo>
                    <a:pt x="9668" y="7625"/>
                  </a:lnTo>
                  <a:lnTo>
                    <a:pt x="9668" y="0"/>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1" name="Google Shape;151;p3"/>
            <p:cNvSpPr/>
            <p:nvPr/>
          </p:nvSpPr>
          <p:spPr>
            <a:xfrm>
              <a:off x="2082550" y="2709025"/>
              <a:ext cx="905600" cy="457275"/>
            </a:xfrm>
            <a:custGeom>
              <a:avLst/>
              <a:gdLst/>
              <a:ahLst/>
              <a:cxnLst/>
              <a:rect l="l" t="t" r="r" b="b"/>
              <a:pathLst>
                <a:path w="36224" h="18291" extrusionOk="0">
                  <a:moveTo>
                    <a:pt x="18124" y="1"/>
                  </a:moveTo>
                  <a:lnTo>
                    <a:pt x="1544" y="8362"/>
                  </a:lnTo>
                  <a:lnTo>
                    <a:pt x="0" y="7863"/>
                  </a:lnTo>
                  <a:lnTo>
                    <a:pt x="0" y="9146"/>
                  </a:lnTo>
                  <a:lnTo>
                    <a:pt x="18124" y="18291"/>
                  </a:lnTo>
                  <a:lnTo>
                    <a:pt x="36224" y="9146"/>
                  </a:lnTo>
                  <a:lnTo>
                    <a:pt x="36224" y="7863"/>
                  </a:lnTo>
                  <a:lnTo>
                    <a:pt x="34751" y="8386"/>
                  </a:lnTo>
                  <a:lnTo>
                    <a:pt x="18124" y="1"/>
                  </a:lnTo>
                  <a:close/>
                </a:path>
              </a:pathLst>
            </a:custGeom>
            <a:solidFill>
              <a:srgbClr val="43434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2" name="Google Shape;152;p3"/>
            <p:cNvSpPr/>
            <p:nvPr/>
          </p:nvSpPr>
          <p:spPr>
            <a:xfrm>
              <a:off x="2082550" y="2676975"/>
              <a:ext cx="905600" cy="457250"/>
            </a:xfrm>
            <a:custGeom>
              <a:avLst/>
              <a:gdLst/>
              <a:ahLst/>
              <a:cxnLst/>
              <a:rect l="l" t="t" r="r" b="b"/>
              <a:pathLst>
                <a:path w="36224" h="18290" extrusionOk="0">
                  <a:moveTo>
                    <a:pt x="18124" y="0"/>
                  </a:moveTo>
                  <a:lnTo>
                    <a:pt x="0" y="9145"/>
                  </a:lnTo>
                  <a:lnTo>
                    <a:pt x="18124" y="18290"/>
                  </a:lnTo>
                  <a:lnTo>
                    <a:pt x="36224" y="9145"/>
                  </a:lnTo>
                  <a:lnTo>
                    <a:pt x="18124"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3" name="Google Shape;153;p3"/>
            <p:cNvSpPr/>
            <p:nvPr/>
          </p:nvSpPr>
          <p:spPr>
            <a:xfrm>
              <a:off x="2539800" y="2865800"/>
              <a:ext cx="220925" cy="289225"/>
            </a:xfrm>
            <a:custGeom>
              <a:avLst/>
              <a:gdLst/>
              <a:ahLst/>
              <a:cxnLst/>
              <a:rect l="l" t="t" r="r" b="b"/>
              <a:pathLst>
                <a:path w="8837" h="11569" extrusionOk="0">
                  <a:moveTo>
                    <a:pt x="309" y="1"/>
                  </a:moveTo>
                  <a:lnTo>
                    <a:pt x="238" y="48"/>
                  </a:lnTo>
                  <a:lnTo>
                    <a:pt x="167" y="119"/>
                  </a:lnTo>
                  <a:lnTo>
                    <a:pt x="95" y="191"/>
                  </a:lnTo>
                  <a:lnTo>
                    <a:pt x="48" y="262"/>
                  </a:lnTo>
                  <a:lnTo>
                    <a:pt x="24" y="357"/>
                  </a:lnTo>
                  <a:lnTo>
                    <a:pt x="0" y="452"/>
                  </a:lnTo>
                  <a:lnTo>
                    <a:pt x="0" y="571"/>
                  </a:lnTo>
                  <a:lnTo>
                    <a:pt x="0" y="666"/>
                  </a:lnTo>
                  <a:lnTo>
                    <a:pt x="48" y="761"/>
                  </a:lnTo>
                  <a:lnTo>
                    <a:pt x="95" y="856"/>
                  </a:lnTo>
                  <a:lnTo>
                    <a:pt x="167" y="927"/>
                  </a:lnTo>
                  <a:lnTo>
                    <a:pt x="238" y="998"/>
                  </a:lnTo>
                  <a:lnTo>
                    <a:pt x="357" y="1069"/>
                  </a:lnTo>
                  <a:lnTo>
                    <a:pt x="1212" y="1354"/>
                  </a:lnTo>
                  <a:lnTo>
                    <a:pt x="2091" y="1640"/>
                  </a:lnTo>
                  <a:lnTo>
                    <a:pt x="2993" y="1948"/>
                  </a:lnTo>
                  <a:lnTo>
                    <a:pt x="3444" y="2115"/>
                  </a:lnTo>
                  <a:lnTo>
                    <a:pt x="3896" y="2281"/>
                  </a:lnTo>
                  <a:lnTo>
                    <a:pt x="4323" y="2471"/>
                  </a:lnTo>
                  <a:lnTo>
                    <a:pt x="4751" y="2685"/>
                  </a:lnTo>
                  <a:lnTo>
                    <a:pt x="5155" y="2922"/>
                  </a:lnTo>
                  <a:lnTo>
                    <a:pt x="5535" y="3183"/>
                  </a:lnTo>
                  <a:lnTo>
                    <a:pt x="5891" y="3469"/>
                  </a:lnTo>
                  <a:lnTo>
                    <a:pt x="6224" y="3777"/>
                  </a:lnTo>
                  <a:lnTo>
                    <a:pt x="6532" y="4110"/>
                  </a:lnTo>
                  <a:lnTo>
                    <a:pt x="6794" y="4466"/>
                  </a:lnTo>
                  <a:lnTo>
                    <a:pt x="7007" y="4846"/>
                  </a:lnTo>
                  <a:lnTo>
                    <a:pt x="7174" y="5226"/>
                  </a:lnTo>
                  <a:lnTo>
                    <a:pt x="7340" y="5630"/>
                  </a:lnTo>
                  <a:lnTo>
                    <a:pt x="7459" y="6010"/>
                  </a:lnTo>
                  <a:lnTo>
                    <a:pt x="7554" y="6438"/>
                  </a:lnTo>
                  <a:lnTo>
                    <a:pt x="7625" y="6841"/>
                  </a:lnTo>
                  <a:lnTo>
                    <a:pt x="7696" y="7245"/>
                  </a:lnTo>
                  <a:lnTo>
                    <a:pt x="7744" y="7673"/>
                  </a:lnTo>
                  <a:lnTo>
                    <a:pt x="7744" y="8100"/>
                  </a:lnTo>
                  <a:lnTo>
                    <a:pt x="7768" y="8528"/>
                  </a:lnTo>
                  <a:lnTo>
                    <a:pt x="7744" y="9383"/>
                  </a:lnTo>
                  <a:lnTo>
                    <a:pt x="7696" y="10214"/>
                  </a:lnTo>
                  <a:lnTo>
                    <a:pt x="7649" y="11046"/>
                  </a:lnTo>
                  <a:lnTo>
                    <a:pt x="7649" y="11165"/>
                  </a:lnTo>
                  <a:lnTo>
                    <a:pt x="7672" y="11283"/>
                  </a:lnTo>
                  <a:lnTo>
                    <a:pt x="7720" y="11355"/>
                  </a:lnTo>
                  <a:lnTo>
                    <a:pt x="7768" y="11450"/>
                  </a:lnTo>
                  <a:lnTo>
                    <a:pt x="7863" y="11497"/>
                  </a:lnTo>
                  <a:lnTo>
                    <a:pt x="7934" y="11545"/>
                  </a:lnTo>
                  <a:lnTo>
                    <a:pt x="8029" y="11568"/>
                  </a:lnTo>
                  <a:lnTo>
                    <a:pt x="8243" y="11568"/>
                  </a:lnTo>
                  <a:lnTo>
                    <a:pt x="8338" y="11545"/>
                  </a:lnTo>
                  <a:lnTo>
                    <a:pt x="8433" y="11497"/>
                  </a:lnTo>
                  <a:lnTo>
                    <a:pt x="8504" y="11426"/>
                  </a:lnTo>
                  <a:lnTo>
                    <a:pt x="8599" y="11355"/>
                  </a:lnTo>
                  <a:lnTo>
                    <a:pt x="8646" y="11283"/>
                  </a:lnTo>
                  <a:lnTo>
                    <a:pt x="8694" y="11165"/>
                  </a:lnTo>
                  <a:lnTo>
                    <a:pt x="8718" y="11046"/>
                  </a:lnTo>
                  <a:lnTo>
                    <a:pt x="8789" y="10072"/>
                  </a:lnTo>
                  <a:lnTo>
                    <a:pt x="8813" y="9098"/>
                  </a:lnTo>
                  <a:lnTo>
                    <a:pt x="8836" y="8599"/>
                  </a:lnTo>
                  <a:lnTo>
                    <a:pt x="8813" y="8100"/>
                  </a:lnTo>
                  <a:lnTo>
                    <a:pt x="8789" y="7625"/>
                  </a:lnTo>
                  <a:lnTo>
                    <a:pt x="8741" y="7126"/>
                  </a:lnTo>
                  <a:lnTo>
                    <a:pt x="8694" y="6628"/>
                  </a:lnTo>
                  <a:lnTo>
                    <a:pt x="8599" y="6153"/>
                  </a:lnTo>
                  <a:lnTo>
                    <a:pt x="8480" y="5678"/>
                  </a:lnTo>
                  <a:lnTo>
                    <a:pt x="8338" y="5226"/>
                  </a:lnTo>
                  <a:lnTo>
                    <a:pt x="8148" y="4775"/>
                  </a:lnTo>
                  <a:lnTo>
                    <a:pt x="7958" y="4324"/>
                  </a:lnTo>
                  <a:lnTo>
                    <a:pt x="7696" y="3896"/>
                  </a:lnTo>
                  <a:lnTo>
                    <a:pt x="7411" y="3492"/>
                  </a:lnTo>
                  <a:lnTo>
                    <a:pt x="7102" y="3136"/>
                  </a:lnTo>
                  <a:lnTo>
                    <a:pt x="6770" y="2780"/>
                  </a:lnTo>
                  <a:lnTo>
                    <a:pt x="6414" y="2495"/>
                  </a:lnTo>
                  <a:lnTo>
                    <a:pt x="6010" y="2210"/>
                  </a:lnTo>
                  <a:lnTo>
                    <a:pt x="5606" y="1948"/>
                  </a:lnTo>
                  <a:lnTo>
                    <a:pt x="5178" y="1711"/>
                  </a:lnTo>
                  <a:lnTo>
                    <a:pt x="4751" y="1497"/>
                  </a:lnTo>
                  <a:lnTo>
                    <a:pt x="4300" y="1307"/>
                  </a:lnTo>
                  <a:lnTo>
                    <a:pt x="3373" y="951"/>
                  </a:lnTo>
                  <a:lnTo>
                    <a:pt x="2447" y="642"/>
                  </a:lnTo>
                  <a:lnTo>
                    <a:pt x="1520" y="333"/>
                  </a:lnTo>
                  <a:lnTo>
                    <a:pt x="642" y="24"/>
                  </a:lnTo>
                  <a:lnTo>
                    <a:pt x="523"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4" name="Google Shape;154;p3"/>
            <p:cNvSpPr/>
            <p:nvPr/>
          </p:nvSpPr>
          <p:spPr>
            <a:xfrm>
              <a:off x="2714975" y="3156775"/>
              <a:ext cx="60000" cy="124725"/>
            </a:xfrm>
            <a:custGeom>
              <a:avLst/>
              <a:gdLst/>
              <a:ahLst/>
              <a:cxnLst/>
              <a:rect l="l" t="t" r="r" b="b"/>
              <a:pathLst>
                <a:path w="2400" h="4989" extrusionOk="0">
                  <a:moveTo>
                    <a:pt x="1093" y="1"/>
                  </a:moveTo>
                  <a:lnTo>
                    <a:pt x="903" y="48"/>
                  </a:lnTo>
                  <a:lnTo>
                    <a:pt x="761" y="119"/>
                  </a:lnTo>
                  <a:lnTo>
                    <a:pt x="642" y="214"/>
                  </a:lnTo>
                  <a:lnTo>
                    <a:pt x="547" y="333"/>
                  </a:lnTo>
                  <a:lnTo>
                    <a:pt x="475" y="476"/>
                  </a:lnTo>
                  <a:lnTo>
                    <a:pt x="404" y="642"/>
                  </a:lnTo>
                  <a:lnTo>
                    <a:pt x="357" y="784"/>
                  </a:lnTo>
                  <a:lnTo>
                    <a:pt x="285" y="1093"/>
                  </a:lnTo>
                  <a:lnTo>
                    <a:pt x="190" y="1497"/>
                  </a:lnTo>
                  <a:lnTo>
                    <a:pt x="143" y="1901"/>
                  </a:lnTo>
                  <a:lnTo>
                    <a:pt x="95" y="2305"/>
                  </a:lnTo>
                  <a:lnTo>
                    <a:pt x="48" y="2708"/>
                  </a:lnTo>
                  <a:lnTo>
                    <a:pt x="24" y="3682"/>
                  </a:lnTo>
                  <a:lnTo>
                    <a:pt x="0" y="4276"/>
                  </a:lnTo>
                  <a:lnTo>
                    <a:pt x="24" y="4466"/>
                  </a:lnTo>
                  <a:lnTo>
                    <a:pt x="24" y="4561"/>
                  </a:lnTo>
                  <a:lnTo>
                    <a:pt x="333" y="4585"/>
                  </a:lnTo>
                  <a:lnTo>
                    <a:pt x="333" y="4585"/>
                  </a:lnTo>
                  <a:lnTo>
                    <a:pt x="309" y="4062"/>
                  </a:lnTo>
                  <a:lnTo>
                    <a:pt x="357" y="4300"/>
                  </a:lnTo>
                  <a:lnTo>
                    <a:pt x="428" y="4537"/>
                  </a:lnTo>
                  <a:lnTo>
                    <a:pt x="523" y="4775"/>
                  </a:lnTo>
                  <a:lnTo>
                    <a:pt x="618" y="4989"/>
                  </a:lnTo>
                  <a:lnTo>
                    <a:pt x="974" y="4965"/>
                  </a:lnTo>
                  <a:lnTo>
                    <a:pt x="1307" y="4917"/>
                  </a:lnTo>
                  <a:lnTo>
                    <a:pt x="1639" y="4846"/>
                  </a:lnTo>
                  <a:lnTo>
                    <a:pt x="1972" y="4775"/>
                  </a:lnTo>
                  <a:lnTo>
                    <a:pt x="2114" y="4727"/>
                  </a:lnTo>
                  <a:lnTo>
                    <a:pt x="2186" y="4680"/>
                  </a:lnTo>
                  <a:lnTo>
                    <a:pt x="2233" y="4632"/>
                  </a:lnTo>
                  <a:lnTo>
                    <a:pt x="2304" y="4514"/>
                  </a:lnTo>
                  <a:lnTo>
                    <a:pt x="2304" y="4395"/>
                  </a:lnTo>
                  <a:lnTo>
                    <a:pt x="2376" y="3777"/>
                  </a:lnTo>
                  <a:lnTo>
                    <a:pt x="2399" y="3160"/>
                  </a:lnTo>
                  <a:lnTo>
                    <a:pt x="2376" y="2542"/>
                  </a:lnTo>
                  <a:lnTo>
                    <a:pt x="2328" y="1925"/>
                  </a:lnTo>
                  <a:lnTo>
                    <a:pt x="2281" y="1640"/>
                  </a:lnTo>
                  <a:lnTo>
                    <a:pt x="2209" y="1307"/>
                  </a:lnTo>
                  <a:lnTo>
                    <a:pt x="2114" y="951"/>
                  </a:lnTo>
                  <a:lnTo>
                    <a:pt x="1948" y="618"/>
                  </a:lnTo>
                  <a:lnTo>
                    <a:pt x="1877" y="452"/>
                  </a:lnTo>
                  <a:lnTo>
                    <a:pt x="1782" y="309"/>
                  </a:lnTo>
                  <a:lnTo>
                    <a:pt x="1663" y="191"/>
                  </a:lnTo>
                  <a:lnTo>
                    <a:pt x="1544" y="96"/>
                  </a:lnTo>
                  <a:lnTo>
                    <a:pt x="1402" y="48"/>
                  </a:lnTo>
                  <a:lnTo>
                    <a:pt x="125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5" name="Google Shape;155;p3"/>
            <p:cNvSpPr/>
            <p:nvPr/>
          </p:nvSpPr>
          <p:spPr>
            <a:xfrm>
              <a:off x="2710225" y="3128875"/>
              <a:ext cx="68300" cy="68300"/>
            </a:xfrm>
            <a:custGeom>
              <a:avLst/>
              <a:gdLst/>
              <a:ahLst/>
              <a:cxnLst/>
              <a:rect l="l" t="t" r="r" b="b"/>
              <a:pathLst>
                <a:path w="2732" h="2732" extrusionOk="0">
                  <a:moveTo>
                    <a:pt x="1354" y="0"/>
                  </a:moveTo>
                  <a:lnTo>
                    <a:pt x="1093" y="24"/>
                  </a:lnTo>
                  <a:lnTo>
                    <a:pt x="832" y="95"/>
                  </a:lnTo>
                  <a:lnTo>
                    <a:pt x="594" y="238"/>
                  </a:lnTo>
                  <a:lnTo>
                    <a:pt x="404" y="404"/>
                  </a:lnTo>
                  <a:lnTo>
                    <a:pt x="238" y="594"/>
                  </a:lnTo>
                  <a:lnTo>
                    <a:pt x="95" y="832"/>
                  </a:lnTo>
                  <a:lnTo>
                    <a:pt x="24" y="1093"/>
                  </a:lnTo>
                  <a:lnTo>
                    <a:pt x="0" y="1354"/>
                  </a:lnTo>
                  <a:lnTo>
                    <a:pt x="24" y="1639"/>
                  </a:lnTo>
                  <a:lnTo>
                    <a:pt x="95" y="1900"/>
                  </a:lnTo>
                  <a:lnTo>
                    <a:pt x="238" y="2114"/>
                  </a:lnTo>
                  <a:lnTo>
                    <a:pt x="404" y="2328"/>
                  </a:lnTo>
                  <a:lnTo>
                    <a:pt x="594" y="2494"/>
                  </a:lnTo>
                  <a:lnTo>
                    <a:pt x="832" y="2613"/>
                  </a:lnTo>
                  <a:lnTo>
                    <a:pt x="1093" y="2708"/>
                  </a:lnTo>
                  <a:lnTo>
                    <a:pt x="1354" y="2732"/>
                  </a:lnTo>
                  <a:lnTo>
                    <a:pt x="1639" y="2708"/>
                  </a:lnTo>
                  <a:lnTo>
                    <a:pt x="1901" y="2613"/>
                  </a:lnTo>
                  <a:lnTo>
                    <a:pt x="2114" y="2494"/>
                  </a:lnTo>
                  <a:lnTo>
                    <a:pt x="2328" y="2328"/>
                  </a:lnTo>
                  <a:lnTo>
                    <a:pt x="2494" y="2114"/>
                  </a:lnTo>
                  <a:lnTo>
                    <a:pt x="2613" y="1900"/>
                  </a:lnTo>
                  <a:lnTo>
                    <a:pt x="2684" y="1639"/>
                  </a:lnTo>
                  <a:lnTo>
                    <a:pt x="2732" y="1354"/>
                  </a:lnTo>
                  <a:lnTo>
                    <a:pt x="2684" y="1093"/>
                  </a:lnTo>
                  <a:lnTo>
                    <a:pt x="2613" y="832"/>
                  </a:lnTo>
                  <a:lnTo>
                    <a:pt x="2494" y="594"/>
                  </a:lnTo>
                  <a:lnTo>
                    <a:pt x="2328" y="404"/>
                  </a:lnTo>
                  <a:lnTo>
                    <a:pt x="2114" y="238"/>
                  </a:lnTo>
                  <a:lnTo>
                    <a:pt x="1901" y="95"/>
                  </a:lnTo>
                  <a:lnTo>
                    <a:pt x="1639" y="24"/>
                  </a:lnTo>
                  <a:lnTo>
                    <a:pt x="1354"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53265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56"/>
        <p:cNvGrpSpPr/>
        <p:nvPr/>
      </p:nvGrpSpPr>
      <p:grpSpPr>
        <a:xfrm>
          <a:off x="0" y="0"/>
          <a:ext cx="0" cy="0"/>
          <a:chOff x="0" y="0"/>
          <a:chExt cx="0" cy="0"/>
        </a:xfrm>
      </p:grpSpPr>
      <p:pic>
        <p:nvPicPr>
          <p:cNvPr id="157" name="Google Shape;157;p4"/>
          <p:cNvPicPr preferRelativeResize="0"/>
          <p:nvPr/>
        </p:nvPicPr>
        <p:blipFill>
          <a:blip r:embed="rId2">
            <a:alphaModFix amt="80000"/>
          </a:blip>
          <a:stretch>
            <a:fillRect/>
          </a:stretch>
        </p:blipFill>
        <p:spPr>
          <a:xfrm>
            <a:off x="-67" y="0"/>
            <a:ext cx="24384000" cy="13716000"/>
          </a:xfrm>
          <a:prstGeom prst="rect">
            <a:avLst/>
          </a:prstGeom>
          <a:noFill/>
          <a:ln>
            <a:noFill/>
          </a:ln>
        </p:spPr>
      </p:pic>
      <p:sp>
        <p:nvSpPr>
          <p:cNvPr id="158" name="Google Shape;158;p4"/>
          <p:cNvSpPr txBox="1">
            <a:spLocks noGrp="1"/>
          </p:cNvSpPr>
          <p:nvPr>
            <p:ph type="title"/>
          </p:nvPr>
        </p:nvSpPr>
        <p:spPr>
          <a:xfrm>
            <a:off x="1901933" y="1463040"/>
            <a:ext cx="20580000" cy="785600"/>
          </a:xfrm>
          <a:prstGeom prst="rect">
            <a:avLst/>
          </a:prstGeom>
        </p:spPr>
        <p:txBody>
          <a:bodyPr spcFirstLastPara="1" wrap="square" lIns="243794" tIns="243794" rIns="243794" bIns="243794" anchor="ctr" anchorCtr="0">
            <a:noAutofit/>
          </a:bodyPr>
          <a:lstStyle>
            <a:lvl1pPr lvl="0">
              <a:spcBef>
                <a:spcPts val="0"/>
              </a:spcBef>
              <a:spcAft>
                <a:spcPts val="0"/>
              </a:spcAft>
              <a:buSzPts val="2800"/>
              <a:buNone/>
              <a:defRPr/>
            </a:lvl1pPr>
            <a:lvl2pPr lvl="1">
              <a:spcBef>
                <a:spcPts val="0"/>
              </a:spcBef>
              <a:spcAft>
                <a:spcPts val="0"/>
              </a:spcAft>
              <a:buClr>
                <a:schemeClr val="accent1"/>
              </a:buClr>
              <a:buSzPts val="2800"/>
              <a:buNone/>
              <a:defRPr>
                <a:solidFill>
                  <a:schemeClr val="accent1"/>
                </a:solidFill>
              </a:defRPr>
            </a:lvl2pPr>
            <a:lvl3pPr lvl="2">
              <a:spcBef>
                <a:spcPts val="0"/>
              </a:spcBef>
              <a:spcAft>
                <a:spcPts val="0"/>
              </a:spcAft>
              <a:buClr>
                <a:schemeClr val="accent1"/>
              </a:buClr>
              <a:buSzPts val="2800"/>
              <a:buNone/>
              <a:defRPr>
                <a:solidFill>
                  <a:schemeClr val="accent1"/>
                </a:solidFill>
              </a:defRPr>
            </a:lvl3pPr>
            <a:lvl4pPr lvl="3">
              <a:spcBef>
                <a:spcPts val="0"/>
              </a:spcBef>
              <a:spcAft>
                <a:spcPts val="0"/>
              </a:spcAft>
              <a:buClr>
                <a:schemeClr val="accent1"/>
              </a:buClr>
              <a:buSzPts val="2800"/>
              <a:buNone/>
              <a:defRPr>
                <a:solidFill>
                  <a:schemeClr val="accent1"/>
                </a:solidFill>
              </a:defRPr>
            </a:lvl4pPr>
            <a:lvl5pPr lvl="4">
              <a:spcBef>
                <a:spcPts val="0"/>
              </a:spcBef>
              <a:spcAft>
                <a:spcPts val="0"/>
              </a:spcAft>
              <a:buClr>
                <a:schemeClr val="accent1"/>
              </a:buClr>
              <a:buSzPts val="2800"/>
              <a:buNone/>
              <a:defRPr>
                <a:solidFill>
                  <a:schemeClr val="accent1"/>
                </a:solidFill>
              </a:defRPr>
            </a:lvl5pPr>
            <a:lvl6pPr lvl="5">
              <a:spcBef>
                <a:spcPts val="0"/>
              </a:spcBef>
              <a:spcAft>
                <a:spcPts val="0"/>
              </a:spcAft>
              <a:buClr>
                <a:schemeClr val="accent1"/>
              </a:buClr>
              <a:buSzPts val="2800"/>
              <a:buNone/>
              <a:defRPr>
                <a:solidFill>
                  <a:schemeClr val="accent1"/>
                </a:solidFill>
              </a:defRPr>
            </a:lvl6pPr>
            <a:lvl7pPr lvl="6">
              <a:spcBef>
                <a:spcPts val="0"/>
              </a:spcBef>
              <a:spcAft>
                <a:spcPts val="0"/>
              </a:spcAft>
              <a:buClr>
                <a:schemeClr val="accent1"/>
              </a:buClr>
              <a:buSzPts val="2800"/>
              <a:buNone/>
              <a:defRPr>
                <a:solidFill>
                  <a:schemeClr val="accent1"/>
                </a:solidFill>
              </a:defRPr>
            </a:lvl7pPr>
            <a:lvl8pPr lvl="7">
              <a:spcBef>
                <a:spcPts val="0"/>
              </a:spcBef>
              <a:spcAft>
                <a:spcPts val="0"/>
              </a:spcAft>
              <a:buClr>
                <a:schemeClr val="accent1"/>
              </a:buClr>
              <a:buSzPts val="2800"/>
              <a:buNone/>
              <a:defRPr>
                <a:solidFill>
                  <a:schemeClr val="accent1"/>
                </a:solidFill>
              </a:defRPr>
            </a:lvl8pPr>
            <a:lvl9pPr lvl="8">
              <a:spcBef>
                <a:spcPts val="0"/>
              </a:spcBef>
              <a:spcAft>
                <a:spcPts val="0"/>
              </a:spcAft>
              <a:buClr>
                <a:schemeClr val="accent1"/>
              </a:buClr>
              <a:buSzPts val="2800"/>
              <a:buNone/>
              <a:defRPr>
                <a:solidFill>
                  <a:schemeClr val="accent1"/>
                </a:solidFill>
              </a:defRPr>
            </a:lvl9pPr>
          </a:lstStyle>
          <a:p>
            <a:endParaRPr/>
          </a:p>
        </p:txBody>
      </p:sp>
      <p:sp>
        <p:nvSpPr>
          <p:cNvPr id="159" name="Google Shape;159;p4"/>
          <p:cNvSpPr txBox="1">
            <a:spLocks noGrp="1"/>
          </p:cNvSpPr>
          <p:nvPr>
            <p:ph type="body" idx="1"/>
          </p:nvPr>
        </p:nvSpPr>
        <p:spPr>
          <a:xfrm>
            <a:off x="1901933" y="2724400"/>
            <a:ext cx="20580000" cy="9540800"/>
          </a:xfrm>
          <a:prstGeom prst="rect">
            <a:avLst/>
          </a:prstGeom>
        </p:spPr>
        <p:txBody>
          <a:bodyPr spcFirstLastPara="1" wrap="square" lIns="243794" tIns="243794" rIns="243794" bIns="243794" anchor="t" anchorCtr="0">
            <a:noAutofit/>
          </a:bodyPr>
          <a:lstStyle>
            <a:lvl1pPr marL="1219170" lvl="0" indent="-812780" rtl="0">
              <a:spcBef>
                <a:spcPts val="0"/>
              </a:spcBef>
              <a:spcAft>
                <a:spcPts val="0"/>
              </a:spcAft>
              <a:buSzPts val="1200"/>
              <a:buAutoNum type="arabicPeriod"/>
              <a:defRPr sz="3500"/>
            </a:lvl1pPr>
            <a:lvl2pPr marL="2438339" lvl="1" indent="-880511" rtl="0">
              <a:spcBef>
                <a:spcPts val="0"/>
              </a:spcBef>
              <a:spcAft>
                <a:spcPts val="0"/>
              </a:spcAft>
              <a:buSzPts val="1600"/>
              <a:buAutoNum type="alphaLcPeriod"/>
              <a:defRPr/>
            </a:lvl2pPr>
            <a:lvl3pPr marL="3657509" lvl="2" indent="-880511" rtl="0">
              <a:spcBef>
                <a:spcPts val="0"/>
              </a:spcBef>
              <a:spcAft>
                <a:spcPts val="0"/>
              </a:spcAft>
              <a:buSzPts val="1600"/>
              <a:buAutoNum type="romanLcPeriod"/>
              <a:defRPr/>
            </a:lvl3pPr>
            <a:lvl4pPr marL="4876678" lvl="3" indent="-880511" rtl="0">
              <a:spcBef>
                <a:spcPts val="0"/>
              </a:spcBef>
              <a:spcAft>
                <a:spcPts val="0"/>
              </a:spcAft>
              <a:buSzPts val="1600"/>
              <a:buAutoNum type="arabicPeriod"/>
              <a:defRPr/>
            </a:lvl4pPr>
            <a:lvl5pPr marL="6095848" lvl="4" indent="-880511" rtl="0">
              <a:spcBef>
                <a:spcPts val="0"/>
              </a:spcBef>
              <a:spcAft>
                <a:spcPts val="0"/>
              </a:spcAft>
              <a:buSzPts val="1600"/>
              <a:buAutoNum type="alphaLcPeriod"/>
              <a:defRPr/>
            </a:lvl5pPr>
            <a:lvl6pPr marL="7315017" lvl="5" indent="-880511" rtl="0">
              <a:spcBef>
                <a:spcPts val="0"/>
              </a:spcBef>
              <a:spcAft>
                <a:spcPts val="0"/>
              </a:spcAft>
              <a:buSzPts val="1600"/>
              <a:buAutoNum type="romanLcPeriod"/>
              <a:defRPr/>
            </a:lvl6pPr>
            <a:lvl7pPr marL="8534187" lvl="6" indent="-880511" rtl="0">
              <a:spcBef>
                <a:spcPts val="0"/>
              </a:spcBef>
              <a:spcAft>
                <a:spcPts val="0"/>
              </a:spcAft>
              <a:buSzPts val="1600"/>
              <a:buAutoNum type="arabicPeriod"/>
              <a:defRPr/>
            </a:lvl7pPr>
            <a:lvl8pPr marL="9753356" lvl="7" indent="-880511" rtl="0">
              <a:spcBef>
                <a:spcPts val="0"/>
              </a:spcBef>
              <a:spcAft>
                <a:spcPts val="0"/>
              </a:spcAft>
              <a:buSzPts val="1600"/>
              <a:buAutoNum type="alphaLcPeriod"/>
              <a:defRPr/>
            </a:lvl8pPr>
            <a:lvl9pPr marL="10972526" lvl="8" indent="-880511" rtl="0">
              <a:spcBef>
                <a:spcPts val="0"/>
              </a:spcBef>
              <a:spcAft>
                <a:spcPts val="0"/>
              </a:spcAft>
              <a:buSzPts val="1600"/>
              <a:buAutoNum type="romanLcPeriod"/>
              <a:defRPr/>
            </a:lvl9pPr>
          </a:lstStyle>
          <a:p>
            <a:endParaRPr/>
          </a:p>
        </p:txBody>
      </p:sp>
      <p:grpSp>
        <p:nvGrpSpPr>
          <p:cNvPr id="160" name="Google Shape;160;p4"/>
          <p:cNvGrpSpPr/>
          <p:nvPr/>
        </p:nvGrpSpPr>
        <p:grpSpPr>
          <a:xfrm rot="-420730">
            <a:off x="363487" y="4893838"/>
            <a:ext cx="1610936" cy="2117349"/>
            <a:chOff x="1391550" y="1144975"/>
            <a:chExt cx="545075" cy="716425"/>
          </a:xfrm>
        </p:grpSpPr>
        <p:sp>
          <p:nvSpPr>
            <p:cNvPr id="161" name="Google Shape;161;p4"/>
            <p:cNvSpPr/>
            <p:nvPr/>
          </p:nvSpPr>
          <p:spPr>
            <a:xfrm>
              <a:off x="1400150" y="1144975"/>
              <a:ext cx="536475" cy="716425"/>
            </a:xfrm>
            <a:custGeom>
              <a:avLst/>
              <a:gdLst/>
              <a:ahLst/>
              <a:cxnLst/>
              <a:rect l="l" t="t" r="r" b="b"/>
              <a:pathLst>
                <a:path w="21459" h="28657" extrusionOk="0">
                  <a:moveTo>
                    <a:pt x="13708" y="0"/>
                  </a:moveTo>
                  <a:lnTo>
                    <a:pt x="13441" y="19"/>
                  </a:lnTo>
                  <a:lnTo>
                    <a:pt x="13173" y="57"/>
                  </a:lnTo>
                  <a:lnTo>
                    <a:pt x="12906" y="115"/>
                  </a:lnTo>
                  <a:lnTo>
                    <a:pt x="12658" y="210"/>
                  </a:lnTo>
                  <a:lnTo>
                    <a:pt x="12429" y="306"/>
                  </a:lnTo>
                  <a:lnTo>
                    <a:pt x="12200" y="458"/>
                  </a:lnTo>
                  <a:lnTo>
                    <a:pt x="11990" y="611"/>
                  </a:lnTo>
                  <a:lnTo>
                    <a:pt x="11799" y="783"/>
                  </a:lnTo>
                  <a:lnTo>
                    <a:pt x="11646" y="955"/>
                  </a:lnTo>
                  <a:lnTo>
                    <a:pt x="11493" y="1146"/>
                  </a:lnTo>
                  <a:lnTo>
                    <a:pt x="11379" y="1337"/>
                  </a:lnTo>
                  <a:lnTo>
                    <a:pt x="11283" y="1547"/>
                  </a:lnTo>
                  <a:lnTo>
                    <a:pt x="11188" y="1757"/>
                  </a:lnTo>
                  <a:lnTo>
                    <a:pt x="11111" y="1967"/>
                  </a:lnTo>
                  <a:lnTo>
                    <a:pt x="11073" y="2196"/>
                  </a:lnTo>
                  <a:lnTo>
                    <a:pt x="11035" y="2425"/>
                  </a:lnTo>
                  <a:lnTo>
                    <a:pt x="10940" y="2749"/>
                  </a:lnTo>
                  <a:lnTo>
                    <a:pt x="10901" y="3074"/>
                  </a:lnTo>
                  <a:lnTo>
                    <a:pt x="10882" y="3418"/>
                  </a:lnTo>
                  <a:lnTo>
                    <a:pt x="10920" y="3742"/>
                  </a:lnTo>
                  <a:lnTo>
                    <a:pt x="11130" y="5308"/>
                  </a:lnTo>
                  <a:lnTo>
                    <a:pt x="11340" y="6892"/>
                  </a:lnTo>
                  <a:lnTo>
                    <a:pt x="11531" y="8496"/>
                  </a:lnTo>
                  <a:lnTo>
                    <a:pt x="11703" y="10119"/>
                  </a:lnTo>
                  <a:lnTo>
                    <a:pt x="8553" y="10443"/>
                  </a:lnTo>
                  <a:lnTo>
                    <a:pt x="8553" y="10443"/>
                  </a:lnTo>
                  <a:lnTo>
                    <a:pt x="9851" y="3933"/>
                  </a:lnTo>
                  <a:lnTo>
                    <a:pt x="9909" y="3608"/>
                  </a:lnTo>
                  <a:lnTo>
                    <a:pt x="9909" y="3284"/>
                  </a:lnTo>
                  <a:lnTo>
                    <a:pt x="9870" y="2959"/>
                  </a:lnTo>
                  <a:lnTo>
                    <a:pt x="9813" y="2635"/>
                  </a:lnTo>
                  <a:lnTo>
                    <a:pt x="9718" y="2329"/>
                  </a:lnTo>
                  <a:lnTo>
                    <a:pt x="9584" y="2024"/>
                  </a:lnTo>
                  <a:lnTo>
                    <a:pt x="9412" y="1757"/>
                  </a:lnTo>
                  <a:lnTo>
                    <a:pt x="9221" y="1489"/>
                  </a:lnTo>
                  <a:lnTo>
                    <a:pt x="9011" y="1279"/>
                  </a:lnTo>
                  <a:lnTo>
                    <a:pt x="8782" y="1088"/>
                  </a:lnTo>
                  <a:lnTo>
                    <a:pt x="8534" y="917"/>
                  </a:lnTo>
                  <a:lnTo>
                    <a:pt x="8267" y="783"/>
                  </a:lnTo>
                  <a:lnTo>
                    <a:pt x="7999" y="687"/>
                  </a:lnTo>
                  <a:lnTo>
                    <a:pt x="7713" y="611"/>
                  </a:lnTo>
                  <a:lnTo>
                    <a:pt x="7408" y="592"/>
                  </a:lnTo>
                  <a:lnTo>
                    <a:pt x="7102" y="573"/>
                  </a:lnTo>
                  <a:lnTo>
                    <a:pt x="5556" y="649"/>
                  </a:lnTo>
                  <a:lnTo>
                    <a:pt x="5327" y="668"/>
                  </a:lnTo>
                  <a:lnTo>
                    <a:pt x="5097" y="707"/>
                  </a:lnTo>
                  <a:lnTo>
                    <a:pt x="4887" y="764"/>
                  </a:lnTo>
                  <a:lnTo>
                    <a:pt x="4677" y="840"/>
                  </a:lnTo>
                  <a:lnTo>
                    <a:pt x="4467" y="917"/>
                  </a:lnTo>
                  <a:lnTo>
                    <a:pt x="4277" y="1012"/>
                  </a:lnTo>
                  <a:lnTo>
                    <a:pt x="4105" y="1127"/>
                  </a:lnTo>
                  <a:lnTo>
                    <a:pt x="3933" y="1260"/>
                  </a:lnTo>
                  <a:lnTo>
                    <a:pt x="3780" y="1394"/>
                  </a:lnTo>
                  <a:lnTo>
                    <a:pt x="3627" y="1566"/>
                  </a:lnTo>
                  <a:lnTo>
                    <a:pt x="3494" y="1718"/>
                  </a:lnTo>
                  <a:lnTo>
                    <a:pt x="3360" y="1890"/>
                  </a:lnTo>
                  <a:lnTo>
                    <a:pt x="3265" y="2081"/>
                  </a:lnTo>
                  <a:lnTo>
                    <a:pt x="3169" y="2291"/>
                  </a:lnTo>
                  <a:lnTo>
                    <a:pt x="3074" y="2501"/>
                  </a:lnTo>
                  <a:lnTo>
                    <a:pt x="3016" y="2711"/>
                  </a:lnTo>
                  <a:lnTo>
                    <a:pt x="2940" y="2921"/>
                  </a:lnTo>
                  <a:lnTo>
                    <a:pt x="2864" y="3150"/>
                  </a:lnTo>
                  <a:lnTo>
                    <a:pt x="229" y="13956"/>
                  </a:lnTo>
                  <a:lnTo>
                    <a:pt x="172" y="14223"/>
                  </a:lnTo>
                  <a:lnTo>
                    <a:pt x="153" y="14472"/>
                  </a:lnTo>
                  <a:lnTo>
                    <a:pt x="153" y="14739"/>
                  </a:lnTo>
                  <a:lnTo>
                    <a:pt x="172" y="15006"/>
                  </a:lnTo>
                  <a:lnTo>
                    <a:pt x="38" y="15674"/>
                  </a:lnTo>
                  <a:lnTo>
                    <a:pt x="0" y="15999"/>
                  </a:lnTo>
                  <a:lnTo>
                    <a:pt x="0" y="16304"/>
                  </a:lnTo>
                  <a:lnTo>
                    <a:pt x="19" y="16629"/>
                  </a:lnTo>
                  <a:lnTo>
                    <a:pt x="76" y="16934"/>
                  </a:lnTo>
                  <a:lnTo>
                    <a:pt x="172" y="17221"/>
                  </a:lnTo>
                  <a:lnTo>
                    <a:pt x="286" y="17507"/>
                  </a:lnTo>
                  <a:lnTo>
                    <a:pt x="439" y="17774"/>
                  </a:lnTo>
                  <a:lnTo>
                    <a:pt x="630" y="18023"/>
                  </a:lnTo>
                  <a:lnTo>
                    <a:pt x="821" y="18252"/>
                  </a:lnTo>
                  <a:lnTo>
                    <a:pt x="1050" y="18443"/>
                  </a:lnTo>
                  <a:lnTo>
                    <a:pt x="1279" y="18615"/>
                  </a:lnTo>
                  <a:lnTo>
                    <a:pt x="1546" y="18748"/>
                  </a:lnTo>
                  <a:lnTo>
                    <a:pt x="1814" y="18863"/>
                  </a:lnTo>
                  <a:lnTo>
                    <a:pt x="2100" y="18939"/>
                  </a:lnTo>
                  <a:lnTo>
                    <a:pt x="2386" y="18996"/>
                  </a:lnTo>
                  <a:lnTo>
                    <a:pt x="2692" y="19015"/>
                  </a:lnTo>
                  <a:lnTo>
                    <a:pt x="3857" y="19035"/>
                  </a:lnTo>
                  <a:lnTo>
                    <a:pt x="5021" y="19015"/>
                  </a:lnTo>
                  <a:lnTo>
                    <a:pt x="6186" y="19015"/>
                  </a:lnTo>
                  <a:lnTo>
                    <a:pt x="7331" y="18977"/>
                  </a:lnTo>
                  <a:lnTo>
                    <a:pt x="8477" y="18939"/>
                  </a:lnTo>
                  <a:lnTo>
                    <a:pt x="9622" y="18901"/>
                  </a:lnTo>
                  <a:lnTo>
                    <a:pt x="10749" y="18844"/>
                  </a:lnTo>
                  <a:lnTo>
                    <a:pt x="11856" y="18767"/>
                  </a:lnTo>
                  <a:lnTo>
                    <a:pt x="12200" y="18729"/>
                  </a:lnTo>
                  <a:lnTo>
                    <a:pt x="12371" y="21879"/>
                  </a:lnTo>
                  <a:lnTo>
                    <a:pt x="12429" y="22528"/>
                  </a:lnTo>
                  <a:lnTo>
                    <a:pt x="12505" y="23846"/>
                  </a:lnTo>
                  <a:lnTo>
                    <a:pt x="12600" y="25163"/>
                  </a:lnTo>
                  <a:lnTo>
                    <a:pt x="12600" y="25239"/>
                  </a:lnTo>
                  <a:lnTo>
                    <a:pt x="12639" y="25564"/>
                  </a:lnTo>
                  <a:lnTo>
                    <a:pt x="12696" y="25946"/>
                  </a:lnTo>
                  <a:lnTo>
                    <a:pt x="12772" y="26347"/>
                  </a:lnTo>
                  <a:lnTo>
                    <a:pt x="12849" y="26557"/>
                  </a:lnTo>
                  <a:lnTo>
                    <a:pt x="12925" y="26767"/>
                  </a:lnTo>
                  <a:lnTo>
                    <a:pt x="13020" y="26977"/>
                  </a:lnTo>
                  <a:lnTo>
                    <a:pt x="13135" y="27187"/>
                  </a:lnTo>
                  <a:lnTo>
                    <a:pt x="13269" y="27397"/>
                  </a:lnTo>
                  <a:lnTo>
                    <a:pt x="13421" y="27588"/>
                  </a:lnTo>
                  <a:lnTo>
                    <a:pt x="13612" y="27779"/>
                  </a:lnTo>
                  <a:lnTo>
                    <a:pt x="13822" y="27969"/>
                  </a:lnTo>
                  <a:lnTo>
                    <a:pt x="14071" y="28122"/>
                  </a:lnTo>
                  <a:lnTo>
                    <a:pt x="14338" y="28275"/>
                  </a:lnTo>
                  <a:lnTo>
                    <a:pt x="14548" y="28370"/>
                  </a:lnTo>
                  <a:lnTo>
                    <a:pt x="14758" y="28447"/>
                  </a:lnTo>
                  <a:lnTo>
                    <a:pt x="14987" y="28504"/>
                  </a:lnTo>
                  <a:lnTo>
                    <a:pt x="15235" y="28561"/>
                  </a:lnTo>
                  <a:lnTo>
                    <a:pt x="15502" y="28599"/>
                  </a:lnTo>
                  <a:lnTo>
                    <a:pt x="15770" y="28638"/>
                  </a:lnTo>
                  <a:lnTo>
                    <a:pt x="16037" y="28657"/>
                  </a:lnTo>
                  <a:lnTo>
                    <a:pt x="16648" y="28657"/>
                  </a:lnTo>
                  <a:lnTo>
                    <a:pt x="16972" y="28638"/>
                  </a:lnTo>
                  <a:lnTo>
                    <a:pt x="17297" y="28599"/>
                  </a:lnTo>
                  <a:lnTo>
                    <a:pt x="17622" y="28542"/>
                  </a:lnTo>
                  <a:lnTo>
                    <a:pt x="17946" y="28466"/>
                  </a:lnTo>
                  <a:lnTo>
                    <a:pt x="18252" y="28389"/>
                  </a:lnTo>
                  <a:lnTo>
                    <a:pt x="18576" y="28294"/>
                  </a:lnTo>
                  <a:lnTo>
                    <a:pt x="18882" y="28179"/>
                  </a:lnTo>
                  <a:lnTo>
                    <a:pt x="19168" y="28046"/>
                  </a:lnTo>
                  <a:lnTo>
                    <a:pt x="19454" y="27912"/>
                  </a:lnTo>
                  <a:lnTo>
                    <a:pt x="19722" y="27740"/>
                  </a:lnTo>
                  <a:lnTo>
                    <a:pt x="19970" y="27568"/>
                  </a:lnTo>
                  <a:lnTo>
                    <a:pt x="20199" y="27378"/>
                  </a:lnTo>
                  <a:lnTo>
                    <a:pt x="20409" y="27148"/>
                  </a:lnTo>
                  <a:lnTo>
                    <a:pt x="20581" y="26919"/>
                  </a:lnTo>
                  <a:lnTo>
                    <a:pt x="20753" y="26690"/>
                  </a:lnTo>
                  <a:lnTo>
                    <a:pt x="20867" y="26461"/>
                  </a:lnTo>
                  <a:lnTo>
                    <a:pt x="20963" y="26232"/>
                  </a:lnTo>
                  <a:lnTo>
                    <a:pt x="21039" y="26003"/>
                  </a:lnTo>
                  <a:lnTo>
                    <a:pt x="21077" y="25793"/>
                  </a:lnTo>
                  <a:lnTo>
                    <a:pt x="21115" y="25564"/>
                  </a:lnTo>
                  <a:lnTo>
                    <a:pt x="21134" y="25354"/>
                  </a:lnTo>
                  <a:lnTo>
                    <a:pt x="21154" y="25144"/>
                  </a:lnTo>
                  <a:lnTo>
                    <a:pt x="21134" y="24953"/>
                  </a:lnTo>
                  <a:lnTo>
                    <a:pt x="21096" y="24571"/>
                  </a:lnTo>
                  <a:lnTo>
                    <a:pt x="21020" y="24227"/>
                  </a:lnTo>
                  <a:lnTo>
                    <a:pt x="20924" y="23941"/>
                  </a:lnTo>
                  <a:lnTo>
                    <a:pt x="20848" y="23693"/>
                  </a:lnTo>
                  <a:lnTo>
                    <a:pt x="20237" y="20734"/>
                  </a:lnTo>
                  <a:lnTo>
                    <a:pt x="19626" y="17698"/>
                  </a:lnTo>
                  <a:lnTo>
                    <a:pt x="19951" y="17507"/>
                  </a:lnTo>
                  <a:lnTo>
                    <a:pt x="20123" y="17393"/>
                  </a:lnTo>
                  <a:lnTo>
                    <a:pt x="20275" y="17259"/>
                  </a:lnTo>
                  <a:lnTo>
                    <a:pt x="20428" y="17125"/>
                  </a:lnTo>
                  <a:lnTo>
                    <a:pt x="20581" y="16973"/>
                  </a:lnTo>
                  <a:lnTo>
                    <a:pt x="20714" y="16801"/>
                  </a:lnTo>
                  <a:lnTo>
                    <a:pt x="20848" y="16610"/>
                  </a:lnTo>
                  <a:lnTo>
                    <a:pt x="20963" y="16438"/>
                  </a:lnTo>
                  <a:lnTo>
                    <a:pt x="21058" y="16228"/>
                  </a:lnTo>
                  <a:lnTo>
                    <a:pt x="21154" y="16037"/>
                  </a:lnTo>
                  <a:lnTo>
                    <a:pt x="21230" y="15808"/>
                  </a:lnTo>
                  <a:lnTo>
                    <a:pt x="21306" y="15579"/>
                  </a:lnTo>
                  <a:lnTo>
                    <a:pt x="21364" y="15350"/>
                  </a:lnTo>
                  <a:lnTo>
                    <a:pt x="21402" y="15083"/>
                  </a:lnTo>
                  <a:lnTo>
                    <a:pt x="21440" y="14815"/>
                  </a:lnTo>
                  <a:lnTo>
                    <a:pt x="21459" y="14548"/>
                  </a:lnTo>
                  <a:lnTo>
                    <a:pt x="21459" y="14262"/>
                  </a:lnTo>
                  <a:lnTo>
                    <a:pt x="21459" y="13632"/>
                  </a:lnTo>
                  <a:lnTo>
                    <a:pt x="21383" y="12944"/>
                  </a:lnTo>
                  <a:lnTo>
                    <a:pt x="21287" y="12219"/>
                  </a:lnTo>
                  <a:lnTo>
                    <a:pt x="21230" y="11894"/>
                  </a:lnTo>
                  <a:lnTo>
                    <a:pt x="21134" y="11589"/>
                  </a:lnTo>
                  <a:lnTo>
                    <a:pt x="21039" y="11302"/>
                  </a:lnTo>
                  <a:lnTo>
                    <a:pt x="20905" y="11016"/>
                  </a:lnTo>
                  <a:lnTo>
                    <a:pt x="20753" y="10749"/>
                  </a:lnTo>
                  <a:lnTo>
                    <a:pt x="20600" y="10520"/>
                  </a:lnTo>
                  <a:lnTo>
                    <a:pt x="20409" y="10291"/>
                  </a:lnTo>
                  <a:lnTo>
                    <a:pt x="20218" y="10081"/>
                  </a:lnTo>
                  <a:lnTo>
                    <a:pt x="20008" y="9890"/>
                  </a:lnTo>
                  <a:lnTo>
                    <a:pt x="19779" y="9718"/>
                  </a:lnTo>
                  <a:lnTo>
                    <a:pt x="19531" y="9565"/>
                  </a:lnTo>
                  <a:lnTo>
                    <a:pt x="19283" y="9431"/>
                  </a:lnTo>
                  <a:lnTo>
                    <a:pt x="19015" y="9336"/>
                  </a:lnTo>
                  <a:lnTo>
                    <a:pt x="18748" y="9260"/>
                  </a:lnTo>
                  <a:lnTo>
                    <a:pt x="18462" y="9183"/>
                  </a:lnTo>
                  <a:lnTo>
                    <a:pt x="18156" y="9164"/>
                  </a:lnTo>
                  <a:lnTo>
                    <a:pt x="17908" y="7484"/>
                  </a:lnTo>
                  <a:lnTo>
                    <a:pt x="17679" y="5823"/>
                  </a:lnTo>
                  <a:lnTo>
                    <a:pt x="17450" y="4181"/>
                  </a:lnTo>
                  <a:lnTo>
                    <a:pt x="17240" y="2558"/>
                  </a:lnTo>
                  <a:lnTo>
                    <a:pt x="17202" y="2272"/>
                  </a:lnTo>
                  <a:lnTo>
                    <a:pt x="17125" y="2005"/>
                  </a:lnTo>
                  <a:lnTo>
                    <a:pt x="17049" y="1757"/>
                  </a:lnTo>
                  <a:lnTo>
                    <a:pt x="16934" y="1527"/>
                  </a:lnTo>
                  <a:lnTo>
                    <a:pt x="16820" y="1298"/>
                  </a:lnTo>
                  <a:lnTo>
                    <a:pt x="16667" y="1088"/>
                  </a:lnTo>
                  <a:lnTo>
                    <a:pt x="16514" y="897"/>
                  </a:lnTo>
                  <a:lnTo>
                    <a:pt x="16342" y="726"/>
                  </a:lnTo>
                  <a:lnTo>
                    <a:pt x="16152" y="554"/>
                  </a:lnTo>
                  <a:lnTo>
                    <a:pt x="15961" y="420"/>
                  </a:lnTo>
                  <a:lnTo>
                    <a:pt x="15732" y="287"/>
                  </a:lnTo>
                  <a:lnTo>
                    <a:pt x="15521" y="191"/>
                  </a:lnTo>
                  <a:lnTo>
                    <a:pt x="15273" y="115"/>
                  </a:lnTo>
                  <a:lnTo>
                    <a:pt x="15025" y="57"/>
                  </a:lnTo>
                  <a:lnTo>
                    <a:pt x="14777" y="19"/>
                  </a:lnTo>
                  <a:lnTo>
                    <a:pt x="1451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2" name="Google Shape;162;p4"/>
            <p:cNvSpPr/>
            <p:nvPr/>
          </p:nvSpPr>
          <p:spPr>
            <a:xfrm>
              <a:off x="1439275" y="1184100"/>
              <a:ext cx="458225" cy="638175"/>
            </a:xfrm>
            <a:custGeom>
              <a:avLst/>
              <a:gdLst/>
              <a:ahLst/>
              <a:cxnLst/>
              <a:rect l="l" t="t" r="r" b="b"/>
              <a:pathLst>
                <a:path w="18329" h="25527" extrusionOk="0">
                  <a:moveTo>
                    <a:pt x="12143" y="1"/>
                  </a:moveTo>
                  <a:lnTo>
                    <a:pt x="12009" y="20"/>
                  </a:lnTo>
                  <a:lnTo>
                    <a:pt x="11895" y="39"/>
                  </a:lnTo>
                  <a:lnTo>
                    <a:pt x="11780" y="58"/>
                  </a:lnTo>
                  <a:lnTo>
                    <a:pt x="11666" y="96"/>
                  </a:lnTo>
                  <a:lnTo>
                    <a:pt x="11551" y="153"/>
                  </a:lnTo>
                  <a:lnTo>
                    <a:pt x="11475" y="211"/>
                  </a:lnTo>
                  <a:lnTo>
                    <a:pt x="11379" y="287"/>
                  </a:lnTo>
                  <a:lnTo>
                    <a:pt x="11303" y="363"/>
                  </a:lnTo>
                  <a:lnTo>
                    <a:pt x="11188" y="535"/>
                  </a:lnTo>
                  <a:lnTo>
                    <a:pt x="11093" y="726"/>
                  </a:lnTo>
                  <a:lnTo>
                    <a:pt x="11035" y="936"/>
                  </a:lnTo>
                  <a:lnTo>
                    <a:pt x="11016" y="1165"/>
                  </a:lnTo>
                  <a:lnTo>
                    <a:pt x="11016" y="1203"/>
                  </a:lnTo>
                  <a:lnTo>
                    <a:pt x="10959" y="1375"/>
                  </a:lnTo>
                  <a:lnTo>
                    <a:pt x="10902" y="1566"/>
                  </a:lnTo>
                  <a:lnTo>
                    <a:pt x="10883" y="1757"/>
                  </a:lnTo>
                  <a:lnTo>
                    <a:pt x="10902" y="1948"/>
                  </a:lnTo>
                  <a:lnTo>
                    <a:pt x="11035" y="2807"/>
                  </a:lnTo>
                  <a:lnTo>
                    <a:pt x="11303" y="4926"/>
                  </a:lnTo>
                  <a:lnTo>
                    <a:pt x="11494" y="6530"/>
                  </a:lnTo>
                  <a:lnTo>
                    <a:pt x="11723" y="8649"/>
                  </a:lnTo>
                  <a:lnTo>
                    <a:pt x="11856" y="9947"/>
                  </a:lnTo>
                  <a:lnTo>
                    <a:pt x="9546" y="10196"/>
                  </a:lnTo>
                  <a:lnTo>
                    <a:pt x="6854" y="10482"/>
                  </a:lnTo>
                  <a:lnTo>
                    <a:pt x="6415" y="10558"/>
                  </a:lnTo>
                  <a:lnTo>
                    <a:pt x="5671" y="10673"/>
                  </a:lnTo>
                  <a:lnTo>
                    <a:pt x="5270" y="10730"/>
                  </a:lnTo>
                  <a:lnTo>
                    <a:pt x="4907" y="10787"/>
                  </a:lnTo>
                  <a:lnTo>
                    <a:pt x="4983" y="10463"/>
                  </a:lnTo>
                  <a:lnTo>
                    <a:pt x="5079" y="10157"/>
                  </a:lnTo>
                  <a:lnTo>
                    <a:pt x="5213" y="9699"/>
                  </a:lnTo>
                  <a:lnTo>
                    <a:pt x="5308" y="9317"/>
                  </a:lnTo>
                  <a:lnTo>
                    <a:pt x="5442" y="8668"/>
                  </a:lnTo>
                  <a:lnTo>
                    <a:pt x="5804" y="6816"/>
                  </a:lnTo>
                  <a:lnTo>
                    <a:pt x="5862" y="6549"/>
                  </a:lnTo>
                  <a:lnTo>
                    <a:pt x="6148" y="5041"/>
                  </a:lnTo>
                  <a:lnTo>
                    <a:pt x="6587" y="2903"/>
                  </a:lnTo>
                  <a:lnTo>
                    <a:pt x="6740" y="2063"/>
                  </a:lnTo>
                  <a:lnTo>
                    <a:pt x="6778" y="1872"/>
                  </a:lnTo>
                  <a:lnTo>
                    <a:pt x="6759" y="1681"/>
                  </a:lnTo>
                  <a:lnTo>
                    <a:pt x="6740" y="1509"/>
                  </a:lnTo>
                  <a:lnTo>
                    <a:pt x="6683" y="1318"/>
                  </a:lnTo>
                  <a:lnTo>
                    <a:pt x="6606" y="1165"/>
                  </a:lnTo>
                  <a:lnTo>
                    <a:pt x="6511" y="1013"/>
                  </a:lnTo>
                  <a:lnTo>
                    <a:pt x="6415" y="898"/>
                  </a:lnTo>
                  <a:lnTo>
                    <a:pt x="6282" y="783"/>
                  </a:lnTo>
                  <a:lnTo>
                    <a:pt x="6148" y="688"/>
                  </a:lnTo>
                  <a:lnTo>
                    <a:pt x="5976" y="631"/>
                  </a:lnTo>
                  <a:lnTo>
                    <a:pt x="5804" y="593"/>
                  </a:lnTo>
                  <a:lnTo>
                    <a:pt x="5613" y="593"/>
                  </a:lnTo>
                  <a:lnTo>
                    <a:pt x="4430" y="650"/>
                  </a:lnTo>
                  <a:lnTo>
                    <a:pt x="4048" y="669"/>
                  </a:lnTo>
                  <a:lnTo>
                    <a:pt x="3819" y="688"/>
                  </a:lnTo>
                  <a:lnTo>
                    <a:pt x="3628" y="764"/>
                  </a:lnTo>
                  <a:lnTo>
                    <a:pt x="3437" y="860"/>
                  </a:lnTo>
                  <a:lnTo>
                    <a:pt x="3284" y="974"/>
                  </a:lnTo>
                  <a:lnTo>
                    <a:pt x="3170" y="1127"/>
                  </a:lnTo>
                  <a:lnTo>
                    <a:pt x="3074" y="1299"/>
                  </a:lnTo>
                  <a:lnTo>
                    <a:pt x="2998" y="1471"/>
                  </a:lnTo>
                  <a:lnTo>
                    <a:pt x="2941" y="1662"/>
                  </a:lnTo>
                  <a:lnTo>
                    <a:pt x="2922" y="1719"/>
                  </a:lnTo>
                  <a:lnTo>
                    <a:pt x="2864" y="1833"/>
                  </a:lnTo>
                  <a:lnTo>
                    <a:pt x="2826" y="1948"/>
                  </a:lnTo>
                  <a:lnTo>
                    <a:pt x="2349" y="3953"/>
                  </a:lnTo>
                  <a:lnTo>
                    <a:pt x="2005" y="5327"/>
                  </a:lnTo>
                  <a:lnTo>
                    <a:pt x="1413" y="7733"/>
                  </a:lnTo>
                  <a:lnTo>
                    <a:pt x="1089" y="9069"/>
                  </a:lnTo>
                  <a:lnTo>
                    <a:pt x="459" y="11608"/>
                  </a:lnTo>
                  <a:lnTo>
                    <a:pt x="191" y="12773"/>
                  </a:lnTo>
                  <a:lnTo>
                    <a:pt x="153" y="12907"/>
                  </a:lnTo>
                  <a:lnTo>
                    <a:pt x="153" y="13040"/>
                  </a:lnTo>
                  <a:lnTo>
                    <a:pt x="153" y="13174"/>
                  </a:lnTo>
                  <a:lnTo>
                    <a:pt x="172" y="13308"/>
                  </a:lnTo>
                  <a:lnTo>
                    <a:pt x="211" y="13441"/>
                  </a:lnTo>
                  <a:lnTo>
                    <a:pt x="20" y="14396"/>
                  </a:lnTo>
                  <a:lnTo>
                    <a:pt x="1" y="14549"/>
                  </a:lnTo>
                  <a:lnTo>
                    <a:pt x="1" y="14701"/>
                  </a:lnTo>
                  <a:lnTo>
                    <a:pt x="20" y="14854"/>
                  </a:lnTo>
                  <a:lnTo>
                    <a:pt x="39" y="14988"/>
                  </a:lnTo>
                  <a:lnTo>
                    <a:pt x="77" y="15121"/>
                  </a:lnTo>
                  <a:lnTo>
                    <a:pt x="134" y="15255"/>
                  </a:lnTo>
                  <a:lnTo>
                    <a:pt x="211" y="15369"/>
                  </a:lnTo>
                  <a:lnTo>
                    <a:pt x="287" y="15484"/>
                  </a:lnTo>
                  <a:lnTo>
                    <a:pt x="363" y="15560"/>
                  </a:lnTo>
                  <a:lnTo>
                    <a:pt x="459" y="15637"/>
                  </a:lnTo>
                  <a:lnTo>
                    <a:pt x="554" y="15713"/>
                  </a:lnTo>
                  <a:lnTo>
                    <a:pt x="650" y="15770"/>
                  </a:lnTo>
                  <a:lnTo>
                    <a:pt x="764" y="15809"/>
                  </a:lnTo>
                  <a:lnTo>
                    <a:pt x="898" y="15847"/>
                  </a:lnTo>
                  <a:lnTo>
                    <a:pt x="1012" y="15866"/>
                  </a:lnTo>
                  <a:lnTo>
                    <a:pt x="1146" y="15885"/>
                  </a:lnTo>
                  <a:lnTo>
                    <a:pt x="3914" y="15885"/>
                  </a:lnTo>
                  <a:lnTo>
                    <a:pt x="5480" y="15847"/>
                  </a:lnTo>
                  <a:lnTo>
                    <a:pt x="7045" y="15809"/>
                  </a:lnTo>
                  <a:lnTo>
                    <a:pt x="8611" y="15732"/>
                  </a:lnTo>
                  <a:lnTo>
                    <a:pt x="10176" y="15637"/>
                  </a:lnTo>
                  <a:lnTo>
                    <a:pt x="12143" y="15465"/>
                  </a:lnTo>
                  <a:lnTo>
                    <a:pt x="12162" y="16190"/>
                  </a:lnTo>
                  <a:lnTo>
                    <a:pt x="12257" y="17851"/>
                  </a:lnTo>
                  <a:lnTo>
                    <a:pt x="12372" y="19971"/>
                  </a:lnTo>
                  <a:lnTo>
                    <a:pt x="12391" y="20219"/>
                  </a:lnTo>
                  <a:lnTo>
                    <a:pt x="12467" y="21632"/>
                  </a:lnTo>
                  <a:lnTo>
                    <a:pt x="12525" y="22548"/>
                  </a:lnTo>
                  <a:lnTo>
                    <a:pt x="12601" y="23464"/>
                  </a:lnTo>
                  <a:lnTo>
                    <a:pt x="12620" y="23732"/>
                  </a:lnTo>
                  <a:lnTo>
                    <a:pt x="12677" y="24171"/>
                  </a:lnTo>
                  <a:lnTo>
                    <a:pt x="12716" y="24362"/>
                  </a:lnTo>
                  <a:lnTo>
                    <a:pt x="12792" y="24553"/>
                  </a:lnTo>
                  <a:lnTo>
                    <a:pt x="12868" y="24743"/>
                  </a:lnTo>
                  <a:lnTo>
                    <a:pt x="12964" y="24896"/>
                  </a:lnTo>
                  <a:lnTo>
                    <a:pt x="13116" y="25049"/>
                  </a:lnTo>
                  <a:lnTo>
                    <a:pt x="13288" y="25202"/>
                  </a:lnTo>
                  <a:lnTo>
                    <a:pt x="13460" y="25297"/>
                  </a:lnTo>
                  <a:lnTo>
                    <a:pt x="13670" y="25393"/>
                  </a:lnTo>
                  <a:lnTo>
                    <a:pt x="13918" y="25450"/>
                  </a:lnTo>
                  <a:lnTo>
                    <a:pt x="14186" y="25488"/>
                  </a:lnTo>
                  <a:lnTo>
                    <a:pt x="14491" y="25526"/>
                  </a:lnTo>
                  <a:lnTo>
                    <a:pt x="14797" y="25526"/>
                  </a:lnTo>
                  <a:lnTo>
                    <a:pt x="15121" y="25507"/>
                  </a:lnTo>
                  <a:lnTo>
                    <a:pt x="15465" y="25469"/>
                  </a:lnTo>
                  <a:lnTo>
                    <a:pt x="15789" y="25412"/>
                  </a:lnTo>
                  <a:lnTo>
                    <a:pt x="16114" y="25354"/>
                  </a:lnTo>
                  <a:lnTo>
                    <a:pt x="16438" y="25259"/>
                  </a:lnTo>
                  <a:lnTo>
                    <a:pt x="16744" y="25144"/>
                  </a:lnTo>
                  <a:lnTo>
                    <a:pt x="17011" y="25030"/>
                  </a:lnTo>
                  <a:lnTo>
                    <a:pt x="17278" y="24877"/>
                  </a:lnTo>
                  <a:lnTo>
                    <a:pt x="17488" y="24724"/>
                  </a:lnTo>
                  <a:lnTo>
                    <a:pt x="17679" y="24533"/>
                  </a:lnTo>
                  <a:lnTo>
                    <a:pt x="17756" y="24438"/>
                  </a:lnTo>
                  <a:lnTo>
                    <a:pt x="17813" y="24343"/>
                  </a:lnTo>
                  <a:lnTo>
                    <a:pt x="17889" y="24190"/>
                  </a:lnTo>
                  <a:lnTo>
                    <a:pt x="17947" y="24037"/>
                  </a:lnTo>
                  <a:lnTo>
                    <a:pt x="17985" y="23846"/>
                  </a:lnTo>
                  <a:lnTo>
                    <a:pt x="18004" y="23674"/>
                  </a:lnTo>
                  <a:lnTo>
                    <a:pt x="18004" y="23483"/>
                  </a:lnTo>
                  <a:lnTo>
                    <a:pt x="17985" y="23292"/>
                  </a:lnTo>
                  <a:lnTo>
                    <a:pt x="17947" y="23102"/>
                  </a:lnTo>
                  <a:lnTo>
                    <a:pt x="17889" y="22930"/>
                  </a:lnTo>
                  <a:lnTo>
                    <a:pt x="17775" y="22567"/>
                  </a:lnTo>
                  <a:lnTo>
                    <a:pt x="17737" y="22433"/>
                  </a:lnTo>
                  <a:lnTo>
                    <a:pt x="17278" y="20257"/>
                  </a:lnTo>
                  <a:lnTo>
                    <a:pt x="16954" y="18672"/>
                  </a:lnTo>
                  <a:lnTo>
                    <a:pt x="16553" y="16515"/>
                  </a:lnTo>
                  <a:lnTo>
                    <a:pt x="16267" y="15064"/>
                  </a:lnTo>
                  <a:lnTo>
                    <a:pt x="16515" y="15007"/>
                  </a:lnTo>
                  <a:lnTo>
                    <a:pt x="16763" y="14949"/>
                  </a:lnTo>
                  <a:lnTo>
                    <a:pt x="17011" y="14873"/>
                  </a:lnTo>
                  <a:lnTo>
                    <a:pt x="17240" y="14797"/>
                  </a:lnTo>
                  <a:lnTo>
                    <a:pt x="17450" y="14682"/>
                  </a:lnTo>
                  <a:lnTo>
                    <a:pt x="17641" y="14529"/>
                  </a:lnTo>
                  <a:lnTo>
                    <a:pt x="17832" y="14377"/>
                  </a:lnTo>
                  <a:lnTo>
                    <a:pt x="17966" y="14186"/>
                  </a:lnTo>
                  <a:lnTo>
                    <a:pt x="18080" y="14014"/>
                  </a:lnTo>
                  <a:lnTo>
                    <a:pt x="18157" y="13823"/>
                  </a:lnTo>
                  <a:lnTo>
                    <a:pt x="18214" y="13632"/>
                  </a:lnTo>
                  <a:lnTo>
                    <a:pt x="18252" y="13403"/>
                  </a:lnTo>
                  <a:lnTo>
                    <a:pt x="18290" y="13174"/>
                  </a:lnTo>
                  <a:lnTo>
                    <a:pt x="18309" y="12945"/>
                  </a:lnTo>
                  <a:lnTo>
                    <a:pt x="18328" y="12468"/>
                  </a:lnTo>
                  <a:lnTo>
                    <a:pt x="18309" y="12047"/>
                  </a:lnTo>
                  <a:lnTo>
                    <a:pt x="18271" y="11627"/>
                  </a:lnTo>
                  <a:lnTo>
                    <a:pt x="18233" y="11246"/>
                  </a:lnTo>
                  <a:lnTo>
                    <a:pt x="18176" y="10902"/>
                  </a:lnTo>
                  <a:lnTo>
                    <a:pt x="18157" y="10864"/>
                  </a:lnTo>
                  <a:lnTo>
                    <a:pt x="18118" y="10673"/>
                  </a:lnTo>
                  <a:lnTo>
                    <a:pt x="18080" y="10520"/>
                  </a:lnTo>
                  <a:lnTo>
                    <a:pt x="18023" y="10348"/>
                  </a:lnTo>
                  <a:lnTo>
                    <a:pt x="17947" y="10196"/>
                  </a:lnTo>
                  <a:lnTo>
                    <a:pt x="17870" y="10043"/>
                  </a:lnTo>
                  <a:lnTo>
                    <a:pt x="17775" y="9909"/>
                  </a:lnTo>
                  <a:lnTo>
                    <a:pt x="17679" y="9776"/>
                  </a:lnTo>
                  <a:lnTo>
                    <a:pt x="17584" y="9661"/>
                  </a:lnTo>
                  <a:lnTo>
                    <a:pt x="17450" y="9546"/>
                  </a:lnTo>
                  <a:lnTo>
                    <a:pt x="17317" y="9451"/>
                  </a:lnTo>
                  <a:lnTo>
                    <a:pt x="17183" y="9356"/>
                  </a:lnTo>
                  <a:lnTo>
                    <a:pt x="17030" y="9298"/>
                  </a:lnTo>
                  <a:lnTo>
                    <a:pt x="16878" y="9241"/>
                  </a:lnTo>
                  <a:lnTo>
                    <a:pt x="16706" y="9184"/>
                  </a:lnTo>
                  <a:lnTo>
                    <a:pt x="16534" y="9165"/>
                  </a:lnTo>
                  <a:lnTo>
                    <a:pt x="16343" y="9146"/>
                  </a:lnTo>
                  <a:lnTo>
                    <a:pt x="16076" y="9165"/>
                  </a:lnTo>
                  <a:lnTo>
                    <a:pt x="15808" y="9184"/>
                  </a:lnTo>
                  <a:lnTo>
                    <a:pt x="15274" y="9241"/>
                  </a:lnTo>
                  <a:lnTo>
                    <a:pt x="15255" y="9126"/>
                  </a:lnTo>
                  <a:lnTo>
                    <a:pt x="15007" y="7542"/>
                  </a:lnTo>
                  <a:lnTo>
                    <a:pt x="14701" y="5461"/>
                  </a:lnTo>
                  <a:lnTo>
                    <a:pt x="14472" y="3838"/>
                  </a:lnTo>
                  <a:lnTo>
                    <a:pt x="14186" y="1776"/>
                  </a:lnTo>
                  <a:lnTo>
                    <a:pt x="14109" y="1184"/>
                  </a:lnTo>
                  <a:lnTo>
                    <a:pt x="14071" y="917"/>
                  </a:lnTo>
                  <a:lnTo>
                    <a:pt x="13976" y="669"/>
                  </a:lnTo>
                  <a:lnTo>
                    <a:pt x="13899" y="554"/>
                  </a:lnTo>
                  <a:lnTo>
                    <a:pt x="13842" y="440"/>
                  </a:lnTo>
                  <a:lnTo>
                    <a:pt x="13766" y="344"/>
                  </a:lnTo>
                  <a:lnTo>
                    <a:pt x="13670" y="268"/>
                  </a:lnTo>
                  <a:lnTo>
                    <a:pt x="13517" y="153"/>
                  </a:lnTo>
                  <a:lnTo>
                    <a:pt x="13346" y="77"/>
                  </a:lnTo>
                  <a:lnTo>
                    <a:pt x="13155" y="20"/>
                  </a:lnTo>
                  <a:lnTo>
                    <a:pt x="12945"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3" name="Google Shape;163;p4"/>
            <p:cNvSpPr/>
            <p:nvPr/>
          </p:nvSpPr>
          <p:spPr>
            <a:xfrm>
              <a:off x="1391550" y="1246150"/>
              <a:ext cx="975" cy="1450"/>
            </a:xfrm>
            <a:custGeom>
              <a:avLst/>
              <a:gdLst/>
              <a:ahLst/>
              <a:cxnLst/>
              <a:rect l="l" t="t" r="r" b="b"/>
              <a:pathLst>
                <a:path w="39" h="58" extrusionOk="0">
                  <a:moveTo>
                    <a:pt x="0" y="1"/>
                  </a:moveTo>
                  <a:lnTo>
                    <a:pt x="0" y="20"/>
                  </a:lnTo>
                  <a:lnTo>
                    <a:pt x="0" y="39"/>
                  </a:lnTo>
                  <a:lnTo>
                    <a:pt x="19" y="58"/>
                  </a:lnTo>
                  <a:lnTo>
                    <a:pt x="39" y="39"/>
                  </a:lnTo>
                  <a:lnTo>
                    <a:pt x="39" y="20"/>
                  </a:lnTo>
                  <a:lnTo>
                    <a:pt x="39" y="1"/>
                  </a:lnTo>
                  <a:close/>
                </a:path>
              </a:pathLst>
            </a:custGeom>
            <a:solidFill>
              <a:srgbClr val="E6234C"/>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4" name="Google Shape;164;p4"/>
            <p:cNvSpPr/>
            <p:nvPr/>
          </p:nvSpPr>
          <p:spPr>
            <a:xfrm>
              <a:off x="1512300" y="1200325"/>
              <a:ext cx="96450" cy="56350"/>
            </a:xfrm>
            <a:custGeom>
              <a:avLst/>
              <a:gdLst/>
              <a:ahLst/>
              <a:cxnLst/>
              <a:rect l="l" t="t" r="r" b="b"/>
              <a:pathLst>
                <a:path w="3858" h="2254" extrusionOk="0">
                  <a:moveTo>
                    <a:pt x="1509" y="1"/>
                  </a:moveTo>
                  <a:lnTo>
                    <a:pt x="1127" y="20"/>
                  </a:lnTo>
                  <a:lnTo>
                    <a:pt x="898" y="39"/>
                  </a:lnTo>
                  <a:lnTo>
                    <a:pt x="707" y="115"/>
                  </a:lnTo>
                  <a:lnTo>
                    <a:pt x="516" y="211"/>
                  </a:lnTo>
                  <a:lnTo>
                    <a:pt x="363" y="325"/>
                  </a:lnTo>
                  <a:lnTo>
                    <a:pt x="249" y="478"/>
                  </a:lnTo>
                  <a:lnTo>
                    <a:pt x="153" y="650"/>
                  </a:lnTo>
                  <a:lnTo>
                    <a:pt x="77" y="822"/>
                  </a:lnTo>
                  <a:lnTo>
                    <a:pt x="20" y="1013"/>
                  </a:lnTo>
                  <a:lnTo>
                    <a:pt x="1" y="1070"/>
                  </a:lnTo>
                  <a:lnTo>
                    <a:pt x="917" y="1375"/>
                  </a:lnTo>
                  <a:lnTo>
                    <a:pt x="1833" y="1700"/>
                  </a:lnTo>
                  <a:lnTo>
                    <a:pt x="2750" y="1986"/>
                  </a:lnTo>
                  <a:lnTo>
                    <a:pt x="3208" y="2120"/>
                  </a:lnTo>
                  <a:lnTo>
                    <a:pt x="3666" y="2254"/>
                  </a:lnTo>
                  <a:lnTo>
                    <a:pt x="3819" y="1414"/>
                  </a:lnTo>
                  <a:lnTo>
                    <a:pt x="3857" y="1223"/>
                  </a:lnTo>
                  <a:lnTo>
                    <a:pt x="3838" y="1032"/>
                  </a:lnTo>
                  <a:lnTo>
                    <a:pt x="3819" y="860"/>
                  </a:lnTo>
                  <a:lnTo>
                    <a:pt x="3762" y="669"/>
                  </a:lnTo>
                  <a:lnTo>
                    <a:pt x="3189" y="516"/>
                  </a:lnTo>
                  <a:lnTo>
                    <a:pt x="2635" y="364"/>
                  </a:lnTo>
                  <a:lnTo>
                    <a:pt x="1509"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5" name="Google Shape;165;p4"/>
            <p:cNvSpPr/>
            <p:nvPr/>
          </p:nvSpPr>
          <p:spPr>
            <a:xfrm>
              <a:off x="1711325" y="1190775"/>
              <a:ext cx="82600" cy="63525"/>
            </a:xfrm>
            <a:custGeom>
              <a:avLst/>
              <a:gdLst/>
              <a:ahLst/>
              <a:cxnLst/>
              <a:rect l="l" t="t" r="r" b="b"/>
              <a:pathLst>
                <a:path w="3304" h="2541" extrusionOk="0">
                  <a:moveTo>
                    <a:pt x="2788" y="1"/>
                  </a:moveTo>
                  <a:lnTo>
                    <a:pt x="1471" y="459"/>
                  </a:lnTo>
                  <a:lnTo>
                    <a:pt x="803" y="688"/>
                  </a:lnTo>
                  <a:lnTo>
                    <a:pt x="134" y="898"/>
                  </a:lnTo>
                  <a:lnTo>
                    <a:pt x="134" y="936"/>
                  </a:lnTo>
                  <a:lnTo>
                    <a:pt x="77" y="1108"/>
                  </a:lnTo>
                  <a:lnTo>
                    <a:pt x="20" y="1299"/>
                  </a:lnTo>
                  <a:lnTo>
                    <a:pt x="1" y="1490"/>
                  </a:lnTo>
                  <a:lnTo>
                    <a:pt x="20" y="1681"/>
                  </a:lnTo>
                  <a:lnTo>
                    <a:pt x="153" y="2540"/>
                  </a:lnTo>
                  <a:lnTo>
                    <a:pt x="936" y="2311"/>
                  </a:lnTo>
                  <a:lnTo>
                    <a:pt x="1738" y="2063"/>
                  </a:lnTo>
                  <a:lnTo>
                    <a:pt x="3304" y="1509"/>
                  </a:lnTo>
                  <a:lnTo>
                    <a:pt x="3227" y="917"/>
                  </a:lnTo>
                  <a:lnTo>
                    <a:pt x="3189" y="650"/>
                  </a:lnTo>
                  <a:lnTo>
                    <a:pt x="3094" y="402"/>
                  </a:lnTo>
                  <a:lnTo>
                    <a:pt x="3017" y="287"/>
                  </a:lnTo>
                  <a:lnTo>
                    <a:pt x="2960" y="173"/>
                  </a:lnTo>
                  <a:lnTo>
                    <a:pt x="2884" y="77"/>
                  </a:lnTo>
                  <a:lnTo>
                    <a:pt x="2788"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6" name="Google Shape;166;p4"/>
            <p:cNvSpPr/>
            <p:nvPr/>
          </p:nvSpPr>
          <p:spPr>
            <a:xfrm>
              <a:off x="1489400" y="1282900"/>
              <a:ext cx="103600" cy="64950"/>
            </a:xfrm>
            <a:custGeom>
              <a:avLst/>
              <a:gdLst/>
              <a:ahLst/>
              <a:cxnLst/>
              <a:rect l="l" t="t" r="r" b="b"/>
              <a:pathLst>
                <a:path w="4144" h="2598" extrusionOk="0">
                  <a:moveTo>
                    <a:pt x="344" y="1"/>
                  </a:moveTo>
                  <a:lnTo>
                    <a:pt x="0" y="1375"/>
                  </a:lnTo>
                  <a:lnTo>
                    <a:pt x="401" y="1471"/>
                  </a:lnTo>
                  <a:lnTo>
                    <a:pt x="802" y="1585"/>
                  </a:lnTo>
                  <a:lnTo>
                    <a:pt x="1585" y="1833"/>
                  </a:lnTo>
                  <a:lnTo>
                    <a:pt x="2348" y="2101"/>
                  </a:lnTo>
                  <a:lnTo>
                    <a:pt x="3093" y="2368"/>
                  </a:lnTo>
                  <a:lnTo>
                    <a:pt x="3857" y="2597"/>
                  </a:lnTo>
                  <a:lnTo>
                    <a:pt x="4143" y="1089"/>
                  </a:lnTo>
                  <a:lnTo>
                    <a:pt x="3685" y="936"/>
                  </a:lnTo>
                  <a:lnTo>
                    <a:pt x="3208" y="802"/>
                  </a:lnTo>
                  <a:lnTo>
                    <a:pt x="2253" y="478"/>
                  </a:lnTo>
                  <a:lnTo>
                    <a:pt x="1795" y="344"/>
                  </a:lnTo>
                  <a:lnTo>
                    <a:pt x="1317" y="211"/>
                  </a:lnTo>
                  <a:lnTo>
                    <a:pt x="821" y="96"/>
                  </a:lnTo>
                  <a:lnTo>
                    <a:pt x="344"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7" name="Google Shape;167;p4"/>
            <p:cNvSpPr/>
            <p:nvPr/>
          </p:nvSpPr>
          <p:spPr>
            <a:xfrm>
              <a:off x="1721825" y="1280050"/>
              <a:ext cx="85000" cy="67325"/>
            </a:xfrm>
            <a:custGeom>
              <a:avLst/>
              <a:gdLst/>
              <a:ahLst/>
              <a:cxnLst/>
              <a:rect l="l" t="t" r="r" b="b"/>
              <a:pathLst>
                <a:path w="3400" h="2693" extrusionOk="0">
                  <a:moveTo>
                    <a:pt x="3170" y="0"/>
                  </a:moveTo>
                  <a:lnTo>
                    <a:pt x="2368" y="267"/>
                  </a:lnTo>
                  <a:lnTo>
                    <a:pt x="1585" y="554"/>
                  </a:lnTo>
                  <a:lnTo>
                    <a:pt x="803" y="840"/>
                  </a:lnTo>
                  <a:lnTo>
                    <a:pt x="1" y="1088"/>
                  </a:lnTo>
                  <a:lnTo>
                    <a:pt x="192" y="2692"/>
                  </a:lnTo>
                  <a:lnTo>
                    <a:pt x="994" y="2444"/>
                  </a:lnTo>
                  <a:lnTo>
                    <a:pt x="1795" y="2177"/>
                  </a:lnTo>
                  <a:lnTo>
                    <a:pt x="2597" y="1890"/>
                  </a:lnTo>
                  <a:lnTo>
                    <a:pt x="3399" y="1623"/>
                  </a:lnTo>
                  <a:lnTo>
                    <a:pt x="3170" y="0"/>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8" name="Google Shape;168;p4"/>
            <p:cNvSpPr/>
            <p:nvPr/>
          </p:nvSpPr>
          <p:spPr>
            <a:xfrm>
              <a:off x="1466475" y="1377400"/>
              <a:ext cx="108850" cy="60650"/>
            </a:xfrm>
            <a:custGeom>
              <a:avLst/>
              <a:gdLst/>
              <a:ahLst/>
              <a:cxnLst/>
              <a:rect l="l" t="t" r="r" b="b"/>
              <a:pathLst>
                <a:path w="4354" h="2426" extrusionOk="0">
                  <a:moveTo>
                    <a:pt x="325" y="1"/>
                  </a:moveTo>
                  <a:lnTo>
                    <a:pt x="1" y="1337"/>
                  </a:lnTo>
                  <a:lnTo>
                    <a:pt x="440" y="1375"/>
                  </a:lnTo>
                  <a:lnTo>
                    <a:pt x="860" y="1452"/>
                  </a:lnTo>
                  <a:lnTo>
                    <a:pt x="1299" y="1547"/>
                  </a:lnTo>
                  <a:lnTo>
                    <a:pt x="1719" y="1662"/>
                  </a:lnTo>
                  <a:lnTo>
                    <a:pt x="2292" y="1834"/>
                  </a:lnTo>
                  <a:lnTo>
                    <a:pt x="2864" y="2044"/>
                  </a:lnTo>
                  <a:lnTo>
                    <a:pt x="3991" y="2425"/>
                  </a:lnTo>
                  <a:lnTo>
                    <a:pt x="4125" y="1967"/>
                  </a:lnTo>
                  <a:lnTo>
                    <a:pt x="4220" y="1585"/>
                  </a:lnTo>
                  <a:lnTo>
                    <a:pt x="4354" y="936"/>
                  </a:lnTo>
                  <a:lnTo>
                    <a:pt x="3475" y="650"/>
                  </a:lnTo>
                  <a:lnTo>
                    <a:pt x="2578" y="383"/>
                  </a:lnTo>
                  <a:lnTo>
                    <a:pt x="2139" y="268"/>
                  </a:lnTo>
                  <a:lnTo>
                    <a:pt x="1700" y="154"/>
                  </a:lnTo>
                  <a:lnTo>
                    <a:pt x="1242" y="77"/>
                  </a:lnTo>
                  <a:lnTo>
                    <a:pt x="764" y="20"/>
                  </a:lnTo>
                  <a:lnTo>
                    <a:pt x="325"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9" name="Google Shape;169;p4"/>
            <p:cNvSpPr/>
            <p:nvPr/>
          </p:nvSpPr>
          <p:spPr>
            <a:xfrm>
              <a:off x="1599650" y="1372625"/>
              <a:ext cx="221000" cy="82600"/>
            </a:xfrm>
            <a:custGeom>
              <a:avLst/>
              <a:gdLst/>
              <a:ahLst/>
              <a:cxnLst/>
              <a:rect l="l" t="t" r="r" b="b"/>
              <a:pathLst>
                <a:path w="8840" h="3304" extrusionOk="0">
                  <a:moveTo>
                    <a:pt x="8592" y="1"/>
                  </a:moveTo>
                  <a:lnTo>
                    <a:pt x="7752" y="249"/>
                  </a:lnTo>
                  <a:lnTo>
                    <a:pt x="6950" y="535"/>
                  </a:lnTo>
                  <a:lnTo>
                    <a:pt x="6129" y="822"/>
                  </a:lnTo>
                  <a:lnTo>
                    <a:pt x="5308" y="1108"/>
                  </a:lnTo>
                  <a:lnTo>
                    <a:pt x="5441" y="2406"/>
                  </a:lnTo>
                  <a:lnTo>
                    <a:pt x="3131" y="2655"/>
                  </a:lnTo>
                  <a:lnTo>
                    <a:pt x="439" y="2941"/>
                  </a:lnTo>
                  <a:lnTo>
                    <a:pt x="0" y="3017"/>
                  </a:lnTo>
                  <a:lnTo>
                    <a:pt x="554" y="3132"/>
                  </a:lnTo>
                  <a:lnTo>
                    <a:pt x="1108" y="3227"/>
                  </a:lnTo>
                  <a:lnTo>
                    <a:pt x="1699" y="3285"/>
                  </a:lnTo>
                  <a:lnTo>
                    <a:pt x="1986" y="3304"/>
                  </a:lnTo>
                  <a:lnTo>
                    <a:pt x="2291" y="3304"/>
                  </a:lnTo>
                  <a:lnTo>
                    <a:pt x="2692" y="3285"/>
                  </a:lnTo>
                  <a:lnTo>
                    <a:pt x="3093" y="3246"/>
                  </a:lnTo>
                  <a:lnTo>
                    <a:pt x="3494" y="3189"/>
                  </a:lnTo>
                  <a:lnTo>
                    <a:pt x="3876" y="3132"/>
                  </a:lnTo>
                  <a:lnTo>
                    <a:pt x="4277" y="3056"/>
                  </a:lnTo>
                  <a:lnTo>
                    <a:pt x="4659" y="2960"/>
                  </a:lnTo>
                  <a:lnTo>
                    <a:pt x="5403" y="2750"/>
                  </a:lnTo>
                  <a:lnTo>
                    <a:pt x="6167" y="2502"/>
                  </a:lnTo>
                  <a:lnTo>
                    <a:pt x="6911" y="2235"/>
                  </a:lnTo>
                  <a:lnTo>
                    <a:pt x="7656" y="1967"/>
                  </a:lnTo>
                  <a:lnTo>
                    <a:pt x="8420" y="1719"/>
                  </a:lnTo>
                  <a:lnTo>
                    <a:pt x="8840" y="1585"/>
                  </a:lnTo>
                  <a:lnTo>
                    <a:pt x="8592"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70" name="Google Shape;170;p4"/>
            <p:cNvSpPr/>
            <p:nvPr/>
          </p:nvSpPr>
          <p:spPr>
            <a:xfrm>
              <a:off x="1443100" y="1455675"/>
              <a:ext cx="454400" cy="95500"/>
            </a:xfrm>
            <a:custGeom>
              <a:avLst/>
              <a:gdLst/>
              <a:ahLst/>
              <a:cxnLst/>
              <a:rect l="l" t="t" r="r" b="b"/>
              <a:pathLst>
                <a:path w="18176" h="3820" extrusionOk="0">
                  <a:moveTo>
                    <a:pt x="18004" y="1"/>
                  </a:moveTo>
                  <a:lnTo>
                    <a:pt x="17431" y="39"/>
                  </a:lnTo>
                  <a:lnTo>
                    <a:pt x="16858" y="96"/>
                  </a:lnTo>
                  <a:lnTo>
                    <a:pt x="16285" y="192"/>
                  </a:lnTo>
                  <a:lnTo>
                    <a:pt x="15751" y="287"/>
                  </a:lnTo>
                  <a:lnTo>
                    <a:pt x="15274" y="402"/>
                  </a:lnTo>
                  <a:lnTo>
                    <a:pt x="14796" y="535"/>
                  </a:lnTo>
                  <a:lnTo>
                    <a:pt x="14338" y="669"/>
                  </a:lnTo>
                  <a:lnTo>
                    <a:pt x="13880" y="822"/>
                  </a:lnTo>
                  <a:lnTo>
                    <a:pt x="12963" y="1146"/>
                  </a:lnTo>
                  <a:lnTo>
                    <a:pt x="12066" y="1471"/>
                  </a:lnTo>
                  <a:lnTo>
                    <a:pt x="11150" y="1757"/>
                  </a:lnTo>
                  <a:lnTo>
                    <a:pt x="10672" y="1891"/>
                  </a:lnTo>
                  <a:lnTo>
                    <a:pt x="10214" y="2005"/>
                  </a:lnTo>
                  <a:lnTo>
                    <a:pt x="9737" y="2101"/>
                  </a:lnTo>
                  <a:lnTo>
                    <a:pt x="9260" y="2177"/>
                  </a:lnTo>
                  <a:lnTo>
                    <a:pt x="8782" y="2215"/>
                  </a:lnTo>
                  <a:lnTo>
                    <a:pt x="8286" y="2235"/>
                  </a:lnTo>
                  <a:lnTo>
                    <a:pt x="7866" y="2215"/>
                  </a:lnTo>
                  <a:lnTo>
                    <a:pt x="7427" y="2177"/>
                  </a:lnTo>
                  <a:lnTo>
                    <a:pt x="7007" y="2101"/>
                  </a:lnTo>
                  <a:lnTo>
                    <a:pt x="6606" y="2025"/>
                  </a:lnTo>
                  <a:lnTo>
                    <a:pt x="6186" y="1929"/>
                  </a:lnTo>
                  <a:lnTo>
                    <a:pt x="5785" y="1815"/>
                  </a:lnTo>
                  <a:lnTo>
                    <a:pt x="4983" y="1566"/>
                  </a:lnTo>
                  <a:lnTo>
                    <a:pt x="4181" y="1299"/>
                  </a:lnTo>
                  <a:lnTo>
                    <a:pt x="3379" y="1051"/>
                  </a:lnTo>
                  <a:lnTo>
                    <a:pt x="2959" y="955"/>
                  </a:lnTo>
                  <a:lnTo>
                    <a:pt x="2559" y="860"/>
                  </a:lnTo>
                  <a:lnTo>
                    <a:pt x="2139" y="784"/>
                  </a:lnTo>
                  <a:lnTo>
                    <a:pt x="1699" y="726"/>
                  </a:lnTo>
                  <a:lnTo>
                    <a:pt x="1375" y="707"/>
                  </a:lnTo>
                  <a:lnTo>
                    <a:pt x="1031" y="707"/>
                  </a:lnTo>
                  <a:lnTo>
                    <a:pt x="668" y="726"/>
                  </a:lnTo>
                  <a:lnTo>
                    <a:pt x="306" y="745"/>
                  </a:lnTo>
                  <a:lnTo>
                    <a:pt x="38" y="1910"/>
                  </a:lnTo>
                  <a:lnTo>
                    <a:pt x="0" y="2044"/>
                  </a:lnTo>
                  <a:lnTo>
                    <a:pt x="668" y="2044"/>
                  </a:lnTo>
                  <a:lnTo>
                    <a:pt x="1012" y="2063"/>
                  </a:lnTo>
                  <a:lnTo>
                    <a:pt x="1337" y="2082"/>
                  </a:lnTo>
                  <a:lnTo>
                    <a:pt x="1661" y="2139"/>
                  </a:lnTo>
                  <a:lnTo>
                    <a:pt x="1986" y="2196"/>
                  </a:lnTo>
                  <a:lnTo>
                    <a:pt x="2329" y="2273"/>
                  </a:lnTo>
                  <a:lnTo>
                    <a:pt x="2654" y="2368"/>
                  </a:lnTo>
                  <a:lnTo>
                    <a:pt x="3399" y="2616"/>
                  </a:lnTo>
                  <a:lnTo>
                    <a:pt x="4124" y="2865"/>
                  </a:lnTo>
                  <a:lnTo>
                    <a:pt x="4830" y="3113"/>
                  </a:lnTo>
                  <a:lnTo>
                    <a:pt x="5556" y="3342"/>
                  </a:lnTo>
                  <a:lnTo>
                    <a:pt x="6262" y="3552"/>
                  </a:lnTo>
                  <a:lnTo>
                    <a:pt x="6644" y="3628"/>
                  </a:lnTo>
                  <a:lnTo>
                    <a:pt x="7007" y="3705"/>
                  </a:lnTo>
                  <a:lnTo>
                    <a:pt x="7389" y="3762"/>
                  </a:lnTo>
                  <a:lnTo>
                    <a:pt x="7771" y="3800"/>
                  </a:lnTo>
                  <a:lnTo>
                    <a:pt x="8152" y="3819"/>
                  </a:lnTo>
                  <a:lnTo>
                    <a:pt x="8553" y="3819"/>
                  </a:lnTo>
                  <a:lnTo>
                    <a:pt x="8954" y="3800"/>
                  </a:lnTo>
                  <a:lnTo>
                    <a:pt x="9355" y="3781"/>
                  </a:lnTo>
                  <a:lnTo>
                    <a:pt x="9756" y="3724"/>
                  </a:lnTo>
                  <a:lnTo>
                    <a:pt x="10138" y="3647"/>
                  </a:lnTo>
                  <a:lnTo>
                    <a:pt x="10539" y="3571"/>
                  </a:lnTo>
                  <a:lnTo>
                    <a:pt x="10921" y="3475"/>
                  </a:lnTo>
                  <a:lnTo>
                    <a:pt x="11665" y="3265"/>
                  </a:lnTo>
                  <a:lnTo>
                    <a:pt x="12429" y="3036"/>
                  </a:lnTo>
                  <a:lnTo>
                    <a:pt x="13173" y="2769"/>
                  </a:lnTo>
                  <a:lnTo>
                    <a:pt x="13918" y="2502"/>
                  </a:lnTo>
                  <a:lnTo>
                    <a:pt x="14682" y="2254"/>
                  </a:lnTo>
                  <a:lnTo>
                    <a:pt x="15102" y="2120"/>
                  </a:lnTo>
                  <a:lnTo>
                    <a:pt x="15503" y="2005"/>
                  </a:lnTo>
                  <a:lnTo>
                    <a:pt x="15923" y="1910"/>
                  </a:lnTo>
                  <a:lnTo>
                    <a:pt x="16343" y="1815"/>
                  </a:lnTo>
                  <a:lnTo>
                    <a:pt x="16763" y="1738"/>
                  </a:lnTo>
                  <a:lnTo>
                    <a:pt x="17183" y="1681"/>
                  </a:lnTo>
                  <a:lnTo>
                    <a:pt x="17603" y="1643"/>
                  </a:lnTo>
                  <a:lnTo>
                    <a:pt x="18042" y="1605"/>
                  </a:lnTo>
                  <a:lnTo>
                    <a:pt x="18175" y="1605"/>
                  </a:lnTo>
                  <a:lnTo>
                    <a:pt x="18156" y="1184"/>
                  </a:lnTo>
                  <a:lnTo>
                    <a:pt x="18118" y="764"/>
                  </a:lnTo>
                  <a:lnTo>
                    <a:pt x="18080" y="383"/>
                  </a:lnTo>
                  <a:lnTo>
                    <a:pt x="18023" y="39"/>
                  </a:lnTo>
                  <a:lnTo>
                    <a:pt x="18004"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71" name="Google Shape;171;p4"/>
            <p:cNvSpPr/>
            <p:nvPr/>
          </p:nvSpPr>
          <p:spPr>
            <a:xfrm>
              <a:off x="1446425" y="1569750"/>
              <a:ext cx="90725" cy="11475"/>
            </a:xfrm>
            <a:custGeom>
              <a:avLst/>
              <a:gdLst/>
              <a:ahLst/>
              <a:cxnLst/>
              <a:rect l="l" t="t" r="r" b="b"/>
              <a:pathLst>
                <a:path w="3629" h="459" extrusionOk="0">
                  <a:moveTo>
                    <a:pt x="803" y="1"/>
                  </a:moveTo>
                  <a:lnTo>
                    <a:pt x="402" y="20"/>
                  </a:lnTo>
                  <a:lnTo>
                    <a:pt x="1" y="58"/>
                  </a:lnTo>
                  <a:lnTo>
                    <a:pt x="77" y="134"/>
                  </a:lnTo>
                  <a:lnTo>
                    <a:pt x="173" y="211"/>
                  </a:lnTo>
                  <a:lnTo>
                    <a:pt x="268" y="287"/>
                  </a:lnTo>
                  <a:lnTo>
                    <a:pt x="364" y="344"/>
                  </a:lnTo>
                  <a:lnTo>
                    <a:pt x="478" y="383"/>
                  </a:lnTo>
                  <a:lnTo>
                    <a:pt x="612" y="421"/>
                  </a:lnTo>
                  <a:lnTo>
                    <a:pt x="726" y="440"/>
                  </a:lnTo>
                  <a:lnTo>
                    <a:pt x="860" y="459"/>
                  </a:lnTo>
                  <a:lnTo>
                    <a:pt x="3628" y="459"/>
                  </a:lnTo>
                  <a:lnTo>
                    <a:pt x="3132" y="306"/>
                  </a:lnTo>
                  <a:lnTo>
                    <a:pt x="2616" y="192"/>
                  </a:lnTo>
                  <a:lnTo>
                    <a:pt x="2101" y="96"/>
                  </a:lnTo>
                  <a:lnTo>
                    <a:pt x="1566" y="20"/>
                  </a:lnTo>
                  <a:lnTo>
                    <a:pt x="1204"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72" name="Google Shape;172;p4"/>
            <p:cNvSpPr/>
            <p:nvPr/>
          </p:nvSpPr>
          <p:spPr>
            <a:xfrm>
              <a:off x="1743300" y="1554000"/>
              <a:ext cx="127000" cy="76400"/>
            </a:xfrm>
            <a:custGeom>
              <a:avLst/>
              <a:gdLst/>
              <a:ahLst/>
              <a:cxnLst/>
              <a:rect l="l" t="t" r="r" b="b"/>
              <a:pathLst>
                <a:path w="5080" h="3056" extrusionOk="0">
                  <a:moveTo>
                    <a:pt x="5079" y="1"/>
                  </a:moveTo>
                  <a:lnTo>
                    <a:pt x="4392" y="96"/>
                  </a:lnTo>
                  <a:lnTo>
                    <a:pt x="3743" y="211"/>
                  </a:lnTo>
                  <a:lnTo>
                    <a:pt x="3266" y="325"/>
                  </a:lnTo>
                  <a:lnTo>
                    <a:pt x="2788" y="459"/>
                  </a:lnTo>
                  <a:lnTo>
                    <a:pt x="2311" y="593"/>
                  </a:lnTo>
                  <a:lnTo>
                    <a:pt x="1853" y="745"/>
                  </a:lnTo>
                  <a:lnTo>
                    <a:pt x="1" y="1394"/>
                  </a:lnTo>
                  <a:lnTo>
                    <a:pt x="96" y="3055"/>
                  </a:lnTo>
                  <a:lnTo>
                    <a:pt x="1375" y="2616"/>
                  </a:lnTo>
                  <a:lnTo>
                    <a:pt x="2674" y="2158"/>
                  </a:lnTo>
                  <a:lnTo>
                    <a:pt x="3094" y="2044"/>
                  </a:lnTo>
                  <a:lnTo>
                    <a:pt x="3533" y="1910"/>
                  </a:lnTo>
                  <a:lnTo>
                    <a:pt x="3953" y="1814"/>
                  </a:lnTo>
                  <a:lnTo>
                    <a:pt x="4392" y="1719"/>
                  </a:lnTo>
                  <a:lnTo>
                    <a:pt x="4106" y="268"/>
                  </a:lnTo>
                  <a:lnTo>
                    <a:pt x="4354" y="211"/>
                  </a:lnTo>
                  <a:lnTo>
                    <a:pt x="4602" y="153"/>
                  </a:lnTo>
                  <a:lnTo>
                    <a:pt x="4850" y="77"/>
                  </a:lnTo>
                  <a:lnTo>
                    <a:pt x="5079"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73" name="Google Shape;173;p4"/>
            <p:cNvSpPr/>
            <p:nvPr/>
          </p:nvSpPr>
          <p:spPr>
            <a:xfrm>
              <a:off x="1748550" y="1650900"/>
              <a:ext cx="122700" cy="74000"/>
            </a:xfrm>
            <a:custGeom>
              <a:avLst/>
              <a:gdLst/>
              <a:ahLst/>
              <a:cxnLst/>
              <a:rect l="l" t="t" r="r" b="b"/>
              <a:pathLst>
                <a:path w="4908" h="2960" extrusionOk="0">
                  <a:moveTo>
                    <a:pt x="4583" y="0"/>
                  </a:moveTo>
                  <a:lnTo>
                    <a:pt x="4048" y="96"/>
                  </a:lnTo>
                  <a:lnTo>
                    <a:pt x="3533" y="191"/>
                  </a:lnTo>
                  <a:lnTo>
                    <a:pt x="3075" y="287"/>
                  </a:lnTo>
                  <a:lnTo>
                    <a:pt x="2636" y="420"/>
                  </a:lnTo>
                  <a:lnTo>
                    <a:pt x="2177" y="535"/>
                  </a:lnTo>
                  <a:lnTo>
                    <a:pt x="1738" y="688"/>
                  </a:lnTo>
                  <a:lnTo>
                    <a:pt x="860" y="993"/>
                  </a:lnTo>
                  <a:lnTo>
                    <a:pt x="1" y="1299"/>
                  </a:lnTo>
                  <a:lnTo>
                    <a:pt x="20" y="1547"/>
                  </a:lnTo>
                  <a:lnTo>
                    <a:pt x="96" y="2960"/>
                  </a:lnTo>
                  <a:lnTo>
                    <a:pt x="1280" y="2539"/>
                  </a:lnTo>
                  <a:lnTo>
                    <a:pt x="2464" y="2139"/>
                  </a:lnTo>
                  <a:lnTo>
                    <a:pt x="3075" y="1967"/>
                  </a:lnTo>
                  <a:lnTo>
                    <a:pt x="3686" y="1795"/>
                  </a:lnTo>
                  <a:lnTo>
                    <a:pt x="4297" y="1680"/>
                  </a:lnTo>
                  <a:lnTo>
                    <a:pt x="4907" y="1585"/>
                  </a:lnTo>
                  <a:lnTo>
                    <a:pt x="4583" y="0"/>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74" name="Google Shape;174;p4"/>
            <p:cNvSpPr/>
            <p:nvPr/>
          </p:nvSpPr>
          <p:spPr>
            <a:xfrm>
              <a:off x="1754775" y="1744925"/>
              <a:ext cx="134600" cy="69225"/>
            </a:xfrm>
            <a:custGeom>
              <a:avLst/>
              <a:gdLst/>
              <a:ahLst/>
              <a:cxnLst/>
              <a:rect l="l" t="t" r="r" b="b"/>
              <a:pathLst>
                <a:path w="5384" h="2769" extrusionOk="0">
                  <a:moveTo>
                    <a:pt x="5117" y="0"/>
                  </a:moveTo>
                  <a:lnTo>
                    <a:pt x="4639" y="58"/>
                  </a:lnTo>
                  <a:lnTo>
                    <a:pt x="4181" y="115"/>
                  </a:lnTo>
                  <a:lnTo>
                    <a:pt x="3723" y="191"/>
                  </a:lnTo>
                  <a:lnTo>
                    <a:pt x="3284" y="268"/>
                  </a:lnTo>
                  <a:lnTo>
                    <a:pt x="2864" y="363"/>
                  </a:lnTo>
                  <a:lnTo>
                    <a:pt x="2444" y="478"/>
                  </a:lnTo>
                  <a:lnTo>
                    <a:pt x="1623" y="726"/>
                  </a:lnTo>
                  <a:lnTo>
                    <a:pt x="821" y="1012"/>
                  </a:lnTo>
                  <a:lnTo>
                    <a:pt x="0" y="1299"/>
                  </a:lnTo>
                  <a:lnTo>
                    <a:pt x="57" y="1738"/>
                  </a:lnTo>
                  <a:lnTo>
                    <a:pt x="96" y="1929"/>
                  </a:lnTo>
                  <a:lnTo>
                    <a:pt x="172" y="2120"/>
                  </a:lnTo>
                  <a:lnTo>
                    <a:pt x="248" y="2310"/>
                  </a:lnTo>
                  <a:lnTo>
                    <a:pt x="344" y="2463"/>
                  </a:lnTo>
                  <a:lnTo>
                    <a:pt x="496" y="2616"/>
                  </a:lnTo>
                  <a:lnTo>
                    <a:pt x="668" y="2769"/>
                  </a:lnTo>
                  <a:lnTo>
                    <a:pt x="1432" y="2482"/>
                  </a:lnTo>
                  <a:lnTo>
                    <a:pt x="2215" y="2234"/>
                  </a:lnTo>
                  <a:lnTo>
                    <a:pt x="2978" y="2005"/>
                  </a:lnTo>
                  <a:lnTo>
                    <a:pt x="3360" y="1910"/>
                  </a:lnTo>
                  <a:lnTo>
                    <a:pt x="3761" y="1814"/>
                  </a:lnTo>
                  <a:lnTo>
                    <a:pt x="4143" y="1738"/>
                  </a:lnTo>
                  <a:lnTo>
                    <a:pt x="4544" y="1680"/>
                  </a:lnTo>
                  <a:lnTo>
                    <a:pt x="4926" y="1642"/>
                  </a:lnTo>
                  <a:lnTo>
                    <a:pt x="5327" y="1604"/>
                  </a:lnTo>
                  <a:lnTo>
                    <a:pt x="5365" y="1413"/>
                  </a:lnTo>
                  <a:lnTo>
                    <a:pt x="5384" y="1241"/>
                  </a:lnTo>
                  <a:lnTo>
                    <a:pt x="5384" y="1050"/>
                  </a:lnTo>
                  <a:lnTo>
                    <a:pt x="5365" y="859"/>
                  </a:lnTo>
                  <a:lnTo>
                    <a:pt x="5327" y="669"/>
                  </a:lnTo>
                  <a:lnTo>
                    <a:pt x="5269" y="497"/>
                  </a:lnTo>
                  <a:lnTo>
                    <a:pt x="5155" y="134"/>
                  </a:lnTo>
                  <a:lnTo>
                    <a:pt x="5117" y="0"/>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75" name="Google Shape;175;p4"/>
          <p:cNvGrpSpPr/>
          <p:nvPr/>
        </p:nvGrpSpPr>
        <p:grpSpPr>
          <a:xfrm rot="-669090">
            <a:off x="490528" y="10782572"/>
            <a:ext cx="1450571" cy="1760899"/>
            <a:chOff x="3703100" y="2534450"/>
            <a:chExt cx="543975" cy="660350"/>
          </a:xfrm>
        </p:grpSpPr>
        <p:sp>
          <p:nvSpPr>
            <p:cNvPr id="176" name="Google Shape;176;p4"/>
            <p:cNvSpPr/>
            <p:nvPr/>
          </p:nvSpPr>
          <p:spPr>
            <a:xfrm>
              <a:off x="3703100" y="2534450"/>
              <a:ext cx="543975" cy="660350"/>
            </a:xfrm>
            <a:custGeom>
              <a:avLst/>
              <a:gdLst/>
              <a:ahLst/>
              <a:cxnLst/>
              <a:rect l="l" t="t" r="r" b="b"/>
              <a:pathLst>
                <a:path w="21759" h="26414" extrusionOk="0">
                  <a:moveTo>
                    <a:pt x="7245" y="0"/>
                  </a:moveTo>
                  <a:lnTo>
                    <a:pt x="7031" y="24"/>
                  </a:lnTo>
                  <a:lnTo>
                    <a:pt x="6841" y="72"/>
                  </a:lnTo>
                  <a:lnTo>
                    <a:pt x="6628" y="143"/>
                  </a:lnTo>
                  <a:lnTo>
                    <a:pt x="6438" y="214"/>
                  </a:lnTo>
                  <a:lnTo>
                    <a:pt x="6248" y="309"/>
                  </a:lnTo>
                  <a:lnTo>
                    <a:pt x="6081" y="428"/>
                  </a:lnTo>
                  <a:lnTo>
                    <a:pt x="5915" y="547"/>
                  </a:lnTo>
                  <a:lnTo>
                    <a:pt x="5749" y="689"/>
                  </a:lnTo>
                  <a:lnTo>
                    <a:pt x="5606" y="855"/>
                  </a:lnTo>
                  <a:lnTo>
                    <a:pt x="5487" y="1022"/>
                  </a:lnTo>
                  <a:lnTo>
                    <a:pt x="5392" y="1212"/>
                  </a:lnTo>
                  <a:lnTo>
                    <a:pt x="5297" y="1425"/>
                  </a:lnTo>
                  <a:lnTo>
                    <a:pt x="5226" y="1639"/>
                  </a:lnTo>
                  <a:lnTo>
                    <a:pt x="72" y="20262"/>
                  </a:lnTo>
                  <a:lnTo>
                    <a:pt x="24" y="20475"/>
                  </a:lnTo>
                  <a:lnTo>
                    <a:pt x="0" y="20689"/>
                  </a:lnTo>
                  <a:lnTo>
                    <a:pt x="0" y="20903"/>
                  </a:lnTo>
                  <a:lnTo>
                    <a:pt x="24" y="21117"/>
                  </a:lnTo>
                  <a:lnTo>
                    <a:pt x="48" y="21331"/>
                  </a:lnTo>
                  <a:lnTo>
                    <a:pt x="119" y="21544"/>
                  </a:lnTo>
                  <a:lnTo>
                    <a:pt x="190" y="21734"/>
                  </a:lnTo>
                  <a:lnTo>
                    <a:pt x="285" y="21924"/>
                  </a:lnTo>
                  <a:lnTo>
                    <a:pt x="404" y="22114"/>
                  </a:lnTo>
                  <a:lnTo>
                    <a:pt x="523" y="22281"/>
                  </a:lnTo>
                  <a:lnTo>
                    <a:pt x="666" y="22447"/>
                  </a:lnTo>
                  <a:lnTo>
                    <a:pt x="832" y="22590"/>
                  </a:lnTo>
                  <a:lnTo>
                    <a:pt x="1022" y="22708"/>
                  </a:lnTo>
                  <a:lnTo>
                    <a:pt x="1212" y="22803"/>
                  </a:lnTo>
                  <a:lnTo>
                    <a:pt x="1402" y="22898"/>
                  </a:lnTo>
                  <a:lnTo>
                    <a:pt x="1616" y="22970"/>
                  </a:lnTo>
                  <a:lnTo>
                    <a:pt x="13872" y="26366"/>
                  </a:lnTo>
                  <a:lnTo>
                    <a:pt x="14086" y="26414"/>
                  </a:lnTo>
                  <a:lnTo>
                    <a:pt x="14514" y="26414"/>
                  </a:lnTo>
                  <a:lnTo>
                    <a:pt x="14727" y="26390"/>
                  </a:lnTo>
                  <a:lnTo>
                    <a:pt x="14941" y="26366"/>
                  </a:lnTo>
                  <a:lnTo>
                    <a:pt x="15131" y="26295"/>
                  </a:lnTo>
                  <a:lnTo>
                    <a:pt x="15321" y="26224"/>
                  </a:lnTo>
                  <a:lnTo>
                    <a:pt x="15511" y="26129"/>
                  </a:lnTo>
                  <a:lnTo>
                    <a:pt x="15701" y="26010"/>
                  </a:lnTo>
                  <a:lnTo>
                    <a:pt x="15867" y="25867"/>
                  </a:lnTo>
                  <a:lnTo>
                    <a:pt x="16010" y="25725"/>
                  </a:lnTo>
                  <a:lnTo>
                    <a:pt x="16153" y="25582"/>
                  </a:lnTo>
                  <a:lnTo>
                    <a:pt x="16271" y="25392"/>
                  </a:lnTo>
                  <a:lnTo>
                    <a:pt x="16390" y="25202"/>
                  </a:lnTo>
                  <a:lnTo>
                    <a:pt x="16461" y="25012"/>
                  </a:lnTo>
                  <a:lnTo>
                    <a:pt x="16533" y="24799"/>
                  </a:lnTo>
                  <a:lnTo>
                    <a:pt x="21687" y="6176"/>
                  </a:lnTo>
                  <a:lnTo>
                    <a:pt x="21734" y="5962"/>
                  </a:lnTo>
                  <a:lnTo>
                    <a:pt x="21758" y="5749"/>
                  </a:lnTo>
                  <a:lnTo>
                    <a:pt x="21758" y="5535"/>
                  </a:lnTo>
                  <a:lnTo>
                    <a:pt x="21758" y="5321"/>
                  </a:lnTo>
                  <a:lnTo>
                    <a:pt x="21711" y="5107"/>
                  </a:lnTo>
                  <a:lnTo>
                    <a:pt x="21663" y="4893"/>
                  </a:lnTo>
                  <a:lnTo>
                    <a:pt x="21568" y="4703"/>
                  </a:lnTo>
                  <a:lnTo>
                    <a:pt x="21473" y="4490"/>
                  </a:lnTo>
                  <a:lnTo>
                    <a:pt x="21354" y="4300"/>
                  </a:lnTo>
                  <a:lnTo>
                    <a:pt x="21236" y="4133"/>
                  </a:lnTo>
                  <a:lnTo>
                    <a:pt x="21069" y="3991"/>
                  </a:lnTo>
                  <a:lnTo>
                    <a:pt x="20927" y="3848"/>
                  </a:lnTo>
                  <a:lnTo>
                    <a:pt x="20737" y="3706"/>
                  </a:lnTo>
                  <a:lnTo>
                    <a:pt x="20547" y="3611"/>
                  </a:lnTo>
                  <a:lnTo>
                    <a:pt x="20357" y="3516"/>
                  </a:lnTo>
                  <a:lnTo>
                    <a:pt x="20143" y="3445"/>
                  </a:lnTo>
                  <a:lnTo>
                    <a:pt x="7910" y="72"/>
                  </a:lnTo>
                  <a:lnTo>
                    <a:pt x="7673" y="24"/>
                  </a:lnTo>
                  <a:lnTo>
                    <a:pt x="745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77" name="Google Shape;177;p4"/>
            <p:cNvSpPr/>
            <p:nvPr/>
          </p:nvSpPr>
          <p:spPr>
            <a:xfrm>
              <a:off x="3736350" y="2586700"/>
              <a:ext cx="472125" cy="574850"/>
            </a:xfrm>
            <a:custGeom>
              <a:avLst/>
              <a:gdLst/>
              <a:ahLst/>
              <a:cxnLst/>
              <a:rect l="l" t="t" r="r" b="b"/>
              <a:pathLst>
                <a:path w="18885" h="22994" extrusionOk="0">
                  <a:moveTo>
                    <a:pt x="5891" y="1"/>
                  </a:moveTo>
                  <a:lnTo>
                    <a:pt x="5701" y="24"/>
                  </a:lnTo>
                  <a:lnTo>
                    <a:pt x="5535" y="48"/>
                  </a:lnTo>
                  <a:lnTo>
                    <a:pt x="5393" y="119"/>
                  </a:lnTo>
                  <a:lnTo>
                    <a:pt x="5250" y="214"/>
                  </a:lnTo>
                  <a:lnTo>
                    <a:pt x="5131" y="333"/>
                  </a:lnTo>
                  <a:lnTo>
                    <a:pt x="5036" y="499"/>
                  </a:lnTo>
                  <a:lnTo>
                    <a:pt x="4965" y="666"/>
                  </a:lnTo>
                  <a:lnTo>
                    <a:pt x="24" y="18504"/>
                  </a:lnTo>
                  <a:lnTo>
                    <a:pt x="1" y="18694"/>
                  </a:lnTo>
                  <a:lnTo>
                    <a:pt x="1" y="18861"/>
                  </a:lnTo>
                  <a:lnTo>
                    <a:pt x="48" y="19027"/>
                  </a:lnTo>
                  <a:lnTo>
                    <a:pt x="119" y="19193"/>
                  </a:lnTo>
                  <a:lnTo>
                    <a:pt x="214" y="19336"/>
                  </a:lnTo>
                  <a:lnTo>
                    <a:pt x="333" y="19454"/>
                  </a:lnTo>
                  <a:lnTo>
                    <a:pt x="476" y="19526"/>
                  </a:lnTo>
                  <a:lnTo>
                    <a:pt x="642" y="19597"/>
                  </a:lnTo>
                  <a:lnTo>
                    <a:pt x="12827" y="22970"/>
                  </a:lnTo>
                  <a:lnTo>
                    <a:pt x="13017" y="22994"/>
                  </a:lnTo>
                  <a:lnTo>
                    <a:pt x="13184" y="22994"/>
                  </a:lnTo>
                  <a:lnTo>
                    <a:pt x="13350" y="22946"/>
                  </a:lnTo>
                  <a:lnTo>
                    <a:pt x="13516" y="22899"/>
                  </a:lnTo>
                  <a:lnTo>
                    <a:pt x="13635" y="22780"/>
                  </a:lnTo>
                  <a:lnTo>
                    <a:pt x="13754" y="22661"/>
                  </a:lnTo>
                  <a:lnTo>
                    <a:pt x="13849" y="22519"/>
                  </a:lnTo>
                  <a:lnTo>
                    <a:pt x="13920" y="22352"/>
                  </a:lnTo>
                  <a:lnTo>
                    <a:pt x="18861" y="4490"/>
                  </a:lnTo>
                  <a:lnTo>
                    <a:pt x="18884" y="4324"/>
                  </a:lnTo>
                  <a:lnTo>
                    <a:pt x="18884" y="4157"/>
                  </a:lnTo>
                  <a:lnTo>
                    <a:pt x="18837" y="3991"/>
                  </a:lnTo>
                  <a:lnTo>
                    <a:pt x="18789" y="3825"/>
                  </a:lnTo>
                  <a:lnTo>
                    <a:pt x="18671" y="3682"/>
                  </a:lnTo>
                  <a:lnTo>
                    <a:pt x="18552" y="3564"/>
                  </a:lnTo>
                  <a:lnTo>
                    <a:pt x="18409" y="3469"/>
                  </a:lnTo>
                  <a:lnTo>
                    <a:pt x="18243" y="3421"/>
                  </a:lnTo>
                  <a:lnTo>
                    <a:pt x="6058" y="48"/>
                  </a:lnTo>
                  <a:lnTo>
                    <a:pt x="5891" y="1"/>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78" name="Google Shape;178;p4"/>
            <p:cNvSpPr/>
            <p:nvPr/>
          </p:nvSpPr>
          <p:spPr>
            <a:xfrm>
              <a:off x="3741700" y="2567700"/>
              <a:ext cx="472125" cy="574850"/>
            </a:xfrm>
            <a:custGeom>
              <a:avLst/>
              <a:gdLst/>
              <a:ahLst/>
              <a:cxnLst/>
              <a:rect l="l" t="t" r="r" b="b"/>
              <a:pathLst>
                <a:path w="18885" h="22994" extrusionOk="0">
                  <a:moveTo>
                    <a:pt x="5867" y="0"/>
                  </a:moveTo>
                  <a:lnTo>
                    <a:pt x="5701" y="24"/>
                  </a:lnTo>
                  <a:lnTo>
                    <a:pt x="5535" y="48"/>
                  </a:lnTo>
                  <a:lnTo>
                    <a:pt x="5392" y="119"/>
                  </a:lnTo>
                  <a:lnTo>
                    <a:pt x="5250" y="214"/>
                  </a:lnTo>
                  <a:lnTo>
                    <a:pt x="5131" y="333"/>
                  </a:lnTo>
                  <a:lnTo>
                    <a:pt x="5036" y="476"/>
                  </a:lnTo>
                  <a:lnTo>
                    <a:pt x="4965" y="642"/>
                  </a:lnTo>
                  <a:lnTo>
                    <a:pt x="24" y="18504"/>
                  </a:lnTo>
                  <a:lnTo>
                    <a:pt x="0" y="18694"/>
                  </a:lnTo>
                  <a:lnTo>
                    <a:pt x="0" y="18860"/>
                  </a:lnTo>
                  <a:lnTo>
                    <a:pt x="48" y="19027"/>
                  </a:lnTo>
                  <a:lnTo>
                    <a:pt x="119" y="19193"/>
                  </a:lnTo>
                  <a:lnTo>
                    <a:pt x="214" y="19312"/>
                  </a:lnTo>
                  <a:lnTo>
                    <a:pt x="333" y="19431"/>
                  </a:lnTo>
                  <a:lnTo>
                    <a:pt x="475" y="19526"/>
                  </a:lnTo>
                  <a:lnTo>
                    <a:pt x="642" y="19597"/>
                  </a:lnTo>
                  <a:lnTo>
                    <a:pt x="12827" y="22970"/>
                  </a:lnTo>
                  <a:lnTo>
                    <a:pt x="13017" y="22994"/>
                  </a:lnTo>
                  <a:lnTo>
                    <a:pt x="13183" y="22994"/>
                  </a:lnTo>
                  <a:lnTo>
                    <a:pt x="13350" y="22946"/>
                  </a:lnTo>
                  <a:lnTo>
                    <a:pt x="13516" y="22875"/>
                  </a:lnTo>
                  <a:lnTo>
                    <a:pt x="13635" y="22780"/>
                  </a:lnTo>
                  <a:lnTo>
                    <a:pt x="13753" y="22661"/>
                  </a:lnTo>
                  <a:lnTo>
                    <a:pt x="13848" y="22518"/>
                  </a:lnTo>
                  <a:lnTo>
                    <a:pt x="13920" y="22352"/>
                  </a:lnTo>
                  <a:lnTo>
                    <a:pt x="18860" y="4490"/>
                  </a:lnTo>
                  <a:lnTo>
                    <a:pt x="18884" y="4324"/>
                  </a:lnTo>
                  <a:lnTo>
                    <a:pt x="18884" y="4134"/>
                  </a:lnTo>
                  <a:lnTo>
                    <a:pt x="18837" y="3967"/>
                  </a:lnTo>
                  <a:lnTo>
                    <a:pt x="18765" y="3825"/>
                  </a:lnTo>
                  <a:lnTo>
                    <a:pt x="18670" y="3682"/>
                  </a:lnTo>
                  <a:lnTo>
                    <a:pt x="18552" y="3563"/>
                  </a:lnTo>
                  <a:lnTo>
                    <a:pt x="18409" y="3468"/>
                  </a:lnTo>
                  <a:lnTo>
                    <a:pt x="18243" y="3397"/>
                  </a:lnTo>
                  <a:lnTo>
                    <a:pt x="6057" y="48"/>
                  </a:lnTo>
                  <a:lnTo>
                    <a:pt x="5867" y="0"/>
                  </a:lnTo>
                  <a:close/>
                </a:path>
              </a:pathLst>
            </a:custGeom>
            <a:solidFill>
              <a:srgbClr val="CECECE"/>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79" name="Google Shape;179;p4"/>
            <p:cNvSpPr/>
            <p:nvPr/>
          </p:nvSpPr>
          <p:spPr>
            <a:xfrm>
              <a:off x="3865800" y="2720900"/>
              <a:ext cx="74250" cy="74250"/>
            </a:xfrm>
            <a:custGeom>
              <a:avLst/>
              <a:gdLst/>
              <a:ahLst/>
              <a:cxnLst/>
              <a:rect l="l" t="t" r="r" b="b"/>
              <a:pathLst>
                <a:path w="2970" h="2970" extrusionOk="0">
                  <a:moveTo>
                    <a:pt x="761" y="1"/>
                  </a:moveTo>
                  <a:lnTo>
                    <a:pt x="666" y="48"/>
                  </a:lnTo>
                  <a:lnTo>
                    <a:pt x="595" y="96"/>
                  </a:lnTo>
                  <a:lnTo>
                    <a:pt x="547" y="191"/>
                  </a:lnTo>
                  <a:lnTo>
                    <a:pt x="1" y="2115"/>
                  </a:lnTo>
                  <a:lnTo>
                    <a:pt x="1" y="2210"/>
                  </a:lnTo>
                  <a:lnTo>
                    <a:pt x="25" y="2305"/>
                  </a:lnTo>
                  <a:lnTo>
                    <a:pt x="96" y="2400"/>
                  </a:lnTo>
                  <a:lnTo>
                    <a:pt x="191" y="2447"/>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CCB76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80" name="Google Shape;180;p4"/>
            <p:cNvSpPr/>
            <p:nvPr/>
          </p:nvSpPr>
          <p:spPr>
            <a:xfrm>
              <a:off x="3960225" y="2747025"/>
              <a:ext cx="74250" cy="74275"/>
            </a:xfrm>
            <a:custGeom>
              <a:avLst/>
              <a:gdLst/>
              <a:ahLst/>
              <a:cxnLst/>
              <a:rect l="l" t="t" r="r" b="b"/>
              <a:pathLst>
                <a:path w="2970" h="2971" extrusionOk="0">
                  <a:moveTo>
                    <a:pt x="761" y="1"/>
                  </a:moveTo>
                  <a:lnTo>
                    <a:pt x="666" y="48"/>
                  </a:lnTo>
                  <a:lnTo>
                    <a:pt x="594" y="96"/>
                  </a:lnTo>
                  <a:lnTo>
                    <a:pt x="547" y="191"/>
                  </a:lnTo>
                  <a:lnTo>
                    <a:pt x="24" y="2115"/>
                  </a:lnTo>
                  <a:lnTo>
                    <a:pt x="1" y="2210"/>
                  </a:lnTo>
                  <a:lnTo>
                    <a:pt x="48" y="2305"/>
                  </a:lnTo>
                  <a:lnTo>
                    <a:pt x="96" y="2400"/>
                  </a:lnTo>
                  <a:lnTo>
                    <a:pt x="191" y="2447"/>
                  </a:lnTo>
                  <a:lnTo>
                    <a:pt x="2115" y="2970"/>
                  </a:lnTo>
                  <a:lnTo>
                    <a:pt x="2210" y="2970"/>
                  </a:lnTo>
                  <a:lnTo>
                    <a:pt x="2305" y="2946"/>
                  </a:lnTo>
                  <a:lnTo>
                    <a:pt x="2376" y="2875"/>
                  </a:lnTo>
                  <a:lnTo>
                    <a:pt x="2423" y="2780"/>
                  </a:lnTo>
                  <a:lnTo>
                    <a:pt x="2970" y="856"/>
                  </a:lnTo>
                  <a:lnTo>
                    <a:pt x="2970" y="761"/>
                  </a:lnTo>
                  <a:lnTo>
                    <a:pt x="2946"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81" name="Google Shape;181;p4"/>
            <p:cNvSpPr/>
            <p:nvPr/>
          </p:nvSpPr>
          <p:spPr>
            <a:xfrm>
              <a:off x="4054650" y="2773175"/>
              <a:ext cx="74250" cy="74250"/>
            </a:xfrm>
            <a:custGeom>
              <a:avLst/>
              <a:gdLst/>
              <a:ahLst/>
              <a:cxnLst/>
              <a:rect l="l" t="t" r="r" b="b"/>
              <a:pathLst>
                <a:path w="2970" h="2970" extrusionOk="0">
                  <a:moveTo>
                    <a:pt x="760" y="0"/>
                  </a:moveTo>
                  <a:lnTo>
                    <a:pt x="665" y="48"/>
                  </a:lnTo>
                  <a:lnTo>
                    <a:pt x="594" y="95"/>
                  </a:lnTo>
                  <a:lnTo>
                    <a:pt x="547" y="190"/>
                  </a:lnTo>
                  <a:lnTo>
                    <a:pt x="24" y="2114"/>
                  </a:lnTo>
                  <a:lnTo>
                    <a:pt x="0" y="2233"/>
                  </a:lnTo>
                  <a:lnTo>
                    <a:pt x="48" y="2304"/>
                  </a:lnTo>
                  <a:lnTo>
                    <a:pt x="95" y="2399"/>
                  </a:lnTo>
                  <a:lnTo>
                    <a:pt x="190" y="2447"/>
                  </a:lnTo>
                  <a:lnTo>
                    <a:pt x="2114" y="2969"/>
                  </a:lnTo>
                  <a:lnTo>
                    <a:pt x="2233" y="2969"/>
                  </a:lnTo>
                  <a:lnTo>
                    <a:pt x="2304" y="2945"/>
                  </a:lnTo>
                  <a:lnTo>
                    <a:pt x="2399" y="2874"/>
                  </a:lnTo>
                  <a:lnTo>
                    <a:pt x="2447" y="2779"/>
                  </a:lnTo>
                  <a:lnTo>
                    <a:pt x="2969" y="855"/>
                  </a:lnTo>
                  <a:lnTo>
                    <a:pt x="2969" y="760"/>
                  </a:lnTo>
                  <a:lnTo>
                    <a:pt x="2946" y="665"/>
                  </a:lnTo>
                  <a:lnTo>
                    <a:pt x="2874" y="594"/>
                  </a:lnTo>
                  <a:lnTo>
                    <a:pt x="2779" y="546"/>
                  </a:lnTo>
                  <a:lnTo>
                    <a:pt x="855" y="24"/>
                  </a:lnTo>
                  <a:lnTo>
                    <a:pt x="760"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82" name="Google Shape;182;p4"/>
            <p:cNvSpPr/>
            <p:nvPr/>
          </p:nvSpPr>
          <p:spPr>
            <a:xfrm>
              <a:off x="3842050" y="2806425"/>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99"/>
                  </a:lnTo>
                  <a:lnTo>
                    <a:pt x="191" y="2423"/>
                  </a:lnTo>
                  <a:lnTo>
                    <a:pt x="2115" y="2969"/>
                  </a:lnTo>
                  <a:lnTo>
                    <a:pt x="2210" y="2969"/>
                  </a:lnTo>
                  <a:lnTo>
                    <a:pt x="2305" y="2946"/>
                  </a:lnTo>
                  <a:lnTo>
                    <a:pt x="2376" y="2874"/>
                  </a:lnTo>
                  <a:lnTo>
                    <a:pt x="2423"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83" name="Google Shape;183;p4"/>
            <p:cNvSpPr/>
            <p:nvPr/>
          </p:nvSpPr>
          <p:spPr>
            <a:xfrm>
              <a:off x="3936475" y="2832550"/>
              <a:ext cx="74250" cy="74250"/>
            </a:xfrm>
            <a:custGeom>
              <a:avLst/>
              <a:gdLst/>
              <a:ahLst/>
              <a:cxnLst/>
              <a:rect l="l" t="t" r="r" b="b"/>
              <a:pathLst>
                <a:path w="2970" h="2970" extrusionOk="0">
                  <a:moveTo>
                    <a:pt x="761" y="0"/>
                  </a:moveTo>
                  <a:lnTo>
                    <a:pt x="665" y="48"/>
                  </a:lnTo>
                  <a:lnTo>
                    <a:pt x="594" y="95"/>
                  </a:lnTo>
                  <a:lnTo>
                    <a:pt x="547" y="190"/>
                  </a:lnTo>
                  <a:lnTo>
                    <a:pt x="24" y="2114"/>
                  </a:lnTo>
                  <a:lnTo>
                    <a:pt x="0" y="2209"/>
                  </a:lnTo>
                  <a:lnTo>
                    <a:pt x="48" y="2304"/>
                  </a:lnTo>
                  <a:lnTo>
                    <a:pt x="95" y="2399"/>
                  </a:lnTo>
                  <a:lnTo>
                    <a:pt x="190" y="2423"/>
                  </a:lnTo>
                  <a:lnTo>
                    <a:pt x="2114" y="2970"/>
                  </a:lnTo>
                  <a:lnTo>
                    <a:pt x="2209" y="2970"/>
                  </a:lnTo>
                  <a:lnTo>
                    <a:pt x="2304" y="2946"/>
                  </a:lnTo>
                  <a:lnTo>
                    <a:pt x="2399" y="2875"/>
                  </a:lnTo>
                  <a:lnTo>
                    <a:pt x="2447"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84" name="Google Shape;184;p4"/>
            <p:cNvSpPr/>
            <p:nvPr/>
          </p:nvSpPr>
          <p:spPr>
            <a:xfrm>
              <a:off x="4031475" y="2858675"/>
              <a:ext cx="73675" cy="74250"/>
            </a:xfrm>
            <a:custGeom>
              <a:avLst/>
              <a:gdLst/>
              <a:ahLst/>
              <a:cxnLst/>
              <a:rect l="l" t="t" r="r" b="b"/>
              <a:pathLst>
                <a:path w="2947" h="2970" extrusionOk="0">
                  <a:moveTo>
                    <a:pt x="737" y="1"/>
                  </a:moveTo>
                  <a:lnTo>
                    <a:pt x="642" y="48"/>
                  </a:lnTo>
                  <a:lnTo>
                    <a:pt x="571" y="96"/>
                  </a:lnTo>
                  <a:lnTo>
                    <a:pt x="523" y="191"/>
                  </a:lnTo>
                  <a:lnTo>
                    <a:pt x="1" y="2115"/>
                  </a:lnTo>
                  <a:lnTo>
                    <a:pt x="1" y="2210"/>
                  </a:lnTo>
                  <a:lnTo>
                    <a:pt x="25" y="2305"/>
                  </a:lnTo>
                  <a:lnTo>
                    <a:pt x="96" y="2400"/>
                  </a:lnTo>
                  <a:lnTo>
                    <a:pt x="191" y="2447"/>
                  </a:lnTo>
                  <a:lnTo>
                    <a:pt x="2091" y="2970"/>
                  </a:lnTo>
                  <a:lnTo>
                    <a:pt x="2210" y="2970"/>
                  </a:lnTo>
                  <a:lnTo>
                    <a:pt x="2305" y="2946"/>
                  </a:lnTo>
                  <a:lnTo>
                    <a:pt x="2376" y="2875"/>
                  </a:lnTo>
                  <a:lnTo>
                    <a:pt x="2424" y="2780"/>
                  </a:lnTo>
                  <a:lnTo>
                    <a:pt x="2946" y="856"/>
                  </a:lnTo>
                  <a:lnTo>
                    <a:pt x="2946" y="761"/>
                  </a:lnTo>
                  <a:lnTo>
                    <a:pt x="2923" y="666"/>
                  </a:lnTo>
                  <a:lnTo>
                    <a:pt x="2851" y="594"/>
                  </a:lnTo>
                  <a:lnTo>
                    <a:pt x="2780" y="547"/>
                  </a:lnTo>
                  <a:lnTo>
                    <a:pt x="856" y="24"/>
                  </a:lnTo>
                  <a:lnTo>
                    <a:pt x="737"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85" name="Google Shape;185;p4"/>
            <p:cNvSpPr/>
            <p:nvPr/>
          </p:nvSpPr>
          <p:spPr>
            <a:xfrm>
              <a:off x="3818300" y="2891925"/>
              <a:ext cx="74250" cy="74250"/>
            </a:xfrm>
            <a:custGeom>
              <a:avLst/>
              <a:gdLst/>
              <a:ahLst/>
              <a:cxnLst/>
              <a:rect l="l" t="t" r="r" b="b"/>
              <a:pathLst>
                <a:path w="2970" h="2970" extrusionOk="0">
                  <a:moveTo>
                    <a:pt x="761" y="1"/>
                  </a:moveTo>
                  <a:lnTo>
                    <a:pt x="666" y="48"/>
                  </a:lnTo>
                  <a:lnTo>
                    <a:pt x="594" y="96"/>
                  </a:lnTo>
                  <a:lnTo>
                    <a:pt x="547" y="191"/>
                  </a:lnTo>
                  <a:lnTo>
                    <a:pt x="24" y="2115"/>
                  </a:lnTo>
                  <a:lnTo>
                    <a:pt x="1" y="2210"/>
                  </a:lnTo>
                  <a:lnTo>
                    <a:pt x="48" y="2305"/>
                  </a:lnTo>
                  <a:lnTo>
                    <a:pt x="96" y="2376"/>
                  </a:lnTo>
                  <a:lnTo>
                    <a:pt x="191" y="2424"/>
                  </a:lnTo>
                  <a:lnTo>
                    <a:pt x="2115" y="2970"/>
                  </a:lnTo>
                  <a:lnTo>
                    <a:pt x="2210" y="2970"/>
                  </a:lnTo>
                  <a:lnTo>
                    <a:pt x="2305" y="2946"/>
                  </a:lnTo>
                  <a:lnTo>
                    <a:pt x="2400" y="2875"/>
                  </a:lnTo>
                  <a:lnTo>
                    <a:pt x="2423" y="2780"/>
                  </a:lnTo>
                  <a:lnTo>
                    <a:pt x="2970" y="856"/>
                  </a:lnTo>
                  <a:lnTo>
                    <a:pt x="2970" y="761"/>
                  </a:lnTo>
                  <a:lnTo>
                    <a:pt x="2946" y="666"/>
                  </a:lnTo>
                  <a:lnTo>
                    <a:pt x="2875" y="595"/>
                  </a:lnTo>
                  <a:lnTo>
                    <a:pt x="2780" y="547"/>
                  </a:lnTo>
                  <a:lnTo>
                    <a:pt x="856" y="24"/>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86" name="Google Shape;186;p4"/>
            <p:cNvSpPr/>
            <p:nvPr/>
          </p:nvSpPr>
          <p:spPr>
            <a:xfrm>
              <a:off x="3913325" y="2918050"/>
              <a:ext cx="73650" cy="74250"/>
            </a:xfrm>
            <a:custGeom>
              <a:avLst/>
              <a:gdLst/>
              <a:ahLst/>
              <a:cxnLst/>
              <a:rect l="l" t="t" r="r" b="b"/>
              <a:pathLst>
                <a:path w="2946" h="2970" extrusionOk="0">
                  <a:moveTo>
                    <a:pt x="736" y="1"/>
                  </a:moveTo>
                  <a:lnTo>
                    <a:pt x="641" y="48"/>
                  </a:lnTo>
                  <a:lnTo>
                    <a:pt x="570" y="96"/>
                  </a:lnTo>
                  <a:lnTo>
                    <a:pt x="523" y="191"/>
                  </a:lnTo>
                  <a:lnTo>
                    <a:pt x="0" y="2115"/>
                  </a:lnTo>
                  <a:lnTo>
                    <a:pt x="0" y="2210"/>
                  </a:lnTo>
                  <a:lnTo>
                    <a:pt x="24" y="2305"/>
                  </a:lnTo>
                  <a:lnTo>
                    <a:pt x="95" y="2376"/>
                  </a:lnTo>
                  <a:lnTo>
                    <a:pt x="166" y="2424"/>
                  </a:lnTo>
                  <a:lnTo>
                    <a:pt x="2090" y="2970"/>
                  </a:lnTo>
                  <a:lnTo>
                    <a:pt x="2209" y="2970"/>
                  </a:lnTo>
                  <a:lnTo>
                    <a:pt x="2304" y="2946"/>
                  </a:lnTo>
                  <a:lnTo>
                    <a:pt x="2375" y="2875"/>
                  </a:lnTo>
                  <a:lnTo>
                    <a:pt x="2423" y="2780"/>
                  </a:lnTo>
                  <a:lnTo>
                    <a:pt x="2945" y="856"/>
                  </a:lnTo>
                  <a:lnTo>
                    <a:pt x="2945" y="761"/>
                  </a:lnTo>
                  <a:lnTo>
                    <a:pt x="2922" y="666"/>
                  </a:lnTo>
                  <a:lnTo>
                    <a:pt x="2850" y="595"/>
                  </a:lnTo>
                  <a:lnTo>
                    <a:pt x="2755" y="547"/>
                  </a:lnTo>
                  <a:lnTo>
                    <a:pt x="855" y="25"/>
                  </a:lnTo>
                  <a:lnTo>
                    <a:pt x="736"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87" name="Google Shape;187;p4"/>
            <p:cNvSpPr/>
            <p:nvPr/>
          </p:nvSpPr>
          <p:spPr>
            <a:xfrm>
              <a:off x="4007725" y="2944175"/>
              <a:ext cx="74250" cy="74275"/>
            </a:xfrm>
            <a:custGeom>
              <a:avLst/>
              <a:gdLst/>
              <a:ahLst/>
              <a:cxnLst/>
              <a:rect l="l" t="t" r="r" b="b"/>
              <a:pathLst>
                <a:path w="2970" h="2971" extrusionOk="0">
                  <a:moveTo>
                    <a:pt x="761" y="1"/>
                  </a:moveTo>
                  <a:lnTo>
                    <a:pt x="666" y="48"/>
                  </a:lnTo>
                  <a:lnTo>
                    <a:pt x="571" y="96"/>
                  </a:lnTo>
                  <a:lnTo>
                    <a:pt x="547" y="191"/>
                  </a:lnTo>
                  <a:lnTo>
                    <a:pt x="1" y="2115"/>
                  </a:lnTo>
                  <a:lnTo>
                    <a:pt x="1" y="2210"/>
                  </a:lnTo>
                  <a:lnTo>
                    <a:pt x="25" y="2305"/>
                  </a:lnTo>
                  <a:lnTo>
                    <a:pt x="96" y="2400"/>
                  </a:lnTo>
                  <a:lnTo>
                    <a:pt x="191" y="2424"/>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88" name="Google Shape;188;p4"/>
            <p:cNvSpPr/>
            <p:nvPr/>
          </p:nvSpPr>
          <p:spPr>
            <a:xfrm>
              <a:off x="3795150" y="2977450"/>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75"/>
                  </a:lnTo>
                  <a:lnTo>
                    <a:pt x="166" y="2423"/>
                  </a:lnTo>
                  <a:lnTo>
                    <a:pt x="2090" y="2969"/>
                  </a:lnTo>
                  <a:lnTo>
                    <a:pt x="2209" y="2969"/>
                  </a:lnTo>
                  <a:lnTo>
                    <a:pt x="2304" y="2946"/>
                  </a:lnTo>
                  <a:lnTo>
                    <a:pt x="2375" y="2874"/>
                  </a:lnTo>
                  <a:lnTo>
                    <a:pt x="2423" y="2779"/>
                  </a:lnTo>
                  <a:lnTo>
                    <a:pt x="2946" y="855"/>
                  </a:lnTo>
                  <a:lnTo>
                    <a:pt x="2946" y="760"/>
                  </a:lnTo>
                  <a:lnTo>
                    <a:pt x="2922" y="665"/>
                  </a:lnTo>
                  <a:lnTo>
                    <a:pt x="2851" y="594"/>
                  </a:lnTo>
                  <a:lnTo>
                    <a:pt x="2756" y="546"/>
                  </a:lnTo>
                  <a:lnTo>
                    <a:pt x="855" y="24"/>
                  </a:lnTo>
                  <a:lnTo>
                    <a:pt x="737"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89" name="Google Shape;189;p4"/>
            <p:cNvSpPr/>
            <p:nvPr/>
          </p:nvSpPr>
          <p:spPr>
            <a:xfrm>
              <a:off x="3889550" y="3003575"/>
              <a:ext cx="74275" cy="74250"/>
            </a:xfrm>
            <a:custGeom>
              <a:avLst/>
              <a:gdLst/>
              <a:ahLst/>
              <a:cxnLst/>
              <a:rect l="l" t="t" r="r" b="b"/>
              <a:pathLst>
                <a:path w="2971" h="2970" extrusionOk="0">
                  <a:moveTo>
                    <a:pt x="761" y="0"/>
                  </a:moveTo>
                  <a:lnTo>
                    <a:pt x="666" y="48"/>
                  </a:lnTo>
                  <a:lnTo>
                    <a:pt x="571" y="95"/>
                  </a:lnTo>
                  <a:lnTo>
                    <a:pt x="523" y="190"/>
                  </a:lnTo>
                  <a:lnTo>
                    <a:pt x="1" y="2114"/>
                  </a:lnTo>
                  <a:lnTo>
                    <a:pt x="1" y="2209"/>
                  </a:lnTo>
                  <a:lnTo>
                    <a:pt x="25" y="2304"/>
                  </a:lnTo>
                  <a:lnTo>
                    <a:pt x="96" y="2376"/>
                  </a:lnTo>
                  <a:lnTo>
                    <a:pt x="191" y="2423"/>
                  </a:lnTo>
                  <a:lnTo>
                    <a:pt x="2115" y="2969"/>
                  </a:lnTo>
                  <a:lnTo>
                    <a:pt x="2210" y="2969"/>
                  </a:lnTo>
                  <a:lnTo>
                    <a:pt x="2305" y="2946"/>
                  </a:lnTo>
                  <a:lnTo>
                    <a:pt x="2376" y="2874"/>
                  </a:lnTo>
                  <a:lnTo>
                    <a:pt x="2424" y="2779"/>
                  </a:lnTo>
                  <a:lnTo>
                    <a:pt x="2946" y="855"/>
                  </a:lnTo>
                  <a:lnTo>
                    <a:pt x="2970" y="760"/>
                  </a:lnTo>
                  <a:lnTo>
                    <a:pt x="2923"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0" name="Google Shape;190;p4"/>
            <p:cNvSpPr/>
            <p:nvPr/>
          </p:nvSpPr>
          <p:spPr>
            <a:xfrm>
              <a:off x="3983975" y="3029700"/>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76"/>
                  </a:lnTo>
                  <a:lnTo>
                    <a:pt x="191" y="2423"/>
                  </a:lnTo>
                  <a:lnTo>
                    <a:pt x="2115" y="2970"/>
                  </a:lnTo>
                  <a:lnTo>
                    <a:pt x="2210" y="2970"/>
                  </a:lnTo>
                  <a:lnTo>
                    <a:pt x="2305" y="2946"/>
                  </a:lnTo>
                  <a:lnTo>
                    <a:pt x="2376" y="2875"/>
                  </a:lnTo>
                  <a:lnTo>
                    <a:pt x="2423" y="2780"/>
                  </a:lnTo>
                  <a:lnTo>
                    <a:pt x="2970" y="856"/>
                  </a:lnTo>
                  <a:lnTo>
                    <a:pt x="2970" y="761"/>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1" name="Google Shape;191;p4"/>
            <p:cNvSpPr/>
            <p:nvPr/>
          </p:nvSpPr>
          <p:spPr>
            <a:xfrm>
              <a:off x="3867600" y="2713775"/>
              <a:ext cx="74250" cy="74250"/>
            </a:xfrm>
            <a:custGeom>
              <a:avLst/>
              <a:gdLst/>
              <a:ahLst/>
              <a:cxnLst/>
              <a:rect l="l" t="t" r="r" b="b"/>
              <a:pathLst>
                <a:path w="2970" h="2970" extrusionOk="0">
                  <a:moveTo>
                    <a:pt x="760" y="1"/>
                  </a:moveTo>
                  <a:lnTo>
                    <a:pt x="665" y="48"/>
                  </a:lnTo>
                  <a:lnTo>
                    <a:pt x="594" y="96"/>
                  </a:lnTo>
                  <a:lnTo>
                    <a:pt x="546" y="191"/>
                  </a:lnTo>
                  <a:lnTo>
                    <a:pt x="24" y="2115"/>
                  </a:lnTo>
                  <a:lnTo>
                    <a:pt x="0" y="2210"/>
                  </a:lnTo>
                  <a:lnTo>
                    <a:pt x="48" y="2305"/>
                  </a:lnTo>
                  <a:lnTo>
                    <a:pt x="95" y="2400"/>
                  </a:lnTo>
                  <a:lnTo>
                    <a:pt x="190" y="2447"/>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2" name="Google Shape;192;p4"/>
            <p:cNvSpPr/>
            <p:nvPr/>
          </p:nvSpPr>
          <p:spPr>
            <a:xfrm>
              <a:off x="3962600" y="2739900"/>
              <a:ext cx="73650" cy="74275"/>
            </a:xfrm>
            <a:custGeom>
              <a:avLst/>
              <a:gdLst/>
              <a:ahLst/>
              <a:cxnLst/>
              <a:rect l="l" t="t" r="r" b="b"/>
              <a:pathLst>
                <a:path w="2946" h="2971" extrusionOk="0">
                  <a:moveTo>
                    <a:pt x="737" y="1"/>
                  </a:moveTo>
                  <a:lnTo>
                    <a:pt x="642" y="48"/>
                  </a:lnTo>
                  <a:lnTo>
                    <a:pt x="571" y="96"/>
                  </a:lnTo>
                  <a:lnTo>
                    <a:pt x="523" y="191"/>
                  </a:lnTo>
                  <a:lnTo>
                    <a:pt x="1" y="2115"/>
                  </a:lnTo>
                  <a:lnTo>
                    <a:pt x="1" y="2210"/>
                  </a:lnTo>
                  <a:lnTo>
                    <a:pt x="24" y="2305"/>
                  </a:lnTo>
                  <a:lnTo>
                    <a:pt x="96" y="2400"/>
                  </a:lnTo>
                  <a:lnTo>
                    <a:pt x="167" y="2447"/>
                  </a:lnTo>
                  <a:lnTo>
                    <a:pt x="2091" y="2970"/>
                  </a:lnTo>
                  <a:lnTo>
                    <a:pt x="2210" y="2970"/>
                  </a:lnTo>
                  <a:lnTo>
                    <a:pt x="2305" y="2946"/>
                  </a:lnTo>
                  <a:lnTo>
                    <a:pt x="2376" y="2875"/>
                  </a:lnTo>
                  <a:lnTo>
                    <a:pt x="2423" y="2780"/>
                  </a:lnTo>
                  <a:lnTo>
                    <a:pt x="2946" y="856"/>
                  </a:lnTo>
                  <a:lnTo>
                    <a:pt x="2946" y="761"/>
                  </a:lnTo>
                  <a:lnTo>
                    <a:pt x="2922" y="666"/>
                  </a:lnTo>
                  <a:lnTo>
                    <a:pt x="2851" y="595"/>
                  </a:lnTo>
                  <a:lnTo>
                    <a:pt x="2756" y="547"/>
                  </a:lnTo>
                  <a:lnTo>
                    <a:pt x="856" y="25"/>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3" name="Google Shape;193;p4"/>
            <p:cNvSpPr/>
            <p:nvPr/>
          </p:nvSpPr>
          <p:spPr>
            <a:xfrm>
              <a:off x="4057025" y="2766050"/>
              <a:ext cx="74250" cy="74250"/>
            </a:xfrm>
            <a:custGeom>
              <a:avLst/>
              <a:gdLst/>
              <a:ahLst/>
              <a:cxnLst/>
              <a:rect l="l" t="t" r="r" b="b"/>
              <a:pathLst>
                <a:path w="2970" h="2970" extrusionOk="0">
                  <a:moveTo>
                    <a:pt x="737" y="0"/>
                  </a:moveTo>
                  <a:lnTo>
                    <a:pt x="665" y="48"/>
                  </a:lnTo>
                  <a:lnTo>
                    <a:pt x="570" y="119"/>
                  </a:lnTo>
                  <a:lnTo>
                    <a:pt x="523" y="190"/>
                  </a:lnTo>
                  <a:lnTo>
                    <a:pt x="0" y="2114"/>
                  </a:lnTo>
                  <a:lnTo>
                    <a:pt x="0" y="2233"/>
                  </a:lnTo>
                  <a:lnTo>
                    <a:pt x="24" y="2304"/>
                  </a:lnTo>
                  <a:lnTo>
                    <a:pt x="95" y="2399"/>
                  </a:lnTo>
                  <a:lnTo>
                    <a:pt x="190" y="2447"/>
                  </a:lnTo>
                  <a:lnTo>
                    <a:pt x="2114" y="2969"/>
                  </a:lnTo>
                  <a:lnTo>
                    <a:pt x="2209" y="2969"/>
                  </a:lnTo>
                  <a:lnTo>
                    <a:pt x="2304" y="2945"/>
                  </a:lnTo>
                  <a:lnTo>
                    <a:pt x="2376" y="2874"/>
                  </a:lnTo>
                  <a:lnTo>
                    <a:pt x="2423" y="2779"/>
                  </a:lnTo>
                  <a:lnTo>
                    <a:pt x="2946" y="879"/>
                  </a:lnTo>
                  <a:lnTo>
                    <a:pt x="2969" y="760"/>
                  </a:lnTo>
                  <a:lnTo>
                    <a:pt x="2922" y="665"/>
                  </a:lnTo>
                  <a:lnTo>
                    <a:pt x="2874" y="594"/>
                  </a:lnTo>
                  <a:lnTo>
                    <a:pt x="2779" y="546"/>
                  </a:lnTo>
                  <a:lnTo>
                    <a:pt x="855"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4" name="Google Shape;194;p4"/>
            <p:cNvSpPr/>
            <p:nvPr/>
          </p:nvSpPr>
          <p:spPr>
            <a:xfrm>
              <a:off x="3843825" y="2799300"/>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99"/>
                  </a:lnTo>
                  <a:lnTo>
                    <a:pt x="191" y="2423"/>
                  </a:lnTo>
                  <a:lnTo>
                    <a:pt x="2115" y="2969"/>
                  </a:lnTo>
                  <a:lnTo>
                    <a:pt x="2210" y="2969"/>
                  </a:lnTo>
                  <a:lnTo>
                    <a:pt x="2305" y="2946"/>
                  </a:lnTo>
                  <a:lnTo>
                    <a:pt x="2400" y="2874"/>
                  </a:lnTo>
                  <a:lnTo>
                    <a:pt x="2447"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5" name="Google Shape;195;p4"/>
            <p:cNvSpPr/>
            <p:nvPr/>
          </p:nvSpPr>
          <p:spPr>
            <a:xfrm>
              <a:off x="3938850" y="2825425"/>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99"/>
                  </a:lnTo>
                  <a:lnTo>
                    <a:pt x="190" y="2447"/>
                  </a:lnTo>
                  <a:lnTo>
                    <a:pt x="2091" y="2969"/>
                  </a:lnTo>
                  <a:lnTo>
                    <a:pt x="2209" y="2969"/>
                  </a:lnTo>
                  <a:lnTo>
                    <a:pt x="2304" y="2946"/>
                  </a:lnTo>
                  <a:lnTo>
                    <a:pt x="2376" y="2874"/>
                  </a:lnTo>
                  <a:lnTo>
                    <a:pt x="2423" y="2779"/>
                  </a:lnTo>
                  <a:lnTo>
                    <a:pt x="2946" y="855"/>
                  </a:lnTo>
                  <a:lnTo>
                    <a:pt x="2946" y="760"/>
                  </a:lnTo>
                  <a:lnTo>
                    <a:pt x="2922" y="665"/>
                  </a:lnTo>
                  <a:lnTo>
                    <a:pt x="2851" y="594"/>
                  </a:lnTo>
                  <a:lnTo>
                    <a:pt x="2780" y="547"/>
                  </a:lnTo>
                  <a:lnTo>
                    <a:pt x="856"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6" name="Google Shape;196;p4"/>
            <p:cNvSpPr/>
            <p:nvPr/>
          </p:nvSpPr>
          <p:spPr>
            <a:xfrm>
              <a:off x="4033275" y="2851550"/>
              <a:ext cx="74250" cy="74250"/>
            </a:xfrm>
            <a:custGeom>
              <a:avLst/>
              <a:gdLst/>
              <a:ahLst/>
              <a:cxnLst/>
              <a:rect l="l" t="t" r="r" b="b"/>
              <a:pathLst>
                <a:path w="2970" h="2970" extrusionOk="0">
                  <a:moveTo>
                    <a:pt x="760" y="0"/>
                  </a:moveTo>
                  <a:lnTo>
                    <a:pt x="665" y="48"/>
                  </a:lnTo>
                  <a:lnTo>
                    <a:pt x="594" y="95"/>
                  </a:lnTo>
                  <a:lnTo>
                    <a:pt x="546" y="190"/>
                  </a:lnTo>
                  <a:lnTo>
                    <a:pt x="0" y="2115"/>
                  </a:lnTo>
                  <a:lnTo>
                    <a:pt x="0" y="2210"/>
                  </a:lnTo>
                  <a:lnTo>
                    <a:pt x="24" y="2305"/>
                  </a:lnTo>
                  <a:lnTo>
                    <a:pt x="95" y="2400"/>
                  </a:lnTo>
                  <a:lnTo>
                    <a:pt x="190" y="2447"/>
                  </a:lnTo>
                  <a:lnTo>
                    <a:pt x="2114" y="2970"/>
                  </a:lnTo>
                  <a:lnTo>
                    <a:pt x="2209" y="2970"/>
                  </a:lnTo>
                  <a:lnTo>
                    <a:pt x="2304" y="2946"/>
                  </a:lnTo>
                  <a:lnTo>
                    <a:pt x="2375" y="2875"/>
                  </a:lnTo>
                  <a:lnTo>
                    <a:pt x="2423" y="2780"/>
                  </a:lnTo>
                  <a:lnTo>
                    <a:pt x="2946" y="856"/>
                  </a:lnTo>
                  <a:lnTo>
                    <a:pt x="2969" y="761"/>
                  </a:lnTo>
                  <a:lnTo>
                    <a:pt x="2922" y="666"/>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7" name="Google Shape;197;p4"/>
            <p:cNvSpPr/>
            <p:nvPr/>
          </p:nvSpPr>
          <p:spPr>
            <a:xfrm>
              <a:off x="3820675" y="2884800"/>
              <a:ext cx="73650" cy="74250"/>
            </a:xfrm>
            <a:custGeom>
              <a:avLst/>
              <a:gdLst/>
              <a:ahLst/>
              <a:cxnLst/>
              <a:rect l="l" t="t" r="r" b="b"/>
              <a:pathLst>
                <a:path w="2946" h="2970" extrusionOk="0">
                  <a:moveTo>
                    <a:pt x="737" y="1"/>
                  </a:moveTo>
                  <a:lnTo>
                    <a:pt x="642" y="48"/>
                  </a:lnTo>
                  <a:lnTo>
                    <a:pt x="571" y="96"/>
                  </a:lnTo>
                  <a:lnTo>
                    <a:pt x="523" y="191"/>
                  </a:lnTo>
                  <a:lnTo>
                    <a:pt x="1" y="2115"/>
                  </a:lnTo>
                  <a:lnTo>
                    <a:pt x="1" y="2210"/>
                  </a:lnTo>
                  <a:lnTo>
                    <a:pt x="24" y="2305"/>
                  </a:lnTo>
                  <a:lnTo>
                    <a:pt x="96" y="2376"/>
                  </a:lnTo>
                  <a:lnTo>
                    <a:pt x="191" y="2423"/>
                  </a:lnTo>
                  <a:lnTo>
                    <a:pt x="2091" y="2970"/>
                  </a:lnTo>
                  <a:lnTo>
                    <a:pt x="2210" y="2970"/>
                  </a:lnTo>
                  <a:lnTo>
                    <a:pt x="2305" y="2946"/>
                  </a:lnTo>
                  <a:lnTo>
                    <a:pt x="2376" y="2875"/>
                  </a:lnTo>
                  <a:lnTo>
                    <a:pt x="2423" y="2780"/>
                  </a:lnTo>
                  <a:lnTo>
                    <a:pt x="2946" y="856"/>
                  </a:lnTo>
                  <a:lnTo>
                    <a:pt x="2946" y="761"/>
                  </a:lnTo>
                  <a:lnTo>
                    <a:pt x="2922" y="666"/>
                  </a:lnTo>
                  <a:lnTo>
                    <a:pt x="2851" y="594"/>
                  </a:lnTo>
                  <a:lnTo>
                    <a:pt x="2780" y="547"/>
                  </a:lnTo>
                  <a:lnTo>
                    <a:pt x="856" y="24"/>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8" name="Google Shape;198;p4"/>
            <p:cNvSpPr/>
            <p:nvPr/>
          </p:nvSpPr>
          <p:spPr>
            <a:xfrm>
              <a:off x="3915100" y="2910925"/>
              <a:ext cx="74250" cy="74250"/>
            </a:xfrm>
            <a:custGeom>
              <a:avLst/>
              <a:gdLst/>
              <a:ahLst/>
              <a:cxnLst/>
              <a:rect l="l" t="t" r="r" b="b"/>
              <a:pathLst>
                <a:path w="2970" h="2970" extrusionOk="0">
                  <a:moveTo>
                    <a:pt x="760" y="1"/>
                  </a:moveTo>
                  <a:lnTo>
                    <a:pt x="665" y="48"/>
                  </a:lnTo>
                  <a:lnTo>
                    <a:pt x="594" y="96"/>
                  </a:lnTo>
                  <a:lnTo>
                    <a:pt x="547" y="191"/>
                  </a:lnTo>
                  <a:lnTo>
                    <a:pt x="0" y="2115"/>
                  </a:lnTo>
                  <a:lnTo>
                    <a:pt x="0" y="2210"/>
                  </a:lnTo>
                  <a:lnTo>
                    <a:pt x="24" y="2305"/>
                  </a:lnTo>
                  <a:lnTo>
                    <a:pt x="95" y="2400"/>
                  </a:lnTo>
                  <a:lnTo>
                    <a:pt x="190" y="2424"/>
                  </a:lnTo>
                  <a:lnTo>
                    <a:pt x="2114" y="2970"/>
                  </a:lnTo>
                  <a:lnTo>
                    <a:pt x="2209" y="2970"/>
                  </a:lnTo>
                  <a:lnTo>
                    <a:pt x="2304" y="2946"/>
                  </a:lnTo>
                  <a:lnTo>
                    <a:pt x="2376" y="2875"/>
                  </a:lnTo>
                  <a:lnTo>
                    <a:pt x="2423" y="2780"/>
                  </a:lnTo>
                  <a:lnTo>
                    <a:pt x="2946" y="856"/>
                  </a:lnTo>
                  <a:lnTo>
                    <a:pt x="2969" y="761"/>
                  </a:lnTo>
                  <a:lnTo>
                    <a:pt x="2922"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9" name="Google Shape;199;p4"/>
            <p:cNvSpPr/>
            <p:nvPr/>
          </p:nvSpPr>
          <p:spPr>
            <a:xfrm>
              <a:off x="4009525" y="2937050"/>
              <a:ext cx="74250" cy="74275"/>
            </a:xfrm>
            <a:custGeom>
              <a:avLst/>
              <a:gdLst/>
              <a:ahLst/>
              <a:cxnLst/>
              <a:rect l="l" t="t" r="r" b="b"/>
              <a:pathLst>
                <a:path w="2970" h="2971" extrusionOk="0">
                  <a:moveTo>
                    <a:pt x="760" y="1"/>
                  </a:moveTo>
                  <a:lnTo>
                    <a:pt x="665" y="48"/>
                  </a:lnTo>
                  <a:lnTo>
                    <a:pt x="594" y="96"/>
                  </a:lnTo>
                  <a:lnTo>
                    <a:pt x="546" y="191"/>
                  </a:lnTo>
                  <a:lnTo>
                    <a:pt x="0" y="2115"/>
                  </a:lnTo>
                  <a:lnTo>
                    <a:pt x="0" y="2210"/>
                  </a:lnTo>
                  <a:lnTo>
                    <a:pt x="24" y="2305"/>
                  </a:lnTo>
                  <a:lnTo>
                    <a:pt x="95" y="2400"/>
                  </a:lnTo>
                  <a:lnTo>
                    <a:pt x="190" y="2424"/>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0" name="Google Shape;200;p4"/>
            <p:cNvSpPr/>
            <p:nvPr/>
          </p:nvSpPr>
          <p:spPr>
            <a:xfrm>
              <a:off x="3796925" y="2970325"/>
              <a:ext cx="74250" cy="74250"/>
            </a:xfrm>
            <a:custGeom>
              <a:avLst/>
              <a:gdLst/>
              <a:ahLst/>
              <a:cxnLst/>
              <a:rect l="l" t="t" r="r" b="b"/>
              <a:pathLst>
                <a:path w="2970" h="2970" extrusionOk="0">
                  <a:moveTo>
                    <a:pt x="761" y="0"/>
                  </a:moveTo>
                  <a:lnTo>
                    <a:pt x="666" y="48"/>
                  </a:lnTo>
                  <a:lnTo>
                    <a:pt x="571" y="95"/>
                  </a:lnTo>
                  <a:lnTo>
                    <a:pt x="547" y="190"/>
                  </a:lnTo>
                  <a:lnTo>
                    <a:pt x="0" y="2114"/>
                  </a:lnTo>
                  <a:lnTo>
                    <a:pt x="0" y="2209"/>
                  </a:lnTo>
                  <a:lnTo>
                    <a:pt x="24" y="2304"/>
                  </a:lnTo>
                  <a:lnTo>
                    <a:pt x="95" y="2375"/>
                  </a:lnTo>
                  <a:lnTo>
                    <a:pt x="190" y="2423"/>
                  </a:lnTo>
                  <a:lnTo>
                    <a:pt x="2114" y="2969"/>
                  </a:lnTo>
                  <a:lnTo>
                    <a:pt x="2209" y="2969"/>
                  </a:lnTo>
                  <a:lnTo>
                    <a:pt x="2304" y="2945"/>
                  </a:lnTo>
                  <a:lnTo>
                    <a:pt x="2376" y="2874"/>
                  </a:lnTo>
                  <a:lnTo>
                    <a:pt x="2423" y="2779"/>
                  </a:lnTo>
                  <a:lnTo>
                    <a:pt x="2946" y="855"/>
                  </a:lnTo>
                  <a:lnTo>
                    <a:pt x="2970" y="760"/>
                  </a:lnTo>
                  <a:lnTo>
                    <a:pt x="2922" y="665"/>
                  </a:lnTo>
                  <a:lnTo>
                    <a:pt x="2875" y="594"/>
                  </a:lnTo>
                  <a:lnTo>
                    <a:pt x="2780" y="546"/>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1" name="Google Shape;201;p4"/>
            <p:cNvSpPr/>
            <p:nvPr/>
          </p:nvSpPr>
          <p:spPr>
            <a:xfrm>
              <a:off x="3891350" y="2996450"/>
              <a:ext cx="74250" cy="74250"/>
            </a:xfrm>
            <a:custGeom>
              <a:avLst/>
              <a:gdLst/>
              <a:ahLst/>
              <a:cxnLst/>
              <a:rect l="l" t="t" r="r" b="b"/>
              <a:pathLst>
                <a:path w="2970" h="2970" extrusionOk="0">
                  <a:moveTo>
                    <a:pt x="760" y="0"/>
                  </a:moveTo>
                  <a:lnTo>
                    <a:pt x="665" y="48"/>
                  </a:lnTo>
                  <a:lnTo>
                    <a:pt x="594" y="95"/>
                  </a:lnTo>
                  <a:lnTo>
                    <a:pt x="546" y="190"/>
                  </a:lnTo>
                  <a:lnTo>
                    <a:pt x="0" y="2114"/>
                  </a:lnTo>
                  <a:lnTo>
                    <a:pt x="0" y="2209"/>
                  </a:lnTo>
                  <a:lnTo>
                    <a:pt x="24" y="2304"/>
                  </a:lnTo>
                  <a:lnTo>
                    <a:pt x="95" y="2376"/>
                  </a:lnTo>
                  <a:lnTo>
                    <a:pt x="190" y="2423"/>
                  </a:lnTo>
                  <a:lnTo>
                    <a:pt x="2114" y="2969"/>
                  </a:lnTo>
                  <a:lnTo>
                    <a:pt x="2209" y="2969"/>
                  </a:lnTo>
                  <a:lnTo>
                    <a:pt x="2304" y="2946"/>
                  </a:lnTo>
                  <a:lnTo>
                    <a:pt x="2375" y="2874"/>
                  </a:lnTo>
                  <a:lnTo>
                    <a:pt x="2423" y="2779"/>
                  </a:lnTo>
                  <a:lnTo>
                    <a:pt x="2969" y="855"/>
                  </a:lnTo>
                  <a:lnTo>
                    <a:pt x="2969" y="760"/>
                  </a:lnTo>
                  <a:lnTo>
                    <a:pt x="2946" y="665"/>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2" name="Google Shape;202;p4"/>
            <p:cNvSpPr/>
            <p:nvPr/>
          </p:nvSpPr>
          <p:spPr>
            <a:xfrm>
              <a:off x="3985750" y="3022575"/>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76"/>
                  </a:lnTo>
                  <a:lnTo>
                    <a:pt x="191" y="2423"/>
                  </a:lnTo>
                  <a:lnTo>
                    <a:pt x="2115" y="2970"/>
                  </a:lnTo>
                  <a:lnTo>
                    <a:pt x="2210" y="2970"/>
                  </a:lnTo>
                  <a:lnTo>
                    <a:pt x="2305" y="2946"/>
                  </a:lnTo>
                  <a:lnTo>
                    <a:pt x="2400" y="2874"/>
                  </a:lnTo>
                  <a:lnTo>
                    <a:pt x="2424"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3" name="Google Shape;203;p4"/>
            <p:cNvSpPr/>
            <p:nvPr/>
          </p:nvSpPr>
          <p:spPr>
            <a:xfrm>
              <a:off x="3881850" y="2608675"/>
              <a:ext cx="290400" cy="136000"/>
            </a:xfrm>
            <a:custGeom>
              <a:avLst/>
              <a:gdLst/>
              <a:ahLst/>
              <a:cxnLst/>
              <a:rect l="l" t="t" r="r" b="b"/>
              <a:pathLst>
                <a:path w="11616" h="5440" extrusionOk="0">
                  <a:moveTo>
                    <a:pt x="998" y="0"/>
                  </a:moveTo>
                  <a:lnTo>
                    <a:pt x="855" y="24"/>
                  </a:lnTo>
                  <a:lnTo>
                    <a:pt x="736" y="95"/>
                  </a:lnTo>
                  <a:lnTo>
                    <a:pt x="618" y="167"/>
                  </a:lnTo>
                  <a:lnTo>
                    <a:pt x="523" y="262"/>
                  </a:lnTo>
                  <a:lnTo>
                    <a:pt x="451" y="380"/>
                  </a:lnTo>
                  <a:lnTo>
                    <a:pt x="404" y="523"/>
                  </a:lnTo>
                  <a:lnTo>
                    <a:pt x="24" y="1829"/>
                  </a:lnTo>
                  <a:lnTo>
                    <a:pt x="0" y="1972"/>
                  </a:lnTo>
                  <a:lnTo>
                    <a:pt x="0" y="2114"/>
                  </a:lnTo>
                  <a:lnTo>
                    <a:pt x="48" y="2257"/>
                  </a:lnTo>
                  <a:lnTo>
                    <a:pt x="95" y="2376"/>
                  </a:lnTo>
                  <a:lnTo>
                    <a:pt x="166" y="2471"/>
                  </a:lnTo>
                  <a:lnTo>
                    <a:pt x="285" y="2590"/>
                  </a:lnTo>
                  <a:lnTo>
                    <a:pt x="404" y="2661"/>
                  </a:lnTo>
                  <a:lnTo>
                    <a:pt x="523" y="2708"/>
                  </a:lnTo>
                  <a:lnTo>
                    <a:pt x="10356" y="5416"/>
                  </a:lnTo>
                  <a:lnTo>
                    <a:pt x="10499" y="5440"/>
                  </a:lnTo>
                  <a:lnTo>
                    <a:pt x="10641" y="5440"/>
                  </a:lnTo>
                  <a:lnTo>
                    <a:pt x="10760" y="5416"/>
                  </a:lnTo>
                  <a:lnTo>
                    <a:pt x="10903" y="5345"/>
                  </a:lnTo>
                  <a:lnTo>
                    <a:pt x="10998" y="5274"/>
                  </a:lnTo>
                  <a:lnTo>
                    <a:pt x="11093" y="5179"/>
                  </a:lnTo>
                  <a:lnTo>
                    <a:pt x="11188" y="5060"/>
                  </a:lnTo>
                  <a:lnTo>
                    <a:pt x="11235" y="4917"/>
                  </a:lnTo>
                  <a:lnTo>
                    <a:pt x="11592" y="3611"/>
                  </a:lnTo>
                  <a:lnTo>
                    <a:pt x="11615" y="3468"/>
                  </a:lnTo>
                  <a:lnTo>
                    <a:pt x="11615" y="3326"/>
                  </a:lnTo>
                  <a:lnTo>
                    <a:pt x="11592" y="3207"/>
                  </a:lnTo>
                  <a:lnTo>
                    <a:pt x="11520" y="3065"/>
                  </a:lnTo>
                  <a:lnTo>
                    <a:pt x="11449" y="2970"/>
                  </a:lnTo>
                  <a:lnTo>
                    <a:pt x="11354" y="2875"/>
                  </a:lnTo>
                  <a:lnTo>
                    <a:pt x="11235" y="2780"/>
                  </a:lnTo>
                  <a:lnTo>
                    <a:pt x="11093" y="2732"/>
                  </a:lnTo>
                  <a:lnTo>
                    <a:pt x="1259" y="24"/>
                  </a:lnTo>
                  <a:lnTo>
                    <a:pt x="1117" y="0"/>
                  </a:lnTo>
                  <a:close/>
                </a:path>
              </a:pathLst>
            </a:custGeom>
            <a:solidFill>
              <a:srgbClr val="2F393B"/>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204" name="Google Shape;204;p4"/>
          <p:cNvSpPr/>
          <p:nvPr/>
        </p:nvSpPr>
        <p:spPr>
          <a:xfrm rot="7888966" flipH="1">
            <a:off x="22563448" y="-2477118"/>
            <a:ext cx="4042165" cy="8244139"/>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360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205" name="Google Shape;205;p4"/>
          <p:cNvGrpSpPr/>
          <p:nvPr/>
        </p:nvGrpSpPr>
        <p:grpSpPr>
          <a:xfrm rot="693926">
            <a:off x="22458361" y="5247043"/>
            <a:ext cx="1460003" cy="2099051"/>
            <a:chOff x="1400150" y="2031300"/>
            <a:chExt cx="494000" cy="710225"/>
          </a:xfrm>
        </p:grpSpPr>
        <p:sp>
          <p:nvSpPr>
            <p:cNvPr id="206" name="Google Shape;206;p4"/>
            <p:cNvSpPr/>
            <p:nvPr/>
          </p:nvSpPr>
          <p:spPr>
            <a:xfrm>
              <a:off x="1400150" y="2031300"/>
              <a:ext cx="494000" cy="710225"/>
            </a:xfrm>
            <a:custGeom>
              <a:avLst/>
              <a:gdLst/>
              <a:ahLst/>
              <a:cxnLst/>
              <a:rect l="l" t="t" r="r" b="b"/>
              <a:pathLst>
                <a:path w="19760" h="28409" extrusionOk="0">
                  <a:moveTo>
                    <a:pt x="2635" y="0"/>
                  </a:moveTo>
                  <a:lnTo>
                    <a:pt x="2348" y="19"/>
                  </a:lnTo>
                  <a:lnTo>
                    <a:pt x="2043" y="58"/>
                  </a:lnTo>
                  <a:lnTo>
                    <a:pt x="1756" y="153"/>
                  </a:lnTo>
                  <a:lnTo>
                    <a:pt x="1489" y="249"/>
                  </a:lnTo>
                  <a:lnTo>
                    <a:pt x="1222" y="401"/>
                  </a:lnTo>
                  <a:lnTo>
                    <a:pt x="974" y="554"/>
                  </a:lnTo>
                  <a:lnTo>
                    <a:pt x="745" y="764"/>
                  </a:lnTo>
                  <a:lnTo>
                    <a:pt x="535" y="1012"/>
                  </a:lnTo>
                  <a:lnTo>
                    <a:pt x="363" y="1260"/>
                  </a:lnTo>
                  <a:lnTo>
                    <a:pt x="229" y="1528"/>
                  </a:lnTo>
                  <a:lnTo>
                    <a:pt x="115" y="1833"/>
                  </a:lnTo>
                  <a:lnTo>
                    <a:pt x="38" y="2139"/>
                  </a:lnTo>
                  <a:lnTo>
                    <a:pt x="0" y="2444"/>
                  </a:lnTo>
                  <a:lnTo>
                    <a:pt x="0" y="2769"/>
                  </a:lnTo>
                  <a:lnTo>
                    <a:pt x="19" y="3246"/>
                  </a:lnTo>
                  <a:lnTo>
                    <a:pt x="0" y="3780"/>
                  </a:lnTo>
                  <a:lnTo>
                    <a:pt x="0" y="4449"/>
                  </a:lnTo>
                  <a:lnTo>
                    <a:pt x="0" y="4831"/>
                  </a:lnTo>
                  <a:lnTo>
                    <a:pt x="19" y="5212"/>
                  </a:lnTo>
                  <a:lnTo>
                    <a:pt x="57" y="5613"/>
                  </a:lnTo>
                  <a:lnTo>
                    <a:pt x="95" y="6014"/>
                  </a:lnTo>
                  <a:lnTo>
                    <a:pt x="191" y="6396"/>
                  </a:lnTo>
                  <a:lnTo>
                    <a:pt x="305" y="6797"/>
                  </a:lnTo>
                  <a:lnTo>
                    <a:pt x="439" y="7179"/>
                  </a:lnTo>
                  <a:lnTo>
                    <a:pt x="630" y="7561"/>
                  </a:lnTo>
                  <a:lnTo>
                    <a:pt x="745" y="7732"/>
                  </a:lnTo>
                  <a:lnTo>
                    <a:pt x="859" y="7904"/>
                  </a:lnTo>
                  <a:lnTo>
                    <a:pt x="993" y="8076"/>
                  </a:lnTo>
                  <a:lnTo>
                    <a:pt x="1146" y="8229"/>
                  </a:lnTo>
                  <a:lnTo>
                    <a:pt x="1298" y="8401"/>
                  </a:lnTo>
                  <a:lnTo>
                    <a:pt x="1470" y="8534"/>
                  </a:lnTo>
                  <a:lnTo>
                    <a:pt x="1661" y="8687"/>
                  </a:lnTo>
                  <a:lnTo>
                    <a:pt x="1852" y="8821"/>
                  </a:lnTo>
                  <a:lnTo>
                    <a:pt x="2081" y="8935"/>
                  </a:lnTo>
                  <a:lnTo>
                    <a:pt x="2310" y="9050"/>
                  </a:lnTo>
                  <a:lnTo>
                    <a:pt x="2558" y="9145"/>
                  </a:lnTo>
                  <a:lnTo>
                    <a:pt x="2826" y="9241"/>
                  </a:lnTo>
                  <a:lnTo>
                    <a:pt x="3112" y="9336"/>
                  </a:lnTo>
                  <a:lnTo>
                    <a:pt x="3417" y="9393"/>
                  </a:lnTo>
                  <a:lnTo>
                    <a:pt x="3723" y="9432"/>
                  </a:lnTo>
                  <a:lnTo>
                    <a:pt x="4028" y="9451"/>
                  </a:lnTo>
                  <a:lnTo>
                    <a:pt x="4334" y="9432"/>
                  </a:lnTo>
                  <a:lnTo>
                    <a:pt x="4620" y="9413"/>
                  </a:lnTo>
                  <a:lnTo>
                    <a:pt x="4926" y="9355"/>
                  </a:lnTo>
                  <a:lnTo>
                    <a:pt x="5212" y="9298"/>
                  </a:lnTo>
                  <a:lnTo>
                    <a:pt x="5498" y="9203"/>
                  </a:lnTo>
                  <a:lnTo>
                    <a:pt x="5766" y="9107"/>
                  </a:lnTo>
                  <a:lnTo>
                    <a:pt x="6033" y="8973"/>
                  </a:lnTo>
                  <a:lnTo>
                    <a:pt x="6300" y="8821"/>
                  </a:lnTo>
                  <a:lnTo>
                    <a:pt x="6548" y="8668"/>
                  </a:lnTo>
                  <a:lnTo>
                    <a:pt x="6797" y="8477"/>
                  </a:lnTo>
                  <a:lnTo>
                    <a:pt x="7026" y="8286"/>
                  </a:lnTo>
                  <a:lnTo>
                    <a:pt x="7255" y="8057"/>
                  </a:lnTo>
                  <a:lnTo>
                    <a:pt x="8190" y="8019"/>
                  </a:lnTo>
                  <a:lnTo>
                    <a:pt x="9145" y="8019"/>
                  </a:lnTo>
                  <a:lnTo>
                    <a:pt x="8744" y="9374"/>
                  </a:lnTo>
                  <a:lnTo>
                    <a:pt x="8343" y="10749"/>
                  </a:lnTo>
                  <a:lnTo>
                    <a:pt x="7159" y="10711"/>
                  </a:lnTo>
                  <a:lnTo>
                    <a:pt x="6014" y="10634"/>
                  </a:lnTo>
                  <a:lnTo>
                    <a:pt x="5766" y="10634"/>
                  </a:lnTo>
                  <a:lnTo>
                    <a:pt x="5537" y="10653"/>
                  </a:lnTo>
                  <a:lnTo>
                    <a:pt x="5288" y="10692"/>
                  </a:lnTo>
                  <a:lnTo>
                    <a:pt x="5059" y="10768"/>
                  </a:lnTo>
                  <a:lnTo>
                    <a:pt x="4830" y="10844"/>
                  </a:lnTo>
                  <a:lnTo>
                    <a:pt x="4620" y="10959"/>
                  </a:lnTo>
                  <a:lnTo>
                    <a:pt x="4410" y="11093"/>
                  </a:lnTo>
                  <a:lnTo>
                    <a:pt x="4200" y="11226"/>
                  </a:lnTo>
                  <a:lnTo>
                    <a:pt x="4028" y="11379"/>
                  </a:lnTo>
                  <a:lnTo>
                    <a:pt x="3857" y="11551"/>
                  </a:lnTo>
                  <a:lnTo>
                    <a:pt x="3685" y="11742"/>
                  </a:lnTo>
                  <a:lnTo>
                    <a:pt x="3551" y="11933"/>
                  </a:lnTo>
                  <a:lnTo>
                    <a:pt x="3437" y="12143"/>
                  </a:lnTo>
                  <a:lnTo>
                    <a:pt x="3341" y="12372"/>
                  </a:lnTo>
                  <a:lnTo>
                    <a:pt x="3265" y="12582"/>
                  </a:lnTo>
                  <a:lnTo>
                    <a:pt x="3207" y="12830"/>
                  </a:lnTo>
                  <a:lnTo>
                    <a:pt x="3150" y="13250"/>
                  </a:lnTo>
                  <a:lnTo>
                    <a:pt x="3131" y="13651"/>
                  </a:lnTo>
                  <a:lnTo>
                    <a:pt x="3112" y="14033"/>
                  </a:lnTo>
                  <a:lnTo>
                    <a:pt x="3131" y="14415"/>
                  </a:lnTo>
                  <a:lnTo>
                    <a:pt x="3169" y="14777"/>
                  </a:lnTo>
                  <a:lnTo>
                    <a:pt x="3227" y="15140"/>
                  </a:lnTo>
                  <a:lnTo>
                    <a:pt x="3322" y="15484"/>
                  </a:lnTo>
                  <a:lnTo>
                    <a:pt x="3437" y="15846"/>
                  </a:lnTo>
                  <a:lnTo>
                    <a:pt x="3513" y="16037"/>
                  </a:lnTo>
                  <a:lnTo>
                    <a:pt x="3608" y="16247"/>
                  </a:lnTo>
                  <a:lnTo>
                    <a:pt x="3704" y="16419"/>
                  </a:lnTo>
                  <a:lnTo>
                    <a:pt x="3818" y="16591"/>
                  </a:lnTo>
                  <a:lnTo>
                    <a:pt x="3952" y="16763"/>
                  </a:lnTo>
                  <a:lnTo>
                    <a:pt x="4086" y="16916"/>
                  </a:lnTo>
                  <a:lnTo>
                    <a:pt x="4238" y="17068"/>
                  </a:lnTo>
                  <a:lnTo>
                    <a:pt x="4391" y="17183"/>
                  </a:lnTo>
                  <a:lnTo>
                    <a:pt x="4563" y="17297"/>
                  </a:lnTo>
                  <a:lnTo>
                    <a:pt x="4754" y="17412"/>
                  </a:lnTo>
                  <a:lnTo>
                    <a:pt x="4926" y="17507"/>
                  </a:lnTo>
                  <a:lnTo>
                    <a:pt x="5117" y="17584"/>
                  </a:lnTo>
                  <a:lnTo>
                    <a:pt x="5327" y="17641"/>
                  </a:lnTo>
                  <a:lnTo>
                    <a:pt x="5517" y="17698"/>
                  </a:lnTo>
                  <a:lnTo>
                    <a:pt x="5747" y="17736"/>
                  </a:lnTo>
                  <a:lnTo>
                    <a:pt x="5957" y="17756"/>
                  </a:lnTo>
                  <a:lnTo>
                    <a:pt x="6663" y="17794"/>
                  </a:lnTo>
                  <a:lnTo>
                    <a:pt x="6319" y="19684"/>
                  </a:lnTo>
                  <a:lnTo>
                    <a:pt x="6014" y="21593"/>
                  </a:lnTo>
                  <a:lnTo>
                    <a:pt x="5728" y="23521"/>
                  </a:lnTo>
                  <a:lnTo>
                    <a:pt x="5479" y="25488"/>
                  </a:lnTo>
                  <a:lnTo>
                    <a:pt x="5479" y="25755"/>
                  </a:lnTo>
                  <a:lnTo>
                    <a:pt x="5498" y="26041"/>
                  </a:lnTo>
                  <a:lnTo>
                    <a:pt x="5537" y="26328"/>
                  </a:lnTo>
                  <a:lnTo>
                    <a:pt x="5632" y="26595"/>
                  </a:lnTo>
                  <a:lnTo>
                    <a:pt x="5747" y="26862"/>
                  </a:lnTo>
                  <a:lnTo>
                    <a:pt x="5880" y="27110"/>
                  </a:lnTo>
                  <a:lnTo>
                    <a:pt x="6071" y="27359"/>
                  </a:lnTo>
                  <a:lnTo>
                    <a:pt x="6262" y="27588"/>
                  </a:lnTo>
                  <a:lnTo>
                    <a:pt x="6472" y="27760"/>
                  </a:lnTo>
                  <a:lnTo>
                    <a:pt x="6682" y="27931"/>
                  </a:lnTo>
                  <a:lnTo>
                    <a:pt x="6911" y="28065"/>
                  </a:lnTo>
                  <a:lnTo>
                    <a:pt x="7140" y="28199"/>
                  </a:lnTo>
                  <a:lnTo>
                    <a:pt x="7388" y="28275"/>
                  </a:lnTo>
                  <a:lnTo>
                    <a:pt x="7637" y="28351"/>
                  </a:lnTo>
                  <a:lnTo>
                    <a:pt x="7885" y="28390"/>
                  </a:lnTo>
                  <a:lnTo>
                    <a:pt x="8133" y="28409"/>
                  </a:lnTo>
                  <a:lnTo>
                    <a:pt x="8381" y="28390"/>
                  </a:lnTo>
                  <a:lnTo>
                    <a:pt x="9317" y="28313"/>
                  </a:lnTo>
                  <a:lnTo>
                    <a:pt x="10252" y="28275"/>
                  </a:lnTo>
                  <a:lnTo>
                    <a:pt x="11188" y="28275"/>
                  </a:lnTo>
                  <a:lnTo>
                    <a:pt x="12142" y="28332"/>
                  </a:lnTo>
                  <a:lnTo>
                    <a:pt x="12410" y="28332"/>
                  </a:lnTo>
                  <a:lnTo>
                    <a:pt x="12658" y="28313"/>
                  </a:lnTo>
                  <a:lnTo>
                    <a:pt x="12925" y="28256"/>
                  </a:lnTo>
                  <a:lnTo>
                    <a:pt x="13173" y="28180"/>
                  </a:lnTo>
                  <a:lnTo>
                    <a:pt x="13402" y="28084"/>
                  </a:lnTo>
                  <a:lnTo>
                    <a:pt x="13631" y="27970"/>
                  </a:lnTo>
                  <a:lnTo>
                    <a:pt x="13841" y="27817"/>
                  </a:lnTo>
                  <a:lnTo>
                    <a:pt x="14032" y="27645"/>
                  </a:lnTo>
                  <a:lnTo>
                    <a:pt x="14223" y="27473"/>
                  </a:lnTo>
                  <a:lnTo>
                    <a:pt x="14395" y="27263"/>
                  </a:lnTo>
                  <a:lnTo>
                    <a:pt x="14548" y="27053"/>
                  </a:lnTo>
                  <a:lnTo>
                    <a:pt x="14662" y="26805"/>
                  </a:lnTo>
                  <a:lnTo>
                    <a:pt x="14777" y="26557"/>
                  </a:lnTo>
                  <a:lnTo>
                    <a:pt x="14872" y="26309"/>
                  </a:lnTo>
                  <a:lnTo>
                    <a:pt x="14930" y="26022"/>
                  </a:lnTo>
                  <a:lnTo>
                    <a:pt x="14987" y="25736"/>
                  </a:lnTo>
                  <a:lnTo>
                    <a:pt x="15121" y="24342"/>
                  </a:lnTo>
                  <a:lnTo>
                    <a:pt x="15292" y="22949"/>
                  </a:lnTo>
                  <a:lnTo>
                    <a:pt x="15483" y="21555"/>
                  </a:lnTo>
                  <a:lnTo>
                    <a:pt x="15693" y="20161"/>
                  </a:lnTo>
                  <a:lnTo>
                    <a:pt x="15903" y="18767"/>
                  </a:lnTo>
                  <a:lnTo>
                    <a:pt x="16152" y="17374"/>
                  </a:lnTo>
                  <a:lnTo>
                    <a:pt x="16419" y="15980"/>
                  </a:lnTo>
                  <a:lnTo>
                    <a:pt x="16705" y="14586"/>
                  </a:lnTo>
                  <a:lnTo>
                    <a:pt x="17011" y="13193"/>
                  </a:lnTo>
                  <a:lnTo>
                    <a:pt x="17316" y="11818"/>
                  </a:lnTo>
                  <a:lnTo>
                    <a:pt x="17660" y="10424"/>
                  </a:lnTo>
                  <a:lnTo>
                    <a:pt x="18022" y="9050"/>
                  </a:lnTo>
                  <a:lnTo>
                    <a:pt x="18404" y="7675"/>
                  </a:lnTo>
                  <a:lnTo>
                    <a:pt x="18786" y="6301"/>
                  </a:lnTo>
                  <a:lnTo>
                    <a:pt x="19206" y="4926"/>
                  </a:lnTo>
                  <a:lnTo>
                    <a:pt x="19645" y="3570"/>
                  </a:lnTo>
                  <a:lnTo>
                    <a:pt x="19722" y="3246"/>
                  </a:lnTo>
                  <a:lnTo>
                    <a:pt x="19760" y="2940"/>
                  </a:lnTo>
                  <a:lnTo>
                    <a:pt x="19760" y="2616"/>
                  </a:lnTo>
                  <a:lnTo>
                    <a:pt x="19722" y="2291"/>
                  </a:lnTo>
                  <a:lnTo>
                    <a:pt x="19645" y="1967"/>
                  </a:lnTo>
                  <a:lnTo>
                    <a:pt x="19512" y="1661"/>
                  </a:lnTo>
                  <a:lnTo>
                    <a:pt x="19359" y="1356"/>
                  </a:lnTo>
                  <a:lnTo>
                    <a:pt x="19168" y="1089"/>
                  </a:lnTo>
                  <a:lnTo>
                    <a:pt x="18939" y="821"/>
                  </a:lnTo>
                  <a:lnTo>
                    <a:pt x="18710" y="611"/>
                  </a:lnTo>
                  <a:lnTo>
                    <a:pt x="18443" y="420"/>
                  </a:lnTo>
                  <a:lnTo>
                    <a:pt x="18156" y="268"/>
                  </a:lnTo>
                  <a:lnTo>
                    <a:pt x="17851" y="153"/>
                  </a:lnTo>
                  <a:lnTo>
                    <a:pt x="17545" y="77"/>
                  </a:lnTo>
                  <a:lnTo>
                    <a:pt x="17240" y="39"/>
                  </a:lnTo>
                  <a:lnTo>
                    <a:pt x="16915" y="39"/>
                  </a:lnTo>
                  <a:lnTo>
                    <a:pt x="15292" y="134"/>
                  </a:lnTo>
                  <a:lnTo>
                    <a:pt x="13689" y="191"/>
                  </a:lnTo>
                  <a:lnTo>
                    <a:pt x="12066" y="249"/>
                  </a:lnTo>
                  <a:lnTo>
                    <a:pt x="10443" y="268"/>
                  </a:lnTo>
                  <a:lnTo>
                    <a:pt x="8820" y="268"/>
                  </a:lnTo>
                  <a:lnTo>
                    <a:pt x="7198" y="249"/>
                  </a:lnTo>
                  <a:lnTo>
                    <a:pt x="5575" y="191"/>
                  </a:lnTo>
                  <a:lnTo>
                    <a:pt x="3952" y="115"/>
                  </a:lnTo>
                  <a:lnTo>
                    <a:pt x="3589" y="58"/>
                  </a:lnTo>
                  <a:lnTo>
                    <a:pt x="3246" y="39"/>
                  </a:lnTo>
                  <a:lnTo>
                    <a:pt x="294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7" name="Google Shape;207;p4"/>
            <p:cNvSpPr/>
            <p:nvPr/>
          </p:nvSpPr>
          <p:spPr>
            <a:xfrm>
              <a:off x="1439275" y="2070425"/>
              <a:ext cx="415750" cy="631500"/>
            </a:xfrm>
            <a:custGeom>
              <a:avLst/>
              <a:gdLst/>
              <a:ahLst/>
              <a:cxnLst/>
              <a:rect l="l" t="t" r="r" b="b"/>
              <a:pathLst>
                <a:path w="16630" h="25260" extrusionOk="0">
                  <a:moveTo>
                    <a:pt x="1031" y="1"/>
                  </a:moveTo>
                  <a:lnTo>
                    <a:pt x="879" y="20"/>
                  </a:lnTo>
                  <a:lnTo>
                    <a:pt x="707" y="58"/>
                  </a:lnTo>
                  <a:lnTo>
                    <a:pt x="573" y="115"/>
                  </a:lnTo>
                  <a:lnTo>
                    <a:pt x="440" y="211"/>
                  </a:lnTo>
                  <a:lnTo>
                    <a:pt x="306" y="306"/>
                  </a:lnTo>
                  <a:lnTo>
                    <a:pt x="230" y="383"/>
                  </a:lnTo>
                  <a:lnTo>
                    <a:pt x="172" y="459"/>
                  </a:lnTo>
                  <a:lnTo>
                    <a:pt x="115" y="555"/>
                  </a:lnTo>
                  <a:lnTo>
                    <a:pt x="77" y="650"/>
                  </a:lnTo>
                  <a:lnTo>
                    <a:pt x="39" y="745"/>
                  </a:lnTo>
                  <a:lnTo>
                    <a:pt x="20" y="879"/>
                  </a:lnTo>
                  <a:lnTo>
                    <a:pt x="1" y="994"/>
                  </a:lnTo>
                  <a:lnTo>
                    <a:pt x="1" y="1127"/>
                  </a:lnTo>
                  <a:lnTo>
                    <a:pt x="20" y="1624"/>
                  </a:lnTo>
                  <a:lnTo>
                    <a:pt x="1" y="2158"/>
                  </a:lnTo>
                  <a:lnTo>
                    <a:pt x="1" y="2636"/>
                  </a:lnTo>
                  <a:lnTo>
                    <a:pt x="1" y="3132"/>
                  </a:lnTo>
                  <a:lnTo>
                    <a:pt x="20" y="3609"/>
                  </a:lnTo>
                  <a:lnTo>
                    <a:pt x="58" y="4086"/>
                  </a:lnTo>
                  <a:lnTo>
                    <a:pt x="115" y="4296"/>
                  </a:lnTo>
                  <a:lnTo>
                    <a:pt x="153" y="4526"/>
                  </a:lnTo>
                  <a:lnTo>
                    <a:pt x="230" y="4736"/>
                  </a:lnTo>
                  <a:lnTo>
                    <a:pt x="306" y="4946"/>
                  </a:lnTo>
                  <a:lnTo>
                    <a:pt x="401" y="5137"/>
                  </a:lnTo>
                  <a:lnTo>
                    <a:pt x="516" y="5327"/>
                  </a:lnTo>
                  <a:lnTo>
                    <a:pt x="650" y="5499"/>
                  </a:lnTo>
                  <a:lnTo>
                    <a:pt x="802" y="5671"/>
                  </a:lnTo>
                  <a:lnTo>
                    <a:pt x="993" y="5824"/>
                  </a:lnTo>
                  <a:lnTo>
                    <a:pt x="1222" y="5957"/>
                  </a:lnTo>
                  <a:lnTo>
                    <a:pt x="1451" y="6091"/>
                  </a:lnTo>
                  <a:lnTo>
                    <a:pt x="1738" y="6187"/>
                  </a:lnTo>
                  <a:lnTo>
                    <a:pt x="1948" y="6244"/>
                  </a:lnTo>
                  <a:lnTo>
                    <a:pt x="2177" y="6282"/>
                  </a:lnTo>
                  <a:lnTo>
                    <a:pt x="2387" y="6301"/>
                  </a:lnTo>
                  <a:lnTo>
                    <a:pt x="2826" y="6301"/>
                  </a:lnTo>
                  <a:lnTo>
                    <a:pt x="3036" y="6263"/>
                  </a:lnTo>
                  <a:lnTo>
                    <a:pt x="3246" y="6206"/>
                  </a:lnTo>
                  <a:lnTo>
                    <a:pt x="3437" y="6148"/>
                  </a:lnTo>
                  <a:lnTo>
                    <a:pt x="3628" y="6072"/>
                  </a:lnTo>
                  <a:lnTo>
                    <a:pt x="3819" y="5977"/>
                  </a:lnTo>
                  <a:lnTo>
                    <a:pt x="4010" y="5862"/>
                  </a:lnTo>
                  <a:lnTo>
                    <a:pt x="4182" y="5747"/>
                  </a:lnTo>
                  <a:lnTo>
                    <a:pt x="4334" y="5614"/>
                  </a:lnTo>
                  <a:lnTo>
                    <a:pt x="4487" y="5461"/>
                  </a:lnTo>
                  <a:lnTo>
                    <a:pt x="4640" y="5308"/>
                  </a:lnTo>
                  <a:lnTo>
                    <a:pt x="4754" y="5156"/>
                  </a:lnTo>
                  <a:lnTo>
                    <a:pt x="4869" y="4984"/>
                  </a:lnTo>
                  <a:lnTo>
                    <a:pt x="5480" y="4946"/>
                  </a:lnTo>
                  <a:lnTo>
                    <a:pt x="6091" y="4907"/>
                  </a:lnTo>
                  <a:lnTo>
                    <a:pt x="7313" y="4888"/>
                  </a:lnTo>
                  <a:lnTo>
                    <a:pt x="8534" y="4869"/>
                  </a:lnTo>
                  <a:lnTo>
                    <a:pt x="9756" y="4888"/>
                  </a:lnTo>
                  <a:lnTo>
                    <a:pt x="9737" y="4927"/>
                  </a:lnTo>
                  <a:lnTo>
                    <a:pt x="9699" y="5060"/>
                  </a:lnTo>
                  <a:lnTo>
                    <a:pt x="9050" y="7008"/>
                  </a:lnTo>
                  <a:lnTo>
                    <a:pt x="8534" y="8745"/>
                  </a:lnTo>
                  <a:lnTo>
                    <a:pt x="8038" y="10482"/>
                  </a:lnTo>
                  <a:lnTo>
                    <a:pt x="7981" y="10749"/>
                  </a:lnTo>
                  <a:lnTo>
                    <a:pt x="7064" y="10749"/>
                  </a:lnTo>
                  <a:lnTo>
                    <a:pt x="6148" y="10730"/>
                  </a:lnTo>
                  <a:lnTo>
                    <a:pt x="5251" y="10692"/>
                  </a:lnTo>
                  <a:lnTo>
                    <a:pt x="4334" y="10654"/>
                  </a:lnTo>
                  <a:lnTo>
                    <a:pt x="4201" y="10654"/>
                  </a:lnTo>
                  <a:lnTo>
                    <a:pt x="4086" y="10673"/>
                  </a:lnTo>
                  <a:lnTo>
                    <a:pt x="3933" y="10711"/>
                  </a:lnTo>
                  <a:lnTo>
                    <a:pt x="3800" y="10788"/>
                  </a:lnTo>
                  <a:lnTo>
                    <a:pt x="3647" y="10864"/>
                  </a:lnTo>
                  <a:lnTo>
                    <a:pt x="3513" y="10979"/>
                  </a:lnTo>
                  <a:lnTo>
                    <a:pt x="3399" y="11093"/>
                  </a:lnTo>
                  <a:lnTo>
                    <a:pt x="3303" y="11227"/>
                  </a:lnTo>
                  <a:lnTo>
                    <a:pt x="3246" y="11360"/>
                  </a:lnTo>
                  <a:lnTo>
                    <a:pt x="3208" y="11513"/>
                  </a:lnTo>
                  <a:lnTo>
                    <a:pt x="3170" y="11800"/>
                  </a:lnTo>
                  <a:lnTo>
                    <a:pt x="3132" y="12086"/>
                  </a:lnTo>
                  <a:lnTo>
                    <a:pt x="3132" y="12372"/>
                  </a:lnTo>
                  <a:lnTo>
                    <a:pt x="3132" y="12659"/>
                  </a:lnTo>
                  <a:lnTo>
                    <a:pt x="3151" y="12926"/>
                  </a:lnTo>
                  <a:lnTo>
                    <a:pt x="3189" y="13193"/>
                  </a:lnTo>
                  <a:lnTo>
                    <a:pt x="3265" y="13480"/>
                  </a:lnTo>
                  <a:lnTo>
                    <a:pt x="3342" y="13766"/>
                  </a:lnTo>
                  <a:lnTo>
                    <a:pt x="3418" y="13938"/>
                  </a:lnTo>
                  <a:lnTo>
                    <a:pt x="3532" y="14110"/>
                  </a:lnTo>
                  <a:lnTo>
                    <a:pt x="3647" y="14243"/>
                  </a:lnTo>
                  <a:lnTo>
                    <a:pt x="3781" y="14377"/>
                  </a:lnTo>
                  <a:lnTo>
                    <a:pt x="3933" y="14472"/>
                  </a:lnTo>
                  <a:lnTo>
                    <a:pt x="4105" y="14549"/>
                  </a:lnTo>
                  <a:lnTo>
                    <a:pt x="4277" y="14587"/>
                  </a:lnTo>
                  <a:lnTo>
                    <a:pt x="4487" y="14625"/>
                  </a:lnTo>
                  <a:lnTo>
                    <a:pt x="7007" y="14759"/>
                  </a:lnTo>
                  <a:lnTo>
                    <a:pt x="6759" y="15961"/>
                  </a:lnTo>
                  <a:lnTo>
                    <a:pt x="6568" y="16935"/>
                  </a:lnTo>
                  <a:lnTo>
                    <a:pt x="6377" y="17909"/>
                  </a:lnTo>
                  <a:lnTo>
                    <a:pt x="6091" y="19684"/>
                  </a:lnTo>
                  <a:lnTo>
                    <a:pt x="5823" y="21460"/>
                  </a:lnTo>
                  <a:lnTo>
                    <a:pt x="5556" y="23407"/>
                  </a:lnTo>
                  <a:lnTo>
                    <a:pt x="5480" y="24095"/>
                  </a:lnTo>
                  <a:lnTo>
                    <a:pt x="5480" y="24209"/>
                  </a:lnTo>
                  <a:lnTo>
                    <a:pt x="5499" y="24305"/>
                  </a:lnTo>
                  <a:lnTo>
                    <a:pt x="5518" y="24419"/>
                  </a:lnTo>
                  <a:lnTo>
                    <a:pt x="5556" y="24534"/>
                  </a:lnTo>
                  <a:lnTo>
                    <a:pt x="5613" y="24629"/>
                  </a:lnTo>
                  <a:lnTo>
                    <a:pt x="5671" y="24744"/>
                  </a:lnTo>
                  <a:lnTo>
                    <a:pt x="5823" y="24915"/>
                  </a:lnTo>
                  <a:lnTo>
                    <a:pt x="6014" y="25068"/>
                  </a:lnTo>
                  <a:lnTo>
                    <a:pt x="6110" y="25145"/>
                  </a:lnTo>
                  <a:lnTo>
                    <a:pt x="6224" y="25183"/>
                  </a:lnTo>
                  <a:lnTo>
                    <a:pt x="6320" y="25221"/>
                  </a:lnTo>
                  <a:lnTo>
                    <a:pt x="6434" y="25259"/>
                  </a:lnTo>
                  <a:lnTo>
                    <a:pt x="6664" y="25259"/>
                  </a:lnTo>
                  <a:lnTo>
                    <a:pt x="7656" y="25183"/>
                  </a:lnTo>
                  <a:lnTo>
                    <a:pt x="8668" y="25145"/>
                  </a:lnTo>
                  <a:lnTo>
                    <a:pt x="9661" y="25145"/>
                  </a:lnTo>
                  <a:lnTo>
                    <a:pt x="10673" y="25202"/>
                  </a:lnTo>
                  <a:lnTo>
                    <a:pt x="10806" y="25202"/>
                  </a:lnTo>
                  <a:lnTo>
                    <a:pt x="10921" y="25183"/>
                  </a:lnTo>
                  <a:lnTo>
                    <a:pt x="11035" y="25164"/>
                  </a:lnTo>
                  <a:lnTo>
                    <a:pt x="11131" y="25106"/>
                  </a:lnTo>
                  <a:lnTo>
                    <a:pt x="11245" y="25068"/>
                  </a:lnTo>
                  <a:lnTo>
                    <a:pt x="11322" y="25011"/>
                  </a:lnTo>
                  <a:lnTo>
                    <a:pt x="11494" y="24858"/>
                  </a:lnTo>
                  <a:lnTo>
                    <a:pt x="11627" y="24667"/>
                  </a:lnTo>
                  <a:lnTo>
                    <a:pt x="11742" y="24457"/>
                  </a:lnTo>
                  <a:lnTo>
                    <a:pt x="11818" y="24247"/>
                  </a:lnTo>
                  <a:lnTo>
                    <a:pt x="11856" y="24018"/>
                  </a:lnTo>
                  <a:lnTo>
                    <a:pt x="11895" y="23617"/>
                  </a:lnTo>
                  <a:lnTo>
                    <a:pt x="11990" y="22605"/>
                  </a:lnTo>
                  <a:lnTo>
                    <a:pt x="12124" y="21594"/>
                  </a:lnTo>
                  <a:lnTo>
                    <a:pt x="12334" y="19913"/>
                  </a:lnTo>
                  <a:lnTo>
                    <a:pt x="12582" y="18252"/>
                  </a:lnTo>
                  <a:lnTo>
                    <a:pt x="12754" y="17241"/>
                  </a:lnTo>
                  <a:lnTo>
                    <a:pt x="12926" y="16229"/>
                  </a:lnTo>
                  <a:lnTo>
                    <a:pt x="13212" y="14587"/>
                  </a:lnTo>
                  <a:lnTo>
                    <a:pt x="13556" y="12926"/>
                  </a:lnTo>
                  <a:lnTo>
                    <a:pt x="13766" y="11914"/>
                  </a:lnTo>
                  <a:lnTo>
                    <a:pt x="13995" y="10902"/>
                  </a:lnTo>
                  <a:lnTo>
                    <a:pt x="14377" y="9299"/>
                  </a:lnTo>
                  <a:lnTo>
                    <a:pt x="14777" y="7695"/>
                  </a:lnTo>
                  <a:lnTo>
                    <a:pt x="15045" y="6664"/>
                  </a:lnTo>
                  <a:lnTo>
                    <a:pt x="15331" y="5652"/>
                  </a:lnTo>
                  <a:lnTo>
                    <a:pt x="15770" y="4086"/>
                  </a:lnTo>
                  <a:lnTo>
                    <a:pt x="16267" y="2540"/>
                  </a:lnTo>
                  <a:lnTo>
                    <a:pt x="16572" y="1528"/>
                  </a:lnTo>
                  <a:lnTo>
                    <a:pt x="16610" y="1375"/>
                  </a:lnTo>
                  <a:lnTo>
                    <a:pt x="16629" y="1223"/>
                  </a:lnTo>
                  <a:lnTo>
                    <a:pt x="16610" y="1070"/>
                  </a:lnTo>
                  <a:lnTo>
                    <a:pt x="16591" y="917"/>
                  </a:lnTo>
                  <a:lnTo>
                    <a:pt x="16534" y="765"/>
                  </a:lnTo>
                  <a:lnTo>
                    <a:pt x="16457" y="631"/>
                  </a:lnTo>
                  <a:lnTo>
                    <a:pt x="16381" y="497"/>
                  </a:lnTo>
                  <a:lnTo>
                    <a:pt x="16286" y="383"/>
                  </a:lnTo>
                  <a:lnTo>
                    <a:pt x="16114" y="230"/>
                  </a:lnTo>
                  <a:lnTo>
                    <a:pt x="15999" y="173"/>
                  </a:lnTo>
                  <a:lnTo>
                    <a:pt x="15904" y="115"/>
                  </a:lnTo>
                  <a:lnTo>
                    <a:pt x="15789" y="77"/>
                  </a:lnTo>
                  <a:lnTo>
                    <a:pt x="15675" y="58"/>
                  </a:lnTo>
                  <a:lnTo>
                    <a:pt x="15560" y="39"/>
                  </a:lnTo>
                  <a:lnTo>
                    <a:pt x="15446" y="39"/>
                  </a:lnTo>
                  <a:lnTo>
                    <a:pt x="14644" y="77"/>
                  </a:lnTo>
                  <a:lnTo>
                    <a:pt x="13078" y="173"/>
                  </a:lnTo>
                  <a:lnTo>
                    <a:pt x="11513" y="230"/>
                  </a:lnTo>
                  <a:lnTo>
                    <a:pt x="9966" y="268"/>
                  </a:lnTo>
                  <a:lnTo>
                    <a:pt x="6835" y="268"/>
                  </a:lnTo>
                  <a:lnTo>
                    <a:pt x="5289" y="230"/>
                  </a:lnTo>
                  <a:lnTo>
                    <a:pt x="3723" y="192"/>
                  </a:lnTo>
                  <a:lnTo>
                    <a:pt x="2158" y="115"/>
                  </a:lnTo>
                  <a:lnTo>
                    <a:pt x="1929" y="77"/>
                  </a:lnTo>
                  <a:lnTo>
                    <a:pt x="1700" y="58"/>
                  </a:lnTo>
                  <a:lnTo>
                    <a:pt x="1528" y="58"/>
                  </a:lnTo>
                  <a:lnTo>
                    <a:pt x="1356" y="20"/>
                  </a:lnTo>
                  <a:lnTo>
                    <a:pt x="1203"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8" name="Google Shape;208;p4"/>
            <p:cNvSpPr/>
            <p:nvPr/>
          </p:nvSpPr>
          <p:spPr>
            <a:xfrm>
              <a:off x="1439275" y="2059450"/>
              <a:ext cx="415750" cy="74500"/>
            </a:xfrm>
            <a:custGeom>
              <a:avLst/>
              <a:gdLst/>
              <a:ahLst/>
              <a:cxnLst/>
              <a:rect l="l" t="t" r="r" b="b"/>
              <a:pathLst>
                <a:path w="16630" h="2980" extrusionOk="0">
                  <a:moveTo>
                    <a:pt x="8038" y="1"/>
                  </a:moveTo>
                  <a:lnTo>
                    <a:pt x="7236" y="20"/>
                  </a:lnTo>
                  <a:lnTo>
                    <a:pt x="6434" y="39"/>
                  </a:lnTo>
                  <a:lnTo>
                    <a:pt x="5652" y="77"/>
                  </a:lnTo>
                  <a:lnTo>
                    <a:pt x="4850" y="115"/>
                  </a:lnTo>
                  <a:lnTo>
                    <a:pt x="4067" y="192"/>
                  </a:lnTo>
                  <a:lnTo>
                    <a:pt x="3265" y="268"/>
                  </a:lnTo>
                  <a:lnTo>
                    <a:pt x="2482" y="383"/>
                  </a:lnTo>
                  <a:lnTo>
                    <a:pt x="1700" y="497"/>
                  </a:lnTo>
                  <a:lnTo>
                    <a:pt x="917" y="631"/>
                  </a:lnTo>
                  <a:lnTo>
                    <a:pt x="306" y="745"/>
                  </a:lnTo>
                  <a:lnTo>
                    <a:pt x="230" y="822"/>
                  </a:lnTo>
                  <a:lnTo>
                    <a:pt x="172" y="898"/>
                  </a:lnTo>
                  <a:lnTo>
                    <a:pt x="115" y="994"/>
                  </a:lnTo>
                  <a:lnTo>
                    <a:pt x="77" y="1089"/>
                  </a:lnTo>
                  <a:lnTo>
                    <a:pt x="39" y="1184"/>
                  </a:lnTo>
                  <a:lnTo>
                    <a:pt x="20" y="1318"/>
                  </a:lnTo>
                  <a:lnTo>
                    <a:pt x="1" y="1433"/>
                  </a:lnTo>
                  <a:lnTo>
                    <a:pt x="1" y="1566"/>
                  </a:lnTo>
                  <a:lnTo>
                    <a:pt x="20" y="2063"/>
                  </a:lnTo>
                  <a:lnTo>
                    <a:pt x="1" y="2597"/>
                  </a:lnTo>
                  <a:lnTo>
                    <a:pt x="898" y="2444"/>
                  </a:lnTo>
                  <a:lnTo>
                    <a:pt x="1795" y="2330"/>
                  </a:lnTo>
                  <a:lnTo>
                    <a:pt x="2673" y="2215"/>
                  </a:lnTo>
                  <a:lnTo>
                    <a:pt x="3571" y="2139"/>
                  </a:lnTo>
                  <a:lnTo>
                    <a:pt x="4468" y="2063"/>
                  </a:lnTo>
                  <a:lnTo>
                    <a:pt x="5346" y="2005"/>
                  </a:lnTo>
                  <a:lnTo>
                    <a:pt x="6243" y="1967"/>
                  </a:lnTo>
                  <a:lnTo>
                    <a:pt x="8038" y="1967"/>
                  </a:lnTo>
                  <a:lnTo>
                    <a:pt x="8916" y="1986"/>
                  </a:lnTo>
                  <a:lnTo>
                    <a:pt x="9814" y="2044"/>
                  </a:lnTo>
                  <a:lnTo>
                    <a:pt x="10711" y="2101"/>
                  </a:lnTo>
                  <a:lnTo>
                    <a:pt x="11589" y="2196"/>
                  </a:lnTo>
                  <a:lnTo>
                    <a:pt x="12467" y="2292"/>
                  </a:lnTo>
                  <a:lnTo>
                    <a:pt x="13346" y="2425"/>
                  </a:lnTo>
                  <a:lnTo>
                    <a:pt x="14224" y="2559"/>
                  </a:lnTo>
                  <a:lnTo>
                    <a:pt x="15102" y="2731"/>
                  </a:lnTo>
                  <a:lnTo>
                    <a:pt x="15694" y="2845"/>
                  </a:lnTo>
                  <a:lnTo>
                    <a:pt x="16267" y="2979"/>
                  </a:lnTo>
                  <a:lnTo>
                    <a:pt x="16572" y="1967"/>
                  </a:lnTo>
                  <a:lnTo>
                    <a:pt x="16610" y="1814"/>
                  </a:lnTo>
                  <a:lnTo>
                    <a:pt x="16629" y="1662"/>
                  </a:lnTo>
                  <a:lnTo>
                    <a:pt x="16610" y="1509"/>
                  </a:lnTo>
                  <a:lnTo>
                    <a:pt x="16591" y="1356"/>
                  </a:lnTo>
                  <a:lnTo>
                    <a:pt x="16534" y="1204"/>
                  </a:lnTo>
                  <a:lnTo>
                    <a:pt x="16457" y="1070"/>
                  </a:lnTo>
                  <a:lnTo>
                    <a:pt x="16381" y="936"/>
                  </a:lnTo>
                  <a:lnTo>
                    <a:pt x="16286" y="822"/>
                  </a:lnTo>
                  <a:lnTo>
                    <a:pt x="15178" y="612"/>
                  </a:lnTo>
                  <a:lnTo>
                    <a:pt x="14644" y="516"/>
                  </a:lnTo>
                  <a:lnTo>
                    <a:pt x="13823" y="402"/>
                  </a:lnTo>
                  <a:lnTo>
                    <a:pt x="13002" y="306"/>
                  </a:lnTo>
                  <a:lnTo>
                    <a:pt x="12162" y="211"/>
                  </a:lnTo>
                  <a:lnTo>
                    <a:pt x="11341" y="134"/>
                  </a:lnTo>
                  <a:lnTo>
                    <a:pt x="10520" y="77"/>
                  </a:lnTo>
                  <a:lnTo>
                    <a:pt x="9680" y="39"/>
                  </a:lnTo>
                  <a:lnTo>
                    <a:pt x="8859" y="20"/>
                  </a:lnTo>
                  <a:lnTo>
                    <a:pt x="8038" y="1"/>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9" name="Google Shape;209;p4"/>
            <p:cNvSpPr/>
            <p:nvPr/>
          </p:nvSpPr>
          <p:spPr>
            <a:xfrm>
              <a:off x="1459325" y="2199300"/>
              <a:ext cx="98825" cy="28675"/>
            </a:xfrm>
            <a:custGeom>
              <a:avLst/>
              <a:gdLst/>
              <a:ahLst/>
              <a:cxnLst/>
              <a:rect l="l" t="t" r="r" b="b"/>
              <a:pathLst>
                <a:path w="3953" h="1147" extrusionOk="0">
                  <a:moveTo>
                    <a:pt x="3952" y="1"/>
                  </a:moveTo>
                  <a:lnTo>
                    <a:pt x="2998" y="77"/>
                  </a:lnTo>
                  <a:lnTo>
                    <a:pt x="2024" y="192"/>
                  </a:lnTo>
                  <a:lnTo>
                    <a:pt x="1070" y="325"/>
                  </a:lnTo>
                  <a:lnTo>
                    <a:pt x="115" y="497"/>
                  </a:lnTo>
                  <a:lnTo>
                    <a:pt x="0" y="516"/>
                  </a:lnTo>
                  <a:lnTo>
                    <a:pt x="191" y="669"/>
                  </a:lnTo>
                  <a:lnTo>
                    <a:pt x="420" y="802"/>
                  </a:lnTo>
                  <a:lnTo>
                    <a:pt x="649" y="936"/>
                  </a:lnTo>
                  <a:lnTo>
                    <a:pt x="936" y="1032"/>
                  </a:lnTo>
                  <a:lnTo>
                    <a:pt x="1146" y="1089"/>
                  </a:lnTo>
                  <a:lnTo>
                    <a:pt x="1375" y="1127"/>
                  </a:lnTo>
                  <a:lnTo>
                    <a:pt x="1585" y="1146"/>
                  </a:lnTo>
                  <a:lnTo>
                    <a:pt x="2024" y="1146"/>
                  </a:lnTo>
                  <a:lnTo>
                    <a:pt x="2234" y="1108"/>
                  </a:lnTo>
                  <a:lnTo>
                    <a:pt x="2444" y="1051"/>
                  </a:lnTo>
                  <a:lnTo>
                    <a:pt x="2635" y="993"/>
                  </a:lnTo>
                  <a:lnTo>
                    <a:pt x="2826" y="917"/>
                  </a:lnTo>
                  <a:lnTo>
                    <a:pt x="3017" y="822"/>
                  </a:lnTo>
                  <a:lnTo>
                    <a:pt x="3208" y="707"/>
                  </a:lnTo>
                  <a:lnTo>
                    <a:pt x="3380" y="592"/>
                  </a:lnTo>
                  <a:lnTo>
                    <a:pt x="3532" y="459"/>
                  </a:lnTo>
                  <a:lnTo>
                    <a:pt x="3685" y="306"/>
                  </a:lnTo>
                  <a:lnTo>
                    <a:pt x="3838" y="153"/>
                  </a:lnTo>
                  <a:lnTo>
                    <a:pt x="3952" y="1"/>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0" name="Google Shape;210;p4"/>
            <p:cNvSpPr/>
            <p:nvPr/>
          </p:nvSpPr>
          <p:spPr>
            <a:xfrm>
              <a:off x="1665500" y="2196925"/>
              <a:ext cx="157075" cy="65875"/>
            </a:xfrm>
            <a:custGeom>
              <a:avLst/>
              <a:gdLst/>
              <a:ahLst/>
              <a:cxnLst/>
              <a:rect l="l" t="t" r="r" b="b"/>
              <a:pathLst>
                <a:path w="6283" h="2635" extrusionOk="0">
                  <a:moveTo>
                    <a:pt x="650" y="0"/>
                  </a:moveTo>
                  <a:lnTo>
                    <a:pt x="1" y="1948"/>
                  </a:lnTo>
                  <a:lnTo>
                    <a:pt x="726" y="1986"/>
                  </a:lnTo>
                  <a:lnTo>
                    <a:pt x="1452" y="2043"/>
                  </a:lnTo>
                  <a:lnTo>
                    <a:pt x="2158" y="2119"/>
                  </a:lnTo>
                  <a:lnTo>
                    <a:pt x="2884" y="2196"/>
                  </a:lnTo>
                  <a:lnTo>
                    <a:pt x="3590" y="2272"/>
                  </a:lnTo>
                  <a:lnTo>
                    <a:pt x="4316" y="2387"/>
                  </a:lnTo>
                  <a:lnTo>
                    <a:pt x="5022" y="2501"/>
                  </a:lnTo>
                  <a:lnTo>
                    <a:pt x="5728" y="2635"/>
                  </a:lnTo>
                  <a:lnTo>
                    <a:pt x="5996" y="1604"/>
                  </a:lnTo>
                  <a:lnTo>
                    <a:pt x="6282" y="592"/>
                  </a:lnTo>
                  <a:lnTo>
                    <a:pt x="6129" y="573"/>
                  </a:lnTo>
                  <a:lnTo>
                    <a:pt x="5442" y="458"/>
                  </a:lnTo>
                  <a:lnTo>
                    <a:pt x="4774" y="363"/>
                  </a:lnTo>
                  <a:lnTo>
                    <a:pt x="4087" y="267"/>
                  </a:lnTo>
                  <a:lnTo>
                    <a:pt x="3399" y="191"/>
                  </a:lnTo>
                  <a:lnTo>
                    <a:pt x="2025" y="77"/>
                  </a:lnTo>
                  <a:lnTo>
                    <a:pt x="650" y="0"/>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1" name="Google Shape;211;p4"/>
            <p:cNvSpPr/>
            <p:nvPr/>
          </p:nvSpPr>
          <p:spPr>
            <a:xfrm>
              <a:off x="1517550" y="2332475"/>
              <a:ext cx="271600" cy="61100"/>
            </a:xfrm>
            <a:custGeom>
              <a:avLst/>
              <a:gdLst/>
              <a:ahLst/>
              <a:cxnLst/>
              <a:rect l="l" t="t" r="r" b="b"/>
              <a:pathLst>
                <a:path w="10864" h="2444" extrusionOk="0">
                  <a:moveTo>
                    <a:pt x="4907" y="0"/>
                  </a:moveTo>
                  <a:lnTo>
                    <a:pt x="3972" y="19"/>
                  </a:lnTo>
                  <a:lnTo>
                    <a:pt x="3055" y="38"/>
                  </a:lnTo>
                  <a:lnTo>
                    <a:pt x="2120" y="96"/>
                  </a:lnTo>
                  <a:lnTo>
                    <a:pt x="1203" y="172"/>
                  </a:lnTo>
                  <a:lnTo>
                    <a:pt x="1184" y="172"/>
                  </a:lnTo>
                  <a:lnTo>
                    <a:pt x="955" y="191"/>
                  </a:lnTo>
                  <a:lnTo>
                    <a:pt x="802" y="229"/>
                  </a:lnTo>
                  <a:lnTo>
                    <a:pt x="669" y="306"/>
                  </a:lnTo>
                  <a:lnTo>
                    <a:pt x="516" y="382"/>
                  </a:lnTo>
                  <a:lnTo>
                    <a:pt x="382" y="497"/>
                  </a:lnTo>
                  <a:lnTo>
                    <a:pt x="268" y="611"/>
                  </a:lnTo>
                  <a:lnTo>
                    <a:pt x="172" y="745"/>
                  </a:lnTo>
                  <a:lnTo>
                    <a:pt x="115" y="878"/>
                  </a:lnTo>
                  <a:lnTo>
                    <a:pt x="77" y="1031"/>
                  </a:lnTo>
                  <a:lnTo>
                    <a:pt x="39" y="1318"/>
                  </a:lnTo>
                  <a:lnTo>
                    <a:pt x="1" y="1604"/>
                  </a:lnTo>
                  <a:lnTo>
                    <a:pt x="1" y="1890"/>
                  </a:lnTo>
                  <a:lnTo>
                    <a:pt x="1" y="2177"/>
                  </a:lnTo>
                  <a:lnTo>
                    <a:pt x="1222" y="2062"/>
                  </a:lnTo>
                  <a:lnTo>
                    <a:pt x="2444" y="2005"/>
                  </a:lnTo>
                  <a:lnTo>
                    <a:pt x="3666" y="1967"/>
                  </a:lnTo>
                  <a:lnTo>
                    <a:pt x="4907" y="1967"/>
                  </a:lnTo>
                  <a:lnTo>
                    <a:pt x="5594" y="1986"/>
                  </a:lnTo>
                  <a:lnTo>
                    <a:pt x="6282" y="2005"/>
                  </a:lnTo>
                  <a:lnTo>
                    <a:pt x="6988" y="2062"/>
                  </a:lnTo>
                  <a:lnTo>
                    <a:pt x="7675" y="2119"/>
                  </a:lnTo>
                  <a:lnTo>
                    <a:pt x="8363" y="2177"/>
                  </a:lnTo>
                  <a:lnTo>
                    <a:pt x="9050" y="2253"/>
                  </a:lnTo>
                  <a:lnTo>
                    <a:pt x="9737" y="2348"/>
                  </a:lnTo>
                  <a:lnTo>
                    <a:pt x="10425" y="2444"/>
                  </a:lnTo>
                  <a:lnTo>
                    <a:pt x="10635" y="1432"/>
                  </a:lnTo>
                  <a:lnTo>
                    <a:pt x="10864" y="420"/>
                  </a:lnTo>
                  <a:lnTo>
                    <a:pt x="10119" y="325"/>
                  </a:lnTo>
                  <a:lnTo>
                    <a:pt x="9375" y="229"/>
                  </a:lnTo>
                  <a:lnTo>
                    <a:pt x="8630" y="172"/>
                  </a:lnTo>
                  <a:lnTo>
                    <a:pt x="7885" y="115"/>
                  </a:lnTo>
                  <a:lnTo>
                    <a:pt x="7141" y="57"/>
                  </a:lnTo>
                  <a:lnTo>
                    <a:pt x="6396" y="38"/>
                  </a:lnTo>
                  <a:lnTo>
                    <a:pt x="5652" y="19"/>
                  </a:lnTo>
                  <a:lnTo>
                    <a:pt x="4907" y="0"/>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2" name="Google Shape;212;p4"/>
            <p:cNvSpPr/>
            <p:nvPr/>
          </p:nvSpPr>
          <p:spPr>
            <a:xfrm>
              <a:off x="1598700" y="2468975"/>
              <a:ext cx="163725" cy="57775"/>
            </a:xfrm>
            <a:custGeom>
              <a:avLst/>
              <a:gdLst/>
              <a:ahLst/>
              <a:cxnLst/>
              <a:rect l="l" t="t" r="r" b="b"/>
              <a:pathLst>
                <a:path w="6549" h="2311" extrusionOk="0">
                  <a:moveTo>
                    <a:pt x="1661" y="0"/>
                  </a:moveTo>
                  <a:lnTo>
                    <a:pt x="382" y="19"/>
                  </a:lnTo>
                  <a:lnTo>
                    <a:pt x="191" y="993"/>
                  </a:lnTo>
                  <a:lnTo>
                    <a:pt x="0" y="1967"/>
                  </a:lnTo>
                  <a:lnTo>
                    <a:pt x="0" y="1967"/>
                  </a:lnTo>
                  <a:lnTo>
                    <a:pt x="840" y="1948"/>
                  </a:lnTo>
                  <a:lnTo>
                    <a:pt x="1661" y="1967"/>
                  </a:lnTo>
                  <a:lnTo>
                    <a:pt x="2807" y="2005"/>
                  </a:lnTo>
                  <a:lnTo>
                    <a:pt x="3933" y="2062"/>
                  </a:lnTo>
                  <a:lnTo>
                    <a:pt x="5078" y="2177"/>
                  </a:lnTo>
                  <a:lnTo>
                    <a:pt x="6205" y="2310"/>
                  </a:lnTo>
                  <a:lnTo>
                    <a:pt x="6377" y="1299"/>
                  </a:lnTo>
                  <a:lnTo>
                    <a:pt x="6549" y="287"/>
                  </a:lnTo>
                  <a:lnTo>
                    <a:pt x="5327" y="153"/>
                  </a:lnTo>
                  <a:lnTo>
                    <a:pt x="4105" y="77"/>
                  </a:lnTo>
                  <a:lnTo>
                    <a:pt x="2883" y="19"/>
                  </a:lnTo>
                  <a:lnTo>
                    <a:pt x="1661" y="0"/>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3" name="Google Shape;213;p4"/>
            <p:cNvSpPr/>
            <p:nvPr/>
          </p:nvSpPr>
          <p:spPr>
            <a:xfrm>
              <a:off x="1578175" y="2605475"/>
              <a:ext cx="164200" cy="55400"/>
            </a:xfrm>
            <a:custGeom>
              <a:avLst/>
              <a:gdLst/>
              <a:ahLst/>
              <a:cxnLst/>
              <a:rect l="l" t="t" r="r" b="b"/>
              <a:pathLst>
                <a:path w="6568" h="2216" extrusionOk="0">
                  <a:moveTo>
                    <a:pt x="2482" y="1"/>
                  </a:moveTo>
                  <a:lnTo>
                    <a:pt x="1375" y="20"/>
                  </a:lnTo>
                  <a:lnTo>
                    <a:pt x="267" y="58"/>
                  </a:lnTo>
                  <a:lnTo>
                    <a:pt x="0" y="2005"/>
                  </a:lnTo>
                  <a:lnTo>
                    <a:pt x="0" y="2005"/>
                  </a:lnTo>
                  <a:lnTo>
                    <a:pt x="1241" y="1967"/>
                  </a:lnTo>
                  <a:lnTo>
                    <a:pt x="2482" y="1967"/>
                  </a:lnTo>
                  <a:lnTo>
                    <a:pt x="3437" y="1986"/>
                  </a:lnTo>
                  <a:lnTo>
                    <a:pt x="4410" y="2043"/>
                  </a:lnTo>
                  <a:lnTo>
                    <a:pt x="5384" y="2120"/>
                  </a:lnTo>
                  <a:lnTo>
                    <a:pt x="6339" y="2215"/>
                  </a:lnTo>
                  <a:lnTo>
                    <a:pt x="6434" y="1203"/>
                  </a:lnTo>
                  <a:lnTo>
                    <a:pt x="6568" y="192"/>
                  </a:lnTo>
                  <a:lnTo>
                    <a:pt x="5537" y="115"/>
                  </a:lnTo>
                  <a:lnTo>
                    <a:pt x="4525" y="58"/>
                  </a:lnTo>
                  <a:lnTo>
                    <a:pt x="3494" y="20"/>
                  </a:lnTo>
                  <a:lnTo>
                    <a:pt x="2482" y="1"/>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214" name="Google Shape;214;p4"/>
          <p:cNvGrpSpPr/>
          <p:nvPr/>
        </p:nvGrpSpPr>
        <p:grpSpPr>
          <a:xfrm>
            <a:off x="21750401" y="11467000"/>
            <a:ext cx="1463267" cy="1596267"/>
            <a:chOff x="5261300" y="4859875"/>
            <a:chExt cx="548725" cy="598600"/>
          </a:xfrm>
        </p:grpSpPr>
        <p:sp>
          <p:nvSpPr>
            <p:cNvPr id="215" name="Google Shape;215;p4"/>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6" name="Google Shape;216;p4"/>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7" name="Google Shape;217;p4"/>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8" name="Google Shape;218;p4"/>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9" name="Google Shape;219;p4"/>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20" name="Google Shape;220;p4"/>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21" name="Google Shape;221;p4"/>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22" name="Google Shape;222;p4"/>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223" name="Google Shape;223;p4"/>
          <p:cNvGrpSpPr/>
          <p:nvPr/>
        </p:nvGrpSpPr>
        <p:grpSpPr>
          <a:xfrm flipH="1">
            <a:off x="7056731" y="12236972"/>
            <a:ext cx="10270539" cy="3368349"/>
            <a:chOff x="238125" y="548775"/>
            <a:chExt cx="2842400" cy="932200"/>
          </a:xfrm>
        </p:grpSpPr>
        <p:sp>
          <p:nvSpPr>
            <p:cNvPr id="224" name="Google Shape;224;p4"/>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25" name="Google Shape;225;p4"/>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226" name="Google Shape;226;p4"/>
          <p:cNvGrpSpPr/>
          <p:nvPr/>
        </p:nvGrpSpPr>
        <p:grpSpPr>
          <a:xfrm>
            <a:off x="717267" y="505101"/>
            <a:ext cx="2654133" cy="1867067"/>
            <a:chOff x="2038000" y="2627075"/>
            <a:chExt cx="995300" cy="700150"/>
          </a:xfrm>
        </p:grpSpPr>
        <p:sp>
          <p:nvSpPr>
            <p:cNvPr id="227" name="Google Shape;227;p4"/>
            <p:cNvSpPr/>
            <p:nvPr/>
          </p:nvSpPr>
          <p:spPr>
            <a:xfrm>
              <a:off x="2038000" y="2627075"/>
              <a:ext cx="995300" cy="700150"/>
            </a:xfrm>
            <a:custGeom>
              <a:avLst/>
              <a:gdLst/>
              <a:ahLst/>
              <a:cxnLst/>
              <a:rect l="l" t="t" r="r" b="b"/>
              <a:pathLst>
                <a:path w="39812" h="28006" extrusionOk="0">
                  <a:moveTo>
                    <a:pt x="19906" y="1"/>
                  </a:moveTo>
                  <a:lnTo>
                    <a:pt x="1" y="10048"/>
                  </a:lnTo>
                  <a:lnTo>
                    <a:pt x="1" y="13516"/>
                  </a:lnTo>
                  <a:lnTo>
                    <a:pt x="7293" y="17198"/>
                  </a:lnTo>
                  <a:lnTo>
                    <a:pt x="7412" y="17293"/>
                  </a:lnTo>
                  <a:lnTo>
                    <a:pt x="7483" y="17412"/>
                  </a:lnTo>
                  <a:lnTo>
                    <a:pt x="7554" y="17578"/>
                  </a:lnTo>
                  <a:lnTo>
                    <a:pt x="7578" y="17768"/>
                  </a:lnTo>
                  <a:lnTo>
                    <a:pt x="7626" y="17982"/>
                  </a:lnTo>
                  <a:lnTo>
                    <a:pt x="7626" y="18219"/>
                  </a:lnTo>
                  <a:lnTo>
                    <a:pt x="7626" y="18718"/>
                  </a:lnTo>
                  <a:lnTo>
                    <a:pt x="7602" y="19217"/>
                  </a:lnTo>
                  <a:lnTo>
                    <a:pt x="7578" y="19716"/>
                  </a:lnTo>
                  <a:lnTo>
                    <a:pt x="7531" y="20096"/>
                  </a:lnTo>
                  <a:lnTo>
                    <a:pt x="7531" y="20381"/>
                  </a:lnTo>
                  <a:lnTo>
                    <a:pt x="7554" y="20951"/>
                  </a:lnTo>
                  <a:lnTo>
                    <a:pt x="7602" y="21497"/>
                  </a:lnTo>
                  <a:lnTo>
                    <a:pt x="7673" y="21996"/>
                  </a:lnTo>
                  <a:lnTo>
                    <a:pt x="7792" y="22447"/>
                  </a:lnTo>
                  <a:lnTo>
                    <a:pt x="7887" y="22685"/>
                  </a:lnTo>
                  <a:lnTo>
                    <a:pt x="7958" y="22899"/>
                  </a:lnTo>
                  <a:lnTo>
                    <a:pt x="8077" y="23113"/>
                  </a:lnTo>
                  <a:lnTo>
                    <a:pt x="8196" y="23350"/>
                  </a:lnTo>
                  <a:lnTo>
                    <a:pt x="8338" y="23564"/>
                  </a:lnTo>
                  <a:lnTo>
                    <a:pt x="8481" y="23778"/>
                  </a:lnTo>
                  <a:lnTo>
                    <a:pt x="8671" y="23991"/>
                  </a:lnTo>
                  <a:lnTo>
                    <a:pt x="8861" y="24229"/>
                  </a:lnTo>
                  <a:lnTo>
                    <a:pt x="9122" y="24467"/>
                  </a:lnTo>
                  <a:lnTo>
                    <a:pt x="9383" y="24728"/>
                  </a:lnTo>
                  <a:lnTo>
                    <a:pt x="9668" y="24965"/>
                  </a:lnTo>
                  <a:lnTo>
                    <a:pt x="9953" y="25179"/>
                  </a:lnTo>
                  <a:lnTo>
                    <a:pt x="10239" y="25393"/>
                  </a:lnTo>
                  <a:lnTo>
                    <a:pt x="10547" y="25583"/>
                  </a:lnTo>
                  <a:lnTo>
                    <a:pt x="11189" y="25963"/>
                  </a:lnTo>
                  <a:lnTo>
                    <a:pt x="11854" y="26295"/>
                  </a:lnTo>
                  <a:lnTo>
                    <a:pt x="12566" y="26581"/>
                  </a:lnTo>
                  <a:lnTo>
                    <a:pt x="13279" y="26842"/>
                  </a:lnTo>
                  <a:lnTo>
                    <a:pt x="14015" y="27056"/>
                  </a:lnTo>
                  <a:lnTo>
                    <a:pt x="14752" y="27246"/>
                  </a:lnTo>
                  <a:lnTo>
                    <a:pt x="15512" y="27412"/>
                  </a:lnTo>
                  <a:lnTo>
                    <a:pt x="16272" y="27531"/>
                  </a:lnTo>
                  <a:lnTo>
                    <a:pt x="17008" y="27649"/>
                  </a:lnTo>
                  <a:lnTo>
                    <a:pt x="17768" y="27721"/>
                  </a:lnTo>
                  <a:lnTo>
                    <a:pt x="18505" y="27768"/>
                  </a:lnTo>
                  <a:lnTo>
                    <a:pt x="19217" y="27816"/>
                  </a:lnTo>
                  <a:lnTo>
                    <a:pt x="20524" y="27816"/>
                  </a:lnTo>
                  <a:lnTo>
                    <a:pt x="21141" y="27768"/>
                  </a:lnTo>
                  <a:lnTo>
                    <a:pt x="21759" y="27744"/>
                  </a:lnTo>
                  <a:lnTo>
                    <a:pt x="22353" y="27673"/>
                  </a:lnTo>
                  <a:lnTo>
                    <a:pt x="22946" y="27602"/>
                  </a:lnTo>
                  <a:lnTo>
                    <a:pt x="23516" y="27507"/>
                  </a:lnTo>
                  <a:lnTo>
                    <a:pt x="24110" y="27412"/>
                  </a:lnTo>
                  <a:lnTo>
                    <a:pt x="24680" y="27269"/>
                  </a:lnTo>
                  <a:lnTo>
                    <a:pt x="25227" y="27151"/>
                  </a:lnTo>
                  <a:lnTo>
                    <a:pt x="25797" y="26984"/>
                  </a:lnTo>
                  <a:lnTo>
                    <a:pt x="25892" y="27103"/>
                  </a:lnTo>
                  <a:lnTo>
                    <a:pt x="26034" y="27198"/>
                  </a:lnTo>
                  <a:lnTo>
                    <a:pt x="26177" y="27293"/>
                  </a:lnTo>
                  <a:lnTo>
                    <a:pt x="26319" y="27364"/>
                  </a:lnTo>
                  <a:lnTo>
                    <a:pt x="26676" y="28006"/>
                  </a:lnTo>
                  <a:lnTo>
                    <a:pt x="27768" y="27958"/>
                  </a:lnTo>
                  <a:lnTo>
                    <a:pt x="28220" y="27934"/>
                  </a:lnTo>
                  <a:lnTo>
                    <a:pt x="28647" y="27887"/>
                  </a:lnTo>
                  <a:lnTo>
                    <a:pt x="29098" y="27792"/>
                  </a:lnTo>
                  <a:lnTo>
                    <a:pt x="29526" y="27697"/>
                  </a:lnTo>
                  <a:lnTo>
                    <a:pt x="29740" y="27626"/>
                  </a:lnTo>
                  <a:lnTo>
                    <a:pt x="30049" y="27483"/>
                  </a:lnTo>
                  <a:lnTo>
                    <a:pt x="30215" y="27388"/>
                  </a:lnTo>
                  <a:lnTo>
                    <a:pt x="30405" y="27269"/>
                  </a:lnTo>
                  <a:lnTo>
                    <a:pt x="30571" y="27103"/>
                  </a:lnTo>
                  <a:lnTo>
                    <a:pt x="30737" y="26889"/>
                  </a:lnTo>
                  <a:lnTo>
                    <a:pt x="30856" y="26723"/>
                  </a:lnTo>
                  <a:lnTo>
                    <a:pt x="30951" y="26557"/>
                  </a:lnTo>
                  <a:lnTo>
                    <a:pt x="31022" y="26391"/>
                  </a:lnTo>
                  <a:lnTo>
                    <a:pt x="31070" y="26248"/>
                  </a:lnTo>
                  <a:lnTo>
                    <a:pt x="31141" y="25987"/>
                  </a:lnTo>
                  <a:lnTo>
                    <a:pt x="31165" y="25797"/>
                  </a:lnTo>
                  <a:lnTo>
                    <a:pt x="31212" y="25250"/>
                  </a:lnTo>
                  <a:lnTo>
                    <a:pt x="31236" y="24728"/>
                  </a:lnTo>
                  <a:lnTo>
                    <a:pt x="31260" y="24467"/>
                  </a:lnTo>
                  <a:lnTo>
                    <a:pt x="31307" y="24205"/>
                  </a:lnTo>
                  <a:lnTo>
                    <a:pt x="31355" y="23968"/>
                  </a:lnTo>
                  <a:lnTo>
                    <a:pt x="31426" y="23730"/>
                  </a:lnTo>
                  <a:lnTo>
                    <a:pt x="31569" y="23493"/>
                  </a:lnTo>
                  <a:lnTo>
                    <a:pt x="31711" y="23279"/>
                  </a:lnTo>
                  <a:lnTo>
                    <a:pt x="31901" y="23089"/>
                  </a:lnTo>
                  <a:lnTo>
                    <a:pt x="32068" y="22899"/>
                  </a:lnTo>
                  <a:lnTo>
                    <a:pt x="32258" y="22709"/>
                  </a:lnTo>
                  <a:lnTo>
                    <a:pt x="32424" y="22495"/>
                  </a:lnTo>
                  <a:lnTo>
                    <a:pt x="32543" y="22257"/>
                  </a:lnTo>
                  <a:lnTo>
                    <a:pt x="32614" y="22115"/>
                  </a:lnTo>
                  <a:lnTo>
                    <a:pt x="32661" y="21949"/>
                  </a:lnTo>
                  <a:lnTo>
                    <a:pt x="32709" y="21687"/>
                  </a:lnTo>
                  <a:lnTo>
                    <a:pt x="32733" y="21426"/>
                  </a:lnTo>
                  <a:lnTo>
                    <a:pt x="32756" y="20856"/>
                  </a:lnTo>
                  <a:lnTo>
                    <a:pt x="32733" y="20238"/>
                  </a:lnTo>
                  <a:lnTo>
                    <a:pt x="32685" y="19621"/>
                  </a:lnTo>
                  <a:lnTo>
                    <a:pt x="32566" y="18362"/>
                  </a:lnTo>
                  <a:lnTo>
                    <a:pt x="32519" y="17768"/>
                  </a:lnTo>
                  <a:lnTo>
                    <a:pt x="32495" y="17222"/>
                  </a:lnTo>
                  <a:lnTo>
                    <a:pt x="39811" y="13516"/>
                  </a:lnTo>
                  <a:lnTo>
                    <a:pt x="39811" y="10048"/>
                  </a:lnTo>
                  <a:lnTo>
                    <a:pt x="19906" y="1"/>
                  </a:lnTo>
                  <a:close/>
                </a:path>
              </a:pathLst>
            </a:custGeom>
            <a:solidFill>
              <a:srgbClr val="FFFFFF"/>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28" name="Google Shape;228;p4"/>
            <p:cNvSpPr/>
            <p:nvPr/>
          </p:nvSpPr>
          <p:spPr>
            <a:xfrm>
              <a:off x="2265450" y="2963200"/>
              <a:ext cx="540400" cy="314750"/>
            </a:xfrm>
            <a:custGeom>
              <a:avLst/>
              <a:gdLst/>
              <a:ahLst/>
              <a:cxnLst/>
              <a:rect l="l" t="t" r="r" b="b"/>
              <a:pathLst>
                <a:path w="21616" h="12590" extrusionOk="0">
                  <a:moveTo>
                    <a:pt x="0" y="0"/>
                  </a:moveTo>
                  <a:lnTo>
                    <a:pt x="0" y="7625"/>
                  </a:lnTo>
                  <a:lnTo>
                    <a:pt x="24" y="7839"/>
                  </a:lnTo>
                  <a:lnTo>
                    <a:pt x="72" y="8076"/>
                  </a:lnTo>
                  <a:lnTo>
                    <a:pt x="143" y="8290"/>
                  </a:lnTo>
                  <a:lnTo>
                    <a:pt x="262" y="8504"/>
                  </a:lnTo>
                  <a:lnTo>
                    <a:pt x="380" y="8741"/>
                  </a:lnTo>
                  <a:lnTo>
                    <a:pt x="523" y="8955"/>
                  </a:lnTo>
                  <a:lnTo>
                    <a:pt x="689" y="9169"/>
                  </a:lnTo>
                  <a:lnTo>
                    <a:pt x="903" y="9383"/>
                  </a:lnTo>
                  <a:lnTo>
                    <a:pt x="1117" y="9596"/>
                  </a:lnTo>
                  <a:lnTo>
                    <a:pt x="1354" y="9810"/>
                  </a:lnTo>
                  <a:lnTo>
                    <a:pt x="1616" y="10024"/>
                  </a:lnTo>
                  <a:lnTo>
                    <a:pt x="1901" y="10214"/>
                  </a:lnTo>
                  <a:lnTo>
                    <a:pt x="2209" y="10428"/>
                  </a:lnTo>
                  <a:lnTo>
                    <a:pt x="2518" y="10618"/>
                  </a:lnTo>
                  <a:lnTo>
                    <a:pt x="3207" y="10974"/>
                  </a:lnTo>
                  <a:lnTo>
                    <a:pt x="3991" y="11330"/>
                  </a:lnTo>
                  <a:lnTo>
                    <a:pt x="4798" y="11639"/>
                  </a:lnTo>
                  <a:lnTo>
                    <a:pt x="5701" y="11900"/>
                  </a:lnTo>
                  <a:lnTo>
                    <a:pt x="6627" y="12138"/>
                  </a:lnTo>
                  <a:lnTo>
                    <a:pt x="7625" y="12328"/>
                  </a:lnTo>
                  <a:lnTo>
                    <a:pt x="8646" y="12470"/>
                  </a:lnTo>
                  <a:lnTo>
                    <a:pt x="9169" y="12518"/>
                  </a:lnTo>
                  <a:lnTo>
                    <a:pt x="9715" y="12542"/>
                  </a:lnTo>
                  <a:lnTo>
                    <a:pt x="10262" y="12565"/>
                  </a:lnTo>
                  <a:lnTo>
                    <a:pt x="10808" y="12589"/>
                  </a:lnTo>
                  <a:lnTo>
                    <a:pt x="11378" y="12565"/>
                  </a:lnTo>
                  <a:lnTo>
                    <a:pt x="11948" y="12542"/>
                  </a:lnTo>
                  <a:lnTo>
                    <a:pt x="12946" y="12470"/>
                  </a:lnTo>
                  <a:lnTo>
                    <a:pt x="13896" y="12328"/>
                  </a:lnTo>
                  <a:lnTo>
                    <a:pt x="14822" y="12162"/>
                  </a:lnTo>
                  <a:lnTo>
                    <a:pt x="15725" y="11948"/>
                  </a:lnTo>
                  <a:lnTo>
                    <a:pt x="16556" y="11710"/>
                  </a:lnTo>
                  <a:lnTo>
                    <a:pt x="17340" y="11425"/>
                  </a:lnTo>
                  <a:lnTo>
                    <a:pt x="18076" y="11117"/>
                  </a:lnTo>
                  <a:lnTo>
                    <a:pt x="18765" y="10784"/>
                  </a:lnTo>
                  <a:lnTo>
                    <a:pt x="19383" y="10428"/>
                  </a:lnTo>
                  <a:lnTo>
                    <a:pt x="19929" y="10071"/>
                  </a:lnTo>
                  <a:lnTo>
                    <a:pt x="20428" y="9668"/>
                  </a:lnTo>
                  <a:lnTo>
                    <a:pt x="20618" y="9478"/>
                  </a:lnTo>
                  <a:lnTo>
                    <a:pt x="20832" y="9288"/>
                  </a:lnTo>
                  <a:lnTo>
                    <a:pt x="20998" y="9074"/>
                  </a:lnTo>
                  <a:lnTo>
                    <a:pt x="21141" y="8860"/>
                  </a:lnTo>
                  <a:lnTo>
                    <a:pt x="21283" y="8670"/>
                  </a:lnTo>
                  <a:lnTo>
                    <a:pt x="21402" y="8456"/>
                  </a:lnTo>
                  <a:lnTo>
                    <a:pt x="21473" y="8242"/>
                  </a:lnTo>
                  <a:lnTo>
                    <a:pt x="21544" y="8029"/>
                  </a:lnTo>
                  <a:lnTo>
                    <a:pt x="21592" y="7839"/>
                  </a:lnTo>
                  <a:lnTo>
                    <a:pt x="21616" y="7625"/>
                  </a:lnTo>
                  <a:lnTo>
                    <a:pt x="21616"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29" name="Google Shape;229;p4"/>
            <p:cNvSpPr/>
            <p:nvPr/>
          </p:nvSpPr>
          <p:spPr>
            <a:xfrm>
              <a:off x="2564150" y="2963200"/>
              <a:ext cx="241700" cy="313550"/>
            </a:xfrm>
            <a:custGeom>
              <a:avLst/>
              <a:gdLst/>
              <a:ahLst/>
              <a:cxnLst/>
              <a:rect l="l" t="t" r="r" b="b"/>
              <a:pathLst>
                <a:path w="9668" h="12542" extrusionOk="0">
                  <a:moveTo>
                    <a:pt x="0" y="0"/>
                  </a:moveTo>
                  <a:lnTo>
                    <a:pt x="0" y="12542"/>
                  </a:lnTo>
                  <a:lnTo>
                    <a:pt x="998" y="12470"/>
                  </a:lnTo>
                  <a:lnTo>
                    <a:pt x="1948" y="12328"/>
                  </a:lnTo>
                  <a:lnTo>
                    <a:pt x="2874" y="12162"/>
                  </a:lnTo>
                  <a:lnTo>
                    <a:pt x="3777" y="11948"/>
                  </a:lnTo>
                  <a:lnTo>
                    <a:pt x="4608" y="11710"/>
                  </a:lnTo>
                  <a:lnTo>
                    <a:pt x="5392" y="11425"/>
                  </a:lnTo>
                  <a:lnTo>
                    <a:pt x="6128" y="11117"/>
                  </a:lnTo>
                  <a:lnTo>
                    <a:pt x="6817" y="10784"/>
                  </a:lnTo>
                  <a:lnTo>
                    <a:pt x="7435" y="10428"/>
                  </a:lnTo>
                  <a:lnTo>
                    <a:pt x="7981" y="10071"/>
                  </a:lnTo>
                  <a:lnTo>
                    <a:pt x="8480" y="9668"/>
                  </a:lnTo>
                  <a:lnTo>
                    <a:pt x="8670" y="9478"/>
                  </a:lnTo>
                  <a:lnTo>
                    <a:pt x="8884" y="9288"/>
                  </a:lnTo>
                  <a:lnTo>
                    <a:pt x="9050" y="9074"/>
                  </a:lnTo>
                  <a:lnTo>
                    <a:pt x="9193" y="8860"/>
                  </a:lnTo>
                  <a:lnTo>
                    <a:pt x="9335" y="8670"/>
                  </a:lnTo>
                  <a:lnTo>
                    <a:pt x="9454" y="8456"/>
                  </a:lnTo>
                  <a:lnTo>
                    <a:pt x="9525" y="8242"/>
                  </a:lnTo>
                  <a:lnTo>
                    <a:pt x="9596" y="8029"/>
                  </a:lnTo>
                  <a:lnTo>
                    <a:pt x="9644" y="7839"/>
                  </a:lnTo>
                  <a:lnTo>
                    <a:pt x="9668" y="7625"/>
                  </a:lnTo>
                  <a:lnTo>
                    <a:pt x="9668" y="0"/>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30" name="Google Shape;230;p4"/>
            <p:cNvSpPr/>
            <p:nvPr/>
          </p:nvSpPr>
          <p:spPr>
            <a:xfrm>
              <a:off x="2082550" y="2709025"/>
              <a:ext cx="905600" cy="457275"/>
            </a:xfrm>
            <a:custGeom>
              <a:avLst/>
              <a:gdLst/>
              <a:ahLst/>
              <a:cxnLst/>
              <a:rect l="l" t="t" r="r" b="b"/>
              <a:pathLst>
                <a:path w="36224" h="18291" extrusionOk="0">
                  <a:moveTo>
                    <a:pt x="18124" y="1"/>
                  </a:moveTo>
                  <a:lnTo>
                    <a:pt x="1544" y="8362"/>
                  </a:lnTo>
                  <a:lnTo>
                    <a:pt x="0" y="7863"/>
                  </a:lnTo>
                  <a:lnTo>
                    <a:pt x="0" y="9146"/>
                  </a:lnTo>
                  <a:lnTo>
                    <a:pt x="18124" y="18291"/>
                  </a:lnTo>
                  <a:lnTo>
                    <a:pt x="36224" y="9146"/>
                  </a:lnTo>
                  <a:lnTo>
                    <a:pt x="36224" y="7863"/>
                  </a:lnTo>
                  <a:lnTo>
                    <a:pt x="34751" y="8386"/>
                  </a:lnTo>
                  <a:lnTo>
                    <a:pt x="18124" y="1"/>
                  </a:lnTo>
                  <a:close/>
                </a:path>
              </a:pathLst>
            </a:custGeom>
            <a:solidFill>
              <a:srgbClr val="43434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31" name="Google Shape;231;p4"/>
            <p:cNvSpPr/>
            <p:nvPr/>
          </p:nvSpPr>
          <p:spPr>
            <a:xfrm>
              <a:off x="2082550" y="2676975"/>
              <a:ext cx="905600" cy="457250"/>
            </a:xfrm>
            <a:custGeom>
              <a:avLst/>
              <a:gdLst/>
              <a:ahLst/>
              <a:cxnLst/>
              <a:rect l="l" t="t" r="r" b="b"/>
              <a:pathLst>
                <a:path w="36224" h="18290" extrusionOk="0">
                  <a:moveTo>
                    <a:pt x="18124" y="0"/>
                  </a:moveTo>
                  <a:lnTo>
                    <a:pt x="0" y="9145"/>
                  </a:lnTo>
                  <a:lnTo>
                    <a:pt x="18124" y="18290"/>
                  </a:lnTo>
                  <a:lnTo>
                    <a:pt x="36224" y="9145"/>
                  </a:lnTo>
                  <a:lnTo>
                    <a:pt x="18124"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32" name="Google Shape;232;p4"/>
            <p:cNvSpPr/>
            <p:nvPr/>
          </p:nvSpPr>
          <p:spPr>
            <a:xfrm>
              <a:off x="2539800" y="2865800"/>
              <a:ext cx="220925" cy="289225"/>
            </a:xfrm>
            <a:custGeom>
              <a:avLst/>
              <a:gdLst/>
              <a:ahLst/>
              <a:cxnLst/>
              <a:rect l="l" t="t" r="r" b="b"/>
              <a:pathLst>
                <a:path w="8837" h="11569" extrusionOk="0">
                  <a:moveTo>
                    <a:pt x="309" y="1"/>
                  </a:moveTo>
                  <a:lnTo>
                    <a:pt x="238" y="48"/>
                  </a:lnTo>
                  <a:lnTo>
                    <a:pt x="167" y="119"/>
                  </a:lnTo>
                  <a:lnTo>
                    <a:pt x="95" y="191"/>
                  </a:lnTo>
                  <a:lnTo>
                    <a:pt x="48" y="262"/>
                  </a:lnTo>
                  <a:lnTo>
                    <a:pt x="24" y="357"/>
                  </a:lnTo>
                  <a:lnTo>
                    <a:pt x="0" y="452"/>
                  </a:lnTo>
                  <a:lnTo>
                    <a:pt x="0" y="571"/>
                  </a:lnTo>
                  <a:lnTo>
                    <a:pt x="0" y="666"/>
                  </a:lnTo>
                  <a:lnTo>
                    <a:pt x="48" y="761"/>
                  </a:lnTo>
                  <a:lnTo>
                    <a:pt x="95" y="856"/>
                  </a:lnTo>
                  <a:lnTo>
                    <a:pt x="167" y="927"/>
                  </a:lnTo>
                  <a:lnTo>
                    <a:pt x="238" y="998"/>
                  </a:lnTo>
                  <a:lnTo>
                    <a:pt x="357" y="1069"/>
                  </a:lnTo>
                  <a:lnTo>
                    <a:pt x="1212" y="1354"/>
                  </a:lnTo>
                  <a:lnTo>
                    <a:pt x="2091" y="1640"/>
                  </a:lnTo>
                  <a:lnTo>
                    <a:pt x="2993" y="1948"/>
                  </a:lnTo>
                  <a:lnTo>
                    <a:pt x="3444" y="2115"/>
                  </a:lnTo>
                  <a:lnTo>
                    <a:pt x="3896" y="2281"/>
                  </a:lnTo>
                  <a:lnTo>
                    <a:pt x="4323" y="2471"/>
                  </a:lnTo>
                  <a:lnTo>
                    <a:pt x="4751" y="2685"/>
                  </a:lnTo>
                  <a:lnTo>
                    <a:pt x="5155" y="2922"/>
                  </a:lnTo>
                  <a:lnTo>
                    <a:pt x="5535" y="3183"/>
                  </a:lnTo>
                  <a:lnTo>
                    <a:pt x="5891" y="3469"/>
                  </a:lnTo>
                  <a:lnTo>
                    <a:pt x="6224" y="3777"/>
                  </a:lnTo>
                  <a:lnTo>
                    <a:pt x="6532" y="4110"/>
                  </a:lnTo>
                  <a:lnTo>
                    <a:pt x="6794" y="4466"/>
                  </a:lnTo>
                  <a:lnTo>
                    <a:pt x="7007" y="4846"/>
                  </a:lnTo>
                  <a:lnTo>
                    <a:pt x="7174" y="5226"/>
                  </a:lnTo>
                  <a:lnTo>
                    <a:pt x="7340" y="5630"/>
                  </a:lnTo>
                  <a:lnTo>
                    <a:pt x="7459" y="6010"/>
                  </a:lnTo>
                  <a:lnTo>
                    <a:pt x="7554" y="6438"/>
                  </a:lnTo>
                  <a:lnTo>
                    <a:pt x="7625" y="6841"/>
                  </a:lnTo>
                  <a:lnTo>
                    <a:pt x="7696" y="7245"/>
                  </a:lnTo>
                  <a:lnTo>
                    <a:pt x="7744" y="7673"/>
                  </a:lnTo>
                  <a:lnTo>
                    <a:pt x="7744" y="8100"/>
                  </a:lnTo>
                  <a:lnTo>
                    <a:pt x="7768" y="8528"/>
                  </a:lnTo>
                  <a:lnTo>
                    <a:pt x="7744" y="9383"/>
                  </a:lnTo>
                  <a:lnTo>
                    <a:pt x="7696" y="10214"/>
                  </a:lnTo>
                  <a:lnTo>
                    <a:pt x="7649" y="11046"/>
                  </a:lnTo>
                  <a:lnTo>
                    <a:pt x="7649" y="11165"/>
                  </a:lnTo>
                  <a:lnTo>
                    <a:pt x="7672" y="11283"/>
                  </a:lnTo>
                  <a:lnTo>
                    <a:pt x="7720" y="11355"/>
                  </a:lnTo>
                  <a:lnTo>
                    <a:pt x="7768" y="11450"/>
                  </a:lnTo>
                  <a:lnTo>
                    <a:pt x="7863" y="11497"/>
                  </a:lnTo>
                  <a:lnTo>
                    <a:pt x="7934" y="11545"/>
                  </a:lnTo>
                  <a:lnTo>
                    <a:pt x="8029" y="11568"/>
                  </a:lnTo>
                  <a:lnTo>
                    <a:pt x="8243" y="11568"/>
                  </a:lnTo>
                  <a:lnTo>
                    <a:pt x="8338" y="11545"/>
                  </a:lnTo>
                  <a:lnTo>
                    <a:pt x="8433" y="11497"/>
                  </a:lnTo>
                  <a:lnTo>
                    <a:pt x="8504" y="11426"/>
                  </a:lnTo>
                  <a:lnTo>
                    <a:pt x="8599" y="11355"/>
                  </a:lnTo>
                  <a:lnTo>
                    <a:pt x="8646" y="11283"/>
                  </a:lnTo>
                  <a:lnTo>
                    <a:pt x="8694" y="11165"/>
                  </a:lnTo>
                  <a:lnTo>
                    <a:pt x="8718" y="11046"/>
                  </a:lnTo>
                  <a:lnTo>
                    <a:pt x="8789" y="10072"/>
                  </a:lnTo>
                  <a:lnTo>
                    <a:pt x="8813" y="9098"/>
                  </a:lnTo>
                  <a:lnTo>
                    <a:pt x="8836" y="8599"/>
                  </a:lnTo>
                  <a:lnTo>
                    <a:pt x="8813" y="8100"/>
                  </a:lnTo>
                  <a:lnTo>
                    <a:pt x="8789" y="7625"/>
                  </a:lnTo>
                  <a:lnTo>
                    <a:pt x="8741" y="7126"/>
                  </a:lnTo>
                  <a:lnTo>
                    <a:pt x="8694" y="6628"/>
                  </a:lnTo>
                  <a:lnTo>
                    <a:pt x="8599" y="6153"/>
                  </a:lnTo>
                  <a:lnTo>
                    <a:pt x="8480" y="5678"/>
                  </a:lnTo>
                  <a:lnTo>
                    <a:pt x="8338" y="5226"/>
                  </a:lnTo>
                  <a:lnTo>
                    <a:pt x="8148" y="4775"/>
                  </a:lnTo>
                  <a:lnTo>
                    <a:pt x="7958" y="4324"/>
                  </a:lnTo>
                  <a:lnTo>
                    <a:pt x="7696" y="3896"/>
                  </a:lnTo>
                  <a:lnTo>
                    <a:pt x="7411" y="3492"/>
                  </a:lnTo>
                  <a:lnTo>
                    <a:pt x="7102" y="3136"/>
                  </a:lnTo>
                  <a:lnTo>
                    <a:pt x="6770" y="2780"/>
                  </a:lnTo>
                  <a:lnTo>
                    <a:pt x="6414" y="2495"/>
                  </a:lnTo>
                  <a:lnTo>
                    <a:pt x="6010" y="2210"/>
                  </a:lnTo>
                  <a:lnTo>
                    <a:pt x="5606" y="1948"/>
                  </a:lnTo>
                  <a:lnTo>
                    <a:pt x="5178" y="1711"/>
                  </a:lnTo>
                  <a:lnTo>
                    <a:pt x="4751" y="1497"/>
                  </a:lnTo>
                  <a:lnTo>
                    <a:pt x="4300" y="1307"/>
                  </a:lnTo>
                  <a:lnTo>
                    <a:pt x="3373" y="951"/>
                  </a:lnTo>
                  <a:lnTo>
                    <a:pt x="2447" y="642"/>
                  </a:lnTo>
                  <a:lnTo>
                    <a:pt x="1520" y="333"/>
                  </a:lnTo>
                  <a:lnTo>
                    <a:pt x="642" y="24"/>
                  </a:lnTo>
                  <a:lnTo>
                    <a:pt x="523"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33" name="Google Shape;233;p4"/>
            <p:cNvSpPr/>
            <p:nvPr/>
          </p:nvSpPr>
          <p:spPr>
            <a:xfrm>
              <a:off x="2714975" y="3156775"/>
              <a:ext cx="60000" cy="124725"/>
            </a:xfrm>
            <a:custGeom>
              <a:avLst/>
              <a:gdLst/>
              <a:ahLst/>
              <a:cxnLst/>
              <a:rect l="l" t="t" r="r" b="b"/>
              <a:pathLst>
                <a:path w="2400" h="4989" extrusionOk="0">
                  <a:moveTo>
                    <a:pt x="1093" y="1"/>
                  </a:moveTo>
                  <a:lnTo>
                    <a:pt x="903" y="48"/>
                  </a:lnTo>
                  <a:lnTo>
                    <a:pt x="761" y="119"/>
                  </a:lnTo>
                  <a:lnTo>
                    <a:pt x="642" y="214"/>
                  </a:lnTo>
                  <a:lnTo>
                    <a:pt x="547" y="333"/>
                  </a:lnTo>
                  <a:lnTo>
                    <a:pt x="475" y="476"/>
                  </a:lnTo>
                  <a:lnTo>
                    <a:pt x="404" y="642"/>
                  </a:lnTo>
                  <a:lnTo>
                    <a:pt x="357" y="784"/>
                  </a:lnTo>
                  <a:lnTo>
                    <a:pt x="285" y="1093"/>
                  </a:lnTo>
                  <a:lnTo>
                    <a:pt x="190" y="1497"/>
                  </a:lnTo>
                  <a:lnTo>
                    <a:pt x="143" y="1901"/>
                  </a:lnTo>
                  <a:lnTo>
                    <a:pt x="95" y="2305"/>
                  </a:lnTo>
                  <a:lnTo>
                    <a:pt x="48" y="2708"/>
                  </a:lnTo>
                  <a:lnTo>
                    <a:pt x="24" y="3682"/>
                  </a:lnTo>
                  <a:lnTo>
                    <a:pt x="0" y="4276"/>
                  </a:lnTo>
                  <a:lnTo>
                    <a:pt x="24" y="4466"/>
                  </a:lnTo>
                  <a:lnTo>
                    <a:pt x="24" y="4561"/>
                  </a:lnTo>
                  <a:lnTo>
                    <a:pt x="333" y="4585"/>
                  </a:lnTo>
                  <a:lnTo>
                    <a:pt x="333" y="4585"/>
                  </a:lnTo>
                  <a:lnTo>
                    <a:pt x="309" y="4062"/>
                  </a:lnTo>
                  <a:lnTo>
                    <a:pt x="357" y="4300"/>
                  </a:lnTo>
                  <a:lnTo>
                    <a:pt x="428" y="4537"/>
                  </a:lnTo>
                  <a:lnTo>
                    <a:pt x="523" y="4775"/>
                  </a:lnTo>
                  <a:lnTo>
                    <a:pt x="618" y="4989"/>
                  </a:lnTo>
                  <a:lnTo>
                    <a:pt x="974" y="4965"/>
                  </a:lnTo>
                  <a:lnTo>
                    <a:pt x="1307" y="4917"/>
                  </a:lnTo>
                  <a:lnTo>
                    <a:pt x="1639" y="4846"/>
                  </a:lnTo>
                  <a:lnTo>
                    <a:pt x="1972" y="4775"/>
                  </a:lnTo>
                  <a:lnTo>
                    <a:pt x="2114" y="4727"/>
                  </a:lnTo>
                  <a:lnTo>
                    <a:pt x="2186" y="4680"/>
                  </a:lnTo>
                  <a:lnTo>
                    <a:pt x="2233" y="4632"/>
                  </a:lnTo>
                  <a:lnTo>
                    <a:pt x="2304" y="4514"/>
                  </a:lnTo>
                  <a:lnTo>
                    <a:pt x="2304" y="4395"/>
                  </a:lnTo>
                  <a:lnTo>
                    <a:pt x="2376" y="3777"/>
                  </a:lnTo>
                  <a:lnTo>
                    <a:pt x="2399" y="3160"/>
                  </a:lnTo>
                  <a:lnTo>
                    <a:pt x="2376" y="2542"/>
                  </a:lnTo>
                  <a:lnTo>
                    <a:pt x="2328" y="1925"/>
                  </a:lnTo>
                  <a:lnTo>
                    <a:pt x="2281" y="1640"/>
                  </a:lnTo>
                  <a:lnTo>
                    <a:pt x="2209" y="1307"/>
                  </a:lnTo>
                  <a:lnTo>
                    <a:pt x="2114" y="951"/>
                  </a:lnTo>
                  <a:lnTo>
                    <a:pt x="1948" y="618"/>
                  </a:lnTo>
                  <a:lnTo>
                    <a:pt x="1877" y="452"/>
                  </a:lnTo>
                  <a:lnTo>
                    <a:pt x="1782" y="309"/>
                  </a:lnTo>
                  <a:lnTo>
                    <a:pt x="1663" y="191"/>
                  </a:lnTo>
                  <a:lnTo>
                    <a:pt x="1544" y="96"/>
                  </a:lnTo>
                  <a:lnTo>
                    <a:pt x="1402" y="48"/>
                  </a:lnTo>
                  <a:lnTo>
                    <a:pt x="125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34" name="Google Shape;234;p4"/>
            <p:cNvSpPr/>
            <p:nvPr/>
          </p:nvSpPr>
          <p:spPr>
            <a:xfrm>
              <a:off x="2710225" y="3128875"/>
              <a:ext cx="68300" cy="68300"/>
            </a:xfrm>
            <a:custGeom>
              <a:avLst/>
              <a:gdLst/>
              <a:ahLst/>
              <a:cxnLst/>
              <a:rect l="l" t="t" r="r" b="b"/>
              <a:pathLst>
                <a:path w="2732" h="2732" extrusionOk="0">
                  <a:moveTo>
                    <a:pt x="1354" y="0"/>
                  </a:moveTo>
                  <a:lnTo>
                    <a:pt x="1093" y="24"/>
                  </a:lnTo>
                  <a:lnTo>
                    <a:pt x="832" y="95"/>
                  </a:lnTo>
                  <a:lnTo>
                    <a:pt x="594" y="238"/>
                  </a:lnTo>
                  <a:lnTo>
                    <a:pt x="404" y="404"/>
                  </a:lnTo>
                  <a:lnTo>
                    <a:pt x="238" y="594"/>
                  </a:lnTo>
                  <a:lnTo>
                    <a:pt x="95" y="832"/>
                  </a:lnTo>
                  <a:lnTo>
                    <a:pt x="24" y="1093"/>
                  </a:lnTo>
                  <a:lnTo>
                    <a:pt x="0" y="1354"/>
                  </a:lnTo>
                  <a:lnTo>
                    <a:pt x="24" y="1639"/>
                  </a:lnTo>
                  <a:lnTo>
                    <a:pt x="95" y="1900"/>
                  </a:lnTo>
                  <a:lnTo>
                    <a:pt x="238" y="2114"/>
                  </a:lnTo>
                  <a:lnTo>
                    <a:pt x="404" y="2328"/>
                  </a:lnTo>
                  <a:lnTo>
                    <a:pt x="594" y="2494"/>
                  </a:lnTo>
                  <a:lnTo>
                    <a:pt x="832" y="2613"/>
                  </a:lnTo>
                  <a:lnTo>
                    <a:pt x="1093" y="2708"/>
                  </a:lnTo>
                  <a:lnTo>
                    <a:pt x="1354" y="2732"/>
                  </a:lnTo>
                  <a:lnTo>
                    <a:pt x="1639" y="2708"/>
                  </a:lnTo>
                  <a:lnTo>
                    <a:pt x="1901" y="2613"/>
                  </a:lnTo>
                  <a:lnTo>
                    <a:pt x="2114" y="2494"/>
                  </a:lnTo>
                  <a:lnTo>
                    <a:pt x="2328" y="2328"/>
                  </a:lnTo>
                  <a:lnTo>
                    <a:pt x="2494" y="2114"/>
                  </a:lnTo>
                  <a:lnTo>
                    <a:pt x="2613" y="1900"/>
                  </a:lnTo>
                  <a:lnTo>
                    <a:pt x="2684" y="1639"/>
                  </a:lnTo>
                  <a:lnTo>
                    <a:pt x="2732" y="1354"/>
                  </a:lnTo>
                  <a:lnTo>
                    <a:pt x="2684" y="1093"/>
                  </a:lnTo>
                  <a:lnTo>
                    <a:pt x="2613" y="832"/>
                  </a:lnTo>
                  <a:lnTo>
                    <a:pt x="2494" y="594"/>
                  </a:lnTo>
                  <a:lnTo>
                    <a:pt x="2328" y="404"/>
                  </a:lnTo>
                  <a:lnTo>
                    <a:pt x="2114" y="238"/>
                  </a:lnTo>
                  <a:lnTo>
                    <a:pt x="1901" y="95"/>
                  </a:lnTo>
                  <a:lnTo>
                    <a:pt x="1639" y="24"/>
                  </a:lnTo>
                  <a:lnTo>
                    <a:pt x="1354"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6973866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235"/>
        <p:cNvGrpSpPr/>
        <p:nvPr/>
      </p:nvGrpSpPr>
      <p:grpSpPr>
        <a:xfrm>
          <a:off x="0" y="0"/>
          <a:ext cx="0" cy="0"/>
          <a:chOff x="0" y="0"/>
          <a:chExt cx="0" cy="0"/>
        </a:xfrm>
      </p:grpSpPr>
      <p:pic>
        <p:nvPicPr>
          <p:cNvPr id="236" name="Google Shape;236;p5"/>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237" name="Google Shape;237;p5"/>
          <p:cNvSpPr txBox="1">
            <a:spLocks noGrp="1"/>
          </p:cNvSpPr>
          <p:nvPr>
            <p:ph type="title"/>
          </p:nvPr>
        </p:nvSpPr>
        <p:spPr>
          <a:xfrm>
            <a:off x="1901933" y="1463040"/>
            <a:ext cx="20580000" cy="780000"/>
          </a:xfrm>
          <a:prstGeom prst="rect">
            <a:avLst/>
          </a:prstGeom>
        </p:spPr>
        <p:txBody>
          <a:bodyPr spcFirstLastPara="1" wrap="square" lIns="243794" tIns="243794" rIns="243794" bIns="243794"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38" name="Google Shape;238;p5"/>
          <p:cNvSpPr txBox="1">
            <a:spLocks noGrp="1"/>
          </p:cNvSpPr>
          <p:nvPr>
            <p:ph type="subTitle" idx="1"/>
          </p:nvPr>
        </p:nvSpPr>
        <p:spPr>
          <a:xfrm>
            <a:off x="3609000" y="7687837"/>
            <a:ext cx="6876000" cy="478400"/>
          </a:xfrm>
          <a:prstGeom prst="rect">
            <a:avLst/>
          </a:prstGeom>
        </p:spPr>
        <p:txBody>
          <a:bodyPr spcFirstLastPara="1" wrap="square" lIns="243794" tIns="243794" rIns="243794" bIns="243794" anchor="ctr" anchorCtr="0">
            <a:noAutofit/>
          </a:bodyPr>
          <a:lstStyle>
            <a:lvl1pPr lvl="0" algn="ctr" rtl="0">
              <a:spcBef>
                <a:spcPts val="0"/>
              </a:spcBef>
              <a:spcAft>
                <a:spcPts val="0"/>
              </a:spcAft>
              <a:buClr>
                <a:schemeClr val="accent5"/>
              </a:buClr>
              <a:buSzPts val="1600"/>
              <a:buFont typeface="Alef"/>
              <a:buNone/>
              <a:defRPr sz="5300">
                <a:latin typeface="Catamaran Black"/>
                <a:ea typeface="Catamaran Black"/>
                <a:cs typeface="Catamaran Black"/>
                <a:sym typeface="Catamaran Black"/>
              </a:defRPr>
            </a:lvl1pPr>
            <a:lvl2pPr lvl="1"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2pPr>
            <a:lvl3pPr lvl="2"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3pPr>
            <a:lvl4pPr lvl="3"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4pPr>
            <a:lvl5pPr lvl="4"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5pPr>
            <a:lvl6pPr lvl="5"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6pPr>
            <a:lvl7pPr lvl="6"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7pPr>
            <a:lvl8pPr lvl="7"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8pPr>
            <a:lvl9pPr lvl="8"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9pPr>
          </a:lstStyle>
          <a:p>
            <a:endParaRPr/>
          </a:p>
        </p:txBody>
      </p:sp>
      <p:sp>
        <p:nvSpPr>
          <p:cNvPr id="239" name="Google Shape;239;p5"/>
          <p:cNvSpPr txBox="1">
            <a:spLocks noGrp="1"/>
          </p:cNvSpPr>
          <p:nvPr>
            <p:ph type="subTitle" idx="2"/>
          </p:nvPr>
        </p:nvSpPr>
        <p:spPr>
          <a:xfrm>
            <a:off x="13903000" y="7687837"/>
            <a:ext cx="6868000" cy="478400"/>
          </a:xfrm>
          <a:prstGeom prst="rect">
            <a:avLst/>
          </a:prstGeom>
        </p:spPr>
        <p:txBody>
          <a:bodyPr spcFirstLastPara="1" wrap="square" lIns="243794" tIns="243794" rIns="243794" bIns="243794" anchor="ctr" anchorCtr="0">
            <a:noAutofit/>
          </a:bodyPr>
          <a:lstStyle>
            <a:lvl1pPr lvl="0" algn="ctr" rtl="0">
              <a:spcBef>
                <a:spcPts val="0"/>
              </a:spcBef>
              <a:spcAft>
                <a:spcPts val="0"/>
              </a:spcAft>
              <a:buClr>
                <a:schemeClr val="accent5"/>
              </a:buClr>
              <a:buSzPts val="1600"/>
              <a:buFont typeface="Alef"/>
              <a:buNone/>
              <a:defRPr sz="5300">
                <a:latin typeface="Catamaran Black"/>
                <a:ea typeface="Catamaran Black"/>
                <a:cs typeface="Catamaran Black"/>
                <a:sym typeface="Catamaran Black"/>
              </a:defRPr>
            </a:lvl1pPr>
            <a:lvl2pPr lvl="1"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2pPr>
            <a:lvl3pPr lvl="2"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3pPr>
            <a:lvl4pPr lvl="3"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4pPr>
            <a:lvl5pPr lvl="4"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5pPr>
            <a:lvl6pPr lvl="5"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6pPr>
            <a:lvl7pPr lvl="6"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7pPr>
            <a:lvl8pPr lvl="7"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8pPr>
            <a:lvl9pPr lvl="8" rtl="0">
              <a:spcBef>
                <a:spcPts val="0"/>
              </a:spcBef>
              <a:spcAft>
                <a:spcPts val="0"/>
              </a:spcAft>
              <a:buClr>
                <a:schemeClr val="accent5"/>
              </a:buClr>
              <a:buSzPts val="1600"/>
              <a:buFont typeface="Alef"/>
              <a:buNone/>
              <a:defRPr b="1">
                <a:solidFill>
                  <a:schemeClr val="accent5"/>
                </a:solidFill>
                <a:latin typeface="Alef"/>
                <a:ea typeface="Alef"/>
                <a:cs typeface="Alef"/>
                <a:sym typeface="Alef"/>
              </a:defRPr>
            </a:lvl9pPr>
          </a:lstStyle>
          <a:p>
            <a:endParaRPr/>
          </a:p>
        </p:txBody>
      </p:sp>
      <p:sp>
        <p:nvSpPr>
          <p:cNvPr id="240" name="Google Shape;240;p5"/>
          <p:cNvSpPr txBox="1">
            <a:spLocks noGrp="1"/>
          </p:cNvSpPr>
          <p:nvPr>
            <p:ph type="subTitle" idx="3"/>
          </p:nvPr>
        </p:nvSpPr>
        <p:spPr>
          <a:xfrm>
            <a:off x="3613000" y="8732771"/>
            <a:ext cx="6868000" cy="975200"/>
          </a:xfrm>
          <a:prstGeom prst="rect">
            <a:avLst/>
          </a:prstGeom>
        </p:spPr>
        <p:txBody>
          <a:bodyPr spcFirstLastPara="1" wrap="square" lIns="243794" tIns="243794" rIns="243794" bIns="243794" anchor="ctr" anchorCtr="0">
            <a:noAutofit/>
          </a:bodyPr>
          <a:lstStyle>
            <a:lvl1pPr lvl="0" algn="ctr" rtl="0">
              <a:spcBef>
                <a:spcPts val="0"/>
              </a:spcBef>
              <a:spcAft>
                <a:spcPts val="0"/>
              </a:spcAft>
              <a:buSzPts val="1600"/>
              <a:buNone/>
              <a:defRPr sz="4300"/>
            </a:lvl1pPr>
            <a:lvl2pPr lvl="1" algn="ctr" rtl="0">
              <a:spcBef>
                <a:spcPts val="0"/>
              </a:spcBef>
              <a:spcAft>
                <a:spcPts val="0"/>
              </a:spcAft>
              <a:buSzPts val="1600"/>
              <a:buNone/>
              <a:defRPr/>
            </a:lvl2pPr>
            <a:lvl3pPr lvl="2" algn="ctr" rtl="0">
              <a:spcBef>
                <a:spcPts val="0"/>
              </a:spcBef>
              <a:spcAft>
                <a:spcPts val="0"/>
              </a:spcAft>
              <a:buSzPts val="1600"/>
              <a:buNone/>
              <a:defRPr/>
            </a:lvl3pPr>
            <a:lvl4pPr lvl="3" algn="ctr" rtl="0">
              <a:spcBef>
                <a:spcPts val="0"/>
              </a:spcBef>
              <a:spcAft>
                <a:spcPts val="0"/>
              </a:spcAft>
              <a:buSzPts val="1600"/>
              <a:buNone/>
              <a:defRPr/>
            </a:lvl4pPr>
            <a:lvl5pPr lvl="4" algn="ctr" rtl="0">
              <a:spcBef>
                <a:spcPts val="0"/>
              </a:spcBef>
              <a:spcAft>
                <a:spcPts val="0"/>
              </a:spcAft>
              <a:buSzPts val="1600"/>
              <a:buNone/>
              <a:defRPr/>
            </a:lvl5pPr>
            <a:lvl6pPr lvl="5" algn="ctr" rtl="0">
              <a:spcBef>
                <a:spcPts val="0"/>
              </a:spcBef>
              <a:spcAft>
                <a:spcPts val="0"/>
              </a:spcAft>
              <a:buSzPts val="1600"/>
              <a:buNone/>
              <a:defRPr/>
            </a:lvl6pPr>
            <a:lvl7pPr lvl="6" algn="ctr" rtl="0">
              <a:spcBef>
                <a:spcPts val="0"/>
              </a:spcBef>
              <a:spcAft>
                <a:spcPts val="0"/>
              </a:spcAft>
              <a:buSzPts val="1600"/>
              <a:buNone/>
              <a:defRPr/>
            </a:lvl7pPr>
            <a:lvl8pPr lvl="7" algn="ctr" rtl="0">
              <a:spcBef>
                <a:spcPts val="0"/>
              </a:spcBef>
              <a:spcAft>
                <a:spcPts val="0"/>
              </a:spcAft>
              <a:buSzPts val="1600"/>
              <a:buNone/>
              <a:defRPr/>
            </a:lvl8pPr>
            <a:lvl9pPr lvl="8" algn="ctr" rtl="0">
              <a:spcBef>
                <a:spcPts val="0"/>
              </a:spcBef>
              <a:spcAft>
                <a:spcPts val="0"/>
              </a:spcAft>
              <a:buSzPts val="1600"/>
              <a:buNone/>
              <a:defRPr/>
            </a:lvl9pPr>
          </a:lstStyle>
          <a:p>
            <a:endParaRPr/>
          </a:p>
        </p:txBody>
      </p:sp>
      <p:sp>
        <p:nvSpPr>
          <p:cNvPr id="241" name="Google Shape;241;p5"/>
          <p:cNvSpPr txBox="1">
            <a:spLocks noGrp="1"/>
          </p:cNvSpPr>
          <p:nvPr>
            <p:ph type="subTitle" idx="4"/>
          </p:nvPr>
        </p:nvSpPr>
        <p:spPr>
          <a:xfrm>
            <a:off x="13899000" y="8739104"/>
            <a:ext cx="6876000" cy="975200"/>
          </a:xfrm>
          <a:prstGeom prst="rect">
            <a:avLst/>
          </a:prstGeom>
        </p:spPr>
        <p:txBody>
          <a:bodyPr spcFirstLastPara="1" wrap="square" lIns="243794" tIns="243794" rIns="243794" bIns="243794" anchor="ctr" anchorCtr="0">
            <a:noAutofit/>
          </a:bodyPr>
          <a:lstStyle>
            <a:lvl1pPr lvl="0" algn="ctr" rtl="0">
              <a:spcBef>
                <a:spcPts val="0"/>
              </a:spcBef>
              <a:spcAft>
                <a:spcPts val="0"/>
              </a:spcAft>
              <a:buSzPts val="1600"/>
              <a:buNone/>
              <a:defRPr sz="4300"/>
            </a:lvl1pPr>
            <a:lvl2pPr lvl="1" algn="ctr" rtl="0">
              <a:spcBef>
                <a:spcPts val="0"/>
              </a:spcBef>
              <a:spcAft>
                <a:spcPts val="0"/>
              </a:spcAft>
              <a:buSzPts val="1600"/>
              <a:buNone/>
              <a:defRPr/>
            </a:lvl2pPr>
            <a:lvl3pPr lvl="2" algn="ctr" rtl="0">
              <a:spcBef>
                <a:spcPts val="0"/>
              </a:spcBef>
              <a:spcAft>
                <a:spcPts val="0"/>
              </a:spcAft>
              <a:buSzPts val="1600"/>
              <a:buNone/>
              <a:defRPr/>
            </a:lvl3pPr>
            <a:lvl4pPr lvl="3" algn="ctr" rtl="0">
              <a:spcBef>
                <a:spcPts val="0"/>
              </a:spcBef>
              <a:spcAft>
                <a:spcPts val="0"/>
              </a:spcAft>
              <a:buSzPts val="1600"/>
              <a:buNone/>
              <a:defRPr/>
            </a:lvl4pPr>
            <a:lvl5pPr lvl="4" algn="ctr" rtl="0">
              <a:spcBef>
                <a:spcPts val="0"/>
              </a:spcBef>
              <a:spcAft>
                <a:spcPts val="0"/>
              </a:spcAft>
              <a:buSzPts val="1600"/>
              <a:buNone/>
              <a:defRPr/>
            </a:lvl5pPr>
            <a:lvl6pPr lvl="5" algn="ctr" rtl="0">
              <a:spcBef>
                <a:spcPts val="0"/>
              </a:spcBef>
              <a:spcAft>
                <a:spcPts val="0"/>
              </a:spcAft>
              <a:buSzPts val="1600"/>
              <a:buNone/>
              <a:defRPr/>
            </a:lvl6pPr>
            <a:lvl7pPr lvl="6" algn="ctr" rtl="0">
              <a:spcBef>
                <a:spcPts val="0"/>
              </a:spcBef>
              <a:spcAft>
                <a:spcPts val="0"/>
              </a:spcAft>
              <a:buSzPts val="1600"/>
              <a:buNone/>
              <a:defRPr/>
            </a:lvl7pPr>
            <a:lvl8pPr lvl="7" algn="ctr" rtl="0">
              <a:spcBef>
                <a:spcPts val="0"/>
              </a:spcBef>
              <a:spcAft>
                <a:spcPts val="0"/>
              </a:spcAft>
              <a:buSzPts val="1600"/>
              <a:buNone/>
              <a:defRPr/>
            </a:lvl8pPr>
            <a:lvl9pPr lvl="8" algn="ctr" rtl="0">
              <a:spcBef>
                <a:spcPts val="0"/>
              </a:spcBef>
              <a:spcAft>
                <a:spcPts val="0"/>
              </a:spcAft>
              <a:buSzPts val="1600"/>
              <a:buNone/>
              <a:defRPr/>
            </a:lvl9pPr>
          </a:lstStyle>
          <a:p>
            <a:endParaRPr/>
          </a:p>
        </p:txBody>
      </p:sp>
      <p:grpSp>
        <p:nvGrpSpPr>
          <p:cNvPr id="242" name="Google Shape;242;p5"/>
          <p:cNvGrpSpPr/>
          <p:nvPr/>
        </p:nvGrpSpPr>
        <p:grpSpPr>
          <a:xfrm rot="10800000" flipH="1">
            <a:off x="15923397" y="128439"/>
            <a:ext cx="10270539" cy="3368349"/>
            <a:chOff x="238125" y="548775"/>
            <a:chExt cx="2842400" cy="932200"/>
          </a:xfrm>
        </p:grpSpPr>
        <p:sp>
          <p:nvSpPr>
            <p:cNvPr id="243" name="Google Shape;243;p5"/>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44" name="Google Shape;244;p5"/>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245" name="Google Shape;245;p5"/>
          <p:cNvGrpSpPr/>
          <p:nvPr/>
        </p:nvGrpSpPr>
        <p:grpSpPr>
          <a:xfrm>
            <a:off x="22481903" y="9128600"/>
            <a:ext cx="1578867" cy="1927200"/>
            <a:chOff x="3674000" y="1031475"/>
            <a:chExt cx="592075" cy="722700"/>
          </a:xfrm>
        </p:grpSpPr>
        <p:sp>
          <p:nvSpPr>
            <p:cNvPr id="246" name="Google Shape;246;p5"/>
            <p:cNvSpPr/>
            <p:nvPr/>
          </p:nvSpPr>
          <p:spPr>
            <a:xfrm>
              <a:off x="3674000" y="1031475"/>
              <a:ext cx="592075" cy="722700"/>
            </a:xfrm>
            <a:custGeom>
              <a:avLst/>
              <a:gdLst/>
              <a:ahLst/>
              <a:cxnLst/>
              <a:rect l="l" t="t" r="r" b="b"/>
              <a:pathLst>
                <a:path w="23683" h="28908" extrusionOk="0">
                  <a:moveTo>
                    <a:pt x="12661" y="0"/>
                  </a:moveTo>
                  <a:lnTo>
                    <a:pt x="12233" y="24"/>
                  </a:lnTo>
                  <a:lnTo>
                    <a:pt x="11782" y="48"/>
                  </a:lnTo>
                  <a:lnTo>
                    <a:pt x="11355" y="95"/>
                  </a:lnTo>
                  <a:lnTo>
                    <a:pt x="10927" y="166"/>
                  </a:lnTo>
                  <a:lnTo>
                    <a:pt x="10499" y="238"/>
                  </a:lnTo>
                  <a:lnTo>
                    <a:pt x="10428" y="261"/>
                  </a:lnTo>
                  <a:lnTo>
                    <a:pt x="9763" y="428"/>
                  </a:lnTo>
                  <a:lnTo>
                    <a:pt x="9122" y="642"/>
                  </a:lnTo>
                  <a:lnTo>
                    <a:pt x="8480" y="879"/>
                  </a:lnTo>
                  <a:lnTo>
                    <a:pt x="7887" y="1188"/>
                  </a:lnTo>
                  <a:lnTo>
                    <a:pt x="7293" y="1497"/>
                  </a:lnTo>
                  <a:lnTo>
                    <a:pt x="6723" y="1877"/>
                  </a:lnTo>
                  <a:lnTo>
                    <a:pt x="6200" y="2257"/>
                  </a:lnTo>
                  <a:lnTo>
                    <a:pt x="5678" y="2708"/>
                  </a:lnTo>
                  <a:lnTo>
                    <a:pt x="5559" y="2494"/>
                  </a:lnTo>
                  <a:lnTo>
                    <a:pt x="5416" y="2280"/>
                  </a:lnTo>
                  <a:lnTo>
                    <a:pt x="5226" y="2114"/>
                  </a:lnTo>
                  <a:lnTo>
                    <a:pt x="5036" y="1948"/>
                  </a:lnTo>
                  <a:lnTo>
                    <a:pt x="4870" y="1853"/>
                  </a:lnTo>
                  <a:lnTo>
                    <a:pt x="4727" y="1782"/>
                  </a:lnTo>
                  <a:lnTo>
                    <a:pt x="4561" y="1734"/>
                  </a:lnTo>
                  <a:lnTo>
                    <a:pt x="4395" y="1710"/>
                  </a:lnTo>
                  <a:lnTo>
                    <a:pt x="4205" y="1687"/>
                  </a:lnTo>
                  <a:lnTo>
                    <a:pt x="4039" y="1663"/>
                  </a:lnTo>
                  <a:lnTo>
                    <a:pt x="3872" y="1687"/>
                  </a:lnTo>
                  <a:lnTo>
                    <a:pt x="3706" y="1710"/>
                  </a:lnTo>
                  <a:lnTo>
                    <a:pt x="3540" y="1758"/>
                  </a:lnTo>
                  <a:lnTo>
                    <a:pt x="3397" y="1805"/>
                  </a:lnTo>
                  <a:lnTo>
                    <a:pt x="3255" y="1877"/>
                  </a:lnTo>
                  <a:lnTo>
                    <a:pt x="3112" y="1972"/>
                  </a:lnTo>
                  <a:lnTo>
                    <a:pt x="2851" y="2162"/>
                  </a:lnTo>
                  <a:lnTo>
                    <a:pt x="2732" y="2280"/>
                  </a:lnTo>
                  <a:lnTo>
                    <a:pt x="2613" y="2423"/>
                  </a:lnTo>
                  <a:lnTo>
                    <a:pt x="2328" y="2827"/>
                  </a:lnTo>
                  <a:lnTo>
                    <a:pt x="2043" y="3231"/>
                  </a:lnTo>
                  <a:lnTo>
                    <a:pt x="1782" y="3658"/>
                  </a:lnTo>
                  <a:lnTo>
                    <a:pt x="1545" y="4109"/>
                  </a:lnTo>
                  <a:lnTo>
                    <a:pt x="1307" y="4537"/>
                  </a:lnTo>
                  <a:lnTo>
                    <a:pt x="1093" y="4988"/>
                  </a:lnTo>
                  <a:lnTo>
                    <a:pt x="903" y="5463"/>
                  </a:lnTo>
                  <a:lnTo>
                    <a:pt x="737" y="5915"/>
                  </a:lnTo>
                  <a:lnTo>
                    <a:pt x="594" y="6390"/>
                  </a:lnTo>
                  <a:lnTo>
                    <a:pt x="452" y="6841"/>
                  </a:lnTo>
                  <a:lnTo>
                    <a:pt x="333" y="7316"/>
                  </a:lnTo>
                  <a:lnTo>
                    <a:pt x="238" y="7815"/>
                  </a:lnTo>
                  <a:lnTo>
                    <a:pt x="143" y="8290"/>
                  </a:lnTo>
                  <a:lnTo>
                    <a:pt x="72" y="8765"/>
                  </a:lnTo>
                  <a:lnTo>
                    <a:pt x="24" y="9264"/>
                  </a:lnTo>
                  <a:lnTo>
                    <a:pt x="1" y="9739"/>
                  </a:lnTo>
                  <a:lnTo>
                    <a:pt x="1" y="10238"/>
                  </a:lnTo>
                  <a:lnTo>
                    <a:pt x="1" y="10713"/>
                  </a:lnTo>
                  <a:lnTo>
                    <a:pt x="24" y="11212"/>
                  </a:lnTo>
                  <a:lnTo>
                    <a:pt x="72" y="11687"/>
                  </a:lnTo>
                  <a:lnTo>
                    <a:pt x="143" y="12186"/>
                  </a:lnTo>
                  <a:lnTo>
                    <a:pt x="214" y="12661"/>
                  </a:lnTo>
                  <a:lnTo>
                    <a:pt x="309" y="13136"/>
                  </a:lnTo>
                  <a:lnTo>
                    <a:pt x="428" y="13611"/>
                  </a:lnTo>
                  <a:lnTo>
                    <a:pt x="571" y="14086"/>
                  </a:lnTo>
                  <a:lnTo>
                    <a:pt x="713" y="14561"/>
                  </a:lnTo>
                  <a:lnTo>
                    <a:pt x="903" y="15012"/>
                  </a:lnTo>
                  <a:lnTo>
                    <a:pt x="1093" y="15463"/>
                  </a:lnTo>
                  <a:lnTo>
                    <a:pt x="1283" y="15915"/>
                  </a:lnTo>
                  <a:lnTo>
                    <a:pt x="1521" y="16366"/>
                  </a:lnTo>
                  <a:lnTo>
                    <a:pt x="1758" y="16817"/>
                  </a:lnTo>
                  <a:lnTo>
                    <a:pt x="2043" y="17245"/>
                  </a:lnTo>
                  <a:lnTo>
                    <a:pt x="2328" y="17672"/>
                  </a:lnTo>
                  <a:lnTo>
                    <a:pt x="2613" y="18076"/>
                  </a:lnTo>
                  <a:lnTo>
                    <a:pt x="2946" y="18480"/>
                  </a:lnTo>
                  <a:lnTo>
                    <a:pt x="3278" y="18860"/>
                  </a:lnTo>
                  <a:lnTo>
                    <a:pt x="3635" y="19240"/>
                  </a:lnTo>
                  <a:lnTo>
                    <a:pt x="3991" y="19596"/>
                  </a:lnTo>
                  <a:lnTo>
                    <a:pt x="4371" y="19953"/>
                  </a:lnTo>
                  <a:lnTo>
                    <a:pt x="4751" y="20285"/>
                  </a:lnTo>
                  <a:lnTo>
                    <a:pt x="5155" y="20618"/>
                  </a:lnTo>
                  <a:lnTo>
                    <a:pt x="5583" y="20903"/>
                  </a:lnTo>
                  <a:lnTo>
                    <a:pt x="6010" y="21188"/>
                  </a:lnTo>
                  <a:lnTo>
                    <a:pt x="6438" y="21473"/>
                  </a:lnTo>
                  <a:lnTo>
                    <a:pt x="6889" y="21711"/>
                  </a:lnTo>
                  <a:lnTo>
                    <a:pt x="7340" y="21948"/>
                  </a:lnTo>
                  <a:lnTo>
                    <a:pt x="7815" y="22162"/>
                  </a:lnTo>
                  <a:lnTo>
                    <a:pt x="8267" y="22352"/>
                  </a:lnTo>
                  <a:lnTo>
                    <a:pt x="8979" y="22613"/>
                  </a:lnTo>
                  <a:lnTo>
                    <a:pt x="9692" y="22827"/>
                  </a:lnTo>
                  <a:lnTo>
                    <a:pt x="10428" y="22993"/>
                  </a:lnTo>
                  <a:lnTo>
                    <a:pt x="11188" y="23112"/>
                  </a:lnTo>
                  <a:lnTo>
                    <a:pt x="11925" y="23207"/>
                  </a:lnTo>
                  <a:lnTo>
                    <a:pt x="12685" y="23231"/>
                  </a:lnTo>
                  <a:lnTo>
                    <a:pt x="13445" y="23231"/>
                  </a:lnTo>
                  <a:lnTo>
                    <a:pt x="14205" y="23183"/>
                  </a:lnTo>
                  <a:lnTo>
                    <a:pt x="14609" y="24965"/>
                  </a:lnTo>
                  <a:lnTo>
                    <a:pt x="12661" y="25392"/>
                  </a:lnTo>
                  <a:lnTo>
                    <a:pt x="12495" y="25440"/>
                  </a:lnTo>
                  <a:lnTo>
                    <a:pt x="12328" y="25487"/>
                  </a:lnTo>
                  <a:lnTo>
                    <a:pt x="12162" y="25582"/>
                  </a:lnTo>
                  <a:lnTo>
                    <a:pt x="12020" y="25677"/>
                  </a:lnTo>
                  <a:lnTo>
                    <a:pt x="11877" y="25772"/>
                  </a:lnTo>
                  <a:lnTo>
                    <a:pt x="11758" y="25891"/>
                  </a:lnTo>
                  <a:lnTo>
                    <a:pt x="11640" y="26010"/>
                  </a:lnTo>
                  <a:lnTo>
                    <a:pt x="11545" y="26152"/>
                  </a:lnTo>
                  <a:lnTo>
                    <a:pt x="11473" y="26295"/>
                  </a:lnTo>
                  <a:lnTo>
                    <a:pt x="11402" y="26461"/>
                  </a:lnTo>
                  <a:lnTo>
                    <a:pt x="11355" y="26627"/>
                  </a:lnTo>
                  <a:lnTo>
                    <a:pt x="11307" y="26794"/>
                  </a:lnTo>
                  <a:lnTo>
                    <a:pt x="11283" y="26960"/>
                  </a:lnTo>
                  <a:lnTo>
                    <a:pt x="11283" y="27150"/>
                  </a:lnTo>
                  <a:lnTo>
                    <a:pt x="11307" y="27316"/>
                  </a:lnTo>
                  <a:lnTo>
                    <a:pt x="11331" y="27506"/>
                  </a:lnTo>
                  <a:lnTo>
                    <a:pt x="11378" y="27673"/>
                  </a:lnTo>
                  <a:lnTo>
                    <a:pt x="11450" y="27839"/>
                  </a:lnTo>
                  <a:lnTo>
                    <a:pt x="11521" y="28005"/>
                  </a:lnTo>
                  <a:lnTo>
                    <a:pt x="11616" y="28148"/>
                  </a:lnTo>
                  <a:lnTo>
                    <a:pt x="11711" y="28290"/>
                  </a:lnTo>
                  <a:lnTo>
                    <a:pt x="11830" y="28409"/>
                  </a:lnTo>
                  <a:lnTo>
                    <a:pt x="11972" y="28528"/>
                  </a:lnTo>
                  <a:lnTo>
                    <a:pt x="12091" y="28623"/>
                  </a:lnTo>
                  <a:lnTo>
                    <a:pt x="12257" y="28718"/>
                  </a:lnTo>
                  <a:lnTo>
                    <a:pt x="12400" y="28789"/>
                  </a:lnTo>
                  <a:lnTo>
                    <a:pt x="12566" y="28836"/>
                  </a:lnTo>
                  <a:lnTo>
                    <a:pt x="12732" y="28884"/>
                  </a:lnTo>
                  <a:lnTo>
                    <a:pt x="12898" y="28908"/>
                  </a:lnTo>
                  <a:lnTo>
                    <a:pt x="13065" y="28908"/>
                  </a:lnTo>
                  <a:lnTo>
                    <a:pt x="13255" y="28884"/>
                  </a:lnTo>
                  <a:lnTo>
                    <a:pt x="13445" y="28860"/>
                  </a:lnTo>
                  <a:lnTo>
                    <a:pt x="20784" y="27245"/>
                  </a:lnTo>
                  <a:lnTo>
                    <a:pt x="20951" y="27197"/>
                  </a:lnTo>
                  <a:lnTo>
                    <a:pt x="21117" y="27126"/>
                  </a:lnTo>
                  <a:lnTo>
                    <a:pt x="21283" y="27055"/>
                  </a:lnTo>
                  <a:lnTo>
                    <a:pt x="21426" y="26960"/>
                  </a:lnTo>
                  <a:lnTo>
                    <a:pt x="21545" y="26865"/>
                  </a:lnTo>
                  <a:lnTo>
                    <a:pt x="21687" y="26746"/>
                  </a:lnTo>
                  <a:lnTo>
                    <a:pt x="21782" y="26604"/>
                  </a:lnTo>
                  <a:lnTo>
                    <a:pt x="21877" y="26485"/>
                  </a:lnTo>
                  <a:lnTo>
                    <a:pt x="21972" y="26319"/>
                  </a:lnTo>
                  <a:lnTo>
                    <a:pt x="22043" y="26176"/>
                  </a:lnTo>
                  <a:lnTo>
                    <a:pt x="22091" y="26010"/>
                  </a:lnTo>
                  <a:lnTo>
                    <a:pt x="22138" y="25844"/>
                  </a:lnTo>
                  <a:lnTo>
                    <a:pt x="22138" y="25677"/>
                  </a:lnTo>
                  <a:lnTo>
                    <a:pt x="22162" y="25487"/>
                  </a:lnTo>
                  <a:lnTo>
                    <a:pt x="22138" y="25321"/>
                  </a:lnTo>
                  <a:lnTo>
                    <a:pt x="22115" y="25131"/>
                  </a:lnTo>
                  <a:lnTo>
                    <a:pt x="22067" y="24941"/>
                  </a:lnTo>
                  <a:lnTo>
                    <a:pt x="21996" y="24775"/>
                  </a:lnTo>
                  <a:lnTo>
                    <a:pt x="21925" y="24632"/>
                  </a:lnTo>
                  <a:lnTo>
                    <a:pt x="21830" y="24466"/>
                  </a:lnTo>
                  <a:lnTo>
                    <a:pt x="21711" y="24347"/>
                  </a:lnTo>
                  <a:lnTo>
                    <a:pt x="21592" y="24205"/>
                  </a:lnTo>
                  <a:lnTo>
                    <a:pt x="21473" y="24110"/>
                  </a:lnTo>
                  <a:lnTo>
                    <a:pt x="21331" y="24015"/>
                  </a:lnTo>
                  <a:lnTo>
                    <a:pt x="21188" y="23920"/>
                  </a:lnTo>
                  <a:lnTo>
                    <a:pt x="21046" y="23848"/>
                  </a:lnTo>
                  <a:lnTo>
                    <a:pt x="20879" y="23801"/>
                  </a:lnTo>
                  <a:lnTo>
                    <a:pt x="20713" y="23753"/>
                  </a:lnTo>
                  <a:lnTo>
                    <a:pt x="20523" y="23730"/>
                  </a:lnTo>
                  <a:lnTo>
                    <a:pt x="20357" y="23730"/>
                  </a:lnTo>
                  <a:lnTo>
                    <a:pt x="20167" y="23753"/>
                  </a:lnTo>
                  <a:lnTo>
                    <a:pt x="20001" y="23777"/>
                  </a:lnTo>
                  <a:lnTo>
                    <a:pt x="18077" y="24205"/>
                  </a:lnTo>
                  <a:lnTo>
                    <a:pt x="17673" y="22376"/>
                  </a:lnTo>
                  <a:lnTo>
                    <a:pt x="18100" y="22186"/>
                  </a:lnTo>
                  <a:lnTo>
                    <a:pt x="18504" y="22019"/>
                  </a:lnTo>
                  <a:lnTo>
                    <a:pt x="18908" y="21806"/>
                  </a:lnTo>
                  <a:lnTo>
                    <a:pt x="19288" y="21592"/>
                  </a:lnTo>
                  <a:lnTo>
                    <a:pt x="19668" y="21378"/>
                  </a:lnTo>
                  <a:lnTo>
                    <a:pt x="20048" y="21140"/>
                  </a:lnTo>
                  <a:lnTo>
                    <a:pt x="20428" y="20879"/>
                  </a:lnTo>
                  <a:lnTo>
                    <a:pt x="20784" y="20618"/>
                  </a:lnTo>
                  <a:lnTo>
                    <a:pt x="21141" y="20357"/>
                  </a:lnTo>
                  <a:lnTo>
                    <a:pt x="21497" y="20048"/>
                  </a:lnTo>
                  <a:lnTo>
                    <a:pt x="21830" y="19763"/>
                  </a:lnTo>
                  <a:lnTo>
                    <a:pt x="22162" y="19454"/>
                  </a:lnTo>
                  <a:lnTo>
                    <a:pt x="22471" y="19121"/>
                  </a:lnTo>
                  <a:lnTo>
                    <a:pt x="22780" y="18789"/>
                  </a:lnTo>
                  <a:lnTo>
                    <a:pt x="23065" y="18456"/>
                  </a:lnTo>
                  <a:lnTo>
                    <a:pt x="23350" y="18100"/>
                  </a:lnTo>
                  <a:lnTo>
                    <a:pt x="23445" y="17958"/>
                  </a:lnTo>
                  <a:lnTo>
                    <a:pt x="23540" y="17791"/>
                  </a:lnTo>
                  <a:lnTo>
                    <a:pt x="23587" y="17625"/>
                  </a:lnTo>
                  <a:lnTo>
                    <a:pt x="23635" y="17459"/>
                  </a:lnTo>
                  <a:lnTo>
                    <a:pt x="23682" y="17292"/>
                  </a:lnTo>
                  <a:lnTo>
                    <a:pt x="23682" y="17102"/>
                  </a:lnTo>
                  <a:lnTo>
                    <a:pt x="23682" y="16936"/>
                  </a:lnTo>
                  <a:lnTo>
                    <a:pt x="23659" y="16746"/>
                  </a:lnTo>
                  <a:lnTo>
                    <a:pt x="23635" y="16580"/>
                  </a:lnTo>
                  <a:lnTo>
                    <a:pt x="23564" y="16390"/>
                  </a:lnTo>
                  <a:lnTo>
                    <a:pt x="23492" y="16224"/>
                  </a:lnTo>
                  <a:lnTo>
                    <a:pt x="23397" y="16057"/>
                  </a:lnTo>
                  <a:lnTo>
                    <a:pt x="23279" y="15915"/>
                  </a:lnTo>
                  <a:lnTo>
                    <a:pt x="23160" y="15772"/>
                  </a:lnTo>
                  <a:lnTo>
                    <a:pt x="23017" y="15653"/>
                  </a:lnTo>
                  <a:lnTo>
                    <a:pt x="22875" y="15535"/>
                  </a:lnTo>
                  <a:lnTo>
                    <a:pt x="22685" y="15440"/>
                  </a:lnTo>
                  <a:lnTo>
                    <a:pt x="22495" y="15368"/>
                  </a:lnTo>
                  <a:lnTo>
                    <a:pt x="22305" y="15297"/>
                  </a:lnTo>
                  <a:lnTo>
                    <a:pt x="22115" y="15273"/>
                  </a:lnTo>
                  <a:lnTo>
                    <a:pt x="22186" y="15107"/>
                  </a:lnTo>
                  <a:lnTo>
                    <a:pt x="22281" y="14893"/>
                  </a:lnTo>
                  <a:lnTo>
                    <a:pt x="22447" y="14513"/>
                  </a:lnTo>
                  <a:lnTo>
                    <a:pt x="22471" y="14490"/>
                  </a:lnTo>
                  <a:lnTo>
                    <a:pt x="22495" y="14371"/>
                  </a:lnTo>
                  <a:lnTo>
                    <a:pt x="22661" y="13967"/>
                  </a:lnTo>
                  <a:lnTo>
                    <a:pt x="22708" y="13801"/>
                  </a:lnTo>
                  <a:lnTo>
                    <a:pt x="22803" y="13516"/>
                  </a:lnTo>
                  <a:lnTo>
                    <a:pt x="22851" y="13373"/>
                  </a:lnTo>
                  <a:lnTo>
                    <a:pt x="22875" y="13278"/>
                  </a:lnTo>
                  <a:lnTo>
                    <a:pt x="23017" y="12708"/>
                  </a:lnTo>
                  <a:lnTo>
                    <a:pt x="23017" y="12684"/>
                  </a:lnTo>
                  <a:lnTo>
                    <a:pt x="23041" y="12566"/>
                  </a:lnTo>
                  <a:lnTo>
                    <a:pt x="23089" y="12233"/>
                  </a:lnTo>
                  <a:lnTo>
                    <a:pt x="23136" y="12067"/>
                  </a:lnTo>
                  <a:lnTo>
                    <a:pt x="23207" y="11307"/>
                  </a:lnTo>
                  <a:lnTo>
                    <a:pt x="23207" y="11164"/>
                  </a:lnTo>
                  <a:lnTo>
                    <a:pt x="23231" y="10927"/>
                  </a:lnTo>
                  <a:lnTo>
                    <a:pt x="23231" y="10737"/>
                  </a:lnTo>
                  <a:lnTo>
                    <a:pt x="23231" y="10713"/>
                  </a:lnTo>
                  <a:lnTo>
                    <a:pt x="23231" y="10618"/>
                  </a:lnTo>
                  <a:lnTo>
                    <a:pt x="23231" y="10167"/>
                  </a:lnTo>
                  <a:lnTo>
                    <a:pt x="23231" y="10048"/>
                  </a:lnTo>
                  <a:lnTo>
                    <a:pt x="23184" y="9525"/>
                  </a:lnTo>
                  <a:lnTo>
                    <a:pt x="23184" y="9478"/>
                  </a:lnTo>
                  <a:lnTo>
                    <a:pt x="23112" y="9003"/>
                  </a:lnTo>
                  <a:lnTo>
                    <a:pt x="23089" y="8860"/>
                  </a:lnTo>
                  <a:lnTo>
                    <a:pt x="22994" y="8338"/>
                  </a:lnTo>
                  <a:lnTo>
                    <a:pt x="22827" y="7625"/>
                  </a:lnTo>
                  <a:lnTo>
                    <a:pt x="22780" y="7482"/>
                  </a:lnTo>
                  <a:lnTo>
                    <a:pt x="22566" y="6817"/>
                  </a:lnTo>
                  <a:lnTo>
                    <a:pt x="22518" y="6699"/>
                  </a:lnTo>
                  <a:lnTo>
                    <a:pt x="22257" y="6081"/>
                  </a:lnTo>
                  <a:lnTo>
                    <a:pt x="22233" y="6033"/>
                  </a:lnTo>
                  <a:lnTo>
                    <a:pt x="21901" y="5416"/>
                  </a:lnTo>
                  <a:lnTo>
                    <a:pt x="21877" y="5345"/>
                  </a:lnTo>
                  <a:lnTo>
                    <a:pt x="21830" y="5297"/>
                  </a:lnTo>
                  <a:lnTo>
                    <a:pt x="21663" y="4988"/>
                  </a:lnTo>
                  <a:lnTo>
                    <a:pt x="21568" y="4846"/>
                  </a:lnTo>
                  <a:lnTo>
                    <a:pt x="21355" y="4537"/>
                  </a:lnTo>
                  <a:lnTo>
                    <a:pt x="21283" y="4442"/>
                  </a:lnTo>
                  <a:lnTo>
                    <a:pt x="21283" y="4418"/>
                  </a:lnTo>
                  <a:lnTo>
                    <a:pt x="20903" y="3919"/>
                  </a:lnTo>
                  <a:lnTo>
                    <a:pt x="20499" y="3468"/>
                  </a:lnTo>
                  <a:lnTo>
                    <a:pt x="20096" y="3017"/>
                  </a:lnTo>
                  <a:lnTo>
                    <a:pt x="19644" y="2613"/>
                  </a:lnTo>
                  <a:lnTo>
                    <a:pt x="19644" y="2566"/>
                  </a:lnTo>
                  <a:lnTo>
                    <a:pt x="18979" y="2067"/>
                  </a:lnTo>
                  <a:lnTo>
                    <a:pt x="18552" y="1782"/>
                  </a:lnTo>
                  <a:lnTo>
                    <a:pt x="18124" y="1497"/>
                  </a:lnTo>
                  <a:lnTo>
                    <a:pt x="17673" y="1259"/>
                  </a:lnTo>
                  <a:lnTo>
                    <a:pt x="17222" y="1022"/>
                  </a:lnTo>
                  <a:lnTo>
                    <a:pt x="16818" y="855"/>
                  </a:lnTo>
                  <a:lnTo>
                    <a:pt x="16414" y="689"/>
                  </a:lnTo>
                  <a:lnTo>
                    <a:pt x="16010" y="546"/>
                  </a:lnTo>
                  <a:lnTo>
                    <a:pt x="15606" y="404"/>
                  </a:lnTo>
                  <a:lnTo>
                    <a:pt x="15203" y="309"/>
                  </a:lnTo>
                  <a:lnTo>
                    <a:pt x="14775" y="214"/>
                  </a:lnTo>
                  <a:lnTo>
                    <a:pt x="14347" y="143"/>
                  </a:lnTo>
                  <a:lnTo>
                    <a:pt x="13920" y="71"/>
                  </a:lnTo>
                  <a:lnTo>
                    <a:pt x="13516" y="24"/>
                  </a:lnTo>
                  <a:lnTo>
                    <a:pt x="13088"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47" name="Google Shape;247;p5"/>
            <p:cNvSpPr/>
            <p:nvPr/>
          </p:nvSpPr>
          <p:spPr>
            <a:xfrm>
              <a:off x="3770200" y="1116375"/>
              <a:ext cx="443625" cy="355150"/>
            </a:xfrm>
            <a:custGeom>
              <a:avLst/>
              <a:gdLst/>
              <a:ahLst/>
              <a:cxnLst/>
              <a:rect l="l" t="t" r="r" b="b"/>
              <a:pathLst>
                <a:path w="17745" h="14206" extrusionOk="0">
                  <a:moveTo>
                    <a:pt x="357" y="1"/>
                  </a:moveTo>
                  <a:lnTo>
                    <a:pt x="1" y="452"/>
                  </a:lnTo>
                  <a:lnTo>
                    <a:pt x="17388" y="14205"/>
                  </a:lnTo>
                  <a:lnTo>
                    <a:pt x="17744" y="13754"/>
                  </a:lnTo>
                  <a:lnTo>
                    <a:pt x="357" y="1"/>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48" name="Google Shape;248;p5"/>
            <p:cNvSpPr/>
            <p:nvPr/>
          </p:nvSpPr>
          <p:spPr>
            <a:xfrm>
              <a:off x="3770200" y="1116375"/>
              <a:ext cx="443625" cy="355150"/>
            </a:xfrm>
            <a:custGeom>
              <a:avLst/>
              <a:gdLst/>
              <a:ahLst/>
              <a:cxnLst/>
              <a:rect l="l" t="t" r="r" b="b"/>
              <a:pathLst>
                <a:path w="17745" h="14206" fill="none" extrusionOk="0">
                  <a:moveTo>
                    <a:pt x="17388" y="14205"/>
                  </a:moveTo>
                  <a:lnTo>
                    <a:pt x="1" y="452"/>
                  </a:lnTo>
                  <a:lnTo>
                    <a:pt x="357" y="1"/>
                  </a:lnTo>
                  <a:lnTo>
                    <a:pt x="17744" y="13754"/>
                  </a:lnTo>
                  <a:lnTo>
                    <a:pt x="17388" y="14205"/>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49" name="Google Shape;249;p5"/>
            <p:cNvSpPr/>
            <p:nvPr/>
          </p:nvSpPr>
          <p:spPr>
            <a:xfrm>
              <a:off x="3705475" y="1104500"/>
              <a:ext cx="529725" cy="618200"/>
            </a:xfrm>
            <a:custGeom>
              <a:avLst/>
              <a:gdLst/>
              <a:ahLst/>
              <a:cxnLst/>
              <a:rect l="l" t="t" r="r" b="b"/>
              <a:pathLst>
                <a:path w="21189" h="24728" extrusionOk="0">
                  <a:moveTo>
                    <a:pt x="2803" y="1"/>
                  </a:moveTo>
                  <a:lnTo>
                    <a:pt x="2708" y="25"/>
                  </a:lnTo>
                  <a:lnTo>
                    <a:pt x="2613" y="48"/>
                  </a:lnTo>
                  <a:lnTo>
                    <a:pt x="2518" y="96"/>
                  </a:lnTo>
                  <a:lnTo>
                    <a:pt x="2447" y="167"/>
                  </a:lnTo>
                  <a:lnTo>
                    <a:pt x="2376" y="238"/>
                  </a:lnTo>
                  <a:lnTo>
                    <a:pt x="2091" y="618"/>
                  </a:lnTo>
                  <a:lnTo>
                    <a:pt x="1853" y="998"/>
                  </a:lnTo>
                  <a:lnTo>
                    <a:pt x="1616" y="1378"/>
                  </a:lnTo>
                  <a:lnTo>
                    <a:pt x="1402" y="1759"/>
                  </a:lnTo>
                  <a:lnTo>
                    <a:pt x="1188" y="2162"/>
                  </a:lnTo>
                  <a:lnTo>
                    <a:pt x="1022" y="2566"/>
                  </a:lnTo>
                  <a:lnTo>
                    <a:pt x="832" y="2970"/>
                  </a:lnTo>
                  <a:lnTo>
                    <a:pt x="689" y="3397"/>
                  </a:lnTo>
                  <a:lnTo>
                    <a:pt x="547" y="3825"/>
                  </a:lnTo>
                  <a:lnTo>
                    <a:pt x="428" y="4253"/>
                  </a:lnTo>
                  <a:lnTo>
                    <a:pt x="309" y="4680"/>
                  </a:lnTo>
                  <a:lnTo>
                    <a:pt x="214" y="5108"/>
                  </a:lnTo>
                  <a:lnTo>
                    <a:pt x="143" y="5535"/>
                  </a:lnTo>
                  <a:lnTo>
                    <a:pt x="95" y="5987"/>
                  </a:lnTo>
                  <a:lnTo>
                    <a:pt x="48" y="6414"/>
                  </a:lnTo>
                  <a:lnTo>
                    <a:pt x="24" y="6865"/>
                  </a:lnTo>
                  <a:lnTo>
                    <a:pt x="0" y="7293"/>
                  </a:lnTo>
                  <a:lnTo>
                    <a:pt x="24" y="7744"/>
                  </a:lnTo>
                  <a:lnTo>
                    <a:pt x="48" y="8196"/>
                  </a:lnTo>
                  <a:lnTo>
                    <a:pt x="72" y="8623"/>
                  </a:lnTo>
                  <a:lnTo>
                    <a:pt x="143" y="9074"/>
                  </a:lnTo>
                  <a:lnTo>
                    <a:pt x="214" y="9502"/>
                  </a:lnTo>
                  <a:lnTo>
                    <a:pt x="286" y="9930"/>
                  </a:lnTo>
                  <a:lnTo>
                    <a:pt x="404" y="10357"/>
                  </a:lnTo>
                  <a:lnTo>
                    <a:pt x="523" y="10785"/>
                  </a:lnTo>
                  <a:lnTo>
                    <a:pt x="666" y="11212"/>
                  </a:lnTo>
                  <a:lnTo>
                    <a:pt x="808" y="11640"/>
                  </a:lnTo>
                  <a:lnTo>
                    <a:pt x="974" y="12044"/>
                  </a:lnTo>
                  <a:lnTo>
                    <a:pt x="1164" y="12447"/>
                  </a:lnTo>
                  <a:lnTo>
                    <a:pt x="1378" y="12851"/>
                  </a:lnTo>
                  <a:lnTo>
                    <a:pt x="1592" y="13255"/>
                  </a:lnTo>
                  <a:lnTo>
                    <a:pt x="1829" y="13635"/>
                  </a:lnTo>
                  <a:lnTo>
                    <a:pt x="2091" y="14015"/>
                  </a:lnTo>
                  <a:lnTo>
                    <a:pt x="2376" y="14395"/>
                  </a:lnTo>
                  <a:lnTo>
                    <a:pt x="2661" y="14775"/>
                  </a:lnTo>
                  <a:lnTo>
                    <a:pt x="2946" y="15108"/>
                  </a:lnTo>
                  <a:lnTo>
                    <a:pt x="3278" y="15464"/>
                  </a:lnTo>
                  <a:lnTo>
                    <a:pt x="3587" y="15773"/>
                  </a:lnTo>
                  <a:lnTo>
                    <a:pt x="3943" y="16105"/>
                  </a:lnTo>
                  <a:lnTo>
                    <a:pt x="4300" y="16390"/>
                  </a:lnTo>
                  <a:lnTo>
                    <a:pt x="4656" y="16675"/>
                  </a:lnTo>
                  <a:lnTo>
                    <a:pt x="5036" y="16961"/>
                  </a:lnTo>
                  <a:lnTo>
                    <a:pt x="5416" y="17222"/>
                  </a:lnTo>
                  <a:lnTo>
                    <a:pt x="5796" y="17459"/>
                  </a:lnTo>
                  <a:lnTo>
                    <a:pt x="6200" y="17673"/>
                  </a:lnTo>
                  <a:lnTo>
                    <a:pt x="6628" y="17887"/>
                  </a:lnTo>
                  <a:lnTo>
                    <a:pt x="7055" y="18101"/>
                  </a:lnTo>
                  <a:lnTo>
                    <a:pt x="7483" y="18267"/>
                  </a:lnTo>
                  <a:lnTo>
                    <a:pt x="7863" y="18409"/>
                  </a:lnTo>
                  <a:lnTo>
                    <a:pt x="8243" y="18552"/>
                  </a:lnTo>
                  <a:lnTo>
                    <a:pt x="8647" y="18647"/>
                  </a:lnTo>
                  <a:lnTo>
                    <a:pt x="9050" y="18766"/>
                  </a:lnTo>
                  <a:lnTo>
                    <a:pt x="9454" y="18837"/>
                  </a:lnTo>
                  <a:lnTo>
                    <a:pt x="9858" y="18908"/>
                  </a:lnTo>
                  <a:lnTo>
                    <a:pt x="10262" y="18980"/>
                  </a:lnTo>
                  <a:lnTo>
                    <a:pt x="10666" y="19027"/>
                  </a:lnTo>
                  <a:lnTo>
                    <a:pt x="11473" y="19051"/>
                  </a:lnTo>
                  <a:lnTo>
                    <a:pt x="12305" y="19051"/>
                  </a:lnTo>
                  <a:lnTo>
                    <a:pt x="13112" y="18980"/>
                  </a:lnTo>
                  <a:lnTo>
                    <a:pt x="13516" y="18932"/>
                  </a:lnTo>
                  <a:lnTo>
                    <a:pt x="13920" y="18861"/>
                  </a:lnTo>
                  <a:lnTo>
                    <a:pt x="14799" y="22851"/>
                  </a:lnTo>
                  <a:lnTo>
                    <a:pt x="14846" y="22994"/>
                  </a:lnTo>
                  <a:lnTo>
                    <a:pt x="12590" y="23493"/>
                  </a:lnTo>
                  <a:lnTo>
                    <a:pt x="11687" y="23683"/>
                  </a:lnTo>
                  <a:lnTo>
                    <a:pt x="11568" y="23730"/>
                  </a:lnTo>
                  <a:lnTo>
                    <a:pt x="11473" y="23778"/>
                  </a:lnTo>
                  <a:lnTo>
                    <a:pt x="11402" y="23849"/>
                  </a:lnTo>
                  <a:lnTo>
                    <a:pt x="11354" y="23920"/>
                  </a:lnTo>
                  <a:lnTo>
                    <a:pt x="11307" y="24015"/>
                  </a:lnTo>
                  <a:lnTo>
                    <a:pt x="11283" y="24110"/>
                  </a:lnTo>
                  <a:lnTo>
                    <a:pt x="11283" y="24205"/>
                  </a:lnTo>
                  <a:lnTo>
                    <a:pt x="11307" y="24300"/>
                  </a:lnTo>
                  <a:lnTo>
                    <a:pt x="11331" y="24395"/>
                  </a:lnTo>
                  <a:lnTo>
                    <a:pt x="11378" y="24490"/>
                  </a:lnTo>
                  <a:lnTo>
                    <a:pt x="11426" y="24562"/>
                  </a:lnTo>
                  <a:lnTo>
                    <a:pt x="11497" y="24633"/>
                  </a:lnTo>
                  <a:lnTo>
                    <a:pt x="11592" y="24680"/>
                  </a:lnTo>
                  <a:lnTo>
                    <a:pt x="11687" y="24728"/>
                  </a:lnTo>
                  <a:lnTo>
                    <a:pt x="11782" y="24728"/>
                  </a:lnTo>
                  <a:lnTo>
                    <a:pt x="11901" y="24704"/>
                  </a:lnTo>
                  <a:lnTo>
                    <a:pt x="18338" y="23303"/>
                  </a:lnTo>
                  <a:lnTo>
                    <a:pt x="19240" y="23113"/>
                  </a:lnTo>
                  <a:lnTo>
                    <a:pt x="19359" y="23065"/>
                  </a:lnTo>
                  <a:lnTo>
                    <a:pt x="19454" y="23018"/>
                  </a:lnTo>
                  <a:lnTo>
                    <a:pt x="19525" y="22946"/>
                  </a:lnTo>
                  <a:lnTo>
                    <a:pt x="19573" y="22851"/>
                  </a:lnTo>
                  <a:lnTo>
                    <a:pt x="19620" y="22780"/>
                  </a:lnTo>
                  <a:lnTo>
                    <a:pt x="19644" y="22685"/>
                  </a:lnTo>
                  <a:lnTo>
                    <a:pt x="19644" y="22590"/>
                  </a:lnTo>
                  <a:lnTo>
                    <a:pt x="19620" y="22471"/>
                  </a:lnTo>
                  <a:lnTo>
                    <a:pt x="19597" y="22376"/>
                  </a:lnTo>
                  <a:lnTo>
                    <a:pt x="19549" y="22305"/>
                  </a:lnTo>
                  <a:lnTo>
                    <a:pt x="19502" y="22210"/>
                  </a:lnTo>
                  <a:lnTo>
                    <a:pt x="19430" y="22162"/>
                  </a:lnTo>
                  <a:lnTo>
                    <a:pt x="19335" y="22115"/>
                  </a:lnTo>
                  <a:lnTo>
                    <a:pt x="19240" y="22067"/>
                  </a:lnTo>
                  <a:lnTo>
                    <a:pt x="19027" y="22067"/>
                  </a:lnTo>
                  <a:lnTo>
                    <a:pt x="15868" y="22780"/>
                  </a:lnTo>
                  <a:lnTo>
                    <a:pt x="14989" y="18766"/>
                  </a:lnTo>
                  <a:lnTo>
                    <a:pt x="14941" y="18623"/>
                  </a:lnTo>
                  <a:lnTo>
                    <a:pt x="15392" y="18481"/>
                  </a:lnTo>
                  <a:lnTo>
                    <a:pt x="15844" y="18314"/>
                  </a:lnTo>
                  <a:lnTo>
                    <a:pt x="16295" y="18148"/>
                  </a:lnTo>
                  <a:lnTo>
                    <a:pt x="16723" y="17934"/>
                  </a:lnTo>
                  <a:lnTo>
                    <a:pt x="17150" y="17744"/>
                  </a:lnTo>
                  <a:lnTo>
                    <a:pt x="17554" y="17507"/>
                  </a:lnTo>
                  <a:lnTo>
                    <a:pt x="17958" y="17269"/>
                  </a:lnTo>
                  <a:lnTo>
                    <a:pt x="18362" y="17008"/>
                  </a:lnTo>
                  <a:lnTo>
                    <a:pt x="18742" y="16723"/>
                  </a:lnTo>
                  <a:lnTo>
                    <a:pt x="19122" y="16438"/>
                  </a:lnTo>
                  <a:lnTo>
                    <a:pt x="19478" y="16129"/>
                  </a:lnTo>
                  <a:lnTo>
                    <a:pt x="19811" y="15820"/>
                  </a:lnTo>
                  <a:lnTo>
                    <a:pt x="20167" y="15488"/>
                  </a:lnTo>
                  <a:lnTo>
                    <a:pt x="20476" y="15132"/>
                  </a:lnTo>
                  <a:lnTo>
                    <a:pt x="20784" y="14775"/>
                  </a:lnTo>
                  <a:lnTo>
                    <a:pt x="21093" y="14395"/>
                  </a:lnTo>
                  <a:lnTo>
                    <a:pt x="21141" y="14324"/>
                  </a:lnTo>
                  <a:lnTo>
                    <a:pt x="21164" y="14205"/>
                  </a:lnTo>
                  <a:lnTo>
                    <a:pt x="21188" y="14110"/>
                  </a:lnTo>
                  <a:lnTo>
                    <a:pt x="21164" y="14015"/>
                  </a:lnTo>
                  <a:lnTo>
                    <a:pt x="21117" y="13920"/>
                  </a:lnTo>
                  <a:lnTo>
                    <a:pt x="21069" y="13825"/>
                  </a:lnTo>
                  <a:lnTo>
                    <a:pt x="21022" y="13754"/>
                  </a:lnTo>
                  <a:lnTo>
                    <a:pt x="20927" y="13683"/>
                  </a:lnTo>
                  <a:lnTo>
                    <a:pt x="20832" y="13635"/>
                  </a:lnTo>
                  <a:lnTo>
                    <a:pt x="20737" y="13611"/>
                  </a:lnTo>
                  <a:lnTo>
                    <a:pt x="20642" y="13588"/>
                  </a:lnTo>
                  <a:lnTo>
                    <a:pt x="20547" y="13611"/>
                  </a:lnTo>
                  <a:lnTo>
                    <a:pt x="20452" y="13635"/>
                  </a:lnTo>
                  <a:lnTo>
                    <a:pt x="20357" y="13706"/>
                  </a:lnTo>
                  <a:lnTo>
                    <a:pt x="20286" y="13754"/>
                  </a:lnTo>
                  <a:lnTo>
                    <a:pt x="20214" y="13849"/>
                  </a:lnTo>
                  <a:lnTo>
                    <a:pt x="19953" y="14158"/>
                  </a:lnTo>
                  <a:lnTo>
                    <a:pt x="19668" y="14466"/>
                  </a:lnTo>
                  <a:lnTo>
                    <a:pt x="19407" y="14775"/>
                  </a:lnTo>
                  <a:lnTo>
                    <a:pt x="19098" y="15060"/>
                  </a:lnTo>
                  <a:lnTo>
                    <a:pt x="18813" y="15345"/>
                  </a:lnTo>
                  <a:lnTo>
                    <a:pt x="18504" y="15607"/>
                  </a:lnTo>
                  <a:lnTo>
                    <a:pt x="18172" y="15844"/>
                  </a:lnTo>
                  <a:lnTo>
                    <a:pt x="17839" y="16082"/>
                  </a:lnTo>
                  <a:lnTo>
                    <a:pt x="17506" y="16319"/>
                  </a:lnTo>
                  <a:lnTo>
                    <a:pt x="17150" y="16509"/>
                  </a:lnTo>
                  <a:lnTo>
                    <a:pt x="16818" y="16723"/>
                  </a:lnTo>
                  <a:lnTo>
                    <a:pt x="16461" y="16889"/>
                  </a:lnTo>
                  <a:lnTo>
                    <a:pt x="16081" y="17079"/>
                  </a:lnTo>
                  <a:lnTo>
                    <a:pt x="15701" y="17222"/>
                  </a:lnTo>
                  <a:lnTo>
                    <a:pt x="15345" y="17364"/>
                  </a:lnTo>
                  <a:lnTo>
                    <a:pt x="14965" y="17507"/>
                  </a:lnTo>
                  <a:lnTo>
                    <a:pt x="14561" y="17626"/>
                  </a:lnTo>
                  <a:lnTo>
                    <a:pt x="14181" y="17721"/>
                  </a:lnTo>
                  <a:lnTo>
                    <a:pt x="13777" y="17792"/>
                  </a:lnTo>
                  <a:lnTo>
                    <a:pt x="13397" y="17863"/>
                  </a:lnTo>
                  <a:lnTo>
                    <a:pt x="12993" y="17934"/>
                  </a:lnTo>
                  <a:lnTo>
                    <a:pt x="12590" y="17958"/>
                  </a:lnTo>
                  <a:lnTo>
                    <a:pt x="12186" y="18006"/>
                  </a:lnTo>
                  <a:lnTo>
                    <a:pt x="11378" y="18006"/>
                  </a:lnTo>
                  <a:lnTo>
                    <a:pt x="10974" y="17982"/>
                  </a:lnTo>
                  <a:lnTo>
                    <a:pt x="10571" y="17958"/>
                  </a:lnTo>
                  <a:lnTo>
                    <a:pt x="10143" y="17911"/>
                  </a:lnTo>
                  <a:lnTo>
                    <a:pt x="9739" y="17839"/>
                  </a:lnTo>
                  <a:lnTo>
                    <a:pt x="9359" y="17744"/>
                  </a:lnTo>
                  <a:lnTo>
                    <a:pt x="8955" y="17649"/>
                  </a:lnTo>
                  <a:lnTo>
                    <a:pt x="8552" y="17531"/>
                  </a:lnTo>
                  <a:lnTo>
                    <a:pt x="8148" y="17412"/>
                  </a:lnTo>
                  <a:lnTo>
                    <a:pt x="7768" y="17246"/>
                  </a:lnTo>
                  <a:lnTo>
                    <a:pt x="7388" y="17103"/>
                  </a:lnTo>
                  <a:lnTo>
                    <a:pt x="7008" y="16913"/>
                  </a:lnTo>
                  <a:lnTo>
                    <a:pt x="6651" y="16723"/>
                  </a:lnTo>
                  <a:lnTo>
                    <a:pt x="6295" y="16509"/>
                  </a:lnTo>
                  <a:lnTo>
                    <a:pt x="5939" y="16295"/>
                  </a:lnTo>
                  <a:lnTo>
                    <a:pt x="5606" y="16082"/>
                  </a:lnTo>
                  <a:lnTo>
                    <a:pt x="5274" y="15820"/>
                  </a:lnTo>
                  <a:lnTo>
                    <a:pt x="4941" y="15583"/>
                  </a:lnTo>
                  <a:lnTo>
                    <a:pt x="4632" y="15298"/>
                  </a:lnTo>
                  <a:lnTo>
                    <a:pt x="4347" y="15037"/>
                  </a:lnTo>
                  <a:lnTo>
                    <a:pt x="4062" y="14751"/>
                  </a:lnTo>
                  <a:lnTo>
                    <a:pt x="3777" y="14443"/>
                  </a:lnTo>
                  <a:lnTo>
                    <a:pt x="3516" y="14134"/>
                  </a:lnTo>
                  <a:lnTo>
                    <a:pt x="3255" y="13801"/>
                  </a:lnTo>
                  <a:lnTo>
                    <a:pt x="3017" y="13493"/>
                  </a:lnTo>
                  <a:lnTo>
                    <a:pt x="2780" y="13160"/>
                  </a:lnTo>
                  <a:lnTo>
                    <a:pt x="2566" y="12804"/>
                  </a:lnTo>
                  <a:lnTo>
                    <a:pt x="2352" y="12447"/>
                  </a:lnTo>
                  <a:lnTo>
                    <a:pt x="2162" y="12091"/>
                  </a:lnTo>
                  <a:lnTo>
                    <a:pt x="1996" y="11711"/>
                  </a:lnTo>
                  <a:lnTo>
                    <a:pt x="1829" y="11355"/>
                  </a:lnTo>
                  <a:lnTo>
                    <a:pt x="1687" y="10975"/>
                  </a:lnTo>
                  <a:lnTo>
                    <a:pt x="1544" y="10571"/>
                  </a:lnTo>
                  <a:lnTo>
                    <a:pt x="1426" y="10191"/>
                  </a:lnTo>
                  <a:lnTo>
                    <a:pt x="1331" y="9787"/>
                  </a:lnTo>
                  <a:lnTo>
                    <a:pt x="1236" y="9383"/>
                  </a:lnTo>
                  <a:lnTo>
                    <a:pt x="1164" y="8979"/>
                  </a:lnTo>
                  <a:lnTo>
                    <a:pt x="1117" y="8576"/>
                  </a:lnTo>
                  <a:lnTo>
                    <a:pt x="1069" y="8148"/>
                  </a:lnTo>
                  <a:lnTo>
                    <a:pt x="1046" y="7744"/>
                  </a:lnTo>
                  <a:lnTo>
                    <a:pt x="1046" y="7269"/>
                  </a:lnTo>
                  <a:lnTo>
                    <a:pt x="1046" y="6794"/>
                  </a:lnTo>
                  <a:lnTo>
                    <a:pt x="1093" y="6343"/>
                  </a:lnTo>
                  <a:lnTo>
                    <a:pt x="1141" y="5868"/>
                  </a:lnTo>
                  <a:lnTo>
                    <a:pt x="1212" y="5417"/>
                  </a:lnTo>
                  <a:lnTo>
                    <a:pt x="1307" y="4965"/>
                  </a:lnTo>
                  <a:lnTo>
                    <a:pt x="1426" y="4514"/>
                  </a:lnTo>
                  <a:lnTo>
                    <a:pt x="1544" y="4086"/>
                  </a:lnTo>
                  <a:lnTo>
                    <a:pt x="1711" y="3659"/>
                  </a:lnTo>
                  <a:lnTo>
                    <a:pt x="1877" y="3231"/>
                  </a:lnTo>
                  <a:lnTo>
                    <a:pt x="2067" y="2804"/>
                  </a:lnTo>
                  <a:lnTo>
                    <a:pt x="2257" y="2376"/>
                  </a:lnTo>
                  <a:lnTo>
                    <a:pt x="2471" y="1972"/>
                  </a:lnTo>
                  <a:lnTo>
                    <a:pt x="2732" y="1592"/>
                  </a:lnTo>
                  <a:lnTo>
                    <a:pt x="2970" y="1188"/>
                  </a:lnTo>
                  <a:lnTo>
                    <a:pt x="3255" y="808"/>
                  </a:lnTo>
                  <a:lnTo>
                    <a:pt x="3302" y="713"/>
                  </a:lnTo>
                  <a:lnTo>
                    <a:pt x="3326" y="618"/>
                  </a:lnTo>
                  <a:lnTo>
                    <a:pt x="3326" y="523"/>
                  </a:lnTo>
                  <a:lnTo>
                    <a:pt x="3326" y="428"/>
                  </a:lnTo>
                  <a:lnTo>
                    <a:pt x="3278" y="333"/>
                  </a:lnTo>
                  <a:lnTo>
                    <a:pt x="3231" y="238"/>
                  </a:lnTo>
                  <a:lnTo>
                    <a:pt x="3160" y="143"/>
                  </a:lnTo>
                  <a:lnTo>
                    <a:pt x="3088" y="96"/>
                  </a:lnTo>
                  <a:lnTo>
                    <a:pt x="2993" y="48"/>
                  </a:lnTo>
                  <a:lnTo>
                    <a:pt x="2898" y="25"/>
                  </a:lnTo>
                  <a:lnTo>
                    <a:pt x="2803" y="1"/>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50" name="Google Shape;250;p5"/>
            <p:cNvSpPr/>
            <p:nvPr/>
          </p:nvSpPr>
          <p:spPr>
            <a:xfrm>
              <a:off x="3705475" y="1104500"/>
              <a:ext cx="529725" cy="618200"/>
            </a:xfrm>
            <a:custGeom>
              <a:avLst/>
              <a:gdLst/>
              <a:ahLst/>
              <a:cxnLst/>
              <a:rect l="l" t="t" r="r" b="b"/>
              <a:pathLst>
                <a:path w="21189" h="24728" fill="none" extrusionOk="0">
                  <a:moveTo>
                    <a:pt x="2376" y="238"/>
                  </a:moveTo>
                  <a:lnTo>
                    <a:pt x="2376" y="238"/>
                  </a:lnTo>
                  <a:lnTo>
                    <a:pt x="2091" y="618"/>
                  </a:lnTo>
                  <a:lnTo>
                    <a:pt x="1853" y="998"/>
                  </a:lnTo>
                  <a:lnTo>
                    <a:pt x="1616" y="1378"/>
                  </a:lnTo>
                  <a:lnTo>
                    <a:pt x="1402" y="1759"/>
                  </a:lnTo>
                  <a:lnTo>
                    <a:pt x="1188" y="2162"/>
                  </a:lnTo>
                  <a:lnTo>
                    <a:pt x="1022" y="2566"/>
                  </a:lnTo>
                  <a:lnTo>
                    <a:pt x="832" y="2970"/>
                  </a:lnTo>
                  <a:lnTo>
                    <a:pt x="689" y="3397"/>
                  </a:lnTo>
                  <a:lnTo>
                    <a:pt x="547" y="3825"/>
                  </a:lnTo>
                  <a:lnTo>
                    <a:pt x="428" y="4253"/>
                  </a:lnTo>
                  <a:lnTo>
                    <a:pt x="309" y="4680"/>
                  </a:lnTo>
                  <a:lnTo>
                    <a:pt x="214" y="5108"/>
                  </a:lnTo>
                  <a:lnTo>
                    <a:pt x="143" y="5535"/>
                  </a:lnTo>
                  <a:lnTo>
                    <a:pt x="95" y="5987"/>
                  </a:lnTo>
                  <a:lnTo>
                    <a:pt x="48" y="6414"/>
                  </a:lnTo>
                  <a:lnTo>
                    <a:pt x="24" y="6865"/>
                  </a:lnTo>
                  <a:lnTo>
                    <a:pt x="0" y="7293"/>
                  </a:lnTo>
                  <a:lnTo>
                    <a:pt x="24" y="7744"/>
                  </a:lnTo>
                  <a:lnTo>
                    <a:pt x="48" y="8196"/>
                  </a:lnTo>
                  <a:lnTo>
                    <a:pt x="72" y="8623"/>
                  </a:lnTo>
                  <a:lnTo>
                    <a:pt x="143" y="9074"/>
                  </a:lnTo>
                  <a:lnTo>
                    <a:pt x="214" y="9502"/>
                  </a:lnTo>
                  <a:lnTo>
                    <a:pt x="286" y="9930"/>
                  </a:lnTo>
                  <a:lnTo>
                    <a:pt x="404" y="10357"/>
                  </a:lnTo>
                  <a:lnTo>
                    <a:pt x="523" y="10785"/>
                  </a:lnTo>
                  <a:lnTo>
                    <a:pt x="666" y="11212"/>
                  </a:lnTo>
                  <a:lnTo>
                    <a:pt x="808" y="11640"/>
                  </a:lnTo>
                  <a:lnTo>
                    <a:pt x="974" y="12044"/>
                  </a:lnTo>
                  <a:lnTo>
                    <a:pt x="1164" y="12447"/>
                  </a:lnTo>
                  <a:lnTo>
                    <a:pt x="1378" y="12851"/>
                  </a:lnTo>
                  <a:lnTo>
                    <a:pt x="1592" y="13255"/>
                  </a:lnTo>
                  <a:lnTo>
                    <a:pt x="1829" y="13635"/>
                  </a:lnTo>
                  <a:lnTo>
                    <a:pt x="1829" y="13635"/>
                  </a:lnTo>
                  <a:lnTo>
                    <a:pt x="2091" y="14015"/>
                  </a:lnTo>
                  <a:lnTo>
                    <a:pt x="2376" y="14395"/>
                  </a:lnTo>
                  <a:lnTo>
                    <a:pt x="2661" y="14775"/>
                  </a:lnTo>
                  <a:lnTo>
                    <a:pt x="2946" y="15108"/>
                  </a:lnTo>
                  <a:lnTo>
                    <a:pt x="3278" y="15464"/>
                  </a:lnTo>
                  <a:lnTo>
                    <a:pt x="3587" y="15773"/>
                  </a:lnTo>
                  <a:lnTo>
                    <a:pt x="3943" y="16105"/>
                  </a:lnTo>
                  <a:lnTo>
                    <a:pt x="4300" y="16390"/>
                  </a:lnTo>
                  <a:lnTo>
                    <a:pt x="4656" y="16675"/>
                  </a:lnTo>
                  <a:lnTo>
                    <a:pt x="5036" y="16961"/>
                  </a:lnTo>
                  <a:lnTo>
                    <a:pt x="5416" y="17222"/>
                  </a:lnTo>
                  <a:lnTo>
                    <a:pt x="5796" y="17459"/>
                  </a:lnTo>
                  <a:lnTo>
                    <a:pt x="6200" y="17673"/>
                  </a:lnTo>
                  <a:lnTo>
                    <a:pt x="6628" y="17887"/>
                  </a:lnTo>
                  <a:lnTo>
                    <a:pt x="7055" y="18101"/>
                  </a:lnTo>
                  <a:lnTo>
                    <a:pt x="7483" y="18267"/>
                  </a:lnTo>
                  <a:lnTo>
                    <a:pt x="7483" y="18267"/>
                  </a:lnTo>
                  <a:lnTo>
                    <a:pt x="7863" y="18409"/>
                  </a:lnTo>
                  <a:lnTo>
                    <a:pt x="8243" y="18552"/>
                  </a:lnTo>
                  <a:lnTo>
                    <a:pt x="8647" y="18647"/>
                  </a:lnTo>
                  <a:lnTo>
                    <a:pt x="9050" y="18766"/>
                  </a:lnTo>
                  <a:lnTo>
                    <a:pt x="9454" y="18837"/>
                  </a:lnTo>
                  <a:lnTo>
                    <a:pt x="9858" y="18908"/>
                  </a:lnTo>
                  <a:lnTo>
                    <a:pt x="10262" y="18980"/>
                  </a:lnTo>
                  <a:lnTo>
                    <a:pt x="10666" y="19027"/>
                  </a:lnTo>
                  <a:lnTo>
                    <a:pt x="11473" y="19051"/>
                  </a:lnTo>
                  <a:lnTo>
                    <a:pt x="12305" y="19051"/>
                  </a:lnTo>
                  <a:lnTo>
                    <a:pt x="13112" y="18980"/>
                  </a:lnTo>
                  <a:lnTo>
                    <a:pt x="13516" y="18932"/>
                  </a:lnTo>
                  <a:lnTo>
                    <a:pt x="13920" y="18861"/>
                  </a:lnTo>
                  <a:lnTo>
                    <a:pt x="13920" y="18861"/>
                  </a:lnTo>
                  <a:lnTo>
                    <a:pt x="14799" y="22851"/>
                  </a:lnTo>
                  <a:lnTo>
                    <a:pt x="14799" y="22851"/>
                  </a:lnTo>
                  <a:lnTo>
                    <a:pt x="14846" y="22994"/>
                  </a:lnTo>
                  <a:lnTo>
                    <a:pt x="14846" y="22994"/>
                  </a:lnTo>
                  <a:lnTo>
                    <a:pt x="12590" y="23493"/>
                  </a:lnTo>
                  <a:lnTo>
                    <a:pt x="12590" y="23493"/>
                  </a:lnTo>
                  <a:lnTo>
                    <a:pt x="11687" y="23683"/>
                  </a:lnTo>
                  <a:lnTo>
                    <a:pt x="11687" y="23683"/>
                  </a:lnTo>
                  <a:lnTo>
                    <a:pt x="11568" y="23730"/>
                  </a:lnTo>
                  <a:lnTo>
                    <a:pt x="11473" y="23778"/>
                  </a:lnTo>
                  <a:lnTo>
                    <a:pt x="11402" y="23849"/>
                  </a:lnTo>
                  <a:lnTo>
                    <a:pt x="11354" y="23920"/>
                  </a:lnTo>
                  <a:lnTo>
                    <a:pt x="11307" y="24015"/>
                  </a:lnTo>
                  <a:lnTo>
                    <a:pt x="11283" y="24110"/>
                  </a:lnTo>
                  <a:lnTo>
                    <a:pt x="11283" y="24205"/>
                  </a:lnTo>
                  <a:lnTo>
                    <a:pt x="11307" y="24300"/>
                  </a:lnTo>
                  <a:lnTo>
                    <a:pt x="11331" y="24395"/>
                  </a:lnTo>
                  <a:lnTo>
                    <a:pt x="11378" y="24490"/>
                  </a:lnTo>
                  <a:lnTo>
                    <a:pt x="11426" y="24562"/>
                  </a:lnTo>
                  <a:lnTo>
                    <a:pt x="11497" y="24633"/>
                  </a:lnTo>
                  <a:lnTo>
                    <a:pt x="11592" y="24680"/>
                  </a:lnTo>
                  <a:lnTo>
                    <a:pt x="11687" y="24728"/>
                  </a:lnTo>
                  <a:lnTo>
                    <a:pt x="11782" y="24728"/>
                  </a:lnTo>
                  <a:lnTo>
                    <a:pt x="11901" y="24704"/>
                  </a:lnTo>
                  <a:lnTo>
                    <a:pt x="11901" y="24704"/>
                  </a:lnTo>
                  <a:lnTo>
                    <a:pt x="18338" y="23303"/>
                  </a:lnTo>
                  <a:lnTo>
                    <a:pt x="18338" y="23303"/>
                  </a:lnTo>
                  <a:lnTo>
                    <a:pt x="19240" y="23113"/>
                  </a:lnTo>
                  <a:lnTo>
                    <a:pt x="19240" y="23113"/>
                  </a:lnTo>
                  <a:lnTo>
                    <a:pt x="19359" y="23065"/>
                  </a:lnTo>
                  <a:lnTo>
                    <a:pt x="19454" y="23018"/>
                  </a:lnTo>
                  <a:lnTo>
                    <a:pt x="19525" y="22946"/>
                  </a:lnTo>
                  <a:lnTo>
                    <a:pt x="19573" y="22851"/>
                  </a:lnTo>
                  <a:lnTo>
                    <a:pt x="19620" y="22780"/>
                  </a:lnTo>
                  <a:lnTo>
                    <a:pt x="19644" y="22685"/>
                  </a:lnTo>
                  <a:lnTo>
                    <a:pt x="19644" y="22590"/>
                  </a:lnTo>
                  <a:lnTo>
                    <a:pt x="19620" y="22471"/>
                  </a:lnTo>
                  <a:lnTo>
                    <a:pt x="19597" y="22376"/>
                  </a:lnTo>
                  <a:lnTo>
                    <a:pt x="19549" y="22305"/>
                  </a:lnTo>
                  <a:lnTo>
                    <a:pt x="19502" y="22210"/>
                  </a:lnTo>
                  <a:lnTo>
                    <a:pt x="19430" y="22162"/>
                  </a:lnTo>
                  <a:lnTo>
                    <a:pt x="19335" y="22115"/>
                  </a:lnTo>
                  <a:lnTo>
                    <a:pt x="19240" y="22067"/>
                  </a:lnTo>
                  <a:lnTo>
                    <a:pt x="19145" y="22067"/>
                  </a:lnTo>
                  <a:lnTo>
                    <a:pt x="19027" y="22067"/>
                  </a:lnTo>
                  <a:lnTo>
                    <a:pt x="19027" y="22067"/>
                  </a:lnTo>
                  <a:lnTo>
                    <a:pt x="15868" y="22780"/>
                  </a:lnTo>
                  <a:lnTo>
                    <a:pt x="15868" y="22780"/>
                  </a:lnTo>
                  <a:lnTo>
                    <a:pt x="14989" y="18766"/>
                  </a:lnTo>
                  <a:lnTo>
                    <a:pt x="14989" y="18766"/>
                  </a:lnTo>
                  <a:lnTo>
                    <a:pt x="14941" y="18623"/>
                  </a:lnTo>
                  <a:lnTo>
                    <a:pt x="14941" y="18623"/>
                  </a:lnTo>
                  <a:lnTo>
                    <a:pt x="15392" y="18481"/>
                  </a:lnTo>
                  <a:lnTo>
                    <a:pt x="15844" y="18314"/>
                  </a:lnTo>
                  <a:lnTo>
                    <a:pt x="16295" y="18148"/>
                  </a:lnTo>
                  <a:lnTo>
                    <a:pt x="16723" y="17934"/>
                  </a:lnTo>
                  <a:lnTo>
                    <a:pt x="17150" y="17744"/>
                  </a:lnTo>
                  <a:lnTo>
                    <a:pt x="17554" y="17507"/>
                  </a:lnTo>
                  <a:lnTo>
                    <a:pt x="17958" y="17269"/>
                  </a:lnTo>
                  <a:lnTo>
                    <a:pt x="18362" y="17008"/>
                  </a:lnTo>
                  <a:lnTo>
                    <a:pt x="18742" y="16723"/>
                  </a:lnTo>
                  <a:lnTo>
                    <a:pt x="19122" y="16438"/>
                  </a:lnTo>
                  <a:lnTo>
                    <a:pt x="19478" y="16129"/>
                  </a:lnTo>
                  <a:lnTo>
                    <a:pt x="19811" y="15820"/>
                  </a:lnTo>
                  <a:lnTo>
                    <a:pt x="20167" y="15488"/>
                  </a:lnTo>
                  <a:lnTo>
                    <a:pt x="20476" y="15132"/>
                  </a:lnTo>
                  <a:lnTo>
                    <a:pt x="20784" y="14775"/>
                  </a:lnTo>
                  <a:lnTo>
                    <a:pt x="21093" y="14395"/>
                  </a:lnTo>
                  <a:lnTo>
                    <a:pt x="21093" y="14395"/>
                  </a:lnTo>
                  <a:lnTo>
                    <a:pt x="21141" y="14324"/>
                  </a:lnTo>
                  <a:lnTo>
                    <a:pt x="21164" y="14205"/>
                  </a:lnTo>
                  <a:lnTo>
                    <a:pt x="21188" y="14110"/>
                  </a:lnTo>
                  <a:lnTo>
                    <a:pt x="21164" y="14015"/>
                  </a:lnTo>
                  <a:lnTo>
                    <a:pt x="21117" y="13920"/>
                  </a:lnTo>
                  <a:lnTo>
                    <a:pt x="21069" y="13825"/>
                  </a:lnTo>
                  <a:lnTo>
                    <a:pt x="21022" y="13754"/>
                  </a:lnTo>
                  <a:lnTo>
                    <a:pt x="20927" y="13683"/>
                  </a:lnTo>
                  <a:lnTo>
                    <a:pt x="20927" y="13683"/>
                  </a:lnTo>
                  <a:lnTo>
                    <a:pt x="20832" y="13635"/>
                  </a:lnTo>
                  <a:lnTo>
                    <a:pt x="20737" y="13611"/>
                  </a:lnTo>
                  <a:lnTo>
                    <a:pt x="20642" y="13588"/>
                  </a:lnTo>
                  <a:lnTo>
                    <a:pt x="20547" y="13611"/>
                  </a:lnTo>
                  <a:lnTo>
                    <a:pt x="20452" y="13635"/>
                  </a:lnTo>
                  <a:lnTo>
                    <a:pt x="20357" y="13706"/>
                  </a:lnTo>
                  <a:lnTo>
                    <a:pt x="20286" y="13754"/>
                  </a:lnTo>
                  <a:lnTo>
                    <a:pt x="20214" y="13849"/>
                  </a:lnTo>
                  <a:lnTo>
                    <a:pt x="20214" y="13849"/>
                  </a:lnTo>
                  <a:lnTo>
                    <a:pt x="19953" y="14158"/>
                  </a:lnTo>
                  <a:lnTo>
                    <a:pt x="19668" y="14466"/>
                  </a:lnTo>
                  <a:lnTo>
                    <a:pt x="19407" y="14775"/>
                  </a:lnTo>
                  <a:lnTo>
                    <a:pt x="19098" y="15060"/>
                  </a:lnTo>
                  <a:lnTo>
                    <a:pt x="18813" y="15345"/>
                  </a:lnTo>
                  <a:lnTo>
                    <a:pt x="18504" y="15607"/>
                  </a:lnTo>
                  <a:lnTo>
                    <a:pt x="18172" y="15844"/>
                  </a:lnTo>
                  <a:lnTo>
                    <a:pt x="17839" y="16082"/>
                  </a:lnTo>
                  <a:lnTo>
                    <a:pt x="17506" y="16319"/>
                  </a:lnTo>
                  <a:lnTo>
                    <a:pt x="17150" y="16509"/>
                  </a:lnTo>
                  <a:lnTo>
                    <a:pt x="16818" y="16723"/>
                  </a:lnTo>
                  <a:lnTo>
                    <a:pt x="16461" y="16889"/>
                  </a:lnTo>
                  <a:lnTo>
                    <a:pt x="16081" y="17079"/>
                  </a:lnTo>
                  <a:lnTo>
                    <a:pt x="15701" y="17222"/>
                  </a:lnTo>
                  <a:lnTo>
                    <a:pt x="15345" y="17364"/>
                  </a:lnTo>
                  <a:lnTo>
                    <a:pt x="14965" y="17507"/>
                  </a:lnTo>
                  <a:lnTo>
                    <a:pt x="14561" y="17626"/>
                  </a:lnTo>
                  <a:lnTo>
                    <a:pt x="14181" y="17721"/>
                  </a:lnTo>
                  <a:lnTo>
                    <a:pt x="13777" y="17792"/>
                  </a:lnTo>
                  <a:lnTo>
                    <a:pt x="13397" y="17863"/>
                  </a:lnTo>
                  <a:lnTo>
                    <a:pt x="12993" y="17934"/>
                  </a:lnTo>
                  <a:lnTo>
                    <a:pt x="12590" y="17958"/>
                  </a:lnTo>
                  <a:lnTo>
                    <a:pt x="12186" y="18006"/>
                  </a:lnTo>
                  <a:lnTo>
                    <a:pt x="11782" y="18006"/>
                  </a:lnTo>
                  <a:lnTo>
                    <a:pt x="11378" y="18006"/>
                  </a:lnTo>
                  <a:lnTo>
                    <a:pt x="10974" y="17982"/>
                  </a:lnTo>
                  <a:lnTo>
                    <a:pt x="10571" y="17958"/>
                  </a:lnTo>
                  <a:lnTo>
                    <a:pt x="10143" y="17911"/>
                  </a:lnTo>
                  <a:lnTo>
                    <a:pt x="9739" y="17839"/>
                  </a:lnTo>
                  <a:lnTo>
                    <a:pt x="9359" y="17744"/>
                  </a:lnTo>
                  <a:lnTo>
                    <a:pt x="8955" y="17649"/>
                  </a:lnTo>
                  <a:lnTo>
                    <a:pt x="8552" y="17531"/>
                  </a:lnTo>
                  <a:lnTo>
                    <a:pt x="8552" y="17531"/>
                  </a:lnTo>
                  <a:lnTo>
                    <a:pt x="8148" y="17412"/>
                  </a:lnTo>
                  <a:lnTo>
                    <a:pt x="7768" y="17246"/>
                  </a:lnTo>
                  <a:lnTo>
                    <a:pt x="7388" y="17103"/>
                  </a:lnTo>
                  <a:lnTo>
                    <a:pt x="7008" y="16913"/>
                  </a:lnTo>
                  <a:lnTo>
                    <a:pt x="6651" y="16723"/>
                  </a:lnTo>
                  <a:lnTo>
                    <a:pt x="6295" y="16509"/>
                  </a:lnTo>
                  <a:lnTo>
                    <a:pt x="5939" y="16295"/>
                  </a:lnTo>
                  <a:lnTo>
                    <a:pt x="5606" y="16082"/>
                  </a:lnTo>
                  <a:lnTo>
                    <a:pt x="5274" y="15820"/>
                  </a:lnTo>
                  <a:lnTo>
                    <a:pt x="4941" y="15583"/>
                  </a:lnTo>
                  <a:lnTo>
                    <a:pt x="4632" y="15298"/>
                  </a:lnTo>
                  <a:lnTo>
                    <a:pt x="4347" y="15037"/>
                  </a:lnTo>
                  <a:lnTo>
                    <a:pt x="4062" y="14751"/>
                  </a:lnTo>
                  <a:lnTo>
                    <a:pt x="3777" y="14443"/>
                  </a:lnTo>
                  <a:lnTo>
                    <a:pt x="3516" y="14134"/>
                  </a:lnTo>
                  <a:lnTo>
                    <a:pt x="3255" y="13801"/>
                  </a:lnTo>
                  <a:lnTo>
                    <a:pt x="3017" y="13493"/>
                  </a:lnTo>
                  <a:lnTo>
                    <a:pt x="2780" y="13160"/>
                  </a:lnTo>
                  <a:lnTo>
                    <a:pt x="2566" y="12804"/>
                  </a:lnTo>
                  <a:lnTo>
                    <a:pt x="2352" y="12447"/>
                  </a:lnTo>
                  <a:lnTo>
                    <a:pt x="2162" y="12091"/>
                  </a:lnTo>
                  <a:lnTo>
                    <a:pt x="1996" y="11711"/>
                  </a:lnTo>
                  <a:lnTo>
                    <a:pt x="1829" y="11355"/>
                  </a:lnTo>
                  <a:lnTo>
                    <a:pt x="1687" y="10975"/>
                  </a:lnTo>
                  <a:lnTo>
                    <a:pt x="1544" y="10571"/>
                  </a:lnTo>
                  <a:lnTo>
                    <a:pt x="1426" y="10191"/>
                  </a:lnTo>
                  <a:lnTo>
                    <a:pt x="1331" y="9787"/>
                  </a:lnTo>
                  <a:lnTo>
                    <a:pt x="1236" y="9383"/>
                  </a:lnTo>
                  <a:lnTo>
                    <a:pt x="1164" y="8979"/>
                  </a:lnTo>
                  <a:lnTo>
                    <a:pt x="1117" y="8576"/>
                  </a:lnTo>
                  <a:lnTo>
                    <a:pt x="1069" y="8148"/>
                  </a:lnTo>
                  <a:lnTo>
                    <a:pt x="1046" y="7744"/>
                  </a:lnTo>
                  <a:lnTo>
                    <a:pt x="1046" y="7744"/>
                  </a:lnTo>
                  <a:lnTo>
                    <a:pt x="1046" y="7269"/>
                  </a:lnTo>
                  <a:lnTo>
                    <a:pt x="1046" y="6794"/>
                  </a:lnTo>
                  <a:lnTo>
                    <a:pt x="1093" y="6343"/>
                  </a:lnTo>
                  <a:lnTo>
                    <a:pt x="1141" y="5868"/>
                  </a:lnTo>
                  <a:lnTo>
                    <a:pt x="1212" y="5417"/>
                  </a:lnTo>
                  <a:lnTo>
                    <a:pt x="1307" y="4965"/>
                  </a:lnTo>
                  <a:lnTo>
                    <a:pt x="1426" y="4514"/>
                  </a:lnTo>
                  <a:lnTo>
                    <a:pt x="1544" y="4086"/>
                  </a:lnTo>
                  <a:lnTo>
                    <a:pt x="1711" y="3659"/>
                  </a:lnTo>
                  <a:lnTo>
                    <a:pt x="1877" y="3231"/>
                  </a:lnTo>
                  <a:lnTo>
                    <a:pt x="2067" y="2804"/>
                  </a:lnTo>
                  <a:lnTo>
                    <a:pt x="2257" y="2376"/>
                  </a:lnTo>
                  <a:lnTo>
                    <a:pt x="2471" y="1972"/>
                  </a:lnTo>
                  <a:lnTo>
                    <a:pt x="2732" y="1592"/>
                  </a:lnTo>
                  <a:lnTo>
                    <a:pt x="2970" y="1188"/>
                  </a:lnTo>
                  <a:lnTo>
                    <a:pt x="3255" y="808"/>
                  </a:lnTo>
                  <a:lnTo>
                    <a:pt x="3255" y="808"/>
                  </a:lnTo>
                  <a:lnTo>
                    <a:pt x="3302" y="713"/>
                  </a:lnTo>
                  <a:lnTo>
                    <a:pt x="3326" y="618"/>
                  </a:lnTo>
                  <a:lnTo>
                    <a:pt x="3326" y="523"/>
                  </a:lnTo>
                  <a:lnTo>
                    <a:pt x="3326" y="428"/>
                  </a:lnTo>
                  <a:lnTo>
                    <a:pt x="3278" y="333"/>
                  </a:lnTo>
                  <a:lnTo>
                    <a:pt x="3231" y="238"/>
                  </a:lnTo>
                  <a:lnTo>
                    <a:pt x="3160" y="143"/>
                  </a:lnTo>
                  <a:lnTo>
                    <a:pt x="3088" y="96"/>
                  </a:lnTo>
                  <a:lnTo>
                    <a:pt x="3088" y="96"/>
                  </a:lnTo>
                  <a:lnTo>
                    <a:pt x="2993" y="48"/>
                  </a:lnTo>
                  <a:lnTo>
                    <a:pt x="2898" y="25"/>
                  </a:lnTo>
                  <a:lnTo>
                    <a:pt x="2803" y="1"/>
                  </a:lnTo>
                  <a:lnTo>
                    <a:pt x="2708" y="25"/>
                  </a:lnTo>
                  <a:lnTo>
                    <a:pt x="2613" y="48"/>
                  </a:lnTo>
                  <a:lnTo>
                    <a:pt x="2518" y="96"/>
                  </a:lnTo>
                  <a:lnTo>
                    <a:pt x="2447" y="167"/>
                  </a:lnTo>
                  <a:lnTo>
                    <a:pt x="2376" y="238"/>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51" name="Google Shape;251;p5"/>
            <p:cNvSpPr/>
            <p:nvPr/>
          </p:nvSpPr>
          <p:spPr>
            <a:xfrm>
              <a:off x="3760100" y="1062950"/>
              <a:ext cx="463225" cy="463800"/>
            </a:xfrm>
            <a:custGeom>
              <a:avLst/>
              <a:gdLst/>
              <a:ahLst/>
              <a:cxnLst/>
              <a:rect l="l" t="t" r="r" b="b"/>
              <a:pathLst>
                <a:path w="18529" h="18552" extrusionOk="0">
                  <a:moveTo>
                    <a:pt x="9264" y="0"/>
                  </a:moveTo>
                  <a:lnTo>
                    <a:pt x="8884" y="24"/>
                  </a:lnTo>
                  <a:lnTo>
                    <a:pt x="8481" y="48"/>
                  </a:lnTo>
                  <a:lnTo>
                    <a:pt x="8101" y="71"/>
                  </a:lnTo>
                  <a:lnTo>
                    <a:pt x="7720" y="143"/>
                  </a:lnTo>
                  <a:lnTo>
                    <a:pt x="7317" y="214"/>
                  </a:lnTo>
                  <a:lnTo>
                    <a:pt x="6913" y="309"/>
                  </a:lnTo>
                  <a:lnTo>
                    <a:pt x="6509" y="428"/>
                  </a:lnTo>
                  <a:lnTo>
                    <a:pt x="6129" y="546"/>
                  </a:lnTo>
                  <a:lnTo>
                    <a:pt x="5749" y="689"/>
                  </a:lnTo>
                  <a:lnTo>
                    <a:pt x="5369" y="855"/>
                  </a:lnTo>
                  <a:lnTo>
                    <a:pt x="5013" y="1045"/>
                  </a:lnTo>
                  <a:lnTo>
                    <a:pt x="4656" y="1235"/>
                  </a:lnTo>
                  <a:lnTo>
                    <a:pt x="4324" y="1425"/>
                  </a:lnTo>
                  <a:lnTo>
                    <a:pt x="3991" y="1663"/>
                  </a:lnTo>
                  <a:lnTo>
                    <a:pt x="3659" y="1877"/>
                  </a:lnTo>
                  <a:lnTo>
                    <a:pt x="3350" y="2138"/>
                  </a:lnTo>
                  <a:lnTo>
                    <a:pt x="3065" y="2399"/>
                  </a:lnTo>
                  <a:lnTo>
                    <a:pt x="2780" y="2660"/>
                  </a:lnTo>
                  <a:lnTo>
                    <a:pt x="2495" y="2945"/>
                  </a:lnTo>
                  <a:lnTo>
                    <a:pt x="2234" y="3231"/>
                  </a:lnTo>
                  <a:lnTo>
                    <a:pt x="1996" y="3539"/>
                  </a:lnTo>
                  <a:lnTo>
                    <a:pt x="1735" y="3848"/>
                  </a:lnTo>
                  <a:lnTo>
                    <a:pt x="1521" y="4204"/>
                  </a:lnTo>
                  <a:lnTo>
                    <a:pt x="1307" y="4537"/>
                  </a:lnTo>
                  <a:lnTo>
                    <a:pt x="1093" y="4893"/>
                  </a:lnTo>
                  <a:lnTo>
                    <a:pt x="880" y="5321"/>
                  </a:lnTo>
                  <a:lnTo>
                    <a:pt x="690" y="5748"/>
                  </a:lnTo>
                  <a:lnTo>
                    <a:pt x="547" y="6128"/>
                  </a:lnTo>
                  <a:lnTo>
                    <a:pt x="405" y="6532"/>
                  </a:lnTo>
                  <a:lnTo>
                    <a:pt x="310" y="6936"/>
                  </a:lnTo>
                  <a:lnTo>
                    <a:pt x="191" y="7340"/>
                  </a:lnTo>
                  <a:lnTo>
                    <a:pt x="96" y="7886"/>
                  </a:lnTo>
                  <a:lnTo>
                    <a:pt x="25" y="8432"/>
                  </a:lnTo>
                  <a:lnTo>
                    <a:pt x="1" y="9121"/>
                  </a:lnTo>
                  <a:lnTo>
                    <a:pt x="25" y="9810"/>
                  </a:lnTo>
                  <a:lnTo>
                    <a:pt x="72" y="10523"/>
                  </a:lnTo>
                  <a:lnTo>
                    <a:pt x="215" y="11212"/>
                  </a:lnTo>
                  <a:lnTo>
                    <a:pt x="310" y="11615"/>
                  </a:lnTo>
                  <a:lnTo>
                    <a:pt x="405" y="12019"/>
                  </a:lnTo>
                  <a:lnTo>
                    <a:pt x="547" y="12399"/>
                  </a:lnTo>
                  <a:lnTo>
                    <a:pt x="690" y="12779"/>
                  </a:lnTo>
                  <a:lnTo>
                    <a:pt x="856" y="13136"/>
                  </a:lnTo>
                  <a:lnTo>
                    <a:pt x="1022" y="13492"/>
                  </a:lnTo>
                  <a:lnTo>
                    <a:pt x="1212" y="13848"/>
                  </a:lnTo>
                  <a:lnTo>
                    <a:pt x="1402" y="14181"/>
                  </a:lnTo>
                  <a:lnTo>
                    <a:pt x="1616" y="14513"/>
                  </a:lnTo>
                  <a:lnTo>
                    <a:pt x="1853" y="14822"/>
                  </a:lnTo>
                  <a:lnTo>
                    <a:pt x="2091" y="15131"/>
                  </a:lnTo>
                  <a:lnTo>
                    <a:pt x="2329" y="15416"/>
                  </a:lnTo>
                  <a:lnTo>
                    <a:pt x="2614" y="15725"/>
                  </a:lnTo>
                  <a:lnTo>
                    <a:pt x="2922" y="16033"/>
                  </a:lnTo>
                  <a:lnTo>
                    <a:pt x="3231" y="16318"/>
                  </a:lnTo>
                  <a:lnTo>
                    <a:pt x="3564" y="16580"/>
                  </a:lnTo>
                  <a:lnTo>
                    <a:pt x="3896" y="16841"/>
                  </a:lnTo>
                  <a:lnTo>
                    <a:pt x="4253" y="17079"/>
                  </a:lnTo>
                  <a:lnTo>
                    <a:pt x="4609" y="17292"/>
                  </a:lnTo>
                  <a:lnTo>
                    <a:pt x="4989" y="17506"/>
                  </a:lnTo>
                  <a:lnTo>
                    <a:pt x="5345" y="17672"/>
                  </a:lnTo>
                  <a:lnTo>
                    <a:pt x="5701" y="17815"/>
                  </a:lnTo>
                  <a:lnTo>
                    <a:pt x="6058" y="17981"/>
                  </a:lnTo>
                  <a:lnTo>
                    <a:pt x="6438" y="18100"/>
                  </a:lnTo>
                  <a:lnTo>
                    <a:pt x="6818" y="18219"/>
                  </a:lnTo>
                  <a:lnTo>
                    <a:pt x="7198" y="18314"/>
                  </a:lnTo>
                  <a:lnTo>
                    <a:pt x="7578" y="18385"/>
                  </a:lnTo>
                  <a:lnTo>
                    <a:pt x="7958" y="18456"/>
                  </a:lnTo>
                  <a:lnTo>
                    <a:pt x="8362" y="18504"/>
                  </a:lnTo>
                  <a:lnTo>
                    <a:pt x="8766" y="18528"/>
                  </a:lnTo>
                  <a:lnTo>
                    <a:pt x="9169" y="18551"/>
                  </a:lnTo>
                  <a:lnTo>
                    <a:pt x="9573" y="18528"/>
                  </a:lnTo>
                  <a:lnTo>
                    <a:pt x="9977" y="18504"/>
                  </a:lnTo>
                  <a:lnTo>
                    <a:pt x="10381" y="18480"/>
                  </a:lnTo>
                  <a:lnTo>
                    <a:pt x="10808" y="18409"/>
                  </a:lnTo>
                  <a:lnTo>
                    <a:pt x="11212" y="18337"/>
                  </a:lnTo>
                  <a:lnTo>
                    <a:pt x="11592" y="18242"/>
                  </a:lnTo>
                  <a:lnTo>
                    <a:pt x="11972" y="18147"/>
                  </a:lnTo>
                  <a:lnTo>
                    <a:pt x="12329" y="18029"/>
                  </a:lnTo>
                  <a:lnTo>
                    <a:pt x="12685" y="17886"/>
                  </a:lnTo>
                  <a:lnTo>
                    <a:pt x="13041" y="17744"/>
                  </a:lnTo>
                  <a:lnTo>
                    <a:pt x="13374" y="17577"/>
                  </a:lnTo>
                  <a:lnTo>
                    <a:pt x="13706" y="17411"/>
                  </a:lnTo>
                  <a:lnTo>
                    <a:pt x="14015" y="17221"/>
                  </a:lnTo>
                  <a:lnTo>
                    <a:pt x="14348" y="17031"/>
                  </a:lnTo>
                  <a:lnTo>
                    <a:pt x="14656" y="16817"/>
                  </a:lnTo>
                  <a:lnTo>
                    <a:pt x="14941" y="16604"/>
                  </a:lnTo>
                  <a:lnTo>
                    <a:pt x="15226" y="16366"/>
                  </a:lnTo>
                  <a:lnTo>
                    <a:pt x="15511" y="16128"/>
                  </a:lnTo>
                  <a:lnTo>
                    <a:pt x="15773" y="15891"/>
                  </a:lnTo>
                  <a:lnTo>
                    <a:pt x="16010" y="15630"/>
                  </a:lnTo>
                  <a:lnTo>
                    <a:pt x="16272" y="15345"/>
                  </a:lnTo>
                  <a:lnTo>
                    <a:pt x="16580" y="14941"/>
                  </a:lnTo>
                  <a:lnTo>
                    <a:pt x="16889" y="14537"/>
                  </a:lnTo>
                  <a:lnTo>
                    <a:pt x="17174" y="14109"/>
                  </a:lnTo>
                  <a:lnTo>
                    <a:pt x="17435" y="13658"/>
                  </a:lnTo>
                  <a:lnTo>
                    <a:pt x="17673" y="13207"/>
                  </a:lnTo>
                  <a:lnTo>
                    <a:pt x="17863" y="12732"/>
                  </a:lnTo>
                  <a:lnTo>
                    <a:pt x="18053" y="12233"/>
                  </a:lnTo>
                  <a:lnTo>
                    <a:pt x="18196" y="11734"/>
                  </a:lnTo>
                  <a:lnTo>
                    <a:pt x="18338" y="11140"/>
                  </a:lnTo>
                  <a:lnTo>
                    <a:pt x="18433" y="10665"/>
                  </a:lnTo>
                  <a:lnTo>
                    <a:pt x="18481" y="10190"/>
                  </a:lnTo>
                  <a:lnTo>
                    <a:pt x="18528" y="9478"/>
                  </a:lnTo>
                  <a:lnTo>
                    <a:pt x="18528" y="8765"/>
                  </a:lnTo>
                  <a:lnTo>
                    <a:pt x="18457" y="8052"/>
                  </a:lnTo>
                  <a:lnTo>
                    <a:pt x="18409" y="7696"/>
                  </a:lnTo>
                  <a:lnTo>
                    <a:pt x="18338" y="7340"/>
                  </a:lnTo>
                  <a:lnTo>
                    <a:pt x="18219" y="6912"/>
                  </a:lnTo>
                  <a:lnTo>
                    <a:pt x="18101" y="6485"/>
                  </a:lnTo>
                  <a:lnTo>
                    <a:pt x="17958" y="6081"/>
                  </a:lnTo>
                  <a:lnTo>
                    <a:pt x="17816" y="5677"/>
                  </a:lnTo>
                  <a:lnTo>
                    <a:pt x="17649" y="5297"/>
                  </a:lnTo>
                  <a:lnTo>
                    <a:pt x="17459" y="4917"/>
                  </a:lnTo>
                  <a:lnTo>
                    <a:pt x="17245" y="4561"/>
                  </a:lnTo>
                  <a:lnTo>
                    <a:pt x="17032" y="4204"/>
                  </a:lnTo>
                  <a:lnTo>
                    <a:pt x="16794" y="3872"/>
                  </a:lnTo>
                  <a:lnTo>
                    <a:pt x="16557" y="3539"/>
                  </a:lnTo>
                  <a:lnTo>
                    <a:pt x="16295" y="3231"/>
                  </a:lnTo>
                  <a:lnTo>
                    <a:pt x="16010" y="2922"/>
                  </a:lnTo>
                  <a:lnTo>
                    <a:pt x="15725" y="2613"/>
                  </a:lnTo>
                  <a:lnTo>
                    <a:pt x="15416" y="2352"/>
                  </a:lnTo>
                  <a:lnTo>
                    <a:pt x="15108" y="2090"/>
                  </a:lnTo>
                  <a:lnTo>
                    <a:pt x="14775" y="1829"/>
                  </a:lnTo>
                  <a:lnTo>
                    <a:pt x="14419" y="1568"/>
                  </a:lnTo>
                  <a:lnTo>
                    <a:pt x="14039" y="1330"/>
                  </a:lnTo>
                  <a:lnTo>
                    <a:pt x="13635" y="1116"/>
                  </a:lnTo>
                  <a:lnTo>
                    <a:pt x="13231" y="903"/>
                  </a:lnTo>
                  <a:lnTo>
                    <a:pt x="12899" y="760"/>
                  </a:lnTo>
                  <a:lnTo>
                    <a:pt x="12566" y="618"/>
                  </a:lnTo>
                  <a:lnTo>
                    <a:pt x="12210" y="475"/>
                  </a:lnTo>
                  <a:lnTo>
                    <a:pt x="11854" y="380"/>
                  </a:lnTo>
                  <a:lnTo>
                    <a:pt x="11497" y="285"/>
                  </a:lnTo>
                  <a:lnTo>
                    <a:pt x="11141" y="190"/>
                  </a:lnTo>
                  <a:lnTo>
                    <a:pt x="10761" y="119"/>
                  </a:lnTo>
                  <a:lnTo>
                    <a:pt x="10405" y="71"/>
                  </a:lnTo>
                  <a:lnTo>
                    <a:pt x="10025" y="24"/>
                  </a:lnTo>
                  <a:lnTo>
                    <a:pt x="9644" y="24"/>
                  </a:lnTo>
                  <a:lnTo>
                    <a:pt x="9264" y="0"/>
                  </a:lnTo>
                  <a:close/>
                </a:path>
              </a:pathLst>
            </a:custGeom>
            <a:solidFill>
              <a:srgbClr val="36AECE"/>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52" name="Google Shape;252;p5"/>
            <p:cNvSpPr/>
            <p:nvPr/>
          </p:nvSpPr>
          <p:spPr>
            <a:xfrm>
              <a:off x="3760100" y="1062950"/>
              <a:ext cx="463225" cy="463800"/>
            </a:xfrm>
            <a:custGeom>
              <a:avLst/>
              <a:gdLst/>
              <a:ahLst/>
              <a:cxnLst/>
              <a:rect l="l" t="t" r="r" b="b"/>
              <a:pathLst>
                <a:path w="18529" h="18552" fill="none" extrusionOk="0">
                  <a:moveTo>
                    <a:pt x="18338" y="7340"/>
                  </a:moveTo>
                  <a:lnTo>
                    <a:pt x="18338" y="7340"/>
                  </a:lnTo>
                  <a:lnTo>
                    <a:pt x="18409" y="7696"/>
                  </a:lnTo>
                  <a:lnTo>
                    <a:pt x="18457" y="8052"/>
                  </a:lnTo>
                  <a:lnTo>
                    <a:pt x="18528" y="8765"/>
                  </a:lnTo>
                  <a:lnTo>
                    <a:pt x="18528" y="9478"/>
                  </a:lnTo>
                  <a:lnTo>
                    <a:pt x="18481" y="10190"/>
                  </a:lnTo>
                  <a:lnTo>
                    <a:pt x="18481" y="10190"/>
                  </a:lnTo>
                  <a:lnTo>
                    <a:pt x="18433" y="10665"/>
                  </a:lnTo>
                  <a:lnTo>
                    <a:pt x="18338" y="11140"/>
                  </a:lnTo>
                  <a:lnTo>
                    <a:pt x="18338" y="11140"/>
                  </a:lnTo>
                  <a:lnTo>
                    <a:pt x="18196" y="11734"/>
                  </a:lnTo>
                  <a:lnTo>
                    <a:pt x="18196" y="11734"/>
                  </a:lnTo>
                  <a:lnTo>
                    <a:pt x="18053" y="12233"/>
                  </a:lnTo>
                  <a:lnTo>
                    <a:pt x="17863" y="12732"/>
                  </a:lnTo>
                  <a:lnTo>
                    <a:pt x="17673" y="13207"/>
                  </a:lnTo>
                  <a:lnTo>
                    <a:pt x="17435" y="13658"/>
                  </a:lnTo>
                  <a:lnTo>
                    <a:pt x="17174" y="14109"/>
                  </a:lnTo>
                  <a:lnTo>
                    <a:pt x="16889" y="14537"/>
                  </a:lnTo>
                  <a:lnTo>
                    <a:pt x="16580" y="14941"/>
                  </a:lnTo>
                  <a:lnTo>
                    <a:pt x="16272" y="15345"/>
                  </a:lnTo>
                  <a:lnTo>
                    <a:pt x="16272" y="15345"/>
                  </a:lnTo>
                  <a:lnTo>
                    <a:pt x="16010" y="15630"/>
                  </a:lnTo>
                  <a:lnTo>
                    <a:pt x="15773" y="15891"/>
                  </a:lnTo>
                  <a:lnTo>
                    <a:pt x="15511" y="16128"/>
                  </a:lnTo>
                  <a:lnTo>
                    <a:pt x="15226" y="16366"/>
                  </a:lnTo>
                  <a:lnTo>
                    <a:pt x="14941" y="16604"/>
                  </a:lnTo>
                  <a:lnTo>
                    <a:pt x="14656" y="16817"/>
                  </a:lnTo>
                  <a:lnTo>
                    <a:pt x="14348" y="17031"/>
                  </a:lnTo>
                  <a:lnTo>
                    <a:pt x="14015" y="17221"/>
                  </a:lnTo>
                  <a:lnTo>
                    <a:pt x="13706" y="17411"/>
                  </a:lnTo>
                  <a:lnTo>
                    <a:pt x="13374" y="17577"/>
                  </a:lnTo>
                  <a:lnTo>
                    <a:pt x="13041" y="17744"/>
                  </a:lnTo>
                  <a:lnTo>
                    <a:pt x="12685" y="17886"/>
                  </a:lnTo>
                  <a:lnTo>
                    <a:pt x="12329" y="18029"/>
                  </a:lnTo>
                  <a:lnTo>
                    <a:pt x="11972" y="18147"/>
                  </a:lnTo>
                  <a:lnTo>
                    <a:pt x="11592" y="18242"/>
                  </a:lnTo>
                  <a:lnTo>
                    <a:pt x="11212" y="18337"/>
                  </a:lnTo>
                  <a:lnTo>
                    <a:pt x="11212" y="18337"/>
                  </a:lnTo>
                  <a:lnTo>
                    <a:pt x="10808" y="18409"/>
                  </a:lnTo>
                  <a:lnTo>
                    <a:pt x="10381" y="18480"/>
                  </a:lnTo>
                  <a:lnTo>
                    <a:pt x="9977" y="18504"/>
                  </a:lnTo>
                  <a:lnTo>
                    <a:pt x="9573" y="18528"/>
                  </a:lnTo>
                  <a:lnTo>
                    <a:pt x="9169" y="18551"/>
                  </a:lnTo>
                  <a:lnTo>
                    <a:pt x="8766" y="18528"/>
                  </a:lnTo>
                  <a:lnTo>
                    <a:pt x="8362" y="18504"/>
                  </a:lnTo>
                  <a:lnTo>
                    <a:pt x="7958" y="18456"/>
                  </a:lnTo>
                  <a:lnTo>
                    <a:pt x="7578" y="18385"/>
                  </a:lnTo>
                  <a:lnTo>
                    <a:pt x="7198" y="18314"/>
                  </a:lnTo>
                  <a:lnTo>
                    <a:pt x="6818" y="18219"/>
                  </a:lnTo>
                  <a:lnTo>
                    <a:pt x="6438" y="18100"/>
                  </a:lnTo>
                  <a:lnTo>
                    <a:pt x="6058" y="17981"/>
                  </a:lnTo>
                  <a:lnTo>
                    <a:pt x="5701" y="17815"/>
                  </a:lnTo>
                  <a:lnTo>
                    <a:pt x="5345" y="17672"/>
                  </a:lnTo>
                  <a:lnTo>
                    <a:pt x="4989" y="17506"/>
                  </a:lnTo>
                  <a:lnTo>
                    <a:pt x="4989" y="17506"/>
                  </a:lnTo>
                  <a:lnTo>
                    <a:pt x="4609" y="17292"/>
                  </a:lnTo>
                  <a:lnTo>
                    <a:pt x="4253" y="17079"/>
                  </a:lnTo>
                  <a:lnTo>
                    <a:pt x="3896" y="16841"/>
                  </a:lnTo>
                  <a:lnTo>
                    <a:pt x="3564" y="16580"/>
                  </a:lnTo>
                  <a:lnTo>
                    <a:pt x="3231" y="16318"/>
                  </a:lnTo>
                  <a:lnTo>
                    <a:pt x="2922" y="16033"/>
                  </a:lnTo>
                  <a:lnTo>
                    <a:pt x="2614" y="15725"/>
                  </a:lnTo>
                  <a:lnTo>
                    <a:pt x="2329" y="15416"/>
                  </a:lnTo>
                  <a:lnTo>
                    <a:pt x="2329" y="15416"/>
                  </a:lnTo>
                  <a:lnTo>
                    <a:pt x="2091" y="15131"/>
                  </a:lnTo>
                  <a:lnTo>
                    <a:pt x="1853" y="14822"/>
                  </a:lnTo>
                  <a:lnTo>
                    <a:pt x="1616" y="14513"/>
                  </a:lnTo>
                  <a:lnTo>
                    <a:pt x="1402" y="14181"/>
                  </a:lnTo>
                  <a:lnTo>
                    <a:pt x="1212" y="13848"/>
                  </a:lnTo>
                  <a:lnTo>
                    <a:pt x="1022" y="13492"/>
                  </a:lnTo>
                  <a:lnTo>
                    <a:pt x="856" y="13136"/>
                  </a:lnTo>
                  <a:lnTo>
                    <a:pt x="690" y="12779"/>
                  </a:lnTo>
                  <a:lnTo>
                    <a:pt x="690" y="12779"/>
                  </a:lnTo>
                  <a:lnTo>
                    <a:pt x="547" y="12399"/>
                  </a:lnTo>
                  <a:lnTo>
                    <a:pt x="405" y="12019"/>
                  </a:lnTo>
                  <a:lnTo>
                    <a:pt x="310" y="11615"/>
                  </a:lnTo>
                  <a:lnTo>
                    <a:pt x="215" y="11212"/>
                  </a:lnTo>
                  <a:lnTo>
                    <a:pt x="215" y="11212"/>
                  </a:lnTo>
                  <a:lnTo>
                    <a:pt x="72" y="10523"/>
                  </a:lnTo>
                  <a:lnTo>
                    <a:pt x="25" y="9810"/>
                  </a:lnTo>
                  <a:lnTo>
                    <a:pt x="1" y="9121"/>
                  </a:lnTo>
                  <a:lnTo>
                    <a:pt x="25" y="8432"/>
                  </a:lnTo>
                  <a:lnTo>
                    <a:pt x="25" y="8432"/>
                  </a:lnTo>
                  <a:lnTo>
                    <a:pt x="96" y="7886"/>
                  </a:lnTo>
                  <a:lnTo>
                    <a:pt x="191" y="7340"/>
                  </a:lnTo>
                  <a:lnTo>
                    <a:pt x="191" y="7340"/>
                  </a:lnTo>
                  <a:lnTo>
                    <a:pt x="310" y="6936"/>
                  </a:lnTo>
                  <a:lnTo>
                    <a:pt x="405" y="6532"/>
                  </a:lnTo>
                  <a:lnTo>
                    <a:pt x="547" y="6128"/>
                  </a:lnTo>
                  <a:lnTo>
                    <a:pt x="690" y="5748"/>
                  </a:lnTo>
                  <a:lnTo>
                    <a:pt x="690" y="5748"/>
                  </a:lnTo>
                  <a:lnTo>
                    <a:pt x="880" y="5321"/>
                  </a:lnTo>
                  <a:lnTo>
                    <a:pt x="1093" y="4893"/>
                  </a:lnTo>
                  <a:lnTo>
                    <a:pt x="1093" y="4893"/>
                  </a:lnTo>
                  <a:lnTo>
                    <a:pt x="1307" y="4537"/>
                  </a:lnTo>
                  <a:lnTo>
                    <a:pt x="1521" y="4204"/>
                  </a:lnTo>
                  <a:lnTo>
                    <a:pt x="1735" y="3848"/>
                  </a:lnTo>
                  <a:lnTo>
                    <a:pt x="1996" y="3539"/>
                  </a:lnTo>
                  <a:lnTo>
                    <a:pt x="1996" y="3539"/>
                  </a:lnTo>
                  <a:lnTo>
                    <a:pt x="2234" y="3231"/>
                  </a:lnTo>
                  <a:lnTo>
                    <a:pt x="2495" y="2945"/>
                  </a:lnTo>
                  <a:lnTo>
                    <a:pt x="2780" y="2660"/>
                  </a:lnTo>
                  <a:lnTo>
                    <a:pt x="3065" y="2399"/>
                  </a:lnTo>
                  <a:lnTo>
                    <a:pt x="3350" y="2138"/>
                  </a:lnTo>
                  <a:lnTo>
                    <a:pt x="3659" y="1877"/>
                  </a:lnTo>
                  <a:lnTo>
                    <a:pt x="3991" y="1663"/>
                  </a:lnTo>
                  <a:lnTo>
                    <a:pt x="4324" y="1425"/>
                  </a:lnTo>
                  <a:lnTo>
                    <a:pt x="4656" y="1235"/>
                  </a:lnTo>
                  <a:lnTo>
                    <a:pt x="5013" y="1045"/>
                  </a:lnTo>
                  <a:lnTo>
                    <a:pt x="5369" y="855"/>
                  </a:lnTo>
                  <a:lnTo>
                    <a:pt x="5749" y="689"/>
                  </a:lnTo>
                  <a:lnTo>
                    <a:pt x="6129" y="546"/>
                  </a:lnTo>
                  <a:lnTo>
                    <a:pt x="6509" y="428"/>
                  </a:lnTo>
                  <a:lnTo>
                    <a:pt x="6913" y="309"/>
                  </a:lnTo>
                  <a:lnTo>
                    <a:pt x="7317" y="214"/>
                  </a:lnTo>
                  <a:lnTo>
                    <a:pt x="7317" y="214"/>
                  </a:lnTo>
                  <a:lnTo>
                    <a:pt x="7720" y="143"/>
                  </a:lnTo>
                  <a:lnTo>
                    <a:pt x="8101" y="71"/>
                  </a:lnTo>
                  <a:lnTo>
                    <a:pt x="8481" y="48"/>
                  </a:lnTo>
                  <a:lnTo>
                    <a:pt x="8884" y="24"/>
                  </a:lnTo>
                  <a:lnTo>
                    <a:pt x="9264" y="0"/>
                  </a:lnTo>
                  <a:lnTo>
                    <a:pt x="9644" y="24"/>
                  </a:lnTo>
                  <a:lnTo>
                    <a:pt x="10025" y="24"/>
                  </a:lnTo>
                  <a:lnTo>
                    <a:pt x="10405" y="71"/>
                  </a:lnTo>
                  <a:lnTo>
                    <a:pt x="10761" y="119"/>
                  </a:lnTo>
                  <a:lnTo>
                    <a:pt x="11141" y="190"/>
                  </a:lnTo>
                  <a:lnTo>
                    <a:pt x="11497" y="285"/>
                  </a:lnTo>
                  <a:lnTo>
                    <a:pt x="11854" y="380"/>
                  </a:lnTo>
                  <a:lnTo>
                    <a:pt x="12210" y="475"/>
                  </a:lnTo>
                  <a:lnTo>
                    <a:pt x="12566" y="618"/>
                  </a:lnTo>
                  <a:lnTo>
                    <a:pt x="12899" y="760"/>
                  </a:lnTo>
                  <a:lnTo>
                    <a:pt x="13231" y="903"/>
                  </a:lnTo>
                  <a:lnTo>
                    <a:pt x="13231" y="903"/>
                  </a:lnTo>
                  <a:lnTo>
                    <a:pt x="13635" y="1116"/>
                  </a:lnTo>
                  <a:lnTo>
                    <a:pt x="14039" y="1330"/>
                  </a:lnTo>
                  <a:lnTo>
                    <a:pt x="14419" y="1568"/>
                  </a:lnTo>
                  <a:lnTo>
                    <a:pt x="14775" y="1829"/>
                  </a:lnTo>
                  <a:lnTo>
                    <a:pt x="14775" y="1829"/>
                  </a:lnTo>
                  <a:lnTo>
                    <a:pt x="15108" y="2090"/>
                  </a:lnTo>
                  <a:lnTo>
                    <a:pt x="15416" y="2352"/>
                  </a:lnTo>
                  <a:lnTo>
                    <a:pt x="15725" y="2613"/>
                  </a:lnTo>
                  <a:lnTo>
                    <a:pt x="16010" y="2922"/>
                  </a:lnTo>
                  <a:lnTo>
                    <a:pt x="16295" y="3231"/>
                  </a:lnTo>
                  <a:lnTo>
                    <a:pt x="16557" y="3539"/>
                  </a:lnTo>
                  <a:lnTo>
                    <a:pt x="16794" y="3872"/>
                  </a:lnTo>
                  <a:lnTo>
                    <a:pt x="17032" y="4204"/>
                  </a:lnTo>
                  <a:lnTo>
                    <a:pt x="17245" y="4561"/>
                  </a:lnTo>
                  <a:lnTo>
                    <a:pt x="17459" y="4917"/>
                  </a:lnTo>
                  <a:lnTo>
                    <a:pt x="17649" y="5297"/>
                  </a:lnTo>
                  <a:lnTo>
                    <a:pt x="17816" y="5677"/>
                  </a:lnTo>
                  <a:lnTo>
                    <a:pt x="17958" y="6081"/>
                  </a:lnTo>
                  <a:lnTo>
                    <a:pt x="18101" y="6485"/>
                  </a:lnTo>
                  <a:lnTo>
                    <a:pt x="18219" y="6912"/>
                  </a:lnTo>
                  <a:lnTo>
                    <a:pt x="18338" y="734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53" name="Google Shape;253;p5"/>
            <p:cNvSpPr/>
            <p:nvPr/>
          </p:nvSpPr>
          <p:spPr>
            <a:xfrm>
              <a:off x="3760100" y="1062950"/>
              <a:ext cx="463225" cy="463800"/>
            </a:xfrm>
            <a:custGeom>
              <a:avLst/>
              <a:gdLst/>
              <a:ahLst/>
              <a:cxnLst/>
              <a:rect l="l" t="t" r="r" b="b"/>
              <a:pathLst>
                <a:path w="18529" h="18552" extrusionOk="0">
                  <a:moveTo>
                    <a:pt x="9264" y="0"/>
                  </a:moveTo>
                  <a:lnTo>
                    <a:pt x="8884" y="24"/>
                  </a:lnTo>
                  <a:lnTo>
                    <a:pt x="8481" y="48"/>
                  </a:lnTo>
                  <a:lnTo>
                    <a:pt x="8101" y="71"/>
                  </a:lnTo>
                  <a:lnTo>
                    <a:pt x="7720" y="143"/>
                  </a:lnTo>
                  <a:lnTo>
                    <a:pt x="7317" y="214"/>
                  </a:lnTo>
                  <a:lnTo>
                    <a:pt x="6913" y="309"/>
                  </a:lnTo>
                  <a:lnTo>
                    <a:pt x="6509" y="428"/>
                  </a:lnTo>
                  <a:lnTo>
                    <a:pt x="6129" y="546"/>
                  </a:lnTo>
                  <a:lnTo>
                    <a:pt x="5749" y="689"/>
                  </a:lnTo>
                  <a:lnTo>
                    <a:pt x="5369" y="855"/>
                  </a:lnTo>
                  <a:lnTo>
                    <a:pt x="5013" y="1045"/>
                  </a:lnTo>
                  <a:lnTo>
                    <a:pt x="4656" y="1235"/>
                  </a:lnTo>
                  <a:lnTo>
                    <a:pt x="4324" y="1425"/>
                  </a:lnTo>
                  <a:lnTo>
                    <a:pt x="3991" y="1663"/>
                  </a:lnTo>
                  <a:lnTo>
                    <a:pt x="3659" y="1877"/>
                  </a:lnTo>
                  <a:lnTo>
                    <a:pt x="3350" y="2138"/>
                  </a:lnTo>
                  <a:lnTo>
                    <a:pt x="3065" y="2399"/>
                  </a:lnTo>
                  <a:lnTo>
                    <a:pt x="2780" y="2660"/>
                  </a:lnTo>
                  <a:lnTo>
                    <a:pt x="2495" y="2945"/>
                  </a:lnTo>
                  <a:lnTo>
                    <a:pt x="2234" y="3231"/>
                  </a:lnTo>
                  <a:lnTo>
                    <a:pt x="1996" y="3539"/>
                  </a:lnTo>
                  <a:lnTo>
                    <a:pt x="1735" y="3848"/>
                  </a:lnTo>
                  <a:lnTo>
                    <a:pt x="1521" y="4204"/>
                  </a:lnTo>
                  <a:lnTo>
                    <a:pt x="1307" y="4537"/>
                  </a:lnTo>
                  <a:lnTo>
                    <a:pt x="1093" y="4893"/>
                  </a:lnTo>
                  <a:lnTo>
                    <a:pt x="880" y="5321"/>
                  </a:lnTo>
                  <a:lnTo>
                    <a:pt x="690" y="5748"/>
                  </a:lnTo>
                  <a:lnTo>
                    <a:pt x="547" y="6128"/>
                  </a:lnTo>
                  <a:lnTo>
                    <a:pt x="405" y="6532"/>
                  </a:lnTo>
                  <a:lnTo>
                    <a:pt x="310" y="6936"/>
                  </a:lnTo>
                  <a:lnTo>
                    <a:pt x="191" y="7340"/>
                  </a:lnTo>
                  <a:lnTo>
                    <a:pt x="96" y="7886"/>
                  </a:lnTo>
                  <a:lnTo>
                    <a:pt x="25" y="8432"/>
                  </a:lnTo>
                  <a:lnTo>
                    <a:pt x="1" y="9121"/>
                  </a:lnTo>
                  <a:lnTo>
                    <a:pt x="25" y="9810"/>
                  </a:lnTo>
                  <a:lnTo>
                    <a:pt x="72" y="10523"/>
                  </a:lnTo>
                  <a:lnTo>
                    <a:pt x="215" y="11212"/>
                  </a:lnTo>
                  <a:lnTo>
                    <a:pt x="310" y="11615"/>
                  </a:lnTo>
                  <a:lnTo>
                    <a:pt x="405" y="12019"/>
                  </a:lnTo>
                  <a:lnTo>
                    <a:pt x="547" y="12399"/>
                  </a:lnTo>
                  <a:lnTo>
                    <a:pt x="690" y="12779"/>
                  </a:lnTo>
                  <a:lnTo>
                    <a:pt x="856" y="13136"/>
                  </a:lnTo>
                  <a:lnTo>
                    <a:pt x="1022" y="13492"/>
                  </a:lnTo>
                  <a:lnTo>
                    <a:pt x="1212" y="13848"/>
                  </a:lnTo>
                  <a:lnTo>
                    <a:pt x="1402" y="14181"/>
                  </a:lnTo>
                  <a:lnTo>
                    <a:pt x="1616" y="14513"/>
                  </a:lnTo>
                  <a:lnTo>
                    <a:pt x="1853" y="14822"/>
                  </a:lnTo>
                  <a:lnTo>
                    <a:pt x="2091" y="15131"/>
                  </a:lnTo>
                  <a:lnTo>
                    <a:pt x="2329" y="15416"/>
                  </a:lnTo>
                  <a:lnTo>
                    <a:pt x="2614" y="15725"/>
                  </a:lnTo>
                  <a:lnTo>
                    <a:pt x="2922" y="16033"/>
                  </a:lnTo>
                  <a:lnTo>
                    <a:pt x="3231" y="16318"/>
                  </a:lnTo>
                  <a:lnTo>
                    <a:pt x="3564" y="16580"/>
                  </a:lnTo>
                  <a:lnTo>
                    <a:pt x="3896" y="16841"/>
                  </a:lnTo>
                  <a:lnTo>
                    <a:pt x="4253" y="17079"/>
                  </a:lnTo>
                  <a:lnTo>
                    <a:pt x="4609" y="17292"/>
                  </a:lnTo>
                  <a:lnTo>
                    <a:pt x="4989" y="17506"/>
                  </a:lnTo>
                  <a:lnTo>
                    <a:pt x="5345" y="17672"/>
                  </a:lnTo>
                  <a:lnTo>
                    <a:pt x="5701" y="17815"/>
                  </a:lnTo>
                  <a:lnTo>
                    <a:pt x="6058" y="17981"/>
                  </a:lnTo>
                  <a:lnTo>
                    <a:pt x="6438" y="18100"/>
                  </a:lnTo>
                  <a:lnTo>
                    <a:pt x="6818" y="18219"/>
                  </a:lnTo>
                  <a:lnTo>
                    <a:pt x="7198" y="18314"/>
                  </a:lnTo>
                  <a:lnTo>
                    <a:pt x="7578" y="18385"/>
                  </a:lnTo>
                  <a:lnTo>
                    <a:pt x="7958" y="18456"/>
                  </a:lnTo>
                  <a:lnTo>
                    <a:pt x="8362" y="18504"/>
                  </a:lnTo>
                  <a:lnTo>
                    <a:pt x="8766" y="18528"/>
                  </a:lnTo>
                  <a:lnTo>
                    <a:pt x="9169" y="18551"/>
                  </a:lnTo>
                  <a:lnTo>
                    <a:pt x="9573" y="18528"/>
                  </a:lnTo>
                  <a:lnTo>
                    <a:pt x="9977" y="18504"/>
                  </a:lnTo>
                  <a:lnTo>
                    <a:pt x="10381" y="18480"/>
                  </a:lnTo>
                  <a:lnTo>
                    <a:pt x="10808" y="18409"/>
                  </a:lnTo>
                  <a:lnTo>
                    <a:pt x="11212" y="18337"/>
                  </a:lnTo>
                  <a:lnTo>
                    <a:pt x="11592" y="18242"/>
                  </a:lnTo>
                  <a:lnTo>
                    <a:pt x="11972" y="18147"/>
                  </a:lnTo>
                  <a:lnTo>
                    <a:pt x="12329" y="18029"/>
                  </a:lnTo>
                  <a:lnTo>
                    <a:pt x="12685" y="17886"/>
                  </a:lnTo>
                  <a:lnTo>
                    <a:pt x="13041" y="17744"/>
                  </a:lnTo>
                  <a:lnTo>
                    <a:pt x="13374" y="17577"/>
                  </a:lnTo>
                  <a:lnTo>
                    <a:pt x="13706" y="17411"/>
                  </a:lnTo>
                  <a:lnTo>
                    <a:pt x="14015" y="17221"/>
                  </a:lnTo>
                  <a:lnTo>
                    <a:pt x="14348" y="17031"/>
                  </a:lnTo>
                  <a:lnTo>
                    <a:pt x="14656" y="16817"/>
                  </a:lnTo>
                  <a:lnTo>
                    <a:pt x="14941" y="16604"/>
                  </a:lnTo>
                  <a:lnTo>
                    <a:pt x="15226" y="16366"/>
                  </a:lnTo>
                  <a:lnTo>
                    <a:pt x="15511" y="16128"/>
                  </a:lnTo>
                  <a:lnTo>
                    <a:pt x="15773" y="15891"/>
                  </a:lnTo>
                  <a:lnTo>
                    <a:pt x="16010" y="15630"/>
                  </a:lnTo>
                  <a:lnTo>
                    <a:pt x="16272" y="15345"/>
                  </a:lnTo>
                  <a:lnTo>
                    <a:pt x="16580" y="14941"/>
                  </a:lnTo>
                  <a:lnTo>
                    <a:pt x="16889" y="14537"/>
                  </a:lnTo>
                  <a:lnTo>
                    <a:pt x="17174" y="14109"/>
                  </a:lnTo>
                  <a:lnTo>
                    <a:pt x="17435" y="13658"/>
                  </a:lnTo>
                  <a:lnTo>
                    <a:pt x="17673" y="13207"/>
                  </a:lnTo>
                  <a:lnTo>
                    <a:pt x="17863" y="12732"/>
                  </a:lnTo>
                  <a:lnTo>
                    <a:pt x="18053" y="12233"/>
                  </a:lnTo>
                  <a:lnTo>
                    <a:pt x="18196" y="11734"/>
                  </a:lnTo>
                  <a:lnTo>
                    <a:pt x="18338" y="11140"/>
                  </a:lnTo>
                  <a:lnTo>
                    <a:pt x="18433" y="10665"/>
                  </a:lnTo>
                  <a:lnTo>
                    <a:pt x="18481" y="10190"/>
                  </a:lnTo>
                  <a:lnTo>
                    <a:pt x="18528" y="9478"/>
                  </a:lnTo>
                  <a:lnTo>
                    <a:pt x="18528" y="8765"/>
                  </a:lnTo>
                  <a:lnTo>
                    <a:pt x="18457" y="8052"/>
                  </a:lnTo>
                  <a:lnTo>
                    <a:pt x="18409" y="7696"/>
                  </a:lnTo>
                  <a:lnTo>
                    <a:pt x="18338" y="7340"/>
                  </a:lnTo>
                  <a:lnTo>
                    <a:pt x="18219" y="6912"/>
                  </a:lnTo>
                  <a:lnTo>
                    <a:pt x="18101" y="6485"/>
                  </a:lnTo>
                  <a:lnTo>
                    <a:pt x="17958" y="6081"/>
                  </a:lnTo>
                  <a:lnTo>
                    <a:pt x="17816" y="5677"/>
                  </a:lnTo>
                  <a:lnTo>
                    <a:pt x="17649" y="5297"/>
                  </a:lnTo>
                  <a:lnTo>
                    <a:pt x="17459" y="4917"/>
                  </a:lnTo>
                  <a:lnTo>
                    <a:pt x="17245" y="4561"/>
                  </a:lnTo>
                  <a:lnTo>
                    <a:pt x="17032" y="4204"/>
                  </a:lnTo>
                  <a:lnTo>
                    <a:pt x="16794" y="3872"/>
                  </a:lnTo>
                  <a:lnTo>
                    <a:pt x="16557" y="3539"/>
                  </a:lnTo>
                  <a:lnTo>
                    <a:pt x="16295" y="3231"/>
                  </a:lnTo>
                  <a:lnTo>
                    <a:pt x="16010" y="2922"/>
                  </a:lnTo>
                  <a:lnTo>
                    <a:pt x="15725" y="2613"/>
                  </a:lnTo>
                  <a:lnTo>
                    <a:pt x="15416" y="2352"/>
                  </a:lnTo>
                  <a:lnTo>
                    <a:pt x="15108" y="2090"/>
                  </a:lnTo>
                  <a:lnTo>
                    <a:pt x="14775" y="1829"/>
                  </a:lnTo>
                  <a:lnTo>
                    <a:pt x="14419" y="1568"/>
                  </a:lnTo>
                  <a:lnTo>
                    <a:pt x="14039" y="1330"/>
                  </a:lnTo>
                  <a:lnTo>
                    <a:pt x="13635" y="1116"/>
                  </a:lnTo>
                  <a:lnTo>
                    <a:pt x="13231" y="903"/>
                  </a:lnTo>
                  <a:lnTo>
                    <a:pt x="12899" y="760"/>
                  </a:lnTo>
                  <a:lnTo>
                    <a:pt x="12566" y="618"/>
                  </a:lnTo>
                  <a:lnTo>
                    <a:pt x="12210" y="475"/>
                  </a:lnTo>
                  <a:lnTo>
                    <a:pt x="11854" y="380"/>
                  </a:lnTo>
                  <a:lnTo>
                    <a:pt x="11497" y="285"/>
                  </a:lnTo>
                  <a:lnTo>
                    <a:pt x="11141" y="190"/>
                  </a:lnTo>
                  <a:lnTo>
                    <a:pt x="10761" y="119"/>
                  </a:lnTo>
                  <a:lnTo>
                    <a:pt x="10405" y="71"/>
                  </a:lnTo>
                  <a:lnTo>
                    <a:pt x="10025" y="24"/>
                  </a:lnTo>
                  <a:lnTo>
                    <a:pt x="9644" y="24"/>
                  </a:lnTo>
                  <a:lnTo>
                    <a:pt x="9264" y="0"/>
                  </a:lnTo>
                  <a:close/>
                </a:path>
              </a:pathLst>
            </a:custGeom>
            <a:solidFill>
              <a:srgbClr val="36AECE"/>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54" name="Google Shape;254;p5"/>
            <p:cNvSpPr/>
            <p:nvPr/>
          </p:nvSpPr>
          <p:spPr>
            <a:xfrm>
              <a:off x="3760100" y="1062950"/>
              <a:ext cx="463225" cy="463800"/>
            </a:xfrm>
            <a:custGeom>
              <a:avLst/>
              <a:gdLst/>
              <a:ahLst/>
              <a:cxnLst/>
              <a:rect l="l" t="t" r="r" b="b"/>
              <a:pathLst>
                <a:path w="18529" h="18552" fill="none" extrusionOk="0">
                  <a:moveTo>
                    <a:pt x="18338" y="7340"/>
                  </a:moveTo>
                  <a:lnTo>
                    <a:pt x="18338" y="7340"/>
                  </a:lnTo>
                  <a:lnTo>
                    <a:pt x="18409" y="7696"/>
                  </a:lnTo>
                  <a:lnTo>
                    <a:pt x="18457" y="8052"/>
                  </a:lnTo>
                  <a:lnTo>
                    <a:pt x="18528" y="8765"/>
                  </a:lnTo>
                  <a:lnTo>
                    <a:pt x="18528" y="9478"/>
                  </a:lnTo>
                  <a:lnTo>
                    <a:pt x="18481" y="10190"/>
                  </a:lnTo>
                  <a:lnTo>
                    <a:pt x="18481" y="10190"/>
                  </a:lnTo>
                  <a:lnTo>
                    <a:pt x="18433" y="10665"/>
                  </a:lnTo>
                  <a:lnTo>
                    <a:pt x="18338" y="11140"/>
                  </a:lnTo>
                  <a:lnTo>
                    <a:pt x="18338" y="11140"/>
                  </a:lnTo>
                  <a:lnTo>
                    <a:pt x="18196" y="11734"/>
                  </a:lnTo>
                  <a:lnTo>
                    <a:pt x="18196" y="11734"/>
                  </a:lnTo>
                  <a:lnTo>
                    <a:pt x="18053" y="12233"/>
                  </a:lnTo>
                  <a:lnTo>
                    <a:pt x="17863" y="12732"/>
                  </a:lnTo>
                  <a:lnTo>
                    <a:pt x="17673" y="13207"/>
                  </a:lnTo>
                  <a:lnTo>
                    <a:pt x="17435" y="13658"/>
                  </a:lnTo>
                  <a:lnTo>
                    <a:pt x="17174" y="14109"/>
                  </a:lnTo>
                  <a:lnTo>
                    <a:pt x="16889" y="14537"/>
                  </a:lnTo>
                  <a:lnTo>
                    <a:pt x="16580" y="14941"/>
                  </a:lnTo>
                  <a:lnTo>
                    <a:pt x="16272" y="15345"/>
                  </a:lnTo>
                  <a:lnTo>
                    <a:pt x="16272" y="15345"/>
                  </a:lnTo>
                  <a:lnTo>
                    <a:pt x="16010" y="15630"/>
                  </a:lnTo>
                  <a:lnTo>
                    <a:pt x="15773" y="15891"/>
                  </a:lnTo>
                  <a:lnTo>
                    <a:pt x="15511" y="16128"/>
                  </a:lnTo>
                  <a:lnTo>
                    <a:pt x="15226" y="16366"/>
                  </a:lnTo>
                  <a:lnTo>
                    <a:pt x="14941" y="16604"/>
                  </a:lnTo>
                  <a:lnTo>
                    <a:pt x="14656" y="16817"/>
                  </a:lnTo>
                  <a:lnTo>
                    <a:pt x="14348" y="17031"/>
                  </a:lnTo>
                  <a:lnTo>
                    <a:pt x="14015" y="17221"/>
                  </a:lnTo>
                  <a:lnTo>
                    <a:pt x="13706" y="17411"/>
                  </a:lnTo>
                  <a:lnTo>
                    <a:pt x="13374" y="17577"/>
                  </a:lnTo>
                  <a:lnTo>
                    <a:pt x="13041" y="17744"/>
                  </a:lnTo>
                  <a:lnTo>
                    <a:pt x="12685" y="17886"/>
                  </a:lnTo>
                  <a:lnTo>
                    <a:pt x="12329" y="18029"/>
                  </a:lnTo>
                  <a:lnTo>
                    <a:pt x="11972" y="18147"/>
                  </a:lnTo>
                  <a:lnTo>
                    <a:pt x="11592" y="18242"/>
                  </a:lnTo>
                  <a:lnTo>
                    <a:pt x="11212" y="18337"/>
                  </a:lnTo>
                  <a:lnTo>
                    <a:pt x="11212" y="18337"/>
                  </a:lnTo>
                  <a:lnTo>
                    <a:pt x="10808" y="18409"/>
                  </a:lnTo>
                  <a:lnTo>
                    <a:pt x="10381" y="18480"/>
                  </a:lnTo>
                  <a:lnTo>
                    <a:pt x="9977" y="18504"/>
                  </a:lnTo>
                  <a:lnTo>
                    <a:pt x="9573" y="18528"/>
                  </a:lnTo>
                  <a:lnTo>
                    <a:pt x="9169" y="18551"/>
                  </a:lnTo>
                  <a:lnTo>
                    <a:pt x="8766" y="18528"/>
                  </a:lnTo>
                  <a:lnTo>
                    <a:pt x="8362" y="18504"/>
                  </a:lnTo>
                  <a:lnTo>
                    <a:pt x="7958" y="18456"/>
                  </a:lnTo>
                  <a:lnTo>
                    <a:pt x="7578" y="18385"/>
                  </a:lnTo>
                  <a:lnTo>
                    <a:pt x="7198" y="18314"/>
                  </a:lnTo>
                  <a:lnTo>
                    <a:pt x="6818" y="18219"/>
                  </a:lnTo>
                  <a:lnTo>
                    <a:pt x="6438" y="18100"/>
                  </a:lnTo>
                  <a:lnTo>
                    <a:pt x="6058" y="17981"/>
                  </a:lnTo>
                  <a:lnTo>
                    <a:pt x="5701" y="17815"/>
                  </a:lnTo>
                  <a:lnTo>
                    <a:pt x="5345" y="17672"/>
                  </a:lnTo>
                  <a:lnTo>
                    <a:pt x="4989" y="17506"/>
                  </a:lnTo>
                  <a:lnTo>
                    <a:pt x="4989" y="17506"/>
                  </a:lnTo>
                  <a:lnTo>
                    <a:pt x="4609" y="17292"/>
                  </a:lnTo>
                  <a:lnTo>
                    <a:pt x="4253" y="17079"/>
                  </a:lnTo>
                  <a:lnTo>
                    <a:pt x="3896" y="16841"/>
                  </a:lnTo>
                  <a:lnTo>
                    <a:pt x="3564" y="16580"/>
                  </a:lnTo>
                  <a:lnTo>
                    <a:pt x="3231" y="16318"/>
                  </a:lnTo>
                  <a:lnTo>
                    <a:pt x="2922" y="16033"/>
                  </a:lnTo>
                  <a:lnTo>
                    <a:pt x="2614" y="15725"/>
                  </a:lnTo>
                  <a:lnTo>
                    <a:pt x="2329" y="15416"/>
                  </a:lnTo>
                  <a:lnTo>
                    <a:pt x="2329" y="15416"/>
                  </a:lnTo>
                  <a:lnTo>
                    <a:pt x="2091" y="15131"/>
                  </a:lnTo>
                  <a:lnTo>
                    <a:pt x="1853" y="14822"/>
                  </a:lnTo>
                  <a:lnTo>
                    <a:pt x="1616" y="14513"/>
                  </a:lnTo>
                  <a:lnTo>
                    <a:pt x="1402" y="14181"/>
                  </a:lnTo>
                  <a:lnTo>
                    <a:pt x="1212" y="13848"/>
                  </a:lnTo>
                  <a:lnTo>
                    <a:pt x="1022" y="13492"/>
                  </a:lnTo>
                  <a:lnTo>
                    <a:pt x="856" y="13136"/>
                  </a:lnTo>
                  <a:lnTo>
                    <a:pt x="690" y="12779"/>
                  </a:lnTo>
                  <a:lnTo>
                    <a:pt x="690" y="12779"/>
                  </a:lnTo>
                  <a:lnTo>
                    <a:pt x="547" y="12399"/>
                  </a:lnTo>
                  <a:lnTo>
                    <a:pt x="405" y="12019"/>
                  </a:lnTo>
                  <a:lnTo>
                    <a:pt x="310" y="11615"/>
                  </a:lnTo>
                  <a:lnTo>
                    <a:pt x="215" y="11212"/>
                  </a:lnTo>
                  <a:lnTo>
                    <a:pt x="215" y="11212"/>
                  </a:lnTo>
                  <a:lnTo>
                    <a:pt x="72" y="10523"/>
                  </a:lnTo>
                  <a:lnTo>
                    <a:pt x="25" y="9810"/>
                  </a:lnTo>
                  <a:lnTo>
                    <a:pt x="1" y="9121"/>
                  </a:lnTo>
                  <a:lnTo>
                    <a:pt x="25" y="8432"/>
                  </a:lnTo>
                  <a:lnTo>
                    <a:pt x="25" y="8432"/>
                  </a:lnTo>
                  <a:lnTo>
                    <a:pt x="96" y="7886"/>
                  </a:lnTo>
                  <a:lnTo>
                    <a:pt x="191" y="7340"/>
                  </a:lnTo>
                  <a:lnTo>
                    <a:pt x="191" y="7340"/>
                  </a:lnTo>
                  <a:lnTo>
                    <a:pt x="310" y="6936"/>
                  </a:lnTo>
                  <a:lnTo>
                    <a:pt x="405" y="6532"/>
                  </a:lnTo>
                  <a:lnTo>
                    <a:pt x="547" y="6128"/>
                  </a:lnTo>
                  <a:lnTo>
                    <a:pt x="690" y="5748"/>
                  </a:lnTo>
                  <a:lnTo>
                    <a:pt x="690" y="5748"/>
                  </a:lnTo>
                  <a:lnTo>
                    <a:pt x="880" y="5321"/>
                  </a:lnTo>
                  <a:lnTo>
                    <a:pt x="1093" y="4893"/>
                  </a:lnTo>
                  <a:lnTo>
                    <a:pt x="1093" y="4893"/>
                  </a:lnTo>
                  <a:lnTo>
                    <a:pt x="1307" y="4537"/>
                  </a:lnTo>
                  <a:lnTo>
                    <a:pt x="1521" y="4204"/>
                  </a:lnTo>
                  <a:lnTo>
                    <a:pt x="1735" y="3848"/>
                  </a:lnTo>
                  <a:lnTo>
                    <a:pt x="1996" y="3539"/>
                  </a:lnTo>
                  <a:lnTo>
                    <a:pt x="1996" y="3539"/>
                  </a:lnTo>
                  <a:lnTo>
                    <a:pt x="2234" y="3231"/>
                  </a:lnTo>
                  <a:lnTo>
                    <a:pt x="2495" y="2945"/>
                  </a:lnTo>
                  <a:lnTo>
                    <a:pt x="2780" y="2660"/>
                  </a:lnTo>
                  <a:lnTo>
                    <a:pt x="3065" y="2399"/>
                  </a:lnTo>
                  <a:lnTo>
                    <a:pt x="3350" y="2138"/>
                  </a:lnTo>
                  <a:lnTo>
                    <a:pt x="3659" y="1877"/>
                  </a:lnTo>
                  <a:lnTo>
                    <a:pt x="3991" y="1663"/>
                  </a:lnTo>
                  <a:lnTo>
                    <a:pt x="4324" y="1425"/>
                  </a:lnTo>
                  <a:lnTo>
                    <a:pt x="4656" y="1235"/>
                  </a:lnTo>
                  <a:lnTo>
                    <a:pt x="5013" y="1045"/>
                  </a:lnTo>
                  <a:lnTo>
                    <a:pt x="5369" y="855"/>
                  </a:lnTo>
                  <a:lnTo>
                    <a:pt x="5749" y="689"/>
                  </a:lnTo>
                  <a:lnTo>
                    <a:pt x="6129" y="546"/>
                  </a:lnTo>
                  <a:lnTo>
                    <a:pt x="6509" y="428"/>
                  </a:lnTo>
                  <a:lnTo>
                    <a:pt x="6913" y="309"/>
                  </a:lnTo>
                  <a:lnTo>
                    <a:pt x="7317" y="214"/>
                  </a:lnTo>
                  <a:lnTo>
                    <a:pt x="7317" y="214"/>
                  </a:lnTo>
                  <a:lnTo>
                    <a:pt x="7720" y="143"/>
                  </a:lnTo>
                  <a:lnTo>
                    <a:pt x="8101" y="71"/>
                  </a:lnTo>
                  <a:lnTo>
                    <a:pt x="8481" y="48"/>
                  </a:lnTo>
                  <a:lnTo>
                    <a:pt x="8884" y="24"/>
                  </a:lnTo>
                  <a:lnTo>
                    <a:pt x="9264" y="0"/>
                  </a:lnTo>
                  <a:lnTo>
                    <a:pt x="9644" y="24"/>
                  </a:lnTo>
                  <a:lnTo>
                    <a:pt x="10025" y="24"/>
                  </a:lnTo>
                  <a:lnTo>
                    <a:pt x="10405" y="71"/>
                  </a:lnTo>
                  <a:lnTo>
                    <a:pt x="10761" y="119"/>
                  </a:lnTo>
                  <a:lnTo>
                    <a:pt x="11141" y="190"/>
                  </a:lnTo>
                  <a:lnTo>
                    <a:pt x="11497" y="285"/>
                  </a:lnTo>
                  <a:lnTo>
                    <a:pt x="11854" y="380"/>
                  </a:lnTo>
                  <a:lnTo>
                    <a:pt x="12210" y="475"/>
                  </a:lnTo>
                  <a:lnTo>
                    <a:pt x="12566" y="618"/>
                  </a:lnTo>
                  <a:lnTo>
                    <a:pt x="12899" y="760"/>
                  </a:lnTo>
                  <a:lnTo>
                    <a:pt x="13231" y="903"/>
                  </a:lnTo>
                  <a:lnTo>
                    <a:pt x="13231" y="903"/>
                  </a:lnTo>
                  <a:lnTo>
                    <a:pt x="13635" y="1116"/>
                  </a:lnTo>
                  <a:lnTo>
                    <a:pt x="14039" y="1330"/>
                  </a:lnTo>
                  <a:lnTo>
                    <a:pt x="14419" y="1568"/>
                  </a:lnTo>
                  <a:lnTo>
                    <a:pt x="14775" y="1829"/>
                  </a:lnTo>
                  <a:lnTo>
                    <a:pt x="14775" y="1829"/>
                  </a:lnTo>
                  <a:lnTo>
                    <a:pt x="15108" y="2090"/>
                  </a:lnTo>
                  <a:lnTo>
                    <a:pt x="15416" y="2352"/>
                  </a:lnTo>
                  <a:lnTo>
                    <a:pt x="15725" y="2613"/>
                  </a:lnTo>
                  <a:lnTo>
                    <a:pt x="16010" y="2922"/>
                  </a:lnTo>
                  <a:lnTo>
                    <a:pt x="16295" y="3231"/>
                  </a:lnTo>
                  <a:lnTo>
                    <a:pt x="16557" y="3539"/>
                  </a:lnTo>
                  <a:lnTo>
                    <a:pt x="16794" y="3872"/>
                  </a:lnTo>
                  <a:lnTo>
                    <a:pt x="17032" y="4204"/>
                  </a:lnTo>
                  <a:lnTo>
                    <a:pt x="17245" y="4561"/>
                  </a:lnTo>
                  <a:lnTo>
                    <a:pt x="17459" y="4917"/>
                  </a:lnTo>
                  <a:lnTo>
                    <a:pt x="17649" y="5297"/>
                  </a:lnTo>
                  <a:lnTo>
                    <a:pt x="17816" y="5677"/>
                  </a:lnTo>
                  <a:lnTo>
                    <a:pt x="17958" y="6081"/>
                  </a:lnTo>
                  <a:lnTo>
                    <a:pt x="18101" y="6485"/>
                  </a:lnTo>
                  <a:lnTo>
                    <a:pt x="18219" y="6912"/>
                  </a:lnTo>
                  <a:lnTo>
                    <a:pt x="18338" y="734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55" name="Google Shape;255;p5"/>
            <p:cNvSpPr/>
            <p:nvPr/>
          </p:nvSpPr>
          <p:spPr>
            <a:xfrm>
              <a:off x="3760100" y="1085500"/>
              <a:ext cx="388400" cy="415125"/>
            </a:xfrm>
            <a:custGeom>
              <a:avLst/>
              <a:gdLst/>
              <a:ahLst/>
              <a:cxnLst/>
              <a:rect l="l" t="t" r="r" b="b"/>
              <a:pathLst>
                <a:path w="15536" h="16605" extrusionOk="0">
                  <a:moveTo>
                    <a:pt x="5583" y="1877"/>
                  </a:moveTo>
                  <a:lnTo>
                    <a:pt x="5630" y="1901"/>
                  </a:lnTo>
                  <a:lnTo>
                    <a:pt x="5701" y="1972"/>
                  </a:lnTo>
                  <a:lnTo>
                    <a:pt x="5749" y="2020"/>
                  </a:lnTo>
                  <a:lnTo>
                    <a:pt x="5725" y="2067"/>
                  </a:lnTo>
                  <a:lnTo>
                    <a:pt x="5654" y="2138"/>
                  </a:lnTo>
                  <a:lnTo>
                    <a:pt x="5630" y="1925"/>
                  </a:lnTo>
                  <a:lnTo>
                    <a:pt x="5583" y="1925"/>
                  </a:lnTo>
                  <a:lnTo>
                    <a:pt x="5583" y="1877"/>
                  </a:lnTo>
                  <a:close/>
                  <a:moveTo>
                    <a:pt x="2614" y="2899"/>
                  </a:moveTo>
                  <a:lnTo>
                    <a:pt x="2614" y="2922"/>
                  </a:lnTo>
                  <a:lnTo>
                    <a:pt x="2637" y="2970"/>
                  </a:lnTo>
                  <a:lnTo>
                    <a:pt x="2614" y="3017"/>
                  </a:lnTo>
                  <a:lnTo>
                    <a:pt x="2590" y="3041"/>
                  </a:lnTo>
                  <a:lnTo>
                    <a:pt x="2400" y="3041"/>
                  </a:lnTo>
                  <a:lnTo>
                    <a:pt x="2352" y="3065"/>
                  </a:lnTo>
                  <a:lnTo>
                    <a:pt x="2329" y="3089"/>
                  </a:lnTo>
                  <a:lnTo>
                    <a:pt x="2352" y="3112"/>
                  </a:lnTo>
                  <a:lnTo>
                    <a:pt x="2376" y="3160"/>
                  </a:lnTo>
                  <a:lnTo>
                    <a:pt x="2447" y="3184"/>
                  </a:lnTo>
                  <a:lnTo>
                    <a:pt x="2400" y="3207"/>
                  </a:lnTo>
                  <a:lnTo>
                    <a:pt x="2376" y="3207"/>
                  </a:lnTo>
                  <a:lnTo>
                    <a:pt x="2352" y="3184"/>
                  </a:lnTo>
                  <a:lnTo>
                    <a:pt x="2305" y="3184"/>
                  </a:lnTo>
                  <a:lnTo>
                    <a:pt x="2257" y="3160"/>
                  </a:lnTo>
                  <a:lnTo>
                    <a:pt x="2162" y="3112"/>
                  </a:lnTo>
                  <a:lnTo>
                    <a:pt x="1972" y="2946"/>
                  </a:lnTo>
                  <a:lnTo>
                    <a:pt x="2447" y="2946"/>
                  </a:lnTo>
                  <a:lnTo>
                    <a:pt x="2590" y="2899"/>
                  </a:lnTo>
                  <a:close/>
                  <a:moveTo>
                    <a:pt x="3421" y="5345"/>
                  </a:moveTo>
                  <a:lnTo>
                    <a:pt x="3445" y="5393"/>
                  </a:lnTo>
                  <a:lnTo>
                    <a:pt x="3469" y="5440"/>
                  </a:lnTo>
                  <a:lnTo>
                    <a:pt x="3445" y="5511"/>
                  </a:lnTo>
                  <a:lnTo>
                    <a:pt x="3421" y="5583"/>
                  </a:lnTo>
                  <a:lnTo>
                    <a:pt x="3445" y="5630"/>
                  </a:lnTo>
                  <a:lnTo>
                    <a:pt x="3492" y="5678"/>
                  </a:lnTo>
                  <a:lnTo>
                    <a:pt x="3540" y="5701"/>
                  </a:lnTo>
                  <a:lnTo>
                    <a:pt x="3872" y="5796"/>
                  </a:lnTo>
                  <a:lnTo>
                    <a:pt x="3968" y="5820"/>
                  </a:lnTo>
                  <a:lnTo>
                    <a:pt x="4015" y="5868"/>
                  </a:lnTo>
                  <a:lnTo>
                    <a:pt x="4039" y="5915"/>
                  </a:lnTo>
                  <a:lnTo>
                    <a:pt x="4015" y="6010"/>
                  </a:lnTo>
                  <a:lnTo>
                    <a:pt x="3968" y="6058"/>
                  </a:lnTo>
                  <a:lnTo>
                    <a:pt x="3896" y="6105"/>
                  </a:lnTo>
                  <a:lnTo>
                    <a:pt x="3706" y="6105"/>
                  </a:lnTo>
                  <a:lnTo>
                    <a:pt x="3587" y="6081"/>
                  </a:lnTo>
                  <a:lnTo>
                    <a:pt x="3397" y="6058"/>
                  </a:lnTo>
                  <a:lnTo>
                    <a:pt x="3231" y="6058"/>
                  </a:lnTo>
                  <a:lnTo>
                    <a:pt x="3136" y="6081"/>
                  </a:lnTo>
                  <a:lnTo>
                    <a:pt x="3065" y="6105"/>
                  </a:lnTo>
                  <a:lnTo>
                    <a:pt x="2970" y="6153"/>
                  </a:lnTo>
                  <a:lnTo>
                    <a:pt x="2899" y="6224"/>
                  </a:lnTo>
                  <a:lnTo>
                    <a:pt x="2851" y="6248"/>
                  </a:lnTo>
                  <a:lnTo>
                    <a:pt x="2804" y="6272"/>
                  </a:lnTo>
                  <a:lnTo>
                    <a:pt x="2661" y="6295"/>
                  </a:lnTo>
                  <a:lnTo>
                    <a:pt x="2590" y="6272"/>
                  </a:lnTo>
                  <a:lnTo>
                    <a:pt x="2519" y="6224"/>
                  </a:lnTo>
                  <a:lnTo>
                    <a:pt x="2495" y="6177"/>
                  </a:lnTo>
                  <a:lnTo>
                    <a:pt x="2495" y="6081"/>
                  </a:lnTo>
                  <a:lnTo>
                    <a:pt x="2566" y="5868"/>
                  </a:lnTo>
                  <a:lnTo>
                    <a:pt x="2661" y="5654"/>
                  </a:lnTo>
                  <a:lnTo>
                    <a:pt x="2709" y="5606"/>
                  </a:lnTo>
                  <a:lnTo>
                    <a:pt x="2732" y="5583"/>
                  </a:lnTo>
                  <a:lnTo>
                    <a:pt x="2780" y="5583"/>
                  </a:lnTo>
                  <a:lnTo>
                    <a:pt x="2851" y="5606"/>
                  </a:lnTo>
                  <a:lnTo>
                    <a:pt x="2875" y="5630"/>
                  </a:lnTo>
                  <a:lnTo>
                    <a:pt x="2899" y="5701"/>
                  </a:lnTo>
                  <a:lnTo>
                    <a:pt x="2922" y="5749"/>
                  </a:lnTo>
                  <a:lnTo>
                    <a:pt x="2994" y="5773"/>
                  </a:lnTo>
                  <a:lnTo>
                    <a:pt x="3112" y="5773"/>
                  </a:lnTo>
                  <a:lnTo>
                    <a:pt x="3184" y="5749"/>
                  </a:lnTo>
                  <a:lnTo>
                    <a:pt x="3255" y="5701"/>
                  </a:lnTo>
                  <a:lnTo>
                    <a:pt x="3302" y="5654"/>
                  </a:lnTo>
                  <a:lnTo>
                    <a:pt x="3326" y="5583"/>
                  </a:lnTo>
                  <a:lnTo>
                    <a:pt x="3326" y="5559"/>
                  </a:lnTo>
                  <a:lnTo>
                    <a:pt x="3302" y="5535"/>
                  </a:lnTo>
                  <a:lnTo>
                    <a:pt x="3231" y="5535"/>
                  </a:lnTo>
                  <a:lnTo>
                    <a:pt x="3184" y="5511"/>
                  </a:lnTo>
                  <a:lnTo>
                    <a:pt x="3421" y="5345"/>
                  </a:lnTo>
                  <a:close/>
                  <a:moveTo>
                    <a:pt x="5036" y="5036"/>
                  </a:moveTo>
                  <a:lnTo>
                    <a:pt x="5131" y="5084"/>
                  </a:lnTo>
                  <a:lnTo>
                    <a:pt x="5226" y="5155"/>
                  </a:lnTo>
                  <a:lnTo>
                    <a:pt x="5131" y="5179"/>
                  </a:lnTo>
                  <a:lnTo>
                    <a:pt x="5060" y="5203"/>
                  </a:lnTo>
                  <a:lnTo>
                    <a:pt x="5013" y="5274"/>
                  </a:lnTo>
                  <a:lnTo>
                    <a:pt x="4989" y="5345"/>
                  </a:lnTo>
                  <a:lnTo>
                    <a:pt x="5013" y="5440"/>
                  </a:lnTo>
                  <a:lnTo>
                    <a:pt x="5060" y="5511"/>
                  </a:lnTo>
                  <a:lnTo>
                    <a:pt x="5131" y="5559"/>
                  </a:lnTo>
                  <a:lnTo>
                    <a:pt x="5226" y="5583"/>
                  </a:lnTo>
                  <a:lnTo>
                    <a:pt x="5298" y="5606"/>
                  </a:lnTo>
                  <a:lnTo>
                    <a:pt x="5369" y="5630"/>
                  </a:lnTo>
                  <a:lnTo>
                    <a:pt x="5440" y="5654"/>
                  </a:lnTo>
                  <a:lnTo>
                    <a:pt x="5559" y="5654"/>
                  </a:lnTo>
                  <a:lnTo>
                    <a:pt x="5583" y="5678"/>
                  </a:lnTo>
                  <a:lnTo>
                    <a:pt x="5630" y="5749"/>
                  </a:lnTo>
                  <a:lnTo>
                    <a:pt x="5583" y="5749"/>
                  </a:lnTo>
                  <a:lnTo>
                    <a:pt x="5535" y="5773"/>
                  </a:lnTo>
                  <a:lnTo>
                    <a:pt x="5511" y="5773"/>
                  </a:lnTo>
                  <a:lnTo>
                    <a:pt x="5488" y="5796"/>
                  </a:lnTo>
                  <a:lnTo>
                    <a:pt x="5488" y="5868"/>
                  </a:lnTo>
                  <a:lnTo>
                    <a:pt x="5511" y="5915"/>
                  </a:lnTo>
                  <a:lnTo>
                    <a:pt x="5606" y="6010"/>
                  </a:lnTo>
                  <a:lnTo>
                    <a:pt x="5725" y="6105"/>
                  </a:lnTo>
                  <a:lnTo>
                    <a:pt x="5749" y="6177"/>
                  </a:lnTo>
                  <a:lnTo>
                    <a:pt x="5725" y="6272"/>
                  </a:lnTo>
                  <a:lnTo>
                    <a:pt x="5701" y="6319"/>
                  </a:lnTo>
                  <a:lnTo>
                    <a:pt x="5678" y="6343"/>
                  </a:lnTo>
                  <a:lnTo>
                    <a:pt x="5606" y="6343"/>
                  </a:lnTo>
                  <a:lnTo>
                    <a:pt x="5440" y="6319"/>
                  </a:lnTo>
                  <a:lnTo>
                    <a:pt x="5274" y="6272"/>
                  </a:lnTo>
                  <a:lnTo>
                    <a:pt x="5226" y="6248"/>
                  </a:lnTo>
                  <a:lnTo>
                    <a:pt x="5179" y="6224"/>
                  </a:lnTo>
                  <a:lnTo>
                    <a:pt x="5179" y="6177"/>
                  </a:lnTo>
                  <a:lnTo>
                    <a:pt x="5179" y="6129"/>
                  </a:lnTo>
                  <a:lnTo>
                    <a:pt x="5155" y="5986"/>
                  </a:lnTo>
                  <a:lnTo>
                    <a:pt x="5131" y="5868"/>
                  </a:lnTo>
                  <a:lnTo>
                    <a:pt x="5060" y="5773"/>
                  </a:lnTo>
                  <a:lnTo>
                    <a:pt x="4965" y="5701"/>
                  </a:lnTo>
                  <a:lnTo>
                    <a:pt x="4870" y="5654"/>
                  </a:lnTo>
                  <a:lnTo>
                    <a:pt x="4799" y="5583"/>
                  </a:lnTo>
                  <a:lnTo>
                    <a:pt x="4728" y="5511"/>
                  </a:lnTo>
                  <a:lnTo>
                    <a:pt x="4656" y="5440"/>
                  </a:lnTo>
                  <a:lnTo>
                    <a:pt x="4633" y="5416"/>
                  </a:lnTo>
                  <a:lnTo>
                    <a:pt x="4656" y="5369"/>
                  </a:lnTo>
                  <a:lnTo>
                    <a:pt x="4775" y="5226"/>
                  </a:lnTo>
                  <a:lnTo>
                    <a:pt x="4870" y="5108"/>
                  </a:lnTo>
                  <a:lnTo>
                    <a:pt x="4941" y="5060"/>
                  </a:lnTo>
                  <a:lnTo>
                    <a:pt x="5036" y="5036"/>
                  </a:lnTo>
                  <a:close/>
                  <a:moveTo>
                    <a:pt x="5654" y="7340"/>
                  </a:moveTo>
                  <a:lnTo>
                    <a:pt x="5725" y="7388"/>
                  </a:lnTo>
                  <a:lnTo>
                    <a:pt x="5796" y="7435"/>
                  </a:lnTo>
                  <a:lnTo>
                    <a:pt x="5939" y="7578"/>
                  </a:lnTo>
                  <a:lnTo>
                    <a:pt x="6082" y="7649"/>
                  </a:lnTo>
                  <a:lnTo>
                    <a:pt x="6248" y="7697"/>
                  </a:lnTo>
                  <a:lnTo>
                    <a:pt x="6414" y="7673"/>
                  </a:lnTo>
                  <a:lnTo>
                    <a:pt x="6485" y="7673"/>
                  </a:lnTo>
                  <a:lnTo>
                    <a:pt x="6557" y="7649"/>
                  </a:lnTo>
                  <a:lnTo>
                    <a:pt x="6604" y="7697"/>
                  </a:lnTo>
                  <a:lnTo>
                    <a:pt x="6557" y="7744"/>
                  </a:lnTo>
                  <a:lnTo>
                    <a:pt x="6390" y="7958"/>
                  </a:lnTo>
                  <a:lnTo>
                    <a:pt x="6343" y="8006"/>
                  </a:lnTo>
                  <a:lnTo>
                    <a:pt x="6272" y="8029"/>
                  </a:lnTo>
                  <a:lnTo>
                    <a:pt x="6200" y="8006"/>
                  </a:lnTo>
                  <a:lnTo>
                    <a:pt x="6177" y="7958"/>
                  </a:lnTo>
                  <a:lnTo>
                    <a:pt x="6153" y="7910"/>
                  </a:lnTo>
                  <a:lnTo>
                    <a:pt x="6129" y="7863"/>
                  </a:lnTo>
                  <a:lnTo>
                    <a:pt x="6082" y="7815"/>
                  </a:lnTo>
                  <a:lnTo>
                    <a:pt x="6010" y="7839"/>
                  </a:lnTo>
                  <a:lnTo>
                    <a:pt x="5987" y="7815"/>
                  </a:lnTo>
                  <a:lnTo>
                    <a:pt x="5963" y="7792"/>
                  </a:lnTo>
                  <a:lnTo>
                    <a:pt x="5939" y="7768"/>
                  </a:lnTo>
                  <a:lnTo>
                    <a:pt x="5915" y="7744"/>
                  </a:lnTo>
                  <a:lnTo>
                    <a:pt x="5892" y="7768"/>
                  </a:lnTo>
                  <a:lnTo>
                    <a:pt x="5868" y="7815"/>
                  </a:lnTo>
                  <a:lnTo>
                    <a:pt x="5796" y="7720"/>
                  </a:lnTo>
                  <a:lnTo>
                    <a:pt x="5725" y="7625"/>
                  </a:lnTo>
                  <a:lnTo>
                    <a:pt x="5654" y="7554"/>
                  </a:lnTo>
                  <a:lnTo>
                    <a:pt x="5559" y="7483"/>
                  </a:lnTo>
                  <a:lnTo>
                    <a:pt x="5535" y="7459"/>
                  </a:lnTo>
                  <a:lnTo>
                    <a:pt x="5535" y="7435"/>
                  </a:lnTo>
                  <a:lnTo>
                    <a:pt x="5559" y="7388"/>
                  </a:lnTo>
                  <a:lnTo>
                    <a:pt x="5606" y="7340"/>
                  </a:lnTo>
                  <a:close/>
                  <a:moveTo>
                    <a:pt x="13231" y="1"/>
                  </a:moveTo>
                  <a:lnTo>
                    <a:pt x="13184" y="24"/>
                  </a:lnTo>
                  <a:lnTo>
                    <a:pt x="13041" y="72"/>
                  </a:lnTo>
                  <a:lnTo>
                    <a:pt x="12875" y="96"/>
                  </a:lnTo>
                  <a:lnTo>
                    <a:pt x="12709" y="119"/>
                  </a:lnTo>
                  <a:lnTo>
                    <a:pt x="12542" y="167"/>
                  </a:lnTo>
                  <a:lnTo>
                    <a:pt x="12400" y="167"/>
                  </a:lnTo>
                  <a:lnTo>
                    <a:pt x="12139" y="119"/>
                  </a:lnTo>
                  <a:lnTo>
                    <a:pt x="11877" y="119"/>
                  </a:lnTo>
                  <a:lnTo>
                    <a:pt x="11616" y="143"/>
                  </a:lnTo>
                  <a:lnTo>
                    <a:pt x="11355" y="191"/>
                  </a:lnTo>
                  <a:lnTo>
                    <a:pt x="11260" y="214"/>
                  </a:lnTo>
                  <a:lnTo>
                    <a:pt x="11236" y="238"/>
                  </a:lnTo>
                  <a:lnTo>
                    <a:pt x="11236" y="262"/>
                  </a:lnTo>
                  <a:lnTo>
                    <a:pt x="11212" y="357"/>
                  </a:lnTo>
                  <a:lnTo>
                    <a:pt x="11165" y="428"/>
                  </a:lnTo>
                  <a:lnTo>
                    <a:pt x="11093" y="428"/>
                  </a:lnTo>
                  <a:lnTo>
                    <a:pt x="11022" y="452"/>
                  </a:lnTo>
                  <a:lnTo>
                    <a:pt x="10785" y="452"/>
                  </a:lnTo>
                  <a:lnTo>
                    <a:pt x="10761" y="476"/>
                  </a:lnTo>
                  <a:lnTo>
                    <a:pt x="10690" y="523"/>
                  </a:lnTo>
                  <a:lnTo>
                    <a:pt x="10642" y="547"/>
                  </a:lnTo>
                  <a:lnTo>
                    <a:pt x="10547" y="571"/>
                  </a:lnTo>
                  <a:lnTo>
                    <a:pt x="10452" y="523"/>
                  </a:lnTo>
                  <a:lnTo>
                    <a:pt x="10357" y="500"/>
                  </a:lnTo>
                  <a:lnTo>
                    <a:pt x="10238" y="452"/>
                  </a:lnTo>
                  <a:lnTo>
                    <a:pt x="10120" y="428"/>
                  </a:lnTo>
                  <a:lnTo>
                    <a:pt x="9882" y="428"/>
                  </a:lnTo>
                  <a:lnTo>
                    <a:pt x="9692" y="476"/>
                  </a:lnTo>
                  <a:lnTo>
                    <a:pt x="9478" y="547"/>
                  </a:lnTo>
                  <a:lnTo>
                    <a:pt x="9288" y="595"/>
                  </a:lnTo>
                  <a:lnTo>
                    <a:pt x="9193" y="595"/>
                  </a:lnTo>
                  <a:lnTo>
                    <a:pt x="9074" y="571"/>
                  </a:lnTo>
                  <a:lnTo>
                    <a:pt x="9027" y="571"/>
                  </a:lnTo>
                  <a:lnTo>
                    <a:pt x="8979" y="595"/>
                  </a:lnTo>
                  <a:lnTo>
                    <a:pt x="8908" y="642"/>
                  </a:lnTo>
                  <a:lnTo>
                    <a:pt x="8813" y="666"/>
                  </a:lnTo>
                  <a:lnTo>
                    <a:pt x="8457" y="666"/>
                  </a:lnTo>
                  <a:lnTo>
                    <a:pt x="8386" y="690"/>
                  </a:lnTo>
                  <a:lnTo>
                    <a:pt x="8291" y="737"/>
                  </a:lnTo>
                  <a:lnTo>
                    <a:pt x="8291" y="737"/>
                  </a:lnTo>
                  <a:lnTo>
                    <a:pt x="8386" y="642"/>
                  </a:lnTo>
                  <a:lnTo>
                    <a:pt x="8409" y="595"/>
                  </a:lnTo>
                  <a:lnTo>
                    <a:pt x="8409" y="523"/>
                  </a:lnTo>
                  <a:lnTo>
                    <a:pt x="8362" y="476"/>
                  </a:lnTo>
                  <a:lnTo>
                    <a:pt x="8338" y="452"/>
                  </a:lnTo>
                  <a:lnTo>
                    <a:pt x="8243" y="428"/>
                  </a:lnTo>
                  <a:lnTo>
                    <a:pt x="8101" y="452"/>
                  </a:lnTo>
                  <a:lnTo>
                    <a:pt x="7958" y="452"/>
                  </a:lnTo>
                  <a:lnTo>
                    <a:pt x="7697" y="523"/>
                  </a:lnTo>
                  <a:lnTo>
                    <a:pt x="7578" y="523"/>
                  </a:lnTo>
                  <a:lnTo>
                    <a:pt x="7435" y="500"/>
                  </a:lnTo>
                  <a:lnTo>
                    <a:pt x="7340" y="476"/>
                  </a:lnTo>
                  <a:lnTo>
                    <a:pt x="7245" y="500"/>
                  </a:lnTo>
                  <a:lnTo>
                    <a:pt x="7127" y="547"/>
                  </a:lnTo>
                  <a:lnTo>
                    <a:pt x="7055" y="642"/>
                  </a:lnTo>
                  <a:lnTo>
                    <a:pt x="7008" y="713"/>
                  </a:lnTo>
                  <a:lnTo>
                    <a:pt x="6960" y="737"/>
                  </a:lnTo>
                  <a:lnTo>
                    <a:pt x="6913" y="761"/>
                  </a:lnTo>
                  <a:lnTo>
                    <a:pt x="6747" y="785"/>
                  </a:lnTo>
                  <a:lnTo>
                    <a:pt x="6580" y="832"/>
                  </a:lnTo>
                  <a:lnTo>
                    <a:pt x="6438" y="903"/>
                  </a:lnTo>
                  <a:lnTo>
                    <a:pt x="6272" y="951"/>
                  </a:lnTo>
                  <a:lnTo>
                    <a:pt x="6200" y="975"/>
                  </a:lnTo>
                  <a:lnTo>
                    <a:pt x="6177" y="1022"/>
                  </a:lnTo>
                  <a:lnTo>
                    <a:pt x="6177" y="1070"/>
                  </a:lnTo>
                  <a:lnTo>
                    <a:pt x="6200" y="1117"/>
                  </a:lnTo>
                  <a:lnTo>
                    <a:pt x="6177" y="1165"/>
                  </a:lnTo>
                  <a:lnTo>
                    <a:pt x="6129" y="1165"/>
                  </a:lnTo>
                  <a:lnTo>
                    <a:pt x="6082" y="1188"/>
                  </a:lnTo>
                  <a:lnTo>
                    <a:pt x="5987" y="1212"/>
                  </a:lnTo>
                  <a:lnTo>
                    <a:pt x="5868" y="1260"/>
                  </a:lnTo>
                  <a:lnTo>
                    <a:pt x="5796" y="1331"/>
                  </a:lnTo>
                  <a:lnTo>
                    <a:pt x="5725" y="1426"/>
                  </a:lnTo>
                  <a:lnTo>
                    <a:pt x="5678" y="1473"/>
                  </a:lnTo>
                  <a:lnTo>
                    <a:pt x="5606" y="1521"/>
                  </a:lnTo>
                  <a:lnTo>
                    <a:pt x="5559" y="1568"/>
                  </a:lnTo>
                  <a:lnTo>
                    <a:pt x="5464" y="1568"/>
                  </a:lnTo>
                  <a:lnTo>
                    <a:pt x="5416" y="1592"/>
                  </a:lnTo>
                  <a:lnTo>
                    <a:pt x="5369" y="1616"/>
                  </a:lnTo>
                  <a:lnTo>
                    <a:pt x="5369" y="1663"/>
                  </a:lnTo>
                  <a:lnTo>
                    <a:pt x="5393" y="1735"/>
                  </a:lnTo>
                  <a:lnTo>
                    <a:pt x="5226" y="1592"/>
                  </a:lnTo>
                  <a:lnTo>
                    <a:pt x="5155" y="1545"/>
                  </a:lnTo>
                  <a:lnTo>
                    <a:pt x="5108" y="1545"/>
                  </a:lnTo>
                  <a:lnTo>
                    <a:pt x="5036" y="1521"/>
                  </a:lnTo>
                  <a:lnTo>
                    <a:pt x="4989" y="1545"/>
                  </a:lnTo>
                  <a:lnTo>
                    <a:pt x="4823" y="1616"/>
                  </a:lnTo>
                  <a:lnTo>
                    <a:pt x="4775" y="1640"/>
                  </a:lnTo>
                  <a:lnTo>
                    <a:pt x="4751" y="1687"/>
                  </a:lnTo>
                  <a:lnTo>
                    <a:pt x="4751" y="1735"/>
                  </a:lnTo>
                  <a:lnTo>
                    <a:pt x="4751" y="1806"/>
                  </a:lnTo>
                  <a:lnTo>
                    <a:pt x="4775" y="1877"/>
                  </a:lnTo>
                  <a:lnTo>
                    <a:pt x="4846" y="1948"/>
                  </a:lnTo>
                  <a:lnTo>
                    <a:pt x="4941" y="1996"/>
                  </a:lnTo>
                  <a:lnTo>
                    <a:pt x="5036" y="2020"/>
                  </a:lnTo>
                  <a:lnTo>
                    <a:pt x="4918" y="2043"/>
                  </a:lnTo>
                  <a:lnTo>
                    <a:pt x="4443" y="2043"/>
                  </a:lnTo>
                  <a:lnTo>
                    <a:pt x="4371" y="2091"/>
                  </a:lnTo>
                  <a:lnTo>
                    <a:pt x="4300" y="2162"/>
                  </a:lnTo>
                  <a:lnTo>
                    <a:pt x="4253" y="2186"/>
                  </a:lnTo>
                  <a:lnTo>
                    <a:pt x="4205" y="2210"/>
                  </a:lnTo>
                  <a:lnTo>
                    <a:pt x="3968" y="2281"/>
                  </a:lnTo>
                  <a:lnTo>
                    <a:pt x="3849" y="2305"/>
                  </a:lnTo>
                  <a:lnTo>
                    <a:pt x="3730" y="2305"/>
                  </a:lnTo>
                  <a:lnTo>
                    <a:pt x="3611" y="2329"/>
                  </a:lnTo>
                  <a:lnTo>
                    <a:pt x="3492" y="2376"/>
                  </a:lnTo>
                  <a:lnTo>
                    <a:pt x="3397" y="2447"/>
                  </a:lnTo>
                  <a:lnTo>
                    <a:pt x="3302" y="2542"/>
                  </a:lnTo>
                  <a:lnTo>
                    <a:pt x="3255" y="2590"/>
                  </a:lnTo>
                  <a:lnTo>
                    <a:pt x="3207" y="2614"/>
                  </a:lnTo>
                  <a:lnTo>
                    <a:pt x="3136" y="2614"/>
                  </a:lnTo>
                  <a:lnTo>
                    <a:pt x="3089" y="2542"/>
                  </a:lnTo>
                  <a:lnTo>
                    <a:pt x="3041" y="2519"/>
                  </a:lnTo>
                  <a:lnTo>
                    <a:pt x="2994" y="2519"/>
                  </a:lnTo>
                  <a:lnTo>
                    <a:pt x="2875" y="2542"/>
                  </a:lnTo>
                  <a:lnTo>
                    <a:pt x="2851" y="2566"/>
                  </a:lnTo>
                  <a:lnTo>
                    <a:pt x="2851" y="2614"/>
                  </a:lnTo>
                  <a:lnTo>
                    <a:pt x="2875" y="2685"/>
                  </a:lnTo>
                  <a:lnTo>
                    <a:pt x="2899" y="2732"/>
                  </a:lnTo>
                  <a:lnTo>
                    <a:pt x="2875" y="2780"/>
                  </a:lnTo>
                  <a:lnTo>
                    <a:pt x="2851" y="2804"/>
                  </a:lnTo>
                  <a:lnTo>
                    <a:pt x="2732" y="2827"/>
                  </a:lnTo>
                  <a:lnTo>
                    <a:pt x="2685" y="2851"/>
                  </a:lnTo>
                  <a:lnTo>
                    <a:pt x="2685" y="2827"/>
                  </a:lnTo>
                  <a:lnTo>
                    <a:pt x="2685" y="2756"/>
                  </a:lnTo>
                  <a:lnTo>
                    <a:pt x="2637" y="2685"/>
                  </a:lnTo>
                  <a:lnTo>
                    <a:pt x="2566" y="2661"/>
                  </a:lnTo>
                  <a:lnTo>
                    <a:pt x="2352" y="2637"/>
                  </a:lnTo>
                  <a:lnTo>
                    <a:pt x="2186" y="2614"/>
                  </a:lnTo>
                  <a:lnTo>
                    <a:pt x="1996" y="2637"/>
                  </a:lnTo>
                  <a:lnTo>
                    <a:pt x="1735" y="2946"/>
                  </a:lnTo>
                  <a:lnTo>
                    <a:pt x="1521" y="3302"/>
                  </a:lnTo>
                  <a:lnTo>
                    <a:pt x="1307" y="3635"/>
                  </a:lnTo>
                  <a:lnTo>
                    <a:pt x="1093" y="3991"/>
                  </a:lnTo>
                  <a:lnTo>
                    <a:pt x="1165" y="4015"/>
                  </a:lnTo>
                  <a:lnTo>
                    <a:pt x="1236" y="3991"/>
                  </a:lnTo>
                  <a:lnTo>
                    <a:pt x="1378" y="3967"/>
                  </a:lnTo>
                  <a:lnTo>
                    <a:pt x="1450" y="3944"/>
                  </a:lnTo>
                  <a:lnTo>
                    <a:pt x="1497" y="3920"/>
                  </a:lnTo>
                  <a:lnTo>
                    <a:pt x="1616" y="3872"/>
                  </a:lnTo>
                  <a:lnTo>
                    <a:pt x="1758" y="3872"/>
                  </a:lnTo>
                  <a:lnTo>
                    <a:pt x="1663" y="3944"/>
                  </a:lnTo>
                  <a:lnTo>
                    <a:pt x="1545" y="3967"/>
                  </a:lnTo>
                  <a:lnTo>
                    <a:pt x="1450" y="3991"/>
                  </a:lnTo>
                  <a:lnTo>
                    <a:pt x="1355" y="4015"/>
                  </a:lnTo>
                  <a:lnTo>
                    <a:pt x="1260" y="4086"/>
                  </a:lnTo>
                  <a:lnTo>
                    <a:pt x="1165" y="4110"/>
                  </a:lnTo>
                  <a:lnTo>
                    <a:pt x="1141" y="4134"/>
                  </a:lnTo>
                  <a:lnTo>
                    <a:pt x="1117" y="4157"/>
                  </a:lnTo>
                  <a:lnTo>
                    <a:pt x="1117" y="4229"/>
                  </a:lnTo>
                  <a:lnTo>
                    <a:pt x="1165" y="4276"/>
                  </a:lnTo>
                  <a:lnTo>
                    <a:pt x="1236" y="4276"/>
                  </a:lnTo>
                  <a:lnTo>
                    <a:pt x="1283" y="4253"/>
                  </a:lnTo>
                  <a:lnTo>
                    <a:pt x="1331" y="4229"/>
                  </a:lnTo>
                  <a:lnTo>
                    <a:pt x="1355" y="4276"/>
                  </a:lnTo>
                  <a:lnTo>
                    <a:pt x="1212" y="4300"/>
                  </a:lnTo>
                  <a:lnTo>
                    <a:pt x="1165" y="4324"/>
                  </a:lnTo>
                  <a:lnTo>
                    <a:pt x="1117" y="4348"/>
                  </a:lnTo>
                  <a:lnTo>
                    <a:pt x="1093" y="4395"/>
                  </a:lnTo>
                  <a:lnTo>
                    <a:pt x="1117" y="4466"/>
                  </a:lnTo>
                  <a:lnTo>
                    <a:pt x="1117" y="4585"/>
                  </a:lnTo>
                  <a:lnTo>
                    <a:pt x="1093" y="4680"/>
                  </a:lnTo>
                  <a:lnTo>
                    <a:pt x="1022" y="4728"/>
                  </a:lnTo>
                  <a:lnTo>
                    <a:pt x="903" y="4751"/>
                  </a:lnTo>
                  <a:lnTo>
                    <a:pt x="832" y="4751"/>
                  </a:lnTo>
                  <a:lnTo>
                    <a:pt x="785" y="4775"/>
                  </a:lnTo>
                  <a:lnTo>
                    <a:pt x="690" y="4846"/>
                  </a:lnTo>
                  <a:lnTo>
                    <a:pt x="547" y="5226"/>
                  </a:lnTo>
                  <a:lnTo>
                    <a:pt x="405" y="5630"/>
                  </a:lnTo>
                  <a:lnTo>
                    <a:pt x="310" y="6034"/>
                  </a:lnTo>
                  <a:lnTo>
                    <a:pt x="191" y="6438"/>
                  </a:lnTo>
                  <a:lnTo>
                    <a:pt x="262" y="6438"/>
                  </a:lnTo>
                  <a:lnTo>
                    <a:pt x="286" y="6462"/>
                  </a:lnTo>
                  <a:lnTo>
                    <a:pt x="357" y="6533"/>
                  </a:lnTo>
                  <a:lnTo>
                    <a:pt x="405" y="6604"/>
                  </a:lnTo>
                  <a:lnTo>
                    <a:pt x="571" y="6699"/>
                  </a:lnTo>
                  <a:lnTo>
                    <a:pt x="713" y="6747"/>
                  </a:lnTo>
                  <a:lnTo>
                    <a:pt x="880" y="6794"/>
                  </a:lnTo>
                  <a:lnTo>
                    <a:pt x="1022" y="6865"/>
                  </a:lnTo>
                  <a:lnTo>
                    <a:pt x="1117" y="6960"/>
                  </a:lnTo>
                  <a:lnTo>
                    <a:pt x="1141" y="7008"/>
                  </a:lnTo>
                  <a:lnTo>
                    <a:pt x="1141" y="7079"/>
                  </a:lnTo>
                  <a:lnTo>
                    <a:pt x="1117" y="7103"/>
                  </a:lnTo>
                  <a:lnTo>
                    <a:pt x="1046" y="7103"/>
                  </a:lnTo>
                  <a:lnTo>
                    <a:pt x="903" y="7127"/>
                  </a:lnTo>
                  <a:lnTo>
                    <a:pt x="832" y="7150"/>
                  </a:lnTo>
                  <a:lnTo>
                    <a:pt x="808" y="7174"/>
                  </a:lnTo>
                  <a:lnTo>
                    <a:pt x="808" y="7222"/>
                  </a:lnTo>
                  <a:lnTo>
                    <a:pt x="808" y="7269"/>
                  </a:lnTo>
                  <a:lnTo>
                    <a:pt x="832" y="7269"/>
                  </a:lnTo>
                  <a:lnTo>
                    <a:pt x="927" y="7293"/>
                  </a:lnTo>
                  <a:lnTo>
                    <a:pt x="1022" y="7317"/>
                  </a:lnTo>
                  <a:lnTo>
                    <a:pt x="1093" y="7340"/>
                  </a:lnTo>
                  <a:lnTo>
                    <a:pt x="1141" y="7317"/>
                  </a:lnTo>
                  <a:lnTo>
                    <a:pt x="1165" y="7269"/>
                  </a:lnTo>
                  <a:lnTo>
                    <a:pt x="1188" y="7198"/>
                  </a:lnTo>
                  <a:lnTo>
                    <a:pt x="1188" y="7150"/>
                  </a:lnTo>
                  <a:lnTo>
                    <a:pt x="1188" y="7127"/>
                  </a:lnTo>
                  <a:lnTo>
                    <a:pt x="1236" y="7103"/>
                  </a:lnTo>
                  <a:lnTo>
                    <a:pt x="1283" y="7079"/>
                  </a:lnTo>
                  <a:lnTo>
                    <a:pt x="1331" y="7055"/>
                  </a:lnTo>
                  <a:lnTo>
                    <a:pt x="1331" y="6984"/>
                  </a:lnTo>
                  <a:lnTo>
                    <a:pt x="1307" y="6937"/>
                  </a:lnTo>
                  <a:lnTo>
                    <a:pt x="1307" y="6865"/>
                  </a:lnTo>
                  <a:lnTo>
                    <a:pt x="1307" y="6818"/>
                  </a:lnTo>
                  <a:lnTo>
                    <a:pt x="1331" y="6794"/>
                  </a:lnTo>
                  <a:lnTo>
                    <a:pt x="1402" y="6794"/>
                  </a:lnTo>
                  <a:lnTo>
                    <a:pt x="1450" y="6770"/>
                  </a:lnTo>
                  <a:lnTo>
                    <a:pt x="1473" y="6747"/>
                  </a:lnTo>
                  <a:lnTo>
                    <a:pt x="1473" y="6723"/>
                  </a:lnTo>
                  <a:lnTo>
                    <a:pt x="1450" y="6675"/>
                  </a:lnTo>
                  <a:lnTo>
                    <a:pt x="1426" y="6652"/>
                  </a:lnTo>
                  <a:lnTo>
                    <a:pt x="1402" y="6652"/>
                  </a:lnTo>
                  <a:lnTo>
                    <a:pt x="1260" y="6604"/>
                  </a:lnTo>
                  <a:lnTo>
                    <a:pt x="1093" y="6557"/>
                  </a:lnTo>
                  <a:lnTo>
                    <a:pt x="927" y="6462"/>
                  </a:lnTo>
                  <a:lnTo>
                    <a:pt x="785" y="6367"/>
                  </a:lnTo>
                  <a:lnTo>
                    <a:pt x="618" y="6272"/>
                  </a:lnTo>
                  <a:lnTo>
                    <a:pt x="595" y="6248"/>
                  </a:lnTo>
                  <a:lnTo>
                    <a:pt x="595" y="6200"/>
                  </a:lnTo>
                  <a:lnTo>
                    <a:pt x="618" y="6177"/>
                  </a:lnTo>
                  <a:lnTo>
                    <a:pt x="642" y="6200"/>
                  </a:lnTo>
                  <a:lnTo>
                    <a:pt x="690" y="6224"/>
                  </a:lnTo>
                  <a:lnTo>
                    <a:pt x="737" y="6248"/>
                  </a:lnTo>
                  <a:lnTo>
                    <a:pt x="832" y="6295"/>
                  </a:lnTo>
                  <a:lnTo>
                    <a:pt x="927" y="6319"/>
                  </a:lnTo>
                  <a:lnTo>
                    <a:pt x="1022" y="6367"/>
                  </a:lnTo>
                  <a:lnTo>
                    <a:pt x="1046" y="6390"/>
                  </a:lnTo>
                  <a:lnTo>
                    <a:pt x="1093" y="6414"/>
                  </a:lnTo>
                  <a:lnTo>
                    <a:pt x="1283" y="6414"/>
                  </a:lnTo>
                  <a:lnTo>
                    <a:pt x="1378" y="6462"/>
                  </a:lnTo>
                  <a:lnTo>
                    <a:pt x="1473" y="6533"/>
                  </a:lnTo>
                  <a:lnTo>
                    <a:pt x="1521" y="6628"/>
                  </a:lnTo>
                  <a:lnTo>
                    <a:pt x="1545" y="6747"/>
                  </a:lnTo>
                  <a:lnTo>
                    <a:pt x="1592" y="6818"/>
                  </a:lnTo>
                  <a:lnTo>
                    <a:pt x="1640" y="6865"/>
                  </a:lnTo>
                  <a:lnTo>
                    <a:pt x="1687" y="6889"/>
                  </a:lnTo>
                  <a:lnTo>
                    <a:pt x="1925" y="6889"/>
                  </a:lnTo>
                  <a:lnTo>
                    <a:pt x="1830" y="6937"/>
                  </a:lnTo>
                  <a:lnTo>
                    <a:pt x="1806" y="6960"/>
                  </a:lnTo>
                  <a:lnTo>
                    <a:pt x="1830" y="7008"/>
                  </a:lnTo>
                  <a:lnTo>
                    <a:pt x="1853" y="7079"/>
                  </a:lnTo>
                  <a:lnTo>
                    <a:pt x="1901" y="7127"/>
                  </a:lnTo>
                  <a:lnTo>
                    <a:pt x="1972" y="7150"/>
                  </a:lnTo>
                  <a:lnTo>
                    <a:pt x="2044" y="7174"/>
                  </a:lnTo>
                  <a:lnTo>
                    <a:pt x="2091" y="7150"/>
                  </a:lnTo>
                  <a:lnTo>
                    <a:pt x="2139" y="7079"/>
                  </a:lnTo>
                  <a:lnTo>
                    <a:pt x="2162" y="7008"/>
                  </a:lnTo>
                  <a:lnTo>
                    <a:pt x="2162" y="6960"/>
                  </a:lnTo>
                  <a:lnTo>
                    <a:pt x="2139" y="6865"/>
                  </a:lnTo>
                  <a:lnTo>
                    <a:pt x="1996" y="6675"/>
                  </a:lnTo>
                  <a:lnTo>
                    <a:pt x="2091" y="6628"/>
                  </a:lnTo>
                  <a:lnTo>
                    <a:pt x="2139" y="6604"/>
                  </a:lnTo>
                  <a:lnTo>
                    <a:pt x="2162" y="6557"/>
                  </a:lnTo>
                  <a:lnTo>
                    <a:pt x="2186" y="6533"/>
                  </a:lnTo>
                  <a:lnTo>
                    <a:pt x="2210" y="6509"/>
                  </a:lnTo>
                  <a:lnTo>
                    <a:pt x="2305" y="6509"/>
                  </a:lnTo>
                  <a:lnTo>
                    <a:pt x="2352" y="6533"/>
                  </a:lnTo>
                  <a:lnTo>
                    <a:pt x="2352" y="6557"/>
                  </a:lnTo>
                  <a:lnTo>
                    <a:pt x="2352" y="6604"/>
                  </a:lnTo>
                  <a:lnTo>
                    <a:pt x="2376" y="6675"/>
                  </a:lnTo>
                  <a:lnTo>
                    <a:pt x="2424" y="6699"/>
                  </a:lnTo>
                  <a:lnTo>
                    <a:pt x="2495" y="6770"/>
                  </a:lnTo>
                  <a:lnTo>
                    <a:pt x="2542" y="6865"/>
                  </a:lnTo>
                  <a:lnTo>
                    <a:pt x="2590" y="6960"/>
                  </a:lnTo>
                  <a:lnTo>
                    <a:pt x="2637" y="6984"/>
                  </a:lnTo>
                  <a:lnTo>
                    <a:pt x="2685" y="7008"/>
                  </a:lnTo>
                  <a:lnTo>
                    <a:pt x="2685" y="7032"/>
                  </a:lnTo>
                  <a:lnTo>
                    <a:pt x="2661" y="7032"/>
                  </a:lnTo>
                  <a:lnTo>
                    <a:pt x="2637" y="7079"/>
                  </a:lnTo>
                  <a:lnTo>
                    <a:pt x="2661" y="7103"/>
                  </a:lnTo>
                  <a:lnTo>
                    <a:pt x="2685" y="7127"/>
                  </a:lnTo>
                  <a:lnTo>
                    <a:pt x="2732" y="7127"/>
                  </a:lnTo>
                  <a:lnTo>
                    <a:pt x="2756" y="7103"/>
                  </a:lnTo>
                  <a:lnTo>
                    <a:pt x="2780" y="7079"/>
                  </a:lnTo>
                  <a:lnTo>
                    <a:pt x="2780" y="7008"/>
                  </a:lnTo>
                  <a:lnTo>
                    <a:pt x="2970" y="7008"/>
                  </a:lnTo>
                  <a:lnTo>
                    <a:pt x="3017" y="6984"/>
                  </a:lnTo>
                  <a:lnTo>
                    <a:pt x="3041" y="6960"/>
                  </a:lnTo>
                  <a:lnTo>
                    <a:pt x="3089" y="6913"/>
                  </a:lnTo>
                  <a:lnTo>
                    <a:pt x="3136" y="6937"/>
                  </a:lnTo>
                  <a:lnTo>
                    <a:pt x="3184" y="6960"/>
                  </a:lnTo>
                  <a:lnTo>
                    <a:pt x="3374" y="6960"/>
                  </a:lnTo>
                  <a:lnTo>
                    <a:pt x="3374" y="6984"/>
                  </a:lnTo>
                  <a:lnTo>
                    <a:pt x="3326" y="7008"/>
                  </a:lnTo>
                  <a:lnTo>
                    <a:pt x="3302" y="7032"/>
                  </a:lnTo>
                  <a:lnTo>
                    <a:pt x="3302" y="7079"/>
                  </a:lnTo>
                  <a:lnTo>
                    <a:pt x="3302" y="7127"/>
                  </a:lnTo>
                  <a:lnTo>
                    <a:pt x="3302" y="7174"/>
                  </a:lnTo>
                  <a:lnTo>
                    <a:pt x="3397" y="7174"/>
                  </a:lnTo>
                  <a:lnTo>
                    <a:pt x="3445" y="7150"/>
                  </a:lnTo>
                  <a:lnTo>
                    <a:pt x="3516" y="7079"/>
                  </a:lnTo>
                  <a:lnTo>
                    <a:pt x="3564" y="7008"/>
                  </a:lnTo>
                  <a:lnTo>
                    <a:pt x="3540" y="6937"/>
                  </a:lnTo>
                  <a:lnTo>
                    <a:pt x="3516" y="6913"/>
                  </a:lnTo>
                  <a:lnTo>
                    <a:pt x="3492" y="6913"/>
                  </a:lnTo>
                  <a:lnTo>
                    <a:pt x="3516" y="6889"/>
                  </a:lnTo>
                  <a:lnTo>
                    <a:pt x="3564" y="6842"/>
                  </a:lnTo>
                  <a:lnTo>
                    <a:pt x="3635" y="6818"/>
                  </a:lnTo>
                  <a:lnTo>
                    <a:pt x="3659" y="6842"/>
                  </a:lnTo>
                  <a:lnTo>
                    <a:pt x="3682" y="6889"/>
                  </a:lnTo>
                  <a:lnTo>
                    <a:pt x="3706" y="6984"/>
                  </a:lnTo>
                  <a:lnTo>
                    <a:pt x="3706" y="7079"/>
                  </a:lnTo>
                  <a:lnTo>
                    <a:pt x="3706" y="7388"/>
                  </a:lnTo>
                  <a:lnTo>
                    <a:pt x="3682" y="7483"/>
                  </a:lnTo>
                  <a:lnTo>
                    <a:pt x="3635" y="7554"/>
                  </a:lnTo>
                  <a:lnTo>
                    <a:pt x="3564" y="7578"/>
                  </a:lnTo>
                  <a:lnTo>
                    <a:pt x="3445" y="7602"/>
                  </a:lnTo>
                  <a:lnTo>
                    <a:pt x="3302" y="7602"/>
                  </a:lnTo>
                  <a:lnTo>
                    <a:pt x="3184" y="7649"/>
                  </a:lnTo>
                  <a:lnTo>
                    <a:pt x="3065" y="7697"/>
                  </a:lnTo>
                  <a:lnTo>
                    <a:pt x="2922" y="7720"/>
                  </a:lnTo>
                  <a:lnTo>
                    <a:pt x="2756" y="7720"/>
                  </a:lnTo>
                  <a:lnTo>
                    <a:pt x="2590" y="7697"/>
                  </a:lnTo>
                  <a:lnTo>
                    <a:pt x="2257" y="7625"/>
                  </a:lnTo>
                  <a:lnTo>
                    <a:pt x="2091" y="7625"/>
                  </a:lnTo>
                  <a:lnTo>
                    <a:pt x="1925" y="7697"/>
                  </a:lnTo>
                  <a:lnTo>
                    <a:pt x="1901" y="7720"/>
                  </a:lnTo>
                  <a:lnTo>
                    <a:pt x="1901" y="7768"/>
                  </a:lnTo>
                  <a:lnTo>
                    <a:pt x="1901" y="7887"/>
                  </a:lnTo>
                  <a:lnTo>
                    <a:pt x="1901" y="7934"/>
                  </a:lnTo>
                  <a:lnTo>
                    <a:pt x="1877" y="7982"/>
                  </a:lnTo>
                  <a:lnTo>
                    <a:pt x="1853" y="8029"/>
                  </a:lnTo>
                  <a:lnTo>
                    <a:pt x="1545" y="8029"/>
                  </a:lnTo>
                  <a:lnTo>
                    <a:pt x="1473" y="7982"/>
                  </a:lnTo>
                  <a:lnTo>
                    <a:pt x="1355" y="7910"/>
                  </a:lnTo>
                  <a:lnTo>
                    <a:pt x="1236" y="7863"/>
                  </a:lnTo>
                  <a:lnTo>
                    <a:pt x="1093" y="7863"/>
                  </a:lnTo>
                  <a:lnTo>
                    <a:pt x="951" y="7839"/>
                  </a:lnTo>
                  <a:lnTo>
                    <a:pt x="880" y="7839"/>
                  </a:lnTo>
                  <a:lnTo>
                    <a:pt x="808" y="7792"/>
                  </a:lnTo>
                  <a:lnTo>
                    <a:pt x="737" y="7720"/>
                  </a:lnTo>
                  <a:lnTo>
                    <a:pt x="713" y="7625"/>
                  </a:lnTo>
                  <a:lnTo>
                    <a:pt x="713" y="7507"/>
                  </a:lnTo>
                  <a:lnTo>
                    <a:pt x="666" y="7435"/>
                  </a:lnTo>
                  <a:lnTo>
                    <a:pt x="618" y="7364"/>
                  </a:lnTo>
                  <a:lnTo>
                    <a:pt x="523" y="7340"/>
                  </a:lnTo>
                  <a:lnTo>
                    <a:pt x="428" y="7340"/>
                  </a:lnTo>
                  <a:lnTo>
                    <a:pt x="333" y="7412"/>
                  </a:lnTo>
                  <a:lnTo>
                    <a:pt x="310" y="7412"/>
                  </a:lnTo>
                  <a:lnTo>
                    <a:pt x="167" y="7507"/>
                  </a:lnTo>
                  <a:lnTo>
                    <a:pt x="25" y="7530"/>
                  </a:lnTo>
                  <a:lnTo>
                    <a:pt x="1" y="8219"/>
                  </a:lnTo>
                  <a:lnTo>
                    <a:pt x="25" y="8908"/>
                  </a:lnTo>
                  <a:lnTo>
                    <a:pt x="72" y="9621"/>
                  </a:lnTo>
                  <a:lnTo>
                    <a:pt x="215" y="10310"/>
                  </a:lnTo>
                  <a:lnTo>
                    <a:pt x="333" y="10808"/>
                  </a:lnTo>
                  <a:lnTo>
                    <a:pt x="476" y="11283"/>
                  </a:lnTo>
                  <a:lnTo>
                    <a:pt x="690" y="11877"/>
                  </a:lnTo>
                  <a:lnTo>
                    <a:pt x="785" y="11901"/>
                  </a:lnTo>
                  <a:lnTo>
                    <a:pt x="832" y="11949"/>
                  </a:lnTo>
                  <a:lnTo>
                    <a:pt x="880" y="11972"/>
                  </a:lnTo>
                  <a:lnTo>
                    <a:pt x="927" y="12067"/>
                  </a:lnTo>
                  <a:lnTo>
                    <a:pt x="998" y="12091"/>
                  </a:lnTo>
                  <a:lnTo>
                    <a:pt x="1070" y="12067"/>
                  </a:lnTo>
                  <a:lnTo>
                    <a:pt x="1141" y="12044"/>
                  </a:lnTo>
                  <a:lnTo>
                    <a:pt x="1212" y="12020"/>
                  </a:lnTo>
                  <a:lnTo>
                    <a:pt x="1260" y="12020"/>
                  </a:lnTo>
                  <a:lnTo>
                    <a:pt x="1283" y="12067"/>
                  </a:lnTo>
                  <a:lnTo>
                    <a:pt x="1307" y="12139"/>
                  </a:lnTo>
                  <a:lnTo>
                    <a:pt x="1331" y="12186"/>
                  </a:lnTo>
                  <a:lnTo>
                    <a:pt x="1355" y="12210"/>
                  </a:lnTo>
                  <a:lnTo>
                    <a:pt x="1378" y="12186"/>
                  </a:lnTo>
                  <a:lnTo>
                    <a:pt x="1450" y="12162"/>
                  </a:lnTo>
                  <a:lnTo>
                    <a:pt x="1497" y="12186"/>
                  </a:lnTo>
                  <a:lnTo>
                    <a:pt x="1521" y="12210"/>
                  </a:lnTo>
                  <a:lnTo>
                    <a:pt x="1521" y="12281"/>
                  </a:lnTo>
                  <a:lnTo>
                    <a:pt x="1545" y="12376"/>
                  </a:lnTo>
                  <a:lnTo>
                    <a:pt x="1521" y="12471"/>
                  </a:lnTo>
                  <a:lnTo>
                    <a:pt x="1521" y="12661"/>
                  </a:lnTo>
                  <a:lnTo>
                    <a:pt x="1521" y="12756"/>
                  </a:lnTo>
                  <a:lnTo>
                    <a:pt x="1568" y="12827"/>
                  </a:lnTo>
                  <a:lnTo>
                    <a:pt x="1592" y="12899"/>
                  </a:lnTo>
                  <a:lnTo>
                    <a:pt x="1663" y="12970"/>
                  </a:lnTo>
                  <a:lnTo>
                    <a:pt x="1735" y="13017"/>
                  </a:lnTo>
                  <a:lnTo>
                    <a:pt x="1806" y="13089"/>
                  </a:lnTo>
                  <a:lnTo>
                    <a:pt x="1901" y="13136"/>
                  </a:lnTo>
                  <a:lnTo>
                    <a:pt x="1949" y="13184"/>
                  </a:lnTo>
                  <a:lnTo>
                    <a:pt x="1996" y="13255"/>
                  </a:lnTo>
                  <a:lnTo>
                    <a:pt x="2044" y="13326"/>
                  </a:lnTo>
                  <a:lnTo>
                    <a:pt x="2115" y="13445"/>
                  </a:lnTo>
                  <a:lnTo>
                    <a:pt x="2186" y="13564"/>
                  </a:lnTo>
                  <a:lnTo>
                    <a:pt x="2257" y="13682"/>
                  </a:lnTo>
                  <a:lnTo>
                    <a:pt x="2281" y="13754"/>
                  </a:lnTo>
                  <a:lnTo>
                    <a:pt x="2281" y="13825"/>
                  </a:lnTo>
                  <a:lnTo>
                    <a:pt x="2329" y="13849"/>
                  </a:lnTo>
                  <a:lnTo>
                    <a:pt x="2376" y="13944"/>
                  </a:lnTo>
                  <a:lnTo>
                    <a:pt x="2424" y="14063"/>
                  </a:lnTo>
                  <a:lnTo>
                    <a:pt x="2424" y="14158"/>
                  </a:lnTo>
                  <a:lnTo>
                    <a:pt x="2376" y="14276"/>
                  </a:lnTo>
                  <a:lnTo>
                    <a:pt x="2352" y="14371"/>
                  </a:lnTo>
                  <a:lnTo>
                    <a:pt x="2329" y="14490"/>
                  </a:lnTo>
                  <a:lnTo>
                    <a:pt x="2329" y="14514"/>
                  </a:lnTo>
                  <a:lnTo>
                    <a:pt x="2614" y="14823"/>
                  </a:lnTo>
                  <a:lnTo>
                    <a:pt x="2922" y="15131"/>
                  </a:lnTo>
                  <a:lnTo>
                    <a:pt x="3231" y="15416"/>
                  </a:lnTo>
                  <a:lnTo>
                    <a:pt x="3564" y="15678"/>
                  </a:lnTo>
                  <a:lnTo>
                    <a:pt x="3896" y="15939"/>
                  </a:lnTo>
                  <a:lnTo>
                    <a:pt x="4253" y="16177"/>
                  </a:lnTo>
                  <a:lnTo>
                    <a:pt x="4609" y="16390"/>
                  </a:lnTo>
                  <a:lnTo>
                    <a:pt x="4989" y="16604"/>
                  </a:lnTo>
                  <a:lnTo>
                    <a:pt x="5060" y="16462"/>
                  </a:lnTo>
                  <a:lnTo>
                    <a:pt x="5179" y="16200"/>
                  </a:lnTo>
                  <a:lnTo>
                    <a:pt x="5250" y="16082"/>
                  </a:lnTo>
                  <a:lnTo>
                    <a:pt x="5321" y="15987"/>
                  </a:lnTo>
                  <a:lnTo>
                    <a:pt x="5369" y="15915"/>
                  </a:lnTo>
                  <a:lnTo>
                    <a:pt x="5369" y="15868"/>
                  </a:lnTo>
                  <a:lnTo>
                    <a:pt x="5369" y="15820"/>
                  </a:lnTo>
                  <a:lnTo>
                    <a:pt x="5345" y="15797"/>
                  </a:lnTo>
                  <a:lnTo>
                    <a:pt x="5298" y="15678"/>
                  </a:lnTo>
                  <a:lnTo>
                    <a:pt x="5298" y="15606"/>
                  </a:lnTo>
                  <a:lnTo>
                    <a:pt x="5345" y="15535"/>
                  </a:lnTo>
                  <a:lnTo>
                    <a:pt x="5416" y="15464"/>
                  </a:lnTo>
                  <a:lnTo>
                    <a:pt x="5511" y="15393"/>
                  </a:lnTo>
                  <a:lnTo>
                    <a:pt x="5559" y="15345"/>
                  </a:lnTo>
                  <a:lnTo>
                    <a:pt x="5583" y="15274"/>
                  </a:lnTo>
                  <a:lnTo>
                    <a:pt x="5606" y="15203"/>
                  </a:lnTo>
                  <a:lnTo>
                    <a:pt x="5606" y="15131"/>
                  </a:lnTo>
                  <a:lnTo>
                    <a:pt x="5583" y="15060"/>
                  </a:lnTo>
                  <a:lnTo>
                    <a:pt x="5488" y="14894"/>
                  </a:lnTo>
                  <a:lnTo>
                    <a:pt x="5440" y="14846"/>
                  </a:lnTo>
                  <a:lnTo>
                    <a:pt x="5416" y="14799"/>
                  </a:lnTo>
                  <a:lnTo>
                    <a:pt x="5440" y="14775"/>
                  </a:lnTo>
                  <a:lnTo>
                    <a:pt x="5511" y="14656"/>
                  </a:lnTo>
                  <a:lnTo>
                    <a:pt x="5583" y="14514"/>
                  </a:lnTo>
                  <a:lnTo>
                    <a:pt x="5654" y="14371"/>
                  </a:lnTo>
                  <a:lnTo>
                    <a:pt x="5701" y="14300"/>
                  </a:lnTo>
                  <a:lnTo>
                    <a:pt x="5749" y="14253"/>
                  </a:lnTo>
                  <a:lnTo>
                    <a:pt x="5915" y="14158"/>
                  </a:lnTo>
                  <a:lnTo>
                    <a:pt x="5963" y="14086"/>
                  </a:lnTo>
                  <a:lnTo>
                    <a:pt x="6010" y="13991"/>
                  </a:lnTo>
                  <a:lnTo>
                    <a:pt x="6034" y="13873"/>
                  </a:lnTo>
                  <a:lnTo>
                    <a:pt x="6034" y="13778"/>
                  </a:lnTo>
                  <a:lnTo>
                    <a:pt x="5987" y="13564"/>
                  </a:lnTo>
                  <a:lnTo>
                    <a:pt x="5939" y="13374"/>
                  </a:lnTo>
                  <a:lnTo>
                    <a:pt x="5844" y="13184"/>
                  </a:lnTo>
                  <a:lnTo>
                    <a:pt x="5749" y="13017"/>
                  </a:lnTo>
                  <a:lnTo>
                    <a:pt x="5654" y="12851"/>
                  </a:lnTo>
                  <a:lnTo>
                    <a:pt x="5583" y="12756"/>
                  </a:lnTo>
                  <a:lnTo>
                    <a:pt x="5559" y="12614"/>
                  </a:lnTo>
                  <a:lnTo>
                    <a:pt x="5583" y="12447"/>
                  </a:lnTo>
                  <a:lnTo>
                    <a:pt x="5630" y="12305"/>
                  </a:lnTo>
                  <a:lnTo>
                    <a:pt x="5678" y="12162"/>
                  </a:lnTo>
                  <a:lnTo>
                    <a:pt x="5749" y="12020"/>
                  </a:lnTo>
                  <a:lnTo>
                    <a:pt x="5915" y="11758"/>
                  </a:lnTo>
                  <a:lnTo>
                    <a:pt x="6082" y="11473"/>
                  </a:lnTo>
                  <a:lnTo>
                    <a:pt x="6153" y="11378"/>
                  </a:lnTo>
                  <a:lnTo>
                    <a:pt x="6248" y="11283"/>
                  </a:lnTo>
                  <a:lnTo>
                    <a:pt x="6319" y="11188"/>
                  </a:lnTo>
                  <a:lnTo>
                    <a:pt x="6390" y="11070"/>
                  </a:lnTo>
                  <a:lnTo>
                    <a:pt x="6462" y="10808"/>
                  </a:lnTo>
                  <a:lnTo>
                    <a:pt x="6628" y="10191"/>
                  </a:lnTo>
                  <a:lnTo>
                    <a:pt x="6652" y="10096"/>
                  </a:lnTo>
                  <a:lnTo>
                    <a:pt x="6652" y="10001"/>
                  </a:lnTo>
                  <a:lnTo>
                    <a:pt x="6580" y="9834"/>
                  </a:lnTo>
                  <a:lnTo>
                    <a:pt x="6557" y="9787"/>
                  </a:lnTo>
                  <a:lnTo>
                    <a:pt x="6509" y="9763"/>
                  </a:lnTo>
                  <a:lnTo>
                    <a:pt x="6485" y="9763"/>
                  </a:lnTo>
                  <a:lnTo>
                    <a:pt x="6438" y="9811"/>
                  </a:lnTo>
                  <a:lnTo>
                    <a:pt x="6390" y="9834"/>
                  </a:lnTo>
                  <a:lnTo>
                    <a:pt x="6367" y="9882"/>
                  </a:lnTo>
                  <a:lnTo>
                    <a:pt x="6319" y="9906"/>
                  </a:lnTo>
                  <a:lnTo>
                    <a:pt x="6105" y="10001"/>
                  </a:lnTo>
                  <a:lnTo>
                    <a:pt x="5915" y="10096"/>
                  </a:lnTo>
                  <a:lnTo>
                    <a:pt x="5844" y="10120"/>
                  </a:lnTo>
                  <a:lnTo>
                    <a:pt x="5773" y="10120"/>
                  </a:lnTo>
                  <a:lnTo>
                    <a:pt x="5701" y="10096"/>
                  </a:lnTo>
                  <a:lnTo>
                    <a:pt x="5630" y="10072"/>
                  </a:lnTo>
                  <a:lnTo>
                    <a:pt x="5583" y="10001"/>
                  </a:lnTo>
                  <a:lnTo>
                    <a:pt x="5440" y="9953"/>
                  </a:lnTo>
                  <a:lnTo>
                    <a:pt x="5298" y="9858"/>
                  </a:lnTo>
                  <a:lnTo>
                    <a:pt x="5203" y="9739"/>
                  </a:lnTo>
                  <a:lnTo>
                    <a:pt x="5131" y="9597"/>
                  </a:lnTo>
                  <a:lnTo>
                    <a:pt x="5013" y="9549"/>
                  </a:lnTo>
                  <a:lnTo>
                    <a:pt x="4941" y="9502"/>
                  </a:lnTo>
                  <a:lnTo>
                    <a:pt x="4894" y="9454"/>
                  </a:lnTo>
                  <a:lnTo>
                    <a:pt x="4870" y="9407"/>
                  </a:lnTo>
                  <a:lnTo>
                    <a:pt x="4846" y="9312"/>
                  </a:lnTo>
                  <a:lnTo>
                    <a:pt x="4775" y="9264"/>
                  </a:lnTo>
                  <a:lnTo>
                    <a:pt x="4656" y="9169"/>
                  </a:lnTo>
                  <a:lnTo>
                    <a:pt x="4585" y="9098"/>
                  </a:lnTo>
                  <a:lnTo>
                    <a:pt x="4514" y="9027"/>
                  </a:lnTo>
                  <a:lnTo>
                    <a:pt x="4466" y="8932"/>
                  </a:lnTo>
                  <a:lnTo>
                    <a:pt x="4443" y="8837"/>
                  </a:lnTo>
                  <a:lnTo>
                    <a:pt x="4443" y="8789"/>
                  </a:lnTo>
                  <a:lnTo>
                    <a:pt x="4395" y="8742"/>
                  </a:lnTo>
                  <a:lnTo>
                    <a:pt x="4253" y="8599"/>
                  </a:lnTo>
                  <a:lnTo>
                    <a:pt x="4110" y="8433"/>
                  </a:lnTo>
                  <a:lnTo>
                    <a:pt x="3968" y="8267"/>
                  </a:lnTo>
                  <a:lnTo>
                    <a:pt x="3825" y="8124"/>
                  </a:lnTo>
                  <a:lnTo>
                    <a:pt x="3801" y="8077"/>
                  </a:lnTo>
                  <a:lnTo>
                    <a:pt x="3801" y="8053"/>
                  </a:lnTo>
                  <a:lnTo>
                    <a:pt x="3825" y="8053"/>
                  </a:lnTo>
                  <a:lnTo>
                    <a:pt x="3872" y="8029"/>
                  </a:lnTo>
                  <a:lnTo>
                    <a:pt x="3872" y="7982"/>
                  </a:lnTo>
                  <a:lnTo>
                    <a:pt x="3872" y="7958"/>
                  </a:lnTo>
                  <a:lnTo>
                    <a:pt x="3896" y="7910"/>
                  </a:lnTo>
                  <a:lnTo>
                    <a:pt x="3944" y="8029"/>
                  </a:lnTo>
                  <a:lnTo>
                    <a:pt x="3991" y="8124"/>
                  </a:lnTo>
                  <a:lnTo>
                    <a:pt x="4158" y="8291"/>
                  </a:lnTo>
                  <a:lnTo>
                    <a:pt x="4348" y="8433"/>
                  </a:lnTo>
                  <a:lnTo>
                    <a:pt x="4514" y="8576"/>
                  </a:lnTo>
                  <a:lnTo>
                    <a:pt x="4561" y="8599"/>
                  </a:lnTo>
                  <a:lnTo>
                    <a:pt x="4585" y="8623"/>
                  </a:lnTo>
                  <a:lnTo>
                    <a:pt x="4656" y="8813"/>
                  </a:lnTo>
                  <a:lnTo>
                    <a:pt x="4775" y="8956"/>
                  </a:lnTo>
                  <a:lnTo>
                    <a:pt x="4918" y="9074"/>
                  </a:lnTo>
                  <a:lnTo>
                    <a:pt x="5084" y="9193"/>
                  </a:lnTo>
                  <a:lnTo>
                    <a:pt x="5226" y="9359"/>
                  </a:lnTo>
                  <a:lnTo>
                    <a:pt x="5298" y="9359"/>
                  </a:lnTo>
                  <a:lnTo>
                    <a:pt x="5345" y="9383"/>
                  </a:lnTo>
                  <a:lnTo>
                    <a:pt x="5369" y="9431"/>
                  </a:lnTo>
                  <a:lnTo>
                    <a:pt x="5416" y="9549"/>
                  </a:lnTo>
                  <a:lnTo>
                    <a:pt x="5488" y="9668"/>
                  </a:lnTo>
                  <a:lnTo>
                    <a:pt x="5583" y="9716"/>
                  </a:lnTo>
                  <a:lnTo>
                    <a:pt x="5654" y="9739"/>
                  </a:lnTo>
                  <a:lnTo>
                    <a:pt x="5725" y="9739"/>
                  </a:lnTo>
                  <a:lnTo>
                    <a:pt x="5892" y="9716"/>
                  </a:lnTo>
                  <a:lnTo>
                    <a:pt x="6034" y="9692"/>
                  </a:lnTo>
                  <a:lnTo>
                    <a:pt x="6248" y="9526"/>
                  </a:lnTo>
                  <a:lnTo>
                    <a:pt x="6462" y="9383"/>
                  </a:lnTo>
                  <a:lnTo>
                    <a:pt x="6557" y="9288"/>
                  </a:lnTo>
                  <a:lnTo>
                    <a:pt x="6604" y="9169"/>
                  </a:lnTo>
                  <a:lnTo>
                    <a:pt x="6628" y="9098"/>
                  </a:lnTo>
                  <a:lnTo>
                    <a:pt x="6675" y="9051"/>
                  </a:lnTo>
                  <a:lnTo>
                    <a:pt x="6794" y="9003"/>
                  </a:lnTo>
                  <a:lnTo>
                    <a:pt x="6889" y="8956"/>
                  </a:lnTo>
                  <a:lnTo>
                    <a:pt x="6937" y="8908"/>
                  </a:lnTo>
                  <a:lnTo>
                    <a:pt x="7032" y="8766"/>
                  </a:lnTo>
                  <a:lnTo>
                    <a:pt x="7103" y="8647"/>
                  </a:lnTo>
                  <a:lnTo>
                    <a:pt x="7150" y="8504"/>
                  </a:lnTo>
                  <a:lnTo>
                    <a:pt x="7198" y="8386"/>
                  </a:lnTo>
                  <a:lnTo>
                    <a:pt x="7269" y="8243"/>
                  </a:lnTo>
                  <a:lnTo>
                    <a:pt x="7293" y="8196"/>
                  </a:lnTo>
                  <a:lnTo>
                    <a:pt x="7293" y="8124"/>
                  </a:lnTo>
                  <a:lnTo>
                    <a:pt x="7269" y="8053"/>
                  </a:lnTo>
                  <a:lnTo>
                    <a:pt x="7198" y="8006"/>
                  </a:lnTo>
                  <a:lnTo>
                    <a:pt x="7055" y="7934"/>
                  </a:lnTo>
                  <a:lnTo>
                    <a:pt x="6865" y="7887"/>
                  </a:lnTo>
                  <a:lnTo>
                    <a:pt x="6794" y="7839"/>
                  </a:lnTo>
                  <a:lnTo>
                    <a:pt x="6747" y="7768"/>
                  </a:lnTo>
                  <a:lnTo>
                    <a:pt x="6747" y="7673"/>
                  </a:lnTo>
                  <a:lnTo>
                    <a:pt x="6794" y="7720"/>
                  </a:lnTo>
                  <a:lnTo>
                    <a:pt x="6842" y="7744"/>
                  </a:lnTo>
                  <a:lnTo>
                    <a:pt x="6960" y="7768"/>
                  </a:lnTo>
                  <a:lnTo>
                    <a:pt x="7150" y="7744"/>
                  </a:lnTo>
                  <a:lnTo>
                    <a:pt x="7364" y="7697"/>
                  </a:lnTo>
                  <a:lnTo>
                    <a:pt x="7554" y="7649"/>
                  </a:lnTo>
                  <a:lnTo>
                    <a:pt x="7768" y="7625"/>
                  </a:lnTo>
                  <a:lnTo>
                    <a:pt x="7816" y="7602"/>
                  </a:lnTo>
                  <a:lnTo>
                    <a:pt x="7863" y="7554"/>
                  </a:lnTo>
                  <a:lnTo>
                    <a:pt x="7911" y="7554"/>
                  </a:lnTo>
                  <a:lnTo>
                    <a:pt x="8006" y="7602"/>
                  </a:lnTo>
                  <a:lnTo>
                    <a:pt x="8196" y="7744"/>
                  </a:lnTo>
                  <a:lnTo>
                    <a:pt x="8314" y="7792"/>
                  </a:lnTo>
                  <a:lnTo>
                    <a:pt x="8433" y="7815"/>
                  </a:lnTo>
                  <a:lnTo>
                    <a:pt x="8457" y="7815"/>
                  </a:lnTo>
                  <a:lnTo>
                    <a:pt x="8457" y="7839"/>
                  </a:lnTo>
                  <a:lnTo>
                    <a:pt x="8457" y="7934"/>
                  </a:lnTo>
                  <a:lnTo>
                    <a:pt x="8457" y="7982"/>
                  </a:lnTo>
                  <a:lnTo>
                    <a:pt x="8504" y="8029"/>
                  </a:lnTo>
                  <a:lnTo>
                    <a:pt x="8576" y="8053"/>
                  </a:lnTo>
                  <a:lnTo>
                    <a:pt x="8694" y="8053"/>
                  </a:lnTo>
                  <a:lnTo>
                    <a:pt x="8789" y="8006"/>
                  </a:lnTo>
                  <a:lnTo>
                    <a:pt x="8861" y="7958"/>
                  </a:lnTo>
                  <a:lnTo>
                    <a:pt x="8908" y="7863"/>
                  </a:lnTo>
                  <a:lnTo>
                    <a:pt x="8932" y="8029"/>
                  </a:lnTo>
                  <a:lnTo>
                    <a:pt x="8979" y="8196"/>
                  </a:lnTo>
                  <a:lnTo>
                    <a:pt x="9051" y="8338"/>
                  </a:lnTo>
                  <a:lnTo>
                    <a:pt x="9122" y="8481"/>
                  </a:lnTo>
                  <a:lnTo>
                    <a:pt x="9502" y="9003"/>
                  </a:lnTo>
                  <a:lnTo>
                    <a:pt x="9692" y="9264"/>
                  </a:lnTo>
                  <a:lnTo>
                    <a:pt x="9882" y="9526"/>
                  </a:lnTo>
                  <a:lnTo>
                    <a:pt x="9906" y="9573"/>
                  </a:lnTo>
                  <a:lnTo>
                    <a:pt x="9953" y="9597"/>
                  </a:lnTo>
                  <a:lnTo>
                    <a:pt x="10048" y="9597"/>
                  </a:lnTo>
                  <a:lnTo>
                    <a:pt x="10120" y="9573"/>
                  </a:lnTo>
                  <a:lnTo>
                    <a:pt x="10167" y="9549"/>
                  </a:lnTo>
                  <a:lnTo>
                    <a:pt x="10191" y="9502"/>
                  </a:lnTo>
                  <a:lnTo>
                    <a:pt x="10262" y="9288"/>
                  </a:lnTo>
                  <a:lnTo>
                    <a:pt x="10286" y="9074"/>
                  </a:lnTo>
                  <a:lnTo>
                    <a:pt x="10262" y="8837"/>
                  </a:lnTo>
                  <a:lnTo>
                    <a:pt x="10191" y="8623"/>
                  </a:lnTo>
                  <a:lnTo>
                    <a:pt x="10191" y="8576"/>
                  </a:lnTo>
                  <a:lnTo>
                    <a:pt x="10191" y="8552"/>
                  </a:lnTo>
                  <a:lnTo>
                    <a:pt x="10191" y="8504"/>
                  </a:lnTo>
                  <a:lnTo>
                    <a:pt x="10357" y="8291"/>
                  </a:lnTo>
                  <a:lnTo>
                    <a:pt x="10500" y="8053"/>
                  </a:lnTo>
                  <a:lnTo>
                    <a:pt x="10618" y="7863"/>
                  </a:lnTo>
                  <a:lnTo>
                    <a:pt x="10690" y="7768"/>
                  </a:lnTo>
                  <a:lnTo>
                    <a:pt x="10785" y="7697"/>
                  </a:lnTo>
                  <a:lnTo>
                    <a:pt x="10808" y="7673"/>
                  </a:lnTo>
                  <a:lnTo>
                    <a:pt x="10785" y="7625"/>
                  </a:lnTo>
                  <a:lnTo>
                    <a:pt x="10785" y="7554"/>
                  </a:lnTo>
                  <a:lnTo>
                    <a:pt x="10808" y="7507"/>
                  </a:lnTo>
                  <a:lnTo>
                    <a:pt x="10856" y="7459"/>
                  </a:lnTo>
                  <a:lnTo>
                    <a:pt x="10903" y="7412"/>
                  </a:lnTo>
                  <a:lnTo>
                    <a:pt x="10998" y="7388"/>
                  </a:lnTo>
                  <a:lnTo>
                    <a:pt x="11046" y="7364"/>
                  </a:lnTo>
                  <a:lnTo>
                    <a:pt x="11093" y="7340"/>
                  </a:lnTo>
                  <a:lnTo>
                    <a:pt x="11165" y="7293"/>
                  </a:lnTo>
                  <a:lnTo>
                    <a:pt x="11212" y="7293"/>
                  </a:lnTo>
                  <a:lnTo>
                    <a:pt x="11260" y="7317"/>
                  </a:lnTo>
                  <a:lnTo>
                    <a:pt x="11307" y="7364"/>
                  </a:lnTo>
                  <a:lnTo>
                    <a:pt x="11378" y="7459"/>
                  </a:lnTo>
                  <a:lnTo>
                    <a:pt x="11426" y="7507"/>
                  </a:lnTo>
                  <a:lnTo>
                    <a:pt x="11497" y="7530"/>
                  </a:lnTo>
                  <a:lnTo>
                    <a:pt x="11616" y="7602"/>
                  </a:lnTo>
                  <a:lnTo>
                    <a:pt x="11735" y="7697"/>
                  </a:lnTo>
                  <a:lnTo>
                    <a:pt x="11806" y="7815"/>
                  </a:lnTo>
                  <a:lnTo>
                    <a:pt x="11854" y="7934"/>
                  </a:lnTo>
                  <a:lnTo>
                    <a:pt x="11901" y="8029"/>
                  </a:lnTo>
                  <a:lnTo>
                    <a:pt x="11925" y="8053"/>
                  </a:lnTo>
                  <a:lnTo>
                    <a:pt x="11972" y="8077"/>
                  </a:lnTo>
                  <a:lnTo>
                    <a:pt x="12067" y="8077"/>
                  </a:lnTo>
                  <a:lnTo>
                    <a:pt x="12115" y="8053"/>
                  </a:lnTo>
                  <a:lnTo>
                    <a:pt x="12162" y="8006"/>
                  </a:lnTo>
                  <a:lnTo>
                    <a:pt x="12234" y="7887"/>
                  </a:lnTo>
                  <a:lnTo>
                    <a:pt x="12329" y="8029"/>
                  </a:lnTo>
                  <a:lnTo>
                    <a:pt x="12400" y="8196"/>
                  </a:lnTo>
                  <a:lnTo>
                    <a:pt x="12495" y="8338"/>
                  </a:lnTo>
                  <a:lnTo>
                    <a:pt x="12614" y="8457"/>
                  </a:lnTo>
                  <a:lnTo>
                    <a:pt x="12614" y="8504"/>
                  </a:lnTo>
                  <a:lnTo>
                    <a:pt x="12614" y="8528"/>
                  </a:lnTo>
                  <a:lnTo>
                    <a:pt x="12637" y="8694"/>
                  </a:lnTo>
                  <a:lnTo>
                    <a:pt x="12661" y="8884"/>
                  </a:lnTo>
                  <a:lnTo>
                    <a:pt x="12685" y="8956"/>
                  </a:lnTo>
                  <a:lnTo>
                    <a:pt x="12732" y="9027"/>
                  </a:lnTo>
                  <a:lnTo>
                    <a:pt x="12804" y="9098"/>
                  </a:lnTo>
                  <a:lnTo>
                    <a:pt x="12899" y="9146"/>
                  </a:lnTo>
                  <a:lnTo>
                    <a:pt x="12970" y="9193"/>
                  </a:lnTo>
                  <a:lnTo>
                    <a:pt x="13041" y="9264"/>
                  </a:lnTo>
                  <a:lnTo>
                    <a:pt x="13136" y="9407"/>
                  </a:lnTo>
                  <a:lnTo>
                    <a:pt x="13207" y="9597"/>
                  </a:lnTo>
                  <a:lnTo>
                    <a:pt x="13279" y="9668"/>
                  </a:lnTo>
                  <a:lnTo>
                    <a:pt x="13350" y="9739"/>
                  </a:lnTo>
                  <a:lnTo>
                    <a:pt x="13184" y="9692"/>
                  </a:lnTo>
                  <a:lnTo>
                    <a:pt x="13136" y="9668"/>
                  </a:lnTo>
                  <a:lnTo>
                    <a:pt x="13112" y="9621"/>
                  </a:lnTo>
                  <a:lnTo>
                    <a:pt x="13017" y="9549"/>
                  </a:lnTo>
                  <a:lnTo>
                    <a:pt x="12922" y="9478"/>
                  </a:lnTo>
                  <a:lnTo>
                    <a:pt x="12709" y="9431"/>
                  </a:lnTo>
                  <a:lnTo>
                    <a:pt x="12566" y="9407"/>
                  </a:lnTo>
                  <a:lnTo>
                    <a:pt x="12495" y="9407"/>
                  </a:lnTo>
                  <a:lnTo>
                    <a:pt x="12471" y="9454"/>
                  </a:lnTo>
                  <a:lnTo>
                    <a:pt x="12447" y="9526"/>
                  </a:lnTo>
                  <a:lnTo>
                    <a:pt x="12495" y="9597"/>
                  </a:lnTo>
                  <a:lnTo>
                    <a:pt x="12542" y="9644"/>
                  </a:lnTo>
                  <a:lnTo>
                    <a:pt x="12614" y="9692"/>
                  </a:lnTo>
                  <a:lnTo>
                    <a:pt x="12804" y="9811"/>
                  </a:lnTo>
                  <a:lnTo>
                    <a:pt x="12970" y="9953"/>
                  </a:lnTo>
                  <a:lnTo>
                    <a:pt x="13279" y="10262"/>
                  </a:lnTo>
                  <a:lnTo>
                    <a:pt x="13397" y="10381"/>
                  </a:lnTo>
                  <a:lnTo>
                    <a:pt x="13516" y="10523"/>
                  </a:lnTo>
                  <a:lnTo>
                    <a:pt x="13635" y="10666"/>
                  </a:lnTo>
                  <a:lnTo>
                    <a:pt x="13801" y="10761"/>
                  </a:lnTo>
                  <a:lnTo>
                    <a:pt x="13920" y="10808"/>
                  </a:lnTo>
                  <a:lnTo>
                    <a:pt x="14039" y="10808"/>
                  </a:lnTo>
                  <a:lnTo>
                    <a:pt x="14086" y="10785"/>
                  </a:lnTo>
                  <a:lnTo>
                    <a:pt x="14134" y="10761"/>
                  </a:lnTo>
                  <a:lnTo>
                    <a:pt x="14158" y="10713"/>
                  </a:lnTo>
                  <a:lnTo>
                    <a:pt x="14181" y="10666"/>
                  </a:lnTo>
                  <a:lnTo>
                    <a:pt x="14181" y="10547"/>
                  </a:lnTo>
                  <a:lnTo>
                    <a:pt x="14158" y="10452"/>
                  </a:lnTo>
                  <a:lnTo>
                    <a:pt x="14110" y="10381"/>
                  </a:lnTo>
                  <a:lnTo>
                    <a:pt x="14039" y="10310"/>
                  </a:lnTo>
                  <a:lnTo>
                    <a:pt x="13801" y="10096"/>
                  </a:lnTo>
                  <a:lnTo>
                    <a:pt x="13683" y="9977"/>
                  </a:lnTo>
                  <a:lnTo>
                    <a:pt x="13587" y="9834"/>
                  </a:lnTo>
                  <a:lnTo>
                    <a:pt x="13683" y="9811"/>
                  </a:lnTo>
                  <a:lnTo>
                    <a:pt x="13730" y="9787"/>
                  </a:lnTo>
                  <a:lnTo>
                    <a:pt x="13730" y="9716"/>
                  </a:lnTo>
                  <a:lnTo>
                    <a:pt x="13683" y="9597"/>
                  </a:lnTo>
                  <a:lnTo>
                    <a:pt x="13587" y="9407"/>
                  </a:lnTo>
                  <a:lnTo>
                    <a:pt x="13469" y="9264"/>
                  </a:lnTo>
                  <a:lnTo>
                    <a:pt x="13326" y="9122"/>
                  </a:lnTo>
                  <a:lnTo>
                    <a:pt x="13136" y="9027"/>
                  </a:lnTo>
                  <a:lnTo>
                    <a:pt x="13017" y="8979"/>
                  </a:lnTo>
                  <a:lnTo>
                    <a:pt x="12946" y="8884"/>
                  </a:lnTo>
                  <a:lnTo>
                    <a:pt x="12875" y="8789"/>
                  </a:lnTo>
                  <a:lnTo>
                    <a:pt x="12851" y="8671"/>
                  </a:lnTo>
                  <a:lnTo>
                    <a:pt x="12804" y="8481"/>
                  </a:lnTo>
                  <a:lnTo>
                    <a:pt x="12780" y="8267"/>
                  </a:lnTo>
                  <a:lnTo>
                    <a:pt x="12922" y="8338"/>
                  </a:lnTo>
                  <a:lnTo>
                    <a:pt x="13041" y="8386"/>
                  </a:lnTo>
                  <a:lnTo>
                    <a:pt x="13184" y="8457"/>
                  </a:lnTo>
                  <a:lnTo>
                    <a:pt x="13279" y="8552"/>
                  </a:lnTo>
                  <a:lnTo>
                    <a:pt x="13326" y="8576"/>
                  </a:lnTo>
                  <a:lnTo>
                    <a:pt x="13374" y="8599"/>
                  </a:lnTo>
                  <a:lnTo>
                    <a:pt x="13445" y="8576"/>
                  </a:lnTo>
                  <a:lnTo>
                    <a:pt x="13469" y="8599"/>
                  </a:lnTo>
                  <a:lnTo>
                    <a:pt x="13492" y="8623"/>
                  </a:lnTo>
                  <a:lnTo>
                    <a:pt x="13516" y="8694"/>
                  </a:lnTo>
                  <a:lnTo>
                    <a:pt x="13516" y="8742"/>
                  </a:lnTo>
                  <a:lnTo>
                    <a:pt x="13564" y="8766"/>
                  </a:lnTo>
                  <a:lnTo>
                    <a:pt x="13635" y="8766"/>
                  </a:lnTo>
                  <a:lnTo>
                    <a:pt x="13730" y="8694"/>
                  </a:lnTo>
                  <a:lnTo>
                    <a:pt x="13754" y="8671"/>
                  </a:lnTo>
                  <a:lnTo>
                    <a:pt x="13754" y="8623"/>
                  </a:lnTo>
                  <a:lnTo>
                    <a:pt x="13801" y="8504"/>
                  </a:lnTo>
                  <a:lnTo>
                    <a:pt x="13896" y="8457"/>
                  </a:lnTo>
                  <a:lnTo>
                    <a:pt x="13968" y="8386"/>
                  </a:lnTo>
                  <a:lnTo>
                    <a:pt x="14015" y="8291"/>
                  </a:lnTo>
                  <a:lnTo>
                    <a:pt x="14015" y="8219"/>
                  </a:lnTo>
                  <a:lnTo>
                    <a:pt x="14015" y="8101"/>
                  </a:lnTo>
                  <a:lnTo>
                    <a:pt x="13944" y="7934"/>
                  </a:lnTo>
                  <a:lnTo>
                    <a:pt x="13825" y="7744"/>
                  </a:lnTo>
                  <a:lnTo>
                    <a:pt x="13754" y="7649"/>
                  </a:lnTo>
                  <a:lnTo>
                    <a:pt x="13635" y="7554"/>
                  </a:lnTo>
                  <a:lnTo>
                    <a:pt x="13397" y="7388"/>
                  </a:lnTo>
                  <a:lnTo>
                    <a:pt x="13326" y="7340"/>
                  </a:lnTo>
                  <a:lnTo>
                    <a:pt x="13279" y="7293"/>
                  </a:lnTo>
                  <a:lnTo>
                    <a:pt x="13255" y="7245"/>
                  </a:lnTo>
                  <a:lnTo>
                    <a:pt x="13231" y="7198"/>
                  </a:lnTo>
                  <a:lnTo>
                    <a:pt x="13255" y="7127"/>
                  </a:lnTo>
                  <a:lnTo>
                    <a:pt x="13279" y="7079"/>
                  </a:lnTo>
                  <a:lnTo>
                    <a:pt x="13397" y="6960"/>
                  </a:lnTo>
                  <a:lnTo>
                    <a:pt x="13445" y="6913"/>
                  </a:lnTo>
                  <a:lnTo>
                    <a:pt x="13516" y="6913"/>
                  </a:lnTo>
                  <a:lnTo>
                    <a:pt x="13564" y="6937"/>
                  </a:lnTo>
                  <a:lnTo>
                    <a:pt x="13587" y="6984"/>
                  </a:lnTo>
                  <a:lnTo>
                    <a:pt x="13635" y="7032"/>
                  </a:lnTo>
                  <a:lnTo>
                    <a:pt x="13683" y="7055"/>
                  </a:lnTo>
                  <a:lnTo>
                    <a:pt x="13730" y="7032"/>
                  </a:lnTo>
                  <a:lnTo>
                    <a:pt x="13754" y="6960"/>
                  </a:lnTo>
                  <a:lnTo>
                    <a:pt x="13801" y="6913"/>
                  </a:lnTo>
                  <a:lnTo>
                    <a:pt x="13849" y="6842"/>
                  </a:lnTo>
                  <a:lnTo>
                    <a:pt x="13944" y="6747"/>
                  </a:lnTo>
                  <a:lnTo>
                    <a:pt x="14086" y="6699"/>
                  </a:lnTo>
                  <a:lnTo>
                    <a:pt x="14205" y="6628"/>
                  </a:lnTo>
                  <a:lnTo>
                    <a:pt x="14371" y="6533"/>
                  </a:lnTo>
                  <a:lnTo>
                    <a:pt x="14514" y="6414"/>
                  </a:lnTo>
                  <a:lnTo>
                    <a:pt x="14585" y="6248"/>
                  </a:lnTo>
                  <a:lnTo>
                    <a:pt x="14633" y="6081"/>
                  </a:lnTo>
                  <a:lnTo>
                    <a:pt x="14633" y="5844"/>
                  </a:lnTo>
                  <a:lnTo>
                    <a:pt x="14656" y="5749"/>
                  </a:lnTo>
                  <a:lnTo>
                    <a:pt x="14633" y="5630"/>
                  </a:lnTo>
                  <a:lnTo>
                    <a:pt x="14633" y="5559"/>
                  </a:lnTo>
                  <a:lnTo>
                    <a:pt x="14656" y="5464"/>
                  </a:lnTo>
                  <a:lnTo>
                    <a:pt x="14633" y="5440"/>
                  </a:lnTo>
                  <a:lnTo>
                    <a:pt x="14609" y="5416"/>
                  </a:lnTo>
                  <a:lnTo>
                    <a:pt x="14585" y="5393"/>
                  </a:lnTo>
                  <a:lnTo>
                    <a:pt x="14514" y="5393"/>
                  </a:lnTo>
                  <a:lnTo>
                    <a:pt x="14514" y="5298"/>
                  </a:lnTo>
                  <a:lnTo>
                    <a:pt x="14466" y="5226"/>
                  </a:lnTo>
                  <a:lnTo>
                    <a:pt x="14419" y="5179"/>
                  </a:lnTo>
                  <a:lnTo>
                    <a:pt x="14348" y="5155"/>
                  </a:lnTo>
                  <a:lnTo>
                    <a:pt x="14229" y="5084"/>
                  </a:lnTo>
                  <a:lnTo>
                    <a:pt x="14158" y="5013"/>
                  </a:lnTo>
                  <a:lnTo>
                    <a:pt x="14110" y="4941"/>
                  </a:lnTo>
                  <a:lnTo>
                    <a:pt x="14039" y="4870"/>
                  </a:lnTo>
                  <a:lnTo>
                    <a:pt x="13944" y="4823"/>
                  </a:lnTo>
                  <a:lnTo>
                    <a:pt x="13920" y="4775"/>
                  </a:lnTo>
                  <a:lnTo>
                    <a:pt x="13920" y="4728"/>
                  </a:lnTo>
                  <a:lnTo>
                    <a:pt x="14015" y="4633"/>
                  </a:lnTo>
                  <a:lnTo>
                    <a:pt x="14086" y="4561"/>
                  </a:lnTo>
                  <a:lnTo>
                    <a:pt x="14110" y="4490"/>
                  </a:lnTo>
                  <a:lnTo>
                    <a:pt x="14110" y="4466"/>
                  </a:lnTo>
                  <a:lnTo>
                    <a:pt x="14063" y="4419"/>
                  </a:lnTo>
                  <a:lnTo>
                    <a:pt x="14015" y="4419"/>
                  </a:lnTo>
                  <a:lnTo>
                    <a:pt x="13873" y="4395"/>
                  </a:lnTo>
                  <a:lnTo>
                    <a:pt x="13801" y="4419"/>
                  </a:lnTo>
                  <a:lnTo>
                    <a:pt x="13730" y="4443"/>
                  </a:lnTo>
                  <a:lnTo>
                    <a:pt x="13659" y="4466"/>
                  </a:lnTo>
                  <a:lnTo>
                    <a:pt x="13587" y="4466"/>
                  </a:lnTo>
                  <a:lnTo>
                    <a:pt x="13469" y="4419"/>
                  </a:lnTo>
                  <a:lnTo>
                    <a:pt x="13421" y="4371"/>
                  </a:lnTo>
                  <a:lnTo>
                    <a:pt x="13421" y="4348"/>
                  </a:lnTo>
                  <a:lnTo>
                    <a:pt x="13445" y="4348"/>
                  </a:lnTo>
                  <a:lnTo>
                    <a:pt x="13492" y="4300"/>
                  </a:lnTo>
                  <a:lnTo>
                    <a:pt x="13516" y="4253"/>
                  </a:lnTo>
                  <a:lnTo>
                    <a:pt x="13587" y="4157"/>
                  </a:lnTo>
                  <a:lnTo>
                    <a:pt x="13611" y="4110"/>
                  </a:lnTo>
                  <a:lnTo>
                    <a:pt x="13683" y="4110"/>
                  </a:lnTo>
                  <a:lnTo>
                    <a:pt x="13706" y="4157"/>
                  </a:lnTo>
                  <a:lnTo>
                    <a:pt x="13778" y="4253"/>
                  </a:lnTo>
                  <a:lnTo>
                    <a:pt x="13825" y="4276"/>
                  </a:lnTo>
                  <a:lnTo>
                    <a:pt x="13896" y="4276"/>
                  </a:lnTo>
                  <a:lnTo>
                    <a:pt x="13968" y="4205"/>
                  </a:lnTo>
                  <a:lnTo>
                    <a:pt x="14039" y="4157"/>
                  </a:lnTo>
                  <a:lnTo>
                    <a:pt x="14110" y="4157"/>
                  </a:lnTo>
                  <a:lnTo>
                    <a:pt x="14181" y="4205"/>
                  </a:lnTo>
                  <a:lnTo>
                    <a:pt x="14229" y="4276"/>
                  </a:lnTo>
                  <a:lnTo>
                    <a:pt x="14229" y="4324"/>
                  </a:lnTo>
                  <a:lnTo>
                    <a:pt x="14253" y="4348"/>
                  </a:lnTo>
                  <a:lnTo>
                    <a:pt x="14348" y="4348"/>
                  </a:lnTo>
                  <a:lnTo>
                    <a:pt x="14419" y="4371"/>
                  </a:lnTo>
                  <a:lnTo>
                    <a:pt x="14538" y="4419"/>
                  </a:lnTo>
                  <a:lnTo>
                    <a:pt x="14633" y="4514"/>
                  </a:lnTo>
                  <a:lnTo>
                    <a:pt x="14704" y="4633"/>
                  </a:lnTo>
                  <a:lnTo>
                    <a:pt x="14751" y="4704"/>
                  </a:lnTo>
                  <a:lnTo>
                    <a:pt x="14799" y="4728"/>
                  </a:lnTo>
                  <a:lnTo>
                    <a:pt x="14870" y="4728"/>
                  </a:lnTo>
                  <a:lnTo>
                    <a:pt x="14941" y="4704"/>
                  </a:lnTo>
                  <a:lnTo>
                    <a:pt x="15060" y="4609"/>
                  </a:lnTo>
                  <a:lnTo>
                    <a:pt x="15108" y="4538"/>
                  </a:lnTo>
                  <a:lnTo>
                    <a:pt x="15108" y="4466"/>
                  </a:lnTo>
                  <a:lnTo>
                    <a:pt x="15060" y="4371"/>
                  </a:lnTo>
                  <a:lnTo>
                    <a:pt x="14989" y="4276"/>
                  </a:lnTo>
                  <a:lnTo>
                    <a:pt x="14894" y="4205"/>
                  </a:lnTo>
                  <a:lnTo>
                    <a:pt x="14585" y="4086"/>
                  </a:lnTo>
                  <a:lnTo>
                    <a:pt x="14538" y="4062"/>
                  </a:lnTo>
                  <a:lnTo>
                    <a:pt x="14514" y="4039"/>
                  </a:lnTo>
                  <a:lnTo>
                    <a:pt x="14538" y="4015"/>
                  </a:lnTo>
                  <a:lnTo>
                    <a:pt x="14609" y="3944"/>
                  </a:lnTo>
                  <a:lnTo>
                    <a:pt x="14609" y="3872"/>
                  </a:lnTo>
                  <a:lnTo>
                    <a:pt x="14609" y="3801"/>
                  </a:lnTo>
                  <a:lnTo>
                    <a:pt x="14585" y="3730"/>
                  </a:lnTo>
                  <a:lnTo>
                    <a:pt x="14585" y="3682"/>
                  </a:lnTo>
                  <a:lnTo>
                    <a:pt x="14585" y="3659"/>
                  </a:lnTo>
                  <a:lnTo>
                    <a:pt x="14609" y="3564"/>
                  </a:lnTo>
                  <a:lnTo>
                    <a:pt x="14633" y="3540"/>
                  </a:lnTo>
                  <a:lnTo>
                    <a:pt x="14633" y="3516"/>
                  </a:lnTo>
                  <a:lnTo>
                    <a:pt x="14680" y="3540"/>
                  </a:lnTo>
                  <a:lnTo>
                    <a:pt x="14728" y="3540"/>
                  </a:lnTo>
                  <a:lnTo>
                    <a:pt x="14846" y="3516"/>
                  </a:lnTo>
                  <a:lnTo>
                    <a:pt x="14894" y="3469"/>
                  </a:lnTo>
                  <a:lnTo>
                    <a:pt x="14918" y="3421"/>
                  </a:lnTo>
                  <a:lnTo>
                    <a:pt x="14965" y="3136"/>
                  </a:lnTo>
                  <a:lnTo>
                    <a:pt x="14965" y="2970"/>
                  </a:lnTo>
                  <a:lnTo>
                    <a:pt x="14941" y="2827"/>
                  </a:lnTo>
                  <a:lnTo>
                    <a:pt x="14894" y="2614"/>
                  </a:lnTo>
                  <a:lnTo>
                    <a:pt x="14799" y="2400"/>
                  </a:lnTo>
                  <a:lnTo>
                    <a:pt x="14894" y="2447"/>
                  </a:lnTo>
                  <a:lnTo>
                    <a:pt x="15084" y="2637"/>
                  </a:lnTo>
                  <a:lnTo>
                    <a:pt x="15250" y="2851"/>
                  </a:lnTo>
                  <a:lnTo>
                    <a:pt x="15298" y="2899"/>
                  </a:lnTo>
                  <a:lnTo>
                    <a:pt x="15345" y="2922"/>
                  </a:lnTo>
                  <a:lnTo>
                    <a:pt x="15464" y="2899"/>
                  </a:lnTo>
                  <a:lnTo>
                    <a:pt x="15511" y="2875"/>
                  </a:lnTo>
                  <a:lnTo>
                    <a:pt x="15535" y="2875"/>
                  </a:lnTo>
                  <a:lnTo>
                    <a:pt x="15535" y="2851"/>
                  </a:lnTo>
                  <a:lnTo>
                    <a:pt x="15488" y="2756"/>
                  </a:lnTo>
                  <a:lnTo>
                    <a:pt x="15416" y="2685"/>
                  </a:lnTo>
                  <a:lnTo>
                    <a:pt x="15298" y="2614"/>
                  </a:lnTo>
                  <a:lnTo>
                    <a:pt x="15274" y="2590"/>
                  </a:lnTo>
                  <a:lnTo>
                    <a:pt x="15250" y="2542"/>
                  </a:lnTo>
                  <a:lnTo>
                    <a:pt x="15274" y="2471"/>
                  </a:lnTo>
                  <a:lnTo>
                    <a:pt x="15250" y="2400"/>
                  </a:lnTo>
                  <a:lnTo>
                    <a:pt x="15203" y="2352"/>
                  </a:lnTo>
                  <a:lnTo>
                    <a:pt x="15131" y="2329"/>
                  </a:lnTo>
                  <a:lnTo>
                    <a:pt x="14894" y="2233"/>
                  </a:lnTo>
                  <a:lnTo>
                    <a:pt x="14775" y="2162"/>
                  </a:lnTo>
                  <a:lnTo>
                    <a:pt x="14704" y="2067"/>
                  </a:lnTo>
                  <a:lnTo>
                    <a:pt x="14656" y="2020"/>
                  </a:lnTo>
                  <a:lnTo>
                    <a:pt x="14585" y="1996"/>
                  </a:lnTo>
                  <a:lnTo>
                    <a:pt x="14538" y="2020"/>
                  </a:lnTo>
                  <a:lnTo>
                    <a:pt x="14490" y="2043"/>
                  </a:lnTo>
                  <a:lnTo>
                    <a:pt x="14443" y="2091"/>
                  </a:lnTo>
                  <a:lnTo>
                    <a:pt x="14395" y="2091"/>
                  </a:lnTo>
                  <a:lnTo>
                    <a:pt x="14324" y="2067"/>
                  </a:lnTo>
                  <a:lnTo>
                    <a:pt x="14229" y="1996"/>
                  </a:lnTo>
                  <a:lnTo>
                    <a:pt x="14039" y="1996"/>
                  </a:lnTo>
                  <a:lnTo>
                    <a:pt x="13944" y="2043"/>
                  </a:lnTo>
                  <a:lnTo>
                    <a:pt x="13873" y="2067"/>
                  </a:lnTo>
                  <a:lnTo>
                    <a:pt x="13778" y="2067"/>
                  </a:lnTo>
                  <a:lnTo>
                    <a:pt x="13635" y="2020"/>
                  </a:lnTo>
                  <a:lnTo>
                    <a:pt x="13611" y="1996"/>
                  </a:lnTo>
                  <a:lnTo>
                    <a:pt x="13611" y="1948"/>
                  </a:lnTo>
                  <a:lnTo>
                    <a:pt x="13635" y="1853"/>
                  </a:lnTo>
                  <a:lnTo>
                    <a:pt x="13635" y="1711"/>
                  </a:lnTo>
                  <a:lnTo>
                    <a:pt x="13659" y="1568"/>
                  </a:lnTo>
                  <a:lnTo>
                    <a:pt x="13730" y="1497"/>
                  </a:lnTo>
                  <a:lnTo>
                    <a:pt x="13825" y="1426"/>
                  </a:lnTo>
                  <a:lnTo>
                    <a:pt x="13968" y="1402"/>
                  </a:lnTo>
                  <a:lnTo>
                    <a:pt x="14110" y="1378"/>
                  </a:lnTo>
                  <a:lnTo>
                    <a:pt x="14229" y="1331"/>
                  </a:lnTo>
                  <a:lnTo>
                    <a:pt x="14348" y="1283"/>
                  </a:lnTo>
                  <a:lnTo>
                    <a:pt x="14490" y="1283"/>
                  </a:lnTo>
                  <a:lnTo>
                    <a:pt x="14561" y="1307"/>
                  </a:lnTo>
                  <a:lnTo>
                    <a:pt x="14609" y="1307"/>
                  </a:lnTo>
                  <a:lnTo>
                    <a:pt x="14728" y="1260"/>
                  </a:lnTo>
                  <a:lnTo>
                    <a:pt x="14775" y="1236"/>
                  </a:lnTo>
                  <a:lnTo>
                    <a:pt x="14799" y="1212"/>
                  </a:lnTo>
                  <a:lnTo>
                    <a:pt x="14823" y="1165"/>
                  </a:lnTo>
                  <a:lnTo>
                    <a:pt x="14799" y="1117"/>
                  </a:lnTo>
                  <a:lnTo>
                    <a:pt x="14775" y="1022"/>
                  </a:lnTo>
                  <a:lnTo>
                    <a:pt x="14775" y="975"/>
                  </a:lnTo>
                  <a:lnTo>
                    <a:pt x="14775" y="927"/>
                  </a:lnTo>
                  <a:lnTo>
                    <a:pt x="14419" y="666"/>
                  </a:lnTo>
                  <a:lnTo>
                    <a:pt x="14039" y="428"/>
                  </a:lnTo>
                  <a:lnTo>
                    <a:pt x="13635" y="214"/>
                  </a:lnTo>
                  <a:lnTo>
                    <a:pt x="13231"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56" name="Google Shape;256;p5"/>
            <p:cNvSpPr/>
            <p:nvPr/>
          </p:nvSpPr>
          <p:spPr>
            <a:xfrm>
              <a:off x="3760100" y="1085500"/>
              <a:ext cx="388400" cy="415125"/>
            </a:xfrm>
            <a:custGeom>
              <a:avLst/>
              <a:gdLst/>
              <a:ahLst/>
              <a:cxnLst/>
              <a:rect l="l" t="t" r="r" b="b"/>
              <a:pathLst>
                <a:path w="15536" h="16605" fill="none" extrusionOk="0">
                  <a:moveTo>
                    <a:pt x="15416" y="2685"/>
                  </a:moveTo>
                  <a:lnTo>
                    <a:pt x="15416" y="2685"/>
                  </a:lnTo>
                  <a:lnTo>
                    <a:pt x="15298" y="2614"/>
                  </a:lnTo>
                  <a:lnTo>
                    <a:pt x="15298" y="2614"/>
                  </a:lnTo>
                  <a:lnTo>
                    <a:pt x="15274" y="2590"/>
                  </a:lnTo>
                  <a:lnTo>
                    <a:pt x="15250" y="2542"/>
                  </a:lnTo>
                  <a:lnTo>
                    <a:pt x="15250" y="2542"/>
                  </a:lnTo>
                  <a:lnTo>
                    <a:pt x="15274" y="2471"/>
                  </a:lnTo>
                  <a:lnTo>
                    <a:pt x="15250" y="2400"/>
                  </a:lnTo>
                  <a:lnTo>
                    <a:pt x="15203" y="2352"/>
                  </a:lnTo>
                  <a:lnTo>
                    <a:pt x="15131" y="2329"/>
                  </a:lnTo>
                  <a:lnTo>
                    <a:pt x="15131" y="2329"/>
                  </a:lnTo>
                  <a:lnTo>
                    <a:pt x="14894" y="2233"/>
                  </a:lnTo>
                  <a:lnTo>
                    <a:pt x="14775" y="2162"/>
                  </a:lnTo>
                  <a:lnTo>
                    <a:pt x="14704" y="2067"/>
                  </a:lnTo>
                  <a:lnTo>
                    <a:pt x="14704" y="2067"/>
                  </a:lnTo>
                  <a:lnTo>
                    <a:pt x="14656" y="2020"/>
                  </a:lnTo>
                  <a:lnTo>
                    <a:pt x="14585" y="1996"/>
                  </a:lnTo>
                  <a:lnTo>
                    <a:pt x="14538" y="2020"/>
                  </a:lnTo>
                  <a:lnTo>
                    <a:pt x="14490" y="2043"/>
                  </a:lnTo>
                  <a:lnTo>
                    <a:pt x="14490" y="2043"/>
                  </a:lnTo>
                  <a:lnTo>
                    <a:pt x="14443" y="2091"/>
                  </a:lnTo>
                  <a:lnTo>
                    <a:pt x="14395" y="2091"/>
                  </a:lnTo>
                  <a:lnTo>
                    <a:pt x="14324" y="2067"/>
                  </a:lnTo>
                  <a:lnTo>
                    <a:pt x="14324" y="2067"/>
                  </a:lnTo>
                  <a:lnTo>
                    <a:pt x="14229" y="1996"/>
                  </a:lnTo>
                  <a:lnTo>
                    <a:pt x="14134" y="1996"/>
                  </a:lnTo>
                  <a:lnTo>
                    <a:pt x="14039" y="1996"/>
                  </a:lnTo>
                  <a:lnTo>
                    <a:pt x="13944" y="2043"/>
                  </a:lnTo>
                  <a:lnTo>
                    <a:pt x="13944" y="2043"/>
                  </a:lnTo>
                  <a:lnTo>
                    <a:pt x="13873" y="2067"/>
                  </a:lnTo>
                  <a:lnTo>
                    <a:pt x="13778" y="2067"/>
                  </a:lnTo>
                  <a:lnTo>
                    <a:pt x="13635" y="2020"/>
                  </a:lnTo>
                  <a:lnTo>
                    <a:pt x="13635" y="2020"/>
                  </a:lnTo>
                  <a:lnTo>
                    <a:pt x="13611" y="1996"/>
                  </a:lnTo>
                  <a:lnTo>
                    <a:pt x="13611" y="1948"/>
                  </a:lnTo>
                  <a:lnTo>
                    <a:pt x="13635" y="1853"/>
                  </a:lnTo>
                  <a:lnTo>
                    <a:pt x="13635" y="1853"/>
                  </a:lnTo>
                  <a:lnTo>
                    <a:pt x="13635" y="1711"/>
                  </a:lnTo>
                  <a:lnTo>
                    <a:pt x="13635" y="1711"/>
                  </a:lnTo>
                  <a:lnTo>
                    <a:pt x="13659" y="1568"/>
                  </a:lnTo>
                  <a:lnTo>
                    <a:pt x="13730" y="1497"/>
                  </a:lnTo>
                  <a:lnTo>
                    <a:pt x="13825" y="1426"/>
                  </a:lnTo>
                  <a:lnTo>
                    <a:pt x="13968" y="1402"/>
                  </a:lnTo>
                  <a:lnTo>
                    <a:pt x="13968" y="1402"/>
                  </a:lnTo>
                  <a:lnTo>
                    <a:pt x="14110" y="1378"/>
                  </a:lnTo>
                  <a:lnTo>
                    <a:pt x="14229" y="1331"/>
                  </a:lnTo>
                  <a:lnTo>
                    <a:pt x="14229" y="1331"/>
                  </a:lnTo>
                  <a:lnTo>
                    <a:pt x="14348" y="1283"/>
                  </a:lnTo>
                  <a:lnTo>
                    <a:pt x="14419" y="1283"/>
                  </a:lnTo>
                  <a:lnTo>
                    <a:pt x="14490" y="1283"/>
                  </a:lnTo>
                  <a:lnTo>
                    <a:pt x="14490" y="1283"/>
                  </a:lnTo>
                  <a:lnTo>
                    <a:pt x="14561" y="1307"/>
                  </a:lnTo>
                  <a:lnTo>
                    <a:pt x="14609" y="1307"/>
                  </a:lnTo>
                  <a:lnTo>
                    <a:pt x="14728" y="1260"/>
                  </a:lnTo>
                  <a:lnTo>
                    <a:pt x="14728" y="1260"/>
                  </a:lnTo>
                  <a:lnTo>
                    <a:pt x="14775" y="1236"/>
                  </a:lnTo>
                  <a:lnTo>
                    <a:pt x="14799" y="1212"/>
                  </a:lnTo>
                  <a:lnTo>
                    <a:pt x="14823" y="1165"/>
                  </a:lnTo>
                  <a:lnTo>
                    <a:pt x="14799" y="1117"/>
                  </a:lnTo>
                  <a:lnTo>
                    <a:pt x="14799" y="1117"/>
                  </a:lnTo>
                  <a:lnTo>
                    <a:pt x="14775" y="1022"/>
                  </a:lnTo>
                  <a:lnTo>
                    <a:pt x="14775" y="975"/>
                  </a:lnTo>
                  <a:lnTo>
                    <a:pt x="14775" y="927"/>
                  </a:lnTo>
                  <a:lnTo>
                    <a:pt x="14775" y="927"/>
                  </a:lnTo>
                  <a:lnTo>
                    <a:pt x="14419" y="666"/>
                  </a:lnTo>
                  <a:lnTo>
                    <a:pt x="14039" y="428"/>
                  </a:lnTo>
                  <a:lnTo>
                    <a:pt x="13635" y="214"/>
                  </a:lnTo>
                  <a:lnTo>
                    <a:pt x="13231" y="1"/>
                  </a:lnTo>
                  <a:lnTo>
                    <a:pt x="13231" y="1"/>
                  </a:lnTo>
                  <a:lnTo>
                    <a:pt x="13184" y="24"/>
                  </a:lnTo>
                  <a:lnTo>
                    <a:pt x="13184" y="24"/>
                  </a:lnTo>
                  <a:lnTo>
                    <a:pt x="13041" y="72"/>
                  </a:lnTo>
                  <a:lnTo>
                    <a:pt x="12875" y="96"/>
                  </a:lnTo>
                  <a:lnTo>
                    <a:pt x="12709" y="119"/>
                  </a:lnTo>
                  <a:lnTo>
                    <a:pt x="12542" y="167"/>
                  </a:lnTo>
                  <a:lnTo>
                    <a:pt x="12542" y="167"/>
                  </a:lnTo>
                  <a:lnTo>
                    <a:pt x="12471" y="167"/>
                  </a:lnTo>
                  <a:lnTo>
                    <a:pt x="12400" y="167"/>
                  </a:lnTo>
                  <a:lnTo>
                    <a:pt x="12400" y="167"/>
                  </a:lnTo>
                  <a:lnTo>
                    <a:pt x="12139" y="119"/>
                  </a:lnTo>
                  <a:lnTo>
                    <a:pt x="11877" y="119"/>
                  </a:lnTo>
                  <a:lnTo>
                    <a:pt x="11616" y="143"/>
                  </a:lnTo>
                  <a:lnTo>
                    <a:pt x="11355" y="191"/>
                  </a:lnTo>
                  <a:lnTo>
                    <a:pt x="11355" y="191"/>
                  </a:lnTo>
                  <a:lnTo>
                    <a:pt x="11260" y="214"/>
                  </a:lnTo>
                  <a:lnTo>
                    <a:pt x="11236" y="238"/>
                  </a:lnTo>
                  <a:lnTo>
                    <a:pt x="11236" y="262"/>
                  </a:lnTo>
                  <a:lnTo>
                    <a:pt x="11236" y="262"/>
                  </a:lnTo>
                  <a:lnTo>
                    <a:pt x="11212" y="357"/>
                  </a:lnTo>
                  <a:lnTo>
                    <a:pt x="11165" y="428"/>
                  </a:lnTo>
                  <a:lnTo>
                    <a:pt x="11093" y="428"/>
                  </a:lnTo>
                  <a:lnTo>
                    <a:pt x="11022" y="452"/>
                  </a:lnTo>
                  <a:lnTo>
                    <a:pt x="11022" y="452"/>
                  </a:lnTo>
                  <a:lnTo>
                    <a:pt x="10975" y="452"/>
                  </a:lnTo>
                  <a:lnTo>
                    <a:pt x="10975" y="452"/>
                  </a:lnTo>
                  <a:lnTo>
                    <a:pt x="10856" y="452"/>
                  </a:lnTo>
                  <a:lnTo>
                    <a:pt x="10785" y="452"/>
                  </a:lnTo>
                  <a:lnTo>
                    <a:pt x="10761" y="476"/>
                  </a:lnTo>
                  <a:lnTo>
                    <a:pt x="10761" y="476"/>
                  </a:lnTo>
                  <a:lnTo>
                    <a:pt x="10690" y="523"/>
                  </a:lnTo>
                  <a:lnTo>
                    <a:pt x="10642" y="547"/>
                  </a:lnTo>
                  <a:lnTo>
                    <a:pt x="10547" y="571"/>
                  </a:lnTo>
                  <a:lnTo>
                    <a:pt x="10452" y="523"/>
                  </a:lnTo>
                  <a:lnTo>
                    <a:pt x="10357" y="500"/>
                  </a:lnTo>
                  <a:lnTo>
                    <a:pt x="10357" y="500"/>
                  </a:lnTo>
                  <a:lnTo>
                    <a:pt x="10238" y="452"/>
                  </a:lnTo>
                  <a:lnTo>
                    <a:pt x="10120" y="428"/>
                  </a:lnTo>
                  <a:lnTo>
                    <a:pt x="10001" y="428"/>
                  </a:lnTo>
                  <a:lnTo>
                    <a:pt x="9882" y="428"/>
                  </a:lnTo>
                  <a:lnTo>
                    <a:pt x="9882" y="428"/>
                  </a:lnTo>
                  <a:lnTo>
                    <a:pt x="9692" y="476"/>
                  </a:lnTo>
                  <a:lnTo>
                    <a:pt x="9478" y="547"/>
                  </a:lnTo>
                  <a:lnTo>
                    <a:pt x="9288" y="595"/>
                  </a:lnTo>
                  <a:lnTo>
                    <a:pt x="9193" y="595"/>
                  </a:lnTo>
                  <a:lnTo>
                    <a:pt x="9074" y="571"/>
                  </a:lnTo>
                  <a:lnTo>
                    <a:pt x="9074" y="571"/>
                  </a:lnTo>
                  <a:lnTo>
                    <a:pt x="9027" y="571"/>
                  </a:lnTo>
                  <a:lnTo>
                    <a:pt x="8979" y="595"/>
                  </a:lnTo>
                  <a:lnTo>
                    <a:pt x="8979" y="595"/>
                  </a:lnTo>
                  <a:lnTo>
                    <a:pt x="8908" y="642"/>
                  </a:lnTo>
                  <a:lnTo>
                    <a:pt x="8813" y="666"/>
                  </a:lnTo>
                  <a:lnTo>
                    <a:pt x="8647" y="666"/>
                  </a:lnTo>
                  <a:lnTo>
                    <a:pt x="8647" y="666"/>
                  </a:lnTo>
                  <a:lnTo>
                    <a:pt x="8457" y="666"/>
                  </a:lnTo>
                  <a:lnTo>
                    <a:pt x="8386" y="690"/>
                  </a:lnTo>
                  <a:lnTo>
                    <a:pt x="8291" y="737"/>
                  </a:lnTo>
                  <a:lnTo>
                    <a:pt x="8291" y="737"/>
                  </a:lnTo>
                  <a:lnTo>
                    <a:pt x="8386" y="642"/>
                  </a:lnTo>
                  <a:lnTo>
                    <a:pt x="8409" y="595"/>
                  </a:lnTo>
                  <a:lnTo>
                    <a:pt x="8409" y="523"/>
                  </a:lnTo>
                  <a:lnTo>
                    <a:pt x="8409" y="523"/>
                  </a:lnTo>
                  <a:lnTo>
                    <a:pt x="8362" y="476"/>
                  </a:lnTo>
                  <a:lnTo>
                    <a:pt x="8338" y="452"/>
                  </a:lnTo>
                  <a:lnTo>
                    <a:pt x="8243" y="428"/>
                  </a:lnTo>
                  <a:lnTo>
                    <a:pt x="8243" y="428"/>
                  </a:lnTo>
                  <a:lnTo>
                    <a:pt x="8101" y="452"/>
                  </a:lnTo>
                  <a:lnTo>
                    <a:pt x="7958" y="452"/>
                  </a:lnTo>
                  <a:lnTo>
                    <a:pt x="7958" y="452"/>
                  </a:lnTo>
                  <a:lnTo>
                    <a:pt x="7697" y="523"/>
                  </a:lnTo>
                  <a:lnTo>
                    <a:pt x="7578" y="523"/>
                  </a:lnTo>
                  <a:lnTo>
                    <a:pt x="7435" y="500"/>
                  </a:lnTo>
                  <a:lnTo>
                    <a:pt x="7435" y="500"/>
                  </a:lnTo>
                  <a:lnTo>
                    <a:pt x="7340" y="476"/>
                  </a:lnTo>
                  <a:lnTo>
                    <a:pt x="7245" y="500"/>
                  </a:lnTo>
                  <a:lnTo>
                    <a:pt x="7127" y="547"/>
                  </a:lnTo>
                  <a:lnTo>
                    <a:pt x="7055" y="642"/>
                  </a:lnTo>
                  <a:lnTo>
                    <a:pt x="7055" y="642"/>
                  </a:lnTo>
                  <a:lnTo>
                    <a:pt x="7008" y="713"/>
                  </a:lnTo>
                  <a:lnTo>
                    <a:pt x="6960" y="737"/>
                  </a:lnTo>
                  <a:lnTo>
                    <a:pt x="6913" y="761"/>
                  </a:lnTo>
                  <a:lnTo>
                    <a:pt x="6913" y="761"/>
                  </a:lnTo>
                  <a:lnTo>
                    <a:pt x="6747" y="785"/>
                  </a:lnTo>
                  <a:lnTo>
                    <a:pt x="6580" y="832"/>
                  </a:lnTo>
                  <a:lnTo>
                    <a:pt x="6438" y="903"/>
                  </a:lnTo>
                  <a:lnTo>
                    <a:pt x="6272" y="951"/>
                  </a:lnTo>
                  <a:lnTo>
                    <a:pt x="6272" y="951"/>
                  </a:lnTo>
                  <a:lnTo>
                    <a:pt x="6200" y="975"/>
                  </a:lnTo>
                  <a:lnTo>
                    <a:pt x="6177" y="1022"/>
                  </a:lnTo>
                  <a:lnTo>
                    <a:pt x="6177" y="1070"/>
                  </a:lnTo>
                  <a:lnTo>
                    <a:pt x="6177" y="1070"/>
                  </a:lnTo>
                  <a:lnTo>
                    <a:pt x="6200" y="1117"/>
                  </a:lnTo>
                  <a:lnTo>
                    <a:pt x="6177" y="1165"/>
                  </a:lnTo>
                  <a:lnTo>
                    <a:pt x="6129" y="1165"/>
                  </a:lnTo>
                  <a:lnTo>
                    <a:pt x="6082" y="1188"/>
                  </a:lnTo>
                  <a:lnTo>
                    <a:pt x="6082" y="1188"/>
                  </a:lnTo>
                  <a:lnTo>
                    <a:pt x="5987" y="1212"/>
                  </a:lnTo>
                  <a:lnTo>
                    <a:pt x="5868" y="1260"/>
                  </a:lnTo>
                  <a:lnTo>
                    <a:pt x="5796" y="1331"/>
                  </a:lnTo>
                  <a:lnTo>
                    <a:pt x="5725" y="1426"/>
                  </a:lnTo>
                  <a:lnTo>
                    <a:pt x="5725" y="1426"/>
                  </a:lnTo>
                  <a:lnTo>
                    <a:pt x="5678" y="1473"/>
                  </a:lnTo>
                  <a:lnTo>
                    <a:pt x="5606" y="1521"/>
                  </a:lnTo>
                  <a:lnTo>
                    <a:pt x="5559" y="1568"/>
                  </a:lnTo>
                  <a:lnTo>
                    <a:pt x="5464" y="1568"/>
                  </a:lnTo>
                  <a:lnTo>
                    <a:pt x="5464" y="1568"/>
                  </a:lnTo>
                  <a:lnTo>
                    <a:pt x="5416" y="1592"/>
                  </a:lnTo>
                  <a:lnTo>
                    <a:pt x="5369" y="1616"/>
                  </a:lnTo>
                  <a:lnTo>
                    <a:pt x="5369" y="1663"/>
                  </a:lnTo>
                  <a:lnTo>
                    <a:pt x="5393" y="1735"/>
                  </a:lnTo>
                  <a:lnTo>
                    <a:pt x="5393" y="1735"/>
                  </a:lnTo>
                  <a:lnTo>
                    <a:pt x="5226" y="1592"/>
                  </a:lnTo>
                  <a:lnTo>
                    <a:pt x="5155" y="1545"/>
                  </a:lnTo>
                  <a:lnTo>
                    <a:pt x="5108" y="1545"/>
                  </a:lnTo>
                  <a:lnTo>
                    <a:pt x="5036" y="1521"/>
                  </a:lnTo>
                  <a:lnTo>
                    <a:pt x="4989" y="1545"/>
                  </a:lnTo>
                  <a:lnTo>
                    <a:pt x="4823" y="1616"/>
                  </a:lnTo>
                  <a:lnTo>
                    <a:pt x="4823" y="1616"/>
                  </a:lnTo>
                  <a:lnTo>
                    <a:pt x="4775" y="1640"/>
                  </a:lnTo>
                  <a:lnTo>
                    <a:pt x="4751" y="1687"/>
                  </a:lnTo>
                  <a:lnTo>
                    <a:pt x="4751" y="1735"/>
                  </a:lnTo>
                  <a:lnTo>
                    <a:pt x="4751" y="1806"/>
                  </a:lnTo>
                  <a:lnTo>
                    <a:pt x="4751" y="1806"/>
                  </a:lnTo>
                  <a:lnTo>
                    <a:pt x="4775" y="1877"/>
                  </a:lnTo>
                  <a:lnTo>
                    <a:pt x="4846" y="1948"/>
                  </a:lnTo>
                  <a:lnTo>
                    <a:pt x="4941" y="1996"/>
                  </a:lnTo>
                  <a:lnTo>
                    <a:pt x="5036" y="2020"/>
                  </a:lnTo>
                  <a:lnTo>
                    <a:pt x="5036" y="2020"/>
                  </a:lnTo>
                  <a:lnTo>
                    <a:pt x="4918" y="2043"/>
                  </a:lnTo>
                  <a:lnTo>
                    <a:pt x="4823" y="2043"/>
                  </a:lnTo>
                  <a:lnTo>
                    <a:pt x="4633" y="2043"/>
                  </a:lnTo>
                  <a:lnTo>
                    <a:pt x="4633" y="2043"/>
                  </a:lnTo>
                  <a:lnTo>
                    <a:pt x="4538" y="2043"/>
                  </a:lnTo>
                  <a:lnTo>
                    <a:pt x="4443" y="2043"/>
                  </a:lnTo>
                  <a:lnTo>
                    <a:pt x="4371" y="2091"/>
                  </a:lnTo>
                  <a:lnTo>
                    <a:pt x="4300" y="2162"/>
                  </a:lnTo>
                  <a:lnTo>
                    <a:pt x="4300" y="2162"/>
                  </a:lnTo>
                  <a:lnTo>
                    <a:pt x="4253" y="2186"/>
                  </a:lnTo>
                  <a:lnTo>
                    <a:pt x="4205" y="2210"/>
                  </a:lnTo>
                  <a:lnTo>
                    <a:pt x="4205" y="2210"/>
                  </a:lnTo>
                  <a:lnTo>
                    <a:pt x="3968" y="2281"/>
                  </a:lnTo>
                  <a:lnTo>
                    <a:pt x="3849" y="2305"/>
                  </a:lnTo>
                  <a:lnTo>
                    <a:pt x="3730" y="2305"/>
                  </a:lnTo>
                  <a:lnTo>
                    <a:pt x="3730" y="2305"/>
                  </a:lnTo>
                  <a:lnTo>
                    <a:pt x="3611" y="2329"/>
                  </a:lnTo>
                  <a:lnTo>
                    <a:pt x="3492" y="2376"/>
                  </a:lnTo>
                  <a:lnTo>
                    <a:pt x="3397" y="2447"/>
                  </a:lnTo>
                  <a:lnTo>
                    <a:pt x="3302" y="2542"/>
                  </a:lnTo>
                  <a:lnTo>
                    <a:pt x="3302" y="2542"/>
                  </a:lnTo>
                  <a:lnTo>
                    <a:pt x="3255" y="2590"/>
                  </a:lnTo>
                  <a:lnTo>
                    <a:pt x="3207" y="2614"/>
                  </a:lnTo>
                  <a:lnTo>
                    <a:pt x="3184" y="2614"/>
                  </a:lnTo>
                  <a:lnTo>
                    <a:pt x="3136" y="2614"/>
                  </a:lnTo>
                  <a:lnTo>
                    <a:pt x="3089" y="2542"/>
                  </a:lnTo>
                  <a:lnTo>
                    <a:pt x="3089" y="2542"/>
                  </a:lnTo>
                  <a:lnTo>
                    <a:pt x="3041" y="2519"/>
                  </a:lnTo>
                  <a:lnTo>
                    <a:pt x="2994" y="2519"/>
                  </a:lnTo>
                  <a:lnTo>
                    <a:pt x="2875" y="2542"/>
                  </a:lnTo>
                  <a:lnTo>
                    <a:pt x="2875" y="2542"/>
                  </a:lnTo>
                  <a:lnTo>
                    <a:pt x="2851" y="2566"/>
                  </a:lnTo>
                  <a:lnTo>
                    <a:pt x="2851" y="2614"/>
                  </a:lnTo>
                  <a:lnTo>
                    <a:pt x="2875" y="2685"/>
                  </a:lnTo>
                  <a:lnTo>
                    <a:pt x="2875" y="2685"/>
                  </a:lnTo>
                  <a:lnTo>
                    <a:pt x="2899" y="2732"/>
                  </a:lnTo>
                  <a:lnTo>
                    <a:pt x="2875" y="2780"/>
                  </a:lnTo>
                  <a:lnTo>
                    <a:pt x="2875" y="2780"/>
                  </a:lnTo>
                  <a:lnTo>
                    <a:pt x="2851" y="2804"/>
                  </a:lnTo>
                  <a:lnTo>
                    <a:pt x="2732" y="2827"/>
                  </a:lnTo>
                  <a:lnTo>
                    <a:pt x="2732" y="2827"/>
                  </a:lnTo>
                  <a:lnTo>
                    <a:pt x="2685" y="2851"/>
                  </a:lnTo>
                  <a:lnTo>
                    <a:pt x="2685" y="2827"/>
                  </a:lnTo>
                  <a:lnTo>
                    <a:pt x="2685" y="2756"/>
                  </a:lnTo>
                  <a:lnTo>
                    <a:pt x="2685" y="2756"/>
                  </a:lnTo>
                  <a:lnTo>
                    <a:pt x="2637" y="2685"/>
                  </a:lnTo>
                  <a:lnTo>
                    <a:pt x="2566" y="2661"/>
                  </a:lnTo>
                  <a:lnTo>
                    <a:pt x="2566" y="2661"/>
                  </a:lnTo>
                  <a:lnTo>
                    <a:pt x="2352" y="2637"/>
                  </a:lnTo>
                  <a:lnTo>
                    <a:pt x="2352" y="2637"/>
                  </a:lnTo>
                  <a:lnTo>
                    <a:pt x="2186" y="2614"/>
                  </a:lnTo>
                  <a:lnTo>
                    <a:pt x="1996" y="2637"/>
                  </a:lnTo>
                  <a:lnTo>
                    <a:pt x="1996" y="2637"/>
                  </a:lnTo>
                  <a:lnTo>
                    <a:pt x="1735" y="2946"/>
                  </a:lnTo>
                  <a:lnTo>
                    <a:pt x="1521" y="3302"/>
                  </a:lnTo>
                  <a:lnTo>
                    <a:pt x="1307" y="3635"/>
                  </a:lnTo>
                  <a:lnTo>
                    <a:pt x="1093" y="3991"/>
                  </a:lnTo>
                  <a:lnTo>
                    <a:pt x="1093" y="3991"/>
                  </a:lnTo>
                  <a:lnTo>
                    <a:pt x="1165" y="4015"/>
                  </a:lnTo>
                  <a:lnTo>
                    <a:pt x="1236" y="3991"/>
                  </a:lnTo>
                  <a:lnTo>
                    <a:pt x="1236" y="3991"/>
                  </a:lnTo>
                  <a:lnTo>
                    <a:pt x="1378" y="3967"/>
                  </a:lnTo>
                  <a:lnTo>
                    <a:pt x="1450" y="3944"/>
                  </a:lnTo>
                  <a:lnTo>
                    <a:pt x="1497" y="3920"/>
                  </a:lnTo>
                  <a:lnTo>
                    <a:pt x="1497" y="3920"/>
                  </a:lnTo>
                  <a:lnTo>
                    <a:pt x="1616" y="3872"/>
                  </a:lnTo>
                  <a:lnTo>
                    <a:pt x="1758" y="3872"/>
                  </a:lnTo>
                  <a:lnTo>
                    <a:pt x="1758" y="3872"/>
                  </a:lnTo>
                  <a:lnTo>
                    <a:pt x="1663" y="3944"/>
                  </a:lnTo>
                  <a:lnTo>
                    <a:pt x="1545" y="3967"/>
                  </a:lnTo>
                  <a:lnTo>
                    <a:pt x="1545" y="3967"/>
                  </a:lnTo>
                  <a:lnTo>
                    <a:pt x="1450" y="3991"/>
                  </a:lnTo>
                  <a:lnTo>
                    <a:pt x="1355" y="4015"/>
                  </a:lnTo>
                  <a:lnTo>
                    <a:pt x="1260" y="4086"/>
                  </a:lnTo>
                  <a:lnTo>
                    <a:pt x="1165" y="4110"/>
                  </a:lnTo>
                  <a:lnTo>
                    <a:pt x="1165" y="4110"/>
                  </a:lnTo>
                  <a:lnTo>
                    <a:pt x="1141" y="4134"/>
                  </a:lnTo>
                  <a:lnTo>
                    <a:pt x="1117" y="4157"/>
                  </a:lnTo>
                  <a:lnTo>
                    <a:pt x="1117" y="4229"/>
                  </a:lnTo>
                  <a:lnTo>
                    <a:pt x="1117" y="4229"/>
                  </a:lnTo>
                  <a:lnTo>
                    <a:pt x="1165" y="4276"/>
                  </a:lnTo>
                  <a:lnTo>
                    <a:pt x="1188" y="4276"/>
                  </a:lnTo>
                  <a:lnTo>
                    <a:pt x="1188" y="4276"/>
                  </a:lnTo>
                  <a:lnTo>
                    <a:pt x="1236" y="4276"/>
                  </a:lnTo>
                  <a:lnTo>
                    <a:pt x="1236" y="4276"/>
                  </a:lnTo>
                  <a:lnTo>
                    <a:pt x="1283" y="4253"/>
                  </a:lnTo>
                  <a:lnTo>
                    <a:pt x="1283" y="4253"/>
                  </a:lnTo>
                  <a:lnTo>
                    <a:pt x="1331" y="4229"/>
                  </a:lnTo>
                  <a:lnTo>
                    <a:pt x="1331" y="4229"/>
                  </a:lnTo>
                  <a:lnTo>
                    <a:pt x="1355" y="4276"/>
                  </a:lnTo>
                  <a:lnTo>
                    <a:pt x="1355" y="4276"/>
                  </a:lnTo>
                  <a:lnTo>
                    <a:pt x="1212" y="4300"/>
                  </a:lnTo>
                  <a:lnTo>
                    <a:pt x="1212" y="4300"/>
                  </a:lnTo>
                  <a:lnTo>
                    <a:pt x="1165" y="4324"/>
                  </a:lnTo>
                  <a:lnTo>
                    <a:pt x="1117" y="4348"/>
                  </a:lnTo>
                  <a:lnTo>
                    <a:pt x="1093" y="4395"/>
                  </a:lnTo>
                  <a:lnTo>
                    <a:pt x="1117" y="4466"/>
                  </a:lnTo>
                  <a:lnTo>
                    <a:pt x="1117" y="4466"/>
                  </a:lnTo>
                  <a:lnTo>
                    <a:pt x="1117" y="4585"/>
                  </a:lnTo>
                  <a:lnTo>
                    <a:pt x="1093" y="4680"/>
                  </a:lnTo>
                  <a:lnTo>
                    <a:pt x="1022" y="4728"/>
                  </a:lnTo>
                  <a:lnTo>
                    <a:pt x="903" y="4751"/>
                  </a:lnTo>
                  <a:lnTo>
                    <a:pt x="903" y="4751"/>
                  </a:lnTo>
                  <a:lnTo>
                    <a:pt x="832" y="4751"/>
                  </a:lnTo>
                  <a:lnTo>
                    <a:pt x="785" y="4775"/>
                  </a:lnTo>
                  <a:lnTo>
                    <a:pt x="785" y="4775"/>
                  </a:lnTo>
                  <a:lnTo>
                    <a:pt x="690" y="4846"/>
                  </a:lnTo>
                  <a:lnTo>
                    <a:pt x="690" y="4846"/>
                  </a:lnTo>
                  <a:lnTo>
                    <a:pt x="547" y="5226"/>
                  </a:lnTo>
                  <a:lnTo>
                    <a:pt x="405" y="5630"/>
                  </a:lnTo>
                  <a:lnTo>
                    <a:pt x="310" y="6034"/>
                  </a:lnTo>
                  <a:lnTo>
                    <a:pt x="191" y="6438"/>
                  </a:lnTo>
                  <a:lnTo>
                    <a:pt x="191" y="6438"/>
                  </a:lnTo>
                  <a:lnTo>
                    <a:pt x="262" y="6438"/>
                  </a:lnTo>
                  <a:lnTo>
                    <a:pt x="286" y="6462"/>
                  </a:lnTo>
                  <a:lnTo>
                    <a:pt x="286" y="6462"/>
                  </a:lnTo>
                  <a:lnTo>
                    <a:pt x="357" y="6533"/>
                  </a:lnTo>
                  <a:lnTo>
                    <a:pt x="405" y="6604"/>
                  </a:lnTo>
                  <a:lnTo>
                    <a:pt x="571" y="6699"/>
                  </a:lnTo>
                  <a:lnTo>
                    <a:pt x="713" y="6747"/>
                  </a:lnTo>
                  <a:lnTo>
                    <a:pt x="880" y="6794"/>
                  </a:lnTo>
                  <a:lnTo>
                    <a:pt x="880" y="6794"/>
                  </a:lnTo>
                  <a:lnTo>
                    <a:pt x="1022" y="6865"/>
                  </a:lnTo>
                  <a:lnTo>
                    <a:pt x="1117" y="6960"/>
                  </a:lnTo>
                  <a:lnTo>
                    <a:pt x="1117" y="6960"/>
                  </a:lnTo>
                  <a:lnTo>
                    <a:pt x="1141" y="7008"/>
                  </a:lnTo>
                  <a:lnTo>
                    <a:pt x="1141" y="7079"/>
                  </a:lnTo>
                  <a:lnTo>
                    <a:pt x="1141" y="7079"/>
                  </a:lnTo>
                  <a:lnTo>
                    <a:pt x="1117" y="7103"/>
                  </a:lnTo>
                  <a:lnTo>
                    <a:pt x="1093" y="7103"/>
                  </a:lnTo>
                  <a:lnTo>
                    <a:pt x="1046" y="7103"/>
                  </a:lnTo>
                  <a:lnTo>
                    <a:pt x="1046" y="7103"/>
                  </a:lnTo>
                  <a:lnTo>
                    <a:pt x="903" y="7127"/>
                  </a:lnTo>
                  <a:lnTo>
                    <a:pt x="903" y="7127"/>
                  </a:lnTo>
                  <a:lnTo>
                    <a:pt x="832" y="7150"/>
                  </a:lnTo>
                  <a:lnTo>
                    <a:pt x="808" y="7174"/>
                  </a:lnTo>
                  <a:lnTo>
                    <a:pt x="808" y="7222"/>
                  </a:lnTo>
                  <a:lnTo>
                    <a:pt x="808" y="7222"/>
                  </a:lnTo>
                  <a:lnTo>
                    <a:pt x="808" y="7269"/>
                  </a:lnTo>
                  <a:lnTo>
                    <a:pt x="832" y="7269"/>
                  </a:lnTo>
                  <a:lnTo>
                    <a:pt x="927" y="7293"/>
                  </a:lnTo>
                  <a:lnTo>
                    <a:pt x="927" y="7293"/>
                  </a:lnTo>
                  <a:lnTo>
                    <a:pt x="1022" y="7317"/>
                  </a:lnTo>
                  <a:lnTo>
                    <a:pt x="1022" y="7317"/>
                  </a:lnTo>
                  <a:lnTo>
                    <a:pt x="1093" y="7340"/>
                  </a:lnTo>
                  <a:lnTo>
                    <a:pt x="1141" y="7317"/>
                  </a:lnTo>
                  <a:lnTo>
                    <a:pt x="1165" y="7269"/>
                  </a:lnTo>
                  <a:lnTo>
                    <a:pt x="1188" y="7198"/>
                  </a:lnTo>
                  <a:lnTo>
                    <a:pt x="1188" y="7198"/>
                  </a:lnTo>
                  <a:lnTo>
                    <a:pt x="1188" y="7150"/>
                  </a:lnTo>
                  <a:lnTo>
                    <a:pt x="1188" y="7127"/>
                  </a:lnTo>
                  <a:lnTo>
                    <a:pt x="1236" y="7103"/>
                  </a:lnTo>
                  <a:lnTo>
                    <a:pt x="1236" y="7103"/>
                  </a:lnTo>
                  <a:lnTo>
                    <a:pt x="1283" y="7079"/>
                  </a:lnTo>
                  <a:lnTo>
                    <a:pt x="1331" y="7055"/>
                  </a:lnTo>
                  <a:lnTo>
                    <a:pt x="1331" y="6984"/>
                  </a:lnTo>
                  <a:lnTo>
                    <a:pt x="1307" y="6937"/>
                  </a:lnTo>
                  <a:lnTo>
                    <a:pt x="1307" y="6937"/>
                  </a:lnTo>
                  <a:lnTo>
                    <a:pt x="1307" y="6865"/>
                  </a:lnTo>
                  <a:lnTo>
                    <a:pt x="1307" y="6818"/>
                  </a:lnTo>
                  <a:lnTo>
                    <a:pt x="1331" y="6794"/>
                  </a:lnTo>
                  <a:lnTo>
                    <a:pt x="1402" y="6794"/>
                  </a:lnTo>
                  <a:lnTo>
                    <a:pt x="1402" y="6794"/>
                  </a:lnTo>
                  <a:lnTo>
                    <a:pt x="1450" y="6770"/>
                  </a:lnTo>
                  <a:lnTo>
                    <a:pt x="1473" y="6747"/>
                  </a:lnTo>
                  <a:lnTo>
                    <a:pt x="1473" y="6723"/>
                  </a:lnTo>
                  <a:lnTo>
                    <a:pt x="1473" y="6723"/>
                  </a:lnTo>
                  <a:lnTo>
                    <a:pt x="1450" y="6675"/>
                  </a:lnTo>
                  <a:lnTo>
                    <a:pt x="1426" y="6652"/>
                  </a:lnTo>
                  <a:lnTo>
                    <a:pt x="1402" y="6652"/>
                  </a:lnTo>
                  <a:lnTo>
                    <a:pt x="1402" y="6652"/>
                  </a:lnTo>
                  <a:lnTo>
                    <a:pt x="1260" y="6604"/>
                  </a:lnTo>
                  <a:lnTo>
                    <a:pt x="1260" y="6604"/>
                  </a:lnTo>
                  <a:lnTo>
                    <a:pt x="1093" y="6557"/>
                  </a:lnTo>
                  <a:lnTo>
                    <a:pt x="927" y="6462"/>
                  </a:lnTo>
                  <a:lnTo>
                    <a:pt x="785" y="6367"/>
                  </a:lnTo>
                  <a:lnTo>
                    <a:pt x="618" y="6272"/>
                  </a:lnTo>
                  <a:lnTo>
                    <a:pt x="618" y="6272"/>
                  </a:lnTo>
                  <a:lnTo>
                    <a:pt x="595" y="6248"/>
                  </a:lnTo>
                  <a:lnTo>
                    <a:pt x="595" y="6200"/>
                  </a:lnTo>
                  <a:lnTo>
                    <a:pt x="595" y="6200"/>
                  </a:lnTo>
                  <a:lnTo>
                    <a:pt x="618" y="6177"/>
                  </a:lnTo>
                  <a:lnTo>
                    <a:pt x="642" y="6200"/>
                  </a:lnTo>
                  <a:lnTo>
                    <a:pt x="642" y="6200"/>
                  </a:lnTo>
                  <a:lnTo>
                    <a:pt x="690" y="6224"/>
                  </a:lnTo>
                  <a:lnTo>
                    <a:pt x="737" y="6248"/>
                  </a:lnTo>
                  <a:lnTo>
                    <a:pt x="832" y="6295"/>
                  </a:lnTo>
                  <a:lnTo>
                    <a:pt x="927" y="6319"/>
                  </a:lnTo>
                  <a:lnTo>
                    <a:pt x="1022" y="6367"/>
                  </a:lnTo>
                  <a:lnTo>
                    <a:pt x="1022" y="6367"/>
                  </a:lnTo>
                  <a:lnTo>
                    <a:pt x="1046" y="6390"/>
                  </a:lnTo>
                  <a:lnTo>
                    <a:pt x="1093" y="6414"/>
                  </a:lnTo>
                  <a:lnTo>
                    <a:pt x="1188" y="6414"/>
                  </a:lnTo>
                  <a:lnTo>
                    <a:pt x="1188" y="6414"/>
                  </a:lnTo>
                  <a:lnTo>
                    <a:pt x="1283" y="6414"/>
                  </a:lnTo>
                  <a:lnTo>
                    <a:pt x="1378" y="6462"/>
                  </a:lnTo>
                  <a:lnTo>
                    <a:pt x="1473" y="6533"/>
                  </a:lnTo>
                  <a:lnTo>
                    <a:pt x="1521" y="6628"/>
                  </a:lnTo>
                  <a:lnTo>
                    <a:pt x="1521" y="6628"/>
                  </a:lnTo>
                  <a:lnTo>
                    <a:pt x="1545" y="6747"/>
                  </a:lnTo>
                  <a:lnTo>
                    <a:pt x="1592" y="6818"/>
                  </a:lnTo>
                  <a:lnTo>
                    <a:pt x="1640" y="6865"/>
                  </a:lnTo>
                  <a:lnTo>
                    <a:pt x="1640" y="6865"/>
                  </a:lnTo>
                  <a:lnTo>
                    <a:pt x="1687" y="6889"/>
                  </a:lnTo>
                  <a:lnTo>
                    <a:pt x="1758" y="6889"/>
                  </a:lnTo>
                  <a:lnTo>
                    <a:pt x="1925" y="6889"/>
                  </a:lnTo>
                  <a:lnTo>
                    <a:pt x="1925" y="6889"/>
                  </a:lnTo>
                  <a:lnTo>
                    <a:pt x="1830" y="6937"/>
                  </a:lnTo>
                  <a:lnTo>
                    <a:pt x="1806" y="6960"/>
                  </a:lnTo>
                  <a:lnTo>
                    <a:pt x="1830" y="7008"/>
                  </a:lnTo>
                  <a:lnTo>
                    <a:pt x="1830" y="7008"/>
                  </a:lnTo>
                  <a:lnTo>
                    <a:pt x="1853" y="7079"/>
                  </a:lnTo>
                  <a:lnTo>
                    <a:pt x="1901" y="7127"/>
                  </a:lnTo>
                  <a:lnTo>
                    <a:pt x="1972" y="7150"/>
                  </a:lnTo>
                  <a:lnTo>
                    <a:pt x="2044" y="7174"/>
                  </a:lnTo>
                  <a:lnTo>
                    <a:pt x="2044" y="7174"/>
                  </a:lnTo>
                  <a:lnTo>
                    <a:pt x="2091" y="7150"/>
                  </a:lnTo>
                  <a:lnTo>
                    <a:pt x="2139" y="7079"/>
                  </a:lnTo>
                  <a:lnTo>
                    <a:pt x="2139" y="7079"/>
                  </a:lnTo>
                  <a:lnTo>
                    <a:pt x="2162" y="7008"/>
                  </a:lnTo>
                  <a:lnTo>
                    <a:pt x="2162" y="6960"/>
                  </a:lnTo>
                  <a:lnTo>
                    <a:pt x="2139" y="6865"/>
                  </a:lnTo>
                  <a:lnTo>
                    <a:pt x="1996" y="6675"/>
                  </a:lnTo>
                  <a:lnTo>
                    <a:pt x="1996" y="6675"/>
                  </a:lnTo>
                  <a:lnTo>
                    <a:pt x="2091" y="6628"/>
                  </a:lnTo>
                  <a:lnTo>
                    <a:pt x="2139" y="6604"/>
                  </a:lnTo>
                  <a:lnTo>
                    <a:pt x="2162" y="6557"/>
                  </a:lnTo>
                  <a:lnTo>
                    <a:pt x="2162" y="6557"/>
                  </a:lnTo>
                  <a:lnTo>
                    <a:pt x="2186" y="6533"/>
                  </a:lnTo>
                  <a:lnTo>
                    <a:pt x="2210" y="6509"/>
                  </a:lnTo>
                  <a:lnTo>
                    <a:pt x="2305" y="6509"/>
                  </a:lnTo>
                  <a:lnTo>
                    <a:pt x="2305" y="6509"/>
                  </a:lnTo>
                  <a:lnTo>
                    <a:pt x="2352" y="6533"/>
                  </a:lnTo>
                  <a:lnTo>
                    <a:pt x="2352" y="6557"/>
                  </a:lnTo>
                  <a:lnTo>
                    <a:pt x="2352" y="6604"/>
                  </a:lnTo>
                  <a:lnTo>
                    <a:pt x="2352" y="6604"/>
                  </a:lnTo>
                  <a:lnTo>
                    <a:pt x="2376" y="6675"/>
                  </a:lnTo>
                  <a:lnTo>
                    <a:pt x="2424" y="6699"/>
                  </a:lnTo>
                  <a:lnTo>
                    <a:pt x="2424" y="6699"/>
                  </a:lnTo>
                  <a:lnTo>
                    <a:pt x="2495" y="6770"/>
                  </a:lnTo>
                  <a:lnTo>
                    <a:pt x="2542" y="6865"/>
                  </a:lnTo>
                  <a:lnTo>
                    <a:pt x="2590" y="6960"/>
                  </a:lnTo>
                  <a:lnTo>
                    <a:pt x="2637" y="6984"/>
                  </a:lnTo>
                  <a:lnTo>
                    <a:pt x="2685" y="7008"/>
                  </a:lnTo>
                  <a:lnTo>
                    <a:pt x="2685" y="7008"/>
                  </a:lnTo>
                  <a:lnTo>
                    <a:pt x="2685" y="7008"/>
                  </a:lnTo>
                  <a:lnTo>
                    <a:pt x="2685" y="7032"/>
                  </a:lnTo>
                  <a:lnTo>
                    <a:pt x="2661" y="7032"/>
                  </a:lnTo>
                  <a:lnTo>
                    <a:pt x="2661" y="7032"/>
                  </a:lnTo>
                  <a:lnTo>
                    <a:pt x="2637" y="7079"/>
                  </a:lnTo>
                  <a:lnTo>
                    <a:pt x="2661" y="7103"/>
                  </a:lnTo>
                  <a:lnTo>
                    <a:pt x="2685" y="7127"/>
                  </a:lnTo>
                  <a:lnTo>
                    <a:pt x="2685" y="7127"/>
                  </a:lnTo>
                  <a:lnTo>
                    <a:pt x="2732" y="7127"/>
                  </a:lnTo>
                  <a:lnTo>
                    <a:pt x="2756" y="7103"/>
                  </a:lnTo>
                  <a:lnTo>
                    <a:pt x="2780" y="7079"/>
                  </a:lnTo>
                  <a:lnTo>
                    <a:pt x="2780" y="7079"/>
                  </a:lnTo>
                  <a:lnTo>
                    <a:pt x="2780" y="7008"/>
                  </a:lnTo>
                  <a:lnTo>
                    <a:pt x="2827" y="7008"/>
                  </a:lnTo>
                  <a:lnTo>
                    <a:pt x="2827" y="7008"/>
                  </a:lnTo>
                  <a:lnTo>
                    <a:pt x="2851" y="7008"/>
                  </a:lnTo>
                  <a:lnTo>
                    <a:pt x="2851" y="7008"/>
                  </a:lnTo>
                  <a:lnTo>
                    <a:pt x="2970" y="7008"/>
                  </a:lnTo>
                  <a:lnTo>
                    <a:pt x="3017" y="6984"/>
                  </a:lnTo>
                  <a:lnTo>
                    <a:pt x="3041" y="6960"/>
                  </a:lnTo>
                  <a:lnTo>
                    <a:pt x="3041" y="6960"/>
                  </a:lnTo>
                  <a:lnTo>
                    <a:pt x="3089" y="6913"/>
                  </a:lnTo>
                  <a:lnTo>
                    <a:pt x="3136" y="6937"/>
                  </a:lnTo>
                  <a:lnTo>
                    <a:pt x="3136" y="6937"/>
                  </a:lnTo>
                  <a:lnTo>
                    <a:pt x="3184" y="6960"/>
                  </a:lnTo>
                  <a:lnTo>
                    <a:pt x="3255" y="6960"/>
                  </a:lnTo>
                  <a:lnTo>
                    <a:pt x="3374" y="6960"/>
                  </a:lnTo>
                  <a:lnTo>
                    <a:pt x="3374" y="6960"/>
                  </a:lnTo>
                  <a:lnTo>
                    <a:pt x="3374" y="6984"/>
                  </a:lnTo>
                  <a:lnTo>
                    <a:pt x="3326" y="7008"/>
                  </a:lnTo>
                  <a:lnTo>
                    <a:pt x="3302" y="7032"/>
                  </a:lnTo>
                  <a:lnTo>
                    <a:pt x="3302" y="7079"/>
                  </a:lnTo>
                  <a:lnTo>
                    <a:pt x="3302" y="7079"/>
                  </a:lnTo>
                  <a:lnTo>
                    <a:pt x="3302" y="7127"/>
                  </a:lnTo>
                  <a:lnTo>
                    <a:pt x="3302" y="7174"/>
                  </a:lnTo>
                  <a:lnTo>
                    <a:pt x="3326" y="7174"/>
                  </a:lnTo>
                  <a:lnTo>
                    <a:pt x="3326" y="7174"/>
                  </a:lnTo>
                  <a:lnTo>
                    <a:pt x="3397" y="7174"/>
                  </a:lnTo>
                  <a:lnTo>
                    <a:pt x="3445" y="7150"/>
                  </a:lnTo>
                  <a:lnTo>
                    <a:pt x="3516" y="7079"/>
                  </a:lnTo>
                  <a:lnTo>
                    <a:pt x="3516" y="7079"/>
                  </a:lnTo>
                  <a:lnTo>
                    <a:pt x="3564" y="7008"/>
                  </a:lnTo>
                  <a:lnTo>
                    <a:pt x="3540" y="6937"/>
                  </a:lnTo>
                  <a:lnTo>
                    <a:pt x="3540" y="6937"/>
                  </a:lnTo>
                  <a:lnTo>
                    <a:pt x="3516" y="6913"/>
                  </a:lnTo>
                  <a:lnTo>
                    <a:pt x="3516" y="6913"/>
                  </a:lnTo>
                  <a:lnTo>
                    <a:pt x="3492" y="6913"/>
                  </a:lnTo>
                  <a:lnTo>
                    <a:pt x="3516" y="6889"/>
                  </a:lnTo>
                  <a:lnTo>
                    <a:pt x="3516" y="6889"/>
                  </a:lnTo>
                  <a:lnTo>
                    <a:pt x="3564" y="6842"/>
                  </a:lnTo>
                  <a:lnTo>
                    <a:pt x="3635" y="6818"/>
                  </a:lnTo>
                  <a:lnTo>
                    <a:pt x="3635" y="6818"/>
                  </a:lnTo>
                  <a:lnTo>
                    <a:pt x="3659" y="6842"/>
                  </a:lnTo>
                  <a:lnTo>
                    <a:pt x="3682" y="6889"/>
                  </a:lnTo>
                  <a:lnTo>
                    <a:pt x="3682" y="6889"/>
                  </a:lnTo>
                  <a:lnTo>
                    <a:pt x="3706" y="6984"/>
                  </a:lnTo>
                  <a:lnTo>
                    <a:pt x="3706" y="7079"/>
                  </a:lnTo>
                  <a:lnTo>
                    <a:pt x="3706" y="7079"/>
                  </a:lnTo>
                  <a:lnTo>
                    <a:pt x="3706" y="7388"/>
                  </a:lnTo>
                  <a:lnTo>
                    <a:pt x="3706" y="7388"/>
                  </a:lnTo>
                  <a:lnTo>
                    <a:pt x="3682" y="7483"/>
                  </a:lnTo>
                  <a:lnTo>
                    <a:pt x="3635" y="7554"/>
                  </a:lnTo>
                  <a:lnTo>
                    <a:pt x="3564" y="7578"/>
                  </a:lnTo>
                  <a:lnTo>
                    <a:pt x="3445" y="7602"/>
                  </a:lnTo>
                  <a:lnTo>
                    <a:pt x="3445" y="7602"/>
                  </a:lnTo>
                  <a:lnTo>
                    <a:pt x="3302" y="7602"/>
                  </a:lnTo>
                  <a:lnTo>
                    <a:pt x="3184" y="7649"/>
                  </a:lnTo>
                  <a:lnTo>
                    <a:pt x="3184" y="7649"/>
                  </a:lnTo>
                  <a:lnTo>
                    <a:pt x="3065" y="7697"/>
                  </a:lnTo>
                  <a:lnTo>
                    <a:pt x="2922" y="7720"/>
                  </a:lnTo>
                  <a:lnTo>
                    <a:pt x="2922" y="7720"/>
                  </a:lnTo>
                  <a:lnTo>
                    <a:pt x="2756" y="7720"/>
                  </a:lnTo>
                  <a:lnTo>
                    <a:pt x="2590" y="7697"/>
                  </a:lnTo>
                  <a:lnTo>
                    <a:pt x="2257" y="7625"/>
                  </a:lnTo>
                  <a:lnTo>
                    <a:pt x="2257" y="7625"/>
                  </a:lnTo>
                  <a:lnTo>
                    <a:pt x="2162" y="7625"/>
                  </a:lnTo>
                  <a:lnTo>
                    <a:pt x="2091" y="7625"/>
                  </a:lnTo>
                  <a:lnTo>
                    <a:pt x="1925" y="7697"/>
                  </a:lnTo>
                  <a:lnTo>
                    <a:pt x="1925" y="7697"/>
                  </a:lnTo>
                  <a:lnTo>
                    <a:pt x="1901" y="7720"/>
                  </a:lnTo>
                  <a:lnTo>
                    <a:pt x="1901" y="7768"/>
                  </a:lnTo>
                  <a:lnTo>
                    <a:pt x="1901" y="7887"/>
                  </a:lnTo>
                  <a:lnTo>
                    <a:pt x="1901" y="7887"/>
                  </a:lnTo>
                  <a:lnTo>
                    <a:pt x="1901" y="7934"/>
                  </a:lnTo>
                  <a:lnTo>
                    <a:pt x="1877" y="7982"/>
                  </a:lnTo>
                  <a:lnTo>
                    <a:pt x="1853" y="8029"/>
                  </a:lnTo>
                  <a:lnTo>
                    <a:pt x="1830" y="8029"/>
                  </a:lnTo>
                  <a:lnTo>
                    <a:pt x="1830" y="8029"/>
                  </a:lnTo>
                  <a:lnTo>
                    <a:pt x="1640" y="8029"/>
                  </a:lnTo>
                  <a:lnTo>
                    <a:pt x="1545" y="8029"/>
                  </a:lnTo>
                  <a:lnTo>
                    <a:pt x="1473" y="7982"/>
                  </a:lnTo>
                  <a:lnTo>
                    <a:pt x="1473" y="7982"/>
                  </a:lnTo>
                  <a:lnTo>
                    <a:pt x="1355" y="7910"/>
                  </a:lnTo>
                  <a:lnTo>
                    <a:pt x="1236" y="7863"/>
                  </a:lnTo>
                  <a:lnTo>
                    <a:pt x="1093" y="7863"/>
                  </a:lnTo>
                  <a:lnTo>
                    <a:pt x="951" y="7839"/>
                  </a:lnTo>
                  <a:lnTo>
                    <a:pt x="951" y="7839"/>
                  </a:lnTo>
                  <a:lnTo>
                    <a:pt x="880" y="7839"/>
                  </a:lnTo>
                  <a:lnTo>
                    <a:pt x="808" y="7792"/>
                  </a:lnTo>
                  <a:lnTo>
                    <a:pt x="737" y="7720"/>
                  </a:lnTo>
                  <a:lnTo>
                    <a:pt x="713" y="7625"/>
                  </a:lnTo>
                  <a:lnTo>
                    <a:pt x="713" y="7625"/>
                  </a:lnTo>
                  <a:lnTo>
                    <a:pt x="713" y="7507"/>
                  </a:lnTo>
                  <a:lnTo>
                    <a:pt x="666" y="7435"/>
                  </a:lnTo>
                  <a:lnTo>
                    <a:pt x="666" y="7435"/>
                  </a:lnTo>
                  <a:lnTo>
                    <a:pt x="618" y="7364"/>
                  </a:lnTo>
                  <a:lnTo>
                    <a:pt x="523" y="7340"/>
                  </a:lnTo>
                  <a:lnTo>
                    <a:pt x="428" y="7340"/>
                  </a:lnTo>
                  <a:lnTo>
                    <a:pt x="333" y="7412"/>
                  </a:lnTo>
                  <a:lnTo>
                    <a:pt x="310" y="7412"/>
                  </a:lnTo>
                  <a:lnTo>
                    <a:pt x="310" y="7412"/>
                  </a:lnTo>
                  <a:lnTo>
                    <a:pt x="167" y="7507"/>
                  </a:lnTo>
                  <a:lnTo>
                    <a:pt x="25" y="7530"/>
                  </a:lnTo>
                  <a:lnTo>
                    <a:pt x="25" y="7530"/>
                  </a:lnTo>
                  <a:lnTo>
                    <a:pt x="1" y="8219"/>
                  </a:lnTo>
                  <a:lnTo>
                    <a:pt x="25" y="8908"/>
                  </a:lnTo>
                  <a:lnTo>
                    <a:pt x="72" y="9621"/>
                  </a:lnTo>
                  <a:lnTo>
                    <a:pt x="215" y="10310"/>
                  </a:lnTo>
                  <a:lnTo>
                    <a:pt x="215" y="10310"/>
                  </a:lnTo>
                  <a:lnTo>
                    <a:pt x="333" y="10808"/>
                  </a:lnTo>
                  <a:lnTo>
                    <a:pt x="476" y="11283"/>
                  </a:lnTo>
                  <a:lnTo>
                    <a:pt x="476" y="11283"/>
                  </a:lnTo>
                  <a:lnTo>
                    <a:pt x="690" y="11877"/>
                  </a:lnTo>
                  <a:lnTo>
                    <a:pt x="690" y="11877"/>
                  </a:lnTo>
                  <a:lnTo>
                    <a:pt x="785" y="11901"/>
                  </a:lnTo>
                  <a:lnTo>
                    <a:pt x="832" y="11949"/>
                  </a:lnTo>
                  <a:lnTo>
                    <a:pt x="880" y="11972"/>
                  </a:lnTo>
                  <a:lnTo>
                    <a:pt x="880" y="11972"/>
                  </a:lnTo>
                  <a:lnTo>
                    <a:pt x="927" y="12067"/>
                  </a:lnTo>
                  <a:lnTo>
                    <a:pt x="998" y="12091"/>
                  </a:lnTo>
                  <a:lnTo>
                    <a:pt x="1070" y="12067"/>
                  </a:lnTo>
                  <a:lnTo>
                    <a:pt x="1141" y="12044"/>
                  </a:lnTo>
                  <a:lnTo>
                    <a:pt x="1141" y="12044"/>
                  </a:lnTo>
                  <a:lnTo>
                    <a:pt x="1212" y="12020"/>
                  </a:lnTo>
                  <a:lnTo>
                    <a:pt x="1260" y="12020"/>
                  </a:lnTo>
                  <a:lnTo>
                    <a:pt x="1283" y="12067"/>
                  </a:lnTo>
                  <a:lnTo>
                    <a:pt x="1307" y="12139"/>
                  </a:lnTo>
                  <a:lnTo>
                    <a:pt x="1307" y="12139"/>
                  </a:lnTo>
                  <a:lnTo>
                    <a:pt x="1331" y="12186"/>
                  </a:lnTo>
                  <a:lnTo>
                    <a:pt x="1355" y="12210"/>
                  </a:lnTo>
                  <a:lnTo>
                    <a:pt x="1378" y="12186"/>
                  </a:lnTo>
                  <a:lnTo>
                    <a:pt x="1378" y="12186"/>
                  </a:lnTo>
                  <a:lnTo>
                    <a:pt x="1450" y="12162"/>
                  </a:lnTo>
                  <a:lnTo>
                    <a:pt x="1497" y="12186"/>
                  </a:lnTo>
                  <a:lnTo>
                    <a:pt x="1521" y="12210"/>
                  </a:lnTo>
                  <a:lnTo>
                    <a:pt x="1521" y="12281"/>
                  </a:lnTo>
                  <a:lnTo>
                    <a:pt x="1521" y="12281"/>
                  </a:lnTo>
                  <a:lnTo>
                    <a:pt x="1545" y="12376"/>
                  </a:lnTo>
                  <a:lnTo>
                    <a:pt x="1521" y="12471"/>
                  </a:lnTo>
                  <a:lnTo>
                    <a:pt x="1521" y="12471"/>
                  </a:lnTo>
                  <a:lnTo>
                    <a:pt x="1521" y="12661"/>
                  </a:lnTo>
                  <a:lnTo>
                    <a:pt x="1521" y="12756"/>
                  </a:lnTo>
                  <a:lnTo>
                    <a:pt x="1568" y="12827"/>
                  </a:lnTo>
                  <a:lnTo>
                    <a:pt x="1592" y="12899"/>
                  </a:lnTo>
                  <a:lnTo>
                    <a:pt x="1663" y="12970"/>
                  </a:lnTo>
                  <a:lnTo>
                    <a:pt x="1735" y="13017"/>
                  </a:lnTo>
                  <a:lnTo>
                    <a:pt x="1806" y="13089"/>
                  </a:lnTo>
                  <a:lnTo>
                    <a:pt x="1806" y="13089"/>
                  </a:lnTo>
                  <a:lnTo>
                    <a:pt x="1901" y="13136"/>
                  </a:lnTo>
                  <a:lnTo>
                    <a:pt x="1949" y="13184"/>
                  </a:lnTo>
                  <a:lnTo>
                    <a:pt x="1996" y="13255"/>
                  </a:lnTo>
                  <a:lnTo>
                    <a:pt x="2044" y="13326"/>
                  </a:lnTo>
                  <a:lnTo>
                    <a:pt x="2044" y="13326"/>
                  </a:lnTo>
                  <a:lnTo>
                    <a:pt x="2115" y="13445"/>
                  </a:lnTo>
                  <a:lnTo>
                    <a:pt x="2186" y="13564"/>
                  </a:lnTo>
                  <a:lnTo>
                    <a:pt x="2257" y="13682"/>
                  </a:lnTo>
                  <a:lnTo>
                    <a:pt x="2281" y="13754"/>
                  </a:lnTo>
                  <a:lnTo>
                    <a:pt x="2281" y="13825"/>
                  </a:lnTo>
                  <a:lnTo>
                    <a:pt x="2281" y="13825"/>
                  </a:lnTo>
                  <a:lnTo>
                    <a:pt x="2329" y="13849"/>
                  </a:lnTo>
                  <a:lnTo>
                    <a:pt x="2329" y="13849"/>
                  </a:lnTo>
                  <a:lnTo>
                    <a:pt x="2376" y="13944"/>
                  </a:lnTo>
                  <a:lnTo>
                    <a:pt x="2424" y="14063"/>
                  </a:lnTo>
                  <a:lnTo>
                    <a:pt x="2424" y="14158"/>
                  </a:lnTo>
                  <a:lnTo>
                    <a:pt x="2376" y="14276"/>
                  </a:lnTo>
                  <a:lnTo>
                    <a:pt x="2376" y="14276"/>
                  </a:lnTo>
                  <a:lnTo>
                    <a:pt x="2352" y="14371"/>
                  </a:lnTo>
                  <a:lnTo>
                    <a:pt x="2329" y="14490"/>
                  </a:lnTo>
                  <a:lnTo>
                    <a:pt x="2329" y="14490"/>
                  </a:lnTo>
                  <a:lnTo>
                    <a:pt x="2329" y="14514"/>
                  </a:lnTo>
                  <a:lnTo>
                    <a:pt x="2329" y="14514"/>
                  </a:lnTo>
                  <a:lnTo>
                    <a:pt x="2614" y="14823"/>
                  </a:lnTo>
                  <a:lnTo>
                    <a:pt x="2922" y="15131"/>
                  </a:lnTo>
                  <a:lnTo>
                    <a:pt x="3231" y="15416"/>
                  </a:lnTo>
                  <a:lnTo>
                    <a:pt x="3564" y="15678"/>
                  </a:lnTo>
                  <a:lnTo>
                    <a:pt x="3896" y="15939"/>
                  </a:lnTo>
                  <a:lnTo>
                    <a:pt x="4253" y="16177"/>
                  </a:lnTo>
                  <a:lnTo>
                    <a:pt x="4609" y="16390"/>
                  </a:lnTo>
                  <a:lnTo>
                    <a:pt x="4989" y="16604"/>
                  </a:lnTo>
                  <a:lnTo>
                    <a:pt x="4989" y="16604"/>
                  </a:lnTo>
                  <a:lnTo>
                    <a:pt x="5060" y="16462"/>
                  </a:lnTo>
                  <a:lnTo>
                    <a:pt x="5060" y="16462"/>
                  </a:lnTo>
                  <a:lnTo>
                    <a:pt x="5179" y="16200"/>
                  </a:lnTo>
                  <a:lnTo>
                    <a:pt x="5250" y="16082"/>
                  </a:lnTo>
                  <a:lnTo>
                    <a:pt x="5321" y="15987"/>
                  </a:lnTo>
                  <a:lnTo>
                    <a:pt x="5321" y="15987"/>
                  </a:lnTo>
                  <a:lnTo>
                    <a:pt x="5369" y="15915"/>
                  </a:lnTo>
                  <a:lnTo>
                    <a:pt x="5369" y="15868"/>
                  </a:lnTo>
                  <a:lnTo>
                    <a:pt x="5369" y="15820"/>
                  </a:lnTo>
                  <a:lnTo>
                    <a:pt x="5345" y="15797"/>
                  </a:lnTo>
                  <a:lnTo>
                    <a:pt x="5345" y="15797"/>
                  </a:lnTo>
                  <a:lnTo>
                    <a:pt x="5298" y="15678"/>
                  </a:lnTo>
                  <a:lnTo>
                    <a:pt x="5298" y="15606"/>
                  </a:lnTo>
                  <a:lnTo>
                    <a:pt x="5345" y="15535"/>
                  </a:lnTo>
                  <a:lnTo>
                    <a:pt x="5416" y="15464"/>
                  </a:lnTo>
                  <a:lnTo>
                    <a:pt x="5416" y="15464"/>
                  </a:lnTo>
                  <a:lnTo>
                    <a:pt x="5511" y="15393"/>
                  </a:lnTo>
                  <a:lnTo>
                    <a:pt x="5559" y="15345"/>
                  </a:lnTo>
                  <a:lnTo>
                    <a:pt x="5583" y="15274"/>
                  </a:lnTo>
                  <a:lnTo>
                    <a:pt x="5606" y="15203"/>
                  </a:lnTo>
                  <a:lnTo>
                    <a:pt x="5606" y="15131"/>
                  </a:lnTo>
                  <a:lnTo>
                    <a:pt x="5583" y="15060"/>
                  </a:lnTo>
                  <a:lnTo>
                    <a:pt x="5488" y="14894"/>
                  </a:lnTo>
                  <a:lnTo>
                    <a:pt x="5488" y="14894"/>
                  </a:lnTo>
                  <a:lnTo>
                    <a:pt x="5440" y="14846"/>
                  </a:lnTo>
                  <a:lnTo>
                    <a:pt x="5416" y="14799"/>
                  </a:lnTo>
                  <a:lnTo>
                    <a:pt x="5440" y="14775"/>
                  </a:lnTo>
                  <a:lnTo>
                    <a:pt x="5440" y="14775"/>
                  </a:lnTo>
                  <a:lnTo>
                    <a:pt x="5511" y="14656"/>
                  </a:lnTo>
                  <a:lnTo>
                    <a:pt x="5583" y="14514"/>
                  </a:lnTo>
                  <a:lnTo>
                    <a:pt x="5654" y="14371"/>
                  </a:lnTo>
                  <a:lnTo>
                    <a:pt x="5701" y="14300"/>
                  </a:lnTo>
                  <a:lnTo>
                    <a:pt x="5749" y="14253"/>
                  </a:lnTo>
                  <a:lnTo>
                    <a:pt x="5749" y="14253"/>
                  </a:lnTo>
                  <a:lnTo>
                    <a:pt x="5915" y="14158"/>
                  </a:lnTo>
                  <a:lnTo>
                    <a:pt x="5963" y="14086"/>
                  </a:lnTo>
                  <a:lnTo>
                    <a:pt x="6010" y="13991"/>
                  </a:lnTo>
                  <a:lnTo>
                    <a:pt x="6010" y="13991"/>
                  </a:lnTo>
                  <a:lnTo>
                    <a:pt x="6034" y="13873"/>
                  </a:lnTo>
                  <a:lnTo>
                    <a:pt x="6034" y="13778"/>
                  </a:lnTo>
                  <a:lnTo>
                    <a:pt x="5987" y="13564"/>
                  </a:lnTo>
                  <a:lnTo>
                    <a:pt x="5987" y="13564"/>
                  </a:lnTo>
                  <a:lnTo>
                    <a:pt x="5939" y="13374"/>
                  </a:lnTo>
                  <a:lnTo>
                    <a:pt x="5844" y="13184"/>
                  </a:lnTo>
                  <a:lnTo>
                    <a:pt x="5749" y="13017"/>
                  </a:lnTo>
                  <a:lnTo>
                    <a:pt x="5654" y="12851"/>
                  </a:lnTo>
                  <a:lnTo>
                    <a:pt x="5654" y="12851"/>
                  </a:lnTo>
                  <a:lnTo>
                    <a:pt x="5583" y="12756"/>
                  </a:lnTo>
                  <a:lnTo>
                    <a:pt x="5559" y="12614"/>
                  </a:lnTo>
                  <a:lnTo>
                    <a:pt x="5559" y="12614"/>
                  </a:lnTo>
                  <a:lnTo>
                    <a:pt x="5583" y="12447"/>
                  </a:lnTo>
                  <a:lnTo>
                    <a:pt x="5630" y="12305"/>
                  </a:lnTo>
                  <a:lnTo>
                    <a:pt x="5678" y="12162"/>
                  </a:lnTo>
                  <a:lnTo>
                    <a:pt x="5749" y="12020"/>
                  </a:lnTo>
                  <a:lnTo>
                    <a:pt x="5915" y="11758"/>
                  </a:lnTo>
                  <a:lnTo>
                    <a:pt x="6082" y="11473"/>
                  </a:lnTo>
                  <a:lnTo>
                    <a:pt x="6082" y="11473"/>
                  </a:lnTo>
                  <a:lnTo>
                    <a:pt x="6153" y="11378"/>
                  </a:lnTo>
                  <a:lnTo>
                    <a:pt x="6248" y="11283"/>
                  </a:lnTo>
                  <a:lnTo>
                    <a:pt x="6319" y="11188"/>
                  </a:lnTo>
                  <a:lnTo>
                    <a:pt x="6390" y="11070"/>
                  </a:lnTo>
                  <a:lnTo>
                    <a:pt x="6390" y="11070"/>
                  </a:lnTo>
                  <a:lnTo>
                    <a:pt x="6462" y="10808"/>
                  </a:lnTo>
                  <a:lnTo>
                    <a:pt x="6462" y="10808"/>
                  </a:lnTo>
                  <a:lnTo>
                    <a:pt x="6628" y="10191"/>
                  </a:lnTo>
                  <a:lnTo>
                    <a:pt x="6628" y="10191"/>
                  </a:lnTo>
                  <a:lnTo>
                    <a:pt x="6652" y="10096"/>
                  </a:lnTo>
                  <a:lnTo>
                    <a:pt x="6652" y="10001"/>
                  </a:lnTo>
                  <a:lnTo>
                    <a:pt x="6580" y="9834"/>
                  </a:lnTo>
                  <a:lnTo>
                    <a:pt x="6580" y="9834"/>
                  </a:lnTo>
                  <a:lnTo>
                    <a:pt x="6557" y="9787"/>
                  </a:lnTo>
                  <a:lnTo>
                    <a:pt x="6509" y="9763"/>
                  </a:lnTo>
                  <a:lnTo>
                    <a:pt x="6485" y="9763"/>
                  </a:lnTo>
                  <a:lnTo>
                    <a:pt x="6438" y="9811"/>
                  </a:lnTo>
                  <a:lnTo>
                    <a:pt x="6438" y="9811"/>
                  </a:lnTo>
                  <a:lnTo>
                    <a:pt x="6390" y="9834"/>
                  </a:lnTo>
                  <a:lnTo>
                    <a:pt x="6390" y="9834"/>
                  </a:lnTo>
                  <a:lnTo>
                    <a:pt x="6367" y="9882"/>
                  </a:lnTo>
                  <a:lnTo>
                    <a:pt x="6319" y="9906"/>
                  </a:lnTo>
                  <a:lnTo>
                    <a:pt x="6319" y="9906"/>
                  </a:lnTo>
                  <a:lnTo>
                    <a:pt x="6319" y="9906"/>
                  </a:lnTo>
                  <a:lnTo>
                    <a:pt x="6105" y="10001"/>
                  </a:lnTo>
                  <a:lnTo>
                    <a:pt x="5915" y="10096"/>
                  </a:lnTo>
                  <a:lnTo>
                    <a:pt x="5915" y="10096"/>
                  </a:lnTo>
                  <a:lnTo>
                    <a:pt x="5844" y="10120"/>
                  </a:lnTo>
                  <a:lnTo>
                    <a:pt x="5844" y="10120"/>
                  </a:lnTo>
                  <a:lnTo>
                    <a:pt x="5773" y="10120"/>
                  </a:lnTo>
                  <a:lnTo>
                    <a:pt x="5701" y="10096"/>
                  </a:lnTo>
                  <a:lnTo>
                    <a:pt x="5630" y="10072"/>
                  </a:lnTo>
                  <a:lnTo>
                    <a:pt x="5583" y="10001"/>
                  </a:lnTo>
                  <a:lnTo>
                    <a:pt x="5583" y="10001"/>
                  </a:lnTo>
                  <a:lnTo>
                    <a:pt x="5440" y="9953"/>
                  </a:lnTo>
                  <a:lnTo>
                    <a:pt x="5298" y="9858"/>
                  </a:lnTo>
                  <a:lnTo>
                    <a:pt x="5203" y="9739"/>
                  </a:lnTo>
                  <a:lnTo>
                    <a:pt x="5131" y="9597"/>
                  </a:lnTo>
                  <a:lnTo>
                    <a:pt x="5131" y="9597"/>
                  </a:lnTo>
                  <a:lnTo>
                    <a:pt x="5013" y="9549"/>
                  </a:lnTo>
                  <a:lnTo>
                    <a:pt x="5013" y="9549"/>
                  </a:lnTo>
                  <a:lnTo>
                    <a:pt x="4941" y="9502"/>
                  </a:lnTo>
                  <a:lnTo>
                    <a:pt x="4894" y="9454"/>
                  </a:lnTo>
                  <a:lnTo>
                    <a:pt x="4894" y="9454"/>
                  </a:lnTo>
                  <a:lnTo>
                    <a:pt x="4870" y="9407"/>
                  </a:lnTo>
                  <a:lnTo>
                    <a:pt x="4870" y="9407"/>
                  </a:lnTo>
                  <a:lnTo>
                    <a:pt x="4846" y="9312"/>
                  </a:lnTo>
                  <a:lnTo>
                    <a:pt x="4775" y="9264"/>
                  </a:lnTo>
                  <a:lnTo>
                    <a:pt x="4656" y="9169"/>
                  </a:lnTo>
                  <a:lnTo>
                    <a:pt x="4656" y="9169"/>
                  </a:lnTo>
                  <a:lnTo>
                    <a:pt x="4585" y="9098"/>
                  </a:lnTo>
                  <a:lnTo>
                    <a:pt x="4514" y="9027"/>
                  </a:lnTo>
                  <a:lnTo>
                    <a:pt x="4466" y="8932"/>
                  </a:lnTo>
                  <a:lnTo>
                    <a:pt x="4443" y="8837"/>
                  </a:lnTo>
                  <a:lnTo>
                    <a:pt x="4443" y="8837"/>
                  </a:lnTo>
                  <a:lnTo>
                    <a:pt x="4443" y="8789"/>
                  </a:lnTo>
                  <a:lnTo>
                    <a:pt x="4395" y="8742"/>
                  </a:lnTo>
                  <a:lnTo>
                    <a:pt x="4395" y="8742"/>
                  </a:lnTo>
                  <a:lnTo>
                    <a:pt x="4253" y="8599"/>
                  </a:lnTo>
                  <a:lnTo>
                    <a:pt x="4110" y="8433"/>
                  </a:lnTo>
                  <a:lnTo>
                    <a:pt x="3968" y="8267"/>
                  </a:lnTo>
                  <a:lnTo>
                    <a:pt x="3825" y="8124"/>
                  </a:lnTo>
                  <a:lnTo>
                    <a:pt x="3825" y="8124"/>
                  </a:lnTo>
                  <a:lnTo>
                    <a:pt x="3801" y="8077"/>
                  </a:lnTo>
                  <a:lnTo>
                    <a:pt x="3801" y="8053"/>
                  </a:lnTo>
                  <a:lnTo>
                    <a:pt x="3825" y="8053"/>
                  </a:lnTo>
                  <a:lnTo>
                    <a:pt x="3825" y="8053"/>
                  </a:lnTo>
                  <a:lnTo>
                    <a:pt x="3872" y="8029"/>
                  </a:lnTo>
                  <a:lnTo>
                    <a:pt x="3872" y="7982"/>
                  </a:lnTo>
                  <a:lnTo>
                    <a:pt x="3872" y="7958"/>
                  </a:lnTo>
                  <a:lnTo>
                    <a:pt x="3896" y="7910"/>
                  </a:lnTo>
                  <a:lnTo>
                    <a:pt x="3896" y="7910"/>
                  </a:lnTo>
                  <a:lnTo>
                    <a:pt x="3944" y="8029"/>
                  </a:lnTo>
                  <a:lnTo>
                    <a:pt x="3991" y="8124"/>
                  </a:lnTo>
                  <a:lnTo>
                    <a:pt x="4158" y="8291"/>
                  </a:lnTo>
                  <a:lnTo>
                    <a:pt x="4348" y="8433"/>
                  </a:lnTo>
                  <a:lnTo>
                    <a:pt x="4514" y="8576"/>
                  </a:lnTo>
                  <a:lnTo>
                    <a:pt x="4514" y="8576"/>
                  </a:lnTo>
                  <a:lnTo>
                    <a:pt x="4561" y="8599"/>
                  </a:lnTo>
                  <a:lnTo>
                    <a:pt x="4585" y="8623"/>
                  </a:lnTo>
                  <a:lnTo>
                    <a:pt x="4585" y="8623"/>
                  </a:lnTo>
                  <a:lnTo>
                    <a:pt x="4656" y="8813"/>
                  </a:lnTo>
                  <a:lnTo>
                    <a:pt x="4775" y="8956"/>
                  </a:lnTo>
                  <a:lnTo>
                    <a:pt x="4918" y="9074"/>
                  </a:lnTo>
                  <a:lnTo>
                    <a:pt x="5084" y="9193"/>
                  </a:lnTo>
                  <a:lnTo>
                    <a:pt x="5084" y="9193"/>
                  </a:lnTo>
                  <a:lnTo>
                    <a:pt x="5226" y="9359"/>
                  </a:lnTo>
                  <a:lnTo>
                    <a:pt x="5226" y="9359"/>
                  </a:lnTo>
                  <a:lnTo>
                    <a:pt x="5298" y="9359"/>
                  </a:lnTo>
                  <a:lnTo>
                    <a:pt x="5345" y="9383"/>
                  </a:lnTo>
                  <a:lnTo>
                    <a:pt x="5369" y="9431"/>
                  </a:lnTo>
                  <a:lnTo>
                    <a:pt x="5369" y="9431"/>
                  </a:lnTo>
                  <a:lnTo>
                    <a:pt x="5416" y="9549"/>
                  </a:lnTo>
                  <a:lnTo>
                    <a:pt x="5488" y="9668"/>
                  </a:lnTo>
                  <a:lnTo>
                    <a:pt x="5583" y="9716"/>
                  </a:lnTo>
                  <a:lnTo>
                    <a:pt x="5654" y="9739"/>
                  </a:lnTo>
                  <a:lnTo>
                    <a:pt x="5725" y="9739"/>
                  </a:lnTo>
                  <a:lnTo>
                    <a:pt x="5725" y="9739"/>
                  </a:lnTo>
                  <a:lnTo>
                    <a:pt x="5892" y="9716"/>
                  </a:lnTo>
                  <a:lnTo>
                    <a:pt x="6034" y="9692"/>
                  </a:lnTo>
                  <a:lnTo>
                    <a:pt x="6034" y="9692"/>
                  </a:lnTo>
                  <a:lnTo>
                    <a:pt x="6248" y="9526"/>
                  </a:lnTo>
                  <a:lnTo>
                    <a:pt x="6248" y="9526"/>
                  </a:lnTo>
                  <a:lnTo>
                    <a:pt x="6462" y="9383"/>
                  </a:lnTo>
                  <a:lnTo>
                    <a:pt x="6557" y="9288"/>
                  </a:lnTo>
                  <a:lnTo>
                    <a:pt x="6604" y="9169"/>
                  </a:lnTo>
                  <a:lnTo>
                    <a:pt x="6604" y="9169"/>
                  </a:lnTo>
                  <a:lnTo>
                    <a:pt x="6628" y="9098"/>
                  </a:lnTo>
                  <a:lnTo>
                    <a:pt x="6675" y="9051"/>
                  </a:lnTo>
                  <a:lnTo>
                    <a:pt x="6794" y="9003"/>
                  </a:lnTo>
                  <a:lnTo>
                    <a:pt x="6794" y="9003"/>
                  </a:lnTo>
                  <a:lnTo>
                    <a:pt x="6889" y="8956"/>
                  </a:lnTo>
                  <a:lnTo>
                    <a:pt x="6937" y="8908"/>
                  </a:lnTo>
                  <a:lnTo>
                    <a:pt x="7032" y="8766"/>
                  </a:lnTo>
                  <a:lnTo>
                    <a:pt x="7032" y="8766"/>
                  </a:lnTo>
                  <a:lnTo>
                    <a:pt x="7103" y="8647"/>
                  </a:lnTo>
                  <a:lnTo>
                    <a:pt x="7150" y="8504"/>
                  </a:lnTo>
                  <a:lnTo>
                    <a:pt x="7198" y="8386"/>
                  </a:lnTo>
                  <a:lnTo>
                    <a:pt x="7269" y="8243"/>
                  </a:lnTo>
                  <a:lnTo>
                    <a:pt x="7269" y="8243"/>
                  </a:lnTo>
                  <a:lnTo>
                    <a:pt x="7293" y="8196"/>
                  </a:lnTo>
                  <a:lnTo>
                    <a:pt x="7293" y="8124"/>
                  </a:lnTo>
                  <a:lnTo>
                    <a:pt x="7269" y="8053"/>
                  </a:lnTo>
                  <a:lnTo>
                    <a:pt x="7198" y="8006"/>
                  </a:lnTo>
                  <a:lnTo>
                    <a:pt x="7198" y="8006"/>
                  </a:lnTo>
                  <a:lnTo>
                    <a:pt x="7055" y="7934"/>
                  </a:lnTo>
                  <a:lnTo>
                    <a:pt x="6865" y="7887"/>
                  </a:lnTo>
                  <a:lnTo>
                    <a:pt x="6865" y="7887"/>
                  </a:lnTo>
                  <a:lnTo>
                    <a:pt x="6794" y="7839"/>
                  </a:lnTo>
                  <a:lnTo>
                    <a:pt x="6747" y="7768"/>
                  </a:lnTo>
                  <a:lnTo>
                    <a:pt x="6747" y="7768"/>
                  </a:lnTo>
                  <a:lnTo>
                    <a:pt x="6747" y="7673"/>
                  </a:lnTo>
                  <a:lnTo>
                    <a:pt x="6747" y="7673"/>
                  </a:lnTo>
                  <a:lnTo>
                    <a:pt x="6794" y="7720"/>
                  </a:lnTo>
                  <a:lnTo>
                    <a:pt x="6842" y="7744"/>
                  </a:lnTo>
                  <a:lnTo>
                    <a:pt x="6960" y="7768"/>
                  </a:lnTo>
                  <a:lnTo>
                    <a:pt x="6960" y="7768"/>
                  </a:lnTo>
                  <a:lnTo>
                    <a:pt x="7150" y="7744"/>
                  </a:lnTo>
                  <a:lnTo>
                    <a:pt x="7364" y="7697"/>
                  </a:lnTo>
                  <a:lnTo>
                    <a:pt x="7554" y="7649"/>
                  </a:lnTo>
                  <a:lnTo>
                    <a:pt x="7768" y="7625"/>
                  </a:lnTo>
                  <a:lnTo>
                    <a:pt x="7768" y="7625"/>
                  </a:lnTo>
                  <a:lnTo>
                    <a:pt x="7816" y="7602"/>
                  </a:lnTo>
                  <a:lnTo>
                    <a:pt x="7816" y="7602"/>
                  </a:lnTo>
                  <a:lnTo>
                    <a:pt x="7863" y="7554"/>
                  </a:lnTo>
                  <a:lnTo>
                    <a:pt x="7911" y="7554"/>
                  </a:lnTo>
                  <a:lnTo>
                    <a:pt x="8006" y="7602"/>
                  </a:lnTo>
                  <a:lnTo>
                    <a:pt x="8006" y="7602"/>
                  </a:lnTo>
                  <a:lnTo>
                    <a:pt x="8196" y="7744"/>
                  </a:lnTo>
                  <a:lnTo>
                    <a:pt x="8314" y="7792"/>
                  </a:lnTo>
                  <a:lnTo>
                    <a:pt x="8433" y="7815"/>
                  </a:lnTo>
                  <a:lnTo>
                    <a:pt x="8433" y="7815"/>
                  </a:lnTo>
                  <a:lnTo>
                    <a:pt x="8457" y="7815"/>
                  </a:lnTo>
                  <a:lnTo>
                    <a:pt x="8457" y="7839"/>
                  </a:lnTo>
                  <a:lnTo>
                    <a:pt x="8457" y="7839"/>
                  </a:lnTo>
                  <a:lnTo>
                    <a:pt x="8457" y="7934"/>
                  </a:lnTo>
                  <a:lnTo>
                    <a:pt x="8457" y="7982"/>
                  </a:lnTo>
                  <a:lnTo>
                    <a:pt x="8504" y="8029"/>
                  </a:lnTo>
                  <a:lnTo>
                    <a:pt x="8576" y="8053"/>
                  </a:lnTo>
                  <a:lnTo>
                    <a:pt x="8576" y="8053"/>
                  </a:lnTo>
                  <a:lnTo>
                    <a:pt x="8694" y="8053"/>
                  </a:lnTo>
                  <a:lnTo>
                    <a:pt x="8789" y="8006"/>
                  </a:lnTo>
                  <a:lnTo>
                    <a:pt x="8861" y="7958"/>
                  </a:lnTo>
                  <a:lnTo>
                    <a:pt x="8908" y="7863"/>
                  </a:lnTo>
                  <a:lnTo>
                    <a:pt x="8908" y="7863"/>
                  </a:lnTo>
                  <a:lnTo>
                    <a:pt x="8932" y="8029"/>
                  </a:lnTo>
                  <a:lnTo>
                    <a:pt x="8979" y="8196"/>
                  </a:lnTo>
                  <a:lnTo>
                    <a:pt x="9051" y="8338"/>
                  </a:lnTo>
                  <a:lnTo>
                    <a:pt x="9122" y="8481"/>
                  </a:lnTo>
                  <a:lnTo>
                    <a:pt x="9122" y="8481"/>
                  </a:lnTo>
                  <a:lnTo>
                    <a:pt x="9502" y="9003"/>
                  </a:lnTo>
                  <a:lnTo>
                    <a:pt x="9692" y="9264"/>
                  </a:lnTo>
                  <a:lnTo>
                    <a:pt x="9882" y="9526"/>
                  </a:lnTo>
                  <a:lnTo>
                    <a:pt x="9882" y="9526"/>
                  </a:lnTo>
                  <a:lnTo>
                    <a:pt x="9906" y="9573"/>
                  </a:lnTo>
                  <a:lnTo>
                    <a:pt x="9953" y="9597"/>
                  </a:lnTo>
                  <a:lnTo>
                    <a:pt x="10048" y="9597"/>
                  </a:lnTo>
                  <a:lnTo>
                    <a:pt x="10048" y="9597"/>
                  </a:lnTo>
                  <a:lnTo>
                    <a:pt x="10120" y="9573"/>
                  </a:lnTo>
                  <a:lnTo>
                    <a:pt x="10167" y="9549"/>
                  </a:lnTo>
                  <a:lnTo>
                    <a:pt x="10191" y="9502"/>
                  </a:lnTo>
                  <a:lnTo>
                    <a:pt x="10191" y="9502"/>
                  </a:lnTo>
                  <a:lnTo>
                    <a:pt x="10262" y="9288"/>
                  </a:lnTo>
                  <a:lnTo>
                    <a:pt x="10286" y="9074"/>
                  </a:lnTo>
                  <a:lnTo>
                    <a:pt x="10262" y="8837"/>
                  </a:lnTo>
                  <a:lnTo>
                    <a:pt x="10191" y="8623"/>
                  </a:lnTo>
                  <a:lnTo>
                    <a:pt x="10191" y="8623"/>
                  </a:lnTo>
                  <a:lnTo>
                    <a:pt x="10191" y="8576"/>
                  </a:lnTo>
                  <a:lnTo>
                    <a:pt x="10191" y="8552"/>
                  </a:lnTo>
                  <a:lnTo>
                    <a:pt x="10191" y="8504"/>
                  </a:lnTo>
                  <a:lnTo>
                    <a:pt x="10191" y="8504"/>
                  </a:lnTo>
                  <a:lnTo>
                    <a:pt x="10357" y="8291"/>
                  </a:lnTo>
                  <a:lnTo>
                    <a:pt x="10500" y="8053"/>
                  </a:lnTo>
                  <a:lnTo>
                    <a:pt x="10500" y="8053"/>
                  </a:lnTo>
                  <a:lnTo>
                    <a:pt x="10618" y="7863"/>
                  </a:lnTo>
                  <a:lnTo>
                    <a:pt x="10690" y="7768"/>
                  </a:lnTo>
                  <a:lnTo>
                    <a:pt x="10785" y="7697"/>
                  </a:lnTo>
                  <a:lnTo>
                    <a:pt x="10785" y="7697"/>
                  </a:lnTo>
                  <a:lnTo>
                    <a:pt x="10808" y="7673"/>
                  </a:lnTo>
                  <a:lnTo>
                    <a:pt x="10785" y="7625"/>
                  </a:lnTo>
                  <a:lnTo>
                    <a:pt x="10785" y="7625"/>
                  </a:lnTo>
                  <a:lnTo>
                    <a:pt x="10785" y="7554"/>
                  </a:lnTo>
                  <a:lnTo>
                    <a:pt x="10808" y="7507"/>
                  </a:lnTo>
                  <a:lnTo>
                    <a:pt x="10856" y="7459"/>
                  </a:lnTo>
                  <a:lnTo>
                    <a:pt x="10903" y="7412"/>
                  </a:lnTo>
                  <a:lnTo>
                    <a:pt x="10903" y="7412"/>
                  </a:lnTo>
                  <a:lnTo>
                    <a:pt x="10998" y="7388"/>
                  </a:lnTo>
                  <a:lnTo>
                    <a:pt x="11046" y="7364"/>
                  </a:lnTo>
                  <a:lnTo>
                    <a:pt x="11093" y="7340"/>
                  </a:lnTo>
                  <a:lnTo>
                    <a:pt x="11093" y="7340"/>
                  </a:lnTo>
                  <a:lnTo>
                    <a:pt x="11165" y="7293"/>
                  </a:lnTo>
                  <a:lnTo>
                    <a:pt x="11212" y="7293"/>
                  </a:lnTo>
                  <a:lnTo>
                    <a:pt x="11260" y="7317"/>
                  </a:lnTo>
                  <a:lnTo>
                    <a:pt x="11307" y="7364"/>
                  </a:lnTo>
                  <a:lnTo>
                    <a:pt x="11307" y="7364"/>
                  </a:lnTo>
                  <a:lnTo>
                    <a:pt x="11378" y="7459"/>
                  </a:lnTo>
                  <a:lnTo>
                    <a:pt x="11426" y="7507"/>
                  </a:lnTo>
                  <a:lnTo>
                    <a:pt x="11497" y="7530"/>
                  </a:lnTo>
                  <a:lnTo>
                    <a:pt x="11497" y="7530"/>
                  </a:lnTo>
                  <a:lnTo>
                    <a:pt x="11616" y="7602"/>
                  </a:lnTo>
                  <a:lnTo>
                    <a:pt x="11735" y="7697"/>
                  </a:lnTo>
                  <a:lnTo>
                    <a:pt x="11806" y="7815"/>
                  </a:lnTo>
                  <a:lnTo>
                    <a:pt x="11854" y="7934"/>
                  </a:lnTo>
                  <a:lnTo>
                    <a:pt x="11854" y="7934"/>
                  </a:lnTo>
                  <a:lnTo>
                    <a:pt x="11901" y="8029"/>
                  </a:lnTo>
                  <a:lnTo>
                    <a:pt x="11925" y="8053"/>
                  </a:lnTo>
                  <a:lnTo>
                    <a:pt x="11972" y="8077"/>
                  </a:lnTo>
                  <a:lnTo>
                    <a:pt x="11972" y="8077"/>
                  </a:lnTo>
                  <a:lnTo>
                    <a:pt x="12067" y="8077"/>
                  </a:lnTo>
                  <a:lnTo>
                    <a:pt x="12115" y="8053"/>
                  </a:lnTo>
                  <a:lnTo>
                    <a:pt x="12162" y="8006"/>
                  </a:lnTo>
                  <a:lnTo>
                    <a:pt x="12162" y="8006"/>
                  </a:lnTo>
                  <a:lnTo>
                    <a:pt x="12234" y="7887"/>
                  </a:lnTo>
                  <a:lnTo>
                    <a:pt x="12234" y="7887"/>
                  </a:lnTo>
                  <a:lnTo>
                    <a:pt x="12329" y="8029"/>
                  </a:lnTo>
                  <a:lnTo>
                    <a:pt x="12400" y="8196"/>
                  </a:lnTo>
                  <a:lnTo>
                    <a:pt x="12495" y="8338"/>
                  </a:lnTo>
                  <a:lnTo>
                    <a:pt x="12614" y="8457"/>
                  </a:lnTo>
                  <a:lnTo>
                    <a:pt x="12614" y="8457"/>
                  </a:lnTo>
                  <a:lnTo>
                    <a:pt x="12614" y="8504"/>
                  </a:lnTo>
                  <a:lnTo>
                    <a:pt x="12614" y="8528"/>
                  </a:lnTo>
                  <a:lnTo>
                    <a:pt x="12614" y="8528"/>
                  </a:lnTo>
                  <a:lnTo>
                    <a:pt x="12637" y="8694"/>
                  </a:lnTo>
                  <a:lnTo>
                    <a:pt x="12661" y="8884"/>
                  </a:lnTo>
                  <a:lnTo>
                    <a:pt x="12685" y="8956"/>
                  </a:lnTo>
                  <a:lnTo>
                    <a:pt x="12732" y="9027"/>
                  </a:lnTo>
                  <a:lnTo>
                    <a:pt x="12804" y="9098"/>
                  </a:lnTo>
                  <a:lnTo>
                    <a:pt x="12899" y="9146"/>
                  </a:lnTo>
                  <a:lnTo>
                    <a:pt x="12899" y="9146"/>
                  </a:lnTo>
                  <a:lnTo>
                    <a:pt x="12970" y="9193"/>
                  </a:lnTo>
                  <a:lnTo>
                    <a:pt x="13041" y="9264"/>
                  </a:lnTo>
                  <a:lnTo>
                    <a:pt x="13136" y="9407"/>
                  </a:lnTo>
                  <a:lnTo>
                    <a:pt x="13207" y="9597"/>
                  </a:lnTo>
                  <a:lnTo>
                    <a:pt x="13279" y="9668"/>
                  </a:lnTo>
                  <a:lnTo>
                    <a:pt x="13350" y="9739"/>
                  </a:lnTo>
                  <a:lnTo>
                    <a:pt x="13350" y="9739"/>
                  </a:lnTo>
                  <a:lnTo>
                    <a:pt x="13184" y="9692"/>
                  </a:lnTo>
                  <a:lnTo>
                    <a:pt x="13136" y="9668"/>
                  </a:lnTo>
                  <a:lnTo>
                    <a:pt x="13112" y="9621"/>
                  </a:lnTo>
                  <a:lnTo>
                    <a:pt x="13112" y="9621"/>
                  </a:lnTo>
                  <a:lnTo>
                    <a:pt x="13017" y="9549"/>
                  </a:lnTo>
                  <a:lnTo>
                    <a:pt x="12922" y="9478"/>
                  </a:lnTo>
                  <a:lnTo>
                    <a:pt x="12709" y="9431"/>
                  </a:lnTo>
                  <a:lnTo>
                    <a:pt x="12709" y="9431"/>
                  </a:lnTo>
                  <a:lnTo>
                    <a:pt x="12566" y="9407"/>
                  </a:lnTo>
                  <a:lnTo>
                    <a:pt x="12495" y="9407"/>
                  </a:lnTo>
                  <a:lnTo>
                    <a:pt x="12471" y="9454"/>
                  </a:lnTo>
                  <a:lnTo>
                    <a:pt x="12471" y="9454"/>
                  </a:lnTo>
                  <a:lnTo>
                    <a:pt x="12447" y="9526"/>
                  </a:lnTo>
                  <a:lnTo>
                    <a:pt x="12495" y="9597"/>
                  </a:lnTo>
                  <a:lnTo>
                    <a:pt x="12542" y="9644"/>
                  </a:lnTo>
                  <a:lnTo>
                    <a:pt x="12614" y="9692"/>
                  </a:lnTo>
                  <a:lnTo>
                    <a:pt x="12614" y="9692"/>
                  </a:lnTo>
                  <a:lnTo>
                    <a:pt x="12804" y="9811"/>
                  </a:lnTo>
                  <a:lnTo>
                    <a:pt x="12970" y="9953"/>
                  </a:lnTo>
                  <a:lnTo>
                    <a:pt x="13279" y="10262"/>
                  </a:lnTo>
                  <a:lnTo>
                    <a:pt x="13279" y="10262"/>
                  </a:lnTo>
                  <a:lnTo>
                    <a:pt x="13397" y="10381"/>
                  </a:lnTo>
                  <a:lnTo>
                    <a:pt x="13516" y="10523"/>
                  </a:lnTo>
                  <a:lnTo>
                    <a:pt x="13635" y="10666"/>
                  </a:lnTo>
                  <a:lnTo>
                    <a:pt x="13801" y="10761"/>
                  </a:lnTo>
                  <a:lnTo>
                    <a:pt x="13801" y="10761"/>
                  </a:lnTo>
                  <a:lnTo>
                    <a:pt x="13920" y="10808"/>
                  </a:lnTo>
                  <a:lnTo>
                    <a:pt x="14039" y="10808"/>
                  </a:lnTo>
                  <a:lnTo>
                    <a:pt x="14086" y="10785"/>
                  </a:lnTo>
                  <a:lnTo>
                    <a:pt x="14134" y="10761"/>
                  </a:lnTo>
                  <a:lnTo>
                    <a:pt x="14158" y="10713"/>
                  </a:lnTo>
                  <a:lnTo>
                    <a:pt x="14181" y="10666"/>
                  </a:lnTo>
                  <a:lnTo>
                    <a:pt x="14181" y="10666"/>
                  </a:lnTo>
                  <a:lnTo>
                    <a:pt x="14181" y="10547"/>
                  </a:lnTo>
                  <a:lnTo>
                    <a:pt x="14158" y="10452"/>
                  </a:lnTo>
                  <a:lnTo>
                    <a:pt x="14110" y="10381"/>
                  </a:lnTo>
                  <a:lnTo>
                    <a:pt x="14039" y="10310"/>
                  </a:lnTo>
                  <a:lnTo>
                    <a:pt x="14039" y="10310"/>
                  </a:lnTo>
                  <a:lnTo>
                    <a:pt x="13801" y="10096"/>
                  </a:lnTo>
                  <a:lnTo>
                    <a:pt x="13683" y="9977"/>
                  </a:lnTo>
                  <a:lnTo>
                    <a:pt x="13587" y="9834"/>
                  </a:lnTo>
                  <a:lnTo>
                    <a:pt x="13587" y="9834"/>
                  </a:lnTo>
                  <a:lnTo>
                    <a:pt x="13683" y="9811"/>
                  </a:lnTo>
                  <a:lnTo>
                    <a:pt x="13730" y="9787"/>
                  </a:lnTo>
                  <a:lnTo>
                    <a:pt x="13730" y="9716"/>
                  </a:lnTo>
                  <a:lnTo>
                    <a:pt x="13683" y="9597"/>
                  </a:lnTo>
                  <a:lnTo>
                    <a:pt x="13683" y="9597"/>
                  </a:lnTo>
                  <a:lnTo>
                    <a:pt x="13587" y="9407"/>
                  </a:lnTo>
                  <a:lnTo>
                    <a:pt x="13469" y="9264"/>
                  </a:lnTo>
                  <a:lnTo>
                    <a:pt x="13326" y="9122"/>
                  </a:lnTo>
                  <a:lnTo>
                    <a:pt x="13136" y="9027"/>
                  </a:lnTo>
                  <a:lnTo>
                    <a:pt x="13136" y="9027"/>
                  </a:lnTo>
                  <a:lnTo>
                    <a:pt x="13017" y="8979"/>
                  </a:lnTo>
                  <a:lnTo>
                    <a:pt x="12946" y="8884"/>
                  </a:lnTo>
                  <a:lnTo>
                    <a:pt x="12875" y="8789"/>
                  </a:lnTo>
                  <a:lnTo>
                    <a:pt x="12851" y="8671"/>
                  </a:lnTo>
                  <a:lnTo>
                    <a:pt x="12851" y="8671"/>
                  </a:lnTo>
                  <a:lnTo>
                    <a:pt x="12804" y="8481"/>
                  </a:lnTo>
                  <a:lnTo>
                    <a:pt x="12780" y="8267"/>
                  </a:lnTo>
                  <a:lnTo>
                    <a:pt x="12780" y="8267"/>
                  </a:lnTo>
                  <a:lnTo>
                    <a:pt x="12922" y="8338"/>
                  </a:lnTo>
                  <a:lnTo>
                    <a:pt x="13041" y="8386"/>
                  </a:lnTo>
                  <a:lnTo>
                    <a:pt x="13184" y="8457"/>
                  </a:lnTo>
                  <a:lnTo>
                    <a:pt x="13279" y="8552"/>
                  </a:lnTo>
                  <a:lnTo>
                    <a:pt x="13279" y="8552"/>
                  </a:lnTo>
                  <a:lnTo>
                    <a:pt x="13326" y="8576"/>
                  </a:lnTo>
                  <a:lnTo>
                    <a:pt x="13374" y="8599"/>
                  </a:lnTo>
                  <a:lnTo>
                    <a:pt x="13374" y="8599"/>
                  </a:lnTo>
                  <a:lnTo>
                    <a:pt x="13445" y="8576"/>
                  </a:lnTo>
                  <a:lnTo>
                    <a:pt x="13469" y="8599"/>
                  </a:lnTo>
                  <a:lnTo>
                    <a:pt x="13492" y="8623"/>
                  </a:lnTo>
                  <a:lnTo>
                    <a:pt x="13516" y="8694"/>
                  </a:lnTo>
                  <a:lnTo>
                    <a:pt x="13516" y="8694"/>
                  </a:lnTo>
                  <a:lnTo>
                    <a:pt x="13516" y="8742"/>
                  </a:lnTo>
                  <a:lnTo>
                    <a:pt x="13564" y="8766"/>
                  </a:lnTo>
                  <a:lnTo>
                    <a:pt x="13587" y="8766"/>
                  </a:lnTo>
                  <a:lnTo>
                    <a:pt x="13635" y="8766"/>
                  </a:lnTo>
                  <a:lnTo>
                    <a:pt x="13635" y="8766"/>
                  </a:lnTo>
                  <a:lnTo>
                    <a:pt x="13730" y="8694"/>
                  </a:lnTo>
                  <a:lnTo>
                    <a:pt x="13754" y="8671"/>
                  </a:lnTo>
                  <a:lnTo>
                    <a:pt x="13754" y="8623"/>
                  </a:lnTo>
                  <a:lnTo>
                    <a:pt x="13754" y="8623"/>
                  </a:lnTo>
                  <a:lnTo>
                    <a:pt x="13801" y="8504"/>
                  </a:lnTo>
                  <a:lnTo>
                    <a:pt x="13896" y="8457"/>
                  </a:lnTo>
                  <a:lnTo>
                    <a:pt x="13896" y="8457"/>
                  </a:lnTo>
                  <a:lnTo>
                    <a:pt x="13968" y="8386"/>
                  </a:lnTo>
                  <a:lnTo>
                    <a:pt x="14015" y="8291"/>
                  </a:lnTo>
                  <a:lnTo>
                    <a:pt x="14015" y="8219"/>
                  </a:lnTo>
                  <a:lnTo>
                    <a:pt x="14015" y="8101"/>
                  </a:lnTo>
                  <a:lnTo>
                    <a:pt x="14015" y="8101"/>
                  </a:lnTo>
                  <a:lnTo>
                    <a:pt x="13944" y="7934"/>
                  </a:lnTo>
                  <a:lnTo>
                    <a:pt x="13825" y="7744"/>
                  </a:lnTo>
                  <a:lnTo>
                    <a:pt x="13825" y="7744"/>
                  </a:lnTo>
                  <a:lnTo>
                    <a:pt x="13754" y="7649"/>
                  </a:lnTo>
                  <a:lnTo>
                    <a:pt x="13635" y="7554"/>
                  </a:lnTo>
                  <a:lnTo>
                    <a:pt x="13397" y="7388"/>
                  </a:lnTo>
                  <a:lnTo>
                    <a:pt x="13397" y="7388"/>
                  </a:lnTo>
                  <a:lnTo>
                    <a:pt x="13326" y="7340"/>
                  </a:lnTo>
                  <a:lnTo>
                    <a:pt x="13279" y="7293"/>
                  </a:lnTo>
                  <a:lnTo>
                    <a:pt x="13255" y="7245"/>
                  </a:lnTo>
                  <a:lnTo>
                    <a:pt x="13231" y="7198"/>
                  </a:lnTo>
                  <a:lnTo>
                    <a:pt x="13255" y="7127"/>
                  </a:lnTo>
                  <a:lnTo>
                    <a:pt x="13279" y="7079"/>
                  </a:lnTo>
                  <a:lnTo>
                    <a:pt x="13397" y="6960"/>
                  </a:lnTo>
                  <a:lnTo>
                    <a:pt x="13397" y="6960"/>
                  </a:lnTo>
                  <a:lnTo>
                    <a:pt x="13445" y="6913"/>
                  </a:lnTo>
                  <a:lnTo>
                    <a:pt x="13516" y="6913"/>
                  </a:lnTo>
                  <a:lnTo>
                    <a:pt x="13564" y="6937"/>
                  </a:lnTo>
                  <a:lnTo>
                    <a:pt x="13587" y="6984"/>
                  </a:lnTo>
                  <a:lnTo>
                    <a:pt x="13587" y="6984"/>
                  </a:lnTo>
                  <a:lnTo>
                    <a:pt x="13635" y="7032"/>
                  </a:lnTo>
                  <a:lnTo>
                    <a:pt x="13683" y="7055"/>
                  </a:lnTo>
                  <a:lnTo>
                    <a:pt x="13730" y="7032"/>
                  </a:lnTo>
                  <a:lnTo>
                    <a:pt x="13754" y="6960"/>
                  </a:lnTo>
                  <a:lnTo>
                    <a:pt x="13754" y="6960"/>
                  </a:lnTo>
                  <a:lnTo>
                    <a:pt x="13801" y="6913"/>
                  </a:lnTo>
                  <a:lnTo>
                    <a:pt x="13849" y="6842"/>
                  </a:lnTo>
                  <a:lnTo>
                    <a:pt x="13944" y="6747"/>
                  </a:lnTo>
                  <a:lnTo>
                    <a:pt x="14086" y="6699"/>
                  </a:lnTo>
                  <a:lnTo>
                    <a:pt x="14205" y="6628"/>
                  </a:lnTo>
                  <a:lnTo>
                    <a:pt x="14205" y="6628"/>
                  </a:lnTo>
                  <a:lnTo>
                    <a:pt x="14371" y="6533"/>
                  </a:lnTo>
                  <a:lnTo>
                    <a:pt x="14514" y="6414"/>
                  </a:lnTo>
                  <a:lnTo>
                    <a:pt x="14585" y="6248"/>
                  </a:lnTo>
                  <a:lnTo>
                    <a:pt x="14633" y="6081"/>
                  </a:lnTo>
                  <a:lnTo>
                    <a:pt x="14633" y="6081"/>
                  </a:lnTo>
                  <a:lnTo>
                    <a:pt x="14633" y="5844"/>
                  </a:lnTo>
                  <a:lnTo>
                    <a:pt x="14656" y="5749"/>
                  </a:lnTo>
                  <a:lnTo>
                    <a:pt x="14633" y="5630"/>
                  </a:lnTo>
                  <a:lnTo>
                    <a:pt x="14633" y="5630"/>
                  </a:lnTo>
                  <a:lnTo>
                    <a:pt x="14633" y="5559"/>
                  </a:lnTo>
                  <a:lnTo>
                    <a:pt x="14656" y="5464"/>
                  </a:lnTo>
                  <a:lnTo>
                    <a:pt x="14633" y="5440"/>
                  </a:lnTo>
                  <a:lnTo>
                    <a:pt x="14609" y="5416"/>
                  </a:lnTo>
                  <a:lnTo>
                    <a:pt x="14585" y="5393"/>
                  </a:lnTo>
                  <a:lnTo>
                    <a:pt x="14514" y="5393"/>
                  </a:lnTo>
                  <a:lnTo>
                    <a:pt x="14514" y="5393"/>
                  </a:lnTo>
                  <a:lnTo>
                    <a:pt x="14514" y="5298"/>
                  </a:lnTo>
                  <a:lnTo>
                    <a:pt x="14466" y="5226"/>
                  </a:lnTo>
                  <a:lnTo>
                    <a:pt x="14419" y="5179"/>
                  </a:lnTo>
                  <a:lnTo>
                    <a:pt x="14348" y="5155"/>
                  </a:lnTo>
                  <a:lnTo>
                    <a:pt x="14348" y="5155"/>
                  </a:lnTo>
                  <a:lnTo>
                    <a:pt x="14229" y="5084"/>
                  </a:lnTo>
                  <a:lnTo>
                    <a:pt x="14158" y="5013"/>
                  </a:lnTo>
                  <a:lnTo>
                    <a:pt x="14158" y="5013"/>
                  </a:lnTo>
                  <a:lnTo>
                    <a:pt x="14110" y="4941"/>
                  </a:lnTo>
                  <a:lnTo>
                    <a:pt x="14039" y="4870"/>
                  </a:lnTo>
                  <a:lnTo>
                    <a:pt x="14039" y="4870"/>
                  </a:lnTo>
                  <a:lnTo>
                    <a:pt x="13944" y="4823"/>
                  </a:lnTo>
                  <a:lnTo>
                    <a:pt x="13920" y="4775"/>
                  </a:lnTo>
                  <a:lnTo>
                    <a:pt x="13920" y="4728"/>
                  </a:lnTo>
                  <a:lnTo>
                    <a:pt x="14015" y="4633"/>
                  </a:lnTo>
                  <a:lnTo>
                    <a:pt x="14015" y="4633"/>
                  </a:lnTo>
                  <a:lnTo>
                    <a:pt x="14086" y="4561"/>
                  </a:lnTo>
                  <a:lnTo>
                    <a:pt x="14086" y="4561"/>
                  </a:lnTo>
                  <a:lnTo>
                    <a:pt x="14110" y="4490"/>
                  </a:lnTo>
                  <a:lnTo>
                    <a:pt x="14110" y="4466"/>
                  </a:lnTo>
                  <a:lnTo>
                    <a:pt x="14063" y="4419"/>
                  </a:lnTo>
                  <a:lnTo>
                    <a:pt x="14015" y="4419"/>
                  </a:lnTo>
                  <a:lnTo>
                    <a:pt x="14015" y="4419"/>
                  </a:lnTo>
                  <a:lnTo>
                    <a:pt x="13873" y="4395"/>
                  </a:lnTo>
                  <a:lnTo>
                    <a:pt x="13801" y="4419"/>
                  </a:lnTo>
                  <a:lnTo>
                    <a:pt x="13730" y="4443"/>
                  </a:lnTo>
                  <a:lnTo>
                    <a:pt x="13730" y="4443"/>
                  </a:lnTo>
                  <a:lnTo>
                    <a:pt x="13659" y="4466"/>
                  </a:lnTo>
                  <a:lnTo>
                    <a:pt x="13587" y="4466"/>
                  </a:lnTo>
                  <a:lnTo>
                    <a:pt x="13469" y="4419"/>
                  </a:lnTo>
                  <a:lnTo>
                    <a:pt x="13469" y="4419"/>
                  </a:lnTo>
                  <a:lnTo>
                    <a:pt x="13421" y="4371"/>
                  </a:lnTo>
                  <a:lnTo>
                    <a:pt x="13421" y="4348"/>
                  </a:lnTo>
                  <a:lnTo>
                    <a:pt x="13445" y="4348"/>
                  </a:lnTo>
                  <a:lnTo>
                    <a:pt x="13445" y="4348"/>
                  </a:lnTo>
                  <a:lnTo>
                    <a:pt x="13492" y="4300"/>
                  </a:lnTo>
                  <a:lnTo>
                    <a:pt x="13516" y="4253"/>
                  </a:lnTo>
                  <a:lnTo>
                    <a:pt x="13587" y="4157"/>
                  </a:lnTo>
                  <a:lnTo>
                    <a:pt x="13587" y="4157"/>
                  </a:lnTo>
                  <a:lnTo>
                    <a:pt x="13611" y="4110"/>
                  </a:lnTo>
                  <a:lnTo>
                    <a:pt x="13659" y="4110"/>
                  </a:lnTo>
                  <a:lnTo>
                    <a:pt x="13683" y="4110"/>
                  </a:lnTo>
                  <a:lnTo>
                    <a:pt x="13706" y="4157"/>
                  </a:lnTo>
                  <a:lnTo>
                    <a:pt x="13706" y="4157"/>
                  </a:lnTo>
                  <a:lnTo>
                    <a:pt x="13778" y="4253"/>
                  </a:lnTo>
                  <a:lnTo>
                    <a:pt x="13825" y="4276"/>
                  </a:lnTo>
                  <a:lnTo>
                    <a:pt x="13896" y="4276"/>
                  </a:lnTo>
                  <a:lnTo>
                    <a:pt x="13968" y="4205"/>
                  </a:lnTo>
                  <a:lnTo>
                    <a:pt x="13968" y="4205"/>
                  </a:lnTo>
                  <a:lnTo>
                    <a:pt x="14039" y="4157"/>
                  </a:lnTo>
                  <a:lnTo>
                    <a:pt x="14110" y="4157"/>
                  </a:lnTo>
                  <a:lnTo>
                    <a:pt x="14181" y="4205"/>
                  </a:lnTo>
                  <a:lnTo>
                    <a:pt x="14229" y="4276"/>
                  </a:lnTo>
                  <a:lnTo>
                    <a:pt x="14229" y="4276"/>
                  </a:lnTo>
                  <a:lnTo>
                    <a:pt x="14229" y="4324"/>
                  </a:lnTo>
                  <a:lnTo>
                    <a:pt x="14253" y="4348"/>
                  </a:lnTo>
                  <a:lnTo>
                    <a:pt x="14276" y="4348"/>
                  </a:lnTo>
                  <a:lnTo>
                    <a:pt x="14276" y="4348"/>
                  </a:lnTo>
                  <a:lnTo>
                    <a:pt x="14348" y="4348"/>
                  </a:lnTo>
                  <a:lnTo>
                    <a:pt x="14419" y="4371"/>
                  </a:lnTo>
                  <a:lnTo>
                    <a:pt x="14538" y="4419"/>
                  </a:lnTo>
                  <a:lnTo>
                    <a:pt x="14633" y="4514"/>
                  </a:lnTo>
                  <a:lnTo>
                    <a:pt x="14704" y="4633"/>
                  </a:lnTo>
                  <a:lnTo>
                    <a:pt x="14704" y="4633"/>
                  </a:lnTo>
                  <a:lnTo>
                    <a:pt x="14751" y="4704"/>
                  </a:lnTo>
                  <a:lnTo>
                    <a:pt x="14799" y="4728"/>
                  </a:lnTo>
                  <a:lnTo>
                    <a:pt x="14870" y="4728"/>
                  </a:lnTo>
                  <a:lnTo>
                    <a:pt x="14941" y="4704"/>
                  </a:lnTo>
                  <a:lnTo>
                    <a:pt x="14941" y="4704"/>
                  </a:lnTo>
                  <a:lnTo>
                    <a:pt x="15060" y="4609"/>
                  </a:lnTo>
                  <a:lnTo>
                    <a:pt x="15108" y="4538"/>
                  </a:lnTo>
                  <a:lnTo>
                    <a:pt x="15108" y="4466"/>
                  </a:lnTo>
                  <a:lnTo>
                    <a:pt x="15060" y="4371"/>
                  </a:lnTo>
                  <a:lnTo>
                    <a:pt x="15060" y="4371"/>
                  </a:lnTo>
                  <a:lnTo>
                    <a:pt x="14989" y="4276"/>
                  </a:lnTo>
                  <a:lnTo>
                    <a:pt x="14894" y="4205"/>
                  </a:lnTo>
                  <a:lnTo>
                    <a:pt x="14894" y="4205"/>
                  </a:lnTo>
                  <a:lnTo>
                    <a:pt x="14585" y="4086"/>
                  </a:lnTo>
                  <a:lnTo>
                    <a:pt x="14585" y="4086"/>
                  </a:lnTo>
                  <a:lnTo>
                    <a:pt x="14538" y="4062"/>
                  </a:lnTo>
                  <a:lnTo>
                    <a:pt x="14514" y="4039"/>
                  </a:lnTo>
                  <a:lnTo>
                    <a:pt x="14538" y="4015"/>
                  </a:lnTo>
                  <a:lnTo>
                    <a:pt x="14538" y="4015"/>
                  </a:lnTo>
                  <a:lnTo>
                    <a:pt x="14609" y="3944"/>
                  </a:lnTo>
                  <a:lnTo>
                    <a:pt x="14609" y="3872"/>
                  </a:lnTo>
                  <a:lnTo>
                    <a:pt x="14609" y="3801"/>
                  </a:lnTo>
                  <a:lnTo>
                    <a:pt x="14585" y="3730"/>
                  </a:lnTo>
                  <a:lnTo>
                    <a:pt x="14585" y="3730"/>
                  </a:lnTo>
                  <a:lnTo>
                    <a:pt x="14585" y="3682"/>
                  </a:lnTo>
                  <a:lnTo>
                    <a:pt x="14585" y="3659"/>
                  </a:lnTo>
                  <a:lnTo>
                    <a:pt x="14609" y="3564"/>
                  </a:lnTo>
                  <a:lnTo>
                    <a:pt x="14609" y="3564"/>
                  </a:lnTo>
                  <a:lnTo>
                    <a:pt x="14633" y="3540"/>
                  </a:lnTo>
                  <a:lnTo>
                    <a:pt x="14633" y="3516"/>
                  </a:lnTo>
                  <a:lnTo>
                    <a:pt x="14680" y="3540"/>
                  </a:lnTo>
                  <a:lnTo>
                    <a:pt x="14680" y="3540"/>
                  </a:lnTo>
                  <a:lnTo>
                    <a:pt x="14728" y="3540"/>
                  </a:lnTo>
                  <a:lnTo>
                    <a:pt x="14728" y="3540"/>
                  </a:lnTo>
                  <a:lnTo>
                    <a:pt x="14846" y="3516"/>
                  </a:lnTo>
                  <a:lnTo>
                    <a:pt x="14894" y="3469"/>
                  </a:lnTo>
                  <a:lnTo>
                    <a:pt x="14918" y="3421"/>
                  </a:lnTo>
                  <a:lnTo>
                    <a:pt x="14918" y="3421"/>
                  </a:lnTo>
                  <a:lnTo>
                    <a:pt x="14965" y="3136"/>
                  </a:lnTo>
                  <a:lnTo>
                    <a:pt x="14965" y="2970"/>
                  </a:lnTo>
                  <a:lnTo>
                    <a:pt x="14941" y="2827"/>
                  </a:lnTo>
                  <a:lnTo>
                    <a:pt x="14941" y="2827"/>
                  </a:lnTo>
                  <a:lnTo>
                    <a:pt x="14894" y="2614"/>
                  </a:lnTo>
                  <a:lnTo>
                    <a:pt x="14799" y="2400"/>
                  </a:lnTo>
                  <a:lnTo>
                    <a:pt x="14799" y="2400"/>
                  </a:lnTo>
                  <a:lnTo>
                    <a:pt x="14894" y="2447"/>
                  </a:lnTo>
                  <a:lnTo>
                    <a:pt x="14894" y="2447"/>
                  </a:lnTo>
                  <a:lnTo>
                    <a:pt x="15084" y="2637"/>
                  </a:lnTo>
                  <a:lnTo>
                    <a:pt x="15250" y="2851"/>
                  </a:lnTo>
                  <a:lnTo>
                    <a:pt x="15250" y="2851"/>
                  </a:lnTo>
                  <a:lnTo>
                    <a:pt x="15298" y="2899"/>
                  </a:lnTo>
                  <a:lnTo>
                    <a:pt x="15345" y="2922"/>
                  </a:lnTo>
                  <a:lnTo>
                    <a:pt x="15464" y="2899"/>
                  </a:lnTo>
                  <a:lnTo>
                    <a:pt x="15464" y="2899"/>
                  </a:lnTo>
                  <a:lnTo>
                    <a:pt x="15511" y="2875"/>
                  </a:lnTo>
                  <a:lnTo>
                    <a:pt x="15535" y="2875"/>
                  </a:lnTo>
                  <a:lnTo>
                    <a:pt x="15535" y="2851"/>
                  </a:lnTo>
                  <a:lnTo>
                    <a:pt x="15535" y="2851"/>
                  </a:lnTo>
                  <a:lnTo>
                    <a:pt x="15488" y="2756"/>
                  </a:lnTo>
                  <a:lnTo>
                    <a:pt x="15416" y="2685"/>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57" name="Google Shape;257;p5"/>
            <p:cNvSpPr/>
            <p:nvPr/>
          </p:nvSpPr>
          <p:spPr>
            <a:xfrm>
              <a:off x="3899650" y="1132425"/>
              <a:ext cx="4175" cy="6550"/>
            </a:xfrm>
            <a:custGeom>
              <a:avLst/>
              <a:gdLst/>
              <a:ahLst/>
              <a:cxnLst/>
              <a:rect l="l" t="t" r="r" b="b"/>
              <a:pathLst>
                <a:path w="167" h="262" fill="none" extrusionOk="0">
                  <a:moveTo>
                    <a:pt x="1" y="0"/>
                  </a:moveTo>
                  <a:lnTo>
                    <a:pt x="1" y="0"/>
                  </a:lnTo>
                  <a:lnTo>
                    <a:pt x="48" y="24"/>
                  </a:lnTo>
                  <a:lnTo>
                    <a:pt x="48" y="24"/>
                  </a:lnTo>
                  <a:lnTo>
                    <a:pt x="119" y="95"/>
                  </a:lnTo>
                  <a:lnTo>
                    <a:pt x="167" y="143"/>
                  </a:lnTo>
                  <a:lnTo>
                    <a:pt x="143" y="190"/>
                  </a:lnTo>
                  <a:lnTo>
                    <a:pt x="72" y="261"/>
                  </a:lnTo>
                  <a:lnTo>
                    <a:pt x="48" y="48"/>
                  </a:lnTo>
                  <a:lnTo>
                    <a:pt x="48" y="48"/>
                  </a:lnTo>
                  <a:lnTo>
                    <a:pt x="1" y="48"/>
                  </a:lnTo>
                  <a:lnTo>
                    <a:pt x="1"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58" name="Google Shape;258;p5"/>
            <p:cNvSpPr/>
            <p:nvPr/>
          </p:nvSpPr>
          <p:spPr>
            <a:xfrm>
              <a:off x="3809400" y="1157950"/>
              <a:ext cx="16650" cy="7750"/>
            </a:xfrm>
            <a:custGeom>
              <a:avLst/>
              <a:gdLst/>
              <a:ahLst/>
              <a:cxnLst/>
              <a:rect l="l" t="t" r="r" b="b"/>
              <a:pathLst>
                <a:path w="666" h="310" fill="none" extrusionOk="0">
                  <a:moveTo>
                    <a:pt x="618" y="1"/>
                  </a:moveTo>
                  <a:lnTo>
                    <a:pt x="618" y="1"/>
                  </a:lnTo>
                  <a:lnTo>
                    <a:pt x="642" y="1"/>
                  </a:lnTo>
                  <a:lnTo>
                    <a:pt x="642" y="24"/>
                  </a:lnTo>
                  <a:lnTo>
                    <a:pt x="665" y="72"/>
                  </a:lnTo>
                  <a:lnTo>
                    <a:pt x="665" y="72"/>
                  </a:lnTo>
                  <a:lnTo>
                    <a:pt x="642" y="119"/>
                  </a:lnTo>
                  <a:lnTo>
                    <a:pt x="618" y="143"/>
                  </a:lnTo>
                  <a:lnTo>
                    <a:pt x="594" y="143"/>
                  </a:lnTo>
                  <a:lnTo>
                    <a:pt x="594" y="143"/>
                  </a:lnTo>
                  <a:lnTo>
                    <a:pt x="499" y="143"/>
                  </a:lnTo>
                  <a:lnTo>
                    <a:pt x="428" y="143"/>
                  </a:lnTo>
                  <a:lnTo>
                    <a:pt x="428" y="143"/>
                  </a:lnTo>
                  <a:lnTo>
                    <a:pt x="380" y="167"/>
                  </a:lnTo>
                  <a:lnTo>
                    <a:pt x="357" y="191"/>
                  </a:lnTo>
                  <a:lnTo>
                    <a:pt x="380" y="214"/>
                  </a:lnTo>
                  <a:lnTo>
                    <a:pt x="404" y="262"/>
                  </a:lnTo>
                  <a:lnTo>
                    <a:pt x="404" y="262"/>
                  </a:lnTo>
                  <a:lnTo>
                    <a:pt x="475" y="286"/>
                  </a:lnTo>
                  <a:lnTo>
                    <a:pt x="475" y="286"/>
                  </a:lnTo>
                  <a:lnTo>
                    <a:pt x="428" y="309"/>
                  </a:lnTo>
                  <a:lnTo>
                    <a:pt x="404" y="309"/>
                  </a:lnTo>
                  <a:lnTo>
                    <a:pt x="380" y="286"/>
                  </a:lnTo>
                  <a:lnTo>
                    <a:pt x="380" y="286"/>
                  </a:lnTo>
                  <a:lnTo>
                    <a:pt x="333" y="286"/>
                  </a:lnTo>
                  <a:lnTo>
                    <a:pt x="285" y="262"/>
                  </a:lnTo>
                  <a:lnTo>
                    <a:pt x="190" y="214"/>
                  </a:lnTo>
                  <a:lnTo>
                    <a:pt x="0" y="48"/>
                  </a:lnTo>
                  <a:lnTo>
                    <a:pt x="0" y="48"/>
                  </a:lnTo>
                  <a:lnTo>
                    <a:pt x="309" y="48"/>
                  </a:lnTo>
                  <a:lnTo>
                    <a:pt x="475" y="48"/>
                  </a:lnTo>
                  <a:lnTo>
                    <a:pt x="618"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59" name="Google Shape;259;p5"/>
            <p:cNvSpPr/>
            <p:nvPr/>
          </p:nvSpPr>
          <p:spPr>
            <a:xfrm>
              <a:off x="3822450" y="1219125"/>
              <a:ext cx="38625" cy="23775"/>
            </a:xfrm>
            <a:custGeom>
              <a:avLst/>
              <a:gdLst/>
              <a:ahLst/>
              <a:cxnLst/>
              <a:rect l="l" t="t" r="r" b="b"/>
              <a:pathLst>
                <a:path w="1545" h="951" fill="none" extrusionOk="0">
                  <a:moveTo>
                    <a:pt x="405" y="879"/>
                  </a:moveTo>
                  <a:lnTo>
                    <a:pt x="405" y="879"/>
                  </a:lnTo>
                  <a:lnTo>
                    <a:pt x="357" y="903"/>
                  </a:lnTo>
                  <a:lnTo>
                    <a:pt x="310" y="927"/>
                  </a:lnTo>
                  <a:lnTo>
                    <a:pt x="167" y="950"/>
                  </a:lnTo>
                  <a:lnTo>
                    <a:pt x="167" y="950"/>
                  </a:lnTo>
                  <a:lnTo>
                    <a:pt x="96" y="927"/>
                  </a:lnTo>
                  <a:lnTo>
                    <a:pt x="25" y="879"/>
                  </a:lnTo>
                  <a:lnTo>
                    <a:pt x="1" y="832"/>
                  </a:lnTo>
                  <a:lnTo>
                    <a:pt x="1" y="736"/>
                  </a:lnTo>
                  <a:lnTo>
                    <a:pt x="1" y="736"/>
                  </a:lnTo>
                  <a:lnTo>
                    <a:pt x="72" y="523"/>
                  </a:lnTo>
                  <a:lnTo>
                    <a:pt x="167" y="309"/>
                  </a:lnTo>
                  <a:lnTo>
                    <a:pt x="167" y="309"/>
                  </a:lnTo>
                  <a:lnTo>
                    <a:pt x="215" y="261"/>
                  </a:lnTo>
                  <a:lnTo>
                    <a:pt x="238" y="238"/>
                  </a:lnTo>
                  <a:lnTo>
                    <a:pt x="286" y="238"/>
                  </a:lnTo>
                  <a:lnTo>
                    <a:pt x="286" y="238"/>
                  </a:lnTo>
                  <a:lnTo>
                    <a:pt x="357" y="261"/>
                  </a:lnTo>
                  <a:lnTo>
                    <a:pt x="381" y="285"/>
                  </a:lnTo>
                  <a:lnTo>
                    <a:pt x="405" y="356"/>
                  </a:lnTo>
                  <a:lnTo>
                    <a:pt x="405" y="356"/>
                  </a:lnTo>
                  <a:lnTo>
                    <a:pt x="428" y="404"/>
                  </a:lnTo>
                  <a:lnTo>
                    <a:pt x="500" y="428"/>
                  </a:lnTo>
                  <a:lnTo>
                    <a:pt x="547" y="428"/>
                  </a:lnTo>
                  <a:lnTo>
                    <a:pt x="618" y="428"/>
                  </a:lnTo>
                  <a:lnTo>
                    <a:pt x="618" y="428"/>
                  </a:lnTo>
                  <a:lnTo>
                    <a:pt x="690" y="404"/>
                  </a:lnTo>
                  <a:lnTo>
                    <a:pt x="761" y="356"/>
                  </a:lnTo>
                  <a:lnTo>
                    <a:pt x="808" y="309"/>
                  </a:lnTo>
                  <a:lnTo>
                    <a:pt x="832" y="238"/>
                  </a:lnTo>
                  <a:lnTo>
                    <a:pt x="832" y="238"/>
                  </a:lnTo>
                  <a:lnTo>
                    <a:pt x="832" y="214"/>
                  </a:lnTo>
                  <a:lnTo>
                    <a:pt x="808" y="190"/>
                  </a:lnTo>
                  <a:lnTo>
                    <a:pt x="785" y="190"/>
                  </a:lnTo>
                  <a:lnTo>
                    <a:pt x="785" y="190"/>
                  </a:lnTo>
                  <a:lnTo>
                    <a:pt x="737" y="190"/>
                  </a:lnTo>
                  <a:lnTo>
                    <a:pt x="690" y="166"/>
                  </a:lnTo>
                  <a:lnTo>
                    <a:pt x="690" y="166"/>
                  </a:lnTo>
                  <a:lnTo>
                    <a:pt x="927" y="0"/>
                  </a:lnTo>
                  <a:lnTo>
                    <a:pt x="927" y="0"/>
                  </a:lnTo>
                  <a:lnTo>
                    <a:pt x="951" y="48"/>
                  </a:lnTo>
                  <a:lnTo>
                    <a:pt x="975" y="95"/>
                  </a:lnTo>
                  <a:lnTo>
                    <a:pt x="951" y="166"/>
                  </a:lnTo>
                  <a:lnTo>
                    <a:pt x="951" y="166"/>
                  </a:lnTo>
                  <a:lnTo>
                    <a:pt x="927" y="238"/>
                  </a:lnTo>
                  <a:lnTo>
                    <a:pt x="951" y="285"/>
                  </a:lnTo>
                  <a:lnTo>
                    <a:pt x="998" y="333"/>
                  </a:lnTo>
                  <a:lnTo>
                    <a:pt x="1046" y="356"/>
                  </a:lnTo>
                  <a:lnTo>
                    <a:pt x="1046" y="356"/>
                  </a:lnTo>
                  <a:lnTo>
                    <a:pt x="1378" y="451"/>
                  </a:lnTo>
                  <a:lnTo>
                    <a:pt x="1378" y="451"/>
                  </a:lnTo>
                  <a:lnTo>
                    <a:pt x="1474" y="475"/>
                  </a:lnTo>
                  <a:lnTo>
                    <a:pt x="1521" y="523"/>
                  </a:lnTo>
                  <a:lnTo>
                    <a:pt x="1545" y="570"/>
                  </a:lnTo>
                  <a:lnTo>
                    <a:pt x="1545" y="570"/>
                  </a:lnTo>
                  <a:lnTo>
                    <a:pt x="1521" y="665"/>
                  </a:lnTo>
                  <a:lnTo>
                    <a:pt x="1474" y="713"/>
                  </a:lnTo>
                  <a:lnTo>
                    <a:pt x="1402" y="760"/>
                  </a:lnTo>
                  <a:lnTo>
                    <a:pt x="1331" y="760"/>
                  </a:lnTo>
                  <a:lnTo>
                    <a:pt x="1331" y="760"/>
                  </a:lnTo>
                  <a:lnTo>
                    <a:pt x="1212" y="760"/>
                  </a:lnTo>
                  <a:lnTo>
                    <a:pt x="1093" y="736"/>
                  </a:lnTo>
                  <a:lnTo>
                    <a:pt x="1093" y="736"/>
                  </a:lnTo>
                  <a:lnTo>
                    <a:pt x="903" y="713"/>
                  </a:lnTo>
                  <a:lnTo>
                    <a:pt x="737" y="713"/>
                  </a:lnTo>
                  <a:lnTo>
                    <a:pt x="642" y="736"/>
                  </a:lnTo>
                  <a:lnTo>
                    <a:pt x="571" y="760"/>
                  </a:lnTo>
                  <a:lnTo>
                    <a:pt x="476" y="808"/>
                  </a:lnTo>
                  <a:lnTo>
                    <a:pt x="405" y="879"/>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60" name="Google Shape;260;p5"/>
            <p:cNvSpPr/>
            <p:nvPr/>
          </p:nvSpPr>
          <p:spPr>
            <a:xfrm>
              <a:off x="3875900" y="1211400"/>
              <a:ext cx="27925" cy="32675"/>
            </a:xfrm>
            <a:custGeom>
              <a:avLst/>
              <a:gdLst/>
              <a:ahLst/>
              <a:cxnLst/>
              <a:rect l="l" t="t" r="r" b="b"/>
              <a:pathLst>
                <a:path w="1117" h="1307" fill="none" extrusionOk="0">
                  <a:moveTo>
                    <a:pt x="547" y="1093"/>
                  </a:moveTo>
                  <a:lnTo>
                    <a:pt x="547" y="1093"/>
                  </a:lnTo>
                  <a:lnTo>
                    <a:pt x="523" y="950"/>
                  </a:lnTo>
                  <a:lnTo>
                    <a:pt x="499" y="832"/>
                  </a:lnTo>
                  <a:lnTo>
                    <a:pt x="428" y="737"/>
                  </a:lnTo>
                  <a:lnTo>
                    <a:pt x="333" y="665"/>
                  </a:lnTo>
                  <a:lnTo>
                    <a:pt x="333" y="665"/>
                  </a:lnTo>
                  <a:lnTo>
                    <a:pt x="238" y="618"/>
                  </a:lnTo>
                  <a:lnTo>
                    <a:pt x="167" y="547"/>
                  </a:lnTo>
                  <a:lnTo>
                    <a:pt x="96" y="475"/>
                  </a:lnTo>
                  <a:lnTo>
                    <a:pt x="24" y="404"/>
                  </a:lnTo>
                  <a:lnTo>
                    <a:pt x="24" y="404"/>
                  </a:lnTo>
                  <a:lnTo>
                    <a:pt x="1" y="380"/>
                  </a:lnTo>
                  <a:lnTo>
                    <a:pt x="1" y="380"/>
                  </a:lnTo>
                  <a:lnTo>
                    <a:pt x="24" y="333"/>
                  </a:lnTo>
                  <a:lnTo>
                    <a:pt x="24" y="333"/>
                  </a:lnTo>
                  <a:lnTo>
                    <a:pt x="143" y="190"/>
                  </a:lnTo>
                  <a:lnTo>
                    <a:pt x="238" y="72"/>
                  </a:lnTo>
                  <a:lnTo>
                    <a:pt x="238" y="72"/>
                  </a:lnTo>
                  <a:lnTo>
                    <a:pt x="309" y="24"/>
                  </a:lnTo>
                  <a:lnTo>
                    <a:pt x="404" y="0"/>
                  </a:lnTo>
                  <a:lnTo>
                    <a:pt x="499" y="48"/>
                  </a:lnTo>
                  <a:lnTo>
                    <a:pt x="594" y="119"/>
                  </a:lnTo>
                  <a:lnTo>
                    <a:pt x="594" y="119"/>
                  </a:lnTo>
                  <a:lnTo>
                    <a:pt x="499" y="143"/>
                  </a:lnTo>
                  <a:lnTo>
                    <a:pt x="428" y="167"/>
                  </a:lnTo>
                  <a:lnTo>
                    <a:pt x="381" y="238"/>
                  </a:lnTo>
                  <a:lnTo>
                    <a:pt x="357" y="309"/>
                  </a:lnTo>
                  <a:lnTo>
                    <a:pt x="357" y="309"/>
                  </a:lnTo>
                  <a:lnTo>
                    <a:pt x="381" y="404"/>
                  </a:lnTo>
                  <a:lnTo>
                    <a:pt x="428" y="475"/>
                  </a:lnTo>
                  <a:lnTo>
                    <a:pt x="499" y="523"/>
                  </a:lnTo>
                  <a:lnTo>
                    <a:pt x="594" y="547"/>
                  </a:lnTo>
                  <a:lnTo>
                    <a:pt x="594" y="547"/>
                  </a:lnTo>
                  <a:lnTo>
                    <a:pt x="666" y="570"/>
                  </a:lnTo>
                  <a:lnTo>
                    <a:pt x="737" y="594"/>
                  </a:lnTo>
                  <a:lnTo>
                    <a:pt x="808" y="618"/>
                  </a:lnTo>
                  <a:lnTo>
                    <a:pt x="903" y="618"/>
                  </a:lnTo>
                  <a:lnTo>
                    <a:pt x="903" y="618"/>
                  </a:lnTo>
                  <a:lnTo>
                    <a:pt x="927" y="618"/>
                  </a:lnTo>
                  <a:lnTo>
                    <a:pt x="951" y="642"/>
                  </a:lnTo>
                  <a:lnTo>
                    <a:pt x="998" y="713"/>
                  </a:lnTo>
                  <a:lnTo>
                    <a:pt x="998" y="713"/>
                  </a:lnTo>
                  <a:lnTo>
                    <a:pt x="951" y="713"/>
                  </a:lnTo>
                  <a:lnTo>
                    <a:pt x="903" y="737"/>
                  </a:lnTo>
                  <a:lnTo>
                    <a:pt x="879" y="737"/>
                  </a:lnTo>
                  <a:lnTo>
                    <a:pt x="856" y="760"/>
                  </a:lnTo>
                  <a:lnTo>
                    <a:pt x="856" y="760"/>
                  </a:lnTo>
                  <a:lnTo>
                    <a:pt x="856" y="832"/>
                  </a:lnTo>
                  <a:lnTo>
                    <a:pt x="879" y="879"/>
                  </a:lnTo>
                  <a:lnTo>
                    <a:pt x="974" y="974"/>
                  </a:lnTo>
                  <a:lnTo>
                    <a:pt x="974" y="974"/>
                  </a:lnTo>
                  <a:lnTo>
                    <a:pt x="1093" y="1069"/>
                  </a:lnTo>
                  <a:lnTo>
                    <a:pt x="1117" y="1141"/>
                  </a:lnTo>
                  <a:lnTo>
                    <a:pt x="1093" y="1236"/>
                  </a:lnTo>
                  <a:lnTo>
                    <a:pt x="1093" y="1236"/>
                  </a:lnTo>
                  <a:lnTo>
                    <a:pt x="1069" y="1283"/>
                  </a:lnTo>
                  <a:lnTo>
                    <a:pt x="1046" y="1307"/>
                  </a:lnTo>
                  <a:lnTo>
                    <a:pt x="974" y="1307"/>
                  </a:lnTo>
                  <a:lnTo>
                    <a:pt x="808" y="1283"/>
                  </a:lnTo>
                  <a:lnTo>
                    <a:pt x="808" y="1283"/>
                  </a:lnTo>
                  <a:lnTo>
                    <a:pt x="642" y="1236"/>
                  </a:lnTo>
                  <a:lnTo>
                    <a:pt x="642" y="1236"/>
                  </a:lnTo>
                  <a:lnTo>
                    <a:pt x="594" y="1212"/>
                  </a:lnTo>
                  <a:lnTo>
                    <a:pt x="547" y="1188"/>
                  </a:lnTo>
                  <a:lnTo>
                    <a:pt x="547" y="1141"/>
                  </a:lnTo>
                  <a:lnTo>
                    <a:pt x="547" y="1093"/>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61" name="Google Shape;261;p5"/>
            <p:cNvSpPr/>
            <p:nvPr/>
          </p:nvSpPr>
          <p:spPr>
            <a:xfrm>
              <a:off x="3898475" y="1269000"/>
              <a:ext cx="26750" cy="17250"/>
            </a:xfrm>
            <a:custGeom>
              <a:avLst/>
              <a:gdLst/>
              <a:ahLst/>
              <a:cxnLst/>
              <a:rect l="l" t="t" r="r" b="b"/>
              <a:pathLst>
                <a:path w="1070" h="690" fill="none" extrusionOk="0">
                  <a:moveTo>
                    <a:pt x="855" y="618"/>
                  </a:moveTo>
                  <a:lnTo>
                    <a:pt x="855" y="618"/>
                  </a:lnTo>
                  <a:lnTo>
                    <a:pt x="808" y="666"/>
                  </a:lnTo>
                  <a:lnTo>
                    <a:pt x="737" y="689"/>
                  </a:lnTo>
                  <a:lnTo>
                    <a:pt x="665" y="666"/>
                  </a:lnTo>
                  <a:lnTo>
                    <a:pt x="642" y="618"/>
                  </a:lnTo>
                  <a:lnTo>
                    <a:pt x="642" y="618"/>
                  </a:lnTo>
                  <a:lnTo>
                    <a:pt x="618" y="570"/>
                  </a:lnTo>
                  <a:lnTo>
                    <a:pt x="594" y="523"/>
                  </a:lnTo>
                  <a:lnTo>
                    <a:pt x="547" y="475"/>
                  </a:lnTo>
                  <a:lnTo>
                    <a:pt x="475" y="499"/>
                  </a:lnTo>
                  <a:lnTo>
                    <a:pt x="475" y="499"/>
                  </a:lnTo>
                  <a:lnTo>
                    <a:pt x="452" y="475"/>
                  </a:lnTo>
                  <a:lnTo>
                    <a:pt x="428" y="452"/>
                  </a:lnTo>
                  <a:lnTo>
                    <a:pt x="428" y="452"/>
                  </a:lnTo>
                  <a:lnTo>
                    <a:pt x="404" y="428"/>
                  </a:lnTo>
                  <a:lnTo>
                    <a:pt x="380" y="404"/>
                  </a:lnTo>
                  <a:lnTo>
                    <a:pt x="357" y="428"/>
                  </a:lnTo>
                  <a:lnTo>
                    <a:pt x="333" y="475"/>
                  </a:lnTo>
                  <a:lnTo>
                    <a:pt x="333" y="475"/>
                  </a:lnTo>
                  <a:lnTo>
                    <a:pt x="261" y="380"/>
                  </a:lnTo>
                  <a:lnTo>
                    <a:pt x="190" y="285"/>
                  </a:lnTo>
                  <a:lnTo>
                    <a:pt x="190" y="285"/>
                  </a:lnTo>
                  <a:lnTo>
                    <a:pt x="119" y="214"/>
                  </a:lnTo>
                  <a:lnTo>
                    <a:pt x="24" y="143"/>
                  </a:lnTo>
                  <a:lnTo>
                    <a:pt x="24" y="143"/>
                  </a:lnTo>
                  <a:lnTo>
                    <a:pt x="0" y="119"/>
                  </a:lnTo>
                  <a:lnTo>
                    <a:pt x="0" y="95"/>
                  </a:lnTo>
                  <a:lnTo>
                    <a:pt x="24" y="48"/>
                  </a:lnTo>
                  <a:lnTo>
                    <a:pt x="24" y="48"/>
                  </a:lnTo>
                  <a:lnTo>
                    <a:pt x="71" y="0"/>
                  </a:lnTo>
                  <a:lnTo>
                    <a:pt x="71" y="0"/>
                  </a:lnTo>
                  <a:lnTo>
                    <a:pt x="119" y="0"/>
                  </a:lnTo>
                  <a:lnTo>
                    <a:pt x="119" y="0"/>
                  </a:lnTo>
                  <a:lnTo>
                    <a:pt x="190" y="48"/>
                  </a:lnTo>
                  <a:lnTo>
                    <a:pt x="261" y="95"/>
                  </a:lnTo>
                  <a:lnTo>
                    <a:pt x="261" y="95"/>
                  </a:lnTo>
                  <a:lnTo>
                    <a:pt x="404" y="238"/>
                  </a:lnTo>
                  <a:lnTo>
                    <a:pt x="547" y="309"/>
                  </a:lnTo>
                  <a:lnTo>
                    <a:pt x="713" y="357"/>
                  </a:lnTo>
                  <a:lnTo>
                    <a:pt x="879" y="333"/>
                  </a:lnTo>
                  <a:lnTo>
                    <a:pt x="879" y="333"/>
                  </a:lnTo>
                  <a:lnTo>
                    <a:pt x="950" y="333"/>
                  </a:lnTo>
                  <a:lnTo>
                    <a:pt x="950" y="333"/>
                  </a:lnTo>
                  <a:lnTo>
                    <a:pt x="1022" y="309"/>
                  </a:lnTo>
                  <a:lnTo>
                    <a:pt x="1022" y="309"/>
                  </a:lnTo>
                  <a:lnTo>
                    <a:pt x="1069" y="357"/>
                  </a:lnTo>
                  <a:lnTo>
                    <a:pt x="1069" y="357"/>
                  </a:lnTo>
                  <a:lnTo>
                    <a:pt x="1022" y="404"/>
                  </a:lnTo>
                  <a:lnTo>
                    <a:pt x="1022" y="404"/>
                  </a:lnTo>
                  <a:lnTo>
                    <a:pt x="855" y="618"/>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62" name="Google Shape;262;p5"/>
            <p:cNvSpPr/>
            <p:nvPr/>
          </p:nvSpPr>
          <p:spPr>
            <a:xfrm>
              <a:off x="3906175" y="1329575"/>
              <a:ext cx="20225" cy="26150"/>
            </a:xfrm>
            <a:custGeom>
              <a:avLst/>
              <a:gdLst/>
              <a:ahLst/>
              <a:cxnLst/>
              <a:rect l="l" t="t" r="r" b="b"/>
              <a:pathLst>
                <a:path w="809" h="1046" extrusionOk="0">
                  <a:moveTo>
                    <a:pt x="642" y="0"/>
                  </a:moveTo>
                  <a:lnTo>
                    <a:pt x="595" y="48"/>
                  </a:lnTo>
                  <a:lnTo>
                    <a:pt x="547" y="71"/>
                  </a:lnTo>
                  <a:lnTo>
                    <a:pt x="524" y="119"/>
                  </a:lnTo>
                  <a:lnTo>
                    <a:pt x="476" y="143"/>
                  </a:lnTo>
                  <a:lnTo>
                    <a:pt x="262" y="238"/>
                  </a:lnTo>
                  <a:lnTo>
                    <a:pt x="72" y="333"/>
                  </a:lnTo>
                  <a:lnTo>
                    <a:pt x="1" y="357"/>
                  </a:lnTo>
                  <a:lnTo>
                    <a:pt x="239" y="570"/>
                  </a:lnTo>
                  <a:lnTo>
                    <a:pt x="429" y="808"/>
                  </a:lnTo>
                  <a:lnTo>
                    <a:pt x="619" y="1045"/>
                  </a:lnTo>
                  <a:lnTo>
                    <a:pt x="785" y="428"/>
                  </a:lnTo>
                  <a:lnTo>
                    <a:pt x="809" y="333"/>
                  </a:lnTo>
                  <a:lnTo>
                    <a:pt x="809" y="238"/>
                  </a:lnTo>
                  <a:lnTo>
                    <a:pt x="737" y="71"/>
                  </a:lnTo>
                  <a:lnTo>
                    <a:pt x="714" y="24"/>
                  </a:lnTo>
                  <a:lnTo>
                    <a:pt x="666"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63" name="Google Shape;263;p5"/>
            <p:cNvSpPr/>
            <p:nvPr/>
          </p:nvSpPr>
          <p:spPr>
            <a:xfrm>
              <a:off x="4143725" y="1355700"/>
              <a:ext cx="71275" cy="97400"/>
            </a:xfrm>
            <a:custGeom>
              <a:avLst/>
              <a:gdLst/>
              <a:ahLst/>
              <a:cxnLst/>
              <a:rect l="l" t="t" r="r" b="b"/>
              <a:pathLst>
                <a:path w="2851" h="3896" extrusionOk="0">
                  <a:moveTo>
                    <a:pt x="2542" y="0"/>
                  </a:moveTo>
                  <a:lnTo>
                    <a:pt x="2423" y="24"/>
                  </a:lnTo>
                  <a:lnTo>
                    <a:pt x="2352" y="48"/>
                  </a:lnTo>
                  <a:lnTo>
                    <a:pt x="2281" y="95"/>
                  </a:lnTo>
                  <a:lnTo>
                    <a:pt x="2233" y="143"/>
                  </a:lnTo>
                  <a:lnTo>
                    <a:pt x="2162" y="190"/>
                  </a:lnTo>
                  <a:lnTo>
                    <a:pt x="2067" y="238"/>
                  </a:lnTo>
                  <a:lnTo>
                    <a:pt x="2019" y="309"/>
                  </a:lnTo>
                  <a:lnTo>
                    <a:pt x="1972" y="404"/>
                  </a:lnTo>
                  <a:lnTo>
                    <a:pt x="1972" y="475"/>
                  </a:lnTo>
                  <a:lnTo>
                    <a:pt x="1972" y="547"/>
                  </a:lnTo>
                  <a:lnTo>
                    <a:pt x="1924" y="594"/>
                  </a:lnTo>
                  <a:lnTo>
                    <a:pt x="1900" y="570"/>
                  </a:lnTo>
                  <a:lnTo>
                    <a:pt x="1853" y="547"/>
                  </a:lnTo>
                  <a:lnTo>
                    <a:pt x="1782" y="499"/>
                  </a:lnTo>
                  <a:lnTo>
                    <a:pt x="1663" y="499"/>
                  </a:lnTo>
                  <a:lnTo>
                    <a:pt x="1615" y="523"/>
                  </a:lnTo>
                  <a:lnTo>
                    <a:pt x="1520" y="570"/>
                  </a:lnTo>
                  <a:lnTo>
                    <a:pt x="1449" y="618"/>
                  </a:lnTo>
                  <a:lnTo>
                    <a:pt x="1378" y="713"/>
                  </a:lnTo>
                  <a:lnTo>
                    <a:pt x="1354" y="784"/>
                  </a:lnTo>
                  <a:lnTo>
                    <a:pt x="1283" y="950"/>
                  </a:lnTo>
                  <a:lnTo>
                    <a:pt x="1212" y="1046"/>
                  </a:lnTo>
                  <a:lnTo>
                    <a:pt x="1117" y="1069"/>
                  </a:lnTo>
                  <a:lnTo>
                    <a:pt x="1069" y="1141"/>
                  </a:lnTo>
                  <a:lnTo>
                    <a:pt x="1022" y="1283"/>
                  </a:lnTo>
                  <a:lnTo>
                    <a:pt x="998" y="1378"/>
                  </a:lnTo>
                  <a:lnTo>
                    <a:pt x="927" y="1473"/>
                  </a:lnTo>
                  <a:lnTo>
                    <a:pt x="855" y="1544"/>
                  </a:lnTo>
                  <a:lnTo>
                    <a:pt x="784" y="1592"/>
                  </a:lnTo>
                  <a:lnTo>
                    <a:pt x="665" y="1639"/>
                  </a:lnTo>
                  <a:lnTo>
                    <a:pt x="547" y="1687"/>
                  </a:lnTo>
                  <a:lnTo>
                    <a:pt x="357" y="1829"/>
                  </a:lnTo>
                  <a:lnTo>
                    <a:pt x="238" y="1901"/>
                  </a:lnTo>
                  <a:lnTo>
                    <a:pt x="119" y="1972"/>
                  </a:lnTo>
                  <a:lnTo>
                    <a:pt x="71" y="2043"/>
                  </a:lnTo>
                  <a:lnTo>
                    <a:pt x="24" y="2091"/>
                  </a:lnTo>
                  <a:lnTo>
                    <a:pt x="0" y="2162"/>
                  </a:lnTo>
                  <a:lnTo>
                    <a:pt x="0" y="2257"/>
                  </a:lnTo>
                  <a:lnTo>
                    <a:pt x="0" y="2352"/>
                  </a:lnTo>
                  <a:lnTo>
                    <a:pt x="24" y="2471"/>
                  </a:lnTo>
                  <a:lnTo>
                    <a:pt x="71" y="2684"/>
                  </a:lnTo>
                  <a:lnTo>
                    <a:pt x="95" y="2922"/>
                  </a:lnTo>
                  <a:lnTo>
                    <a:pt x="143" y="3136"/>
                  </a:lnTo>
                  <a:lnTo>
                    <a:pt x="214" y="3350"/>
                  </a:lnTo>
                  <a:lnTo>
                    <a:pt x="238" y="3421"/>
                  </a:lnTo>
                  <a:lnTo>
                    <a:pt x="238" y="3516"/>
                  </a:lnTo>
                  <a:lnTo>
                    <a:pt x="214" y="3587"/>
                  </a:lnTo>
                  <a:lnTo>
                    <a:pt x="166" y="3682"/>
                  </a:lnTo>
                  <a:lnTo>
                    <a:pt x="119" y="3777"/>
                  </a:lnTo>
                  <a:lnTo>
                    <a:pt x="119" y="3825"/>
                  </a:lnTo>
                  <a:lnTo>
                    <a:pt x="166" y="3872"/>
                  </a:lnTo>
                  <a:lnTo>
                    <a:pt x="285" y="3896"/>
                  </a:lnTo>
                  <a:lnTo>
                    <a:pt x="404" y="3896"/>
                  </a:lnTo>
                  <a:lnTo>
                    <a:pt x="523" y="3848"/>
                  </a:lnTo>
                  <a:lnTo>
                    <a:pt x="713" y="3753"/>
                  </a:lnTo>
                  <a:lnTo>
                    <a:pt x="927" y="3635"/>
                  </a:lnTo>
                  <a:lnTo>
                    <a:pt x="1330" y="3136"/>
                  </a:lnTo>
                  <a:lnTo>
                    <a:pt x="1568" y="2803"/>
                  </a:lnTo>
                  <a:lnTo>
                    <a:pt x="1782" y="2471"/>
                  </a:lnTo>
                  <a:lnTo>
                    <a:pt x="1972" y="2138"/>
                  </a:lnTo>
                  <a:lnTo>
                    <a:pt x="2162" y="1782"/>
                  </a:lnTo>
                  <a:lnTo>
                    <a:pt x="2352" y="1426"/>
                  </a:lnTo>
                  <a:lnTo>
                    <a:pt x="2494" y="1046"/>
                  </a:lnTo>
                  <a:lnTo>
                    <a:pt x="2637" y="689"/>
                  </a:lnTo>
                  <a:lnTo>
                    <a:pt x="2779" y="309"/>
                  </a:lnTo>
                  <a:lnTo>
                    <a:pt x="2851" y="24"/>
                  </a:lnTo>
                  <a:lnTo>
                    <a:pt x="2827" y="24"/>
                  </a:lnTo>
                  <a:lnTo>
                    <a:pt x="2684" y="0"/>
                  </a:lnTo>
                  <a:close/>
                </a:path>
              </a:pathLst>
            </a:custGeom>
            <a:solidFill>
              <a:srgbClr val="96BF4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64" name="Google Shape;264;p5"/>
            <p:cNvSpPr/>
            <p:nvPr/>
          </p:nvSpPr>
          <p:spPr>
            <a:xfrm>
              <a:off x="4143725" y="1355700"/>
              <a:ext cx="71275" cy="97400"/>
            </a:xfrm>
            <a:custGeom>
              <a:avLst/>
              <a:gdLst/>
              <a:ahLst/>
              <a:cxnLst/>
              <a:rect l="l" t="t" r="r" b="b"/>
              <a:pathLst>
                <a:path w="2851" h="3896" fill="none" extrusionOk="0">
                  <a:moveTo>
                    <a:pt x="2851" y="24"/>
                  </a:moveTo>
                  <a:lnTo>
                    <a:pt x="2851" y="24"/>
                  </a:lnTo>
                  <a:lnTo>
                    <a:pt x="2779" y="309"/>
                  </a:lnTo>
                  <a:lnTo>
                    <a:pt x="2779" y="309"/>
                  </a:lnTo>
                  <a:lnTo>
                    <a:pt x="2637" y="689"/>
                  </a:lnTo>
                  <a:lnTo>
                    <a:pt x="2494" y="1046"/>
                  </a:lnTo>
                  <a:lnTo>
                    <a:pt x="2352" y="1426"/>
                  </a:lnTo>
                  <a:lnTo>
                    <a:pt x="2162" y="1782"/>
                  </a:lnTo>
                  <a:lnTo>
                    <a:pt x="1972" y="2138"/>
                  </a:lnTo>
                  <a:lnTo>
                    <a:pt x="1782" y="2471"/>
                  </a:lnTo>
                  <a:lnTo>
                    <a:pt x="1568" y="2803"/>
                  </a:lnTo>
                  <a:lnTo>
                    <a:pt x="1330" y="3136"/>
                  </a:lnTo>
                  <a:lnTo>
                    <a:pt x="1330" y="3136"/>
                  </a:lnTo>
                  <a:lnTo>
                    <a:pt x="927" y="3635"/>
                  </a:lnTo>
                  <a:lnTo>
                    <a:pt x="927" y="3635"/>
                  </a:lnTo>
                  <a:lnTo>
                    <a:pt x="713" y="3753"/>
                  </a:lnTo>
                  <a:lnTo>
                    <a:pt x="523" y="3848"/>
                  </a:lnTo>
                  <a:lnTo>
                    <a:pt x="523" y="3848"/>
                  </a:lnTo>
                  <a:lnTo>
                    <a:pt x="404" y="3896"/>
                  </a:lnTo>
                  <a:lnTo>
                    <a:pt x="285" y="3896"/>
                  </a:lnTo>
                  <a:lnTo>
                    <a:pt x="285" y="3896"/>
                  </a:lnTo>
                  <a:lnTo>
                    <a:pt x="166" y="3872"/>
                  </a:lnTo>
                  <a:lnTo>
                    <a:pt x="119" y="3825"/>
                  </a:lnTo>
                  <a:lnTo>
                    <a:pt x="119" y="3777"/>
                  </a:lnTo>
                  <a:lnTo>
                    <a:pt x="166" y="3682"/>
                  </a:lnTo>
                  <a:lnTo>
                    <a:pt x="166" y="3682"/>
                  </a:lnTo>
                  <a:lnTo>
                    <a:pt x="214" y="3587"/>
                  </a:lnTo>
                  <a:lnTo>
                    <a:pt x="238" y="3516"/>
                  </a:lnTo>
                  <a:lnTo>
                    <a:pt x="238" y="3421"/>
                  </a:lnTo>
                  <a:lnTo>
                    <a:pt x="214" y="3350"/>
                  </a:lnTo>
                  <a:lnTo>
                    <a:pt x="214" y="3350"/>
                  </a:lnTo>
                  <a:lnTo>
                    <a:pt x="143" y="3136"/>
                  </a:lnTo>
                  <a:lnTo>
                    <a:pt x="95" y="2922"/>
                  </a:lnTo>
                  <a:lnTo>
                    <a:pt x="71" y="2684"/>
                  </a:lnTo>
                  <a:lnTo>
                    <a:pt x="24" y="2471"/>
                  </a:lnTo>
                  <a:lnTo>
                    <a:pt x="24" y="2471"/>
                  </a:lnTo>
                  <a:lnTo>
                    <a:pt x="0" y="2352"/>
                  </a:lnTo>
                  <a:lnTo>
                    <a:pt x="0" y="2257"/>
                  </a:lnTo>
                  <a:lnTo>
                    <a:pt x="0" y="2257"/>
                  </a:lnTo>
                  <a:lnTo>
                    <a:pt x="0" y="2162"/>
                  </a:lnTo>
                  <a:lnTo>
                    <a:pt x="24" y="2091"/>
                  </a:lnTo>
                  <a:lnTo>
                    <a:pt x="71" y="2043"/>
                  </a:lnTo>
                  <a:lnTo>
                    <a:pt x="119" y="1972"/>
                  </a:lnTo>
                  <a:lnTo>
                    <a:pt x="238" y="1901"/>
                  </a:lnTo>
                  <a:lnTo>
                    <a:pt x="357" y="1829"/>
                  </a:lnTo>
                  <a:lnTo>
                    <a:pt x="357" y="1829"/>
                  </a:lnTo>
                  <a:lnTo>
                    <a:pt x="547" y="1687"/>
                  </a:lnTo>
                  <a:lnTo>
                    <a:pt x="665" y="1639"/>
                  </a:lnTo>
                  <a:lnTo>
                    <a:pt x="784" y="1592"/>
                  </a:lnTo>
                  <a:lnTo>
                    <a:pt x="784" y="1592"/>
                  </a:lnTo>
                  <a:lnTo>
                    <a:pt x="855" y="1544"/>
                  </a:lnTo>
                  <a:lnTo>
                    <a:pt x="927" y="1473"/>
                  </a:lnTo>
                  <a:lnTo>
                    <a:pt x="998" y="1378"/>
                  </a:lnTo>
                  <a:lnTo>
                    <a:pt x="1022" y="1283"/>
                  </a:lnTo>
                  <a:lnTo>
                    <a:pt x="1022" y="1283"/>
                  </a:lnTo>
                  <a:lnTo>
                    <a:pt x="1069" y="1141"/>
                  </a:lnTo>
                  <a:lnTo>
                    <a:pt x="1117" y="1069"/>
                  </a:lnTo>
                  <a:lnTo>
                    <a:pt x="1212" y="1046"/>
                  </a:lnTo>
                  <a:lnTo>
                    <a:pt x="1212" y="1046"/>
                  </a:lnTo>
                  <a:lnTo>
                    <a:pt x="1283" y="950"/>
                  </a:lnTo>
                  <a:lnTo>
                    <a:pt x="1354" y="784"/>
                  </a:lnTo>
                  <a:lnTo>
                    <a:pt x="1354" y="784"/>
                  </a:lnTo>
                  <a:lnTo>
                    <a:pt x="1378" y="713"/>
                  </a:lnTo>
                  <a:lnTo>
                    <a:pt x="1449" y="618"/>
                  </a:lnTo>
                  <a:lnTo>
                    <a:pt x="1520" y="570"/>
                  </a:lnTo>
                  <a:lnTo>
                    <a:pt x="1615" y="523"/>
                  </a:lnTo>
                  <a:lnTo>
                    <a:pt x="1615" y="523"/>
                  </a:lnTo>
                  <a:lnTo>
                    <a:pt x="1663" y="499"/>
                  </a:lnTo>
                  <a:lnTo>
                    <a:pt x="1734" y="499"/>
                  </a:lnTo>
                  <a:lnTo>
                    <a:pt x="1782" y="499"/>
                  </a:lnTo>
                  <a:lnTo>
                    <a:pt x="1853" y="547"/>
                  </a:lnTo>
                  <a:lnTo>
                    <a:pt x="1853" y="547"/>
                  </a:lnTo>
                  <a:lnTo>
                    <a:pt x="1900" y="570"/>
                  </a:lnTo>
                  <a:lnTo>
                    <a:pt x="1924" y="594"/>
                  </a:lnTo>
                  <a:lnTo>
                    <a:pt x="1972" y="547"/>
                  </a:lnTo>
                  <a:lnTo>
                    <a:pt x="1972" y="475"/>
                  </a:lnTo>
                  <a:lnTo>
                    <a:pt x="1972" y="475"/>
                  </a:lnTo>
                  <a:lnTo>
                    <a:pt x="1972" y="404"/>
                  </a:lnTo>
                  <a:lnTo>
                    <a:pt x="2019" y="309"/>
                  </a:lnTo>
                  <a:lnTo>
                    <a:pt x="2067" y="238"/>
                  </a:lnTo>
                  <a:lnTo>
                    <a:pt x="2162" y="190"/>
                  </a:lnTo>
                  <a:lnTo>
                    <a:pt x="2162" y="190"/>
                  </a:lnTo>
                  <a:lnTo>
                    <a:pt x="2233" y="143"/>
                  </a:lnTo>
                  <a:lnTo>
                    <a:pt x="2281" y="95"/>
                  </a:lnTo>
                  <a:lnTo>
                    <a:pt x="2281" y="95"/>
                  </a:lnTo>
                  <a:lnTo>
                    <a:pt x="2352" y="48"/>
                  </a:lnTo>
                  <a:lnTo>
                    <a:pt x="2423" y="24"/>
                  </a:lnTo>
                  <a:lnTo>
                    <a:pt x="2542" y="0"/>
                  </a:lnTo>
                  <a:lnTo>
                    <a:pt x="2684" y="0"/>
                  </a:lnTo>
                  <a:lnTo>
                    <a:pt x="2827" y="24"/>
                  </a:lnTo>
                  <a:lnTo>
                    <a:pt x="2827" y="24"/>
                  </a:lnTo>
                  <a:lnTo>
                    <a:pt x="2851" y="24"/>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65" name="Google Shape;265;p5"/>
            <p:cNvSpPr/>
            <p:nvPr/>
          </p:nvSpPr>
          <p:spPr>
            <a:xfrm>
              <a:off x="4162725" y="1363425"/>
              <a:ext cx="50500" cy="74850"/>
            </a:xfrm>
            <a:custGeom>
              <a:avLst/>
              <a:gdLst/>
              <a:ahLst/>
              <a:cxnLst/>
              <a:rect l="l" t="t" r="r" b="b"/>
              <a:pathLst>
                <a:path w="2020" h="2994" extrusionOk="0">
                  <a:moveTo>
                    <a:pt x="2019" y="0"/>
                  </a:moveTo>
                  <a:lnTo>
                    <a:pt x="1853" y="71"/>
                  </a:lnTo>
                  <a:lnTo>
                    <a:pt x="1782" y="143"/>
                  </a:lnTo>
                  <a:lnTo>
                    <a:pt x="1734" y="214"/>
                  </a:lnTo>
                  <a:lnTo>
                    <a:pt x="1592" y="451"/>
                  </a:lnTo>
                  <a:lnTo>
                    <a:pt x="1521" y="570"/>
                  </a:lnTo>
                  <a:lnTo>
                    <a:pt x="1449" y="689"/>
                  </a:lnTo>
                  <a:lnTo>
                    <a:pt x="1330" y="832"/>
                  </a:lnTo>
                  <a:lnTo>
                    <a:pt x="1164" y="974"/>
                  </a:lnTo>
                  <a:lnTo>
                    <a:pt x="1022" y="1093"/>
                  </a:lnTo>
                  <a:lnTo>
                    <a:pt x="879" y="1212"/>
                  </a:lnTo>
                  <a:lnTo>
                    <a:pt x="760" y="1354"/>
                  </a:lnTo>
                  <a:lnTo>
                    <a:pt x="689" y="1497"/>
                  </a:lnTo>
                  <a:lnTo>
                    <a:pt x="642" y="1639"/>
                  </a:lnTo>
                  <a:lnTo>
                    <a:pt x="618" y="1805"/>
                  </a:lnTo>
                  <a:lnTo>
                    <a:pt x="594" y="1900"/>
                  </a:lnTo>
                  <a:lnTo>
                    <a:pt x="570" y="2019"/>
                  </a:lnTo>
                  <a:lnTo>
                    <a:pt x="523" y="2067"/>
                  </a:lnTo>
                  <a:lnTo>
                    <a:pt x="452" y="2114"/>
                  </a:lnTo>
                  <a:lnTo>
                    <a:pt x="333" y="2209"/>
                  </a:lnTo>
                  <a:lnTo>
                    <a:pt x="167" y="2328"/>
                  </a:lnTo>
                  <a:lnTo>
                    <a:pt x="72" y="2494"/>
                  </a:lnTo>
                  <a:lnTo>
                    <a:pt x="0" y="2661"/>
                  </a:lnTo>
                  <a:lnTo>
                    <a:pt x="0" y="2874"/>
                  </a:lnTo>
                  <a:lnTo>
                    <a:pt x="0" y="2922"/>
                  </a:lnTo>
                  <a:lnTo>
                    <a:pt x="24" y="2969"/>
                  </a:lnTo>
                  <a:lnTo>
                    <a:pt x="48" y="2993"/>
                  </a:lnTo>
                  <a:lnTo>
                    <a:pt x="190" y="2993"/>
                  </a:lnTo>
                  <a:lnTo>
                    <a:pt x="262" y="2969"/>
                  </a:lnTo>
                  <a:lnTo>
                    <a:pt x="357" y="2922"/>
                  </a:lnTo>
                  <a:lnTo>
                    <a:pt x="452" y="2874"/>
                  </a:lnTo>
                  <a:lnTo>
                    <a:pt x="570" y="2827"/>
                  </a:lnTo>
                  <a:lnTo>
                    <a:pt x="808" y="2494"/>
                  </a:lnTo>
                  <a:lnTo>
                    <a:pt x="1022" y="2162"/>
                  </a:lnTo>
                  <a:lnTo>
                    <a:pt x="1212" y="1829"/>
                  </a:lnTo>
                  <a:lnTo>
                    <a:pt x="1402" y="1473"/>
                  </a:lnTo>
                  <a:lnTo>
                    <a:pt x="1592" y="1117"/>
                  </a:lnTo>
                  <a:lnTo>
                    <a:pt x="1734" y="737"/>
                  </a:lnTo>
                  <a:lnTo>
                    <a:pt x="1877" y="380"/>
                  </a:lnTo>
                  <a:lnTo>
                    <a:pt x="2019" y="0"/>
                  </a:lnTo>
                  <a:close/>
                </a:path>
              </a:pathLst>
            </a:custGeom>
            <a:solidFill>
              <a:srgbClr val="96BF4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66" name="Google Shape;266;p5"/>
            <p:cNvSpPr/>
            <p:nvPr/>
          </p:nvSpPr>
          <p:spPr>
            <a:xfrm>
              <a:off x="4162725" y="1363425"/>
              <a:ext cx="50500" cy="74850"/>
            </a:xfrm>
            <a:custGeom>
              <a:avLst/>
              <a:gdLst/>
              <a:ahLst/>
              <a:cxnLst/>
              <a:rect l="l" t="t" r="r" b="b"/>
              <a:pathLst>
                <a:path w="2020" h="2994" fill="none" extrusionOk="0">
                  <a:moveTo>
                    <a:pt x="2019" y="0"/>
                  </a:moveTo>
                  <a:lnTo>
                    <a:pt x="2019" y="0"/>
                  </a:lnTo>
                  <a:lnTo>
                    <a:pt x="1877" y="380"/>
                  </a:lnTo>
                  <a:lnTo>
                    <a:pt x="1734" y="737"/>
                  </a:lnTo>
                  <a:lnTo>
                    <a:pt x="1592" y="1117"/>
                  </a:lnTo>
                  <a:lnTo>
                    <a:pt x="1402" y="1473"/>
                  </a:lnTo>
                  <a:lnTo>
                    <a:pt x="1212" y="1829"/>
                  </a:lnTo>
                  <a:lnTo>
                    <a:pt x="1022" y="2162"/>
                  </a:lnTo>
                  <a:lnTo>
                    <a:pt x="808" y="2494"/>
                  </a:lnTo>
                  <a:lnTo>
                    <a:pt x="570" y="2827"/>
                  </a:lnTo>
                  <a:lnTo>
                    <a:pt x="570" y="2827"/>
                  </a:lnTo>
                  <a:lnTo>
                    <a:pt x="452" y="2874"/>
                  </a:lnTo>
                  <a:lnTo>
                    <a:pt x="357" y="2922"/>
                  </a:lnTo>
                  <a:lnTo>
                    <a:pt x="357" y="2922"/>
                  </a:lnTo>
                  <a:lnTo>
                    <a:pt x="262" y="2969"/>
                  </a:lnTo>
                  <a:lnTo>
                    <a:pt x="190" y="2993"/>
                  </a:lnTo>
                  <a:lnTo>
                    <a:pt x="95" y="2993"/>
                  </a:lnTo>
                  <a:lnTo>
                    <a:pt x="48" y="2993"/>
                  </a:lnTo>
                  <a:lnTo>
                    <a:pt x="24" y="2969"/>
                  </a:lnTo>
                  <a:lnTo>
                    <a:pt x="24" y="2969"/>
                  </a:lnTo>
                  <a:lnTo>
                    <a:pt x="0" y="2922"/>
                  </a:lnTo>
                  <a:lnTo>
                    <a:pt x="0" y="2874"/>
                  </a:lnTo>
                  <a:lnTo>
                    <a:pt x="0" y="2874"/>
                  </a:lnTo>
                  <a:lnTo>
                    <a:pt x="0" y="2661"/>
                  </a:lnTo>
                  <a:lnTo>
                    <a:pt x="72" y="2494"/>
                  </a:lnTo>
                  <a:lnTo>
                    <a:pt x="167" y="2328"/>
                  </a:lnTo>
                  <a:lnTo>
                    <a:pt x="333" y="2209"/>
                  </a:lnTo>
                  <a:lnTo>
                    <a:pt x="333" y="2209"/>
                  </a:lnTo>
                  <a:lnTo>
                    <a:pt x="452" y="2114"/>
                  </a:lnTo>
                  <a:lnTo>
                    <a:pt x="523" y="2067"/>
                  </a:lnTo>
                  <a:lnTo>
                    <a:pt x="570" y="2019"/>
                  </a:lnTo>
                  <a:lnTo>
                    <a:pt x="570" y="2019"/>
                  </a:lnTo>
                  <a:lnTo>
                    <a:pt x="594" y="1900"/>
                  </a:lnTo>
                  <a:lnTo>
                    <a:pt x="618" y="1805"/>
                  </a:lnTo>
                  <a:lnTo>
                    <a:pt x="618" y="1805"/>
                  </a:lnTo>
                  <a:lnTo>
                    <a:pt x="642" y="1639"/>
                  </a:lnTo>
                  <a:lnTo>
                    <a:pt x="689" y="1497"/>
                  </a:lnTo>
                  <a:lnTo>
                    <a:pt x="760" y="1354"/>
                  </a:lnTo>
                  <a:lnTo>
                    <a:pt x="879" y="1212"/>
                  </a:lnTo>
                  <a:lnTo>
                    <a:pt x="879" y="1212"/>
                  </a:lnTo>
                  <a:lnTo>
                    <a:pt x="1022" y="1093"/>
                  </a:lnTo>
                  <a:lnTo>
                    <a:pt x="1164" y="974"/>
                  </a:lnTo>
                  <a:lnTo>
                    <a:pt x="1330" y="832"/>
                  </a:lnTo>
                  <a:lnTo>
                    <a:pt x="1449" y="689"/>
                  </a:lnTo>
                  <a:lnTo>
                    <a:pt x="1449" y="689"/>
                  </a:lnTo>
                  <a:lnTo>
                    <a:pt x="1521" y="570"/>
                  </a:lnTo>
                  <a:lnTo>
                    <a:pt x="1592" y="451"/>
                  </a:lnTo>
                  <a:lnTo>
                    <a:pt x="1734" y="214"/>
                  </a:lnTo>
                  <a:lnTo>
                    <a:pt x="1734" y="214"/>
                  </a:lnTo>
                  <a:lnTo>
                    <a:pt x="1782" y="143"/>
                  </a:lnTo>
                  <a:lnTo>
                    <a:pt x="1853" y="71"/>
                  </a:lnTo>
                  <a:lnTo>
                    <a:pt x="2019"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67" name="Google Shape;267;p5"/>
            <p:cNvSpPr/>
            <p:nvPr/>
          </p:nvSpPr>
          <p:spPr>
            <a:xfrm>
              <a:off x="4191825" y="1316500"/>
              <a:ext cx="30300" cy="24975"/>
            </a:xfrm>
            <a:custGeom>
              <a:avLst/>
              <a:gdLst/>
              <a:ahLst/>
              <a:cxnLst/>
              <a:rect l="l" t="t" r="r" b="b"/>
              <a:pathLst>
                <a:path w="1212" h="999" extrusionOk="0">
                  <a:moveTo>
                    <a:pt x="285" y="1"/>
                  </a:moveTo>
                  <a:lnTo>
                    <a:pt x="214" y="24"/>
                  </a:lnTo>
                  <a:lnTo>
                    <a:pt x="143" y="48"/>
                  </a:lnTo>
                  <a:lnTo>
                    <a:pt x="48" y="72"/>
                  </a:lnTo>
                  <a:lnTo>
                    <a:pt x="0" y="119"/>
                  </a:lnTo>
                  <a:lnTo>
                    <a:pt x="0" y="167"/>
                  </a:lnTo>
                  <a:lnTo>
                    <a:pt x="0" y="214"/>
                  </a:lnTo>
                  <a:lnTo>
                    <a:pt x="48" y="238"/>
                  </a:lnTo>
                  <a:lnTo>
                    <a:pt x="143" y="262"/>
                  </a:lnTo>
                  <a:lnTo>
                    <a:pt x="214" y="286"/>
                  </a:lnTo>
                  <a:lnTo>
                    <a:pt x="238" y="333"/>
                  </a:lnTo>
                  <a:lnTo>
                    <a:pt x="238" y="381"/>
                  </a:lnTo>
                  <a:lnTo>
                    <a:pt x="238" y="428"/>
                  </a:lnTo>
                  <a:lnTo>
                    <a:pt x="238" y="476"/>
                  </a:lnTo>
                  <a:lnTo>
                    <a:pt x="285" y="499"/>
                  </a:lnTo>
                  <a:lnTo>
                    <a:pt x="499" y="499"/>
                  </a:lnTo>
                  <a:lnTo>
                    <a:pt x="642" y="523"/>
                  </a:lnTo>
                  <a:lnTo>
                    <a:pt x="950" y="618"/>
                  </a:lnTo>
                  <a:lnTo>
                    <a:pt x="1022" y="642"/>
                  </a:lnTo>
                  <a:lnTo>
                    <a:pt x="1069" y="690"/>
                  </a:lnTo>
                  <a:lnTo>
                    <a:pt x="1093" y="713"/>
                  </a:lnTo>
                  <a:lnTo>
                    <a:pt x="1093" y="761"/>
                  </a:lnTo>
                  <a:lnTo>
                    <a:pt x="1069" y="808"/>
                  </a:lnTo>
                  <a:lnTo>
                    <a:pt x="1022" y="856"/>
                  </a:lnTo>
                  <a:lnTo>
                    <a:pt x="1022" y="880"/>
                  </a:lnTo>
                  <a:lnTo>
                    <a:pt x="1022" y="903"/>
                  </a:lnTo>
                  <a:lnTo>
                    <a:pt x="1045" y="951"/>
                  </a:lnTo>
                  <a:lnTo>
                    <a:pt x="1069" y="998"/>
                  </a:lnTo>
                  <a:lnTo>
                    <a:pt x="1164" y="523"/>
                  </a:lnTo>
                  <a:lnTo>
                    <a:pt x="1212" y="48"/>
                  </a:lnTo>
                  <a:lnTo>
                    <a:pt x="1093" y="24"/>
                  </a:lnTo>
                  <a:lnTo>
                    <a:pt x="998" y="1"/>
                  </a:lnTo>
                  <a:lnTo>
                    <a:pt x="927" y="1"/>
                  </a:lnTo>
                  <a:lnTo>
                    <a:pt x="832" y="24"/>
                  </a:lnTo>
                  <a:lnTo>
                    <a:pt x="760" y="96"/>
                  </a:lnTo>
                  <a:lnTo>
                    <a:pt x="642" y="214"/>
                  </a:lnTo>
                  <a:lnTo>
                    <a:pt x="594" y="262"/>
                  </a:lnTo>
                  <a:lnTo>
                    <a:pt x="547" y="286"/>
                  </a:lnTo>
                  <a:lnTo>
                    <a:pt x="523" y="262"/>
                  </a:lnTo>
                  <a:lnTo>
                    <a:pt x="475" y="214"/>
                  </a:lnTo>
                  <a:lnTo>
                    <a:pt x="452" y="143"/>
                  </a:lnTo>
                  <a:lnTo>
                    <a:pt x="404" y="72"/>
                  </a:lnTo>
                  <a:lnTo>
                    <a:pt x="357" y="24"/>
                  </a:lnTo>
                  <a:lnTo>
                    <a:pt x="285" y="1"/>
                  </a:lnTo>
                  <a:close/>
                </a:path>
              </a:pathLst>
            </a:custGeom>
            <a:solidFill>
              <a:srgbClr val="96BF4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68" name="Google Shape;268;p5"/>
            <p:cNvSpPr/>
            <p:nvPr/>
          </p:nvSpPr>
          <p:spPr>
            <a:xfrm>
              <a:off x="4191825" y="1316500"/>
              <a:ext cx="30300" cy="24975"/>
            </a:xfrm>
            <a:custGeom>
              <a:avLst/>
              <a:gdLst/>
              <a:ahLst/>
              <a:cxnLst/>
              <a:rect l="l" t="t" r="r" b="b"/>
              <a:pathLst>
                <a:path w="1212" h="999" fill="none" extrusionOk="0">
                  <a:moveTo>
                    <a:pt x="1212" y="48"/>
                  </a:moveTo>
                  <a:lnTo>
                    <a:pt x="1212" y="48"/>
                  </a:lnTo>
                  <a:lnTo>
                    <a:pt x="1164" y="523"/>
                  </a:lnTo>
                  <a:lnTo>
                    <a:pt x="1069" y="998"/>
                  </a:lnTo>
                  <a:lnTo>
                    <a:pt x="1069" y="998"/>
                  </a:lnTo>
                  <a:lnTo>
                    <a:pt x="1045" y="951"/>
                  </a:lnTo>
                  <a:lnTo>
                    <a:pt x="1045" y="951"/>
                  </a:lnTo>
                  <a:lnTo>
                    <a:pt x="1022" y="903"/>
                  </a:lnTo>
                  <a:lnTo>
                    <a:pt x="1022" y="880"/>
                  </a:lnTo>
                  <a:lnTo>
                    <a:pt x="1022" y="856"/>
                  </a:lnTo>
                  <a:lnTo>
                    <a:pt x="1022" y="856"/>
                  </a:lnTo>
                  <a:lnTo>
                    <a:pt x="1069" y="808"/>
                  </a:lnTo>
                  <a:lnTo>
                    <a:pt x="1093" y="761"/>
                  </a:lnTo>
                  <a:lnTo>
                    <a:pt x="1093" y="713"/>
                  </a:lnTo>
                  <a:lnTo>
                    <a:pt x="1069" y="690"/>
                  </a:lnTo>
                  <a:lnTo>
                    <a:pt x="1022" y="642"/>
                  </a:lnTo>
                  <a:lnTo>
                    <a:pt x="950" y="618"/>
                  </a:lnTo>
                  <a:lnTo>
                    <a:pt x="950" y="618"/>
                  </a:lnTo>
                  <a:lnTo>
                    <a:pt x="642" y="523"/>
                  </a:lnTo>
                  <a:lnTo>
                    <a:pt x="499" y="499"/>
                  </a:lnTo>
                  <a:lnTo>
                    <a:pt x="333" y="499"/>
                  </a:lnTo>
                  <a:lnTo>
                    <a:pt x="333" y="499"/>
                  </a:lnTo>
                  <a:lnTo>
                    <a:pt x="285" y="499"/>
                  </a:lnTo>
                  <a:lnTo>
                    <a:pt x="238" y="476"/>
                  </a:lnTo>
                  <a:lnTo>
                    <a:pt x="238" y="428"/>
                  </a:lnTo>
                  <a:lnTo>
                    <a:pt x="238" y="381"/>
                  </a:lnTo>
                  <a:lnTo>
                    <a:pt x="238" y="381"/>
                  </a:lnTo>
                  <a:lnTo>
                    <a:pt x="238" y="333"/>
                  </a:lnTo>
                  <a:lnTo>
                    <a:pt x="214" y="286"/>
                  </a:lnTo>
                  <a:lnTo>
                    <a:pt x="143" y="262"/>
                  </a:lnTo>
                  <a:lnTo>
                    <a:pt x="143" y="262"/>
                  </a:lnTo>
                  <a:lnTo>
                    <a:pt x="48" y="238"/>
                  </a:lnTo>
                  <a:lnTo>
                    <a:pt x="0" y="214"/>
                  </a:lnTo>
                  <a:lnTo>
                    <a:pt x="0" y="167"/>
                  </a:lnTo>
                  <a:lnTo>
                    <a:pt x="0" y="167"/>
                  </a:lnTo>
                  <a:lnTo>
                    <a:pt x="0" y="119"/>
                  </a:lnTo>
                  <a:lnTo>
                    <a:pt x="48" y="72"/>
                  </a:lnTo>
                  <a:lnTo>
                    <a:pt x="143" y="48"/>
                  </a:lnTo>
                  <a:lnTo>
                    <a:pt x="143" y="48"/>
                  </a:lnTo>
                  <a:lnTo>
                    <a:pt x="214" y="24"/>
                  </a:lnTo>
                  <a:lnTo>
                    <a:pt x="214" y="24"/>
                  </a:lnTo>
                  <a:lnTo>
                    <a:pt x="285" y="1"/>
                  </a:lnTo>
                  <a:lnTo>
                    <a:pt x="357" y="24"/>
                  </a:lnTo>
                  <a:lnTo>
                    <a:pt x="404" y="72"/>
                  </a:lnTo>
                  <a:lnTo>
                    <a:pt x="452" y="143"/>
                  </a:lnTo>
                  <a:lnTo>
                    <a:pt x="452" y="143"/>
                  </a:lnTo>
                  <a:lnTo>
                    <a:pt x="475" y="214"/>
                  </a:lnTo>
                  <a:lnTo>
                    <a:pt x="475" y="214"/>
                  </a:lnTo>
                  <a:lnTo>
                    <a:pt x="523" y="262"/>
                  </a:lnTo>
                  <a:lnTo>
                    <a:pt x="547" y="286"/>
                  </a:lnTo>
                  <a:lnTo>
                    <a:pt x="594" y="262"/>
                  </a:lnTo>
                  <a:lnTo>
                    <a:pt x="642" y="214"/>
                  </a:lnTo>
                  <a:lnTo>
                    <a:pt x="642" y="214"/>
                  </a:lnTo>
                  <a:lnTo>
                    <a:pt x="760" y="96"/>
                  </a:lnTo>
                  <a:lnTo>
                    <a:pt x="760" y="96"/>
                  </a:lnTo>
                  <a:lnTo>
                    <a:pt x="832" y="24"/>
                  </a:lnTo>
                  <a:lnTo>
                    <a:pt x="927" y="1"/>
                  </a:lnTo>
                  <a:lnTo>
                    <a:pt x="998" y="1"/>
                  </a:lnTo>
                  <a:lnTo>
                    <a:pt x="1093" y="24"/>
                  </a:lnTo>
                  <a:lnTo>
                    <a:pt x="1093" y="24"/>
                  </a:lnTo>
                  <a:lnTo>
                    <a:pt x="1212" y="48"/>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69" name="Google Shape;269;p5"/>
            <p:cNvSpPr/>
            <p:nvPr/>
          </p:nvSpPr>
          <p:spPr>
            <a:xfrm>
              <a:off x="4118775" y="1302250"/>
              <a:ext cx="32100" cy="39825"/>
            </a:xfrm>
            <a:custGeom>
              <a:avLst/>
              <a:gdLst/>
              <a:ahLst/>
              <a:cxnLst/>
              <a:rect l="l" t="t" r="r" b="b"/>
              <a:pathLst>
                <a:path w="1284" h="1593" extrusionOk="0">
                  <a:moveTo>
                    <a:pt x="927" y="1"/>
                  </a:moveTo>
                  <a:lnTo>
                    <a:pt x="856" y="24"/>
                  </a:lnTo>
                  <a:lnTo>
                    <a:pt x="784" y="72"/>
                  </a:lnTo>
                  <a:lnTo>
                    <a:pt x="713" y="143"/>
                  </a:lnTo>
                  <a:lnTo>
                    <a:pt x="666" y="262"/>
                  </a:lnTo>
                  <a:lnTo>
                    <a:pt x="618" y="286"/>
                  </a:lnTo>
                  <a:lnTo>
                    <a:pt x="571" y="333"/>
                  </a:lnTo>
                  <a:lnTo>
                    <a:pt x="523" y="357"/>
                  </a:lnTo>
                  <a:lnTo>
                    <a:pt x="476" y="381"/>
                  </a:lnTo>
                  <a:lnTo>
                    <a:pt x="452" y="476"/>
                  </a:lnTo>
                  <a:lnTo>
                    <a:pt x="428" y="547"/>
                  </a:lnTo>
                  <a:lnTo>
                    <a:pt x="404" y="594"/>
                  </a:lnTo>
                  <a:lnTo>
                    <a:pt x="309" y="666"/>
                  </a:lnTo>
                  <a:lnTo>
                    <a:pt x="262" y="737"/>
                  </a:lnTo>
                  <a:lnTo>
                    <a:pt x="238" y="761"/>
                  </a:lnTo>
                  <a:lnTo>
                    <a:pt x="214" y="808"/>
                  </a:lnTo>
                  <a:lnTo>
                    <a:pt x="214" y="832"/>
                  </a:lnTo>
                  <a:lnTo>
                    <a:pt x="191" y="856"/>
                  </a:lnTo>
                  <a:lnTo>
                    <a:pt x="119" y="879"/>
                  </a:lnTo>
                  <a:lnTo>
                    <a:pt x="48" y="903"/>
                  </a:lnTo>
                  <a:lnTo>
                    <a:pt x="1" y="951"/>
                  </a:lnTo>
                  <a:lnTo>
                    <a:pt x="1" y="1022"/>
                  </a:lnTo>
                  <a:lnTo>
                    <a:pt x="24" y="1117"/>
                  </a:lnTo>
                  <a:lnTo>
                    <a:pt x="119" y="1307"/>
                  </a:lnTo>
                  <a:lnTo>
                    <a:pt x="238" y="1521"/>
                  </a:lnTo>
                  <a:lnTo>
                    <a:pt x="262" y="1568"/>
                  </a:lnTo>
                  <a:lnTo>
                    <a:pt x="309" y="1592"/>
                  </a:lnTo>
                  <a:lnTo>
                    <a:pt x="547" y="1592"/>
                  </a:lnTo>
                  <a:lnTo>
                    <a:pt x="642" y="1568"/>
                  </a:lnTo>
                  <a:lnTo>
                    <a:pt x="951" y="1568"/>
                  </a:lnTo>
                  <a:lnTo>
                    <a:pt x="1022" y="1545"/>
                  </a:lnTo>
                  <a:lnTo>
                    <a:pt x="1069" y="1497"/>
                  </a:lnTo>
                  <a:lnTo>
                    <a:pt x="1117" y="1378"/>
                  </a:lnTo>
                  <a:lnTo>
                    <a:pt x="1141" y="1141"/>
                  </a:lnTo>
                  <a:lnTo>
                    <a:pt x="1188" y="1022"/>
                  </a:lnTo>
                  <a:lnTo>
                    <a:pt x="1236" y="903"/>
                  </a:lnTo>
                  <a:lnTo>
                    <a:pt x="1283" y="808"/>
                  </a:lnTo>
                  <a:lnTo>
                    <a:pt x="1283" y="737"/>
                  </a:lnTo>
                  <a:lnTo>
                    <a:pt x="1259" y="666"/>
                  </a:lnTo>
                  <a:lnTo>
                    <a:pt x="1188" y="594"/>
                  </a:lnTo>
                  <a:lnTo>
                    <a:pt x="1141" y="547"/>
                  </a:lnTo>
                  <a:lnTo>
                    <a:pt x="1117" y="476"/>
                  </a:lnTo>
                  <a:lnTo>
                    <a:pt x="1117" y="428"/>
                  </a:lnTo>
                  <a:lnTo>
                    <a:pt x="1141" y="357"/>
                  </a:lnTo>
                  <a:lnTo>
                    <a:pt x="1188" y="238"/>
                  </a:lnTo>
                  <a:lnTo>
                    <a:pt x="1164" y="167"/>
                  </a:lnTo>
                  <a:lnTo>
                    <a:pt x="1117" y="96"/>
                  </a:lnTo>
                  <a:lnTo>
                    <a:pt x="998" y="24"/>
                  </a:lnTo>
                  <a:lnTo>
                    <a:pt x="927"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70" name="Google Shape;270;p5"/>
            <p:cNvSpPr/>
            <p:nvPr/>
          </p:nvSpPr>
          <p:spPr>
            <a:xfrm>
              <a:off x="3921625" y="1416275"/>
              <a:ext cx="19625" cy="50500"/>
            </a:xfrm>
            <a:custGeom>
              <a:avLst/>
              <a:gdLst/>
              <a:ahLst/>
              <a:cxnLst/>
              <a:rect l="l" t="t" r="r" b="b"/>
              <a:pathLst>
                <a:path w="785" h="2020" extrusionOk="0">
                  <a:moveTo>
                    <a:pt x="523" y="0"/>
                  </a:moveTo>
                  <a:lnTo>
                    <a:pt x="523" y="48"/>
                  </a:lnTo>
                  <a:lnTo>
                    <a:pt x="499" y="119"/>
                  </a:lnTo>
                  <a:lnTo>
                    <a:pt x="452" y="238"/>
                  </a:lnTo>
                  <a:lnTo>
                    <a:pt x="357" y="380"/>
                  </a:lnTo>
                  <a:lnTo>
                    <a:pt x="262" y="499"/>
                  </a:lnTo>
                  <a:lnTo>
                    <a:pt x="167" y="594"/>
                  </a:lnTo>
                  <a:lnTo>
                    <a:pt x="72" y="642"/>
                  </a:lnTo>
                  <a:lnTo>
                    <a:pt x="24" y="713"/>
                  </a:lnTo>
                  <a:lnTo>
                    <a:pt x="1" y="784"/>
                  </a:lnTo>
                  <a:lnTo>
                    <a:pt x="24" y="879"/>
                  </a:lnTo>
                  <a:lnTo>
                    <a:pt x="96" y="1140"/>
                  </a:lnTo>
                  <a:lnTo>
                    <a:pt x="96" y="1259"/>
                  </a:lnTo>
                  <a:lnTo>
                    <a:pt x="72" y="1330"/>
                  </a:lnTo>
                  <a:lnTo>
                    <a:pt x="24" y="1402"/>
                  </a:lnTo>
                  <a:lnTo>
                    <a:pt x="1" y="1449"/>
                  </a:lnTo>
                  <a:lnTo>
                    <a:pt x="1" y="1520"/>
                  </a:lnTo>
                  <a:lnTo>
                    <a:pt x="24" y="1615"/>
                  </a:lnTo>
                  <a:lnTo>
                    <a:pt x="48" y="1710"/>
                  </a:lnTo>
                  <a:lnTo>
                    <a:pt x="72" y="1805"/>
                  </a:lnTo>
                  <a:lnTo>
                    <a:pt x="119" y="1900"/>
                  </a:lnTo>
                  <a:lnTo>
                    <a:pt x="167" y="1972"/>
                  </a:lnTo>
                  <a:lnTo>
                    <a:pt x="214" y="1995"/>
                  </a:lnTo>
                  <a:lnTo>
                    <a:pt x="286" y="2019"/>
                  </a:lnTo>
                  <a:lnTo>
                    <a:pt x="333" y="2019"/>
                  </a:lnTo>
                  <a:lnTo>
                    <a:pt x="404" y="1995"/>
                  </a:lnTo>
                  <a:lnTo>
                    <a:pt x="547" y="1924"/>
                  </a:lnTo>
                  <a:lnTo>
                    <a:pt x="594" y="1877"/>
                  </a:lnTo>
                  <a:lnTo>
                    <a:pt x="642" y="1829"/>
                  </a:lnTo>
                  <a:lnTo>
                    <a:pt x="666" y="1758"/>
                  </a:lnTo>
                  <a:lnTo>
                    <a:pt x="666" y="1687"/>
                  </a:lnTo>
                  <a:lnTo>
                    <a:pt x="666" y="1425"/>
                  </a:lnTo>
                  <a:lnTo>
                    <a:pt x="689" y="1140"/>
                  </a:lnTo>
                  <a:lnTo>
                    <a:pt x="737" y="855"/>
                  </a:lnTo>
                  <a:lnTo>
                    <a:pt x="784" y="570"/>
                  </a:lnTo>
                  <a:lnTo>
                    <a:pt x="784" y="451"/>
                  </a:lnTo>
                  <a:lnTo>
                    <a:pt x="761" y="333"/>
                  </a:lnTo>
                  <a:lnTo>
                    <a:pt x="737" y="214"/>
                  </a:lnTo>
                  <a:lnTo>
                    <a:pt x="689" y="95"/>
                  </a:lnTo>
                  <a:lnTo>
                    <a:pt x="642" y="24"/>
                  </a:lnTo>
                  <a:lnTo>
                    <a:pt x="618"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71" name="Google Shape;271;p5"/>
            <p:cNvSpPr/>
            <p:nvPr/>
          </p:nvSpPr>
          <p:spPr>
            <a:xfrm>
              <a:off x="4143125" y="1159150"/>
              <a:ext cx="26750" cy="52275"/>
            </a:xfrm>
            <a:custGeom>
              <a:avLst/>
              <a:gdLst/>
              <a:ahLst/>
              <a:cxnLst/>
              <a:rect l="l" t="t" r="r" b="b"/>
              <a:pathLst>
                <a:path w="1070" h="2091" extrusionOk="0">
                  <a:moveTo>
                    <a:pt x="214" y="0"/>
                  </a:moveTo>
                  <a:lnTo>
                    <a:pt x="167" y="24"/>
                  </a:lnTo>
                  <a:lnTo>
                    <a:pt x="143" y="48"/>
                  </a:lnTo>
                  <a:lnTo>
                    <a:pt x="143" y="95"/>
                  </a:lnTo>
                  <a:lnTo>
                    <a:pt x="167" y="143"/>
                  </a:lnTo>
                  <a:lnTo>
                    <a:pt x="214" y="214"/>
                  </a:lnTo>
                  <a:lnTo>
                    <a:pt x="238" y="238"/>
                  </a:lnTo>
                  <a:lnTo>
                    <a:pt x="238" y="285"/>
                  </a:lnTo>
                  <a:lnTo>
                    <a:pt x="214" y="380"/>
                  </a:lnTo>
                  <a:lnTo>
                    <a:pt x="238" y="475"/>
                  </a:lnTo>
                  <a:lnTo>
                    <a:pt x="309" y="546"/>
                  </a:lnTo>
                  <a:lnTo>
                    <a:pt x="428" y="570"/>
                  </a:lnTo>
                  <a:lnTo>
                    <a:pt x="452" y="594"/>
                  </a:lnTo>
                  <a:lnTo>
                    <a:pt x="452" y="618"/>
                  </a:lnTo>
                  <a:lnTo>
                    <a:pt x="476" y="689"/>
                  </a:lnTo>
                  <a:lnTo>
                    <a:pt x="523" y="760"/>
                  </a:lnTo>
                  <a:lnTo>
                    <a:pt x="618" y="903"/>
                  </a:lnTo>
                  <a:lnTo>
                    <a:pt x="642" y="926"/>
                  </a:lnTo>
                  <a:lnTo>
                    <a:pt x="666" y="950"/>
                  </a:lnTo>
                  <a:lnTo>
                    <a:pt x="642" y="974"/>
                  </a:lnTo>
                  <a:lnTo>
                    <a:pt x="594" y="1093"/>
                  </a:lnTo>
                  <a:lnTo>
                    <a:pt x="523" y="1211"/>
                  </a:lnTo>
                  <a:lnTo>
                    <a:pt x="428" y="1307"/>
                  </a:lnTo>
                  <a:lnTo>
                    <a:pt x="333" y="1354"/>
                  </a:lnTo>
                  <a:lnTo>
                    <a:pt x="214" y="1425"/>
                  </a:lnTo>
                  <a:lnTo>
                    <a:pt x="119" y="1497"/>
                  </a:lnTo>
                  <a:lnTo>
                    <a:pt x="72" y="1568"/>
                  </a:lnTo>
                  <a:lnTo>
                    <a:pt x="24" y="1710"/>
                  </a:lnTo>
                  <a:lnTo>
                    <a:pt x="0" y="1805"/>
                  </a:lnTo>
                  <a:lnTo>
                    <a:pt x="0" y="1877"/>
                  </a:lnTo>
                  <a:lnTo>
                    <a:pt x="48" y="1948"/>
                  </a:lnTo>
                  <a:lnTo>
                    <a:pt x="119" y="1995"/>
                  </a:lnTo>
                  <a:lnTo>
                    <a:pt x="190" y="2067"/>
                  </a:lnTo>
                  <a:lnTo>
                    <a:pt x="238" y="2090"/>
                  </a:lnTo>
                  <a:lnTo>
                    <a:pt x="285" y="2090"/>
                  </a:lnTo>
                  <a:lnTo>
                    <a:pt x="333" y="2043"/>
                  </a:lnTo>
                  <a:lnTo>
                    <a:pt x="333" y="1995"/>
                  </a:lnTo>
                  <a:lnTo>
                    <a:pt x="309" y="1877"/>
                  </a:lnTo>
                  <a:lnTo>
                    <a:pt x="309" y="1829"/>
                  </a:lnTo>
                  <a:lnTo>
                    <a:pt x="428" y="1829"/>
                  </a:lnTo>
                  <a:lnTo>
                    <a:pt x="476" y="1805"/>
                  </a:lnTo>
                  <a:lnTo>
                    <a:pt x="499" y="1734"/>
                  </a:lnTo>
                  <a:lnTo>
                    <a:pt x="476" y="1592"/>
                  </a:lnTo>
                  <a:lnTo>
                    <a:pt x="547" y="1615"/>
                  </a:lnTo>
                  <a:lnTo>
                    <a:pt x="618" y="1687"/>
                  </a:lnTo>
                  <a:lnTo>
                    <a:pt x="689" y="1687"/>
                  </a:lnTo>
                  <a:lnTo>
                    <a:pt x="713" y="1663"/>
                  </a:lnTo>
                  <a:lnTo>
                    <a:pt x="713" y="1568"/>
                  </a:lnTo>
                  <a:lnTo>
                    <a:pt x="737" y="1497"/>
                  </a:lnTo>
                  <a:lnTo>
                    <a:pt x="784" y="1473"/>
                  </a:lnTo>
                  <a:lnTo>
                    <a:pt x="856" y="1449"/>
                  </a:lnTo>
                  <a:lnTo>
                    <a:pt x="927" y="1425"/>
                  </a:lnTo>
                  <a:lnTo>
                    <a:pt x="998" y="1378"/>
                  </a:lnTo>
                  <a:lnTo>
                    <a:pt x="1046" y="1354"/>
                  </a:lnTo>
                  <a:lnTo>
                    <a:pt x="1069" y="1283"/>
                  </a:lnTo>
                  <a:lnTo>
                    <a:pt x="1069" y="1235"/>
                  </a:lnTo>
                  <a:lnTo>
                    <a:pt x="1069" y="1188"/>
                  </a:lnTo>
                  <a:lnTo>
                    <a:pt x="1046" y="1116"/>
                  </a:lnTo>
                  <a:lnTo>
                    <a:pt x="998" y="1045"/>
                  </a:lnTo>
                  <a:lnTo>
                    <a:pt x="951" y="950"/>
                  </a:lnTo>
                  <a:lnTo>
                    <a:pt x="927" y="831"/>
                  </a:lnTo>
                  <a:lnTo>
                    <a:pt x="879" y="713"/>
                  </a:lnTo>
                  <a:lnTo>
                    <a:pt x="808" y="618"/>
                  </a:lnTo>
                  <a:lnTo>
                    <a:pt x="689" y="570"/>
                  </a:lnTo>
                  <a:lnTo>
                    <a:pt x="547" y="546"/>
                  </a:lnTo>
                  <a:lnTo>
                    <a:pt x="476" y="546"/>
                  </a:lnTo>
                  <a:lnTo>
                    <a:pt x="476" y="475"/>
                  </a:lnTo>
                  <a:lnTo>
                    <a:pt x="476" y="451"/>
                  </a:lnTo>
                  <a:lnTo>
                    <a:pt x="476" y="428"/>
                  </a:lnTo>
                  <a:lnTo>
                    <a:pt x="618" y="428"/>
                  </a:lnTo>
                  <a:lnTo>
                    <a:pt x="689" y="404"/>
                  </a:lnTo>
                  <a:lnTo>
                    <a:pt x="737" y="356"/>
                  </a:lnTo>
                  <a:lnTo>
                    <a:pt x="784" y="309"/>
                  </a:lnTo>
                  <a:lnTo>
                    <a:pt x="808" y="238"/>
                  </a:lnTo>
                  <a:lnTo>
                    <a:pt x="832" y="190"/>
                  </a:lnTo>
                  <a:lnTo>
                    <a:pt x="808" y="143"/>
                  </a:lnTo>
                  <a:lnTo>
                    <a:pt x="761" y="119"/>
                  </a:lnTo>
                  <a:lnTo>
                    <a:pt x="594" y="119"/>
                  </a:lnTo>
                  <a:lnTo>
                    <a:pt x="499" y="95"/>
                  </a:lnTo>
                  <a:lnTo>
                    <a:pt x="381" y="71"/>
                  </a:lnTo>
                  <a:lnTo>
                    <a:pt x="285" y="24"/>
                  </a:lnTo>
                  <a:lnTo>
                    <a:pt x="214"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72" name="Google Shape;272;p5"/>
            <p:cNvSpPr/>
            <p:nvPr/>
          </p:nvSpPr>
          <p:spPr>
            <a:xfrm>
              <a:off x="4152625" y="1314725"/>
              <a:ext cx="19625" cy="30300"/>
            </a:xfrm>
            <a:custGeom>
              <a:avLst/>
              <a:gdLst/>
              <a:ahLst/>
              <a:cxnLst/>
              <a:rect l="l" t="t" r="r" b="b"/>
              <a:pathLst>
                <a:path w="785" h="1212" extrusionOk="0">
                  <a:moveTo>
                    <a:pt x="666" y="0"/>
                  </a:moveTo>
                  <a:lnTo>
                    <a:pt x="571" y="72"/>
                  </a:lnTo>
                  <a:lnTo>
                    <a:pt x="523" y="95"/>
                  </a:lnTo>
                  <a:lnTo>
                    <a:pt x="476" y="119"/>
                  </a:lnTo>
                  <a:lnTo>
                    <a:pt x="333" y="119"/>
                  </a:lnTo>
                  <a:lnTo>
                    <a:pt x="214" y="143"/>
                  </a:lnTo>
                  <a:lnTo>
                    <a:pt x="119" y="167"/>
                  </a:lnTo>
                  <a:lnTo>
                    <a:pt x="72" y="262"/>
                  </a:lnTo>
                  <a:lnTo>
                    <a:pt x="48" y="357"/>
                  </a:lnTo>
                  <a:lnTo>
                    <a:pt x="48" y="594"/>
                  </a:lnTo>
                  <a:lnTo>
                    <a:pt x="48" y="713"/>
                  </a:lnTo>
                  <a:lnTo>
                    <a:pt x="1" y="808"/>
                  </a:lnTo>
                  <a:lnTo>
                    <a:pt x="1" y="856"/>
                  </a:lnTo>
                  <a:lnTo>
                    <a:pt x="1" y="879"/>
                  </a:lnTo>
                  <a:lnTo>
                    <a:pt x="48" y="951"/>
                  </a:lnTo>
                  <a:lnTo>
                    <a:pt x="96" y="1022"/>
                  </a:lnTo>
                  <a:lnTo>
                    <a:pt x="119" y="1093"/>
                  </a:lnTo>
                  <a:lnTo>
                    <a:pt x="143" y="1141"/>
                  </a:lnTo>
                  <a:lnTo>
                    <a:pt x="143" y="1188"/>
                  </a:lnTo>
                  <a:lnTo>
                    <a:pt x="191" y="1212"/>
                  </a:lnTo>
                  <a:lnTo>
                    <a:pt x="262" y="1212"/>
                  </a:lnTo>
                  <a:lnTo>
                    <a:pt x="333" y="1164"/>
                  </a:lnTo>
                  <a:lnTo>
                    <a:pt x="357" y="1141"/>
                  </a:lnTo>
                  <a:lnTo>
                    <a:pt x="357" y="1069"/>
                  </a:lnTo>
                  <a:lnTo>
                    <a:pt x="333" y="1022"/>
                  </a:lnTo>
                  <a:lnTo>
                    <a:pt x="286" y="903"/>
                  </a:lnTo>
                  <a:lnTo>
                    <a:pt x="286" y="879"/>
                  </a:lnTo>
                  <a:lnTo>
                    <a:pt x="309" y="856"/>
                  </a:lnTo>
                  <a:lnTo>
                    <a:pt x="333" y="832"/>
                  </a:lnTo>
                  <a:lnTo>
                    <a:pt x="333" y="856"/>
                  </a:lnTo>
                  <a:lnTo>
                    <a:pt x="357" y="879"/>
                  </a:lnTo>
                  <a:lnTo>
                    <a:pt x="381" y="927"/>
                  </a:lnTo>
                  <a:lnTo>
                    <a:pt x="404" y="974"/>
                  </a:lnTo>
                  <a:lnTo>
                    <a:pt x="476" y="998"/>
                  </a:lnTo>
                  <a:lnTo>
                    <a:pt x="571" y="998"/>
                  </a:lnTo>
                  <a:lnTo>
                    <a:pt x="618" y="974"/>
                  </a:lnTo>
                  <a:lnTo>
                    <a:pt x="618" y="951"/>
                  </a:lnTo>
                  <a:lnTo>
                    <a:pt x="594" y="832"/>
                  </a:lnTo>
                  <a:lnTo>
                    <a:pt x="571" y="761"/>
                  </a:lnTo>
                  <a:lnTo>
                    <a:pt x="547" y="713"/>
                  </a:lnTo>
                  <a:lnTo>
                    <a:pt x="499" y="665"/>
                  </a:lnTo>
                  <a:lnTo>
                    <a:pt x="499" y="618"/>
                  </a:lnTo>
                  <a:lnTo>
                    <a:pt x="499" y="570"/>
                  </a:lnTo>
                  <a:lnTo>
                    <a:pt x="571" y="523"/>
                  </a:lnTo>
                  <a:lnTo>
                    <a:pt x="594" y="475"/>
                  </a:lnTo>
                  <a:lnTo>
                    <a:pt x="594" y="428"/>
                  </a:lnTo>
                  <a:lnTo>
                    <a:pt x="571" y="380"/>
                  </a:lnTo>
                  <a:lnTo>
                    <a:pt x="547" y="380"/>
                  </a:lnTo>
                  <a:lnTo>
                    <a:pt x="499" y="404"/>
                  </a:lnTo>
                  <a:lnTo>
                    <a:pt x="452" y="404"/>
                  </a:lnTo>
                  <a:lnTo>
                    <a:pt x="404" y="428"/>
                  </a:lnTo>
                  <a:lnTo>
                    <a:pt x="333" y="475"/>
                  </a:lnTo>
                  <a:lnTo>
                    <a:pt x="286" y="475"/>
                  </a:lnTo>
                  <a:lnTo>
                    <a:pt x="262" y="452"/>
                  </a:lnTo>
                  <a:lnTo>
                    <a:pt x="214" y="428"/>
                  </a:lnTo>
                  <a:lnTo>
                    <a:pt x="214" y="380"/>
                  </a:lnTo>
                  <a:lnTo>
                    <a:pt x="262" y="333"/>
                  </a:lnTo>
                  <a:lnTo>
                    <a:pt x="333" y="285"/>
                  </a:lnTo>
                  <a:lnTo>
                    <a:pt x="381" y="285"/>
                  </a:lnTo>
                  <a:lnTo>
                    <a:pt x="428" y="309"/>
                  </a:lnTo>
                  <a:lnTo>
                    <a:pt x="499" y="309"/>
                  </a:lnTo>
                  <a:lnTo>
                    <a:pt x="547" y="333"/>
                  </a:lnTo>
                  <a:lnTo>
                    <a:pt x="594" y="309"/>
                  </a:lnTo>
                  <a:lnTo>
                    <a:pt x="666" y="285"/>
                  </a:lnTo>
                  <a:lnTo>
                    <a:pt x="737" y="238"/>
                  </a:lnTo>
                  <a:lnTo>
                    <a:pt x="784" y="119"/>
                  </a:lnTo>
                  <a:lnTo>
                    <a:pt x="784" y="72"/>
                  </a:lnTo>
                  <a:lnTo>
                    <a:pt x="761" y="24"/>
                  </a:lnTo>
                  <a:lnTo>
                    <a:pt x="713"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73" name="Google Shape;273;p5"/>
            <p:cNvSpPr/>
            <p:nvPr/>
          </p:nvSpPr>
          <p:spPr>
            <a:xfrm>
              <a:off x="4138375" y="1258300"/>
              <a:ext cx="18425" cy="23775"/>
            </a:xfrm>
            <a:custGeom>
              <a:avLst/>
              <a:gdLst/>
              <a:ahLst/>
              <a:cxnLst/>
              <a:rect l="l" t="t" r="r" b="b"/>
              <a:pathLst>
                <a:path w="737" h="951" extrusionOk="0">
                  <a:moveTo>
                    <a:pt x="143" y="1"/>
                  </a:moveTo>
                  <a:lnTo>
                    <a:pt x="95" y="25"/>
                  </a:lnTo>
                  <a:lnTo>
                    <a:pt x="24" y="48"/>
                  </a:lnTo>
                  <a:lnTo>
                    <a:pt x="0" y="72"/>
                  </a:lnTo>
                  <a:lnTo>
                    <a:pt x="0" y="96"/>
                  </a:lnTo>
                  <a:lnTo>
                    <a:pt x="0" y="143"/>
                  </a:lnTo>
                  <a:lnTo>
                    <a:pt x="24" y="215"/>
                  </a:lnTo>
                  <a:lnTo>
                    <a:pt x="0" y="286"/>
                  </a:lnTo>
                  <a:lnTo>
                    <a:pt x="0" y="405"/>
                  </a:lnTo>
                  <a:lnTo>
                    <a:pt x="24" y="500"/>
                  </a:lnTo>
                  <a:lnTo>
                    <a:pt x="72" y="595"/>
                  </a:lnTo>
                  <a:lnTo>
                    <a:pt x="190" y="666"/>
                  </a:lnTo>
                  <a:lnTo>
                    <a:pt x="238" y="690"/>
                  </a:lnTo>
                  <a:lnTo>
                    <a:pt x="262" y="737"/>
                  </a:lnTo>
                  <a:lnTo>
                    <a:pt x="262" y="785"/>
                  </a:lnTo>
                  <a:lnTo>
                    <a:pt x="262" y="880"/>
                  </a:lnTo>
                  <a:lnTo>
                    <a:pt x="285" y="927"/>
                  </a:lnTo>
                  <a:lnTo>
                    <a:pt x="380" y="951"/>
                  </a:lnTo>
                  <a:lnTo>
                    <a:pt x="475" y="927"/>
                  </a:lnTo>
                  <a:lnTo>
                    <a:pt x="452" y="832"/>
                  </a:lnTo>
                  <a:lnTo>
                    <a:pt x="475" y="785"/>
                  </a:lnTo>
                  <a:lnTo>
                    <a:pt x="523" y="761"/>
                  </a:lnTo>
                  <a:lnTo>
                    <a:pt x="713" y="761"/>
                  </a:lnTo>
                  <a:lnTo>
                    <a:pt x="737" y="737"/>
                  </a:lnTo>
                  <a:lnTo>
                    <a:pt x="737" y="690"/>
                  </a:lnTo>
                  <a:lnTo>
                    <a:pt x="713" y="618"/>
                  </a:lnTo>
                  <a:lnTo>
                    <a:pt x="689" y="571"/>
                  </a:lnTo>
                  <a:lnTo>
                    <a:pt x="666" y="547"/>
                  </a:lnTo>
                  <a:lnTo>
                    <a:pt x="571" y="571"/>
                  </a:lnTo>
                  <a:lnTo>
                    <a:pt x="475" y="547"/>
                  </a:lnTo>
                  <a:lnTo>
                    <a:pt x="404" y="523"/>
                  </a:lnTo>
                  <a:lnTo>
                    <a:pt x="357" y="452"/>
                  </a:lnTo>
                  <a:lnTo>
                    <a:pt x="357" y="357"/>
                  </a:lnTo>
                  <a:lnTo>
                    <a:pt x="357" y="262"/>
                  </a:lnTo>
                  <a:lnTo>
                    <a:pt x="309" y="167"/>
                  </a:lnTo>
                  <a:lnTo>
                    <a:pt x="262" y="72"/>
                  </a:lnTo>
                  <a:lnTo>
                    <a:pt x="190" y="25"/>
                  </a:lnTo>
                  <a:lnTo>
                    <a:pt x="143"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74" name="Google Shape;274;p5"/>
            <p:cNvSpPr/>
            <p:nvPr/>
          </p:nvSpPr>
          <p:spPr>
            <a:xfrm>
              <a:off x="4112850" y="1352125"/>
              <a:ext cx="33850" cy="8950"/>
            </a:xfrm>
            <a:custGeom>
              <a:avLst/>
              <a:gdLst/>
              <a:ahLst/>
              <a:cxnLst/>
              <a:rect l="l" t="t" r="r" b="b"/>
              <a:pathLst>
                <a:path w="1354" h="358" extrusionOk="0">
                  <a:moveTo>
                    <a:pt x="831" y="1"/>
                  </a:moveTo>
                  <a:lnTo>
                    <a:pt x="784" y="25"/>
                  </a:lnTo>
                  <a:lnTo>
                    <a:pt x="665" y="72"/>
                  </a:lnTo>
                  <a:lnTo>
                    <a:pt x="570" y="96"/>
                  </a:lnTo>
                  <a:lnTo>
                    <a:pt x="356" y="72"/>
                  </a:lnTo>
                  <a:lnTo>
                    <a:pt x="190" y="96"/>
                  </a:lnTo>
                  <a:lnTo>
                    <a:pt x="143" y="96"/>
                  </a:lnTo>
                  <a:lnTo>
                    <a:pt x="48" y="143"/>
                  </a:lnTo>
                  <a:lnTo>
                    <a:pt x="24" y="167"/>
                  </a:lnTo>
                  <a:lnTo>
                    <a:pt x="0" y="215"/>
                  </a:lnTo>
                  <a:lnTo>
                    <a:pt x="24" y="286"/>
                  </a:lnTo>
                  <a:lnTo>
                    <a:pt x="48" y="310"/>
                  </a:lnTo>
                  <a:lnTo>
                    <a:pt x="143" y="333"/>
                  </a:lnTo>
                  <a:lnTo>
                    <a:pt x="285" y="357"/>
                  </a:lnTo>
                  <a:lnTo>
                    <a:pt x="404" y="333"/>
                  </a:lnTo>
                  <a:lnTo>
                    <a:pt x="499" y="310"/>
                  </a:lnTo>
                  <a:lnTo>
                    <a:pt x="784" y="310"/>
                  </a:lnTo>
                  <a:lnTo>
                    <a:pt x="998" y="286"/>
                  </a:lnTo>
                  <a:lnTo>
                    <a:pt x="1330" y="286"/>
                  </a:lnTo>
                  <a:lnTo>
                    <a:pt x="1354" y="262"/>
                  </a:lnTo>
                  <a:lnTo>
                    <a:pt x="1354" y="215"/>
                  </a:lnTo>
                  <a:lnTo>
                    <a:pt x="1330" y="143"/>
                  </a:lnTo>
                  <a:lnTo>
                    <a:pt x="1306" y="120"/>
                  </a:lnTo>
                  <a:lnTo>
                    <a:pt x="1283" y="120"/>
                  </a:lnTo>
                  <a:lnTo>
                    <a:pt x="1069" y="72"/>
                  </a:lnTo>
                  <a:lnTo>
                    <a:pt x="974" y="48"/>
                  </a:lnTo>
                  <a:lnTo>
                    <a:pt x="903" y="25"/>
                  </a:lnTo>
                  <a:lnTo>
                    <a:pt x="831"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75" name="Google Shape;275;p5"/>
            <p:cNvSpPr/>
            <p:nvPr/>
          </p:nvSpPr>
          <p:spPr>
            <a:xfrm>
              <a:off x="4155600" y="1285025"/>
              <a:ext cx="16050" cy="17250"/>
            </a:xfrm>
            <a:custGeom>
              <a:avLst/>
              <a:gdLst/>
              <a:ahLst/>
              <a:cxnLst/>
              <a:rect l="l" t="t" r="r" b="b"/>
              <a:pathLst>
                <a:path w="642" h="690" extrusionOk="0">
                  <a:moveTo>
                    <a:pt x="357" y="1"/>
                  </a:moveTo>
                  <a:lnTo>
                    <a:pt x="333" y="48"/>
                  </a:lnTo>
                  <a:lnTo>
                    <a:pt x="309" y="143"/>
                  </a:lnTo>
                  <a:lnTo>
                    <a:pt x="238" y="215"/>
                  </a:lnTo>
                  <a:lnTo>
                    <a:pt x="167" y="262"/>
                  </a:lnTo>
                  <a:lnTo>
                    <a:pt x="48" y="310"/>
                  </a:lnTo>
                  <a:lnTo>
                    <a:pt x="24" y="310"/>
                  </a:lnTo>
                  <a:lnTo>
                    <a:pt x="0" y="357"/>
                  </a:lnTo>
                  <a:lnTo>
                    <a:pt x="0" y="428"/>
                  </a:lnTo>
                  <a:lnTo>
                    <a:pt x="0" y="476"/>
                  </a:lnTo>
                  <a:lnTo>
                    <a:pt x="24" y="500"/>
                  </a:lnTo>
                  <a:lnTo>
                    <a:pt x="95" y="476"/>
                  </a:lnTo>
                  <a:lnTo>
                    <a:pt x="167" y="476"/>
                  </a:lnTo>
                  <a:lnTo>
                    <a:pt x="214" y="500"/>
                  </a:lnTo>
                  <a:lnTo>
                    <a:pt x="262" y="523"/>
                  </a:lnTo>
                  <a:lnTo>
                    <a:pt x="285" y="595"/>
                  </a:lnTo>
                  <a:lnTo>
                    <a:pt x="333" y="642"/>
                  </a:lnTo>
                  <a:lnTo>
                    <a:pt x="357" y="666"/>
                  </a:lnTo>
                  <a:lnTo>
                    <a:pt x="404" y="690"/>
                  </a:lnTo>
                  <a:lnTo>
                    <a:pt x="499" y="642"/>
                  </a:lnTo>
                  <a:lnTo>
                    <a:pt x="570" y="571"/>
                  </a:lnTo>
                  <a:lnTo>
                    <a:pt x="618" y="476"/>
                  </a:lnTo>
                  <a:lnTo>
                    <a:pt x="642" y="405"/>
                  </a:lnTo>
                  <a:lnTo>
                    <a:pt x="618" y="333"/>
                  </a:lnTo>
                  <a:lnTo>
                    <a:pt x="547" y="191"/>
                  </a:lnTo>
                  <a:lnTo>
                    <a:pt x="428" y="25"/>
                  </a:lnTo>
                  <a:lnTo>
                    <a:pt x="404"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76" name="Google Shape;276;p5"/>
            <p:cNvSpPr/>
            <p:nvPr/>
          </p:nvSpPr>
          <p:spPr>
            <a:xfrm>
              <a:off x="4018425" y="1317700"/>
              <a:ext cx="9525" cy="13075"/>
            </a:xfrm>
            <a:custGeom>
              <a:avLst/>
              <a:gdLst/>
              <a:ahLst/>
              <a:cxnLst/>
              <a:rect l="l" t="t" r="r" b="b"/>
              <a:pathLst>
                <a:path w="381" h="523" extrusionOk="0">
                  <a:moveTo>
                    <a:pt x="48" y="0"/>
                  </a:moveTo>
                  <a:lnTo>
                    <a:pt x="24" y="24"/>
                  </a:lnTo>
                  <a:lnTo>
                    <a:pt x="0" y="48"/>
                  </a:lnTo>
                  <a:lnTo>
                    <a:pt x="0" y="119"/>
                  </a:lnTo>
                  <a:lnTo>
                    <a:pt x="24" y="261"/>
                  </a:lnTo>
                  <a:lnTo>
                    <a:pt x="95" y="428"/>
                  </a:lnTo>
                  <a:lnTo>
                    <a:pt x="143" y="523"/>
                  </a:lnTo>
                  <a:lnTo>
                    <a:pt x="238" y="523"/>
                  </a:lnTo>
                  <a:lnTo>
                    <a:pt x="285" y="499"/>
                  </a:lnTo>
                  <a:lnTo>
                    <a:pt x="357" y="451"/>
                  </a:lnTo>
                  <a:lnTo>
                    <a:pt x="380" y="404"/>
                  </a:lnTo>
                  <a:lnTo>
                    <a:pt x="380" y="333"/>
                  </a:lnTo>
                  <a:lnTo>
                    <a:pt x="333" y="238"/>
                  </a:lnTo>
                  <a:lnTo>
                    <a:pt x="285" y="166"/>
                  </a:lnTo>
                  <a:lnTo>
                    <a:pt x="238" y="95"/>
                  </a:lnTo>
                  <a:lnTo>
                    <a:pt x="167" y="48"/>
                  </a:lnTo>
                  <a:lnTo>
                    <a:pt x="119"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77" name="Google Shape;277;p5"/>
            <p:cNvSpPr/>
            <p:nvPr/>
          </p:nvSpPr>
          <p:spPr>
            <a:xfrm>
              <a:off x="4128875" y="1236325"/>
              <a:ext cx="7150" cy="11925"/>
            </a:xfrm>
            <a:custGeom>
              <a:avLst/>
              <a:gdLst/>
              <a:ahLst/>
              <a:cxnLst/>
              <a:rect l="l" t="t" r="r" b="b"/>
              <a:pathLst>
                <a:path w="286" h="477" extrusionOk="0">
                  <a:moveTo>
                    <a:pt x="72" y="1"/>
                  </a:moveTo>
                  <a:lnTo>
                    <a:pt x="48" y="48"/>
                  </a:lnTo>
                  <a:lnTo>
                    <a:pt x="0" y="120"/>
                  </a:lnTo>
                  <a:lnTo>
                    <a:pt x="0" y="215"/>
                  </a:lnTo>
                  <a:lnTo>
                    <a:pt x="0" y="310"/>
                  </a:lnTo>
                  <a:lnTo>
                    <a:pt x="48" y="381"/>
                  </a:lnTo>
                  <a:lnTo>
                    <a:pt x="119" y="452"/>
                  </a:lnTo>
                  <a:lnTo>
                    <a:pt x="167" y="476"/>
                  </a:lnTo>
                  <a:lnTo>
                    <a:pt x="214" y="452"/>
                  </a:lnTo>
                  <a:lnTo>
                    <a:pt x="262" y="429"/>
                  </a:lnTo>
                  <a:lnTo>
                    <a:pt x="262" y="405"/>
                  </a:lnTo>
                  <a:lnTo>
                    <a:pt x="262" y="310"/>
                  </a:lnTo>
                  <a:lnTo>
                    <a:pt x="285" y="239"/>
                  </a:lnTo>
                  <a:lnTo>
                    <a:pt x="285" y="191"/>
                  </a:lnTo>
                  <a:lnTo>
                    <a:pt x="262" y="167"/>
                  </a:lnTo>
                  <a:lnTo>
                    <a:pt x="238" y="48"/>
                  </a:lnTo>
                  <a:lnTo>
                    <a:pt x="214" y="25"/>
                  </a:lnTo>
                  <a:lnTo>
                    <a:pt x="167"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78" name="Google Shape;278;p5"/>
            <p:cNvSpPr/>
            <p:nvPr/>
          </p:nvSpPr>
          <p:spPr>
            <a:xfrm>
              <a:off x="4171625" y="1348575"/>
              <a:ext cx="13100" cy="10125"/>
            </a:xfrm>
            <a:custGeom>
              <a:avLst/>
              <a:gdLst/>
              <a:ahLst/>
              <a:cxnLst/>
              <a:rect l="l" t="t" r="r" b="b"/>
              <a:pathLst>
                <a:path w="524" h="405" extrusionOk="0">
                  <a:moveTo>
                    <a:pt x="404" y="0"/>
                  </a:moveTo>
                  <a:lnTo>
                    <a:pt x="333" y="24"/>
                  </a:lnTo>
                  <a:lnTo>
                    <a:pt x="191" y="72"/>
                  </a:lnTo>
                  <a:lnTo>
                    <a:pt x="72" y="167"/>
                  </a:lnTo>
                  <a:lnTo>
                    <a:pt x="24" y="214"/>
                  </a:lnTo>
                  <a:lnTo>
                    <a:pt x="1" y="285"/>
                  </a:lnTo>
                  <a:lnTo>
                    <a:pt x="1" y="333"/>
                  </a:lnTo>
                  <a:lnTo>
                    <a:pt x="24" y="380"/>
                  </a:lnTo>
                  <a:lnTo>
                    <a:pt x="48" y="404"/>
                  </a:lnTo>
                  <a:lnTo>
                    <a:pt x="119" y="404"/>
                  </a:lnTo>
                  <a:lnTo>
                    <a:pt x="167" y="380"/>
                  </a:lnTo>
                  <a:lnTo>
                    <a:pt x="191" y="357"/>
                  </a:lnTo>
                  <a:lnTo>
                    <a:pt x="262" y="285"/>
                  </a:lnTo>
                  <a:lnTo>
                    <a:pt x="333" y="214"/>
                  </a:lnTo>
                  <a:lnTo>
                    <a:pt x="428" y="143"/>
                  </a:lnTo>
                  <a:lnTo>
                    <a:pt x="523" y="119"/>
                  </a:lnTo>
                  <a:lnTo>
                    <a:pt x="523" y="95"/>
                  </a:lnTo>
                  <a:lnTo>
                    <a:pt x="523" y="48"/>
                  </a:lnTo>
                  <a:lnTo>
                    <a:pt x="523" y="24"/>
                  </a:lnTo>
                  <a:lnTo>
                    <a:pt x="452" y="24"/>
                  </a:lnTo>
                  <a:lnTo>
                    <a:pt x="404" y="0"/>
                  </a:lnTo>
                  <a:close/>
                </a:path>
              </a:pathLst>
            </a:custGeom>
            <a:solidFill>
              <a:srgbClr val="96BF4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79" name="Google Shape;279;p5"/>
            <p:cNvSpPr/>
            <p:nvPr/>
          </p:nvSpPr>
          <p:spPr>
            <a:xfrm>
              <a:off x="4171625" y="1348575"/>
              <a:ext cx="13100" cy="10125"/>
            </a:xfrm>
            <a:custGeom>
              <a:avLst/>
              <a:gdLst/>
              <a:ahLst/>
              <a:cxnLst/>
              <a:rect l="l" t="t" r="r" b="b"/>
              <a:pathLst>
                <a:path w="524" h="405" fill="none" extrusionOk="0">
                  <a:moveTo>
                    <a:pt x="119" y="404"/>
                  </a:moveTo>
                  <a:lnTo>
                    <a:pt x="119" y="404"/>
                  </a:lnTo>
                  <a:lnTo>
                    <a:pt x="48" y="404"/>
                  </a:lnTo>
                  <a:lnTo>
                    <a:pt x="24" y="380"/>
                  </a:lnTo>
                  <a:lnTo>
                    <a:pt x="1" y="333"/>
                  </a:lnTo>
                  <a:lnTo>
                    <a:pt x="1" y="285"/>
                  </a:lnTo>
                  <a:lnTo>
                    <a:pt x="1" y="285"/>
                  </a:lnTo>
                  <a:lnTo>
                    <a:pt x="24" y="214"/>
                  </a:lnTo>
                  <a:lnTo>
                    <a:pt x="72" y="167"/>
                  </a:lnTo>
                  <a:lnTo>
                    <a:pt x="191" y="72"/>
                  </a:lnTo>
                  <a:lnTo>
                    <a:pt x="333" y="24"/>
                  </a:lnTo>
                  <a:lnTo>
                    <a:pt x="404" y="0"/>
                  </a:lnTo>
                  <a:lnTo>
                    <a:pt x="452" y="24"/>
                  </a:lnTo>
                  <a:lnTo>
                    <a:pt x="452" y="24"/>
                  </a:lnTo>
                  <a:lnTo>
                    <a:pt x="499" y="24"/>
                  </a:lnTo>
                  <a:lnTo>
                    <a:pt x="523" y="24"/>
                  </a:lnTo>
                  <a:lnTo>
                    <a:pt x="523" y="48"/>
                  </a:lnTo>
                  <a:lnTo>
                    <a:pt x="523" y="48"/>
                  </a:lnTo>
                  <a:lnTo>
                    <a:pt x="523" y="95"/>
                  </a:lnTo>
                  <a:lnTo>
                    <a:pt x="523" y="119"/>
                  </a:lnTo>
                  <a:lnTo>
                    <a:pt x="523" y="119"/>
                  </a:lnTo>
                  <a:lnTo>
                    <a:pt x="428" y="143"/>
                  </a:lnTo>
                  <a:lnTo>
                    <a:pt x="333" y="214"/>
                  </a:lnTo>
                  <a:lnTo>
                    <a:pt x="262" y="285"/>
                  </a:lnTo>
                  <a:lnTo>
                    <a:pt x="191" y="357"/>
                  </a:lnTo>
                  <a:lnTo>
                    <a:pt x="191" y="357"/>
                  </a:lnTo>
                  <a:lnTo>
                    <a:pt x="167" y="380"/>
                  </a:lnTo>
                  <a:lnTo>
                    <a:pt x="119" y="404"/>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80" name="Google Shape;280;p5"/>
            <p:cNvSpPr/>
            <p:nvPr/>
          </p:nvSpPr>
          <p:spPr>
            <a:xfrm>
              <a:off x="4149650" y="1278500"/>
              <a:ext cx="8950" cy="13100"/>
            </a:xfrm>
            <a:custGeom>
              <a:avLst/>
              <a:gdLst/>
              <a:ahLst/>
              <a:cxnLst/>
              <a:rect l="l" t="t" r="r" b="b"/>
              <a:pathLst>
                <a:path w="358" h="524" extrusionOk="0">
                  <a:moveTo>
                    <a:pt x="167" y="0"/>
                  </a:moveTo>
                  <a:lnTo>
                    <a:pt x="167" y="24"/>
                  </a:lnTo>
                  <a:lnTo>
                    <a:pt x="167" y="95"/>
                  </a:lnTo>
                  <a:lnTo>
                    <a:pt x="120" y="119"/>
                  </a:lnTo>
                  <a:lnTo>
                    <a:pt x="24" y="119"/>
                  </a:lnTo>
                  <a:lnTo>
                    <a:pt x="1" y="190"/>
                  </a:lnTo>
                  <a:lnTo>
                    <a:pt x="1" y="262"/>
                  </a:lnTo>
                  <a:lnTo>
                    <a:pt x="24" y="309"/>
                  </a:lnTo>
                  <a:lnTo>
                    <a:pt x="72" y="333"/>
                  </a:lnTo>
                  <a:lnTo>
                    <a:pt x="120" y="357"/>
                  </a:lnTo>
                  <a:lnTo>
                    <a:pt x="167" y="381"/>
                  </a:lnTo>
                  <a:lnTo>
                    <a:pt x="191" y="452"/>
                  </a:lnTo>
                  <a:lnTo>
                    <a:pt x="215" y="523"/>
                  </a:lnTo>
                  <a:lnTo>
                    <a:pt x="333" y="523"/>
                  </a:lnTo>
                  <a:lnTo>
                    <a:pt x="357" y="476"/>
                  </a:lnTo>
                  <a:lnTo>
                    <a:pt x="357" y="428"/>
                  </a:lnTo>
                  <a:lnTo>
                    <a:pt x="357" y="357"/>
                  </a:lnTo>
                  <a:lnTo>
                    <a:pt x="333" y="286"/>
                  </a:lnTo>
                  <a:lnTo>
                    <a:pt x="310" y="262"/>
                  </a:lnTo>
                  <a:lnTo>
                    <a:pt x="262" y="286"/>
                  </a:lnTo>
                  <a:lnTo>
                    <a:pt x="215" y="286"/>
                  </a:lnTo>
                  <a:lnTo>
                    <a:pt x="215" y="238"/>
                  </a:lnTo>
                  <a:lnTo>
                    <a:pt x="215" y="167"/>
                  </a:lnTo>
                  <a:lnTo>
                    <a:pt x="215" y="119"/>
                  </a:lnTo>
                  <a:lnTo>
                    <a:pt x="262" y="72"/>
                  </a:lnTo>
                  <a:lnTo>
                    <a:pt x="286" y="72"/>
                  </a:lnTo>
                  <a:lnTo>
                    <a:pt x="286" y="48"/>
                  </a:lnTo>
                  <a:lnTo>
                    <a:pt x="262"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81" name="Google Shape;281;p5"/>
            <p:cNvSpPr/>
            <p:nvPr/>
          </p:nvSpPr>
          <p:spPr>
            <a:xfrm>
              <a:off x="4138375" y="1285625"/>
              <a:ext cx="7150" cy="11300"/>
            </a:xfrm>
            <a:custGeom>
              <a:avLst/>
              <a:gdLst/>
              <a:ahLst/>
              <a:cxnLst/>
              <a:rect l="l" t="t" r="r" b="b"/>
              <a:pathLst>
                <a:path w="286" h="452" extrusionOk="0">
                  <a:moveTo>
                    <a:pt x="167" y="1"/>
                  </a:moveTo>
                  <a:lnTo>
                    <a:pt x="119" y="72"/>
                  </a:lnTo>
                  <a:lnTo>
                    <a:pt x="48" y="191"/>
                  </a:lnTo>
                  <a:lnTo>
                    <a:pt x="0" y="309"/>
                  </a:lnTo>
                  <a:lnTo>
                    <a:pt x="0" y="381"/>
                  </a:lnTo>
                  <a:lnTo>
                    <a:pt x="24" y="452"/>
                  </a:lnTo>
                  <a:lnTo>
                    <a:pt x="72" y="452"/>
                  </a:lnTo>
                  <a:lnTo>
                    <a:pt x="143" y="428"/>
                  </a:lnTo>
                  <a:lnTo>
                    <a:pt x="214" y="381"/>
                  </a:lnTo>
                  <a:lnTo>
                    <a:pt x="262" y="286"/>
                  </a:lnTo>
                  <a:lnTo>
                    <a:pt x="285" y="191"/>
                  </a:lnTo>
                  <a:lnTo>
                    <a:pt x="285" y="96"/>
                  </a:lnTo>
                  <a:lnTo>
                    <a:pt x="285" y="48"/>
                  </a:lnTo>
                  <a:lnTo>
                    <a:pt x="285"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82" name="Google Shape;282;p5"/>
            <p:cNvSpPr/>
            <p:nvPr/>
          </p:nvSpPr>
          <p:spPr>
            <a:xfrm>
              <a:off x="4158575" y="1351550"/>
              <a:ext cx="11300" cy="9525"/>
            </a:xfrm>
            <a:custGeom>
              <a:avLst/>
              <a:gdLst/>
              <a:ahLst/>
              <a:cxnLst/>
              <a:rect l="l" t="t" r="r" b="b"/>
              <a:pathLst>
                <a:path w="452" h="381" extrusionOk="0">
                  <a:moveTo>
                    <a:pt x="333" y="0"/>
                  </a:moveTo>
                  <a:lnTo>
                    <a:pt x="143" y="24"/>
                  </a:lnTo>
                  <a:lnTo>
                    <a:pt x="95" y="24"/>
                  </a:lnTo>
                  <a:lnTo>
                    <a:pt x="71" y="71"/>
                  </a:lnTo>
                  <a:lnTo>
                    <a:pt x="95" y="143"/>
                  </a:lnTo>
                  <a:lnTo>
                    <a:pt x="119" y="214"/>
                  </a:lnTo>
                  <a:lnTo>
                    <a:pt x="95" y="238"/>
                  </a:lnTo>
                  <a:lnTo>
                    <a:pt x="24" y="238"/>
                  </a:lnTo>
                  <a:lnTo>
                    <a:pt x="0" y="285"/>
                  </a:lnTo>
                  <a:lnTo>
                    <a:pt x="0" y="333"/>
                  </a:lnTo>
                  <a:lnTo>
                    <a:pt x="48" y="356"/>
                  </a:lnTo>
                  <a:lnTo>
                    <a:pt x="143" y="380"/>
                  </a:lnTo>
                  <a:lnTo>
                    <a:pt x="166" y="380"/>
                  </a:lnTo>
                  <a:lnTo>
                    <a:pt x="214" y="356"/>
                  </a:lnTo>
                  <a:lnTo>
                    <a:pt x="238" y="333"/>
                  </a:lnTo>
                  <a:lnTo>
                    <a:pt x="238" y="285"/>
                  </a:lnTo>
                  <a:lnTo>
                    <a:pt x="190" y="214"/>
                  </a:lnTo>
                  <a:lnTo>
                    <a:pt x="380" y="166"/>
                  </a:lnTo>
                  <a:lnTo>
                    <a:pt x="428" y="119"/>
                  </a:lnTo>
                  <a:lnTo>
                    <a:pt x="451" y="95"/>
                  </a:lnTo>
                  <a:lnTo>
                    <a:pt x="451" y="71"/>
                  </a:lnTo>
                  <a:lnTo>
                    <a:pt x="428" y="24"/>
                  </a:lnTo>
                  <a:lnTo>
                    <a:pt x="404" y="0"/>
                  </a:lnTo>
                  <a:close/>
                </a:path>
              </a:pathLst>
            </a:custGeom>
            <a:solidFill>
              <a:srgbClr val="96BF4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83" name="Google Shape;283;p5"/>
            <p:cNvSpPr/>
            <p:nvPr/>
          </p:nvSpPr>
          <p:spPr>
            <a:xfrm>
              <a:off x="4158575" y="1351550"/>
              <a:ext cx="11300" cy="9525"/>
            </a:xfrm>
            <a:custGeom>
              <a:avLst/>
              <a:gdLst/>
              <a:ahLst/>
              <a:cxnLst/>
              <a:rect l="l" t="t" r="r" b="b"/>
              <a:pathLst>
                <a:path w="452" h="381" fill="none" extrusionOk="0">
                  <a:moveTo>
                    <a:pt x="190" y="214"/>
                  </a:moveTo>
                  <a:lnTo>
                    <a:pt x="190" y="214"/>
                  </a:lnTo>
                  <a:lnTo>
                    <a:pt x="238" y="285"/>
                  </a:lnTo>
                  <a:lnTo>
                    <a:pt x="238" y="333"/>
                  </a:lnTo>
                  <a:lnTo>
                    <a:pt x="214" y="356"/>
                  </a:lnTo>
                  <a:lnTo>
                    <a:pt x="214" y="356"/>
                  </a:lnTo>
                  <a:lnTo>
                    <a:pt x="166" y="380"/>
                  </a:lnTo>
                  <a:lnTo>
                    <a:pt x="143" y="380"/>
                  </a:lnTo>
                  <a:lnTo>
                    <a:pt x="48" y="356"/>
                  </a:lnTo>
                  <a:lnTo>
                    <a:pt x="48" y="356"/>
                  </a:lnTo>
                  <a:lnTo>
                    <a:pt x="0" y="333"/>
                  </a:lnTo>
                  <a:lnTo>
                    <a:pt x="0" y="285"/>
                  </a:lnTo>
                  <a:lnTo>
                    <a:pt x="0" y="285"/>
                  </a:lnTo>
                  <a:lnTo>
                    <a:pt x="24" y="238"/>
                  </a:lnTo>
                  <a:lnTo>
                    <a:pt x="48" y="238"/>
                  </a:lnTo>
                  <a:lnTo>
                    <a:pt x="48" y="238"/>
                  </a:lnTo>
                  <a:lnTo>
                    <a:pt x="95" y="238"/>
                  </a:lnTo>
                  <a:lnTo>
                    <a:pt x="119" y="214"/>
                  </a:lnTo>
                  <a:lnTo>
                    <a:pt x="95" y="143"/>
                  </a:lnTo>
                  <a:lnTo>
                    <a:pt x="95" y="143"/>
                  </a:lnTo>
                  <a:lnTo>
                    <a:pt x="71" y="71"/>
                  </a:lnTo>
                  <a:lnTo>
                    <a:pt x="95" y="24"/>
                  </a:lnTo>
                  <a:lnTo>
                    <a:pt x="143" y="24"/>
                  </a:lnTo>
                  <a:lnTo>
                    <a:pt x="143" y="24"/>
                  </a:lnTo>
                  <a:lnTo>
                    <a:pt x="333" y="0"/>
                  </a:lnTo>
                  <a:lnTo>
                    <a:pt x="404" y="0"/>
                  </a:lnTo>
                  <a:lnTo>
                    <a:pt x="428" y="24"/>
                  </a:lnTo>
                  <a:lnTo>
                    <a:pt x="451" y="71"/>
                  </a:lnTo>
                  <a:lnTo>
                    <a:pt x="451" y="71"/>
                  </a:lnTo>
                  <a:lnTo>
                    <a:pt x="451" y="95"/>
                  </a:lnTo>
                  <a:lnTo>
                    <a:pt x="428" y="119"/>
                  </a:lnTo>
                  <a:lnTo>
                    <a:pt x="380" y="166"/>
                  </a:lnTo>
                  <a:lnTo>
                    <a:pt x="190" y="214"/>
                  </a:lnTo>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84" name="Google Shape;284;p5"/>
            <p:cNvSpPr/>
            <p:nvPr/>
          </p:nvSpPr>
          <p:spPr>
            <a:xfrm>
              <a:off x="4177575" y="1309375"/>
              <a:ext cx="5950" cy="11300"/>
            </a:xfrm>
            <a:custGeom>
              <a:avLst/>
              <a:gdLst/>
              <a:ahLst/>
              <a:cxnLst/>
              <a:rect l="l" t="t" r="r" b="b"/>
              <a:pathLst>
                <a:path w="238" h="452" extrusionOk="0">
                  <a:moveTo>
                    <a:pt x="48" y="1"/>
                  </a:moveTo>
                  <a:lnTo>
                    <a:pt x="24" y="48"/>
                  </a:lnTo>
                  <a:lnTo>
                    <a:pt x="0" y="72"/>
                  </a:lnTo>
                  <a:lnTo>
                    <a:pt x="0" y="119"/>
                  </a:lnTo>
                  <a:lnTo>
                    <a:pt x="24" y="333"/>
                  </a:lnTo>
                  <a:lnTo>
                    <a:pt x="24" y="381"/>
                  </a:lnTo>
                  <a:lnTo>
                    <a:pt x="48" y="428"/>
                  </a:lnTo>
                  <a:lnTo>
                    <a:pt x="71" y="452"/>
                  </a:lnTo>
                  <a:lnTo>
                    <a:pt x="143" y="452"/>
                  </a:lnTo>
                  <a:lnTo>
                    <a:pt x="190" y="428"/>
                  </a:lnTo>
                  <a:lnTo>
                    <a:pt x="238" y="404"/>
                  </a:lnTo>
                  <a:lnTo>
                    <a:pt x="238" y="357"/>
                  </a:lnTo>
                  <a:lnTo>
                    <a:pt x="238" y="286"/>
                  </a:lnTo>
                  <a:lnTo>
                    <a:pt x="190" y="191"/>
                  </a:lnTo>
                  <a:lnTo>
                    <a:pt x="190" y="143"/>
                  </a:lnTo>
                  <a:lnTo>
                    <a:pt x="214" y="72"/>
                  </a:lnTo>
                  <a:lnTo>
                    <a:pt x="214" y="24"/>
                  </a:lnTo>
                  <a:lnTo>
                    <a:pt x="214" y="1"/>
                  </a:lnTo>
                  <a:close/>
                </a:path>
              </a:pathLst>
            </a:custGeom>
            <a:solidFill>
              <a:srgbClr val="96BF4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85" name="Google Shape;285;p5"/>
            <p:cNvSpPr/>
            <p:nvPr/>
          </p:nvSpPr>
          <p:spPr>
            <a:xfrm>
              <a:off x="4177575" y="1309375"/>
              <a:ext cx="5950" cy="11300"/>
            </a:xfrm>
            <a:custGeom>
              <a:avLst/>
              <a:gdLst/>
              <a:ahLst/>
              <a:cxnLst/>
              <a:rect l="l" t="t" r="r" b="b"/>
              <a:pathLst>
                <a:path w="238" h="452" fill="none" extrusionOk="0">
                  <a:moveTo>
                    <a:pt x="119" y="1"/>
                  </a:moveTo>
                  <a:lnTo>
                    <a:pt x="119" y="1"/>
                  </a:lnTo>
                  <a:lnTo>
                    <a:pt x="166" y="1"/>
                  </a:lnTo>
                  <a:lnTo>
                    <a:pt x="214" y="1"/>
                  </a:lnTo>
                  <a:lnTo>
                    <a:pt x="214" y="24"/>
                  </a:lnTo>
                  <a:lnTo>
                    <a:pt x="214" y="72"/>
                  </a:lnTo>
                  <a:lnTo>
                    <a:pt x="214" y="72"/>
                  </a:lnTo>
                  <a:lnTo>
                    <a:pt x="190" y="143"/>
                  </a:lnTo>
                  <a:lnTo>
                    <a:pt x="190" y="191"/>
                  </a:lnTo>
                  <a:lnTo>
                    <a:pt x="238" y="286"/>
                  </a:lnTo>
                  <a:lnTo>
                    <a:pt x="238" y="286"/>
                  </a:lnTo>
                  <a:lnTo>
                    <a:pt x="238" y="357"/>
                  </a:lnTo>
                  <a:lnTo>
                    <a:pt x="238" y="404"/>
                  </a:lnTo>
                  <a:lnTo>
                    <a:pt x="190" y="428"/>
                  </a:lnTo>
                  <a:lnTo>
                    <a:pt x="143" y="452"/>
                  </a:lnTo>
                  <a:lnTo>
                    <a:pt x="143" y="452"/>
                  </a:lnTo>
                  <a:lnTo>
                    <a:pt x="71" y="452"/>
                  </a:lnTo>
                  <a:lnTo>
                    <a:pt x="48" y="428"/>
                  </a:lnTo>
                  <a:lnTo>
                    <a:pt x="24" y="381"/>
                  </a:lnTo>
                  <a:lnTo>
                    <a:pt x="24" y="333"/>
                  </a:lnTo>
                  <a:lnTo>
                    <a:pt x="24" y="333"/>
                  </a:lnTo>
                  <a:lnTo>
                    <a:pt x="0" y="119"/>
                  </a:lnTo>
                  <a:lnTo>
                    <a:pt x="0" y="119"/>
                  </a:lnTo>
                  <a:lnTo>
                    <a:pt x="0" y="72"/>
                  </a:lnTo>
                  <a:lnTo>
                    <a:pt x="24" y="48"/>
                  </a:lnTo>
                  <a:lnTo>
                    <a:pt x="48" y="1"/>
                  </a:lnTo>
                  <a:lnTo>
                    <a:pt x="119"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86" name="Google Shape;286;p5"/>
            <p:cNvSpPr/>
            <p:nvPr/>
          </p:nvSpPr>
          <p:spPr>
            <a:xfrm>
              <a:off x="4157375" y="1277300"/>
              <a:ext cx="7750" cy="10125"/>
            </a:xfrm>
            <a:custGeom>
              <a:avLst/>
              <a:gdLst/>
              <a:ahLst/>
              <a:cxnLst/>
              <a:rect l="l" t="t" r="r" b="b"/>
              <a:pathLst>
                <a:path w="310" h="405" extrusionOk="0">
                  <a:moveTo>
                    <a:pt x="72" y="1"/>
                  </a:moveTo>
                  <a:lnTo>
                    <a:pt x="24" y="25"/>
                  </a:lnTo>
                  <a:lnTo>
                    <a:pt x="1" y="48"/>
                  </a:lnTo>
                  <a:lnTo>
                    <a:pt x="1" y="72"/>
                  </a:lnTo>
                  <a:lnTo>
                    <a:pt x="48" y="120"/>
                  </a:lnTo>
                  <a:lnTo>
                    <a:pt x="24" y="191"/>
                  </a:lnTo>
                  <a:lnTo>
                    <a:pt x="24" y="262"/>
                  </a:lnTo>
                  <a:lnTo>
                    <a:pt x="24" y="334"/>
                  </a:lnTo>
                  <a:lnTo>
                    <a:pt x="48" y="334"/>
                  </a:lnTo>
                  <a:lnTo>
                    <a:pt x="72" y="381"/>
                  </a:lnTo>
                  <a:lnTo>
                    <a:pt x="96" y="405"/>
                  </a:lnTo>
                  <a:lnTo>
                    <a:pt x="167" y="405"/>
                  </a:lnTo>
                  <a:lnTo>
                    <a:pt x="191" y="381"/>
                  </a:lnTo>
                  <a:lnTo>
                    <a:pt x="191" y="286"/>
                  </a:lnTo>
                  <a:lnTo>
                    <a:pt x="214" y="238"/>
                  </a:lnTo>
                  <a:lnTo>
                    <a:pt x="238" y="215"/>
                  </a:lnTo>
                  <a:lnTo>
                    <a:pt x="262" y="191"/>
                  </a:lnTo>
                  <a:lnTo>
                    <a:pt x="309" y="215"/>
                  </a:lnTo>
                  <a:lnTo>
                    <a:pt x="309" y="143"/>
                  </a:lnTo>
                  <a:lnTo>
                    <a:pt x="309" y="120"/>
                  </a:lnTo>
                  <a:lnTo>
                    <a:pt x="214" y="25"/>
                  </a:lnTo>
                  <a:lnTo>
                    <a:pt x="143"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87" name="Google Shape;287;p5"/>
            <p:cNvSpPr/>
            <p:nvPr/>
          </p:nvSpPr>
          <p:spPr>
            <a:xfrm>
              <a:off x="4098575" y="1261275"/>
              <a:ext cx="7750" cy="8350"/>
            </a:xfrm>
            <a:custGeom>
              <a:avLst/>
              <a:gdLst/>
              <a:ahLst/>
              <a:cxnLst/>
              <a:rect l="l" t="t" r="r" b="b"/>
              <a:pathLst>
                <a:path w="310" h="334" extrusionOk="0">
                  <a:moveTo>
                    <a:pt x="262" y="1"/>
                  </a:moveTo>
                  <a:lnTo>
                    <a:pt x="167" y="24"/>
                  </a:lnTo>
                  <a:lnTo>
                    <a:pt x="96" y="48"/>
                  </a:lnTo>
                  <a:lnTo>
                    <a:pt x="48" y="72"/>
                  </a:lnTo>
                  <a:lnTo>
                    <a:pt x="1" y="119"/>
                  </a:lnTo>
                  <a:lnTo>
                    <a:pt x="25" y="214"/>
                  </a:lnTo>
                  <a:lnTo>
                    <a:pt x="48" y="262"/>
                  </a:lnTo>
                  <a:lnTo>
                    <a:pt x="72" y="309"/>
                  </a:lnTo>
                  <a:lnTo>
                    <a:pt x="96" y="333"/>
                  </a:lnTo>
                  <a:lnTo>
                    <a:pt x="167" y="333"/>
                  </a:lnTo>
                  <a:lnTo>
                    <a:pt x="262" y="286"/>
                  </a:lnTo>
                  <a:lnTo>
                    <a:pt x="286" y="214"/>
                  </a:lnTo>
                  <a:lnTo>
                    <a:pt x="310" y="143"/>
                  </a:lnTo>
                  <a:lnTo>
                    <a:pt x="310" y="72"/>
                  </a:lnTo>
                  <a:lnTo>
                    <a:pt x="286" y="24"/>
                  </a:lnTo>
                  <a:lnTo>
                    <a:pt x="262"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88" name="Google Shape;288;p5"/>
            <p:cNvSpPr/>
            <p:nvPr/>
          </p:nvSpPr>
          <p:spPr>
            <a:xfrm>
              <a:off x="3764850" y="1255925"/>
              <a:ext cx="6575" cy="8950"/>
            </a:xfrm>
            <a:custGeom>
              <a:avLst/>
              <a:gdLst/>
              <a:ahLst/>
              <a:cxnLst/>
              <a:rect l="l" t="t" r="r" b="b"/>
              <a:pathLst>
                <a:path w="263" h="358" extrusionOk="0">
                  <a:moveTo>
                    <a:pt x="120" y="1"/>
                  </a:moveTo>
                  <a:lnTo>
                    <a:pt x="48" y="25"/>
                  </a:lnTo>
                  <a:lnTo>
                    <a:pt x="1" y="72"/>
                  </a:lnTo>
                  <a:lnTo>
                    <a:pt x="1" y="96"/>
                  </a:lnTo>
                  <a:lnTo>
                    <a:pt x="1" y="167"/>
                  </a:lnTo>
                  <a:lnTo>
                    <a:pt x="48" y="286"/>
                  </a:lnTo>
                  <a:lnTo>
                    <a:pt x="96" y="333"/>
                  </a:lnTo>
                  <a:lnTo>
                    <a:pt x="167" y="357"/>
                  </a:lnTo>
                  <a:lnTo>
                    <a:pt x="238" y="310"/>
                  </a:lnTo>
                  <a:lnTo>
                    <a:pt x="262" y="262"/>
                  </a:lnTo>
                  <a:lnTo>
                    <a:pt x="238" y="143"/>
                  </a:lnTo>
                  <a:lnTo>
                    <a:pt x="215" y="96"/>
                  </a:lnTo>
                  <a:lnTo>
                    <a:pt x="215" y="48"/>
                  </a:lnTo>
                  <a:lnTo>
                    <a:pt x="191"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89" name="Google Shape;289;p5"/>
            <p:cNvSpPr/>
            <p:nvPr/>
          </p:nvSpPr>
          <p:spPr>
            <a:xfrm>
              <a:off x="3814150" y="1264850"/>
              <a:ext cx="11300" cy="4175"/>
            </a:xfrm>
            <a:custGeom>
              <a:avLst/>
              <a:gdLst/>
              <a:ahLst/>
              <a:cxnLst/>
              <a:rect l="l" t="t" r="r" b="b"/>
              <a:pathLst>
                <a:path w="452" h="167" extrusionOk="0">
                  <a:moveTo>
                    <a:pt x="285" y="0"/>
                  </a:moveTo>
                  <a:lnTo>
                    <a:pt x="214" y="24"/>
                  </a:lnTo>
                  <a:lnTo>
                    <a:pt x="119" y="48"/>
                  </a:lnTo>
                  <a:lnTo>
                    <a:pt x="48" y="48"/>
                  </a:lnTo>
                  <a:lnTo>
                    <a:pt x="24" y="71"/>
                  </a:lnTo>
                  <a:lnTo>
                    <a:pt x="0" y="95"/>
                  </a:lnTo>
                  <a:lnTo>
                    <a:pt x="24" y="143"/>
                  </a:lnTo>
                  <a:lnTo>
                    <a:pt x="48" y="166"/>
                  </a:lnTo>
                  <a:lnTo>
                    <a:pt x="262" y="166"/>
                  </a:lnTo>
                  <a:lnTo>
                    <a:pt x="404" y="143"/>
                  </a:lnTo>
                  <a:lnTo>
                    <a:pt x="452" y="119"/>
                  </a:lnTo>
                  <a:lnTo>
                    <a:pt x="452" y="71"/>
                  </a:lnTo>
                  <a:lnTo>
                    <a:pt x="428" y="24"/>
                  </a:lnTo>
                  <a:lnTo>
                    <a:pt x="404"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90" name="Google Shape;290;p5"/>
            <p:cNvSpPr/>
            <p:nvPr/>
          </p:nvSpPr>
          <p:spPr>
            <a:xfrm>
              <a:off x="4149050" y="1353925"/>
              <a:ext cx="8950" cy="5350"/>
            </a:xfrm>
            <a:custGeom>
              <a:avLst/>
              <a:gdLst/>
              <a:ahLst/>
              <a:cxnLst/>
              <a:rect l="l" t="t" r="r" b="b"/>
              <a:pathLst>
                <a:path w="358" h="214" extrusionOk="0">
                  <a:moveTo>
                    <a:pt x="310" y="0"/>
                  </a:moveTo>
                  <a:lnTo>
                    <a:pt x="262" y="24"/>
                  </a:lnTo>
                  <a:lnTo>
                    <a:pt x="72" y="48"/>
                  </a:lnTo>
                  <a:lnTo>
                    <a:pt x="25" y="71"/>
                  </a:lnTo>
                  <a:lnTo>
                    <a:pt x="1" y="95"/>
                  </a:lnTo>
                  <a:lnTo>
                    <a:pt x="25" y="190"/>
                  </a:lnTo>
                  <a:lnTo>
                    <a:pt x="48" y="214"/>
                  </a:lnTo>
                  <a:lnTo>
                    <a:pt x="96" y="214"/>
                  </a:lnTo>
                  <a:lnTo>
                    <a:pt x="191" y="190"/>
                  </a:lnTo>
                  <a:lnTo>
                    <a:pt x="239" y="166"/>
                  </a:lnTo>
                  <a:lnTo>
                    <a:pt x="286" y="143"/>
                  </a:lnTo>
                  <a:lnTo>
                    <a:pt x="357" y="119"/>
                  </a:lnTo>
                  <a:lnTo>
                    <a:pt x="357" y="48"/>
                  </a:lnTo>
                  <a:lnTo>
                    <a:pt x="334" y="24"/>
                  </a:lnTo>
                  <a:lnTo>
                    <a:pt x="310" y="0"/>
                  </a:lnTo>
                  <a:close/>
                </a:path>
              </a:pathLst>
            </a:custGeom>
            <a:solidFill>
              <a:srgbClr val="96BF4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91" name="Google Shape;291;p5"/>
            <p:cNvSpPr/>
            <p:nvPr/>
          </p:nvSpPr>
          <p:spPr>
            <a:xfrm>
              <a:off x="4149050" y="1353925"/>
              <a:ext cx="8950" cy="5350"/>
            </a:xfrm>
            <a:custGeom>
              <a:avLst/>
              <a:gdLst/>
              <a:ahLst/>
              <a:cxnLst/>
              <a:rect l="l" t="t" r="r" b="b"/>
              <a:pathLst>
                <a:path w="358" h="214" fill="none" extrusionOk="0">
                  <a:moveTo>
                    <a:pt x="191" y="190"/>
                  </a:moveTo>
                  <a:lnTo>
                    <a:pt x="191" y="190"/>
                  </a:lnTo>
                  <a:lnTo>
                    <a:pt x="96" y="214"/>
                  </a:lnTo>
                  <a:lnTo>
                    <a:pt x="48" y="214"/>
                  </a:lnTo>
                  <a:lnTo>
                    <a:pt x="25" y="190"/>
                  </a:lnTo>
                  <a:lnTo>
                    <a:pt x="25" y="190"/>
                  </a:lnTo>
                  <a:lnTo>
                    <a:pt x="1" y="95"/>
                  </a:lnTo>
                  <a:lnTo>
                    <a:pt x="25" y="71"/>
                  </a:lnTo>
                  <a:lnTo>
                    <a:pt x="72" y="48"/>
                  </a:lnTo>
                  <a:lnTo>
                    <a:pt x="72" y="48"/>
                  </a:lnTo>
                  <a:lnTo>
                    <a:pt x="262" y="24"/>
                  </a:lnTo>
                  <a:lnTo>
                    <a:pt x="262" y="24"/>
                  </a:lnTo>
                  <a:lnTo>
                    <a:pt x="310" y="0"/>
                  </a:lnTo>
                  <a:lnTo>
                    <a:pt x="334" y="24"/>
                  </a:lnTo>
                  <a:lnTo>
                    <a:pt x="357" y="48"/>
                  </a:lnTo>
                  <a:lnTo>
                    <a:pt x="357" y="48"/>
                  </a:lnTo>
                  <a:lnTo>
                    <a:pt x="357" y="119"/>
                  </a:lnTo>
                  <a:lnTo>
                    <a:pt x="286" y="143"/>
                  </a:lnTo>
                  <a:lnTo>
                    <a:pt x="286" y="143"/>
                  </a:lnTo>
                  <a:lnTo>
                    <a:pt x="239" y="166"/>
                  </a:lnTo>
                  <a:lnTo>
                    <a:pt x="191" y="190"/>
                  </a:lnTo>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92" name="Google Shape;292;p5"/>
            <p:cNvSpPr/>
            <p:nvPr/>
          </p:nvSpPr>
          <p:spPr>
            <a:xfrm>
              <a:off x="4182900" y="1327200"/>
              <a:ext cx="8350" cy="4175"/>
            </a:xfrm>
            <a:custGeom>
              <a:avLst/>
              <a:gdLst/>
              <a:ahLst/>
              <a:cxnLst/>
              <a:rect l="l" t="t" r="r" b="b"/>
              <a:pathLst>
                <a:path w="334" h="167" extrusionOk="0">
                  <a:moveTo>
                    <a:pt x="262" y="0"/>
                  </a:moveTo>
                  <a:lnTo>
                    <a:pt x="120" y="24"/>
                  </a:lnTo>
                  <a:lnTo>
                    <a:pt x="48" y="24"/>
                  </a:lnTo>
                  <a:lnTo>
                    <a:pt x="1" y="48"/>
                  </a:lnTo>
                  <a:lnTo>
                    <a:pt x="1" y="95"/>
                  </a:lnTo>
                  <a:lnTo>
                    <a:pt x="48" y="166"/>
                  </a:lnTo>
                  <a:lnTo>
                    <a:pt x="191" y="166"/>
                  </a:lnTo>
                  <a:lnTo>
                    <a:pt x="310" y="119"/>
                  </a:lnTo>
                  <a:lnTo>
                    <a:pt x="333" y="95"/>
                  </a:lnTo>
                  <a:lnTo>
                    <a:pt x="333" y="48"/>
                  </a:lnTo>
                  <a:lnTo>
                    <a:pt x="310" y="0"/>
                  </a:lnTo>
                  <a:close/>
                </a:path>
              </a:pathLst>
            </a:custGeom>
            <a:solidFill>
              <a:srgbClr val="96BF4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93" name="Google Shape;293;p5"/>
            <p:cNvSpPr/>
            <p:nvPr/>
          </p:nvSpPr>
          <p:spPr>
            <a:xfrm>
              <a:off x="4182900" y="1327200"/>
              <a:ext cx="8350" cy="4175"/>
            </a:xfrm>
            <a:custGeom>
              <a:avLst/>
              <a:gdLst/>
              <a:ahLst/>
              <a:cxnLst/>
              <a:rect l="l" t="t" r="r" b="b"/>
              <a:pathLst>
                <a:path w="334" h="167" fill="none" extrusionOk="0">
                  <a:moveTo>
                    <a:pt x="120" y="24"/>
                  </a:moveTo>
                  <a:lnTo>
                    <a:pt x="120" y="24"/>
                  </a:lnTo>
                  <a:lnTo>
                    <a:pt x="262" y="0"/>
                  </a:lnTo>
                  <a:lnTo>
                    <a:pt x="310" y="0"/>
                  </a:lnTo>
                  <a:lnTo>
                    <a:pt x="333" y="48"/>
                  </a:lnTo>
                  <a:lnTo>
                    <a:pt x="333" y="48"/>
                  </a:lnTo>
                  <a:lnTo>
                    <a:pt x="333" y="95"/>
                  </a:lnTo>
                  <a:lnTo>
                    <a:pt x="310" y="119"/>
                  </a:lnTo>
                  <a:lnTo>
                    <a:pt x="191" y="166"/>
                  </a:lnTo>
                  <a:lnTo>
                    <a:pt x="191" y="166"/>
                  </a:lnTo>
                  <a:lnTo>
                    <a:pt x="96" y="166"/>
                  </a:lnTo>
                  <a:lnTo>
                    <a:pt x="48" y="166"/>
                  </a:lnTo>
                  <a:lnTo>
                    <a:pt x="1" y="95"/>
                  </a:lnTo>
                  <a:lnTo>
                    <a:pt x="1" y="95"/>
                  </a:lnTo>
                  <a:lnTo>
                    <a:pt x="1" y="48"/>
                  </a:lnTo>
                  <a:lnTo>
                    <a:pt x="48" y="24"/>
                  </a:lnTo>
                  <a:lnTo>
                    <a:pt x="96" y="24"/>
                  </a:lnTo>
                  <a:lnTo>
                    <a:pt x="120" y="24"/>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94" name="Google Shape;294;p5"/>
            <p:cNvSpPr/>
            <p:nvPr/>
          </p:nvSpPr>
          <p:spPr>
            <a:xfrm>
              <a:off x="3995850" y="1336100"/>
              <a:ext cx="5375" cy="7750"/>
            </a:xfrm>
            <a:custGeom>
              <a:avLst/>
              <a:gdLst/>
              <a:ahLst/>
              <a:cxnLst/>
              <a:rect l="l" t="t" r="r" b="b"/>
              <a:pathLst>
                <a:path w="215" h="310" extrusionOk="0">
                  <a:moveTo>
                    <a:pt x="96" y="1"/>
                  </a:moveTo>
                  <a:lnTo>
                    <a:pt x="72" y="24"/>
                  </a:lnTo>
                  <a:lnTo>
                    <a:pt x="72" y="72"/>
                  </a:lnTo>
                  <a:lnTo>
                    <a:pt x="48" y="96"/>
                  </a:lnTo>
                  <a:lnTo>
                    <a:pt x="1" y="143"/>
                  </a:lnTo>
                  <a:lnTo>
                    <a:pt x="1" y="191"/>
                  </a:lnTo>
                  <a:lnTo>
                    <a:pt x="48" y="262"/>
                  </a:lnTo>
                  <a:lnTo>
                    <a:pt x="72" y="286"/>
                  </a:lnTo>
                  <a:lnTo>
                    <a:pt x="96" y="309"/>
                  </a:lnTo>
                  <a:lnTo>
                    <a:pt x="167" y="286"/>
                  </a:lnTo>
                  <a:lnTo>
                    <a:pt x="214" y="262"/>
                  </a:lnTo>
                  <a:lnTo>
                    <a:pt x="214" y="214"/>
                  </a:lnTo>
                  <a:lnTo>
                    <a:pt x="191" y="167"/>
                  </a:lnTo>
                  <a:lnTo>
                    <a:pt x="191" y="143"/>
                  </a:lnTo>
                  <a:lnTo>
                    <a:pt x="167" y="72"/>
                  </a:lnTo>
                  <a:lnTo>
                    <a:pt x="167" y="24"/>
                  </a:lnTo>
                  <a:lnTo>
                    <a:pt x="143"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95" name="Google Shape;295;p5"/>
            <p:cNvSpPr/>
            <p:nvPr/>
          </p:nvSpPr>
          <p:spPr>
            <a:xfrm>
              <a:off x="3913900" y="1418650"/>
              <a:ext cx="7750" cy="5350"/>
            </a:xfrm>
            <a:custGeom>
              <a:avLst/>
              <a:gdLst/>
              <a:ahLst/>
              <a:cxnLst/>
              <a:rect l="l" t="t" r="r" b="b"/>
              <a:pathLst>
                <a:path w="310" h="214" extrusionOk="0">
                  <a:moveTo>
                    <a:pt x="48" y="0"/>
                  </a:moveTo>
                  <a:lnTo>
                    <a:pt x="25" y="24"/>
                  </a:lnTo>
                  <a:lnTo>
                    <a:pt x="1" y="48"/>
                  </a:lnTo>
                  <a:lnTo>
                    <a:pt x="25" y="71"/>
                  </a:lnTo>
                  <a:lnTo>
                    <a:pt x="96" y="166"/>
                  </a:lnTo>
                  <a:lnTo>
                    <a:pt x="143" y="214"/>
                  </a:lnTo>
                  <a:lnTo>
                    <a:pt x="238" y="190"/>
                  </a:lnTo>
                  <a:lnTo>
                    <a:pt x="286" y="190"/>
                  </a:lnTo>
                  <a:lnTo>
                    <a:pt x="310" y="166"/>
                  </a:lnTo>
                  <a:lnTo>
                    <a:pt x="310" y="95"/>
                  </a:lnTo>
                  <a:lnTo>
                    <a:pt x="286" y="48"/>
                  </a:lnTo>
                  <a:lnTo>
                    <a:pt x="262" y="48"/>
                  </a:lnTo>
                  <a:lnTo>
                    <a:pt x="191" y="71"/>
                  </a:lnTo>
                  <a:lnTo>
                    <a:pt x="143" y="95"/>
                  </a:lnTo>
                  <a:lnTo>
                    <a:pt x="120" y="95"/>
                  </a:lnTo>
                  <a:lnTo>
                    <a:pt x="96" y="48"/>
                  </a:lnTo>
                  <a:lnTo>
                    <a:pt x="96"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96" name="Google Shape;296;p5"/>
            <p:cNvSpPr/>
            <p:nvPr/>
          </p:nvSpPr>
          <p:spPr>
            <a:xfrm>
              <a:off x="3764850" y="1250000"/>
              <a:ext cx="4775" cy="5375"/>
            </a:xfrm>
            <a:custGeom>
              <a:avLst/>
              <a:gdLst/>
              <a:ahLst/>
              <a:cxnLst/>
              <a:rect l="l" t="t" r="r" b="b"/>
              <a:pathLst>
                <a:path w="191" h="215" extrusionOk="0">
                  <a:moveTo>
                    <a:pt x="72" y="0"/>
                  </a:moveTo>
                  <a:lnTo>
                    <a:pt x="25" y="24"/>
                  </a:lnTo>
                  <a:lnTo>
                    <a:pt x="1" y="48"/>
                  </a:lnTo>
                  <a:lnTo>
                    <a:pt x="25" y="143"/>
                  </a:lnTo>
                  <a:lnTo>
                    <a:pt x="25" y="190"/>
                  </a:lnTo>
                  <a:lnTo>
                    <a:pt x="48" y="214"/>
                  </a:lnTo>
                  <a:lnTo>
                    <a:pt x="96" y="214"/>
                  </a:lnTo>
                  <a:lnTo>
                    <a:pt x="167" y="190"/>
                  </a:lnTo>
                  <a:lnTo>
                    <a:pt x="191" y="167"/>
                  </a:lnTo>
                  <a:lnTo>
                    <a:pt x="167" y="72"/>
                  </a:lnTo>
                  <a:lnTo>
                    <a:pt x="143" y="24"/>
                  </a:lnTo>
                  <a:lnTo>
                    <a:pt x="120"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97" name="Google Shape;297;p5"/>
            <p:cNvSpPr/>
            <p:nvPr/>
          </p:nvSpPr>
          <p:spPr>
            <a:xfrm>
              <a:off x="4193600" y="1286225"/>
              <a:ext cx="3000" cy="3575"/>
            </a:xfrm>
            <a:custGeom>
              <a:avLst/>
              <a:gdLst/>
              <a:ahLst/>
              <a:cxnLst/>
              <a:rect l="l" t="t" r="r" b="b"/>
              <a:pathLst>
                <a:path w="120" h="143" extrusionOk="0">
                  <a:moveTo>
                    <a:pt x="0" y="0"/>
                  </a:moveTo>
                  <a:lnTo>
                    <a:pt x="0" y="24"/>
                  </a:lnTo>
                  <a:lnTo>
                    <a:pt x="0" y="72"/>
                  </a:lnTo>
                  <a:lnTo>
                    <a:pt x="0" y="119"/>
                  </a:lnTo>
                  <a:lnTo>
                    <a:pt x="24" y="143"/>
                  </a:lnTo>
                  <a:lnTo>
                    <a:pt x="119" y="143"/>
                  </a:lnTo>
                  <a:lnTo>
                    <a:pt x="119" y="119"/>
                  </a:lnTo>
                  <a:lnTo>
                    <a:pt x="119" y="72"/>
                  </a:lnTo>
                  <a:lnTo>
                    <a:pt x="119" y="0"/>
                  </a:lnTo>
                  <a:close/>
                </a:path>
              </a:pathLst>
            </a:custGeom>
            <a:solidFill>
              <a:srgbClr val="96BF4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98" name="Google Shape;298;p5"/>
            <p:cNvSpPr/>
            <p:nvPr/>
          </p:nvSpPr>
          <p:spPr>
            <a:xfrm>
              <a:off x="4193600" y="1286225"/>
              <a:ext cx="3000" cy="3575"/>
            </a:xfrm>
            <a:custGeom>
              <a:avLst/>
              <a:gdLst/>
              <a:ahLst/>
              <a:cxnLst/>
              <a:rect l="l" t="t" r="r" b="b"/>
              <a:pathLst>
                <a:path w="120" h="143" fill="none" extrusionOk="0">
                  <a:moveTo>
                    <a:pt x="72" y="143"/>
                  </a:moveTo>
                  <a:lnTo>
                    <a:pt x="72" y="143"/>
                  </a:lnTo>
                  <a:lnTo>
                    <a:pt x="24" y="143"/>
                  </a:lnTo>
                  <a:lnTo>
                    <a:pt x="0" y="119"/>
                  </a:lnTo>
                  <a:lnTo>
                    <a:pt x="0" y="72"/>
                  </a:lnTo>
                  <a:lnTo>
                    <a:pt x="0" y="72"/>
                  </a:lnTo>
                  <a:lnTo>
                    <a:pt x="0" y="24"/>
                  </a:lnTo>
                  <a:lnTo>
                    <a:pt x="0" y="0"/>
                  </a:lnTo>
                  <a:lnTo>
                    <a:pt x="48" y="0"/>
                  </a:lnTo>
                  <a:lnTo>
                    <a:pt x="48" y="0"/>
                  </a:lnTo>
                  <a:lnTo>
                    <a:pt x="95" y="0"/>
                  </a:lnTo>
                  <a:lnTo>
                    <a:pt x="119" y="0"/>
                  </a:lnTo>
                  <a:lnTo>
                    <a:pt x="119" y="72"/>
                  </a:lnTo>
                  <a:lnTo>
                    <a:pt x="119" y="72"/>
                  </a:lnTo>
                  <a:lnTo>
                    <a:pt x="119" y="119"/>
                  </a:lnTo>
                  <a:lnTo>
                    <a:pt x="119" y="143"/>
                  </a:lnTo>
                  <a:lnTo>
                    <a:pt x="72" y="143"/>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99" name="Google Shape;299;p5"/>
            <p:cNvSpPr/>
            <p:nvPr/>
          </p:nvSpPr>
          <p:spPr>
            <a:xfrm>
              <a:off x="3789800" y="1397275"/>
              <a:ext cx="3575" cy="3575"/>
            </a:xfrm>
            <a:custGeom>
              <a:avLst/>
              <a:gdLst/>
              <a:ahLst/>
              <a:cxnLst/>
              <a:rect l="l" t="t" r="r" b="b"/>
              <a:pathLst>
                <a:path w="143" h="143" extrusionOk="0">
                  <a:moveTo>
                    <a:pt x="72" y="0"/>
                  </a:moveTo>
                  <a:lnTo>
                    <a:pt x="24" y="24"/>
                  </a:lnTo>
                  <a:lnTo>
                    <a:pt x="0" y="48"/>
                  </a:lnTo>
                  <a:lnTo>
                    <a:pt x="0" y="71"/>
                  </a:lnTo>
                  <a:lnTo>
                    <a:pt x="24" y="119"/>
                  </a:lnTo>
                  <a:lnTo>
                    <a:pt x="48" y="143"/>
                  </a:lnTo>
                  <a:lnTo>
                    <a:pt x="72" y="143"/>
                  </a:lnTo>
                  <a:lnTo>
                    <a:pt x="119" y="119"/>
                  </a:lnTo>
                  <a:lnTo>
                    <a:pt x="143" y="95"/>
                  </a:lnTo>
                  <a:lnTo>
                    <a:pt x="143" y="71"/>
                  </a:lnTo>
                  <a:lnTo>
                    <a:pt x="119" y="24"/>
                  </a:lnTo>
                  <a:lnTo>
                    <a:pt x="95" y="0"/>
                  </a:lnTo>
                  <a:close/>
                </a:path>
              </a:pathLst>
            </a:custGeom>
            <a:solidFill>
              <a:srgbClr val="96BF4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00" name="Google Shape;300;p5"/>
            <p:cNvSpPr/>
            <p:nvPr/>
          </p:nvSpPr>
          <p:spPr>
            <a:xfrm>
              <a:off x="3789800" y="1397275"/>
              <a:ext cx="3575" cy="3575"/>
            </a:xfrm>
            <a:custGeom>
              <a:avLst/>
              <a:gdLst/>
              <a:ahLst/>
              <a:cxnLst/>
              <a:rect l="l" t="t" r="r" b="b"/>
              <a:pathLst>
                <a:path w="143" h="143" fill="none" extrusionOk="0">
                  <a:moveTo>
                    <a:pt x="143" y="71"/>
                  </a:moveTo>
                  <a:lnTo>
                    <a:pt x="143" y="71"/>
                  </a:lnTo>
                  <a:lnTo>
                    <a:pt x="143" y="95"/>
                  </a:lnTo>
                  <a:lnTo>
                    <a:pt x="119" y="119"/>
                  </a:lnTo>
                  <a:lnTo>
                    <a:pt x="72" y="143"/>
                  </a:lnTo>
                  <a:lnTo>
                    <a:pt x="72" y="143"/>
                  </a:lnTo>
                  <a:lnTo>
                    <a:pt x="48" y="143"/>
                  </a:lnTo>
                  <a:lnTo>
                    <a:pt x="24" y="119"/>
                  </a:lnTo>
                  <a:lnTo>
                    <a:pt x="0" y="71"/>
                  </a:lnTo>
                  <a:lnTo>
                    <a:pt x="0" y="71"/>
                  </a:lnTo>
                  <a:lnTo>
                    <a:pt x="0" y="48"/>
                  </a:lnTo>
                  <a:lnTo>
                    <a:pt x="24" y="24"/>
                  </a:lnTo>
                  <a:lnTo>
                    <a:pt x="72" y="0"/>
                  </a:lnTo>
                  <a:lnTo>
                    <a:pt x="72" y="0"/>
                  </a:lnTo>
                  <a:lnTo>
                    <a:pt x="95" y="0"/>
                  </a:lnTo>
                  <a:lnTo>
                    <a:pt x="119" y="24"/>
                  </a:lnTo>
                  <a:lnTo>
                    <a:pt x="143" y="7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01" name="Google Shape;301;p5"/>
            <p:cNvSpPr/>
            <p:nvPr/>
          </p:nvSpPr>
          <p:spPr>
            <a:xfrm>
              <a:off x="3991700" y="1298100"/>
              <a:ext cx="231625" cy="228650"/>
            </a:xfrm>
            <a:custGeom>
              <a:avLst/>
              <a:gdLst/>
              <a:ahLst/>
              <a:cxnLst/>
              <a:rect l="l" t="t" r="r" b="b"/>
              <a:pathLst>
                <a:path w="9265" h="9146" extrusionOk="0">
                  <a:moveTo>
                    <a:pt x="9264" y="0"/>
                  </a:moveTo>
                  <a:lnTo>
                    <a:pt x="9240" y="547"/>
                  </a:lnTo>
                  <a:lnTo>
                    <a:pt x="9231" y="656"/>
                  </a:lnTo>
                  <a:lnTo>
                    <a:pt x="9264" y="357"/>
                  </a:lnTo>
                  <a:lnTo>
                    <a:pt x="9264" y="0"/>
                  </a:lnTo>
                  <a:close/>
                  <a:moveTo>
                    <a:pt x="9231" y="656"/>
                  </a:moveTo>
                  <a:lnTo>
                    <a:pt x="9217" y="784"/>
                  </a:lnTo>
                  <a:lnTo>
                    <a:pt x="9193" y="1093"/>
                  </a:lnTo>
                  <a:lnTo>
                    <a:pt x="9231" y="656"/>
                  </a:lnTo>
                  <a:close/>
                  <a:moveTo>
                    <a:pt x="9122" y="1568"/>
                  </a:moveTo>
                  <a:lnTo>
                    <a:pt x="9074" y="1734"/>
                  </a:lnTo>
                  <a:lnTo>
                    <a:pt x="9050" y="1901"/>
                  </a:lnTo>
                  <a:lnTo>
                    <a:pt x="9122" y="1568"/>
                  </a:lnTo>
                  <a:close/>
                  <a:moveTo>
                    <a:pt x="1212" y="9050"/>
                  </a:moveTo>
                  <a:lnTo>
                    <a:pt x="594" y="9122"/>
                  </a:lnTo>
                  <a:lnTo>
                    <a:pt x="0" y="9145"/>
                  </a:lnTo>
                  <a:lnTo>
                    <a:pt x="642" y="9122"/>
                  </a:lnTo>
                  <a:lnTo>
                    <a:pt x="1307" y="9050"/>
                  </a:lnTo>
                  <a:close/>
                </a:path>
              </a:pathLst>
            </a:custGeom>
            <a:solidFill>
              <a:srgbClr val="D0D1D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02" name="Google Shape;302;p5"/>
            <p:cNvSpPr/>
            <p:nvPr/>
          </p:nvSpPr>
          <p:spPr>
            <a:xfrm>
              <a:off x="3950125" y="1522550"/>
              <a:ext cx="74250" cy="4200"/>
            </a:xfrm>
            <a:custGeom>
              <a:avLst/>
              <a:gdLst/>
              <a:ahLst/>
              <a:cxnLst/>
              <a:rect l="l" t="t" r="r" b="b"/>
              <a:pathLst>
                <a:path w="2970" h="168" fill="none" extrusionOk="0">
                  <a:moveTo>
                    <a:pt x="1" y="1"/>
                  </a:moveTo>
                  <a:lnTo>
                    <a:pt x="1" y="1"/>
                  </a:lnTo>
                  <a:lnTo>
                    <a:pt x="405" y="72"/>
                  </a:lnTo>
                  <a:lnTo>
                    <a:pt x="832" y="120"/>
                  </a:lnTo>
                  <a:lnTo>
                    <a:pt x="1236" y="144"/>
                  </a:lnTo>
                  <a:lnTo>
                    <a:pt x="1663" y="167"/>
                  </a:lnTo>
                  <a:lnTo>
                    <a:pt x="1663" y="167"/>
                  </a:lnTo>
                  <a:lnTo>
                    <a:pt x="2257" y="144"/>
                  </a:lnTo>
                  <a:lnTo>
                    <a:pt x="2875" y="72"/>
                  </a:lnTo>
                  <a:lnTo>
                    <a:pt x="2875" y="72"/>
                  </a:lnTo>
                  <a:lnTo>
                    <a:pt x="2970" y="72"/>
                  </a:lnTo>
                  <a:lnTo>
                    <a:pt x="2970" y="72"/>
                  </a:lnTo>
                  <a:lnTo>
                    <a:pt x="2305" y="144"/>
                  </a:lnTo>
                  <a:lnTo>
                    <a:pt x="1663" y="167"/>
                  </a:lnTo>
                  <a:lnTo>
                    <a:pt x="1663" y="167"/>
                  </a:lnTo>
                  <a:lnTo>
                    <a:pt x="1236" y="144"/>
                  </a:lnTo>
                  <a:lnTo>
                    <a:pt x="832" y="120"/>
                  </a:lnTo>
                  <a:lnTo>
                    <a:pt x="405" y="72"/>
                  </a:lnTo>
                  <a:lnTo>
                    <a:pt x="1"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03" name="Google Shape;303;p5"/>
            <p:cNvSpPr/>
            <p:nvPr/>
          </p:nvSpPr>
          <p:spPr>
            <a:xfrm>
              <a:off x="3949525" y="1522550"/>
              <a:ext cx="625" cy="25"/>
            </a:xfrm>
            <a:custGeom>
              <a:avLst/>
              <a:gdLst/>
              <a:ahLst/>
              <a:cxnLst/>
              <a:rect l="l" t="t" r="r" b="b"/>
              <a:pathLst>
                <a:path w="25" h="1" fill="none" extrusionOk="0">
                  <a:moveTo>
                    <a:pt x="1" y="1"/>
                  </a:moveTo>
                  <a:lnTo>
                    <a:pt x="1" y="1"/>
                  </a:lnTo>
                  <a:lnTo>
                    <a:pt x="25" y="1"/>
                  </a:lnTo>
                  <a:lnTo>
                    <a:pt x="25" y="1"/>
                  </a:lnTo>
                  <a:lnTo>
                    <a:pt x="1"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04" name="Google Shape;304;p5"/>
            <p:cNvSpPr/>
            <p:nvPr/>
          </p:nvSpPr>
          <p:spPr>
            <a:xfrm>
              <a:off x="3949525" y="1522550"/>
              <a:ext cx="25" cy="25"/>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05" name="Google Shape;305;p5"/>
            <p:cNvSpPr/>
            <p:nvPr/>
          </p:nvSpPr>
          <p:spPr>
            <a:xfrm>
              <a:off x="4036225" y="1521975"/>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06" name="Google Shape;306;p5"/>
            <p:cNvSpPr/>
            <p:nvPr/>
          </p:nvSpPr>
          <p:spPr>
            <a:xfrm>
              <a:off x="4036825" y="1521975"/>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07" name="Google Shape;307;p5"/>
            <p:cNvSpPr/>
            <p:nvPr/>
          </p:nvSpPr>
          <p:spPr>
            <a:xfrm>
              <a:off x="4037425" y="1521975"/>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08" name="Google Shape;308;p5"/>
            <p:cNvSpPr/>
            <p:nvPr/>
          </p:nvSpPr>
          <p:spPr>
            <a:xfrm>
              <a:off x="4037425" y="1521375"/>
              <a:ext cx="1200" cy="625"/>
            </a:xfrm>
            <a:custGeom>
              <a:avLst/>
              <a:gdLst/>
              <a:ahLst/>
              <a:cxnLst/>
              <a:rect l="l" t="t" r="r" b="b"/>
              <a:pathLst>
                <a:path w="48" h="25" fill="none" extrusionOk="0">
                  <a:moveTo>
                    <a:pt x="48" y="0"/>
                  </a:moveTo>
                  <a:lnTo>
                    <a:pt x="48" y="0"/>
                  </a:lnTo>
                  <a:lnTo>
                    <a:pt x="0" y="24"/>
                  </a:lnTo>
                  <a:lnTo>
                    <a:pt x="0" y="24"/>
                  </a:lnTo>
                  <a:lnTo>
                    <a:pt x="48"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09" name="Google Shape;309;p5"/>
            <p:cNvSpPr/>
            <p:nvPr/>
          </p:nvSpPr>
          <p:spPr>
            <a:xfrm>
              <a:off x="4038600" y="1521375"/>
              <a:ext cx="625" cy="25"/>
            </a:xfrm>
            <a:custGeom>
              <a:avLst/>
              <a:gdLst/>
              <a:ahLst/>
              <a:cxnLst/>
              <a:rect l="l" t="t" r="r" b="b"/>
              <a:pathLst>
                <a:path w="25" h="1" fill="none" extrusionOk="0">
                  <a:moveTo>
                    <a:pt x="25" y="0"/>
                  </a:moveTo>
                  <a:lnTo>
                    <a:pt x="25" y="0"/>
                  </a:lnTo>
                  <a:lnTo>
                    <a:pt x="1" y="0"/>
                  </a:lnTo>
                  <a:lnTo>
                    <a:pt x="1" y="0"/>
                  </a:lnTo>
                  <a:lnTo>
                    <a:pt x="25"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10" name="Google Shape;310;p5"/>
            <p:cNvSpPr/>
            <p:nvPr/>
          </p:nvSpPr>
          <p:spPr>
            <a:xfrm>
              <a:off x="4039800" y="1521375"/>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11" name="Google Shape;311;p5"/>
            <p:cNvSpPr/>
            <p:nvPr/>
          </p:nvSpPr>
          <p:spPr>
            <a:xfrm>
              <a:off x="3817125" y="1447150"/>
              <a:ext cx="1200" cy="1200"/>
            </a:xfrm>
            <a:custGeom>
              <a:avLst/>
              <a:gdLst/>
              <a:ahLst/>
              <a:cxnLst/>
              <a:rect l="l" t="t" r="r" b="b"/>
              <a:pathLst>
                <a:path w="48" h="48" fill="none" extrusionOk="0">
                  <a:moveTo>
                    <a:pt x="0" y="0"/>
                  </a:moveTo>
                  <a:lnTo>
                    <a:pt x="0" y="0"/>
                  </a:lnTo>
                  <a:lnTo>
                    <a:pt x="48" y="48"/>
                  </a:lnTo>
                  <a:lnTo>
                    <a:pt x="48" y="48"/>
                  </a:lnTo>
                  <a:lnTo>
                    <a:pt x="48" y="48"/>
                  </a:lnTo>
                  <a:lnTo>
                    <a:pt x="48" y="48"/>
                  </a:lnTo>
                  <a:lnTo>
                    <a:pt x="0"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12" name="Google Shape;312;p5"/>
            <p:cNvSpPr/>
            <p:nvPr/>
          </p:nvSpPr>
          <p:spPr>
            <a:xfrm>
              <a:off x="4217950" y="1337300"/>
              <a:ext cx="1800" cy="8325"/>
            </a:xfrm>
            <a:custGeom>
              <a:avLst/>
              <a:gdLst/>
              <a:ahLst/>
              <a:cxnLst/>
              <a:rect l="l" t="t" r="r" b="b"/>
              <a:pathLst>
                <a:path w="72" h="333" fill="none" extrusionOk="0">
                  <a:moveTo>
                    <a:pt x="72" y="0"/>
                  </a:moveTo>
                  <a:lnTo>
                    <a:pt x="72" y="0"/>
                  </a:lnTo>
                  <a:lnTo>
                    <a:pt x="24" y="166"/>
                  </a:lnTo>
                  <a:lnTo>
                    <a:pt x="24" y="166"/>
                  </a:lnTo>
                  <a:lnTo>
                    <a:pt x="0" y="333"/>
                  </a:lnTo>
                  <a:lnTo>
                    <a:pt x="0" y="333"/>
                  </a:lnTo>
                  <a:lnTo>
                    <a:pt x="72"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13" name="Google Shape;313;p5"/>
            <p:cNvSpPr/>
            <p:nvPr/>
          </p:nvSpPr>
          <p:spPr>
            <a:xfrm>
              <a:off x="4221500" y="1296325"/>
              <a:ext cx="1825" cy="29100"/>
            </a:xfrm>
            <a:custGeom>
              <a:avLst/>
              <a:gdLst/>
              <a:ahLst/>
              <a:cxnLst/>
              <a:rect l="l" t="t" r="r" b="b"/>
              <a:pathLst>
                <a:path w="73" h="1164" fill="none" extrusionOk="0">
                  <a:moveTo>
                    <a:pt x="72" y="0"/>
                  </a:moveTo>
                  <a:lnTo>
                    <a:pt x="72" y="0"/>
                  </a:lnTo>
                  <a:lnTo>
                    <a:pt x="72" y="428"/>
                  </a:lnTo>
                  <a:lnTo>
                    <a:pt x="25" y="855"/>
                  </a:lnTo>
                  <a:lnTo>
                    <a:pt x="25" y="855"/>
                  </a:lnTo>
                  <a:lnTo>
                    <a:pt x="1" y="1164"/>
                  </a:lnTo>
                  <a:lnTo>
                    <a:pt x="1" y="1164"/>
                  </a:lnTo>
                  <a:lnTo>
                    <a:pt x="48" y="618"/>
                  </a:lnTo>
                  <a:lnTo>
                    <a:pt x="72" y="71"/>
                  </a:lnTo>
                  <a:lnTo>
                    <a:pt x="72" y="71"/>
                  </a:lnTo>
                  <a:lnTo>
                    <a:pt x="72"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14" name="Google Shape;314;p5"/>
            <p:cNvSpPr/>
            <p:nvPr/>
          </p:nvSpPr>
          <p:spPr>
            <a:xfrm>
              <a:off x="4219125" y="1250000"/>
              <a:ext cx="25" cy="25"/>
            </a:xfrm>
            <a:custGeom>
              <a:avLst/>
              <a:gdLst/>
              <a:ahLst/>
              <a:cxnLst/>
              <a:rect l="l" t="t" r="r" b="b"/>
              <a:pathLst>
                <a:path w="1" h="1" fill="none" extrusionOk="0">
                  <a:moveTo>
                    <a:pt x="1" y="0"/>
                  </a:moveTo>
                  <a:lnTo>
                    <a:pt x="1" y="0"/>
                  </a:lnTo>
                  <a:lnTo>
                    <a:pt x="1" y="0"/>
                  </a:lnTo>
                  <a:lnTo>
                    <a:pt x="1" y="0"/>
                  </a:lnTo>
                  <a:lnTo>
                    <a:pt x="1"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15" name="Google Shape;315;p5"/>
            <p:cNvSpPr/>
            <p:nvPr/>
          </p:nvSpPr>
          <p:spPr>
            <a:xfrm>
              <a:off x="4219125" y="1249400"/>
              <a:ext cx="25" cy="25"/>
            </a:xfrm>
            <a:custGeom>
              <a:avLst/>
              <a:gdLst/>
              <a:ahLst/>
              <a:cxnLst/>
              <a:rect l="l" t="t" r="r" b="b"/>
              <a:pathLst>
                <a:path w="1" h="1" fill="none" extrusionOk="0">
                  <a:moveTo>
                    <a:pt x="1" y="1"/>
                  </a:moveTo>
                  <a:lnTo>
                    <a:pt x="1" y="1"/>
                  </a:lnTo>
                  <a:lnTo>
                    <a:pt x="1" y="1"/>
                  </a:lnTo>
                  <a:lnTo>
                    <a:pt x="1" y="1"/>
                  </a:lnTo>
                  <a:lnTo>
                    <a:pt x="1"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16" name="Google Shape;316;p5"/>
            <p:cNvSpPr/>
            <p:nvPr/>
          </p:nvSpPr>
          <p:spPr>
            <a:xfrm>
              <a:off x="4218550" y="1248800"/>
              <a:ext cx="25" cy="25"/>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17" name="Google Shape;317;p5"/>
            <p:cNvSpPr/>
            <p:nvPr/>
          </p:nvSpPr>
          <p:spPr>
            <a:xfrm>
              <a:off x="4218550" y="1248225"/>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18" name="Google Shape;318;p5"/>
            <p:cNvSpPr/>
            <p:nvPr/>
          </p:nvSpPr>
          <p:spPr>
            <a:xfrm>
              <a:off x="4218550" y="1247625"/>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19" name="Google Shape;319;p5"/>
            <p:cNvSpPr/>
            <p:nvPr/>
          </p:nvSpPr>
          <p:spPr>
            <a:xfrm>
              <a:off x="4218550" y="1247025"/>
              <a:ext cx="25" cy="25"/>
            </a:xfrm>
            <a:custGeom>
              <a:avLst/>
              <a:gdLst/>
              <a:ahLst/>
              <a:cxnLst/>
              <a:rect l="l" t="t" r="r" b="b"/>
              <a:pathLst>
                <a:path w="1" h="1" fill="none" extrusionOk="0">
                  <a:moveTo>
                    <a:pt x="0" y="1"/>
                  </a:moveTo>
                  <a:lnTo>
                    <a:pt x="0" y="1"/>
                  </a:lnTo>
                  <a:lnTo>
                    <a:pt x="0" y="1"/>
                  </a:lnTo>
                  <a:lnTo>
                    <a:pt x="0" y="1"/>
                  </a:lnTo>
                  <a:lnTo>
                    <a:pt x="0"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20" name="Google Shape;320;p5"/>
            <p:cNvSpPr/>
            <p:nvPr/>
          </p:nvSpPr>
          <p:spPr>
            <a:xfrm>
              <a:off x="4218550" y="1246425"/>
              <a:ext cx="25" cy="625"/>
            </a:xfrm>
            <a:custGeom>
              <a:avLst/>
              <a:gdLst/>
              <a:ahLst/>
              <a:cxnLst/>
              <a:rect l="l" t="t" r="r" b="b"/>
              <a:pathLst>
                <a:path w="1" h="25" fill="none" extrusionOk="0">
                  <a:moveTo>
                    <a:pt x="0" y="1"/>
                  </a:moveTo>
                  <a:lnTo>
                    <a:pt x="0" y="1"/>
                  </a:lnTo>
                  <a:lnTo>
                    <a:pt x="0" y="1"/>
                  </a:lnTo>
                  <a:lnTo>
                    <a:pt x="0" y="25"/>
                  </a:lnTo>
                  <a:lnTo>
                    <a:pt x="0" y="25"/>
                  </a:lnTo>
                  <a:lnTo>
                    <a:pt x="0" y="1"/>
                  </a:lnTo>
                  <a:lnTo>
                    <a:pt x="0"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21" name="Google Shape;321;p5"/>
            <p:cNvSpPr/>
            <p:nvPr/>
          </p:nvSpPr>
          <p:spPr>
            <a:xfrm>
              <a:off x="4217950" y="12458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22" name="Google Shape;322;p5"/>
            <p:cNvSpPr/>
            <p:nvPr/>
          </p:nvSpPr>
          <p:spPr>
            <a:xfrm>
              <a:off x="4217950" y="1245250"/>
              <a:ext cx="25" cy="25"/>
            </a:xfrm>
            <a:custGeom>
              <a:avLst/>
              <a:gdLst/>
              <a:ahLst/>
              <a:cxnLst/>
              <a:rect l="l" t="t" r="r" b="b"/>
              <a:pathLst>
                <a:path w="1" h="1" fill="none" extrusionOk="0">
                  <a:moveTo>
                    <a:pt x="0" y="0"/>
                  </a:moveTo>
                  <a:lnTo>
                    <a:pt x="0" y="0"/>
                  </a:lnTo>
                  <a:lnTo>
                    <a:pt x="0" y="0"/>
                  </a:lnTo>
                  <a:lnTo>
                    <a:pt x="0" y="0"/>
                  </a:lnTo>
                  <a:lnTo>
                    <a:pt x="0"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23" name="Google Shape;323;p5"/>
            <p:cNvSpPr/>
            <p:nvPr/>
          </p:nvSpPr>
          <p:spPr>
            <a:xfrm>
              <a:off x="4217950" y="1244050"/>
              <a:ext cx="25" cy="625"/>
            </a:xfrm>
            <a:custGeom>
              <a:avLst/>
              <a:gdLst/>
              <a:ahLst/>
              <a:cxnLst/>
              <a:rect l="l" t="t" r="r" b="b"/>
              <a:pathLst>
                <a:path w="1" h="25" fill="none" extrusionOk="0">
                  <a:moveTo>
                    <a:pt x="0" y="1"/>
                  </a:moveTo>
                  <a:lnTo>
                    <a:pt x="0" y="1"/>
                  </a:lnTo>
                  <a:lnTo>
                    <a:pt x="0" y="25"/>
                  </a:lnTo>
                  <a:lnTo>
                    <a:pt x="0" y="25"/>
                  </a:lnTo>
                  <a:lnTo>
                    <a:pt x="0"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24" name="Google Shape;324;p5"/>
            <p:cNvSpPr/>
            <p:nvPr/>
          </p:nvSpPr>
          <p:spPr>
            <a:xfrm>
              <a:off x="4205475" y="1204875"/>
              <a:ext cx="12500" cy="39200"/>
            </a:xfrm>
            <a:custGeom>
              <a:avLst/>
              <a:gdLst/>
              <a:ahLst/>
              <a:cxnLst/>
              <a:rect l="l" t="t" r="r" b="b"/>
              <a:pathLst>
                <a:path w="500" h="1568" fill="none" extrusionOk="0">
                  <a:moveTo>
                    <a:pt x="1" y="0"/>
                  </a:moveTo>
                  <a:lnTo>
                    <a:pt x="1" y="0"/>
                  </a:lnTo>
                  <a:lnTo>
                    <a:pt x="143" y="380"/>
                  </a:lnTo>
                  <a:lnTo>
                    <a:pt x="286" y="760"/>
                  </a:lnTo>
                  <a:lnTo>
                    <a:pt x="404" y="1164"/>
                  </a:lnTo>
                  <a:lnTo>
                    <a:pt x="499" y="1568"/>
                  </a:lnTo>
                  <a:lnTo>
                    <a:pt x="499" y="1568"/>
                  </a:lnTo>
                  <a:lnTo>
                    <a:pt x="404" y="1164"/>
                  </a:lnTo>
                  <a:lnTo>
                    <a:pt x="286" y="760"/>
                  </a:lnTo>
                  <a:lnTo>
                    <a:pt x="143" y="380"/>
                  </a:lnTo>
                  <a:lnTo>
                    <a:pt x="1"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25" name="Google Shape;325;p5"/>
            <p:cNvSpPr/>
            <p:nvPr/>
          </p:nvSpPr>
          <p:spPr>
            <a:xfrm>
              <a:off x="4182900" y="1163300"/>
              <a:ext cx="2400" cy="4175"/>
            </a:xfrm>
            <a:custGeom>
              <a:avLst/>
              <a:gdLst/>
              <a:ahLst/>
              <a:cxnLst/>
              <a:rect l="l" t="t" r="r" b="b"/>
              <a:pathLst>
                <a:path w="96" h="167" fill="none" extrusionOk="0">
                  <a:moveTo>
                    <a:pt x="1" y="0"/>
                  </a:moveTo>
                  <a:lnTo>
                    <a:pt x="1" y="0"/>
                  </a:lnTo>
                  <a:lnTo>
                    <a:pt x="96" y="167"/>
                  </a:lnTo>
                  <a:lnTo>
                    <a:pt x="96" y="167"/>
                  </a:lnTo>
                  <a:lnTo>
                    <a:pt x="1"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26" name="Google Shape;326;p5"/>
            <p:cNvSpPr/>
            <p:nvPr/>
          </p:nvSpPr>
          <p:spPr>
            <a:xfrm>
              <a:off x="3789800" y="1397275"/>
              <a:ext cx="3575" cy="3575"/>
            </a:xfrm>
            <a:custGeom>
              <a:avLst/>
              <a:gdLst/>
              <a:ahLst/>
              <a:cxnLst/>
              <a:rect l="l" t="t" r="r" b="b"/>
              <a:pathLst>
                <a:path w="143" h="143" fill="none" extrusionOk="0">
                  <a:moveTo>
                    <a:pt x="48" y="143"/>
                  </a:moveTo>
                  <a:lnTo>
                    <a:pt x="48" y="143"/>
                  </a:lnTo>
                  <a:lnTo>
                    <a:pt x="24" y="119"/>
                  </a:lnTo>
                  <a:lnTo>
                    <a:pt x="0" y="71"/>
                  </a:lnTo>
                  <a:lnTo>
                    <a:pt x="0" y="71"/>
                  </a:lnTo>
                  <a:lnTo>
                    <a:pt x="0" y="48"/>
                  </a:lnTo>
                  <a:lnTo>
                    <a:pt x="24" y="24"/>
                  </a:lnTo>
                  <a:lnTo>
                    <a:pt x="72" y="0"/>
                  </a:lnTo>
                  <a:lnTo>
                    <a:pt x="72" y="0"/>
                  </a:lnTo>
                  <a:lnTo>
                    <a:pt x="95" y="0"/>
                  </a:lnTo>
                  <a:lnTo>
                    <a:pt x="95" y="0"/>
                  </a:lnTo>
                  <a:lnTo>
                    <a:pt x="119" y="24"/>
                  </a:lnTo>
                  <a:lnTo>
                    <a:pt x="143" y="71"/>
                  </a:lnTo>
                  <a:lnTo>
                    <a:pt x="143" y="71"/>
                  </a:lnTo>
                  <a:lnTo>
                    <a:pt x="143" y="95"/>
                  </a:lnTo>
                  <a:lnTo>
                    <a:pt x="119" y="119"/>
                  </a:lnTo>
                  <a:lnTo>
                    <a:pt x="72" y="143"/>
                  </a:lnTo>
                  <a:lnTo>
                    <a:pt x="72" y="143"/>
                  </a:lnTo>
                  <a:lnTo>
                    <a:pt x="48" y="143"/>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27" name="Google Shape;327;p5"/>
            <p:cNvSpPr/>
            <p:nvPr/>
          </p:nvSpPr>
          <p:spPr>
            <a:xfrm>
              <a:off x="3777325" y="1382425"/>
              <a:ext cx="43375" cy="65925"/>
            </a:xfrm>
            <a:custGeom>
              <a:avLst/>
              <a:gdLst/>
              <a:ahLst/>
              <a:cxnLst/>
              <a:rect l="l" t="t" r="r" b="b"/>
              <a:pathLst>
                <a:path w="1735" h="2637" fill="none" extrusionOk="0">
                  <a:moveTo>
                    <a:pt x="1" y="0"/>
                  </a:moveTo>
                  <a:lnTo>
                    <a:pt x="1" y="0"/>
                  </a:lnTo>
                  <a:lnTo>
                    <a:pt x="143" y="357"/>
                  </a:lnTo>
                  <a:lnTo>
                    <a:pt x="309" y="713"/>
                  </a:lnTo>
                  <a:lnTo>
                    <a:pt x="499" y="1045"/>
                  </a:lnTo>
                  <a:lnTo>
                    <a:pt x="689" y="1378"/>
                  </a:lnTo>
                  <a:lnTo>
                    <a:pt x="903" y="1687"/>
                  </a:lnTo>
                  <a:lnTo>
                    <a:pt x="1117" y="1996"/>
                  </a:lnTo>
                  <a:lnTo>
                    <a:pt x="1355" y="2304"/>
                  </a:lnTo>
                  <a:lnTo>
                    <a:pt x="1592" y="2589"/>
                  </a:lnTo>
                  <a:lnTo>
                    <a:pt x="1592" y="2589"/>
                  </a:lnTo>
                  <a:lnTo>
                    <a:pt x="1640" y="2637"/>
                  </a:lnTo>
                  <a:lnTo>
                    <a:pt x="1640" y="2637"/>
                  </a:lnTo>
                  <a:lnTo>
                    <a:pt x="1640" y="2613"/>
                  </a:lnTo>
                  <a:lnTo>
                    <a:pt x="1640" y="2613"/>
                  </a:lnTo>
                  <a:lnTo>
                    <a:pt x="1663" y="2494"/>
                  </a:lnTo>
                  <a:lnTo>
                    <a:pt x="1687" y="2399"/>
                  </a:lnTo>
                  <a:lnTo>
                    <a:pt x="1687" y="2399"/>
                  </a:lnTo>
                  <a:lnTo>
                    <a:pt x="1735" y="2281"/>
                  </a:lnTo>
                  <a:lnTo>
                    <a:pt x="1735" y="2186"/>
                  </a:lnTo>
                  <a:lnTo>
                    <a:pt x="1687" y="2067"/>
                  </a:lnTo>
                  <a:lnTo>
                    <a:pt x="1640" y="1972"/>
                  </a:lnTo>
                  <a:lnTo>
                    <a:pt x="1640" y="1972"/>
                  </a:lnTo>
                  <a:lnTo>
                    <a:pt x="1592" y="1948"/>
                  </a:lnTo>
                  <a:lnTo>
                    <a:pt x="1592" y="1948"/>
                  </a:lnTo>
                  <a:lnTo>
                    <a:pt x="1592" y="1877"/>
                  </a:lnTo>
                  <a:lnTo>
                    <a:pt x="1568" y="1805"/>
                  </a:lnTo>
                  <a:lnTo>
                    <a:pt x="1497" y="1687"/>
                  </a:lnTo>
                  <a:lnTo>
                    <a:pt x="1426" y="1568"/>
                  </a:lnTo>
                  <a:lnTo>
                    <a:pt x="1355" y="1449"/>
                  </a:lnTo>
                  <a:lnTo>
                    <a:pt x="1355" y="1449"/>
                  </a:lnTo>
                  <a:lnTo>
                    <a:pt x="1307" y="1378"/>
                  </a:lnTo>
                  <a:lnTo>
                    <a:pt x="1260" y="1307"/>
                  </a:lnTo>
                  <a:lnTo>
                    <a:pt x="1212" y="1259"/>
                  </a:lnTo>
                  <a:lnTo>
                    <a:pt x="1117" y="1212"/>
                  </a:lnTo>
                  <a:lnTo>
                    <a:pt x="1117" y="1212"/>
                  </a:lnTo>
                  <a:lnTo>
                    <a:pt x="1046" y="1140"/>
                  </a:lnTo>
                  <a:lnTo>
                    <a:pt x="974" y="1093"/>
                  </a:lnTo>
                  <a:lnTo>
                    <a:pt x="903" y="1022"/>
                  </a:lnTo>
                  <a:lnTo>
                    <a:pt x="879" y="950"/>
                  </a:lnTo>
                  <a:lnTo>
                    <a:pt x="832" y="879"/>
                  </a:lnTo>
                  <a:lnTo>
                    <a:pt x="832" y="784"/>
                  </a:lnTo>
                  <a:lnTo>
                    <a:pt x="832" y="594"/>
                  </a:lnTo>
                  <a:lnTo>
                    <a:pt x="832" y="594"/>
                  </a:lnTo>
                  <a:lnTo>
                    <a:pt x="832" y="570"/>
                  </a:lnTo>
                  <a:lnTo>
                    <a:pt x="832" y="570"/>
                  </a:lnTo>
                  <a:lnTo>
                    <a:pt x="428" y="167"/>
                  </a:lnTo>
                  <a:lnTo>
                    <a:pt x="428" y="167"/>
                  </a:lnTo>
                  <a:lnTo>
                    <a:pt x="381" y="190"/>
                  </a:lnTo>
                  <a:lnTo>
                    <a:pt x="309" y="214"/>
                  </a:lnTo>
                  <a:lnTo>
                    <a:pt x="309" y="214"/>
                  </a:lnTo>
                  <a:lnTo>
                    <a:pt x="262" y="190"/>
                  </a:lnTo>
                  <a:lnTo>
                    <a:pt x="191" y="95"/>
                  </a:lnTo>
                  <a:lnTo>
                    <a:pt x="191" y="95"/>
                  </a:lnTo>
                  <a:lnTo>
                    <a:pt x="143" y="72"/>
                  </a:lnTo>
                  <a:lnTo>
                    <a:pt x="96" y="24"/>
                  </a:lnTo>
                  <a:lnTo>
                    <a:pt x="1"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28" name="Google Shape;328;p5"/>
            <p:cNvSpPr/>
            <p:nvPr/>
          </p:nvSpPr>
          <p:spPr>
            <a:xfrm>
              <a:off x="4171625" y="1348575"/>
              <a:ext cx="13100" cy="10125"/>
            </a:xfrm>
            <a:custGeom>
              <a:avLst/>
              <a:gdLst/>
              <a:ahLst/>
              <a:cxnLst/>
              <a:rect l="l" t="t" r="r" b="b"/>
              <a:pathLst>
                <a:path w="524" h="405" fill="none" extrusionOk="0">
                  <a:moveTo>
                    <a:pt x="72" y="404"/>
                  </a:moveTo>
                  <a:lnTo>
                    <a:pt x="72" y="404"/>
                  </a:lnTo>
                  <a:lnTo>
                    <a:pt x="24" y="404"/>
                  </a:lnTo>
                  <a:lnTo>
                    <a:pt x="1" y="380"/>
                  </a:lnTo>
                  <a:lnTo>
                    <a:pt x="1" y="285"/>
                  </a:lnTo>
                  <a:lnTo>
                    <a:pt x="1" y="285"/>
                  </a:lnTo>
                  <a:lnTo>
                    <a:pt x="72" y="190"/>
                  </a:lnTo>
                  <a:lnTo>
                    <a:pt x="143" y="95"/>
                  </a:lnTo>
                  <a:lnTo>
                    <a:pt x="262" y="24"/>
                  </a:lnTo>
                  <a:lnTo>
                    <a:pt x="404" y="0"/>
                  </a:lnTo>
                  <a:lnTo>
                    <a:pt x="404" y="0"/>
                  </a:lnTo>
                  <a:lnTo>
                    <a:pt x="452" y="24"/>
                  </a:lnTo>
                  <a:lnTo>
                    <a:pt x="452" y="24"/>
                  </a:lnTo>
                  <a:lnTo>
                    <a:pt x="499" y="24"/>
                  </a:lnTo>
                  <a:lnTo>
                    <a:pt x="523" y="24"/>
                  </a:lnTo>
                  <a:lnTo>
                    <a:pt x="523" y="48"/>
                  </a:lnTo>
                  <a:lnTo>
                    <a:pt x="523" y="48"/>
                  </a:lnTo>
                  <a:lnTo>
                    <a:pt x="523" y="95"/>
                  </a:lnTo>
                  <a:lnTo>
                    <a:pt x="523" y="119"/>
                  </a:lnTo>
                  <a:lnTo>
                    <a:pt x="523" y="119"/>
                  </a:lnTo>
                  <a:lnTo>
                    <a:pt x="428" y="143"/>
                  </a:lnTo>
                  <a:lnTo>
                    <a:pt x="333" y="214"/>
                  </a:lnTo>
                  <a:lnTo>
                    <a:pt x="262" y="285"/>
                  </a:lnTo>
                  <a:lnTo>
                    <a:pt x="191" y="357"/>
                  </a:lnTo>
                  <a:lnTo>
                    <a:pt x="191" y="357"/>
                  </a:lnTo>
                  <a:lnTo>
                    <a:pt x="167" y="380"/>
                  </a:lnTo>
                  <a:lnTo>
                    <a:pt x="119" y="404"/>
                  </a:lnTo>
                  <a:lnTo>
                    <a:pt x="119" y="404"/>
                  </a:lnTo>
                  <a:lnTo>
                    <a:pt x="72" y="404"/>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29" name="Google Shape;329;p5"/>
            <p:cNvSpPr/>
            <p:nvPr/>
          </p:nvSpPr>
          <p:spPr>
            <a:xfrm>
              <a:off x="4182900" y="1327200"/>
              <a:ext cx="8350" cy="4175"/>
            </a:xfrm>
            <a:custGeom>
              <a:avLst/>
              <a:gdLst/>
              <a:ahLst/>
              <a:cxnLst/>
              <a:rect l="l" t="t" r="r" b="b"/>
              <a:pathLst>
                <a:path w="334" h="167" fill="none" extrusionOk="0">
                  <a:moveTo>
                    <a:pt x="96" y="166"/>
                  </a:moveTo>
                  <a:lnTo>
                    <a:pt x="96" y="166"/>
                  </a:lnTo>
                  <a:lnTo>
                    <a:pt x="48" y="166"/>
                  </a:lnTo>
                  <a:lnTo>
                    <a:pt x="1" y="95"/>
                  </a:lnTo>
                  <a:lnTo>
                    <a:pt x="1" y="95"/>
                  </a:lnTo>
                  <a:lnTo>
                    <a:pt x="1" y="48"/>
                  </a:lnTo>
                  <a:lnTo>
                    <a:pt x="48" y="24"/>
                  </a:lnTo>
                  <a:lnTo>
                    <a:pt x="96" y="24"/>
                  </a:lnTo>
                  <a:lnTo>
                    <a:pt x="120" y="24"/>
                  </a:lnTo>
                  <a:lnTo>
                    <a:pt x="120" y="24"/>
                  </a:lnTo>
                  <a:lnTo>
                    <a:pt x="238" y="0"/>
                  </a:lnTo>
                  <a:lnTo>
                    <a:pt x="238" y="0"/>
                  </a:lnTo>
                  <a:lnTo>
                    <a:pt x="310" y="0"/>
                  </a:lnTo>
                  <a:lnTo>
                    <a:pt x="333" y="48"/>
                  </a:lnTo>
                  <a:lnTo>
                    <a:pt x="333" y="48"/>
                  </a:lnTo>
                  <a:lnTo>
                    <a:pt x="333" y="95"/>
                  </a:lnTo>
                  <a:lnTo>
                    <a:pt x="310" y="119"/>
                  </a:lnTo>
                  <a:lnTo>
                    <a:pt x="191" y="166"/>
                  </a:lnTo>
                  <a:lnTo>
                    <a:pt x="191" y="166"/>
                  </a:lnTo>
                  <a:lnTo>
                    <a:pt x="96" y="166"/>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30" name="Google Shape;330;p5"/>
            <p:cNvSpPr/>
            <p:nvPr/>
          </p:nvSpPr>
          <p:spPr>
            <a:xfrm>
              <a:off x="4177575" y="1308775"/>
              <a:ext cx="5950" cy="11900"/>
            </a:xfrm>
            <a:custGeom>
              <a:avLst/>
              <a:gdLst/>
              <a:ahLst/>
              <a:cxnLst/>
              <a:rect l="l" t="t" r="r" b="b"/>
              <a:pathLst>
                <a:path w="238" h="476" fill="none" extrusionOk="0">
                  <a:moveTo>
                    <a:pt x="119" y="25"/>
                  </a:moveTo>
                  <a:lnTo>
                    <a:pt x="119" y="25"/>
                  </a:lnTo>
                  <a:lnTo>
                    <a:pt x="166" y="1"/>
                  </a:lnTo>
                  <a:lnTo>
                    <a:pt x="166" y="1"/>
                  </a:lnTo>
                  <a:lnTo>
                    <a:pt x="190" y="25"/>
                  </a:lnTo>
                  <a:lnTo>
                    <a:pt x="214" y="48"/>
                  </a:lnTo>
                  <a:lnTo>
                    <a:pt x="214" y="72"/>
                  </a:lnTo>
                  <a:lnTo>
                    <a:pt x="214" y="96"/>
                  </a:lnTo>
                  <a:lnTo>
                    <a:pt x="214" y="96"/>
                  </a:lnTo>
                  <a:lnTo>
                    <a:pt x="190" y="167"/>
                  </a:lnTo>
                  <a:lnTo>
                    <a:pt x="190" y="215"/>
                  </a:lnTo>
                  <a:lnTo>
                    <a:pt x="238" y="310"/>
                  </a:lnTo>
                  <a:lnTo>
                    <a:pt x="238" y="310"/>
                  </a:lnTo>
                  <a:lnTo>
                    <a:pt x="238" y="381"/>
                  </a:lnTo>
                  <a:lnTo>
                    <a:pt x="238" y="428"/>
                  </a:lnTo>
                  <a:lnTo>
                    <a:pt x="190" y="452"/>
                  </a:lnTo>
                  <a:lnTo>
                    <a:pt x="143" y="476"/>
                  </a:lnTo>
                  <a:lnTo>
                    <a:pt x="143" y="476"/>
                  </a:lnTo>
                  <a:lnTo>
                    <a:pt x="119" y="476"/>
                  </a:lnTo>
                  <a:lnTo>
                    <a:pt x="119" y="476"/>
                  </a:lnTo>
                  <a:lnTo>
                    <a:pt x="71" y="452"/>
                  </a:lnTo>
                  <a:lnTo>
                    <a:pt x="48" y="428"/>
                  </a:lnTo>
                  <a:lnTo>
                    <a:pt x="24" y="357"/>
                  </a:lnTo>
                  <a:lnTo>
                    <a:pt x="24" y="357"/>
                  </a:lnTo>
                  <a:lnTo>
                    <a:pt x="0" y="143"/>
                  </a:lnTo>
                  <a:lnTo>
                    <a:pt x="0" y="143"/>
                  </a:lnTo>
                  <a:lnTo>
                    <a:pt x="0" y="96"/>
                  </a:lnTo>
                  <a:lnTo>
                    <a:pt x="24" y="72"/>
                  </a:lnTo>
                  <a:lnTo>
                    <a:pt x="48" y="25"/>
                  </a:lnTo>
                  <a:lnTo>
                    <a:pt x="95" y="25"/>
                  </a:lnTo>
                  <a:lnTo>
                    <a:pt x="95" y="25"/>
                  </a:lnTo>
                  <a:lnTo>
                    <a:pt x="119" y="25"/>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31" name="Google Shape;331;p5"/>
            <p:cNvSpPr/>
            <p:nvPr/>
          </p:nvSpPr>
          <p:spPr>
            <a:xfrm>
              <a:off x="4193600" y="1285625"/>
              <a:ext cx="3000" cy="4175"/>
            </a:xfrm>
            <a:custGeom>
              <a:avLst/>
              <a:gdLst/>
              <a:ahLst/>
              <a:cxnLst/>
              <a:rect l="l" t="t" r="r" b="b"/>
              <a:pathLst>
                <a:path w="120" h="167" fill="none" extrusionOk="0">
                  <a:moveTo>
                    <a:pt x="48" y="167"/>
                  </a:moveTo>
                  <a:lnTo>
                    <a:pt x="48" y="167"/>
                  </a:lnTo>
                  <a:lnTo>
                    <a:pt x="24" y="167"/>
                  </a:lnTo>
                  <a:lnTo>
                    <a:pt x="0" y="143"/>
                  </a:lnTo>
                  <a:lnTo>
                    <a:pt x="0" y="96"/>
                  </a:lnTo>
                  <a:lnTo>
                    <a:pt x="0" y="96"/>
                  </a:lnTo>
                  <a:lnTo>
                    <a:pt x="0" y="48"/>
                  </a:lnTo>
                  <a:lnTo>
                    <a:pt x="0" y="24"/>
                  </a:lnTo>
                  <a:lnTo>
                    <a:pt x="48" y="24"/>
                  </a:lnTo>
                  <a:lnTo>
                    <a:pt x="48" y="24"/>
                  </a:lnTo>
                  <a:lnTo>
                    <a:pt x="72" y="1"/>
                  </a:lnTo>
                  <a:lnTo>
                    <a:pt x="72" y="1"/>
                  </a:lnTo>
                  <a:lnTo>
                    <a:pt x="95" y="24"/>
                  </a:lnTo>
                  <a:lnTo>
                    <a:pt x="119" y="48"/>
                  </a:lnTo>
                  <a:lnTo>
                    <a:pt x="119" y="96"/>
                  </a:lnTo>
                  <a:lnTo>
                    <a:pt x="119" y="96"/>
                  </a:lnTo>
                  <a:lnTo>
                    <a:pt x="119" y="143"/>
                  </a:lnTo>
                  <a:lnTo>
                    <a:pt x="119" y="167"/>
                  </a:lnTo>
                  <a:lnTo>
                    <a:pt x="72" y="167"/>
                  </a:lnTo>
                  <a:lnTo>
                    <a:pt x="72" y="167"/>
                  </a:lnTo>
                  <a:lnTo>
                    <a:pt x="48" y="167"/>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32" name="Google Shape;332;p5"/>
            <p:cNvSpPr/>
            <p:nvPr/>
          </p:nvSpPr>
          <p:spPr>
            <a:xfrm>
              <a:off x="3771400" y="1366375"/>
              <a:ext cx="128875" cy="134250"/>
            </a:xfrm>
            <a:custGeom>
              <a:avLst/>
              <a:gdLst/>
              <a:ahLst/>
              <a:cxnLst/>
              <a:rect l="l" t="t" r="r" b="b"/>
              <a:pathLst>
                <a:path w="5155" h="5370" extrusionOk="0">
                  <a:moveTo>
                    <a:pt x="0" y="1"/>
                  </a:moveTo>
                  <a:lnTo>
                    <a:pt x="238" y="642"/>
                  </a:lnTo>
                  <a:lnTo>
                    <a:pt x="333" y="666"/>
                  </a:lnTo>
                  <a:lnTo>
                    <a:pt x="380" y="714"/>
                  </a:lnTo>
                  <a:lnTo>
                    <a:pt x="428" y="737"/>
                  </a:lnTo>
                  <a:lnTo>
                    <a:pt x="499" y="832"/>
                  </a:lnTo>
                  <a:lnTo>
                    <a:pt x="546" y="856"/>
                  </a:lnTo>
                  <a:lnTo>
                    <a:pt x="618" y="832"/>
                  </a:lnTo>
                  <a:lnTo>
                    <a:pt x="665" y="809"/>
                  </a:lnTo>
                  <a:lnTo>
                    <a:pt x="333" y="428"/>
                  </a:lnTo>
                  <a:lnTo>
                    <a:pt x="0" y="1"/>
                  </a:lnTo>
                  <a:close/>
                  <a:moveTo>
                    <a:pt x="1069" y="1212"/>
                  </a:moveTo>
                  <a:lnTo>
                    <a:pt x="1069" y="1236"/>
                  </a:lnTo>
                  <a:lnTo>
                    <a:pt x="1069" y="1426"/>
                  </a:lnTo>
                  <a:lnTo>
                    <a:pt x="1069" y="1521"/>
                  </a:lnTo>
                  <a:lnTo>
                    <a:pt x="1116" y="1592"/>
                  </a:lnTo>
                  <a:lnTo>
                    <a:pt x="1140" y="1664"/>
                  </a:lnTo>
                  <a:lnTo>
                    <a:pt x="1211" y="1735"/>
                  </a:lnTo>
                  <a:lnTo>
                    <a:pt x="1283" y="1782"/>
                  </a:lnTo>
                  <a:lnTo>
                    <a:pt x="1354" y="1854"/>
                  </a:lnTo>
                  <a:lnTo>
                    <a:pt x="1449" y="1901"/>
                  </a:lnTo>
                  <a:lnTo>
                    <a:pt x="1497" y="1949"/>
                  </a:lnTo>
                  <a:lnTo>
                    <a:pt x="1544" y="2020"/>
                  </a:lnTo>
                  <a:lnTo>
                    <a:pt x="1592" y="2091"/>
                  </a:lnTo>
                  <a:lnTo>
                    <a:pt x="1663" y="2210"/>
                  </a:lnTo>
                  <a:lnTo>
                    <a:pt x="1734" y="2329"/>
                  </a:lnTo>
                  <a:lnTo>
                    <a:pt x="1805" y="2447"/>
                  </a:lnTo>
                  <a:lnTo>
                    <a:pt x="1829" y="2519"/>
                  </a:lnTo>
                  <a:lnTo>
                    <a:pt x="1829" y="2590"/>
                  </a:lnTo>
                  <a:lnTo>
                    <a:pt x="1877" y="2614"/>
                  </a:lnTo>
                  <a:lnTo>
                    <a:pt x="1924" y="2709"/>
                  </a:lnTo>
                  <a:lnTo>
                    <a:pt x="1972" y="2828"/>
                  </a:lnTo>
                  <a:lnTo>
                    <a:pt x="1972" y="2923"/>
                  </a:lnTo>
                  <a:lnTo>
                    <a:pt x="1924" y="3041"/>
                  </a:lnTo>
                  <a:lnTo>
                    <a:pt x="1900" y="3136"/>
                  </a:lnTo>
                  <a:lnTo>
                    <a:pt x="1877" y="3255"/>
                  </a:lnTo>
                  <a:lnTo>
                    <a:pt x="1877" y="3279"/>
                  </a:lnTo>
                  <a:lnTo>
                    <a:pt x="2162" y="3588"/>
                  </a:lnTo>
                  <a:lnTo>
                    <a:pt x="2470" y="3896"/>
                  </a:lnTo>
                  <a:lnTo>
                    <a:pt x="2779" y="4181"/>
                  </a:lnTo>
                  <a:lnTo>
                    <a:pt x="3112" y="4443"/>
                  </a:lnTo>
                  <a:lnTo>
                    <a:pt x="3444" y="4704"/>
                  </a:lnTo>
                  <a:lnTo>
                    <a:pt x="3801" y="4942"/>
                  </a:lnTo>
                  <a:lnTo>
                    <a:pt x="4157" y="5155"/>
                  </a:lnTo>
                  <a:lnTo>
                    <a:pt x="4537" y="5369"/>
                  </a:lnTo>
                  <a:lnTo>
                    <a:pt x="4608" y="5227"/>
                  </a:lnTo>
                  <a:lnTo>
                    <a:pt x="4727" y="4965"/>
                  </a:lnTo>
                  <a:lnTo>
                    <a:pt x="4798" y="4847"/>
                  </a:lnTo>
                  <a:lnTo>
                    <a:pt x="4869" y="4752"/>
                  </a:lnTo>
                  <a:lnTo>
                    <a:pt x="4917" y="4680"/>
                  </a:lnTo>
                  <a:lnTo>
                    <a:pt x="4917" y="4633"/>
                  </a:lnTo>
                  <a:lnTo>
                    <a:pt x="4917" y="4585"/>
                  </a:lnTo>
                  <a:lnTo>
                    <a:pt x="4893" y="4562"/>
                  </a:lnTo>
                  <a:lnTo>
                    <a:pt x="4846" y="4443"/>
                  </a:lnTo>
                  <a:lnTo>
                    <a:pt x="4846" y="4371"/>
                  </a:lnTo>
                  <a:lnTo>
                    <a:pt x="4893" y="4300"/>
                  </a:lnTo>
                  <a:lnTo>
                    <a:pt x="4964" y="4229"/>
                  </a:lnTo>
                  <a:lnTo>
                    <a:pt x="5059" y="4158"/>
                  </a:lnTo>
                  <a:lnTo>
                    <a:pt x="5107" y="4110"/>
                  </a:lnTo>
                  <a:lnTo>
                    <a:pt x="5131" y="4039"/>
                  </a:lnTo>
                  <a:lnTo>
                    <a:pt x="5154" y="3968"/>
                  </a:lnTo>
                  <a:lnTo>
                    <a:pt x="5154" y="3896"/>
                  </a:lnTo>
                  <a:lnTo>
                    <a:pt x="5131" y="3825"/>
                  </a:lnTo>
                  <a:lnTo>
                    <a:pt x="5036" y="3659"/>
                  </a:lnTo>
                  <a:lnTo>
                    <a:pt x="4988" y="3611"/>
                  </a:lnTo>
                  <a:lnTo>
                    <a:pt x="4964" y="3564"/>
                  </a:lnTo>
                  <a:lnTo>
                    <a:pt x="4988" y="3540"/>
                  </a:lnTo>
                  <a:lnTo>
                    <a:pt x="5036" y="3445"/>
                  </a:lnTo>
                  <a:lnTo>
                    <a:pt x="4489" y="3279"/>
                  </a:lnTo>
                  <a:lnTo>
                    <a:pt x="3943" y="3089"/>
                  </a:lnTo>
                  <a:lnTo>
                    <a:pt x="3420" y="2851"/>
                  </a:lnTo>
                  <a:lnTo>
                    <a:pt x="2922" y="2590"/>
                  </a:lnTo>
                  <a:lnTo>
                    <a:pt x="2423" y="2281"/>
                  </a:lnTo>
                  <a:lnTo>
                    <a:pt x="1948" y="1949"/>
                  </a:lnTo>
                  <a:lnTo>
                    <a:pt x="1497" y="1592"/>
                  </a:lnTo>
                  <a:lnTo>
                    <a:pt x="1069" y="1212"/>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33" name="Google Shape;333;p5"/>
            <p:cNvSpPr/>
            <p:nvPr/>
          </p:nvSpPr>
          <p:spPr>
            <a:xfrm>
              <a:off x="3798100" y="1396675"/>
              <a:ext cx="102175" cy="103950"/>
            </a:xfrm>
            <a:custGeom>
              <a:avLst/>
              <a:gdLst/>
              <a:ahLst/>
              <a:cxnLst/>
              <a:rect l="l" t="t" r="r" b="b"/>
              <a:pathLst>
                <a:path w="4087" h="4158" fill="none" extrusionOk="0">
                  <a:moveTo>
                    <a:pt x="1" y="0"/>
                  </a:moveTo>
                  <a:lnTo>
                    <a:pt x="1" y="0"/>
                  </a:lnTo>
                  <a:lnTo>
                    <a:pt x="1" y="24"/>
                  </a:lnTo>
                  <a:lnTo>
                    <a:pt x="1" y="24"/>
                  </a:lnTo>
                  <a:lnTo>
                    <a:pt x="1" y="214"/>
                  </a:lnTo>
                  <a:lnTo>
                    <a:pt x="1" y="309"/>
                  </a:lnTo>
                  <a:lnTo>
                    <a:pt x="48" y="380"/>
                  </a:lnTo>
                  <a:lnTo>
                    <a:pt x="72" y="452"/>
                  </a:lnTo>
                  <a:lnTo>
                    <a:pt x="143" y="523"/>
                  </a:lnTo>
                  <a:lnTo>
                    <a:pt x="215" y="570"/>
                  </a:lnTo>
                  <a:lnTo>
                    <a:pt x="286" y="642"/>
                  </a:lnTo>
                  <a:lnTo>
                    <a:pt x="286" y="642"/>
                  </a:lnTo>
                  <a:lnTo>
                    <a:pt x="381" y="689"/>
                  </a:lnTo>
                  <a:lnTo>
                    <a:pt x="429" y="737"/>
                  </a:lnTo>
                  <a:lnTo>
                    <a:pt x="476" y="808"/>
                  </a:lnTo>
                  <a:lnTo>
                    <a:pt x="524" y="879"/>
                  </a:lnTo>
                  <a:lnTo>
                    <a:pt x="524" y="879"/>
                  </a:lnTo>
                  <a:lnTo>
                    <a:pt x="595" y="998"/>
                  </a:lnTo>
                  <a:lnTo>
                    <a:pt x="666" y="1117"/>
                  </a:lnTo>
                  <a:lnTo>
                    <a:pt x="737" y="1235"/>
                  </a:lnTo>
                  <a:lnTo>
                    <a:pt x="761" y="1307"/>
                  </a:lnTo>
                  <a:lnTo>
                    <a:pt x="761" y="1378"/>
                  </a:lnTo>
                  <a:lnTo>
                    <a:pt x="761" y="1378"/>
                  </a:lnTo>
                  <a:lnTo>
                    <a:pt x="809" y="1402"/>
                  </a:lnTo>
                  <a:lnTo>
                    <a:pt x="809" y="1402"/>
                  </a:lnTo>
                  <a:lnTo>
                    <a:pt x="856" y="1497"/>
                  </a:lnTo>
                  <a:lnTo>
                    <a:pt x="904" y="1616"/>
                  </a:lnTo>
                  <a:lnTo>
                    <a:pt x="904" y="1711"/>
                  </a:lnTo>
                  <a:lnTo>
                    <a:pt x="856" y="1829"/>
                  </a:lnTo>
                  <a:lnTo>
                    <a:pt x="856" y="1829"/>
                  </a:lnTo>
                  <a:lnTo>
                    <a:pt x="832" y="1924"/>
                  </a:lnTo>
                  <a:lnTo>
                    <a:pt x="809" y="2043"/>
                  </a:lnTo>
                  <a:lnTo>
                    <a:pt x="809" y="2043"/>
                  </a:lnTo>
                  <a:lnTo>
                    <a:pt x="809" y="2067"/>
                  </a:lnTo>
                  <a:lnTo>
                    <a:pt x="809" y="2067"/>
                  </a:lnTo>
                  <a:lnTo>
                    <a:pt x="809" y="2067"/>
                  </a:lnTo>
                  <a:lnTo>
                    <a:pt x="809" y="2067"/>
                  </a:lnTo>
                  <a:lnTo>
                    <a:pt x="809" y="2067"/>
                  </a:lnTo>
                  <a:lnTo>
                    <a:pt x="1094" y="2376"/>
                  </a:lnTo>
                  <a:lnTo>
                    <a:pt x="1402" y="2684"/>
                  </a:lnTo>
                  <a:lnTo>
                    <a:pt x="1711" y="2969"/>
                  </a:lnTo>
                  <a:lnTo>
                    <a:pt x="2044" y="3231"/>
                  </a:lnTo>
                  <a:lnTo>
                    <a:pt x="2376" y="3492"/>
                  </a:lnTo>
                  <a:lnTo>
                    <a:pt x="2733" y="3730"/>
                  </a:lnTo>
                  <a:lnTo>
                    <a:pt x="3089" y="3943"/>
                  </a:lnTo>
                  <a:lnTo>
                    <a:pt x="3469" y="4157"/>
                  </a:lnTo>
                  <a:lnTo>
                    <a:pt x="3469" y="4157"/>
                  </a:lnTo>
                  <a:lnTo>
                    <a:pt x="3540" y="4015"/>
                  </a:lnTo>
                  <a:lnTo>
                    <a:pt x="3540" y="4015"/>
                  </a:lnTo>
                  <a:lnTo>
                    <a:pt x="3659" y="3753"/>
                  </a:lnTo>
                  <a:lnTo>
                    <a:pt x="3730" y="3635"/>
                  </a:lnTo>
                  <a:lnTo>
                    <a:pt x="3801" y="3540"/>
                  </a:lnTo>
                  <a:lnTo>
                    <a:pt x="3801" y="3540"/>
                  </a:lnTo>
                  <a:lnTo>
                    <a:pt x="3849" y="3468"/>
                  </a:lnTo>
                  <a:lnTo>
                    <a:pt x="3849" y="3421"/>
                  </a:lnTo>
                  <a:lnTo>
                    <a:pt x="3849" y="3373"/>
                  </a:lnTo>
                  <a:lnTo>
                    <a:pt x="3825" y="3350"/>
                  </a:lnTo>
                  <a:lnTo>
                    <a:pt x="3825" y="3350"/>
                  </a:lnTo>
                  <a:lnTo>
                    <a:pt x="3778" y="3231"/>
                  </a:lnTo>
                  <a:lnTo>
                    <a:pt x="3778" y="3159"/>
                  </a:lnTo>
                  <a:lnTo>
                    <a:pt x="3825" y="3088"/>
                  </a:lnTo>
                  <a:lnTo>
                    <a:pt x="3896" y="3017"/>
                  </a:lnTo>
                  <a:lnTo>
                    <a:pt x="3896" y="3017"/>
                  </a:lnTo>
                  <a:lnTo>
                    <a:pt x="3991" y="2946"/>
                  </a:lnTo>
                  <a:lnTo>
                    <a:pt x="4039" y="2898"/>
                  </a:lnTo>
                  <a:lnTo>
                    <a:pt x="4063" y="2827"/>
                  </a:lnTo>
                  <a:lnTo>
                    <a:pt x="4086" y="2756"/>
                  </a:lnTo>
                  <a:lnTo>
                    <a:pt x="4086" y="2684"/>
                  </a:lnTo>
                  <a:lnTo>
                    <a:pt x="4063" y="2613"/>
                  </a:lnTo>
                  <a:lnTo>
                    <a:pt x="3968" y="2447"/>
                  </a:lnTo>
                  <a:lnTo>
                    <a:pt x="3968" y="2447"/>
                  </a:lnTo>
                  <a:lnTo>
                    <a:pt x="3920" y="2399"/>
                  </a:lnTo>
                  <a:lnTo>
                    <a:pt x="3896" y="2352"/>
                  </a:lnTo>
                  <a:lnTo>
                    <a:pt x="3920" y="2328"/>
                  </a:lnTo>
                  <a:lnTo>
                    <a:pt x="3920" y="2328"/>
                  </a:lnTo>
                  <a:lnTo>
                    <a:pt x="3968" y="2233"/>
                  </a:lnTo>
                  <a:lnTo>
                    <a:pt x="3968" y="2233"/>
                  </a:lnTo>
                  <a:lnTo>
                    <a:pt x="3421" y="2067"/>
                  </a:lnTo>
                  <a:lnTo>
                    <a:pt x="2875" y="1877"/>
                  </a:lnTo>
                  <a:lnTo>
                    <a:pt x="2352" y="1639"/>
                  </a:lnTo>
                  <a:lnTo>
                    <a:pt x="1854" y="1378"/>
                  </a:lnTo>
                  <a:lnTo>
                    <a:pt x="1355" y="1069"/>
                  </a:lnTo>
                  <a:lnTo>
                    <a:pt x="880" y="737"/>
                  </a:lnTo>
                  <a:lnTo>
                    <a:pt x="429" y="380"/>
                  </a:lnTo>
                  <a:lnTo>
                    <a:pt x="1"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34" name="Google Shape;334;p5"/>
            <p:cNvSpPr/>
            <p:nvPr/>
          </p:nvSpPr>
          <p:spPr>
            <a:xfrm>
              <a:off x="3771400" y="1366375"/>
              <a:ext cx="16650" cy="21425"/>
            </a:xfrm>
            <a:custGeom>
              <a:avLst/>
              <a:gdLst/>
              <a:ahLst/>
              <a:cxnLst/>
              <a:rect l="l" t="t" r="r" b="b"/>
              <a:pathLst>
                <a:path w="666" h="857" fill="none" extrusionOk="0">
                  <a:moveTo>
                    <a:pt x="0" y="1"/>
                  </a:moveTo>
                  <a:lnTo>
                    <a:pt x="0" y="1"/>
                  </a:lnTo>
                  <a:lnTo>
                    <a:pt x="238" y="642"/>
                  </a:lnTo>
                  <a:lnTo>
                    <a:pt x="238" y="642"/>
                  </a:lnTo>
                  <a:lnTo>
                    <a:pt x="333" y="666"/>
                  </a:lnTo>
                  <a:lnTo>
                    <a:pt x="380" y="714"/>
                  </a:lnTo>
                  <a:lnTo>
                    <a:pt x="428" y="737"/>
                  </a:lnTo>
                  <a:lnTo>
                    <a:pt x="428" y="737"/>
                  </a:lnTo>
                  <a:lnTo>
                    <a:pt x="499" y="832"/>
                  </a:lnTo>
                  <a:lnTo>
                    <a:pt x="546" y="856"/>
                  </a:lnTo>
                  <a:lnTo>
                    <a:pt x="546" y="856"/>
                  </a:lnTo>
                  <a:lnTo>
                    <a:pt x="618" y="832"/>
                  </a:lnTo>
                  <a:lnTo>
                    <a:pt x="665" y="809"/>
                  </a:lnTo>
                  <a:lnTo>
                    <a:pt x="665" y="809"/>
                  </a:lnTo>
                  <a:lnTo>
                    <a:pt x="333" y="428"/>
                  </a:lnTo>
                  <a:lnTo>
                    <a:pt x="0"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35" name="Google Shape;335;p5"/>
            <p:cNvSpPr/>
            <p:nvPr/>
          </p:nvSpPr>
          <p:spPr>
            <a:xfrm>
              <a:off x="4176375" y="1356875"/>
              <a:ext cx="38625" cy="77825"/>
            </a:xfrm>
            <a:custGeom>
              <a:avLst/>
              <a:gdLst/>
              <a:ahLst/>
              <a:cxnLst/>
              <a:rect l="l" t="t" r="r" b="b"/>
              <a:pathLst>
                <a:path w="1545" h="3113" extrusionOk="0">
                  <a:moveTo>
                    <a:pt x="1545" y="1"/>
                  </a:moveTo>
                  <a:lnTo>
                    <a:pt x="1468" y="276"/>
                  </a:lnTo>
                  <a:lnTo>
                    <a:pt x="1473" y="262"/>
                  </a:lnTo>
                  <a:lnTo>
                    <a:pt x="1545" y="1"/>
                  </a:lnTo>
                  <a:close/>
                  <a:moveTo>
                    <a:pt x="1468" y="276"/>
                  </a:moveTo>
                  <a:lnTo>
                    <a:pt x="1331" y="642"/>
                  </a:lnTo>
                  <a:lnTo>
                    <a:pt x="1188" y="999"/>
                  </a:lnTo>
                  <a:lnTo>
                    <a:pt x="1160" y="1075"/>
                  </a:lnTo>
                  <a:lnTo>
                    <a:pt x="1260" y="832"/>
                  </a:lnTo>
                  <a:lnTo>
                    <a:pt x="1426" y="428"/>
                  </a:lnTo>
                  <a:lnTo>
                    <a:pt x="1468" y="276"/>
                  </a:lnTo>
                  <a:close/>
                  <a:moveTo>
                    <a:pt x="1160" y="1075"/>
                  </a:moveTo>
                  <a:lnTo>
                    <a:pt x="1093" y="1236"/>
                  </a:lnTo>
                  <a:lnTo>
                    <a:pt x="997" y="1471"/>
                  </a:lnTo>
                  <a:lnTo>
                    <a:pt x="1046" y="1379"/>
                  </a:lnTo>
                  <a:lnTo>
                    <a:pt x="1160" y="1075"/>
                  </a:lnTo>
                  <a:close/>
                  <a:moveTo>
                    <a:pt x="997" y="1471"/>
                  </a:moveTo>
                  <a:lnTo>
                    <a:pt x="856" y="1735"/>
                  </a:lnTo>
                  <a:lnTo>
                    <a:pt x="666" y="2091"/>
                  </a:lnTo>
                  <a:lnTo>
                    <a:pt x="476" y="2424"/>
                  </a:lnTo>
                  <a:lnTo>
                    <a:pt x="262" y="2756"/>
                  </a:lnTo>
                  <a:lnTo>
                    <a:pt x="499" y="2400"/>
                  </a:lnTo>
                  <a:lnTo>
                    <a:pt x="713" y="2020"/>
                  </a:lnTo>
                  <a:lnTo>
                    <a:pt x="927" y="1640"/>
                  </a:lnTo>
                  <a:lnTo>
                    <a:pt x="997" y="1471"/>
                  </a:lnTo>
                  <a:close/>
                  <a:moveTo>
                    <a:pt x="262" y="2756"/>
                  </a:moveTo>
                  <a:lnTo>
                    <a:pt x="1" y="3113"/>
                  </a:lnTo>
                  <a:lnTo>
                    <a:pt x="24" y="3089"/>
                  </a:lnTo>
                  <a:lnTo>
                    <a:pt x="262" y="2756"/>
                  </a:lnTo>
                  <a:close/>
                </a:path>
              </a:pathLst>
            </a:custGeom>
            <a:solidFill>
              <a:srgbClr val="2C8FAA"/>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36" name="Google Shape;336;p5"/>
            <p:cNvSpPr/>
            <p:nvPr/>
          </p:nvSpPr>
          <p:spPr>
            <a:xfrm>
              <a:off x="4176375" y="1356875"/>
              <a:ext cx="38625" cy="77825"/>
            </a:xfrm>
            <a:custGeom>
              <a:avLst/>
              <a:gdLst/>
              <a:ahLst/>
              <a:cxnLst/>
              <a:rect l="l" t="t" r="r" b="b"/>
              <a:pathLst>
                <a:path w="1545" h="3113" fill="none" extrusionOk="0">
                  <a:moveTo>
                    <a:pt x="1545" y="1"/>
                  </a:moveTo>
                  <a:lnTo>
                    <a:pt x="1545" y="1"/>
                  </a:lnTo>
                  <a:lnTo>
                    <a:pt x="1473" y="262"/>
                  </a:lnTo>
                  <a:lnTo>
                    <a:pt x="1473" y="262"/>
                  </a:lnTo>
                  <a:lnTo>
                    <a:pt x="1331" y="642"/>
                  </a:lnTo>
                  <a:lnTo>
                    <a:pt x="1188" y="999"/>
                  </a:lnTo>
                  <a:lnTo>
                    <a:pt x="1046" y="1379"/>
                  </a:lnTo>
                  <a:lnTo>
                    <a:pt x="856" y="1735"/>
                  </a:lnTo>
                  <a:lnTo>
                    <a:pt x="666" y="2091"/>
                  </a:lnTo>
                  <a:lnTo>
                    <a:pt x="476" y="2424"/>
                  </a:lnTo>
                  <a:lnTo>
                    <a:pt x="262" y="2756"/>
                  </a:lnTo>
                  <a:lnTo>
                    <a:pt x="24" y="3089"/>
                  </a:lnTo>
                  <a:lnTo>
                    <a:pt x="24" y="3089"/>
                  </a:lnTo>
                  <a:lnTo>
                    <a:pt x="1" y="3113"/>
                  </a:lnTo>
                  <a:lnTo>
                    <a:pt x="1" y="3113"/>
                  </a:lnTo>
                  <a:lnTo>
                    <a:pt x="262" y="2756"/>
                  </a:lnTo>
                  <a:lnTo>
                    <a:pt x="499" y="2400"/>
                  </a:lnTo>
                  <a:lnTo>
                    <a:pt x="713" y="2020"/>
                  </a:lnTo>
                  <a:lnTo>
                    <a:pt x="927" y="1640"/>
                  </a:lnTo>
                  <a:lnTo>
                    <a:pt x="1093" y="1236"/>
                  </a:lnTo>
                  <a:lnTo>
                    <a:pt x="1260" y="832"/>
                  </a:lnTo>
                  <a:lnTo>
                    <a:pt x="1426" y="428"/>
                  </a:lnTo>
                  <a:lnTo>
                    <a:pt x="1545"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37" name="Google Shape;337;p5"/>
            <p:cNvSpPr/>
            <p:nvPr/>
          </p:nvSpPr>
          <p:spPr>
            <a:xfrm>
              <a:off x="4143725" y="1355700"/>
              <a:ext cx="71275" cy="98000"/>
            </a:xfrm>
            <a:custGeom>
              <a:avLst/>
              <a:gdLst/>
              <a:ahLst/>
              <a:cxnLst/>
              <a:rect l="l" t="t" r="r" b="b"/>
              <a:pathLst>
                <a:path w="2851" h="3920" extrusionOk="0">
                  <a:moveTo>
                    <a:pt x="2566" y="0"/>
                  </a:moveTo>
                  <a:lnTo>
                    <a:pt x="2423" y="24"/>
                  </a:lnTo>
                  <a:lnTo>
                    <a:pt x="2352" y="48"/>
                  </a:lnTo>
                  <a:lnTo>
                    <a:pt x="2281" y="95"/>
                  </a:lnTo>
                  <a:lnTo>
                    <a:pt x="2233" y="143"/>
                  </a:lnTo>
                  <a:lnTo>
                    <a:pt x="2162" y="190"/>
                  </a:lnTo>
                  <a:lnTo>
                    <a:pt x="2067" y="238"/>
                  </a:lnTo>
                  <a:lnTo>
                    <a:pt x="2019" y="309"/>
                  </a:lnTo>
                  <a:lnTo>
                    <a:pt x="1972" y="404"/>
                  </a:lnTo>
                  <a:lnTo>
                    <a:pt x="1972" y="475"/>
                  </a:lnTo>
                  <a:lnTo>
                    <a:pt x="1948" y="570"/>
                  </a:lnTo>
                  <a:lnTo>
                    <a:pt x="1924" y="594"/>
                  </a:lnTo>
                  <a:lnTo>
                    <a:pt x="1900" y="570"/>
                  </a:lnTo>
                  <a:lnTo>
                    <a:pt x="1853" y="547"/>
                  </a:lnTo>
                  <a:lnTo>
                    <a:pt x="1782" y="499"/>
                  </a:lnTo>
                  <a:lnTo>
                    <a:pt x="1710" y="499"/>
                  </a:lnTo>
                  <a:lnTo>
                    <a:pt x="1615" y="523"/>
                  </a:lnTo>
                  <a:lnTo>
                    <a:pt x="1520" y="570"/>
                  </a:lnTo>
                  <a:lnTo>
                    <a:pt x="1449" y="618"/>
                  </a:lnTo>
                  <a:lnTo>
                    <a:pt x="1378" y="713"/>
                  </a:lnTo>
                  <a:lnTo>
                    <a:pt x="1354" y="784"/>
                  </a:lnTo>
                  <a:lnTo>
                    <a:pt x="1283" y="950"/>
                  </a:lnTo>
                  <a:lnTo>
                    <a:pt x="1212" y="1046"/>
                  </a:lnTo>
                  <a:lnTo>
                    <a:pt x="1117" y="1069"/>
                  </a:lnTo>
                  <a:lnTo>
                    <a:pt x="1069" y="1141"/>
                  </a:lnTo>
                  <a:lnTo>
                    <a:pt x="1022" y="1283"/>
                  </a:lnTo>
                  <a:lnTo>
                    <a:pt x="998" y="1378"/>
                  </a:lnTo>
                  <a:lnTo>
                    <a:pt x="927" y="1473"/>
                  </a:lnTo>
                  <a:lnTo>
                    <a:pt x="855" y="1544"/>
                  </a:lnTo>
                  <a:lnTo>
                    <a:pt x="784" y="1592"/>
                  </a:lnTo>
                  <a:lnTo>
                    <a:pt x="665" y="1639"/>
                  </a:lnTo>
                  <a:lnTo>
                    <a:pt x="547" y="1687"/>
                  </a:lnTo>
                  <a:lnTo>
                    <a:pt x="357" y="1829"/>
                  </a:lnTo>
                  <a:lnTo>
                    <a:pt x="238" y="1901"/>
                  </a:lnTo>
                  <a:lnTo>
                    <a:pt x="119" y="1972"/>
                  </a:lnTo>
                  <a:lnTo>
                    <a:pt x="71" y="2043"/>
                  </a:lnTo>
                  <a:lnTo>
                    <a:pt x="24" y="2091"/>
                  </a:lnTo>
                  <a:lnTo>
                    <a:pt x="0" y="2162"/>
                  </a:lnTo>
                  <a:lnTo>
                    <a:pt x="0" y="2257"/>
                  </a:lnTo>
                  <a:lnTo>
                    <a:pt x="0" y="2352"/>
                  </a:lnTo>
                  <a:lnTo>
                    <a:pt x="24" y="2471"/>
                  </a:lnTo>
                  <a:lnTo>
                    <a:pt x="71" y="2684"/>
                  </a:lnTo>
                  <a:lnTo>
                    <a:pt x="95" y="2922"/>
                  </a:lnTo>
                  <a:lnTo>
                    <a:pt x="143" y="3136"/>
                  </a:lnTo>
                  <a:lnTo>
                    <a:pt x="214" y="3350"/>
                  </a:lnTo>
                  <a:lnTo>
                    <a:pt x="238" y="3421"/>
                  </a:lnTo>
                  <a:lnTo>
                    <a:pt x="238" y="3516"/>
                  </a:lnTo>
                  <a:lnTo>
                    <a:pt x="214" y="3587"/>
                  </a:lnTo>
                  <a:lnTo>
                    <a:pt x="166" y="3682"/>
                  </a:lnTo>
                  <a:lnTo>
                    <a:pt x="119" y="3777"/>
                  </a:lnTo>
                  <a:lnTo>
                    <a:pt x="119" y="3825"/>
                  </a:lnTo>
                  <a:lnTo>
                    <a:pt x="166" y="3872"/>
                  </a:lnTo>
                  <a:lnTo>
                    <a:pt x="285" y="3896"/>
                  </a:lnTo>
                  <a:lnTo>
                    <a:pt x="333" y="3920"/>
                  </a:lnTo>
                  <a:lnTo>
                    <a:pt x="428" y="3896"/>
                  </a:lnTo>
                  <a:lnTo>
                    <a:pt x="523" y="3848"/>
                  </a:lnTo>
                  <a:lnTo>
                    <a:pt x="713" y="3753"/>
                  </a:lnTo>
                  <a:lnTo>
                    <a:pt x="927" y="3635"/>
                  </a:lnTo>
                  <a:lnTo>
                    <a:pt x="1307" y="3160"/>
                  </a:lnTo>
                  <a:lnTo>
                    <a:pt x="1330" y="3136"/>
                  </a:lnTo>
                  <a:lnTo>
                    <a:pt x="1330" y="3136"/>
                  </a:lnTo>
                  <a:lnTo>
                    <a:pt x="1212" y="3183"/>
                  </a:lnTo>
                  <a:lnTo>
                    <a:pt x="1117" y="3231"/>
                  </a:lnTo>
                  <a:lnTo>
                    <a:pt x="998" y="3278"/>
                  </a:lnTo>
                  <a:lnTo>
                    <a:pt x="879" y="3326"/>
                  </a:lnTo>
                  <a:lnTo>
                    <a:pt x="832" y="3302"/>
                  </a:lnTo>
                  <a:lnTo>
                    <a:pt x="784" y="3278"/>
                  </a:lnTo>
                  <a:lnTo>
                    <a:pt x="760" y="3231"/>
                  </a:lnTo>
                  <a:lnTo>
                    <a:pt x="760" y="3183"/>
                  </a:lnTo>
                  <a:lnTo>
                    <a:pt x="760" y="2970"/>
                  </a:lnTo>
                  <a:lnTo>
                    <a:pt x="832" y="2803"/>
                  </a:lnTo>
                  <a:lnTo>
                    <a:pt x="927" y="2637"/>
                  </a:lnTo>
                  <a:lnTo>
                    <a:pt x="1093" y="2518"/>
                  </a:lnTo>
                  <a:lnTo>
                    <a:pt x="1212" y="2423"/>
                  </a:lnTo>
                  <a:lnTo>
                    <a:pt x="1283" y="2376"/>
                  </a:lnTo>
                  <a:lnTo>
                    <a:pt x="1330" y="2328"/>
                  </a:lnTo>
                  <a:lnTo>
                    <a:pt x="1354" y="2209"/>
                  </a:lnTo>
                  <a:lnTo>
                    <a:pt x="1378" y="2114"/>
                  </a:lnTo>
                  <a:lnTo>
                    <a:pt x="1402" y="1948"/>
                  </a:lnTo>
                  <a:lnTo>
                    <a:pt x="1449" y="1806"/>
                  </a:lnTo>
                  <a:lnTo>
                    <a:pt x="1520" y="1663"/>
                  </a:lnTo>
                  <a:lnTo>
                    <a:pt x="1639" y="1521"/>
                  </a:lnTo>
                  <a:lnTo>
                    <a:pt x="1782" y="1402"/>
                  </a:lnTo>
                  <a:lnTo>
                    <a:pt x="1924" y="1283"/>
                  </a:lnTo>
                  <a:lnTo>
                    <a:pt x="2090" y="1141"/>
                  </a:lnTo>
                  <a:lnTo>
                    <a:pt x="2209" y="998"/>
                  </a:lnTo>
                  <a:lnTo>
                    <a:pt x="2281" y="879"/>
                  </a:lnTo>
                  <a:lnTo>
                    <a:pt x="2352" y="760"/>
                  </a:lnTo>
                  <a:lnTo>
                    <a:pt x="2494" y="523"/>
                  </a:lnTo>
                  <a:lnTo>
                    <a:pt x="2542" y="452"/>
                  </a:lnTo>
                  <a:lnTo>
                    <a:pt x="2613" y="380"/>
                  </a:lnTo>
                  <a:lnTo>
                    <a:pt x="2779" y="309"/>
                  </a:lnTo>
                  <a:lnTo>
                    <a:pt x="2851" y="48"/>
                  </a:lnTo>
                  <a:lnTo>
                    <a:pt x="2851" y="24"/>
                  </a:lnTo>
                  <a:lnTo>
                    <a:pt x="2827" y="24"/>
                  </a:lnTo>
                  <a:lnTo>
                    <a:pt x="2684"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38" name="Google Shape;338;p5"/>
            <p:cNvSpPr/>
            <p:nvPr/>
          </p:nvSpPr>
          <p:spPr>
            <a:xfrm>
              <a:off x="4162725" y="1363425"/>
              <a:ext cx="50500" cy="75425"/>
            </a:xfrm>
            <a:custGeom>
              <a:avLst/>
              <a:gdLst/>
              <a:ahLst/>
              <a:cxnLst/>
              <a:rect l="l" t="t" r="r" b="b"/>
              <a:pathLst>
                <a:path w="2020" h="3017" fill="none" extrusionOk="0">
                  <a:moveTo>
                    <a:pt x="119" y="3017"/>
                  </a:moveTo>
                  <a:lnTo>
                    <a:pt x="119" y="3017"/>
                  </a:lnTo>
                  <a:lnTo>
                    <a:pt x="72" y="2993"/>
                  </a:lnTo>
                  <a:lnTo>
                    <a:pt x="24" y="2969"/>
                  </a:lnTo>
                  <a:lnTo>
                    <a:pt x="24" y="2969"/>
                  </a:lnTo>
                  <a:lnTo>
                    <a:pt x="0" y="2922"/>
                  </a:lnTo>
                  <a:lnTo>
                    <a:pt x="0" y="2874"/>
                  </a:lnTo>
                  <a:lnTo>
                    <a:pt x="0" y="2874"/>
                  </a:lnTo>
                  <a:lnTo>
                    <a:pt x="0" y="2661"/>
                  </a:lnTo>
                  <a:lnTo>
                    <a:pt x="72" y="2494"/>
                  </a:lnTo>
                  <a:lnTo>
                    <a:pt x="167" y="2328"/>
                  </a:lnTo>
                  <a:lnTo>
                    <a:pt x="333" y="2209"/>
                  </a:lnTo>
                  <a:lnTo>
                    <a:pt x="333" y="2209"/>
                  </a:lnTo>
                  <a:lnTo>
                    <a:pt x="452" y="2114"/>
                  </a:lnTo>
                  <a:lnTo>
                    <a:pt x="523" y="2067"/>
                  </a:lnTo>
                  <a:lnTo>
                    <a:pt x="570" y="2019"/>
                  </a:lnTo>
                  <a:lnTo>
                    <a:pt x="570" y="2019"/>
                  </a:lnTo>
                  <a:lnTo>
                    <a:pt x="594" y="1900"/>
                  </a:lnTo>
                  <a:lnTo>
                    <a:pt x="618" y="1805"/>
                  </a:lnTo>
                  <a:lnTo>
                    <a:pt x="618" y="1805"/>
                  </a:lnTo>
                  <a:lnTo>
                    <a:pt x="642" y="1639"/>
                  </a:lnTo>
                  <a:lnTo>
                    <a:pt x="689" y="1497"/>
                  </a:lnTo>
                  <a:lnTo>
                    <a:pt x="760" y="1354"/>
                  </a:lnTo>
                  <a:lnTo>
                    <a:pt x="879" y="1212"/>
                  </a:lnTo>
                  <a:lnTo>
                    <a:pt x="879" y="1212"/>
                  </a:lnTo>
                  <a:lnTo>
                    <a:pt x="1022" y="1093"/>
                  </a:lnTo>
                  <a:lnTo>
                    <a:pt x="1164" y="974"/>
                  </a:lnTo>
                  <a:lnTo>
                    <a:pt x="1330" y="832"/>
                  </a:lnTo>
                  <a:lnTo>
                    <a:pt x="1449" y="689"/>
                  </a:lnTo>
                  <a:lnTo>
                    <a:pt x="1449" y="689"/>
                  </a:lnTo>
                  <a:lnTo>
                    <a:pt x="1521" y="570"/>
                  </a:lnTo>
                  <a:lnTo>
                    <a:pt x="1592" y="451"/>
                  </a:lnTo>
                  <a:lnTo>
                    <a:pt x="1734" y="214"/>
                  </a:lnTo>
                  <a:lnTo>
                    <a:pt x="1734" y="214"/>
                  </a:lnTo>
                  <a:lnTo>
                    <a:pt x="1782" y="143"/>
                  </a:lnTo>
                  <a:lnTo>
                    <a:pt x="1853" y="71"/>
                  </a:lnTo>
                  <a:lnTo>
                    <a:pt x="2019" y="0"/>
                  </a:lnTo>
                  <a:lnTo>
                    <a:pt x="2019" y="0"/>
                  </a:lnTo>
                  <a:lnTo>
                    <a:pt x="1877" y="380"/>
                  </a:lnTo>
                  <a:lnTo>
                    <a:pt x="1734" y="737"/>
                  </a:lnTo>
                  <a:lnTo>
                    <a:pt x="1592" y="1117"/>
                  </a:lnTo>
                  <a:lnTo>
                    <a:pt x="1402" y="1473"/>
                  </a:lnTo>
                  <a:lnTo>
                    <a:pt x="1212" y="1829"/>
                  </a:lnTo>
                  <a:lnTo>
                    <a:pt x="1022" y="2162"/>
                  </a:lnTo>
                  <a:lnTo>
                    <a:pt x="808" y="2494"/>
                  </a:lnTo>
                  <a:lnTo>
                    <a:pt x="570" y="2827"/>
                  </a:lnTo>
                  <a:lnTo>
                    <a:pt x="570" y="2827"/>
                  </a:lnTo>
                  <a:lnTo>
                    <a:pt x="452" y="2874"/>
                  </a:lnTo>
                  <a:lnTo>
                    <a:pt x="357" y="2922"/>
                  </a:lnTo>
                  <a:lnTo>
                    <a:pt x="357" y="2922"/>
                  </a:lnTo>
                  <a:lnTo>
                    <a:pt x="238" y="2969"/>
                  </a:lnTo>
                  <a:lnTo>
                    <a:pt x="119" y="3017"/>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39" name="Google Shape;339;p5"/>
            <p:cNvSpPr/>
            <p:nvPr/>
          </p:nvSpPr>
          <p:spPr>
            <a:xfrm>
              <a:off x="4143725" y="1355700"/>
              <a:ext cx="71275" cy="98000"/>
            </a:xfrm>
            <a:custGeom>
              <a:avLst/>
              <a:gdLst/>
              <a:ahLst/>
              <a:cxnLst/>
              <a:rect l="l" t="t" r="r" b="b"/>
              <a:pathLst>
                <a:path w="2851" h="3920" fill="none" extrusionOk="0">
                  <a:moveTo>
                    <a:pt x="2566" y="0"/>
                  </a:moveTo>
                  <a:lnTo>
                    <a:pt x="2566" y="0"/>
                  </a:lnTo>
                  <a:lnTo>
                    <a:pt x="2423" y="24"/>
                  </a:lnTo>
                  <a:lnTo>
                    <a:pt x="2352" y="48"/>
                  </a:lnTo>
                  <a:lnTo>
                    <a:pt x="2281" y="95"/>
                  </a:lnTo>
                  <a:lnTo>
                    <a:pt x="2281" y="95"/>
                  </a:lnTo>
                  <a:lnTo>
                    <a:pt x="2233" y="143"/>
                  </a:lnTo>
                  <a:lnTo>
                    <a:pt x="2162" y="190"/>
                  </a:lnTo>
                  <a:lnTo>
                    <a:pt x="2162" y="190"/>
                  </a:lnTo>
                  <a:lnTo>
                    <a:pt x="2067" y="238"/>
                  </a:lnTo>
                  <a:lnTo>
                    <a:pt x="2019" y="309"/>
                  </a:lnTo>
                  <a:lnTo>
                    <a:pt x="1972" y="404"/>
                  </a:lnTo>
                  <a:lnTo>
                    <a:pt x="1972" y="475"/>
                  </a:lnTo>
                  <a:lnTo>
                    <a:pt x="1972" y="475"/>
                  </a:lnTo>
                  <a:lnTo>
                    <a:pt x="1948" y="570"/>
                  </a:lnTo>
                  <a:lnTo>
                    <a:pt x="1924" y="594"/>
                  </a:lnTo>
                  <a:lnTo>
                    <a:pt x="1924" y="594"/>
                  </a:lnTo>
                  <a:lnTo>
                    <a:pt x="1900" y="570"/>
                  </a:lnTo>
                  <a:lnTo>
                    <a:pt x="1853" y="547"/>
                  </a:lnTo>
                  <a:lnTo>
                    <a:pt x="1853" y="547"/>
                  </a:lnTo>
                  <a:lnTo>
                    <a:pt x="1782" y="499"/>
                  </a:lnTo>
                  <a:lnTo>
                    <a:pt x="1710" y="499"/>
                  </a:lnTo>
                  <a:lnTo>
                    <a:pt x="1710" y="499"/>
                  </a:lnTo>
                  <a:lnTo>
                    <a:pt x="1615" y="523"/>
                  </a:lnTo>
                  <a:lnTo>
                    <a:pt x="1615" y="523"/>
                  </a:lnTo>
                  <a:lnTo>
                    <a:pt x="1520" y="570"/>
                  </a:lnTo>
                  <a:lnTo>
                    <a:pt x="1449" y="618"/>
                  </a:lnTo>
                  <a:lnTo>
                    <a:pt x="1378" y="713"/>
                  </a:lnTo>
                  <a:lnTo>
                    <a:pt x="1354" y="784"/>
                  </a:lnTo>
                  <a:lnTo>
                    <a:pt x="1354" y="784"/>
                  </a:lnTo>
                  <a:lnTo>
                    <a:pt x="1283" y="950"/>
                  </a:lnTo>
                  <a:lnTo>
                    <a:pt x="1212" y="1046"/>
                  </a:lnTo>
                  <a:lnTo>
                    <a:pt x="1212" y="1046"/>
                  </a:lnTo>
                  <a:lnTo>
                    <a:pt x="1117" y="1069"/>
                  </a:lnTo>
                  <a:lnTo>
                    <a:pt x="1069" y="1141"/>
                  </a:lnTo>
                  <a:lnTo>
                    <a:pt x="1022" y="1283"/>
                  </a:lnTo>
                  <a:lnTo>
                    <a:pt x="1022" y="1283"/>
                  </a:lnTo>
                  <a:lnTo>
                    <a:pt x="998" y="1378"/>
                  </a:lnTo>
                  <a:lnTo>
                    <a:pt x="927" y="1473"/>
                  </a:lnTo>
                  <a:lnTo>
                    <a:pt x="855" y="1544"/>
                  </a:lnTo>
                  <a:lnTo>
                    <a:pt x="784" y="1592"/>
                  </a:lnTo>
                  <a:lnTo>
                    <a:pt x="784" y="1592"/>
                  </a:lnTo>
                  <a:lnTo>
                    <a:pt x="665" y="1639"/>
                  </a:lnTo>
                  <a:lnTo>
                    <a:pt x="547" y="1687"/>
                  </a:lnTo>
                  <a:lnTo>
                    <a:pt x="357" y="1829"/>
                  </a:lnTo>
                  <a:lnTo>
                    <a:pt x="357" y="1829"/>
                  </a:lnTo>
                  <a:lnTo>
                    <a:pt x="238" y="1901"/>
                  </a:lnTo>
                  <a:lnTo>
                    <a:pt x="119" y="1972"/>
                  </a:lnTo>
                  <a:lnTo>
                    <a:pt x="71" y="2043"/>
                  </a:lnTo>
                  <a:lnTo>
                    <a:pt x="24" y="2091"/>
                  </a:lnTo>
                  <a:lnTo>
                    <a:pt x="0" y="2162"/>
                  </a:lnTo>
                  <a:lnTo>
                    <a:pt x="0" y="2257"/>
                  </a:lnTo>
                  <a:lnTo>
                    <a:pt x="0" y="2257"/>
                  </a:lnTo>
                  <a:lnTo>
                    <a:pt x="0" y="2352"/>
                  </a:lnTo>
                  <a:lnTo>
                    <a:pt x="24" y="2471"/>
                  </a:lnTo>
                  <a:lnTo>
                    <a:pt x="24" y="2471"/>
                  </a:lnTo>
                  <a:lnTo>
                    <a:pt x="71" y="2684"/>
                  </a:lnTo>
                  <a:lnTo>
                    <a:pt x="95" y="2922"/>
                  </a:lnTo>
                  <a:lnTo>
                    <a:pt x="143" y="3136"/>
                  </a:lnTo>
                  <a:lnTo>
                    <a:pt x="214" y="3350"/>
                  </a:lnTo>
                  <a:lnTo>
                    <a:pt x="214" y="3350"/>
                  </a:lnTo>
                  <a:lnTo>
                    <a:pt x="238" y="3421"/>
                  </a:lnTo>
                  <a:lnTo>
                    <a:pt x="238" y="3516"/>
                  </a:lnTo>
                  <a:lnTo>
                    <a:pt x="214" y="3587"/>
                  </a:lnTo>
                  <a:lnTo>
                    <a:pt x="166" y="3682"/>
                  </a:lnTo>
                  <a:lnTo>
                    <a:pt x="166" y="3682"/>
                  </a:lnTo>
                  <a:lnTo>
                    <a:pt x="119" y="3777"/>
                  </a:lnTo>
                  <a:lnTo>
                    <a:pt x="119" y="3825"/>
                  </a:lnTo>
                  <a:lnTo>
                    <a:pt x="166" y="3872"/>
                  </a:lnTo>
                  <a:lnTo>
                    <a:pt x="285" y="3896"/>
                  </a:lnTo>
                  <a:lnTo>
                    <a:pt x="285" y="3896"/>
                  </a:lnTo>
                  <a:lnTo>
                    <a:pt x="333" y="3920"/>
                  </a:lnTo>
                  <a:lnTo>
                    <a:pt x="333" y="3920"/>
                  </a:lnTo>
                  <a:lnTo>
                    <a:pt x="428" y="3896"/>
                  </a:lnTo>
                  <a:lnTo>
                    <a:pt x="523" y="3848"/>
                  </a:lnTo>
                  <a:lnTo>
                    <a:pt x="523" y="3848"/>
                  </a:lnTo>
                  <a:lnTo>
                    <a:pt x="713" y="3753"/>
                  </a:lnTo>
                  <a:lnTo>
                    <a:pt x="927" y="3635"/>
                  </a:lnTo>
                  <a:lnTo>
                    <a:pt x="927" y="3635"/>
                  </a:lnTo>
                  <a:lnTo>
                    <a:pt x="1307" y="3160"/>
                  </a:lnTo>
                  <a:lnTo>
                    <a:pt x="1307" y="3160"/>
                  </a:lnTo>
                  <a:lnTo>
                    <a:pt x="1330" y="3136"/>
                  </a:lnTo>
                  <a:lnTo>
                    <a:pt x="1330" y="3136"/>
                  </a:lnTo>
                  <a:lnTo>
                    <a:pt x="1568" y="2803"/>
                  </a:lnTo>
                  <a:lnTo>
                    <a:pt x="1782" y="2471"/>
                  </a:lnTo>
                  <a:lnTo>
                    <a:pt x="1972" y="2138"/>
                  </a:lnTo>
                  <a:lnTo>
                    <a:pt x="2162" y="1782"/>
                  </a:lnTo>
                  <a:lnTo>
                    <a:pt x="2352" y="1426"/>
                  </a:lnTo>
                  <a:lnTo>
                    <a:pt x="2494" y="1046"/>
                  </a:lnTo>
                  <a:lnTo>
                    <a:pt x="2637" y="689"/>
                  </a:lnTo>
                  <a:lnTo>
                    <a:pt x="2779" y="309"/>
                  </a:lnTo>
                  <a:lnTo>
                    <a:pt x="2779" y="309"/>
                  </a:lnTo>
                  <a:lnTo>
                    <a:pt x="2851" y="48"/>
                  </a:lnTo>
                  <a:lnTo>
                    <a:pt x="2851" y="48"/>
                  </a:lnTo>
                  <a:lnTo>
                    <a:pt x="2851" y="24"/>
                  </a:lnTo>
                  <a:lnTo>
                    <a:pt x="2851" y="24"/>
                  </a:lnTo>
                  <a:lnTo>
                    <a:pt x="2827" y="24"/>
                  </a:lnTo>
                  <a:lnTo>
                    <a:pt x="2827" y="24"/>
                  </a:lnTo>
                  <a:lnTo>
                    <a:pt x="2684" y="0"/>
                  </a:lnTo>
                  <a:lnTo>
                    <a:pt x="2566"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40" name="Google Shape;340;p5"/>
            <p:cNvSpPr/>
            <p:nvPr/>
          </p:nvSpPr>
          <p:spPr>
            <a:xfrm>
              <a:off x="4162725" y="1363425"/>
              <a:ext cx="50500" cy="75425"/>
            </a:xfrm>
            <a:custGeom>
              <a:avLst/>
              <a:gdLst/>
              <a:ahLst/>
              <a:cxnLst/>
              <a:rect l="l" t="t" r="r" b="b"/>
              <a:pathLst>
                <a:path w="2020" h="3017" extrusionOk="0">
                  <a:moveTo>
                    <a:pt x="2019" y="0"/>
                  </a:moveTo>
                  <a:lnTo>
                    <a:pt x="1853" y="71"/>
                  </a:lnTo>
                  <a:lnTo>
                    <a:pt x="1782" y="143"/>
                  </a:lnTo>
                  <a:lnTo>
                    <a:pt x="1734" y="214"/>
                  </a:lnTo>
                  <a:lnTo>
                    <a:pt x="1592" y="451"/>
                  </a:lnTo>
                  <a:lnTo>
                    <a:pt x="1521" y="570"/>
                  </a:lnTo>
                  <a:lnTo>
                    <a:pt x="1449" y="689"/>
                  </a:lnTo>
                  <a:lnTo>
                    <a:pt x="1330" y="832"/>
                  </a:lnTo>
                  <a:lnTo>
                    <a:pt x="1164" y="974"/>
                  </a:lnTo>
                  <a:lnTo>
                    <a:pt x="1022" y="1093"/>
                  </a:lnTo>
                  <a:lnTo>
                    <a:pt x="879" y="1212"/>
                  </a:lnTo>
                  <a:lnTo>
                    <a:pt x="760" y="1354"/>
                  </a:lnTo>
                  <a:lnTo>
                    <a:pt x="689" y="1497"/>
                  </a:lnTo>
                  <a:lnTo>
                    <a:pt x="642" y="1639"/>
                  </a:lnTo>
                  <a:lnTo>
                    <a:pt x="618" y="1805"/>
                  </a:lnTo>
                  <a:lnTo>
                    <a:pt x="594" y="1900"/>
                  </a:lnTo>
                  <a:lnTo>
                    <a:pt x="570" y="2019"/>
                  </a:lnTo>
                  <a:lnTo>
                    <a:pt x="523" y="2067"/>
                  </a:lnTo>
                  <a:lnTo>
                    <a:pt x="452" y="2114"/>
                  </a:lnTo>
                  <a:lnTo>
                    <a:pt x="333" y="2209"/>
                  </a:lnTo>
                  <a:lnTo>
                    <a:pt x="167" y="2328"/>
                  </a:lnTo>
                  <a:lnTo>
                    <a:pt x="72" y="2494"/>
                  </a:lnTo>
                  <a:lnTo>
                    <a:pt x="0" y="2661"/>
                  </a:lnTo>
                  <a:lnTo>
                    <a:pt x="0" y="2874"/>
                  </a:lnTo>
                  <a:lnTo>
                    <a:pt x="0" y="2922"/>
                  </a:lnTo>
                  <a:lnTo>
                    <a:pt x="24" y="2969"/>
                  </a:lnTo>
                  <a:lnTo>
                    <a:pt x="72" y="2993"/>
                  </a:lnTo>
                  <a:lnTo>
                    <a:pt x="119" y="3017"/>
                  </a:lnTo>
                  <a:lnTo>
                    <a:pt x="238" y="2969"/>
                  </a:lnTo>
                  <a:lnTo>
                    <a:pt x="357" y="2922"/>
                  </a:lnTo>
                  <a:lnTo>
                    <a:pt x="452" y="2874"/>
                  </a:lnTo>
                  <a:lnTo>
                    <a:pt x="570" y="2827"/>
                  </a:lnTo>
                  <a:lnTo>
                    <a:pt x="808" y="2494"/>
                  </a:lnTo>
                  <a:lnTo>
                    <a:pt x="1022" y="2162"/>
                  </a:lnTo>
                  <a:lnTo>
                    <a:pt x="1212" y="1829"/>
                  </a:lnTo>
                  <a:lnTo>
                    <a:pt x="1402" y="1473"/>
                  </a:lnTo>
                  <a:lnTo>
                    <a:pt x="1592" y="1117"/>
                  </a:lnTo>
                  <a:lnTo>
                    <a:pt x="1734" y="737"/>
                  </a:lnTo>
                  <a:lnTo>
                    <a:pt x="1877" y="380"/>
                  </a:lnTo>
                  <a:lnTo>
                    <a:pt x="2019"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41" name="Google Shape;341;p5"/>
            <p:cNvSpPr/>
            <p:nvPr/>
          </p:nvSpPr>
          <p:spPr>
            <a:xfrm>
              <a:off x="4191825" y="1316500"/>
              <a:ext cx="30300" cy="24975"/>
            </a:xfrm>
            <a:custGeom>
              <a:avLst/>
              <a:gdLst/>
              <a:ahLst/>
              <a:cxnLst/>
              <a:rect l="l" t="t" r="r" b="b"/>
              <a:pathLst>
                <a:path w="1212" h="999" extrusionOk="0">
                  <a:moveTo>
                    <a:pt x="309" y="1"/>
                  </a:moveTo>
                  <a:lnTo>
                    <a:pt x="214" y="24"/>
                  </a:lnTo>
                  <a:lnTo>
                    <a:pt x="143" y="48"/>
                  </a:lnTo>
                  <a:lnTo>
                    <a:pt x="48" y="72"/>
                  </a:lnTo>
                  <a:lnTo>
                    <a:pt x="0" y="119"/>
                  </a:lnTo>
                  <a:lnTo>
                    <a:pt x="0" y="167"/>
                  </a:lnTo>
                  <a:lnTo>
                    <a:pt x="0" y="214"/>
                  </a:lnTo>
                  <a:lnTo>
                    <a:pt x="48" y="238"/>
                  </a:lnTo>
                  <a:lnTo>
                    <a:pt x="143" y="262"/>
                  </a:lnTo>
                  <a:lnTo>
                    <a:pt x="214" y="286"/>
                  </a:lnTo>
                  <a:lnTo>
                    <a:pt x="238" y="333"/>
                  </a:lnTo>
                  <a:lnTo>
                    <a:pt x="238" y="381"/>
                  </a:lnTo>
                  <a:lnTo>
                    <a:pt x="238" y="452"/>
                  </a:lnTo>
                  <a:lnTo>
                    <a:pt x="261" y="499"/>
                  </a:lnTo>
                  <a:lnTo>
                    <a:pt x="309" y="523"/>
                  </a:lnTo>
                  <a:lnTo>
                    <a:pt x="333" y="499"/>
                  </a:lnTo>
                  <a:lnTo>
                    <a:pt x="428" y="499"/>
                  </a:lnTo>
                  <a:lnTo>
                    <a:pt x="570" y="523"/>
                  </a:lnTo>
                  <a:lnTo>
                    <a:pt x="689" y="547"/>
                  </a:lnTo>
                  <a:lnTo>
                    <a:pt x="950" y="618"/>
                  </a:lnTo>
                  <a:lnTo>
                    <a:pt x="1022" y="642"/>
                  </a:lnTo>
                  <a:lnTo>
                    <a:pt x="1069" y="690"/>
                  </a:lnTo>
                  <a:lnTo>
                    <a:pt x="1093" y="713"/>
                  </a:lnTo>
                  <a:lnTo>
                    <a:pt x="1093" y="761"/>
                  </a:lnTo>
                  <a:lnTo>
                    <a:pt x="1069" y="808"/>
                  </a:lnTo>
                  <a:lnTo>
                    <a:pt x="1022" y="856"/>
                  </a:lnTo>
                  <a:lnTo>
                    <a:pt x="1022" y="880"/>
                  </a:lnTo>
                  <a:lnTo>
                    <a:pt x="1022" y="903"/>
                  </a:lnTo>
                  <a:lnTo>
                    <a:pt x="1045" y="951"/>
                  </a:lnTo>
                  <a:lnTo>
                    <a:pt x="1069" y="998"/>
                  </a:lnTo>
                  <a:lnTo>
                    <a:pt x="1117" y="832"/>
                  </a:lnTo>
                  <a:lnTo>
                    <a:pt x="1188" y="357"/>
                  </a:lnTo>
                  <a:lnTo>
                    <a:pt x="1212" y="48"/>
                  </a:lnTo>
                  <a:lnTo>
                    <a:pt x="1093" y="24"/>
                  </a:lnTo>
                  <a:lnTo>
                    <a:pt x="974" y="1"/>
                  </a:lnTo>
                  <a:lnTo>
                    <a:pt x="855" y="24"/>
                  </a:lnTo>
                  <a:lnTo>
                    <a:pt x="760" y="96"/>
                  </a:lnTo>
                  <a:lnTo>
                    <a:pt x="642" y="214"/>
                  </a:lnTo>
                  <a:lnTo>
                    <a:pt x="594" y="262"/>
                  </a:lnTo>
                  <a:lnTo>
                    <a:pt x="547" y="286"/>
                  </a:lnTo>
                  <a:lnTo>
                    <a:pt x="523" y="262"/>
                  </a:lnTo>
                  <a:lnTo>
                    <a:pt x="475" y="214"/>
                  </a:lnTo>
                  <a:lnTo>
                    <a:pt x="452" y="143"/>
                  </a:lnTo>
                  <a:lnTo>
                    <a:pt x="404" y="72"/>
                  </a:lnTo>
                  <a:lnTo>
                    <a:pt x="380" y="48"/>
                  </a:lnTo>
                  <a:lnTo>
                    <a:pt x="333"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42" name="Google Shape;342;p5"/>
            <p:cNvSpPr/>
            <p:nvPr/>
          </p:nvSpPr>
          <p:spPr>
            <a:xfrm>
              <a:off x="3922225" y="1457825"/>
              <a:ext cx="16050" cy="8950"/>
            </a:xfrm>
            <a:custGeom>
              <a:avLst/>
              <a:gdLst/>
              <a:ahLst/>
              <a:cxnLst/>
              <a:rect l="l" t="t" r="r" b="b"/>
              <a:pathLst>
                <a:path w="642" h="358" extrusionOk="0">
                  <a:moveTo>
                    <a:pt x="0" y="1"/>
                  </a:moveTo>
                  <a:lnTo>
                    <a:pt x="24" y="48"/>
                  </a:lnTo>
                  <a:lnTo>
                    <a:pt x="48" y="143"/>
                  </a:lnTo>
                  <a:lnTo>
                    <a:pt x="95" y="238"/>
                  </a:lnTo>
                  <a:lnTo>
                    <a:pt x="143" y="310"/>
                  </a:lnTo>
                  <a:lnTo>
                    <a:pt x="190" y="333"/>
                  </a:lnTo>
                  <a:lnTo>
                    <a:pt x="262" y="357"/>
                  </a:lnTo>
                  <a:lnTo>
                    <a:pt x="285" y="357"/>
                  </a:lnTo>
                  <a:lnTo>
                    <a:pt x="404" y="333"/>
                  </a:lnTo>
                  <a:lnTo>
                    <a:pt x="523" y="286"/>
                  </a:lnTo>
                  <a:lnTo>
                    <a:pt x="594" y="191"/>
                  </a:lnTo>
                  <a:lnTo>
                    <a:pt x="642" y="96"/>
                  </a:lnTo>
                  <a:lnTo>
                    <a:pt x="0"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43" name="Google Shape;343;p5"/>
            <p:cNvSpPr/>
            <p:nvPr/>
          </p:nvSpPr>
          <p:spPr>
            <a:xfrm>
              <a:off x="4158575" y="1331950"/>
              <a:ext cx="9525" cy="13075"/>
            </a:xfrm>
            <a:custGeom>
              <a:avLst/>
              <a:gdLst/>
              <a:ahLst/>
              <a:cxnLst/>
              <a:rect l="l" t="t" r="r" b="b"/>
              <a:pathLst>
                <a:path w="381" h="523" extrusionOk="0">
                  <a:moveTo>
                    <a:pt x="285" y="0"/>
                  </a:moveTo>
                  <a:lnTo>
                    <a:pt x="143" y="262"/>
                  </a:lnTo>
                  <a:lnTo>
                    <a:pt x="166" y="285"/>
                  </a:lnTo>
                  <a:lnTo>
                    <a:pt x="214" y="309"/>
                  </a:lnTo>
                  <a:lnTo>
                    <a:pt x="333" y="309"/>
                  </a:lnTo>
                  <a:lnTo>
                    <a:pt x="380" y="285"/>
                  </a:lnTo>
                  <a:lnTo>
                    <a:pt x="380" y="262"/>
                  </a:lnTo>
                  <a:lnTo>
                    <a:pt x="356" y="143"/>
                  </a:lnTo>
                  <a:lnTo>
                    <a:pt x="333" y="72"/>
                  </a:lnTo>
                  <a:lnTo>
                    <a:pt x="309" y="24"/>
                  </a:lnTo>
                  <a:lnTo>
                    <a:pt x="285" y="0"/>
                  </a:lnTo>
                  <a:close/>
                  <a:moveTo>
                    <a:pt x="95" y="357"/>
                  </a:moveTo>
                  <a:lnTo>
                    <a:pt x="0" y="523"/>
                  </a:lnTo>
                  <a:lnTo>
                    <a:pt x="24" y="523"/>
                  </a:lnTo>
                  <a:lnTo>
                    <a:pt x="71" y="475"/>
                  </a:lnTo>
                  <a:lnTo>
                    <a:pt x="119" y="452"/>
                  </a:lnTo>
                  <a:lnTo>
                    <a:pt x="119" y="404"/>
                  </a:lnTo>
                  <a:lnTo>
                    <a:pt x="95" y="357"/>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44" name="Google Shape;344;p5"/>
            <p:cNvSpPr/>
            <p:nvPr/>
          </p:nvSpPr>
          <p:spPr>
            <a:xfrm>
              <a:off x="4158575" y="1340850"/>
              <a:ext cx="2975" cy="4175"/>
            </a:xfrm>
            <a:custGeom>
              <a:avLst/>
              <a:gdLst/>
              <a:ahLst/>
              <a:cxnLst/>
              <a:rect l="l" t="t" r="r" b="b"/>
              <a:pathLst>
                <a:path w="119" h="167" fill="none" extrusionOk="0">
                  <a:moveTo>
                    <a:pt x="95" y="1"/>
                  </a:moveTo>
                  <a:lnTo>
                    <a:pt x="95" y="1"/>
                  </a:lnTo>
                  <a:lnTo>
                    <a:pt x="0" y="167"/>
                  </a:lnTo>
                  <a:lnTo>
                    <a:pt x="0" y="167"/>
                  </a:lnTo>
                  <a:lnTo>
                    <a:pt x="24" y="167"/>
                  </a:lnTo>
                  <a:lnTo>
                    <a:pt x="24" y="167"/>
                  </a:lnTo>
                  <a:lnTo>
                    <a:pt x="71" y="119"/>
                  </a:lnTo>
                  <a:lnTo>
                    <a:pt x="119" y="96"/>
                  </a:lnTo>
                  <a:lnTo>
                    <a:pt x="119" y="48"/>
                  </a:lnTo>
                  <a:lnTo>
                    <a:pt x="95"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45" name="Google Shape;345;p5"/>
            <p:cNvSpPr/>
            <p:nvPr/>
          </p:nvSpPr>
          <p:spPr>
            <a:xfrm>
              <a:off x="4171625" y="1318275"/>
              <a:ext cx="625" cy="625"/>
            </a:xfrm>
            <a:custGeom>
              <a:avLst/>
              <a:gdLst/>
              <a:ahLst/>
              <a:cxnLst/>
              <a:rect l="l" t="t" r="r" b="b"/>
              <a:pathLst>
                <a:path w="25" h="25" fill="none" extrusionOk="0">
                  <a:moveTo>
                    <a:pt x="24" y="1"/>
                  </a:moveTo>
                  <a:lnTo>
                    <a:pt x="24" y="1"/>
                  </a:lnTo>
                  <a:lnTo>
                    <a:pt x="1" y="25"/>
                  </a:lnTo>
                  <a:lnTo>
                    <a:pt x="1" y="25"/>
                  </a:lnTo>
                  <a:lnTo>
                    <a:pt x="24"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46" name="Google Shape;346;p5"/>
            <p:cNvSpPr/>
            <p:nvPr/>
          </p:nvSpPr>
          <p:spPr>
            <a:xfrm>
              <a:off x="4171625" y="1348575"/>
              <a:ext cx="13100" cy="10125"/>
            </a:xfrm>
            <a:custGeom>
              <a:avLst/>
              <a:gdLst/>
              <a:ahLst/>
              <a:cxnLst/>
              <a:rect l="l" t="t" r="r" b="b"/>
              <a:pathLst>
                <a:path w="524" h="405" extrusionOk="0">
                  <a:moveTo>
                    <a:pt x="404" y="0"/>
                  </a:moveTo>
                  <a:lnTo>
                    <a:pt x="262" y="24"/>
                  </a:lnTo>
                  <a:lnTo>
                    <a:pt x="143" y="95"/>
                  </a:lnTo>
                  <a:lnTo>
                    <a:pt x="72" y="190"/>
                  </a:lnTo>
                  <a:lnTo>
                    <a:pt x="1" y="285"/>
                  </a:lnTo>
                  <a:lnTo>
                    <a:pt x="1" y="380"/>
                  </a:lnTo>
                  <a:lnTo>
                    <a:pt x="24" y="404"/>
                  </a:lnTo>
                  <a:lnTo>
                    <a:pt x="119" y="404"/>
                  </a:lnTo>
                  <a:lnTo>
                    <a:pt x="167" y="380"/>
                  </a:lnTo>
                  <a:lnTo>
                    <a:pt x="191" y="357"/>
                  </a:lnTo>
                  <a:lnTo>
                    <a:pt x="262" y="285"/>
                  </a:lnTo>
                  <a:lnTo>
                    <a:pt x="333" y="214"/>
                  </a:lnTo>
                  <a:lnTo>
                    <a:pt x="428" y="143"/>
                  </a:lnTo>
                  <a:lnTo>
                    <a:pt x="523" y="119"/>
                  </a:lnTo>
                  <a:lnTo>
                    <a:pt x="523" y="95"/>
                  </a:lnTo>
                  <a:lnTo>
                    <a:pt x="523" y="48"/>
                  </a:lnTo>
                  <a:lnTo>
                    <a:pt x="523" y="24"/>
                  </a:lnTo>
                  <a:lnTo>
                    <a:pt x="452" y="24"/>
                  </a:lnTo>
                  <a:lnTo>
                    <a:pt x="404"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47" name="Google Shape;347;p5"/>
            <p:cNvSpPr/>
            <p:nvPr/>
          </p:nvSpPr>
          <p:spPr>
            <a:xfrm>
              <a:off x="4177575" y="1308775"/>
              <a:ext cx="5950" cy="11900"/>
            </a:xfrm>
            <a:custGeom>
              <a:avLst/>
              <a:gdLst/>
              <a:ahLst/>
              <a:cxnLst/>
              <a:rect l="l" t="t" r="r" b="b"/>
              <a:pathLst>
                <a:path w="238" h="476" extrusionOk="0">
                  <a:moveTo>
                    <a:pt x="166" y="1"/>
                  </a:moveTo>
                  <a:lnTo>
                    <a:pt x="119" y="25"/>
                  </a:lnTo>
                  <a:lnTo>
                    <a:pt x="48" y="25"/>
                  </a:lnTo>
                  <a:lnTo>
                    <a:pt x="24" y="72"/>
                  </a:lnTo>
                  <a:lnTo>
                    <a:pt x="0" y="96"/>
                  </a:lnTo>
                  <a:lnTo>
                    <a:pt x="0" y="143"/>
                  </a:lnTo>
                  <a:lnTo>
                    <a:pt x="24" y="357"/>
                  </a:lnTo>
                  <a:lnTo>
                    <a:pt x="48" y="428"/>
                  </a:lnTo>
                  <a:lnTo>
                    <a:pt x="71" y="452"/>
                  </a:lnTo>
                  <a:lnTo>
                    <a:pt x="119" y="476"/>
                  </a:lnTo>
                  <a:lnTo>
                    <a:pt x="143" y="476"/>
                  </a:lnTo>
                  <a:lnTo>
                    <a:pt x="190" y="452"/>
                  </a:lnTo>
                  <a:lnTo>
                    <a:pt x="238" y="428"/>
                  </a:lnTo>
                  <a:lnTo>
                    <a:pt x="238" y="381"/>
                  </a:lnTo>
                  <a:lnTo>
                    <a:pt x="238" y="310"/>
                  </a:lnTo>
                  <a:lnTo>
                    <a:pt x="190" y="215"/>
                  </a:lnTo>
                  <a:lnTo>
                    <a:pt x="190" y="167"/>
                  </a:lnTo>
                  <a:lnTo>
                    <a:pt x="214" y="96"/>
                  </a:lnTo>
                  <a:lnTo>
                    <a:pt x="214" y="72"/>
                  </a:lnTo>
                  <a:lnTo>
                    <a:pt x="214" y="48"/>
                  </a:lnTo>
                  <a:lnTo>
                    <a:pt x="190" y="25"/>
                  </a:lnTo>
                  <a:lnTo>
                    <a:pt x="166"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48" name="Google Shape;348;p5"/>
            <p:cNvSpPr/>
            <p:nvPr/>
          </p:nvSpPr>
          <p:spPr>
            <a:xfrm>
              <a:off x="4182900" y="1327200"/>
              <a:ext cx="8350" cy="4175"/>
            </a:xfrm>
            <a:custGeom>
              <a:avLst/>
              <a:gdLst/>
              <a:ahLst/>
              <a:cxnLst/>
              <a:rect l="l" t="t" r="r" b="b"/>
              <a:pathLst>
                <a:path w="334" h="167" extrusionOk="0">
                  <a:moveTo>
                    <a:pt x="238" y="0"/>
                  </a:moveTo>
                  <a:lnTo>
                    <a:pt x="120" y="24"/>
                  </a:lnTo>
                  <a:lnTo>
                    <a:pt x="48" y="24"/>
                  </a:lnTo>
                  <a:lnTo>
                    <a:pt x="1" y="48"/>
                  </a:lnTo>
                  <a:lnTo>
                    <a:pt x="1" y="95"/>
                  </a:lnTo>
                  <a:lnTo>
                    <a:pt x="48" y="166"/>
                  </a:lnTo>
                  <a:lnTo>
                    <a:pt x="191" y="166"/>
                  </a:lnTo>
                  <a:lnTo>
                    <a:pt x="310" y="119"/>
                  </a:lnTo>
                  <a:lnTo>
                    <a:pt x="333" y="95"/>
                  </a:lnTo>
                  <a:lnTo>
                    <a:pt x="333" y="48"/>
                  </a:lnTo>
                  <a:lnTo>
                    <a:pt x="310"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49" name="Google Shape;349;p5"/>
            <p:cNvSpPr/>
            <p:nvPr/>
          </p:nvSpPr>
          <p:spPr>
            <a:xfrm>
              <a:off x="4193600" y="1285625"/>
              <a:ext cx="3000" cy="4175"/>
            </a:xfrm>
            <a:custGeom>
              <a:avLst/>
              <a:gdLst/>
              <a:ahLst/>
              <a:cxnLst/>
              <a:rect l="l" t="t" r="r" b="b"/>
              <a:pathLst>
                <a:path w="120" h="167" extrusionOk="0">
                  <a:moveTo>
                    <a:pt x="72" y="1"/>
                  </a:moveTo>
                  <a:lnTo>
                    <a:pt x="48" y="24"/>
                  </a:lnTo>
                  <a:lnTo>
                    <a:pt x="0" y="24"/>
                  </a:lnTo>
                  <a:lnTo>
                    <a:pt x="0" y="48"/>
                  </a:lnTo>
                  <a:lnTo>
                    <a:pt x="0" y="96"/>
                  </a:lnTo>
                  <a:lnTo>
                    <a:pt x="0" y="143"/>
                  </a:lnTo>
                  <a:lnTo>
                    <a:pt x="24" y="167"/>
                  </a:lnTo>
                  <a:lnTo>
                    <a:pt x="119" y="167"/>
                  </a:lnTo>
                  <a:lnTo>
                    <a:pt x="119" y="143"/>
                  </a:lnTo>
                  <a:lnTo>
                    <a:pt x="119" y="96"/>
                  </a:lnTo>
                  <a:lnTo>
                    <a:pt x="119" y="48"/>
                  </a:lnTo>
                  <a:lnTo>
                    <a:pt x="95" y="24"/>
                  </a:lnTo>
                  <a:lnTo>
                    <a:pt x="72"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50" name="Google Shape;350;p5"/>
            <p:cNvSpPr/>
            <p:nvPr/>
          </p:nvSpPr>
          <p:spPr>
            <a:xfrm>
              <a:off x="3789800" y="1397275"/>
              <a:ext cx="3575" cy="3575"/>
            </a:xfrm>
            <a:custGeom>
              <a:avLst/>
              <a:gdLst/>
              <a:ahLst/>
              <a:cxnLst/>
              <a:rect l="l" t="t" r="r" b="b"/>
              <a:pathLst>
                <a:path w="143" h="143" extrusionOk="0">
                  <a:moveTo>
                    <a:pt x="72" y="0"/>
                  </a:moveTo>
                  <a:lnTo>
                    <a:pt x="24" y="24"/>
                  </a:lnTo>
                  <a:lnTo>
                    <a:pt x="0" y="48"/>
                  </a:lnTo>
                  <a:lnTo>
                    <a:pt x="0" y="71"/>
                  </a:lnTo>
                  <a:lnTo>
                    <a:pt x="24" y="119"/>
                  </a:lnTo>
                  <a:lnTo>
                    <a:pt x="48" y="143"/>
                  </a:lnTo>
                  <a:lnTo>
                    <a:pt x="72" y="143"/>
                  </a:lnTo>
                  <a:lnTo>
                    <a:pt x="119" y="119"/>
                  </a:lnTo>
                  <a:lnTo>
                    <a:pt x="143" y="95"/>
                  </a:lnTo>
                  <a:lnTo>
                    <a:pt x="143" y="71"/>
                  </a:lnTo>
                  <a:lnTo>
                    <a:pt x="119" y="24"/>
                  </a:lnTo>
                  <a:lnTo>
                    <a:pt x="95" y="0"/>
                  </a:lnTo>
                  <a:close/>
                </a:path>
              </a:pathLst>
            </a:custGeom>
            <a:solidFill>
              <a:srgbClr val="7B9D3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51" name="Google Shape;351;p5"/>
            <p:cNvSpPr/>
            <p:nvPr/>
          </p:nvSpPr>
          <p:spPr>
            <a:xfrm>
              <a:off x="3789800" y="1397275"/>
              <a:ext cx="3575" cy="3575"/>
            </a:xfrm>
            <a:custGeom>
              <a:avLst/>
              <a:gdLst/>
              <a:ahLst/>
              <a:cxnLst/>
              <a:rect l="l" t="t" r="r" b="b"/>
              <a:pathLst>
                <a:path w="143" h="143" fill="none" extrusionOk="0">
                  <a:moveTo>
                    <a:pt x="95" y="0"/>
                  </a:moveTo>
                  <a:lnTo>
                    <a:pt x="95" y="0"/>
                  </a:lnTo>
                  <a:lnTo>
                    <a:pt x="72" y="0"/>
                  </a:lnTo>
                  <a:lnTo>
                    <a:pt x="72" y="0"/>
                  </a:lnTo>
                  <a:lnTo>
                    <a:pt x="24" y="24"/>
                  </a:lnTo>
                  <a:lnTo>
                    <a:pt x="0" y="48"/>
                  </a:lnTo>
                  <a:lnTo>
                    <a:pt x="0" y="71"/>
                  </a:lnTo>
                  <a:lnTo>
                    <a:pt x="0" y="71"/>
                  </a:lnTo>
                  <a:lnTo>
                    <a:pt x="24" y="119"/>
                  </a:lnTo>
                  <a:lnTo>
                    <a:pt x="48" y="143"/>
                  </a:lnTo>
                  <a:lnTo>
                    <a:pt x="48" y="143"/>
                  </a:lnTo>
                  <a:lnTo>
                    <a:pt x="72" y="143"/>
                  </a:lnTo>
                  <a:lnTo>
                    <a:pt x="72" y="143"/>
                  </a:lnTo>
                  <a:lnTo>
                    <a:pt x="119" y="119"/>
                  </a:lnTo>
                  <a:lnTo>
                    <a:pt x="143" y="95"/>
                  </a:lnTo>
                  <a:lnTo>
                    <a:pt x="143" y="71"/>
                  </a:lnTo>
                  <a:lnTo>
                    <a:pt x="143" y="71"/>
                  </a:lnTo>
                  <a:lnTo>
                    <a:pt x="119" y="24"/>
                  </a:lnTo>
                  <a:lnTo>
                    <a:pt x="95"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352" name="Google Shape;352;p5"/>
          <p:cNvGrpSpPr/>
          <p:nvPr/>
        </p:nvGrpSpPr>
        <p:grpSpPr>
          <a:xfrm rot="-521539">
            <a:off x="22174380" y="6284409"/>
            <a:ext cx="1479843" cy="2141443"/>
            <a:chOff x="2276450" y="2020325"/>
            <a:chExt cx="500700" cy="724550"/>
          </a:xfrm>
        </p:grpSpPr>
        <p:sp>
          <p:nvSpPr>
            <p:cNvPr id="353" name="Google Shape;353;p5"/>
            <p:cNvSpPr/>
            <p:nvPr/>
          </p:nvSpPr>
          <p:spPr>
            <a:xfrm>
              <a:off x="2276450" y="2020325"/>
              <a:ext cx="500700" cy="724550"/>
            </a:xfrm>
            <a:custGeom>
              <a:avLst/>
              <a:gdLst/>
              <a:ahLst/>
              <a:cxnLst/>
              <a:rect l="l" t="t" r="r" b="b"/>
              <a:pathLst>
                <a:path w="20028" h="28982" extrusionOk="0">
                  <a:moveTo>
                    <a:pt x="10367" y="0"/>
                  </a:moveTo>
                  <a:lnTo>
                    <a:pt x="9985" y="19"/>
                  </a:lnTo>
                  <a:lnTo>
                    <a:pt x="9641" y="58"/>
                  </a:lnTo>
                  <a:lnTo>
                    <a:pt x="9279" y="96"/>
                  </a:lnTo>
                  <a:lnTo>
                    <a:pt x="8916" y="172"/>
                  </a:lnTo>
                  <a:lnTo>
                    <a:pt x="8572" y="248"/>
                  </a:lnTo>
                  <a:lnTo>
                    <a:pt x="8248" y="325"/>
                  </a:lnTo>
                  <a:lnTo>
                    <a:pt x="7904" y="439"/>
                  </a:lnTo>
                  <a:lnTo>
                    <a:pt x="7580" y="554"/>
                  </a:lnTo>
                  <a:lnTo>
                    <a:pt x="7255" y="688"/>
                  </a:lnTo>
                  <a:lnTo>
                    <a:pt x="6950" y="840"/>
                  </a:lnTo>
                  <a:lnTo>
                    <a:pt x="6644" y="993"/>
                  </a:lnTo>
                  <a:lnTo>
                    <a:pt x="6339" y="1165"/>
                  </a:lnTo>
                  <a:lnTo>
                    <a:pt x="6052" y="1356"/>
                  </a:lnTo>
                  <a:lnTo>
                    <a:pt x="5785" y="1547"/>
                  </a:lnTo>
                  <a:lnTo>
                    <a:pt x="5499" y="1757"/>
                  </a:lnTo>
                  <a:lnTo>
                    <a:pt x="5250" y="1986"/>
                  </a:lnTo>
                  <a:lnTo>
                    <a:pt x="5002" y="2215"/>
                  </a:lnTo>
                  <a:lnTo>
                    <a:pt x="4754" y="2444"/>
                  </a:lnTo>
                  <a:lnTo>
                    <a:pt x="4525" y="2692"/>
                  </a:lnTo>
                  <a:lnTo>
                    <a:pt x="4296" y="2959"/>
                  </a:lnTo>
                  <a:lnTo>
                    <a:pt x="4086" y="3227"/>
                  </a:lnTo>
                  <a:lnTo>
                    <a:pt x="3895" y="3513"/>
                  </a:lnTo>
                  <a:lnTo>
                    <a:pt x="3704" y="3799"/>
                  </a:lnTo>
                  <a:lnTo>
                    <a:pt x="3532" y="4086"/>
                  </a:lnTo>
                  <a:lnTo>
                    <a:pt x="3379" y="4391"/>
                  </a:lnTo>
                  <a:lnTo>
                    <a:pt x="3227" y="4716"/>
                  </a:lnTo>
                  <a:lnTo>
                    <a:pt x="3093" y="5040"/>
                  </a:lnTo>
                  <a:lnTo>
                    <a:pt x="2978" y="5365"/>
                  </a:lnTo>
                  <a:lnTo>
                    <a:pt x="2864" y="5690"/>
                  </a:lnTo>
                  <a:lnTo>
                    <a:pt x="2768" y="6033"/>
                  </a:lnTo>
                  <a:lnTo>
                    <a:pt x="2692" y="6377"/>
                  </a:lnTo>
                  <a:lnTo>
                    <a:pt x="2635" y="6740"/>
                  </a:lnTo>
                  <a:lnTo>
                    <a:pt x="2597" y="7102"/>
                  </a:lnTo>
                  <a:lnTo>
                    <a:pt x="2558" y="7427"/>
                  </a:lnTo>
                  <a:lnTo>
                    <a:pt x="2539" y="7751"/>
                  </a:lnTo>
                  <a:lnTo>
                    <a:pt x="2539" y="8095"/>
                  </a:lnTo>
                  <a:lnTo>
                    <a:pt x="2558" y="8420"/>
                  </a:lnTo>
                  <a:lnTo>
                    <a:pt x="2597" y="8744"/>
                  </a:lnTo>
                  <a:lnTo>
                    <a:pt x="2635" y="9069"/>
                  </a:lnTo>
                  <a:lnTo>
                    <a:pt x="2692" y="9393"/>
                  </a:lnTo>
                  <a:lnTo>
                    <a:pt x="2749" y="9699"/>
                  </a:lnTo>
                  <a:lnTo>
                    <a:pt x="2845" y="10023"/>
                  </a:lnTo>
                  <a:lnTo>
                    <a:pt x="2940" y="10329"/>
                  </a:lnTo>
                  <a:lnTo>
                    <a:pt x="3036" y="10634"/>
                  </a:lnTo>
                  <a:lnTo>
                    <a:pt x="3169" y="10940"/>
                  </a:lnTo>
                  <a:lnTo>
                    <a:pt x="3303" y="11226"/>
                  </a:lnTo>
                  <a:lnTo>
                    <a:pt x="3456" y="11532"/>
                  </a:lnTo>
                  <a:lnTo>
                    <a:pt x="3609" y="11818"/>
                  </a:lnTo>
                  <a:lnTo>
                    <a:pt x="3780" y="12085"/>
                  </a:lnTo>
                  <a:lnTo>
                    <a:pt x="3284" y="12524"/>
                  </a:lnTo>
                  <a:lnTo>
                    <a:pt x="2826" y="12963"/>
                  </a:lnTo>
                  <a:lnTo>
                    <a:pt x="2406" y="13460"/>
                  </a:lnTo>
                  <a:lnTo>
                    <a:pt x="2005" y="13975"/>
                  </a:lnTo>
                  <a:lnTo>
                    <a:pt x="1661" y="14510"/>
                  </a:lnTo>
                  <a:lnTo>
                    <a:pt x="1337" y="15083"/>
                  </a:lnTo>
                  <a:lnTo>
                    <a:pt x="1050" y="15655"/>
                  </a:lnTo>
                  <a:lnTo>
                    <a:pt x="821" y="16266"/>
                  </a:lnTo>
                  <a:lnTo>
                    <a:pt x="611" y="16896"/>
                  </a:lnTo>
                  <a:lnTo>
                    <a:pt x="420" y="17450"/>
                  </a:lnTo>
                  <a:lnTo>
                    <a:pt x="267" y="18004"/>
                  </a:lnTo>
                  <a:lnTo>
                    <a:pt x="153" y="18557"/>
                  </a:lnTo>
                  <a:lnTo>
                    <a:pt x="57" y="19111"/>
                  </a:lnTo>
                  <a:lnTo>
                    <a:pt x="19" y="19665"/>
                  </a:lnTo>
                  <a:lnTo>
                    <a:pt x="0" y="20237"/>
                  </a:lnTo>
                  <a:lnTo>
                    <a:pt x="38" y="20791"/>
                  </a:lnTo>
                  <a:lnTo>
                    <a:pt x="115" y="21345"/>
                  </a:lnTo>
                  <a:lnTo>
                    <a:pt x="153" y="21631"/>
                  </a:lnTo>
                  <a:lnTo>
                    <a:pt x="229" y="21937"/>
                  </a:lnTo>
                  <a:lnTo>
                    <a:pt x="306" y="22223"/>
                  </a:lnTo>
                  <a:lnTo>
                    <a:pt x="382" y="22528"/>
                  </a:lnTo>
                  <a:lnTo>
                    <a:pt x="497" y="22929"/>
                  </a:lnTo>
                  <a:lnTo>
                    <a:pt x="611" y="23311"/>
                  </a:lnTo>
                  <a:lnTo>
                    <a:pt x="764" y="23693"/>
                  </a:lnTo>
                  <a:lnTo>
                    <a:pt x="917" y="24056"/>
                  </a:lnTo>
                  <a:lnTo>
                    <a:pt x="1088" y="24399"/>
                  </a:lnTo>
                  <a:lnTo>
                    <a:pt x="1279" y="24743"/>
                  </a:lnTo>
                  <a:lnTo>
                    <a:pt x="1470" y="25068"/>
                  </a:lnTo>
                  <a:lnTo>
                    <a:pt x="1699" y="25373"/>
                  </a:lnTo>
                  <a:lnTo>
                    <a:pt x="1967" y="25698"/>
                  </a:lnTo>
                  <a:lnTo>
                    <a:pt x="2234" y="26003"/>
                  </a:lnTo>
                  <a:lnTo>
                    <a:pt x="2520" y="26309"/>
                  </a:lnTo>
                  <a:lnTo>
                    <a:pt x="2826" y="26595"/>
                  </a:lnTo>
                  <a:lnTo>
                    <a:pt x="3150" y="26862"/>
                  </a:lnTo>
                  <a:lnTo>
                    <a:pt x="3494" y="27110"/>
                  </a:lnTo>
                  <a:lnTo>
                    <a:pt x="3857" y="27339"/>
                  </a:lnTo>
                  <a:lnTo>
                    <a:pt x="4219" y="27549"/>
                  </a:lnTo>
                  <a:lnTo>
                    <a:pt x="4601" y="27760"/>
                  </a:lnTo>
                  <a:lnTo>
                    <a:pt x="4983" y="27950"/>
                  </a:lnTo>
                  <a:lnTo>
                    <a:pt x="5384" y="28122"/>
                  </a:lnTo>
                  <a:lnTo>
                    <a:pt x="5785" y="28256"/>
                  </a:lnTo>
                  <a:lnTo>
                    <a:pt x="6205" y="28390"/>
                  </a:lnTo>
                  <a:lnTo>
                    <a:pt x="6644" y="28504"/>
                  </a:lnTo>
                  <a:lnTo>
                    <a:pt x="7083" y="28600"/>
                  </a:lnTo>
                  <a:lnTo>
                    <a:pt x="7522" y="28676"/>
                  </a:lnTo>
                  <a:lnTo>
                    <a:pt x="8190" y="28810"/>
                  </a:lnTo>
                  <a:lnTo>
                    <a:pt x="8859" y="28905"/>
                  </a:lnTo>
                  <a:lnTo>
                    <a:pt x="9527" y="28962"/>
                  </a:lnTo>
                  <a:lnTo>
                    <a:pt x="10195" y="28981"/>
                  </a:lnTo>
                  <a:lnTo>
                    <a:pt x="10577" y="28981"/>
                  </a:lnTo>
                  <a:lnTo>
                    <a:pt x="10959" y="28962"/>
                  </a:lnTo>
                  <a:lnTo>
                    <a:pt x="11341" y="28924"/>
                  </a:lnTo>
                  <a:lnTo>
                    <a:pt x="11722" y="28886"/>
                  </a:lnTo>
                  <a:lnTo>
                    <a:pt x="12104" y="28829"/>
                  </a:lnTo>
                  <a:lnTo>
                    <a:pt x="12467" y="28752"/>
                  </a:lnTo>
                  <a:lnTo>
                    <a:pt x="12830" y="28676"/>
                  </a:lnTo>
                  <a:lnTo>
                    <a:pt x="13192" y="28580"/>
                  </a:lnTo>
                  <a:lnTo>
                    <a:pt x="13555" y="28466"/>
                  </a:lnTo>
                  <a:lnTo>
                    <a:pt x="13899" y="28351"/>
                  </a:lnTo>
                  <a:lnTo>
                    <a:pt x="14223" y="28218"/>
                  </a:lnTo>
                  <a:lnTo>
                    <a:pt x="14567" y="28065"/>
                  </a:lnTo>
                  <a:lnTo>
                    <a:pt x="14892" y="27912"/>
                  </a:lnTo>
                  <a:lnTo>
                    <a:pt x="15197" y="27740"/>
                  </a:lnTo>
                  <a:lnTo>
                    <a:pt x="15503" y="27549"/>
                  </a:lnTo>
                  <a:lnTo>
                    <a:pt x="15789" y="27359"/>
                  </a:lnTo>
                  <a:lnTo>
                    <a:pt x="16171" y="27091"/>
                  </a:lnTo>
                  <a:lnTo>
                    <a:pt x="16514" y="26805"/>
                  </a:lnTo>
                  <a:lnTo>
                    <a:pt x="16858" y="26480"/>
                  </a:lnTo>
                  <a:lnTo>
                    <a:pt x="17183" y="26156"/>
                  </a:lnTo>
                  <a:lnTo>
                    <a:pt x="17488" y="25812"/>
                  </a:lnTo>
                  <a:lnTo>
                    <a:pt x="17774" y="25430"/>
                  </a:lnTo>
                  <a:lnTo>
                    <a:pt x="18042" y="25048"/>
                  </a:lnTo>
                  <a:lnTo>
                    <a:pt x="18309" y="24648"/>
                  </a:lnTo>
                  <a:lnTo>
                    <a:pt x="18557" y="24323"/>
                  </a:lnTo>
                  <a:lnTo>
                    <a:pt x="18786" y="23979"/>
                  </a:lnTo>
                  <a:lnTo>
                    <a:pt x="18996" y="23636"/>
                  </a:lnTo>
                  <a:lnTo>
                    <a:pt x="19206" y="23292"/>
                  </a:lnTo>
                  <a:lnTo>
                    <a:pt x="19378" y="22929"/>
                  </a:lnTo>
                  <a:lnTo>
                    <a:pt x="19531" y="22547"/>
                  </a:lnTo>
                  <a:lnTo>
                    <a:pt x="19665" y="22166"/>
                  </a:lnTo>
                  <a:lnTo>
                    <a:pt x="19779" y="21765"/>
                  </a:lnTo>
                  <a:lnTo>
                    <a:pt x="19875" y="21383"/>
                  </a:lnTo>
                  <a:lnTo>
                    <a:pt x="19951" y="20982"/>
                  </a:lnTo>
                  <a:lnTo>
                    <a:pt x="19989" y="20562"/>
                  </a:lnTo>
                  <a:lnTo>
                    <a:pt x="20027" y="20142"/>
                  </a:lnTo>
                  <a:lnTo>
                    <a:pt x="20027" y="19722"/>
                  </a:lnTo>
                  <a:lnTo>
                    <a:pt x="20027" y="19302"/>
                  </a:lnTo>
                  <a:lnTo>
                    <a:pt x="19989" y="18863"/>
                  </a:lnTo>
                  <a:lnTo>
                    <a:pt x="19932" y="18443"/>
                  </a:lnTo>
                  <a:lnTo>
                    <a:pt x="19855" y="18004"/>
                  </a:lnTo>
                  <a:lnTo>
                    <a:pt x="19760" y="17565"/>
                  </a:lnTo>
                  <a:lnTo>
                    <a:pt x="19626" y="17145"/>
                  </a:lnTo>
                  <a:lnTo>
                    <a:pt x="19493" y="16725"/>
                  </a:lnTo>
                  <a:lnTo>
                    <a:pt x="19340" y="16305"/>
                  </a:lnTo>
                  <a:lnTo>
                    <a:pt x="19149" y="15904"/>
                  </a:lnTo>
                  <a:lnTo>
                    <a:pt x="18958" y="15484"/>
                  </a:lnTo>
                  <a:lnTo>
                    <a:pt x="18748" y="15102"/>
                  </a:lnTo>
                  <a:lnTo>
                    <a:pt x="18519" y="14701"/>
                  </a:lnTo>
                  <a:lnTo>
                    <a:pt x="18271" y="14338"/>
                  </a:lnTo>
                  <a:lnTo>
                    <a:pt x="18004" y="13956"/>
                  </a:lnTo>
                  <a:lnTo>
                    <a:pt x="17736" y="13613"/>
                  </a:lnTo>
                  <a:lnTo>
                    <a:pt x="17431" y="13269"/>
                  </a:lnTo>
                  <a:lnTo>
                    <a:pt x="17125" y="12925"/>
                  </a:lnTo>
                  <a:lnTo>
                    <a:pt x="16801" y="12620"/>
                  </a:lnTo>
                  <a:lnTo>
                    <a:pt x="16476" y="12314"/>
                  </a:lnTo>
                  <a:lnTo>
                    <a:pt x="16686" y="11990"/>
                  </a:lnTo>
                  <a:lnTo>
                    <a:pt x="16877" y="11665"/>
                  </a:lnTo>
                  <a:lnTo>
                    <a:pt x="17068" y="11341"/>
                  </a:lnTo>
                  <a:lnTo>
                    <a:pt x="17240" y="10997"/>
                  </a:lnTo>
                  <a:lnTo>
                    <a:pt x="17393" y="10653"/>
                  </a:lnTo>
                  <a:lnTo>
                    <a:pt x="17526" y="10310"/>
                  </a:lnTo>
                  <a:lnTo>
                    <a:pt x="17641" y="9966"/>
                  </a:lnTo>
                  <a:lnTo>
                    <a:pt x="17736" y="9603"/>
                  </a:lnTo>
                  <a:lnTo>
                    <a:pt x="17832" y="9241"/>
                  </a:lnTo>
                  <a:lnTo>
                    <a:pt x="17889" y="8878"/>
                  </a:lnTo>
                  <a:lnTo>
                    <a:pt x="17946" y="8515"/>
                  </a:lnTo>
                  <a:lnTo>
                    <a:pt x="17984" y="8152"/>
                  </a:lnTo>
                  <a:lnTo>
                    <a:pt x="18004" y="7790"/>
                  </a:lnTo>
                  <a:lnTo>
                    <a:pt x="18004" y="7408"/>
                  </a:lnTo>
                  <a:lnTo>
                    <a:pt x="17984" y="7045"/>
                  </a:lnTo>
                  <a:lnTo>
                    <a:pt x="17946" y="6663"/>
                  </a:lnTo>
                  <a:lnTo>
                    <a:pt x="17908" y="6300"/>
                  </a:lnTo>
                  <a:lnTo>
                    <a:pt x="17832" y="5938"/>
                  </a:lnTo>
                  <a:lnTo>
                    <a:pt x="17736" y="5575"/>
                  </a:lnTo>
                  <a:lnTo>
                    <a:pt x="17641" y="5231"/>
                  </a:lnTo>
                  <a:lnTo>
                    <a:pt x="17526" y="4888"/>
                  </a:lnTo>
                  <a:lnTo>
                    <a:pt x="17393" y="4563"/>
                  </a:lnTo>
                  <a:lnTo>
                    <a:pt x="17240" y="4239"/>
                  </a:lnTo>
                  <a:lnTo>
                    <a:pt x="17068" y="3914"/>
                  </a:lnTo>
                  <a:lnTo>
                    <a:pt x="16896" y="3609"/>
                  </a:lnTo>
                  <a:lnTo>
                    <a:pt x="16705" y="3322"/>
                  </a:lnTo>
                  <a:lnTo>
                    <a:pt x="16495" y="3036"/>
                  </a:lnTo>
                  <a:lnTo>
                    <a:pt x="16285" y="2749"/>
                  </a:lnTo>
                  <a:lnTo>
                    <a:pt x="16056" y="2482"/>
                  </a:lnTo>
                  <a:lnTo>
                    <a:pt x="15808" y="2234"/>
                  </a:lnTo>
                  <a:lnTo>
                    <a:pt x="15560" y="1986"/>
                  </a:lnTo>
                  <a:lnTo>
                    <a:pt x="15293" y="1757"/>
                  </a:lnTo>
                  <a:lnTo>
                    <a:pt x="15025" y="1547"/>
                  </a:lnTo>
                  <a:lnTo>
                    <a:pt x="14739" y="1337"/>
                  </a:lnTo>
                  <a:lnTo>
                    <a:pt x="14453" y="1146"/>
                  </a:lnTo>
                  <a:lnTo>
                    <a:pt x="14147" y="974"/>
                  </a:lnTo>
                  <a:lnTo>
                    <a:pt x="13842" y="802"/>
                  </a:lnTo>
                  <a:lnTo>
                    <a:pt x="13517" y="649"/>
                  </a:lnTo>
                  <a:lnTo>
                    <a:pt x="13192" y="516"/>
                  </a:lnTo>
                  <a:lnTo>
                    <a:pt x="12849" y="401"/>
                  </a:lnTo>
                  <a:lnTo>
                    <a:pt x="12524" y="287"/>
                  </a:lnTo>
                  <a:lnTo>
                    <a:pt x="12181" y="210"/>
                  </a:lnTo>
                  <a:lnTo>
                    <a:pt x="11818" y="134"/>
                  </a:lnTo>
                  <a:lnTo>
                    <a:pt x="11455" y="77"/>
                  </a:lnTo>
                  <a:lnTo>
                    <a:pt x="11112" y="38"/>
                  </a:lnTo>
                  <a:lnTo>
                    <a:pt x="10730" y="19"/>
                  </a:lnTo>
                  <a:lnTo>
                    <a:pt x="10367" y="0"/>
                  </a:lnTo>
                  <a:close/>
                </a:path>
              </a:pathLst>
            </a:custGeom>
            <a:solidFill>
              <a:schemeClr val="lt1"/>
            </a:solidFill>
            <a:ln>
              <a:noFill/>
            </a:ln>
            <a:effectLst>
              <a:outerShdw dist="38100" dir="372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54" name="Google Shape;354;p5"/>
            <p:cNvSpPr/>
            <p:nvPr/>
          </p:nvSpPr>
          <p:spPr>
            <a:xfrm>
              <a:off x="2316050" y="2059925"/>
              <a:ext cx="421950" cy="645800"/>
            </a:xfrm>
            <a:custGeom>
              <a:avLst/>
              <a:gdLst/>
              <a:ahLst/>
              <a:cxnLst/>
              <a:rect l="l" t="t" r="r" b="b"/>
              <a:pathLst>
                <a:path w="16878" h="25832" extrusionOk="0">
                  <a:moveTo>
                    <a:pt x="9088" y="2750"/>
                  </a:moveTo>
                  <a:lnTo>
                    <a:pt x="9279" y="2788"/>
                  </a:lnTo>
                  <a:lnTo>
                    <a:pt x="9585" y="2846"/>
                  </a:lnTo>
                  <a:lnTo>
                    <a:pt x="9871" y="2922"/>
                  </a:lnTo>
                  <a:lnTo>
                    <a:pt x="10081" y="2998"/>
                  </a:lnTo>
                  <a:lnTo>
                    <a:pt x="10291" y="3094"/>
                  </a:lnTo>
                  <a:lnTo>
                    <a:pt x="10501" y="3208"/>
                  </a:lnTo>
                  <a:lnTo>
                    <a:pt x="10692" y="3342"/>
                  </a:lnTo>
                  <a:lnTo>
                    <a:pt x="10883" y="3495"/>
                  </a:lnTo>
                  <a:lnTo>
                    <a:pt x="11074" y="3647"/>
                  </a:lnTo>
                  <a:lnTo>
                    <a:pt x="11246" y="3819"/>
                  </a:lnTo>
                  <a:lnTo>
                    <a:pt x="11398" y="3991"/>
                  </a:lnTo>
                  <a:lnTo>
                    <a:pt x="11551" y="4182"/>
                  </a:lnTo>
                  <a:lnTo>
                    <a:pt x="11666" y="4392"/>
                  </a:lnTo>
                  <a:lnTo>
                    <a:pt x="11780" y="4602"/>
                  </a:lnTo>
                  <a:lnTo>
                    <a:pt x="11876" y="4812"/>
                  </a:lnTo>
                  <a:lnTo>
                    <a:pt x="11933" y="5022"/>
                  </a:lnTo>
                  <a:lnTo>
                    <a:pt x="11971" y="5251"/>
                  </a:lnTo>
                  <a:lnTo>
                    <a:pt x="11990" y="5480"/>
                  </a:lnTo>
                  <a:lnTo>
                    <a:pt x="11971" y="5709"/>
                  </a:lnTo>
                  <a:lnTo>
                    <a:pt x="11933" y="5938"/>
                  </a:lnTo>
                  <a:lnTo>
                    <a:pt x="11857" y="6167"/>
                  </a:lnTo>
                  <a:lnTo>
                    <a:pt x="11761" y="6397"/>
                  </a:lnTo>
                  <a:lnTo>
                    <a:pt x="11628" y="6626"/>
                  </a:lnTo>
                  <a:lnTo>
                    <a:pt x="11418" y="6874"/>
                  </a:lnTo>
                  <a:lnTo>
                    <a:pt x="11208" y="7122"/>
                  </a:lnTo>
                  <a:lnTo>
                    <a:pt x="10959" y="7351"/>
                  </a:lnTo>
                  <a:lnTo>
                    <a:pt x="10692" y="7561"/>
                  </a:lnTo>
                  <a:lnTo>
                    <a:pt x="10520" y="7695"/>
                  </a:lnTo>
                  <a:lnTo>
                    <a:pt x="10310" y="7809"/>
                  </a:lnTo>
                  <a:lnTo>
                    <a:pt x="10119" y="7924"/>
                  </a:lnTo>
                  <a:lnTo>
                    <a:pt x="9909" y="8019"/>
                  </a:lnTo>
                  <a:lnTo>
                    <a:pt x="9699" y="8096"/>
                  </a:lnTo>
                  <a:lnTo>
                    <a:pt x="9489" y="8172"/>
                  </a:lnTo>
                  <a:lnTo>
                    <a:pt x="9279" y="8229"/>
                  </a:lnTo>
                  <a:lnTo>
                    <a:pt x="9069" y="8287"/>
                  </a:lnTo>
                  <a:lnTo>
                    <a:pt x="8821" y="8325"/>
                  </a:lnTo>
                  <a:lnTo>
                    <a:pt x="8363" y="8325"/>
                  </a:lnTo>
                  <a:lnTo>
                    <a:pt x="8134" y="8306"/>
                  </a:lnTo>
                  <a:lnTo>
                    <a:pt x="7905" y="8268"/>
                  </a:lnTo>
                  <a:lnTo>
                    <a:pt x="7695" y="8210"/>
                  </a:lnTo>
                  <a:lnTo>
                    <a:pt x="7466" y="8115"/>
                  </a:lnTo>
                  <a:lnTo>
                    <a:pt x="7256" y="8019"/>
                  </a:lnTo>
                  <a:lnTo>
                    <a:pt x="7046" y="7886"/>
                  </a:lnTo>
                  <a:lnTo>
                    <a:pt x="6855" y="7752"/>
                  </a:lnTo>
                  <a:lnTo>
                    <a:pt x="6664" y="7580"/>
                  </a:lnTo>
                  <a:lnTo>
                    <a:pt x="6511" y="7428"/>
                  </a:lnTo>
                  <a:lnTo>
                    <a:pt x="6377" y="7256"/>
                  </a:lnTo>
                  <a:lnTo>
                    <a:pt x="6244" y="7065"/>
                  </a:lnTo>
                  <a:lnTo>
                    <a:pt x="6148" y="6893"/>
                  </a:lnTo>
                  <a:lnTo>
                    <a:pt x="6053" y="6702"/>
                  </a:lnTo>
                  <a:lnTo>
                    <a:pt x="5976" y="6492"/>
                  </a:lnTo>
                  <a:lnTo>
                    <a:pt x="5900" y="6282"/>
                  </a:lnTo>
                  <a:lnTo>
                    <a:pt x="5862" y="6091"/>
                  </a:lnTo>
                  <a:lnTo>
                    <a:pt x="5824" y="5862"/>
                  </a:lnTo>
                  <a:lnTo>
                    <a:pt x="5805" y="5652"/>
                  </a:lnTo>
                  <a:lnTo>
                    <a:pt x="5805" y="5442"/>
                  </a:lnTo>
                  <a:lnTo>
                    <a:pt x="5824" y="5232"/>
                  </a:lnTo>
                  <a:lnTo>
                    <a:pt x="5843" y="5003"/>
                  </a:lnTo>
                  <a:lnTo>
                    <a:pt x="5881" y="4793"/>
                  </a:lnTo>
                  <a:lnTo>
                    <a:pt x="5957" y="4583"/>
                  </a:lnTo>
                  <a:lnTo>
                    <a:pt x="6015" y="4373"/>
                  </a:lnTo>
                  <a:lnTo>
                    <a:pt x="6110" y="4163"/>
                  </a:lnTo>
                  <a:lnTo>
                    <a:pt x="6301" y="3972"/>
                  </a:lnTo>
                  <a:lnTo>
                    <a:pt x="6492" y="3781"/>
                  </a:lnTo>
                  <a:lnTo>
                    <a:pt x="6797" y="3533"/>
                  </a:lnTo>
                  <a:lnTo>
                    <a:pt x="7103" y="3304"/>
                  </a:lnTo>
                  <a:lnTo>
                    <a:pt x="7447" y="3113"/>
                  </a:lnTo>
                  <a:lnTo>
                    <a:pt x="7790" y="2960"/>
                  </a:lnTo>
                  <a:lnTo>
                    <a:pt x="8153" y="2846"/>
                  </a:lnTo>
                  <a:lnTo>
                    <a:pt x="8325" y="2807"/>
                  </a:lnTo>
                  <a:lnTo>
                    <a:pt x="8516" y="2769"/>
                  </a:lnTo>
                  <a:lnTo>
                    <a:pt x="8707" y="2750"/>
                  </a:lnTo>
                  <a:close/>
                  <a:moveTo>
                    <a:pt x="7523" y="14071"/>
                  </a:moveTo>
                  <a:lnTo>
                    <a:pt x="7924" y="14090"/>
                  </a:lnTo>
                  <a:lnTo>
                    <a:pt x="8344" y="14148"/>
                  </a:lnTo>
                  <a:lnTo>
                    <a:pt x="8687" y="14224"/>
                  </a:lnTo>
                  <a:lnTo>
                    <a:pt x="9031" y="14320"/>
                  </a:lnTo>
                  <a:lnTo>
                    <a:pt x="9318" y="14434"/>
                  </a:lnTo>
                  <a:lnTo>
                    <a:pt x="9585" y="14549"/>
                  </a:lnTo>
                  <a:lnTo>
                    <a:pt x="9852" y="14701"/>
                  </a:lnTo>
                  <a:lnTo>
                    <a:pt x="10100" y="14854"/>
                  </a:lnTo>
                  <a:lnTo>
                    <a:pt x="10329" y="15026"/>
                  </a:lnTo>
                  <a:lnTo>
                    <a:pt x="10558" y="15217"/>
                  </a:lnTo>
                  <a:lnTo>
                    <a:pt x="10788" y="15408"/>
                  </a:lnTo>
                  <a:lnTo>
                    <a:pt x="10978" y="15637"/>
                  </a:lnTo>
                  <a:lnTo>
                    <a:pt x="11227" y="15904"/>
                  </a:lnTo>
                  <a:lnTo>
                    <a:pt x="11437" y="16210"/>
                  </a:lnTo>
                  <a:lnTo>
                    <a:pt x="11628" y="16515"/>
                  </a:lnTo>
                  <a:lnTo>
                    <a:pt x="11799" y="16840"/>
                  </a:lnTo>
                  <a:lnTo>
                    <a:pt x="11933" y="17164"/>
                  </a:lnTo>
                  <a:lnTo>
                    <a:pt x="12048" y="17508"/>
                  </a:lnTo>
                  <a:lnTo>
                    <a:pt x="12124" y="17852"/>
                  </a:lnTo>
                  <a:lnTo>
                    <a:pt x="12181" y="18195"/>
                  </a:lnTo>
                  <a:lnTo>
                    <a:pt x="12200" y="18558"/>
                  </a:lnTo>
                  <a:lnTo>
                    <a:pt x="12181" y="18902"/>
                  </a:lnTo>
                  <a:lnTo>
                    <a:pt x="12124" y="19264"/>
                  </a:lnTo>
                  <a:lnTo>
                    <a:pt x="12048" y="19608"/>
                  </a:lnTo>
                  <a:lnTo>
                    <a:pt x="11914" y="19952"/>
                  </a:lnTo>
                  <a:lnTo>
                    <a:pt x="11742" y="20295"/>
                  </a:lnTo>
                  <a:lnTo>
                    <a:pt x="11551" y="20620"/>
                  </a:lnTo>
                  <a:lnTo>
                    <a:pt x="11284" y="20944"/>
                  </a:lnTo>
                  <a:lnTo>
                    <a:pt x="11150" y="21097"/>
                  </a:lnTo>
                  <a:lnTo>
                    <a:pt x="10959" y="21269"/>
                  </a:lnTo>
                  <a:lnTo>
                    <a:pt x="10768" y="21422"/>
                  </a:lnTo>
                  <a:lnTo>
                    <a:pt x="10578" y="21574"/>
                  </a:lnTo>
                  <a:lnTo>
                    <a:pt x="10368" y="21689"/>
                  </a:lnTo>
                  <a:lnTo>
                    <a:pt x="10158" y="21804"/>
                  </a:lnTo>
                  <a:lnTo>
                    <a:pt x="9928" y="21899"/>
                  </a:lnTo>
                  <a:lnTo>
                    <a:pt x="9699" y="21994"/>
                  </a:lnTo>
                  <a:lnTo>
                    <a:pt x="9470" y="22052"/>
                  </a:lnTo>
                  <a:lnTo>
                    <a:pt x="9184" y="22128"/>
                  </a:lnTo>
                  <a:lnTo>
                    <a:pt x="8897" y="22185"/>
                  </a:lnTo>
                  <a:lnTo>
                    <a:pt x="8630" y="22224"/>
                  </a:lnTo>
                  <a:lnTo>
                    <a:pt x="8344" y="22243"/>
                  </a:lnTo>
                  <a:lnTo>
                    <a:pt x="7771" y="22243"/>
                  </a:lnTo>
                  <a:lnTo>
                    <a:pt x="7485" y="22224"/>
                  </a:lnTo>
                  <a:lnTo>
                    <a:pt x="7198" y="22204"/>
                  </a:lnTo>
                  <a:lnTo>
                    <a:pt x="6912" y="22166"/>
                  </a:lnTo>
                  <a:lnTo>
                    <a:pt x="6606" y="22109"/>
                  </a:lnTo>
                  <a:lnTo>
                    <a:pt x="6244" y="22033"/>
                  </a:lnTo>
                  <a:lnTo>
                    <a:pt x="5881" y="21918"/>
                  </a:lnTo>
                  <a:lnTo>
                    <a:pt x="5556" y="21765"/>
                  </a:lnTo>
                  <a:lnTo>
                    <a:pt x="5232" y="21594"/>
                  </a:lnTo>
                  <a:lnTo>
                    <a:pt x="4926" y="21403"/>
                  </a:lnTo>
                  <a:lnTo>
                    <a:pt x="4659" y="21154"/>
                  </a:lnTo>
                  <a:lnTo>
                    <a:pt x="4411" y="20906"/>
                  </a:lnTo>
                  <a:lnTo>
                    <a:pt x="4182" y="20620"/>
                  </a:lnTo>
                  <a:lnTo>
                    <a:pt x="3991" y="20295"/>
                  </a:lnTo>
                  <a:lnTo>
                    <a:pt x="3819" y="19952"/>
                  </a:lnTo>
                  <a:lnTo>
                    <a:pt x="3685" y="19589"/>
                  </a:lnTo>
                  <a:lnTo>
                    <a:pt x="3590" y="19207"/>
                  </a:lnTo>
                  <a:lnTo>
                    <a:pt x="3552" y="18959"/>
                  </a:lnTo>
                  <a:lnTo>
                    <a:pt x="3514" y="18711"/>
                  </a:lnTo>
                  <a:lnTo>
                    <a:pt x="3495" y="18482"/>
                  </a:lnTo>
                  <a:lnTo>
                    <a:pt x="3495" y="18233"/>
                  </a:lnTo>
                  <a:lnTo>
                    <a:pt x="3495" y="17985"/>
                  </a:lnTo>
                  <a:lnTo>
                    <a:pt x="3514" y="17737"/>
                  </a:lnTo>
                  <a:lnTo>
                    <a:pt x="3571" y="17260"/>
                  </a:lnTo>
                  <a:lnTo>
                    <a:pt x="3685" y="16782"/>
                  </a:lnTo>
                  <a:lnTo>
                    <a:pt x="3838" y="16305"/>
                  </a:lnTo>
                  <a:lnTo>
                    <a:pt x="4029" y="15847"/>
                  </a:lnTo>
                  <a:lnTo>
                    <a:pt x="4258" y="15427"/>
                  </a:lnTo>
                  <a:lnTo>
                    <a:pt x="4564" y="15160"/>
                  </a:lnTo>
                  <a:lnTo>
                    <a:pt x="4869" y="14911"/>
                  </a:lnTo>
                  <a:lnTo>
                    <a:pt x="5079" y="14778"/>
                  </a:lnTo>
                  <a:lnTo>
                    <a:pt x="5289" y="14644"/>
                  </a:lnTo>
                  <a:lnTo>
                    <a:pt x="5518" y="14530"/>
                  </a:lnTo>
                  <a:lnTo>
                    <a:pt x="5747" y="14415"/>
                  </a:lnTo>
                  <a:lnTo>
                    <a:pt x="5996" y="14339"/>
                  </a:lnTo>
                  <a:lnTo>
                    <a:pt x="6225" y="14243"/>
                  </a:lnTo>
                  <a:lnTo>
                    <a:pt x="6473" y="14186"/>
                  </a:lnTo>
                  <a:lnTo>
                    <a:pt x="6740" y="14129"/>
                  </a:lnTo>
                  <a:lnTo>
                    <a:pt x="7122" y="14090"/>
                  </a:lnTo>
                  <a:lnTo>
                    <a:pt x="7523" y="14071"/>
                  </a:lnTo>
                  <a:close/>
                  <a:moveTo>
                    <a:pt x="8516" y="1"/>
                  </a:moveTo>
                  <a:lnTo>
                    <a:pt x="8000" y="58"/>
                  </a:lnTo>
                  <a:lnTo>
                    <a:pt x="7485" y="154"/>
                  </a:lnTo>
                  <a:lnTo>
                    <a:pt x="7007" y="287"/>
                  </a:lnTo>
                  <a:lnTo>
                    <a:pt x="6530" y="459"/>
                  </a:lnTo>
                  <a:lnTo>
                    <a:pt x="6186" y="612"/>
                  </a:lnTo>
                  <a:lnTo>
                    <a:pt x="5843" y="784"/>
                  </a:lnTo>
                  <a:lnTo>
                    <a:pt x="5518" y="975"/>
                  </a:lnTo>
                  <a:lnTo>
                    <a:pt x="5213" y="1185"/>
                  </a:lnTo>
                  <a:lnTo>
                    <a:pt x="4946" y="1375"/>
                  </a:lnTo>
                  <a:lnTo>
                    <a:pt x="4697" y="1585"/>
                  </a:lnTo>
                  <a:lnTo>
                    <a:pt x="4449" y="1815"/>
                  </a:lnTo>
                  <a:lnTo>
                    <a:pt x="4220" y="2044"/>
                  </a:lnTo>
                  <a:lnTo>
                    <a:pt x="3991" y="2292"/>
                  </a:lnTo>
                  <a:lnTo>
                    <a:pt x="3800" y="2559"/>
                  </a:lnTo>
                  <a:lnTo>
                    <a:pt x="3609" y="2826"/>
                  </a:lnTo>
                  <a:lnTo>
                    <a:pt x="3418" y="3113"/>
                  </a:lnTo>
                  <a:lnTo>
                    <a:pt x="3265" y="3399"/>
                  </a:lnTo>
                  <a:lnTo>
                    <a:pt x="3113" y="3705"/>
                  </a:lnTo>
                  <a:lnTo>
                    <a:pt x="2979" y="4010"/>
                  </a:lnTo>
                  <a:lnTo>
                    <a:pt x="2865" y="4335"/>
                  </a:lnTo>
                  <a:lnTo>
                    <a:pt x="2769" y="4659"/>
                  </a:lnTo>
                  <a:lnTo>
                    <a:pt x="2674" y="4984"/>
                  </a:lnTo>
                  <a:lnTo>
                    <a:pt x="2616" y="5327"/>
                  </a:lnTo>
                  <a:lnTo>
                    <a:pt x="2559" y="5671"/>
                  </a:lnTo>
                  <a:lnTo>
                    <a:pt x="2540" y="6053"/>
                  </a:lnTo>
                  <a:lnTo>
                    <a:pt x="2540" y="6416"/>
                  </a:lnTo>
                  <a:lnTo>
                    <a:pt x="2559" y="6797"/>
                  </a:lnTo>
                  <a:lnTo>
                    <a:pt x="2597" y="7160"/>
                  </a:lnTo>
                  <a:lnTo>
                    <a:pt x="2655" y="7504"/>
                  </a:lnTo>
                  <a:lnTo>
                    <a:pt x="2731" y="7848"/>
                  </a:lnTo>
                  <a:lnTo>
                    <a:pt x="2826" y="8191"/>
                  </a:lnTo>
                  <a:lnTo>
                    <a:pt x="2941" y="8535"/>
                  </a:lnTo>
                  <a:lnTo>
                    <a:pt x="3075" y="8859"/>
                  </a:lnTo>
                  <a:lnTo>
                    <a:pt x="3246" y="9165"/>
                  </a:lnTo>
                  <a:lnTo>
                    <a:pt x="3418" y="9489"/>
                  </a:lnTo>
                  <a:lnTo>
                    <a:pt x="3609" y="9776"/>
                  </a:lnTo>
                  <a:lnTo>
                    <a:pt x="3800" y="10062"/>
                  </a:lnTo>
                  <a:lnTo>
                    <a:pt x="4029" y="10349"/>
                  </a:lnTo>
                  <a:lnTo>
                    <a:pt x="4258" y="10597"/>
                  </a:lnTo>
                  <a:lnTo>
                    <a:pt x="4506" y="10864"/>
                  </a:lnTo>
                  <a:lnTo>
                    <a:pt x="4239" y="11017"/>
                  </a:lnTo>
                  <a:lnTo>
                    <a:pt x="3972" y="11169"/>
                  </a:lnTo>
                  <a:lnTo>
                    <a:pt x="3705" y="11341"/>
                  </a:lnTo>
                  <a:lnTo>
                    <a:pt x="3437" y="11532"/>
                  </a:lnTo>
                  <a:lnTo>
                    <a:pt x="3189" y="11723"/>
                  </a:lnTo>
                  <a:lnTo>
                    <a:pt x="2941" y="11933"/>
                  </a:lnTo>
                  <a:lnTo>
                    <a:pt x="2712" y="12143"/>
                  </a:lnTo>
                  <a:lnTo>
                    <a:pt x="2483" y="12372"/>
                  </a:lnTo>
                  <a:lnTo>
                    <a:pt x="2196" y="12678"/>
                  </a:lnTo>
                  <a:lnTo>
                    <a:pt x="1929" y="12983"/>
                  </a:lnTo>
                  <a:lnTo>
                    <a:pt x="1700" y="13327"/>
                  </a:lnTo>
                  <a:lnTo>
                    <a:pt x="1452" y="13670"/>
                  </a:lnTo>
                  <a:lnTo>
                    <a:pt x="1242" y="14033"/>
                  </a:lnTo>
                  <a:lnTo>
                    <a:pt x="1051" y="14415"/>
                  </a:lnTo>
                  <a:lnTo>
                    <a:pt x="879" y="14797"/>
                  </a:lnTo>
                  <a:lnTo>
                    <a:pt x="707" y="15217"/>
                  </a:lnTo>
                  <a:lnTo>
                    <a:pt x="688" y="15274"/>
                  </a:lnTo>
                  <a:lnTo>
                    <a:pt x="516" y="15828"/>
                  </a:lnTo>
                  <a:lnTo>
                    <a:pt x="364" y="16267"/>
                  </a:lnTo>
                  <a:lnTo>
                    <a:pt x="230" y="16725"/>
                  </a:lnTo>
                  <a:lnTo>
                    <a:pt x="115" y="17183"/>
                  </a:lnTo>
                  <a:lnTo>
                    <a:pt x="58" y="17642"/>
                  </a:lnTo>
                  <a:lnTo>
                    <a:pt x="1" y="18100"/>
                  </a:lnTo>
                  <a:lnTo>
                    <a:pt x="1" y="18577"/>
                  </a:lnTo>
                  <a:lnTo>
                    <a:pt x="20" y="19035"/>
                  </a:lnTo>
                  <a:lnTo>
                    <a:pt x="77" y="19513"/>
                  </a:lnTo>
                  <a:lnTo>
                    <a:pt x="173" y="20028"/>
                  </a:lnTo>
                  <a:lnTo>
                    <a:pt x="325" y="20524"/>
                  </a:lnTo>
                  <a:lnTo>
                    <a:pt x="459" y="21040"/>
                  </a:lnTo>
                  <a:lnTo>
                    <a:pt x="631" y="21555"/>
                  </a:lnTo>
                  <a:lnTo>
                    <a:pt x="745" y="21804"/>
                  </a:lnTo>
                  <a:lnTo>
                    <a:pt x="860" y="22033"/>
                  </a:lnTo>
                  <a:lnTo>
                    <a:pt x="994" y="22262"/>
                  </a:lnTo>
                  <a:lnTo>
                    <a:pt x="1127" y="22491"/>
                  </a:lnTo>
                  <a:lnTo>
                    <a:pt x="1375" y="22854"/>
                  </a:lnTo>
                  <a:lnTo>
                    <a:pt x="1566" y="23102"/>
                  </a:lnTo>
                  <a:lnTo>
                    <a:pt x="1776" y="23331"/>
                  </a:lnTo>
                  <a:lnTo>
                    <a:pt x="1986" y="23541"/>
                  </a:lnTo>
                  <a:lnTo>
                    <a:pt x="2215" y="23751"/>
                  </a:lnTo>
                  <a:lnTo>
                    <a:pt x="2445" y="23961"/>
                  </a:lnTo>
                  <a:lnTo>
                    <a:pt x="2693" y="24152"/>
                  </a:lnTo>
                  <a:lnTo>
                    <a:pt x="2941" y="24324"/>
                  </a:lnTo>
                  <a:lnTo>
                    <a:pt x="3208" y="24495"/>
                  </a:lnTo>
                  <a:lnTo>
                    <a:pt x="3475" y="24648"/>
                  </a:lnTo>
                  <a:lnTo>
                    <a:pt x="3762" y="24801"/>
                  </a:lnTo>
                  <a:lnTo>
                    <a:pt x="4067" y="24935"/>
                  </a:lnTo>
                  <a:lnTo>
                    <a:pt x="4354" y="25068"/>
                  </a:lnTo>
                  <a:lnTo>
                    <a:pt x="4659" y="25183"/>
                  </a:lnTo>
                  <a:lnTo>
                    <a:pt x="4965" y="25278"/>
                  </a:lnTo>
                  <a:lnTo>
                    <a:pt x="5289" y="25355"/>
                  </a:lnTo>
                  <a:lnTo>
                    <a:pt x="5595" y="25431"/>
                  </a:lnTo>
                  <a:lnTo>
                    <a:pt x="5900" y="25507"/>
                  </a:lnTo>
                  <a:lnTo>
                    <a:pt x="6225" y="25545"/>
                  </a:lnTo>
                  <a:lnTo>
                    <a:pt x="6855" y="25679"/>
                  </a:lnTo>
                  <a:lnTo>
                    <a:pt x="7504" y="25775"/>
                  </a:lnTo>
                  <a:lnTo>
                    <a:pt x="8077" y="25813"/>
                  </a:lnTo>
                  <a:lnTo>
                    <a:pt x="8649" y="25832"/>
                  </a:lnTo>
                  <a:lnTo>
                    <a:pt x="9241" y="25813"/>
                  </a:lnTo>
                  <a:lnTo>
                    <a:pt x="9814" y="25755"/>
                  </a:lnTo>
                  <a:lnTo>
                    <a:pt x="10291" y="25679"/>
                  </a:lnTo>
                  <a:lnTo>
                    <a:pt x="10749" y="25584"/>
                  </a:lnTo>
                  <a:lnTo>
                    <a:pt x="11208" y="25469"/>
                  </a:lnTo>
                  <a:lnTo>
                    <a:pt x="11647" y="25335"/>
                  </a:lnTo>
                  <a:lnTo>
                    <a:pt x="12086" y="25164"/>
                  </a:lnTo>
                  <a:lnTo>
                    <a:pt x="12506" y="24954"/>
                  </a:lnTo>
                  <a:lnTo>
                    <a:pt x="12926" y="24744"/>
                  </a:lnTo>
                  <a:lnTo>
                    <a:pt x="13327" y="24495"/>
                  </a:lnTo>
                  <a:lnTo>
                    <a:pt x="13575" y="24305"/>
                  </a:lnTo>
                  <a:lnTo>
                    <a:pt x="13823" y="24095"/>
                  </a:lnTo>
                  <a:lnTo>
                    <a:pt x="14071" y="23885"/>
                  </a:lnTo>
                  <a:lnTo>
                    <a:pt x="14300" y="23655"/>
                  </a:lnTo>
                  <a:lnTo>
                    <a:pt x="14510" y="23426"/>
                  </a:lnTo>
                  <a:lnTo>
                    <a:pt x="14720" y="23197"/>
                  </a:lnTo>
                  <a:lnTo>
                    <a:pt x="14911" y="22949"/>
                  </a:lnTo>
                  <a:lnTo>
                    <a:pt x="15102" y="22682"/>
                  </a:lnTo>
                  <a:lnTo>
                    <a:pt x="15274" y="22414"/>
                  </a:lnTo>
                  <a:lnTo>
                    <a:pt x="15427" y="22147"/>
                  </a:lnTo>
                  <a:lnTo>
                    <a:pt x="15560" y="21994"/>
                  </a:lnTo>
                  <a:lnTo>
                    <a:pt x="15751" y="21746"/>
                  </a:lnTo>
                  <a:lnTo>
                    <a:pt x="15923" y="21498"/>
                  </a:lnTo>
                  <a:lnTo>
                    <a:pt x="16076" y="21250"/>
                  </a:lnTo>
                  <a:lnTo>
                    <a:pt x="16210" y="20983"/>
                  </a:lnTo>
                  <a:lnTo>
                    <a:pt x="16343" y="20715"/>
                  </a:lnTo>
                  <a:lnTo>
                    <a:pt x="16458" y="20448"/>
                  </a:lnTo>
                  <a:lnTo>
                    <a:pt x="16553" y="20181"/>
                  </a:lnTo>
                  <a:lnTo>
                    <a:pt x="16649" y="19894"/>
                  </a:lnTo>
                  <a:lnTo>
                    <a:pt x="16725" y="19627"/>
                  </a:lnTo>
                  <a:lnTo>
                    <a:pt x="16782" y="19341"/>
                  </a:lnTo>
                  <a:lnTo>
                    <a:pt x="16820" y="19054"/>
                  </a:lnTo>
                  <a:lnTo>
                    <a:pt x="16859" y="18768"/>
                  </a:lnTo>
                  <a:lnTo>
                    <a:pt x="16878" y="18482"/>
                  </a:lnTo>
                  <a:lnTo>
                    <a:pt x="16878" y="18176"/>
                  </a:lnTo>
                  <a:lnTo>
                    <a:pt x="16878" y="17890"/>
                  </a:lnTo>
                  <a:lnTo>
                    <a:pt x="16859" y="17603"/>
                  </a:lnTo>
                  <a:lnTo>
                    <a:pt x="16820" y="17317"/>
                  </a:lnTo>
                  <a:lnTo>
                    <a:pt x="16782" y="17012"/>
                  </a:lnTo>
                  <a:lnTo>
                    <a:pt x="16668" y="16439"/>
                  </a:lnTo>
                  <a:lnTo>
                    <a:pt x="16496" y="15866"/>
                  </a:lnTo>
                  <a:lnTo>
                    <a:pt x="16286" y="15293"/>
                  </a:lnTo>
                  <a:lnTo>
                    <a:pt x="16038" y="14740"/>
                  </a:lnTo>
                  <a:lnTo>
                    <a:pt x="15751" y="14205"/>
                  </a:lnTo>
                  <a:lnTo>
                    <a:pt x="15427" y="13690"/>
                  </a:lnTo>
                  <a:lnTo>
                    <a:pt x="15064" y="13193"/>
                  </a:lnTo>
                  <a:lnTo>
                    <a:pt x="14873" y="12945"/>
                  </a:lnTo>
                  <a:lnTo>
                    <a:pt x="14644" y="12697"/>
                  </a:lnTo>
                  <a:lnTo>
                    <a:pt x="14434" y="12449"/>
                  </a:lnTo>
                  <a:lnTo>
                    <a:pt x="14205" y="12220"/>
                  </a:lnTo>
                  <a:lnTo>
                    <a:pt x="13957" y="12009"/>
                  </a:lnTo>
                  <a:lnTo>
                    <a:pt x="13709" y="11780"/>
                  </a:lnTo>
                  <a:lnTo>
                    <a:pt x="13460" y="11589"/>
                  </a:lnTo>
                  <a:lnTo>
                    <a:pt x="13193" y="11399"/>
                  </a:lnTo>
                  <a:lnTo>
                    <a:pt x="12754" y="11112"/>
                  </a:lnTo>
                  <a:lnTo>
                    <a:pt x="12582" y="10998"/>
                  </a:lnTo>
                  <a:lnTo>
                    <a:pt x="12907" y="10673"/>
                  </a:lnTo>
                  <a:lnTo>
                    <a:pt x="13193" y="10349"/>
                  </a:lnTo>
                  <a:lnTo>
                    <a:pt x="13384" y="10119"/>
                  </a:lnTo>
                  <a:lnTo>
                    <a:pt x="13556" y="9871"/>
                  </a:lnTo>
                  <a:lnTo>
                    <a:pt x="13728" y="9642"/>
                  </a:lnTo>
                  <a:lnTo>
                    <a:pt x="13880" y="9375"/>
                  </a:lnTo>
                  <a:lnTo>
                    <a:pt x="14033" y="9127"/>
                  </a:lnTo>
                  <a:lnTo>
                    <a:pt x="14167" y="8859"/>
                  </a:lnTo>
                  <a:lnTo>
                    <a:pt x="14300" y="8592"/>
                  </a:lnTo>
                  <a:lnTo>
                    <a:pt x="14415" y="8325"/>
                  </a:lnTo>
                  <a:lnTo>
                    <a:pt x="14510" y="8058"/>
                  </a:lnTo>
                  <a:lnTo>
                    <a:pt x="14606" y="7771"/>
                  </a:lnTo>
                  <a:lnTo>
                    <a:pt x="14682" y="7485"/>
                  </a:lnTo>
                  <a:lnTo>
                    <a:pt x="14740" y="7198"/>
                  </a:lnTo>
                  <a:lnTo>
                    <a:pt x="14778" y="6912"/>
                  </a:lnTo>
                  <a:lnTo>
                    <a:pt x="14816" y="6607"/>
                  </a:lnTo>
                  <a:lnTo>
                    <a:pt x="14835" y="6301"/>
                  </a:lnTo>
                  <a:lnTo>
                    <a:pt x="14854" y="5996"/>
                  </a:lnTo>
                  <a:lnTo>
                    <a:pt x="14854" y="5805"/>
                  </a:lnTo>
                  <a:lnTo>
                    <a:pt x="14835" y="5537"/>
                  </a:lnTo>
                  <a:lnTo>
                    <a:pt x="14816" y="5270"/>
                  </a:lnTo>
                  <a:lnTo>
                    <a:pt x="14740" y="4831"/>
                  </a:lnTo>
                  <a:lnTo>
                    <a:pt x="14644" y="4411"/>
                  </a:lnTo>
                  <a:lnTo>
                    <a:pt x="14510" y="4010"/>
                  </a:lnTo>
                  <a:lnTo>
                    <a:pt x="14358" y="3609"/>
                  </a:lnTo>
                  <a:lnTo>
                    <a:pt x="14186" y="3227"/>
                  </a:lnTo>
                  <a:lnTo>
                    <a:pt x="13976" y="2865"/>
                  </a:lnTo>
                  <a:lnTo>
                    <a:pt x="13766" y="2521"/>
                  </a:lnTo>
                  <a:lnTo>
                    <a:pt x="13499" y="2196"/>
                  </a:lnTo>
                  <a:lnTo>
                    <a:pt x="13231" y="1872"/>
                  </a:lnTo>
                  <a:lnTo>
                    <a:pt x="12926" y="1566"/>
                  </a:lnTo>
                  <a:lnTo>
                    <a:pt x="12601" y="1280"/>
                  </a:lnTo>
                  <a:lnTo>
                    <a:pt x="12258" y="1032"/>
                  </a:lnTo>
                  <a:lnTo>
                    <a:pt x="11895" y="803"/>
                  </a:lnTo>
                  <a:lnTo>
                    <a:pt x="11513" y="593"/>
                  </a:lnTo>
                  <a:lnTo>
                    <a:pt x="11112" y="421"/>
                  </a:lnTo>
                  <a:lnTo>
                    <a:pt x="10711" y="268"/>
                  </a:lnTo>
                  <a:lnTo>
                    <a:pt x="10425" y="192"/>
                  </a:lnTo>
                  <a:lnTo>
                    <a:pt x="10138" y="115"/>
                  </a:lnTo>
                  <a:lnTo>
                    <a:pt x="9833" y="77"/>
                  </a:lnTo>
                  <a:lnTo>
                    <a:pt x="9528" y="39"/>
                  </a:lnTo>
                  <a:lnTo>
                    <a:pt x="9279"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55" name="Google Shape;355;p5"/>
            <p:cNvSpPr/>
            <p:nvPr/>
          </p:nvSpPr>
          <p:spPr>
            <a:xfrm>
              <a:off x="2333250" y="2369225"/>
              <a:ext cx="63025" cy="303100"/>
            </a:xfrm>
            <a:custGeom>
              <a:avLst/>
              <a:gdLst/>
              <a:ahLst/>
              <a:cxnLst/>
              <a:rect l="l" t="t" r="r" b="b"/>
              <a:pathLst>
                <a:path w="2521" h="12124" extrusionOk="0">
                  <a:moveTo>
                    <a:pt x="1795" y="0"/>
                  </a:moveTo>
                  <a:lnTo>
                    <a:pt x="1508" y="306"/>
                  </a:lnTo>
                  <a:lnTo>
                    <a:pt x="1241" y="611"/>
                  </a:lnTo>
                  <a:lnTo>
                    <a:pt x="1012" y="955"/>
                  </a:lnTo>
                  <a:lnTo>
                    <a:pt x="764" y="1298"/>
                  </a:lnTo>
                  <a:lnTo>
                    <a:pt x="554" y="1661"/>
                  </a:lnTo>
                  <a:lnTo>
                    <a:pt x="363" y="2043"/>
                  </a:lnTo>
                  <a:lnTo>
                    <a:pt x="191" y="2425"/>
                  </a:lnTo>
                  <a:lnTo>
                    <a:pt x="19" y="2845"/>
                  </a:lnTo>
                  <a:lnTo>
                    <a:pt x="0" y="2902"/>
                  </a:lnTo>
                  <a:lnTo>
                    <a:pt x="76" y="4716"/>
                  </a:lnTo>
                  <a:lnTo>
                    <a:pt x="172" y="6510"/>
                  </a:lnTo>
                  <a:lnTo>
                    <a:pt x="286" y="8324"/>
                  </a:lnTo>
                  <a:lnTo>
                    <a:pt x="439" y="10119"/>
                  </a:lnTo>
                  <a:lnTo>
                    <a:pt x="687" y="10482"/>
                  </a:lnTo>
                  <a:lnTo>
                    <a:pt x="878" y="10730"/>
                  </a:lnTo>
                  <a:lnTo>
                    <a:pt x="1088" y="10959"/>
                  </a:lnTo>
                  <a:lnTo>
                    <a:pt x="1298" y="11169"/>
                  </a:lnTo>
                  <a:lnTo>
                    <a:pt x="1527" y="11379"/>
                  </a:lnTo>
                  <a:lnTo>
                    <a:pt x="1757" y="11589"/>
                  </a:lnTo>
                  <a:lnTo>
                    <a:pt x="2005" y="11780"/>
                  </a:lnTo>
                  <a:lnTo>
                    <a:pt x="2253" y="11952"/>
                  </a:lnTo>
                  <a:lnTo>
                    <a:pt x="2520" y="12123"/>
                  </a:lnTo>
                  <a:lnTo>
                    <a:pt x="2291" y="9374"/>
                  </a:lnTo>
                  <a:lnTo>
                    <a:pt x="2100" y="6625"/>
                  </a:lnTo>
                  <a:lnTo>
                    <a:pt x="1947" y="3857"/>
                  </a:lnTo>
                  <a:lnTo>
                    <a:pt x="1833" y="1108"/>
                  </a:lnTo>
                  <a:lnTo>
                    <a:pt x="1795" y="0"/>
                  </a:lnTo>
                  <a:close/>
                </a:path>
              </a:pathLst>
            </a:custGeom>
            <a:solidFill>
              <a:srgbClr val="EF7EA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56" name="Google Shape;356;p5"/>
            <p:cNvSpPr/>
            <p:nvPr/>
          </p:nvSpPr>
          <p:spPr>
            <a:xfrm>
              <a:off x="2436325" y="2071400"/>
              <a:ext cx="48250" cy="361325"/>
            </a:xfrm>
            <a:custGeom>
              <a:avLst/>
              <a:gdLst/>
              <a:ahLst/>
              <a:cxnLst/>
              <a:rect l="l" t="t" r="r" b="b"/>
              <a:pathLst>
                <a:path w="1930" h="14453" extrusionOk="0">
                  <a:moveTo>
                    <a:pt x="1719" y="0"/>
                  </a:moveTo>
                  <a:lnTo>
                    <a:pt x="1375" y="153"/>
                  </a:lnTo>
                  <a:lnTo>
                    <a:pt x="1032" y="325"/>
                  </a:lnTo>
                  <a:lnTo>
                    <a:pt x="707" y="516"/>
                  </a:lnTo>
                  <a:lnTo>
                    <a:pt x="402" y="726"/>
                  </a:lnTo>
                  <a:lnTo>
                    <a:pt x="306" y="1852"/>
                  </a:lnTo>
                  <a:lnTo>
                    <a:pt x="268" y="2997"/>
                  </a:lnTo>
                  <a:lnTo>
                    <a:pt x="230" y="4124"/>
                  </a:lnTo>
                  <a:lnTo>
                    <a:pt x="173" y="5231"/>
                  </a:lnTo>
                  <a:lnTo>
                    <a:pt x="96" y="7179"/>
                  </a:lnTo>
                  <a:lnTo>
                    <a:pt x="39" y="9126"/>
                  </a:lnTo>
                  <a:lnTo>
                    <a:pt x="1" y="11073"/>
                  </a:lnTo>
                  <a:lnTo>
                    <a:pt x="20" y="13021"/>
                  </a:lnTo>
                  <a:lnTo>
                    <a:pt x="58" y="14452"/>
                  </a:lnTo>
                  <a:lnTo>
                    <a:pt x="268" y="14319"/>
                  </a:lnTo>
                  <a:lnTo>
                    <a:pt x="478" y="14185"/>
                  </a:lnTo>
                  <a:lnTo>
                    <a:pt x="707" y="14071"/>
                  </a:lnTo>
                  <a:lnTo>
                    <a:pt x="936" y="13956"/>
                  </a:lnTo>
                  <a:lnTo>
                    <a:pt x="1185" y="13880"/>
                  </a:lnTo>
                  <a:lnTo>
                    <a:pt x="1414" y="13784"/>
                  </a:lnTo>
                  <a:lnTo>
                    <a:pt x="1662" y="13727"/>
                  </a:lnTo>
                  <a:lnTo>
                    <a:pt x="1929" y="13670"/>
                  </a:lnTo>
                  <a:lnTo>
                    <a:pt x="1891" y="13021"/>
                  </a:lnTo>
                  <a:lnTo>
                    <a:pt x="1776" y="9985"/>
                  </a:lnTo>
                  <a:lnTo>
                    <a:pt x="1700" y="6969"/>
                  </a:lnTo>
                  <a:lnTo>
                    <a:pt x="1566" y="6797"/>
                  </a:lnTo>
                  <a:lnTo>
                    <a:pt x="1433" y="6606"/>
                  </a:lnTo>
                  <a:lnTo>
                    <a:pt x="1337" y="6434"/>
                  </a:lnTo>
                  <a:lnTo>
                    <a:pt x="1242" y="6243"/>
                  </a:lnTo>
                  <a:lnTo>
                    <a:pt x="1165" y="6033"/>
                  </a:lnTo>
                  <a:lnTo>
                    <a:pt x="1089" y="5823"/>
                  </a:lnTo>
                  <a:lnTo>
                    <a:pt x="1051" y="5632"/>
                  </a:lnTo>
                  <a:lnTo>
                    <a:pt x="1013" y="5403"/>
                  </a:lnTo>
                  <a:lnTo>
                    <a:pt x="994" y="5193"/>
                  </a:lnTo>
                  <a:lnTo>
                    <a:pt x="994" y="4983"/>
                  </a:lnTo>
                  <a:lnTo>
                    <a:pt x="1013" y="4773"/>
                  </a:lnTo>
                  <a:lnTo>
                    <a:pt x="1032" y="4544"/>
                  </a:lnTo>
                  <a:lnTo>
                    <a:pt x="1070" y="4334"/>
                  </a:lnTo>
                  <a:lnTo>
                    <a:pt x="1146" y="4124"/>
                  </a:lnTo>
                  <a:lnTo>
                    <a:pt x="1204" y="3914"/>
                  </a:lnTo>
                  <a:lnTo>
                    <a:pt x="1299" y="3704"/>
                  </a:lnTo>
                  <a:lnTo>
                    <a:pt x="1490" y="3513"/>
                  </a:lnTo>
                  <a:lnTo>
                    <a:pt x="1681" y="3322"/>
                  </a:lnTo>
                  <a:lnTo>
                    <a:pt x="1719" y="1661"/>
                  </a:lnTo>
                  <a:lnTo>
                    <a:pt x="1719" y="821"/>
                  </a:lnTo>
                  <a:lnTo>
                    <a:pt x="1719" y="0"/>
                  </a:lnTo>
                  <a:close/>
                </a:path>
              </a:pathLst>
            </a:custGeom>
            <a:solidFill>
              <a:srgbClr val="EF7EA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57" name="Google Shape;357;p5"/>
            <p:cNvSpPr/>
            <p:nvPr/>
          </p:nvSpPr>
          <p:spPr>
            <a:xfrm>
              <a:off x="2446825" y="2599750"/>
              <a:ext cx="56825" cy="104550"/>
            </a:xfrm>
            <a:custGeom>
              <a:avLst/>
              <a:gdLst/>
              <a:ahLst/>
              <a:cxnLst/>
              <a:rect l="l" t="t" r="r" b="b"/>
              <a:pathLst>
                <a:path w="2273" h="4182" extrusionOk="0">
                  <a:moveTo>
                    <a:pt x="1" y="1"/>
                  </a:moveTo>
                  <a:lnTo>
                    <a:pt x="173" y="1929"/>
                  </a:lnTo>
                  <a:lnTo>
                    <a:pt x="364" y="3838"/>
                  </a:lnTo>
                  <a:lnTo>
                    <a:pt x="669" y="3914"/>
                  </a:lnTo>
                  <a:lnTo>
                    <a:pt x="994" y="3952"/>
                  </a:lnTo>
                  <a:lnTo>
                    <a:pt x="1624" y="4086"/>
                  </a:lnTo>
                  <a:lnTo>
                    <a:pt x="2273" y="4182"/>
                  </a:lnTo>
                  <a:lnTo>
                    <a:pt x="2101" y="2387"/>
                  </a:lnTo>
                  <a:lnTo>
                    <a:pt x="1967" y="611"/>
                  </a:lnTo>
                  <a:lnTo>
                    <a:pt x="1681" y="573"/>
                  </a:lnTo>
                  <a:lnTo>
                    <a:pt x="1375" y="516"/>
                  </a:lnTo>
                  <a:lnTo>
                    <a:pt x="1013" y="440"/>
                  </a:lnTo>
                  <a:lnTo>
                    <a:pt x="650" y="325"/>
                  </a:lnTo>
                  <a:lnTo>
                    <a:pt x="325" y="172"/>
                  </a:lnTo>
                  <a:lnTo>
                    <a:pt x="1" y="1"/>
                  </a:lnTo>
                  <a:close/>
                </a:path>
              </a:pathLst>
            </a:custGeom>
            <a:solidFill>
              <a:srgbClr val="EF7EA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58" name="Google Shape;358;p5"/>
            <p:cNvSpPr/>
            <p:nvPr/>
          </p:nvSpPr>
          <p:spPr>
            <a:xfrm>
              <a:off x="2548025" y="2060900"/>
              <a:ext cx="36300" cy="82575"/>
            </a:xfrm>
            <a:custGeom>
              <a:avLst/>
              <a:gdLst/>
              <a:ahLst/>
              <a:cxnLst/>
              <a:rect l="l" t="t" r="r" b="b"/>
              <a:pathLst>
                <a:path w="1452" h="3303" extrusionOk="0">
                  <a:moveTo>
                    <a:pt x="249" y="0"/>
                  </a:moveTo>
                  <a:lnTo>
                    <a:pt x="172" y="668"/>
                  </a:lnTo>
                  <a:lnTo>
                    <a:pt x="96" y="1356"/>
                  </a:lnTo>
                  <a:lnTo>
                    <a:pt x="39" y="2043"/>
                  </a:lnTo>
                  <a:lnTo>
                    <a:pt x="0" y="2749"/>
                  </a:lnTo>
                  <a:lnTo>
                    <a:pt x="306" y="2807"/>
                  </a:lnTo>
                  <a:lnTo>
                    <a:pt x="592" y="2883"/>
                  </a:lnTo>
                  <a:lnTo>
                    <a:pt x="802" y="2959"/>
                  </a:lnTo>
                  <a:lnTo>
                    <a:pt x="1012" y="3055"/>
                  </a:lnTo>
                  <a:lnTo>
                    <a:pt x="1222" y="3169"/>
                  </a:lnTo>
                  <a:lnTo>
                    <a:pt x="1413" y="3303"/>
                  </a:lnTo>
                  <a:lnTo>
                    <a:pt x="1432" y="1776"/>
                  </a:lnTo>
                  <a:lnTo>
                    <a:pt x="1451" y="993"/>
                  </a:lnTo>
                  <a:lnTo>
                    <a:pt x="1432" y="229"/>
                  </a:lnTo>
                  <a:lnTo>
                    <a:pt x="1146" y="153"/>
                  </a:lnTo>
                  <a:lnTo>
                    <a:pt x="859" y="76"/>
                  </a:lnTo>
                  <a:lnTo>
                    <a:pt x="554" y="38"/>
                  </a:lnTo>
                  <a:lnTo>
                    <a:pt x="249" y="0"/>
                  </a:lnTo>
                  <a:close/>
                </a:path>
              </a:pathLst>
            </a:custGeom>
            <a:solidFill>
              <a:srgbClr val="EF7EA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59" name="Google Shape;359;p5"/>
            <p:cNvSpPr/>
            <p:nvPr/>
          </p:nvSpPr>
          <p:spPr>
            <a:xfrm>
              <a:off x="2541350" y="2248950"/>
              <a:ext cx="49175" cy="201900"/>
            </a:xfrm>
            <a:custGeom>
              <a:avLst/>
              <a:gdLst/>
              <a:ahLst/>
              <a:cxnLst/>
              <a:rect l="l" t="t" r="r" b="b"/>
              <a:pathLst>
                <a:path w="1967" h="8076" extrusionOk="0">
                  <a:moveTo>
                    <a:pt x="1680" y="0"/>
                  </a:moveTo>
                  <a:lnTo>
                    <a:pt x="1508" y="134"/>
                  </a:lnTo>
                  <a:lnTo>
                    <a:pt x="1298" y="248"/>
                  </a:lnTo>
                  <a:lnTo>
                    <a:pt x="1107" y="363"/>
                  </a:lnTo>
                  <a:lnTo>
                    <a:pt x="897" y="458"/>
                  </a:lnTo>
                  <a:lnTo>
                    <a:pt x="687" y="535"/>
                  </a:lnTo>
                  <a:lnTo>
                    <a:pt x="477" y="611"/>
                  </a:lnTo>
                  <a:lnTo>
                    <a:pt x="267" y="668"/>
                  </a:lnTo>
                  <a:lnTo>
                    <a:pt x="57" y="726"/>
                  </a:lnTo>
                  <a:lnTo>
                    <a:pt x="19" y="2024"/>
                  </a:lnTo>
                  <a:lnTo>
                    <a:pt x="0" y="3322"/>
                  </a:lnTo>
                  <a:lnTo>
                    <a:pt x="0" y="4620"/>
                  </a:lnTo>
                  <a:lnTo>
                    <a:pt x="0" y="5919"/>
                  </a:lnTo>
                  <a:lnTo>
                    <a:pt x="19" y="6759"/>
                  </a:lnTo>
                  <a:lnTo>
                    <a:pt x="306" y="6873"/>
                  </a:lnTo>
                  <a:lnTo>
                    <a:pt x="573" y="6988"/>
                  </a:lnTo>
                  <a:lnTo>
                    <a:pt x="840" y="7140"/>
                  </a:lnTo>
                  <a:lnTo>
                    <a:pt x="1088" y="7293"/>
                  </a:lnTo>
                  <a:lnTo>
                    <a:pt x="1317" y="7465"/>
                  </a:lnTo>
                  <a:lnTo>
                    <a:pt x="1546" y="7656"/>
                  </a:lnTo>
                  <a:lnTo>
                    <a:pt x="1776" y="7847"/>
                  </a:lnTo>
                  <a:lnTo>
                    <a:pt x="1966" y="8076"/>
                  </a:lnTo>
                  <a:lnTo>
                    <a:pt x="1890" y="5919"/>
                  </a:lnTo>
                  <a:lnTo>
                    <a:pt x="1776" y="2959"/>
                  </a:lnTo>
                  <a:lnTo>
                    <a:pt x="1680" y="0"/>
                  </a:lnTo>
                  <a:close/>
                </a:path>
              </a:pathLst>
            </a:custGeom>
            <a:solidFill>
              <a:srgbClr val="EF7EA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60" name="Google Shape;360;p5"/>
            <p:cNvSpPr/>
            <p:nvPr/>
          </p:nvSpPr>
          <p:spPr>
            <a:xfrm>
              <a:off x="2552800" y="2583525"/>
              <a:ext cx="54425" cy="120300"/>
            </a:xfrm>
            <a:custGeom>
              <a:avLst/>
              <a:gdLst/>
              <a:ahLst/>
              <a:cxnLst/>
              <a:rect l="l" t="t" r="r" b="b"/>
              <a:pathLst>
                <a:path w="2177" h="4812" extrusionOk="0">
                  <a:moveTo>
                    <a:pt x="1814" y="0"/>
                  </a:moveTo>
                  <a:lnTo>
                    <a:pt x="1680" y="153"/>
                  </a:lnTo>
                  <a:lnTo>
                    <a:pt x="1489" y="325"/>
                  </a:lnTo>
                  <a:lnTo>
                    <a:pt x="1298" y="478"/>
                  </a:lnTo>
                  <a:lnTo>
                    <a:pt x="1108" y="630"/>
                  </a:lnTo>
                  <a:lnTo>
                    <a:pt x="898" y="745"/>
                  </a:lnTo>
                  <a:lnTo>
                    <a:pt x="688" y="860"/>
                  </a:lnTo>
                  <a:lnTo>
                    <a:pt x="458" y="955"/>
                  </a:lnTo>
                  <a:lnTo>
                    <a:pt x="229" y="1050"/>
                  </a:lnTo>
                  <a:lnTo>
                    <a:pt x="0" y="1108"/>
                  </a:lnTo>
                  <a:lnTo>
                    <a:pt x="153" y="2960"/>
                  </a:lnTo>
                  <a:lnTo>
                    <a:pt x="344" y="4811"/>
                  </a:lnTo>
                  <a:lnTo>
                    <a:pt x="821" y="4735"/>
                  </a:lnTo>
                  <a:lnTo>
                    <a:pt x="1279" y="4640"/>
                  </a:lnTo>
                  <a:lnTo>
                    <a:pt x="1738" y="4525"/>
                  </a:lnTo>
                  <a:lnTo>
                    <a:pt x="2177" y="4391"/>
                  </a:lnTo>
                  <a:lnTo>
                    <a:pt x="1986" y="2196"/>
                  </a:lnTo>
                  <a:lnTo>
                    <a:pt x="1814" y="0"/>
                  </a:lnTo>
                  <a:close/>
                </a:path>
              </a:pathLst>
            </a:custGeom>
            <a:solidFill>
              <a:srgbClr val="EF7EA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61" name="Google Shape;361;p5"/>
            <p:cNvSpPr/>
            <p:nvPr/>
          </p:nvSpPr>
          <p:spPr>
            <a:xfrm>
              <a:off x="2645875" y="2114825"/>
              <a:ext cx="41550" cy="203825"/>
            </a:xfrm>
            <a:custGeom>
              <a:avLst/>
              <a:gdLst/>
              <a:ahLst/>
              <a:cxnLst/>
              <a:rect l="l" t="t" r="r" b="b"/>
              <a:pathLst>
                <a:path w="1662" h="8153" extrusionOk="0">
                  <a:moveTo>
                    <a:pt x="306" y="0"/>
                  </a:moveTo>
                  <a:lnTo>
                    <a:pt x="267" y="879"/>
                  </a:lnTo>
                  <a:lnTo>
                    <a:pt x="229" y="1757"/>
                  </a:lnTo>
                  <a:lnTo>
                    <a:pt x="210" y="2635"/>
                  </a:lnTo>
                  <a:lnTo>
                    <a:pt x="172" y="3494"/>
                  </a:lnTo>
                  <a:lnTo>
                    <a:pt x="57" y="5823"/>
                  </a:lnTo>
                  <a:lnTo>
                    <a:pt x="38" y="6988"/>
                  </a:lnTo>
                  <a:lnTo>
                    <a:pt x="0" y="8153"/>
                  </a:lnTo>
                  <a:lnTo>
                    <a:pt x="0" y="8153"/>
                  </a:lnTo>
                  <a:lnTo>
                    <a:pt x="191" y="7923"/>
                  </a:lnTo>
                  <a:lnTo>
                    <a:pt x="363" y="7675"/>
                  </a:lnTo>
                  <a:lnTo>
                    <a:pt x="535" y="7446"/>
                  </a:lnTo>
                  <a:lnTo>
                    <a:pt x="687" y="7179"/>
                  </a:lnTo>
                  <a:lnTo>
                    <a:pt x="840" y="6931"/>
                  </a:lnTo>
                  <a:lnTo>
                    <a:pt x="974" y="6663"/>
                  </a:lnTo>
                  <a:lnTo>
                    <a:pt x="1107" y="6396"/>
                  </a:lnTo>
                  <a:lnTo>
                    <a:pt x="1222" y="6129"/>
                  </a:lnTo>
                  <a:lnTo>
                    <a:pt x="1317" y="5862"/>
                  </a:lnTo>
                  <a:lnTo>
                    <a:pt x="1413" y="5575"/>
                  </a:lnTo>
                  <a:lnTo>
                    <a:pt x="1489" y="5289"/>
                  </a:lnTo>
                  <a:lnTo>
                    <a:pt x="1547" y="5002"/>
                  </a:lnTo>
                  <a:lnTo>
                    <a:pt x="1585" y="4716"/>
                  </a:lnTo>
                  <a:lnTo>
                    <a:pt x="1623" y="4411"/>
                  </a:lnTo>
                  <a:lnTo>
                    <a:pt x="1642" y="4105"/>
                  </a:lnTo>
                  <a:lnTo>
                    <a:pt x="1661" y="3800"/>
                  </a:lnTo>
                  <a:lnTo>
                    <a:pt x="1661" y="3609"/>
                  </a:lnTo>
                  <a:lnTo>
                    <a:pt x="1642" y="3341"/>
                  </a:lnTo>
                  <a:lnTo>
                    <a:pt x="1623" y="3074"/>
                  </a:lnTo>
                  <a:lnTo>
                    <a:pt x="1547" y="2635"/>
                  </a:lnTo>
                  <a:lnTo>
                    <a:pt x="1451" y="2215"/>
                  </a:lnTo>
                  <a:lnTo>
                    <a:pt x="1317" y="1814"/>
                  </a:lnTo>
                  <a:lnTo>
                    <a:pt x="1165" y="1413"/>
                  </a:lnTo>
                  <a:lnTo>
                    <a:pt x="993" y="1031"/>
                  </a:lnTo>
                  <a:lnTo>
                    <a:pt x="783" y="669"/>
                  </a:lnTo>
                  <a:lnTo>
                    <a:pt x="573" y="325"/>
                  </a:lnTo>
                  <a:lnTo>
                    <a:pt x="306" y="0"/>
                  </a:lnTo>
                  <a:close/>
                </a:path>
              </a:pathLst>
            </a:custGeom>
            <a:solidFill>
              <a:srgbClr val="EF7EA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62" name="Google Shape;362;p5"/>
            <p:cNvSpPr/>
            <p:nvPr/>
          </p:nvSpPr>
          <p:spPr>
            <a:xfrm>
              <a:off x="2645875" y="2344875"/>
              <a:ext cx="59200" cy="317425"/>
            </a:xfrm>
            <a:custGeom>
              <a:avLst/>
              <a:gdLst/>
              <a:ahLst/>
              <a:cxnLst/>
              <a:rect l="l" t="t" r="r" b="b"/>
              <a:pathLst>
                <a:path w="2368" h="12697" extrusionOk="0">
                  <a:moveTo>
                    <a:pt x="0" y="1"/>
                  </a:moveTo>
                  <a:lnTo>
                    <a:pt x="0" y="1032"/>
                  </a:lnTo>
                  <a:lnTo>
                    <a:pt x="19" y="2082"/>
                  </a:lnTo>
                  <a:lnTo>
                    <a:pt x="38" y="3418"/>
                  </a:lnTo>
                  <a:lnTo>
                    <a:pt x="96" y="4735"/>
                  </a:lnTo>
                  <a:lnTo>
                    <a:pt x="153" y="6072"/>
                  </a:lnTo>
                  <a:lnTo>
                    <a:pt x="210" y="7408"/>
                  </a:lnTo>
                  <a:lnTo>
                    <a:pt x="306" y="8725"/>
                  </a:lnTo>
                  <a:lnTo>
                    <a:pt x="401" y="10043"/>
                  </a:lnTo>
                  <a:lnTo>
                    <a:pt x="516" y="11379"/>
                  </a:lnTo>
                  <a:lnTo>
                    <a:pt x="630" y="12697"/>
                  </a:lnTo>
                  <a:lnTo>
                    <a:pt x="878" y="12487"/>
                  </a:lnTo>
                  <a:lnTo>
                    <a:pt x="1107" y="12257"/>
                  </a:lnTo>
                  <a:lnTo>
                    <a:pt x="1317" y="12028"/>
                  </a:lnTo>
                  <a:lnTo>
                    <a:pt x="1527" y="11799"/>
                  </a:lnTo>
                  <a:lnTo>
                    <a:pt x="1718" y="11551"/>
                  </a:lnTo>
                  <a:lnTo>
                    <a:pt x="1909" y="11284"/>
                  </a:lnTo>
                  <a:lnTo>
                    <a:pt x="2081" y="11016"/>
                  </a:lnTo>
                  <a:lnTo>
                    <a:pt x="2234" y="10749"/>
                  </a:lnTo>
                  <a:lnTo>
                    <a:pt x="2367" y="10596"/>
                  </a:lnTo>
                  <a:lnTo>
                    <a:pt x="2215" y="8477"/>
                  </a:lnTo>
                  <a:lnTo>
                    <a:pt x="2081" y="6339"/>
                  </a:lnTo>
                  <a:lnTo>
                    <a:pt x="1967" y="4220"/>
                  </a:lnTo>
                  <a:lnTo>
                    <a:pt x="1890" y="2082"/>
                  </a:lnTo>
                  <a:lnTo>
                    <a:pt x="1871" y="1795"/>
                  </a:lnTo>
                  <a:lnTo>
                    <a:pt x="1680" y="1547"/>
                  </a:lnTo>
                  <a:lnTo>
                    <a:pt x="1451" y="1299"/>
                  </a:lnTo>
                  <a:lnTo>
                    <a:pt x="1241" y="1051"/>
                  </a:lnTo>
                  <a:lnTo>
                    <a:pt x="1012" y="822"/>
                  </a:lnTo>
                  <a:lnTo>
                    <a:pt x="764" y="611"/>
                  </a:lnTo>
                  <a:lnTo>
                    <a:pt x="516" y="382"/>
                  </a:lnTo>
                  <a:lnTo>
                    <a:pt x="267" y="191"/>
                  </a:lnTo>
                  <a:lnTo>
                    <a:pt x="0" y="1"/>
                  </a:lnTo>
                  <a:close/>
                </a:path>
              </a:pathLst>
            </a:custGeom>
            <a:solidFill>
              <a:srgbClr val="EF7EA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363" name="Google Shape;363;p5"/>
          <p:cNvGrpSpPr/>
          <p:nvPr/>
        </p:nvGrpSpPr>
        <p:grpSpPr>
          <a:xfrm rot="1306702">
            <a:off x="1044713" y="10487636"/>
            <a:ext cx="1611032" cy="2120259"/>
            <a:chOff x="3108350" y="1138275"/>
            <a:chExt cx="545100" cy="717400"/>
          </a:xfrm>
        </p:grpSpPr>
        <p:sp>
          <p:nvSpPr>
            <p:cNvPr id="364" name="Google Shape;364;p5"/>
            <p:cNvSpPr/>
            <p:nvPr/>
          </p:nvSpPr>
          <p:spPr>
            <a:xfrm>
              <a:off x="3108350" y="1138275"/>
              <a:ext cx="545100" cy="717400"/>
            </a:xfrm>
            <a:custGeom>
              <a:avLst/>
              <a:gdLst/>
              <a:ahLst/>
              <a:cxnLst/>
              <a:rect l="l" t="t" r="r" b="b"/>
              <a:pathLst>
                <a:path w="21804" h="28696" extrusionOk="0">
                  <a:moveTo>
                    <a:pt x="14472" y="1"/>
                  </a:moveTo>
                  <a:lnTo>
                    <a:pt x="14205" y="20"/>
                  </a:lnTo>
                  <a:lnTo>
                    <a:pt x="13919" y="39"/>
                  </a:lnTo>
                  <a:lnTo>
                    <a:pt x="13632" y="77"/>
                  </a:lnTo>
                  <a:lnTo>
                    <a:pt x="13327" y="135"/>
                  </a:lnTo>
                  <a:lnTo>
                    <a:pt x="13021" y="192"/>
                  </a:lnTo>
                  <a:lnTo>
                    <a:pt x="12697" y="287"/>
                  </a:lnTo>
                  <a:lnTo>
                    <a:pt x="12372" y="383"/>
                  </a:lnTo>
                  <a:lnTo>
                    <a:pt x="11666" y="574"/>
                  </a:lnTo>
                  <a:lnTo>
                    <a:pt x="10979" y="784"/>
                  </a:lnTo>
                  <a:lnTo>
                    <a:pt x="10310" y="1051"/>
                  </a:lnTo>
                  <a:lnTo>
                    <a:pt x="9642" y="1356"/>
                  </a:lnTo>
                  <a:lnTo>
                    <a:pt x="9012" y="1681"/>
                  </a:lnTo>
                  <a:lnTo>
                    <a:pt x="8382" y="2063"/>
                  </a:lnTo>
                  <a:lnTo>
                    <a:pt x="7771" y="2464"/>
                  </a:lnTo>
                  <a:lnTo>
                    <a:pt x="7160" y="2922"/>
                  </a:lnTo>
                  <a:lnTo>
                    <a:pt x="6587" y="3399"/>
                  </a:lnTo>
                  <a:lnTo>
                    <a:pt x="6034" y="3915"/>
                  </a:lnTo>
                  <a:lnTo>
                    <a:pt x="5480" y="4468"/>
                  </a:lnTo>
                  <a:lnTo>
                    <a:pt x="4965" y="5060"/>
                  </a:lnTo>
                  <a:lnTo>
                    <a:pt x="4449" y="5671"/>
                  </a:lnTo>
                  <a:lnTo>
                    <a:pt x="3972" y="6339"/>
                  </a:lnTo>
                  <a:lnTo>
                    <a:pt x="3495" y="7027"/>
                  </a:lnTo>
                  <a:lnTo>
                    <a:pt x="3056" y="7733"/>
                  </a:lnTo>
                  <a:lnTo>
                    <a:pt x="2521" y="8688"/>
                  </a:lnTo>
                  <a:lnTo>
                    <a:pt x="2044" y="9604"/>
                  </a:lnTo>
                  <a:lnTo>
                    <a:pt x="1624" y="10520"/>
                  </a:lnTo>
                  <a:lnTo>
                    <a:pt x="1242" y="11418"/>
                  </a:lnTo>
                  <a:lnTo>
                    <a:pt x="917" y="12315"/>
                  </a:lnTo>
                  <a:lnTo>
                    <a:pt x="631" y="13193"/>
                  </a:lnTo>
                  <a:lnTo>
                    <a:pt x="402" y="14052"/>
                  </a:lnTo>
                  <a:lnTo>
                    <a:pt x="306" y="14472"/>
                  </a:lnTo>
                  <a:lnTo>
                    <a:pt x="230" y="14892"/>
                  </a:lnTo>
                  <a:lnTo>
                    <a:pt x="154" y="15312"/>
                  </a:lnTo>
                  <a:lnTo>
                    <a:pt x="96" y="15713"/>
                  </a:lnTo>
                  <a:lnTo>
                    <a:pt x="58" y="16133"/>
                  </a:lnTo>
                  <a:lnTo>
                    <a:pt x="39" y="16534"/>
                  </a:lnTo>
                  <a:lnTo>
                    <a:pt x="20" y="16935"/>
                  </a:lnTo>
                  <a:lnTo>
                    <a:pt x="1" y="17336"/>
                  </a:lnTo>
                  <a:lnTo>
                    <a:pt x="20" y="17718"/>
                  </a:lnTo>
                  <a:lnTo>
                    <a:pt x="39" y="18119"/>
                  </a:lnTo>
                  <a:lnTo>
                    <a:pt x="77" y="18501"/>
                  </a:lnTo>
                  <a:lnTo>
                    <a:pt x="115" y="18883"/>
                  </a:lnTo>
                  <a:lnTo>
                    <a:pt x="173" y="19264"/>
                  </a:lnTo>
                  <a:lnTo>
                    <a:pt x="249" y="19627"/>
                  </a:lnTo>
                  <a:lnTo>
                    <a:pt x="325" y="20009"/>
                  </a:lnTo>
                  <a:lnTo>
                    <a:pt x="440" y="20372"/>
                  </a:lnTo>
                  <a:lnTo>
                    <a:pt x="535" y="20734"/>
                  </a:lnTo>
                  <a:lnTo>
                    <a:pt x="669" y="21097"/>
                  </a:lnTo>
                  <a:lnTo>
                    <a:pt x="822" y="21498"/>
                  </a:lnTo>
                  <a:lnTo>
                    <a:pt x="975" y="21880"/>
                  </a:lnTo>
                  <a:lnTo>
                    <a:pt x="1165" y="22262"/>
                  </a:lnTo>
                  <a:lnTo>
                    <a:pt x="1356" y="22644"/>
                  </a:lnTo>
                  <a:lnTo>
                    <a:pt x="1547" y="23006"/>
                  </a:lnTo>
                  <a:lnTo>
                    <a:pt x="1757" y="23350"/>
                  </a:lnTo>
                  <a:lnTo>
                    <a:pt x="1986" y="23694"/>
                  </a:lnTo>
                  <a:lnTo>
                    <a:pt x="2215" y="24037"/>
                  </a:lnTo>
                  <a:lnTo>
                    <a:pt x="2464" y="24362"/>
                  </a:lnTo>
                  <a:lnTo>
                    <a:pt x="2712" y="24686"/>
                  </a:lnTo>
                  <a:lnTo>
                    <a:pt x="2979" y="24992"/>
                  </a:lnTo>
                  <a:lnTo>
                    <a:pt x="3246" y="25278"/>
                  </a:lnTo>
                  <a:lnTo>
                    <a:pt x="3533" y="25565"/>
                  </a:lnTo>
                  <a:lnTo>
                    <a:pt x="3838" y="25832"/>
                  </a:lnTo>
                  <a:lnTo>
                    <a:pt x="4125" y="26099"/>
                  </a:lnTo>
                  <a:lnTo>
                    <a:pt x="4449" y="26347"/>
                  </a:lnTo>
                  <a:lnTo>
                    <a:pt x="4755" y="26596"/>
                  </a:lnTo>
                  <a:lnTo>
                    <a:pt x="5098" y="26825"/>
                  </a:lnTo>
                  <a:lnTo>
                    <a:pt x="5423" y="27035"/>
                  </a:lnTo>
                  <a:lnTo>
                    <a:pt x="5767" y="27226"/>
                  </a:lnTo>
                  <a:lnTo>
                    <a:pt x="6110" y="27436"/>
                  </a:lnTo>
                  <a:lnTo>
                    <a:pt x="6473" y="27607"/>
                  </a:lnTo>
                  <a:lnTo>
                    <a:pt x="6836" y="27779"/>
                  </a:lnTo>
                  <a:lnTo>
                    <a:pt x="7198" y="27932"/>
                  </a:lnTo>
                  <a:lnTo>
                    <a:pt x="7580" y="28066"/>
                  </a:lnTo>
                  <a:lnTo>
                    <a:pt x="7962" y="28180"/>
                  </a:lnTo>
                  <a:lnTo>
                    <a:pt x="8344" y="28295"/>
                  </a:lnTo>
                  <a:lnTo>
                    <a:pt x="8745" y="28409"/>
                  </a:lnTo>
                  <a:lnTo>
                    <a:pt x="9146" y="28486"/>
                  </a:lnTo>
                  <a:lnTo>
                    <a:pt x="9547" y="28562"/>
                  </a:lnTo>
                  <a:lnTo>
                    <a:pt x="9948" y="28619"/>
                  </a:lnTo>
                  <a:lnTo>
                    <a:pt x="10368" y="28657"/>
                  </a:lnTo>
                  <a:lnTo>
                    <a:pt x="10807" y="28677"/>
                  </a:lnTo>
                  <a:lnTo>
                    <a:pt x="11246" y="28696"/>
                  </a:lnTo>
                  <a:lnTo>
                    <a:pt x="11628" y="28677"/>
                  </a:lnTo>
                  <a:lnTo>
                    <a:pt x="12009" y="28657"/>
                  </a:lnTo>
                  <a:lnTo>
                    <a:pt x="12391" y="28638"/>
                  </a:lnTo>
                  <a:lnTo>
                    <a:pt x="12773" y="28581"/>
                  </a:lnTo>
                  <a:lnTo>
                    <a:pt x="13136" y="28524"/>
                  </a:lnTo>
                  <a:lnTo>
                    <a:pt x="13518" y="28447"/>
                  </a:lnTo>
                  <a:lnTo>
                    <a:pt x="13880" y="28371"/>
                  </a:lnTo>
                  <a:lnTo>
                    <a:pt x="14224" y="28276"/>
                  </a:lnTo>
                  <a:lnTo>
                    <a:pt x="14587" y="28161"/>
                  </a:lnTo>
                  <a:lnTo>
                    <a:pt x="14950" y="28027"/>
                  </a:lnTo>
                  <a:lnTo>
                    <a:pt x="15293" y="27894"/>
                  </a:lnTo>
                  <a:lnTo>
                    <a:pt x="15637" y="27760"/>
                  </a:lnTo>
                  <a:lnTo>
                    <a:pt x="15961" y="27607"/>
                  </a:lnTo>
                  <a:lnTo>
                    <a:pt x="16286" y="27436"/>
                  </a:lnTo>
                  <a:lnTo>
                    <a:pt x="16611" y="27245"/>
                  </a:lnTo>
                  <a:lnTo>
                    <a:pt x="16935" y="27054"/>
                  </a:lnTo>
                  <a:lnTo>
                    <a:pt x="17241" y="26863"/>
                  </a:lnTo>
                  <a:lnTo>
                    <a:pt x="17546" y="26653"/>
                  </a:lnTo>
                  <a:lnTo>
                    <a:pt x="17832" y="26424"/>
                  </a:lnTo>
                  <a:lnTo>
                    <a:pt x="18119" y="26195"/>
                  </a:lnTo>
                  <a:lnTo>
                    <a:pt x="18405" y="25946"/>
                  </a:lnTo>
                  <a:lnTo>
                    <a:pt x="18672" y="25698"/>
                  </a:lnTo>
                  <a:lnTo>
                    <a:pt x="18940" y="25431"/>
                  </a:lnTo>
                  <a:lnTo>
                    <a:pt x="19188" y="25164"/>
                  </a:lnTo>
                  <a:lnTo>
                    <a:pt x="19417" y="24877"/>
                  </a:lnTo>
                  <a:lnTo>
                    <a:pt x="19665" y="24591"/>
                  </a:lnTo>
                  <a:lnTo>
                    <a:pt x="19875" y="24285"/>
                  </a:lnTo>
                  <a:lnTo>
                    <a:pt x="20085" y="23980"/>
                  </a:lnTo>
                  <a:lnTo>
                    <a:pt x="20295" y="23675"/>
                  </a:lnTo>
                  <a:lnTo>
                    <a:pt x="20486" y="23350"/>
                  </a:lnTo>
                  <a:lnTo>
                    <a:pt x="20658" y="23006"/>
                  </a:lnTo>
                  <a:lnTo>
                    <a:pt x="20830" y="22663"/>
                  </a:lnTo>
                  <a:lnTo>
                    <a:pt x="20983" y="22300"/>
                  </a:lnTo>
                  <a:lnTo>
                    <a:pt x="21135" y="21918"/>
                  </a:lnTo>
                  <a:lnTo>
                    <a:pt x="21269" y="21517"/>
                  </a:lnTo>
                  <a:lnTo>
                    <a:pt x="21403" y="21116"/>
                  </a:lnTo>
                  <a:lnTo>
                    <a:pt x="21498" y="20715"/>
                  </a:lnTo>
                  <a:lnTo>
                    <a:pt x="21593" y="20314"/>
                  </a:lnTo>
                  <a:lnTo>
                    <a:pt x="21670" y="19894"/>
                  </a:lnTo>
                  <a:lnTo>
                    <a:pt x="21727" y="19474"/>
                  </a:lnTo>
                  <a:lnTo>
                    <a:pt x="21765" y="19054"/>
                  </a:lnTo>
                  <a:lnTo>
                    <a:pt x="21803" y="18634"/>
                  </a:lnTo>
                  <a:lnTo>
                    <a:pt x="21803" y="18214"/>
                  </a:lnTo>
                  <a:lnTo>
                    <a:pt x="21803" y="17794"/>
                  </a:lnTo>
                  <a:lnTo>
                    <a:pt x="21784" y="17374"/>
                  </a:lnTo>
                  <a:lnTo>
                    <a:pt x="21746" y="16954"/>
                  </a:lnTo>
                  <a:lnTo>
                    <a:pt x="21689" y="16534"/>
                  </a:lnTo>
                  <a:lnTo>
                    <a:pt x="21632" y="16114"/>
                  </a:lnTo>
                  <a:lnTo>
                    <a:pt x="21536" y="15713"/>
                  </a:lnTo>
                  <a:lnTo>
                    <a:pt x="21441" y="15293"/>
                  </a:lnTo>
                  <a:lnTo>
                    <a:pt x="21307" y="14911"/>
                  </a:lnTo>
                  <a:lnTo>
                    <a:pt x="21173" y="14511"/>
                  </a:lnTo>
                  <a:lnTo>
                    <a:pt x="21002" y="14129"/>
                  </a:lnTo>
                  <a:lnTo>
                    <a:pt x="20830" y="13766"/>
                  </a:lnTo>
                  <a:lnTo>
                    <a:pt x="20639" y="13403"/>
                  </a:lnTo>
                  <a:lnTo>
                    <a:pt x="20410" y="13040"/>
                  </a:lnTo>
                  <a:lnTo>
                    <a:pt x="20181" y="12716"/>
                  </a:lnTo>
                  <a:lnTo>
                    <a:pt x="19932" y="12391"/>
                  </a:lnTo>
                  <a:lnTo>
                    <a:pt x="19665" y="12067"/>
                  </a:lnTo>
                  <a:lnTo>
                    <a:pt x="19360" y="11780"/>
                  </a:lnTo>
                  <a:lnTo>
                    <a:pt x="19054" y="11494"/>
                  </a:lnTo>
                  <a:lnTo>
                    <a:pt x="18711" y="11227"/>
                  </a:lnTo>
                  <a:lnTo>
                    <a:pt x="18367" y="10979"/>
                  </a:lnTo>
                  <a:lnTo>
                    <a:pt x="17985" y="10769"/>
                  </a:lnTo>
                  <a:lnTo>
                    <a:pt x="17603" y="10559"/>
                  </a:lnTo>
                  <a:lnTo>
                    <a:pt x="17202" y="10368"/>
                  </a:lnTo>
                  <a:lnTo>
                    <a:pt x="16801" y="10215"/>
                  </a:lnTo>
                  <a:lnTo>
                    <a:pt x="16381" y="10081"/>
                  </a:lnTo>
                  <a:lnTo>
                    <a:pt x="15961" y="9967"/>
                  </a:lnTo>
                  <a:lnTo>
                    <a:pt x="15522" y="9890"/>
                  </a:lnTo>
                  <a:lnTo>
                    <a:pt x="15102" y="9833"/>
                  </a:lnTo>
                  <a:lnTo>
                    <a:pt x="14663" y="9814"/>
                  </a:lnTo>
                  <a:lnTo>
                    <a:pt x="14129" y="9776"/>
                  </a:lnTo>
                  <a:lnTo>
                    <a:pt x="13594" y="9776"/>
                  </a:lnTo>
                  <a:lnTo>
                    <a:pt x="13060" y="9795"/>
                  </a:lnTo>
                  <a:lnTo>
                    <a:pt x="12506" y="9833"/>
                  </a:lnTo>
                  <a:lnTo>
                    <a:pt x="11952" y="9909"/>
                  </a:lnTo>
                  <a:lnTo>
                    <a:pt x="11399" y="10024"/>
                  </a:lnTo>
                  <a:lnTo>
                    <a:pt x="10845" y="10139"/>
                  </a:lnTo>
                  <a:lnTo>
                    <a:pt x="10291" y="10310"/>
                  </a:lnTo>
                  <a:lnTo>
                    <a:pt x="10463" y="10119"/>
                  </a:lnTo>
                  <a:lnTo>
                    <a:pt x="10654" y="9967"/>
                  </a:lnTo>
                  <a:lnTo>
                    <a:pt x="10845" y="9795"/>
                  </a:lnTo>
                  <a:lnTo>
                    <a:pt x="11036" y="9661"/>
                  </a:lnTo>
                  <a:lnTo>
                    <a:pt x="11227" y="9528"/>
                  </a:lnTo>
                  <a:lnTo>
                    <a:pt x="11437" y="9413"/>
                  </a:lnTo>
                  <a:lnTo>
                    <a:pt x="11647" y="9298"/>
                  </a:lnTo>
                  <a:lnTo>
                    <a:pt x="11857" y="9203"/>
                  </a:lnTo>
                  <a:lnTo>
                    <a:pt x="14262" y="9069"/>
                  </a:lnTo>
                  <a:lnTo>
                    <a:pt x="14530" y="9088"/>
                  </a:lnTo>
                  <a:lnTo>
                    <a:pt x="14835" y="9088"/>
                  </a:lnTo>
                  <a:lnTo>
                    <a:pt x="15160" y="9069"/>
                  </a:lnTo>
                  <a:lnTo>
                    <a:pt x="15503" y="9031"/>
                  </a:lnTo>
                  <a:lnTo>
                    <a:pt x="15809" y="8993"/>
                  </a:lnTo>
                  <a:lnTo>
                    <a:pt x="16114" y="8955"/>
                  </a:lnTo>
                  <a:lnTo>
                    <a:pt x="16458" y="8898"/>
                  </a:lnTo>
                  <a:lnTo>
                    <a:pt x="16782" y="8802"/>
                  </a:lnTo>
                  <a:lnTo>
                    <a:pt x="17107" y="8688"/>
                  </a:lnTo>
                  <a:lnTo>
                    <a:pt x="17431" y="8516"/>
                  </a:lnTo>
                  <a:lnTo>
                    <a:pt x="17584" y="8420"/>
                  </a:lnTo>
                  <a:lnTo>
                    <a:pt x="17737" y="8306"/>
                  </a:lnTo>
                  <a:lnTo>
                    <a:pt x="17890" y="8191"/>
                  </a:lnTo>
                  <a:lnTo>
                    <a:pt x="18023" y="8058"/>
                  </a:lnTo>
                  <a:lnTo>
                    <a:pt x="18157" y="7905"/>
                  </a:lnTo>
                  <a:lnTo>
                    <a:pt x="18291" y="7752"/>
                  </a:lnTo>
                  <a:lnTo>
                    <a:pt x="18501" y="7447"/>
                  </a:lnTo>
                  <a:lnTo>
                    <a:pt x="18692" y="7084"/>
                  </a:lnTo>
                  <a:lnTo>
                    <a:pt x="18844" y="6721"/>
                  </a:lnTo>
                  <a:lnTo>
                    <a:pt x="18959" y="6339"/>
                  </a:lnTo>
                  <a:lnTo>
                    <a:pt x="19054" y="5919"/>
                  </a:lnTo>
                  <a:lnTo>
                    <a:pt x="19112" y="5518"/>
                  </a:lnTo>
                  <a:lnTo>
                    <a:pt x="19131" y="5098"/>
                  </a:lnTo>
                  <a:lnTo>
                    <a:pt x="19131" y="4678"/>
                  </a:lnTo>
                  <a:lnTo>
                    <a:pt x="19112" y="4258"/>
                  </a:lnTo>
                  <a:lnTo>
                    <a:pt x="19054" y="3838"/>
                  </a:lnTo>
                  <a:lnTo>
                    <a:pt x="18959" y="3437"/>
                  </a:lnTo>
                  <a:lnTo>
                    <a:pt x="18863" y="3056"/>
                  </a:lnTo>
                  <a:lnTo>
                    <a:pt x="18730" y="2674"/>
                  </a:lnTo>
                  <a:lnTo>
                    <a:pt x="18558" y="2330"/>
                  </a:lnTo>
                  <a:lnTo>
                    <a:pt x="18386" y="2025"/>
                  </a:lnTo>
                  <a:lnTo>
                    <a:pt x="18233" y="1815"/>
                  </a:lnTo>
                  <a:lnTo>
                    <a:pt x="18062" y="1585"/>
                  </a:lnTo>
                  <a:lnTo>
                    <a:pt x="17871" y="1356"/>
                  </a:lnTo>
                  <a:lnTo>
                    <a:pt x="17661" y="1146"/>
                  </a:lnTo>
                  <a:lnTo>
                    <a:pt x="17393" y="917"/>
                  </a:lnTo>
                  <a:lnTo>
                    <a:pt x="17126" y="726"/>
                  </a:lnTo>
                  <a:lnTo>
                    <a:pt x="16801" y="535"/>
                  </a:lnTo>
                  <a:lnTo>
                    <a:pt x="16458" y="364"/>
                  </a:lnTo>
                  <a:lnTo>
                    <a:pt x="16076" y="211"/>
                  </a:lnTo>
                  <a:lnTo>
                    <a:pt x="15656" y="115"/>
                  </a:lnTo>
                  <a:lnTo>
                    <a:pt x="15217" y="39"/>
                  </a:lnTo>
                  <a:lnTo>
                    <a:pt x="14969" y="20"/>
                  </a:lnTo>
                  <a:lnTo>
                    <a:pt x="14720" y="1"/>
                  </a:lnTo>
                  <a:close/>
                </a:path>
              </a:pathLst>
            </a:custGeom>
            <a:solidFill>
              <a:schemeClr val="lt1"/>
            </a:solidFill>
            <a:ln>
              <a:noFill/>
            </a:ln>
            <a:effectLst>
              <a:outerShdw dist="6667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65" name="Google Shape;365;p5"/>
            <p:cNvSpPr/>
            <p:nvPr/>
          </p:nvSpPr>
          <p:spPr>
            <a:xfrm>
              <a:off x="3147500" y="1177425"/>
              <a:ext cx="466800" cy="638650"/>
            </a:xfrm>
            <a:custGeom>
              <a:avLst/>
              <a:gdLst/>
              <a:ahLst/>
              <a:cxnLst/>
              <a:rect l="l" t="t" r="r" b="b"/>
              <a:pathLst>
                <a:path w="18672" h="25546" extrusionOk="0">
                  <a:moveTo>
                    <a:pt x="11150" y="13498"/>
                  </a:moveTo>
                  <a:lnTo>
                    <a:pt x="11474" y="13517"/>
                  </a:lnTo>
                  <a:lnTo>
                    <a:pt x="11799" y="13555"/>
                  </a:lnTo>
                  <a:lnTo>
                    <a:pt x="12124" y="13632"/>
                  </a:lnTo>
                  <a:lnTo>
                    <a:pt x="12429" y="13746"/>
                  </a:lnTo>
                  <a:lnTo>
                    <a:pt x="12754" y="13880"/>
                  </a:lnTo>
                  <a:lnTo>
                    <a:pt x="13078" y="14071"/>
                  </a:lnTo>
                  <a:lnTo>
                    <a:pt x="13212" y="14185"/>
                  </a:lnTo>
                  <a:lnTo>
                    <a:pt x="13364" y="14300"/>
                  </a:lnTo>
                  <a:lnTo>
                    <a:pt x="13498" y="14434"/>
                  </a:lnTo>
                  <a:lnTo>
                    <a:pt x="13632" y="14586"/>
                  </a:lnTo>
                  <a:lnTo>
                    <a:pt x="13765" y="14758"/>
                  </a:lnTo>
                  <a:lnTo>
                    <a:pt x="13899" y="14930"/>
                  </a:lnTo>
                  <a:lnTo>
                    <a:pt x="14014" y="15121"/>
                  </a:lnTo>
                  <a:lnTo>
                    <a:pt x="14109" y="15312"/>
                  </a:lnTo>
                  <a:lnTo>
                    <a:pt x="14262" y="15617"/>
                  </a:lnTo>
                  <a:lnTo>
                    <a:pt x="14376" y="15942"/>
                  </a:lnTo>
                  <a:lnTo>
                    <a:pt x="14453" y="16266"/>
                  </a:lnTo>
                  <a:lnTo>
                    <a:pt x="14510" y="16591"/>
                  </a:lnTo>
                  <a:lnTo>
                    <a:pt x="14510" y="16916"/>
                  </a:lnTo>
                  <a:lnTo>
                    <a:pt x="14510" y="17259"/>
                  </a:lnTo>
                  <a:lnTo>
                    <a:pt x="14472" y="17584"/>
                  </a:lnTo>
                  <a:lnTo>
                    <a:pt x="14395" y="17908"/>
                  </a:lnTo>
                  <a:lnTo>
                    <a:pt x="14281" y="18309"/>
                  </a:lnTo>
                  <a:lnTo>
                    <a:pt x="14109" y="18672"/>
                  </a:lnTo>
                  <a:lnTo>
                    <a:pt x="13899" y="19035"/>
                  </a:lnTo>
                  <a:lnTo>
                    <a:pt x="13785" y="19207"/>
                  </a:lnTo>
                  <a:lnTo>
                    <a:pt x="13651" y="19378"/>
                  </a:lnTo>
                  <a:lnTo>
                    <a:pt x="13422" y="19608"/>
                  </a:lnTo>
                  <a:lnTo>
                    <a:pt x="13193" y="19837"/>
                  </a:lnTo>
                  <a:lnTo>
                    <a:pt x="12868" y="20085"/>
                  </a:lnTo>
                  <a:lnTo>
                    <a:pt x="12524" y="20314"/>
                  </a:lnTo>
                  <a:lnTo>
                    <a:pt x="12162" y="20524"/>
                  </a:lnTo>
                  <a:lnTo>
                    <a:pt x="11761" y="20696"/>
                  </a:lnTo>
                  <a:lnTo>
                    <a:pt x="11360" y="20848"/>
                  </a:lnTo>
                  <a:lnTo>
                    <a:pt x="10940" y="20963"/>
                  </a:lnTo>
                  <a:lnTo>
                    <a:pt x="10501" y="21058"/>
                  </a:lnTo>
                  <a:lnTo>
                    <a:pt x="10081" y="21116"/>
                  </a:lnTo>
                  <a:lnTo>
                    <a:pt x="9642" y="21154"/>
                  </a:lnTo>
                  <a:lnTo>
                    <a:pt x="9222" y="21135"/>
                  </a:lnTo>
                  <a:lnTo>
                    <a:pt x="8821" y="21097"/>
                  </a:lnTo>
                  <a:lnTo>
                    <a:pt x="8420" y="21001"/>
                  </a:lnTo>
                  <a:lnTo>
                    <a:pt x="8229" y="20944"/>
                  </a:lnTo>
                  <a:lnTo>
                    <a:pt x="8057" y="20868"/>
                  </a:lnTo>
                  <a:lnTo>
                    <a:pt x="7866" y="20791"/>
                  </a:lnTo>
                  <a:lnTo>
                    <a:pt x="7713" y="20696"/>
                  </a:lnTo>
                  <a:lnTo>
                    <a:pt x="7542" y="20600"/>
                  </a:lnTo>
                  <a:lnTo>
                    <a:pt x="7389" y="20486"/>
                  </a:lnTo>
                  <a:lnTo>
                    <a:pt x="7255" y="20352"/>
                  </a:lnTo>
                  <a:lnTo>
                    <a:pt x="7122" y="20199"/>
                  </a:lnTo>
                  <a:lnTo>
                    <a:pt x="6969" y="20008"/>
                  </a:lnTo>
                  <a:lnTo>
                    <a:pt x="6835" y="19798"/>
                  </a:lnTo>
                  <a:lnTo>
                    <a:pt x="6721" y="19588"/>
                  </a:lnTo>
                  <a:lnTo>
                    <a:pt x="6625" y="19359"/>
                  </a:lnTo>
                  <a:lnTo>
                    <a:pt x="6568" y="19187"/>
                  </a:lnTo>
                  <a:lnTo>
                    <a:pt x="6511" y="18997"/>
                  </a:lnTo>
                  <a:lnTo>
                    <a:pt x="6453" y="18634"/>
                  </a:lnTo>
                  <a:lnTo>
                    <a:pt x="6434" y="18271"/>
                  </a:lnTo>
                  <a:lnTo>
                    <a:pt x="6453" y="17889"/>
                  </a:lnTo>
                  <a:lnTo>
                    <a:pt x="6511" y="17527"/>
                  </a:lnTo>
                  <a:lnTo>
                    <a:pt x="6587" y="17183"/>
                  </a:lnTo>
                  <a:lnTo>
                    <a:pt x="6682" y="16839"/>
                  </a:lnTo>
                  <a:lnTo>
                    <a:pt x="6816" y="16496"/>
                  </a:lnTo>
                  <a:lnTo>
                    <a:pt x="6969" y="16152"/>
                  </a:lnTo>
                  <a:lnTo>
                    <a:pt x="7160" y="15827"/>
                  </a:lnTo>
                  <a:lnTo>
                    <a:pt x="7351" y="15522"/>
                  </a:lnTo>
                  <a:lnTo>
                    <a:pt x="7561" y="15236"/>
                  </a:lnTo>
                  <a:lnTo>
                    <a:pt x="7847" y="14911"/>
                  </a:lnTo>
                  <a:lnTo>
                    <a:pt x="8152" y="14605"/>
                  </a:lnTo>
                  <a:lnTo>
                    <a:pt x="8343" y="14453"/>
                  </a:lnTo>
                  <a:lnTo>
                    <a:pt x="8534" y="14319"/>
                  </a:lnTo>
                  <a:lnTo>
                    <a:pt x="8725" y="14185"/>
                  </a:lnTo>
                  <a:lnTo>
                    <a:pt x="8935" y="14071"/>
                  </a:lnTo>
                  <a:lnTo>
                    <a:pt x="9145" y="13956"/>
                  </a:lnTo>
                  <a:lnTo>
                    <a:pt x="9374" y="13861"/>
                  </a:lnTo>
                  <a:lnTo>
                    <a:pt x="9584" y="13785"/>
                  </a:lnTo>
                  <a:lnTo>
                    <a:pt x="9813" y="13708"/>
                  </a:lnTo>
                  <a:lnTo>
                    <a:pt x="10138" y="13613"/>
                  </a:lnTo>
                  <a:lnTo>
                    <a:pt x="10482" y="13536"/>
                  </a:lnTo>
                  <a:lnTo>
                    <a:pt x="10806" y="13498"/>
                  </a:lnTo>
                  <a:close/>
                  <a:moveTo>
                    <a:pt x="13059" y="0"/>
                  </a:moveTo>
                  <a:lnTo>
                    <a:pt x="12754" y="19"/>
                  </a:lnTo>
                  <a:lnTo>
                    <a:pt x="12448" y="39"/>
                  </a:lnTo>
                  <a:lnTo>
                    <a:pt x="12143" y="96"/>
                  </a:lnTo>
                  <a:lnTo>
                    <a:pt x="11837" y="153"/>
                  </a:lnTo>
                  <a:lnTo>
                    <a:pt x="11532" y="229"/>
                  </a:lnTo>
                  <a:lnTo>
                    <a:pt x="11226" y="325"/>
                  </a:lnTo>
                  <a:lnTo>
                    <a:pt x="10825" y="420"/>
                  </a:lnTo>
                  <a:lnTo>
                    <a:pt x="10463" y="535"/>
                  </a:lnTo>
                  <a:lnTo>
                    <a:pt x="10081" y="649"/>
                  </a:lnTo>
                  <a:lnTo>
                    <a:pt x="9718" y="783"/>
                  </a:lnTo>
                  <a:lnTo>
                    <a:pt x="9355" y="936"/>
                  </a:lnTo>
                  <a:lnTo>
                    <a:pt x="8993" y="1089"/>
                  </a:lnTo>
                  <a:lnTo>
                    <a:pt x="8649" y="1260"/>
                  </a:lnTo>
                  <a:lnTo>
                    <a:pt x="8305" y="1432"/>
                  </a:lnTo>
                  <a:lnTo>
                    <a:pt x="7713" y="1776"/>
                  </a:lnTo>
                  <a:lnTo>
                    <a:pt x="7141" y="2158"/>
                  </a:lnTo>
                  <a:lnTo>
                    <a:pt x="6606" y="2559"/>
                  </a:lnTo>
                  <a:lnTo>
                    <a:pt x="6071" y="2998"/>
                  </a:lnTo>
                  <a:lnTo>
                    <a:pt x="5728" y="3303"/>
                  </a:lnTo>
                  <a:lnTo>
                    <a:pt x="5403" y="3628"/>
                  </a:lnTo>
                  <a:lnTo>
                    <a:pt x="5079" y="3971"/>
                  </a:lnTo>
                  <a:lnTo>
                    <a:pt x="4754" y="4315"/>
                  </a:lnTo>
                  <a:lnTo>
                    <a:pt x="4449" y="4678"/>
                  </a:lnTo>
                  <a:lnTo>
                    <a:pt x="4143" y="5041"/>
                  </a:lnTo>
                  <a:lnTo>
                    <a:pt x="3857" y="5422"/>
                  </a:lnTo>
                  <a:lnTo>
                    <a:pt x="3590" y="5804"/>
                  </a:lnTo>
                  <a:lnTo>
                    <a:pt x="3208" y="6377"/>
                  </a:lnTo>
                  <a:lnTo>
                    <a:pt x="2845" y="6969"/>
                  </a:lnTo>
                  <a:lnTo>
                    <a:pt x="2635" y="7312"/>
                  </a:lnTo>
                  <a:lnTo>
                    <a:pt x="2272" y="8000"/>
                  </a:lnTo>
                  <a:lnTo>
                    <a:pt x="1910" y="8706"/>
                  </a:lnTo>
                  <a:lnTo>
                    <a:pt x="1566" y="9432"/>
                  </a:lnTo>
                  <a:lnTo>
                    <a:pt x="1241" y="10157"/>
                  </a:lnTo>
                  <a:lnTo>
                    <a:pt x="955" y="10883"/>
                  </a:lnTo>
                  <a:lnTo>
                    <a:pt x="707" y="11608"/>
                  </a:lnTo>
                  <a:lnTo>
                    <a:pt x="497" y="12295"/>
                  </a:lnTo>
                  <a:lnTo>
                    <a:pt x="325" y="13002"/>
                  </a:lnTo>
                  <a:lnTo>
                    <a:pt x="191" y="13708"/>
                  </a:lnTo>
                  <a:lnTo>
                    <a:pt x="77" y="14415"/>
                  </a:lnTo>
                  <a:lnTo>
                    <a:pt x="19" y="15083"/>
                  </a:lnTo>
                  <a:lnTo>
                    <a:pt x="0" y="15770"/>
                  </a:lnTo>
                  <a:lnTo>
                    <a:pt x="39" y="16438"/>
                  </a:lnTo>
                  <a:lnTo>
                    <a:pt x="58" y="16782"/>
                  </a:lnTo>
                  <a:lnTo>
                    <a:pt x="115" y="17126"/>
                  </a:lnTo>
                  <a:lnTo>
                    <a:pt x="153" y="17450"/>
                  </a:lnTo>
                  <a:lnTo>
                    <a:pt x="229" y="17794"/>
                  </a:lnTo>
                  <a:lnTo>
                    <a:pt x="306" y="18118"/>
                  </a:lnTo>
                  <a:lnTo>
                    <a:pt x="401" y="18462"/>
                  </a:lnTo>
                  <a:lnTo>
                    <a:pt x="573" y="18997"/>
                  </a:lnTo>
                  <a:lnTo>
                    <a:pt x="726" y="19378"/>
                  </a:lnTo>
                  <a:lnTo>
                    <a:pt x="898" y="19779"/>
                  </a:lnTo>
                  <a:lnTo>
                    <a:pt x="1050" y="20123"/>
                  </a:lnTo>
                  <a:lnTo>
                    <a:pt x="1222" y="20448"/>
                  </a:lnTo>
                  <a:lnTo>
                    <a:pt x="1413" y="20791"/>
                  </a:lnTo>
                  <a:lnTo>
                    <a:pt x="1623" y="21097"/>
                  </a:lnTo>
                  <a:lnTo>
                    <a:pt x="1833" y="21421"/>
                  </a:lnTo>
                  <a:lnTo>
                    <a:pt x="2043" y="21727"/>
                  </a:lnTo>
                  <a:lnTo>
                    <a:pt x="2272" y="22013"/>
                  </a:lnTo>
                  <a:lnTo>
                    <a:pt x="2520" y="22299"/>
                  </a:lnTo>
                  <a:lnTo>
                    <a:pt x="2845" y="22643"/>
                  </a:lnTo>
                  <a:lnTo>
                    <a:pt x="3189" y="22987"/>
                  </a:lnTo>
                  <a:lnTo>
                    <a:pt x="3532" y="23292"/>
                  </a:lnTo>
                  <a:lnTo>
                    <a:pt x="3895" y="23598"/>
                  </a:lnTo>
                  <a:lnTo>
                    <a:pt x="4162" y="23789"/>
                  </a:lnTo>
                  <a:lnTo>
                    <a:pt x="4449" y="23979"/>
                  </a:lnTo>
                  <a:lnTo>
                    <a:pt x="4735" y="24151"/>
                  </a:lnTo>
                  <a:lnTo>
                    <a:pt x="5021" y="24323"/>
                  </a:lnTo>
                  <a:lnTo>
                    <a:pt x="5308" y="24495"/>
                  </a:lnTo>
                  <a:lnTo>
                    <a:pt x="5613" y="24629"/>
                  </a:lnTo>
                  <a:lnTo>
                    <a:pt x="5919" y="24781"/>
                  </a:lnTo>
                  <a:lnTo>
                    <a:pt x="6243" y="24896"/>
                  </a:lnTo>
                  <a:lnTo>
                    <a:pt x="6549" y="25030"/>
                  </a:lnTo>
                  <a:lnTo>
                    <a:pt x="6873" y="25125"/>
                  </a:lnTo>
                  <a:lnTo>
                    <a:pt x="7198" y="25220"/>
                  </a:lnTo>
                  <a:lnTo>
                    <a:pt x="7542" y="25316"/>
                  </a:lnTo>
                  <a:lnTo>
                    <a:pt x="7885" y="25373"/>
                  </a:lnTo>
                  <a:lnTo>
                    <a:pt x="8229" y="25430"/>
                  </a:lnTo>
                  <a:lnTo>
                    <a:pt x="8572" y="25488"/>
                  </a:lnTo>
                  <a:lnTo>
                    <a:pt x="8916" y="25526"/>
                  </a:lnTo>
                  <a:lnTo>
                    <a:pt x="9355" y="25545"/>
                  </a:lnTo>
                  <a:lnTo>
                    <a:pt x="10233" y="25545"/>
                  </a:lnTo>
                  <a:lnTo>
                    <a:pt x="10673" y="25507"/>
                  </a:lnTo>
                  <a:lnTo>
                    <a:pt x="11093" y="25450"/>
                  </a:lnTo>
                  <a:lnTo>
                    <a:pt x="11513" y="25373"/>
                  </a:lnTo>
                  <a:lnTo>
                    <a:pt x="11933" y="25259"/>
                  </a:lnTo>
                  <a:lnTo>
                    <a:pt x="12353" y="25144"/>
                  </a:lnTo>
                  <a:lnTo>
                    <a:pt x="12754" y="25010"/>
                  </a:lnTo>
                  <a:lnTo>
                    <a:pt x="13154" y="24858"/>
                  </a:lnTo>
                  <a:lnTo>
                    <a:pt x="13536" y="24686"/>
                  </a:lnTo>
                  <a:lnTo>
                    <a:pt x="13918" y="24495"/>
                  </a:lnTo>
                  <a:lnTo>
                    <a:pt x="14300" y="24285"/>
                  </a:lnTo>
                  <a:lnTo>
                    <a:pt x="14663" y="24075"/>
                  </a:lnTo>
                  <a:lnTo>
                    <a:pt x="15006" y="23827"/>
                  </a:lnTo>
                  <a:lnTo>
                    <a:pt x="15350" y="23579"/>
                  </a:lnTo>
                  <a:lnTo>
                    <a:pt x="15732" y="23254"/>
                  </a:lnTo>
                  <a:lnTo>
                    <a:pt x="16095" y="22910"/>
                  </a:lnTo>
                  <a:lnTo>
                    <a:pt x="16438" y="22548"/>
                  </a:lnTo>
                  <a:lnTo>
                    <a:pt x="16763" y="22166"/>
                  </a:lnTo>
                  <a:lnTo>
                    <a:pt x="17068" y="21765"/>
                  </a:lnTo>
                  <a:lnTo>
                    <a:pt x="17336" y="21345"/>
                  </a:lnTo>
                  <a:lnTo>
                    <a:pt x="17603" y="20906"/>
                  </a:lnTo>
                  <a:lnTo>
                    <a:pt x="17832" y="20428"/>
                  </a:lnTo>
                  <a:lnTo>
                    <a:pt x="17985" y="20085"/>
                  </a:lnTo>
                  <a:lnTo>
                    <a:pt x="18118" y="19722"/>
                  </a:lnTo>
                  <a:lnTo>
                    <a:pt x="18252" y="19359"/>
                  </a:lnTo>
                  <a:lnTo>
                    <a:pt x="18347" y="18997"/>
                  </a:lnTo>
                  <a:lnTo>
                    <a:pt x="18443" y="18634"/>
                  </a:lnTo>
                  <a:lnTo>
                    <a:pt x="18519" y="18252"/>
                  </a:lnTo>
                  <a:lnTo>
                    <a:pt x="18615" y="17622"/>
                  </a:lnTo>
                  <a:lnTo>
                    <a:pt x="18672" y="16973"/>
                  </a:lnTo>
                  <a:lnTo>
                    <a:pt x="18672" y="16324"/>
                  </a:lnTo>
                  <a:lnTo>
                    <a:pt x="18672" y="15999"/>
                  </a:lnTo>
                  <a:lnTo>
                    <a:pt x="18653" y="15675"/>
                  </a:lnTo>
                  <a:lnTo>
                    <a:pt x="18596" y="15293"/>
                  </a:lnTo>
                  <a:lnTo>
                    <a:pt x="18538" y="14892"/>
                  </a:lnTo>
                  <a:lnTo>
                    <a:pt x="18462" y="14510"/>
                  </a:lnTo>
                  <a:lnTo>
                    <a:pt x="18366" y="14147"/>
                  </a:lnTo>
                  <a:lnTo>
                    <a:pt x="18233" y="13746"/>
                  </a:lnTo>
                  <a:lnTo>
                    <a:pt x="18099" y="13384"/>
                  </a:lnTo>
                  <a:lnTo>
                    <a:pt x="17927" y="13021"/>
                  </a:lnTo>
                  <a:lnTo>
                    <a:pt x="17736" y="12658"/>
                  </a:lnTo>
                  <a:lnTo>
                    <a:pt x="17526" y="12314"/>
                  </a:lnTo>
                  <a:lnTo>
                    <a:pt x="17297" y="11990"/>
                  </a:lnTo>
                  <a:lnTo>
                    <a:pt x="17049" y="11684"/>
                  </a:lnTo>
                  <a:lnTo>
                    <a:pt x="16763" y="11398"/>
                  </a:lnTo>
                  <a:lnTo>
                    <a:pt x="16515" y="11169"/>
                  </a:lnTo>
                  <a:lnTo>
                    <a:pt x="16228" y="10959"/>
                  </a:lnTo>
                  <a:lnTo>
                    <a:pt x="15942" y="10749"/>
                  </a:lnTo>
                  <a:lnTo>
                    <a:pt x="15636" y="10558"/>
                  </a:lnTo>
                  <a:lnTo>
                    <a:pt x="15312" y="10386"/>
                  </a:lnTo>
                  <a:lnTo>
                    <a:pt x="14987" y="10234"/>
                  </a:lnTo>
                  <a:lnTo>
                    <a:pt x="14663" y="10119"/>
                  </a:lnTo>
                  <a:lnTo>
                    <a:pt x="14319" y="10004"/>
                  </a:lnTo>
                  <a:lnTo>
                    <a:pt x="13995" y="9928"/>
                  </a:lnTo>
                  <a:lnTo>
                    <a:pt x="13651" y="9871"/>
                  </a:lnTo>
                  <a:lnTo>
                    <a:pt x="13326" y="9833"/>
                  </a:lnTo>
                  <a:lnTo>
                    <a:pt x="12983" y="9813"/>
                  </a:lnTo>
                  <a:lnTo>
                    <a:pt x="12391" y="9775"/>
                  </a:lnTo>
                  <a:lnTo>
                    <a:pt x="11780" y="9775"/>
                  </a:lnTo>
                  <a:lnTo>
                    <a:pt x="11169" y="9833"/>
                  </a:lnTo>
                  <a:lnTo>
                    <a:pt x="10577" y="9909"/>
                  </a:lnTo>
                  <a:lnTo>
                    <a:pt x="9985" y="10023"/>
                  </a:lnTo>
                  <a:lnTo>
                    <a:pt x="9413" y="10176"/>
                  </a:lnTo>
                  <a:lnTo>
                    <a:pt x="8859" y="10348"/>
                  </a:lnTo>
                  <a:lnTo>
                    <a:pt x="8324" y="10539"/>
                  </a:lnTo>
                  <a:lnTo>
                    <a:pt x="8000" y="10673"/>
                  </a:lnTo>
                  <a:lnTo>
                    <a:pt x="7694" y="10825"/>
                  </a:lnTo>
                  <a:lnTo>
                    <a:pt x="7370" y="10978"/>
                  </a:lnTo>
                  <a:lnTo>
                    <a:pt x="7083" y="11150"/>
                  </a:lnTo>
                  <a:lnTo>
                    <a:pt x="6625" y="11436"/>
                  </a:lnTo>
                  <a:lnTo>
                    <a:pt x="6205" y="11761"/>
                  </a:lnTo>
                  <a:lnTo>
                    <a:pt x="5785" y="12085"/>
                  </a:lnTo>
                  <a:lnTo>
                    <a:pt x="5403" y="12467"/>
                  </a:lnTo>
                  <a:lnTo>
                    <a:pt x="5537" y="11818"/>
                  </a:lnTo>
                  <a:lnTo>
                    <a:pt x="5690" y="11207"/>
                  </a:lnTo>
                  <a:lnTo>
                    <a:pt x="5804" y="10806"/>
                  </a:lnTo>
                  <a:lnTo>
                    <a:pt x="5919" y="10424"/>
                  </a:lnTo>
                  <a:lnTo>
                    <a:pt x="6071" y="10062"/>
                  </a:lnTo>
                  <a:lnTo>
                    <a:pt x="6224" y="9699"/>
                  </a:lnTo>
                  <a:lnTo>
                    <a:pt x="6358" y="9413"/>
                  </a:lnTo>
                  <a:lnTo>
                    <a:pt x="6511" y="9126"/>
                  </a:lnTo>
                  <a:lnTo>
                    <a:pt x="6682" y="8840"/>
                  </a:lnTo>
                  <a:lnTo>
                    <a:pt x="6873" y="8534"/>
                  </a:lnTo>
                  <a:lnTo>
                    <a:pt x="7064" y="8267"/>
                  </a:lnTo>
                  <a:lnTo>
                    <a:pt x="7293" y="7981"/>
                  </a:lnTo>
                  <a:lnTo>
                    <a:pt x="7522" y="7732"/>
                  </a:lnTo>
                  <a:lnTo>
                    <a:pt x="7752" y="7484"/>
                  </a:lnTo>
                  <a:lnTo>
                    <a:pt x="8019" y="7236"/>
                  </a:lnTo>
                  <a:lnTo>
                    <a:pt x="8286" y="7026"/>
                  </a:lnTo>
                  <a:lnTo>
                    <a:pt x="8668" y="6740"/>
                  </a:lnTo>
                  <a:lnTo>
                    <a:pt x="9088" y="6472"/>
                  </a:lnTo>
                  <a:lnTo>
                    <a:pt x="9508" y="6262"/>
                  </a:lnTo>
                  <a:lnTo>
                    <a:pt x="9947" y="6091"/>
                  </a:lnTo>
                  <a:lnTo>
                    <a:pt x="12715" y="5938"/>
                  </a:lnTo>
                  <a:lnTo>
                    <a:pt x="12983" y="5957"/>
                  </a:lnTo>
                  <a:lnTo>
                    <a:pt x="13231" y="5957"/>
                  </a:lnTo>
                  <a:lnTo>
                    <a:pt x="13479" y="5938"/>
                  </a:lnTo>
                  <a:lnTo>
                    <a:pt x="13727" y="5900"/>
                  </a:lnTo>
                  <a:lnTo>
                    <a:pt x="14033" y="5881"/>
                  </a:lnTo>
                  <a:lnTo>
                    <a:pt x="14338" y="5842"/>
                  </a:lnTo>
                  <a:lnTo>
                    <a:pt x="14644" y="5766"/>
                  </a:lnTo>
                  <a:lnTo>
                    <a:pt x="14796" y="5728"/>
                  </a:lnTo>
                  <a:lnTo>
                    <a:pt x="14930" y="5671"/>
                  </a:lnTo>
                  <a:lnTo>
                    <a:pt x="15140" y="5537"/>
                  </a:lnTo>
                  <a:lnTo>
                    <a:pt x="15255" y="5461"/>
                  </a:lnTo>
                  <a:lnTo>
                    <a:pt x="15350" y="5365"/>
                  </a:lnTo>
                  <a:lnTo>
                    <a:pt x="15522" y="5174"/>
                  </a:lnTo>
                  <a:lnTo>
                    <a:pt x="15655" y="4945"/>
                  </a:lnTo>
                  <a:lnTo>
                    <a:pt x="15770" y="4678"/>
                  </a:lnTo>
                  <a:lnTo>
                    <a:pt x="15865" y="4391"/>
                  </a:lnTo>
                  <a:lnTo>
                    <a:pt x="15942" y="4105"/>
                  </a:lnTo>
                  <a:lnTo>
                    <a:pt x="15980" y="3781"/>
                  </a:lnTo>
                  <a:lnTo>
                    <a:pt x="15999" y="3475"/>
                  </a:lnTo>
                  <a:lnTo>
                    <a:pt x="15999" y="3151"/>
                  </a:lnTo>
                  <a:lnTo>
                    <a:pt x="15961" y="2730"/>
                  </a:lnTo>
                  <a:lnTo>
                    <a:pt x="15885" y="2330"/>
                  </a:lnTo>
                  <a:lnTo>
                    <a:pt x="15789" y="1967"/>
                  </a:lnTo>
                  <a:lnTo>
                    <a:pt x="15655" y="1623"/>
                  </a:lnTo>
                  <a:lnTo>
                    <a:pt x="15579" y="1451"/>
                  </a:lnTo>
                  <a:lnTo>
                    <a:pt x="15484" y="1299"/>
                  </a:lnTo>
                  <a:lnTo>
                    <a:pt x="15293" y="1050"/>
                  </a:lnTo>
                  <a:lnTo>
                    <a:pt x="15102" y="821"/>
                  </a:lnTo>
                  <a:lnTo>
                    <a:pt x="14892" y="611"/>
                  </a:lnTo>
                  <a:lnTo>
                    <a:pt x="14663" y="459"/>
                  </a:lnTo>
                  <a:lnTo>
                    <a:pt x="14415" y="306"/>
                  </a:lnTo>
                  <a:lnTo>
                    <a:pt x="14166" y="191"/>
                  </a:lnTo>
                  <a:lnTo>
                    <a:pt x="13899" y="115"/>
                  </a:lnTo>
                  <a:lnTo>
                    <a:pt x="13613" y="58"/>
                  </a:lnTo>
                  <a:lnTo>
                    <a:pt x="13345" y="19"/>
                  </a:lnTo>
                  <a:lnTo>
                    <a:pt x="13059"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66" name="Google Shape;366;p5"/>
            <p:cNvSpPr/>
            <p:nvPr/>
          </p:nvSpPr>
          <p:spPr>
            <a:xfrm>
              <a:off x="3299275" y="1212750"/>
              <a:ext cx="248225" cy="43450"/>
            </a:xfrm>
            <a:custGeom>
              <a:avLst/>
              <a:gdLst/>
              <a:ahLst/>
              <a:cxnLst/>
              <a:rect l="l" t="t" r="r" b="b"/>
              <a:pathLst>
                <a:path w="9929" h="1738" extrusionOk="0">
                  <a:moveTo>
                    <a:pt x="4697" y="0"/>
                  </a:moveTo>
                  <a:lnTo>
                    <a:pt x="3074" y="19"/>
                  </a:lnTo>
                  <a:lnTo>
                    <a:pt x="2234" y="19"/>
                  </a:lnTo>
                  <a:lnTo>
                    <a:pt x="1642" y="363"/>
                  </a:lnTo>
                  <a:lnTo>
                    <a:pt x="1070" y="745"/>
                  </a:lnTo>
                  <a:lnTo>
                    <a:pt x="535" y="1146"/>
                  </a:lnTo>
                  <a:lnTo>
                    <a:pt x="0" y="1585"/>
                  </a:lnTo>
                  <a:lnTo>
                    <a:pt x="1681" y="1527"/>
                  </a:lnTo>
                  <a:lnTo>
                    <a:pt x="3342" y="1489"/>
                  </a:lnTo>
                  <a:lnTo>
                    <a:pt x="4945" y="1508"/>
                  </a:lnTo>
                  <a:lnTo>
                    <a:pt x="6549" y="1547"/>
                  </a:lnTo>
                  <a:lnTo>
                    <a:pt x="8172" y="1623"/>
                  </a:lnTo>
                  <a:lnTo>
                    <a:pt x="9775" y="1718"/>
                  </a:lnTo>
                  <a:lnTo>
                    <a:pt x="9928" y="1738"/>
                  </a:lnTo>
                  <a:lnTo>
                    <a:pt x="9890" y="1317"/>
                  </a:lnTo>
                  <a:lnTo>
                    <a:pt x="9814" y="917"/>
                  </a:lnTo>
                  <a:lnTo>
                    <a:pt x="9718" y="554"/>
                  </a:lnTo>
                  <a:lnTo>
                    <a:pt x="9584" y="210"/>
                  </a:lnTo>
                  <a:lnTo>
                    <a:pt x="7962" y="115"/>
                  </a:lnTo>
                  <a:lnTo>
                    <a:pt x="6339" y="38"/>
                  </a:lnTo>
                  <a:lnTo>
                    <a:pt x="4697"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67" name="Google Shape;367;p5"/>
            <p:cNvSpPr/>
            <p:nvPr/>
          </p:nvSpPr>
          <p:spPr>
            <a:xfrm>
              <a:off x="3213375" y="1315350"/>
              <a:ext cx="307375" cy="44900"/>
            </a:xfrm>
            <a:custGeom>
              <a:avLst/>
              <a:gdLst/>
              <a:ahLst/>
              <a:cxnLst/>
              <a:rect l="l" t="t" r="r" b="b"/>
              <a:pathLst>
                <a:path w="12295" h="1796" extrusionOk="0">
                  <a:moveTo>
                    <a:pt x="6510" y="1"/>
                  </a:moveTo>
                  <a:lnTo>
                    <a:pt x="5117" y="39"/>
                  </a:lnTo>
                  <a:lnTo>
                    <a:pt x="3723" y="77"/>
                  </a:lnTo>
                  <a:lnTo>
                    <a:pt x="2348" y="173"/>
                  </a:lnTo>
                  <a:lnTo>
                    <a:pt x="955" y="287"/>
                  </a:lnTo>
                  <a:lnTo>
                    <a:pt x="573" y="860"/>
                  </a:lnTo>
                  <a:lnTo>
                    <a:pt x="210" y="1452"/>
                  </a:lnTo>
                  <a:lnTo>
                    <a:pt x="0" y="1795"/>
                  </a:lnTo>
                  <a:lnTo>
                    <a:pt x="363" y="1757"/>
                  </a:lnTo>
                  <a:lnTo>
                    <a:pt x="1680" y="1681"/>
                  </a:lnTo>
                  <a:lnTo>
                    <a:pt x="2997" y="1605"/>
                  </a:lnTo>
                  <a:lnTo>
                    <a:pt x="4315" y="1547"/>
                  </a:lnTo>
                  <a:lnTo>
                    <a:pt x="5651" y="1509"/>
                  </a:lnTo>
                  <a:lnTo>
                    <a:pt x="6033" y="1223"/>
                  </a:lnTo>
                  <a:lnTo>
                    <a:pt x="6453" y="955"/>
                  </a:lnTo>
                  <a:lnTo>
                    <a:pt x="6873" y="745"/>
                  </a:lnTo>
                  <a:lnTo>
                    <a:pt x="7312" y="574"/>
                  </a:lnTo>
                  <a:lnTo>
                    <a:pt x="10080" y="421"/>
                  </a:lnTo>
                  <a:lnTo>
                    <a:pt x="10348" y="440"/>
                  </a:lnTo>
                  <a:lnTo>
                    <a:pt x="10596" y="440"/>
                  </a:lnTo>
                  <a:lnTo>
                    <a:pt x="10844" y="421"/>
                  </a:lnTo>
                  <a:lnTo>
                    <a:pt x="11092" y="383"/>
                  </a:lnTo>
                  <a:lnTo>
                    <a:pt x="11398" y="364"/>
                  </a:lnTo>
                  <a:lnTo>
                    <a:pt x="11703" y="325"/>
                  </a:lnTo>
                  <a:lnTo>
                    <a:pt x="12009" y="249"/>
                  </a:lnTo>
                  <a:lnTo>
                    <a:pt x="12161" y="211"/>
                  </a:lnTo>
                  <a:lnTo>
                    <a:pt x="12295" y="154"/>
                  </a:lnTo>
                  <a:lnTo>
                    <a:pt x="10844" y="77"/>
                  </a:lnTo>
                  <a:lnTo>
                    <a:pt x="9393" y="20"/>
                  </a:lnTo>
                  <a:lnTo>
                    <a:pt x="7961"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68" name="Google Shape;368;p5"/>
            <p:cNvSpPr/>
            <p:nvPr/>
          </p:nvSpPr>
          <p:spPr>
            <a:xfrm>
              <a:off x="3165150" y="1419875"/>
              <a:ext cx="137975" cy="47775"/>
            </a:xfrm>
            <a:custGeom>
              <a:avLst/>
              <a:gdLst/>
              <a:ahLst/>
              <a:cxnLst/>
              <a:rect l="l" t="t" r="r" b="b"/>
              <a:pathLst>
                <a:path w="5519" h="1911" extrusionOk="0">
                  <a:moveTo>
                    <a:pt x="5518" y="1"/>
                  </a:moveTo>
                  <a:lnTo>
                    <a:pt x="4564" y="58"/>
                  </a:lnTo>
                  <a:lnTo>
                    <a:pt x="3628" y="135"/>
                  </a:lnTo>
                  <a:lnTo>
                    <a:pt x="2693" y="211"/>
                  </a:lnTo>
                  <a:lnTo>
                    <a:pt x="1757" y="325"/>
                  </a:lnTo>
                  <a:lnTo>
                    <a:pt x="535" y="459"/>
                  </a:lnTo>
                  <a:lnTo>
                    <a:pt x="249" y="1185"/>
                  </a:lnTo>
                  <a:lnTo>
                    <a:pt x="1" y="1910"/>
                  </a:lnTo>
                  <a:lnTo>
                    <a:pt x="1146" y="1776"/>
                  </a:lnTo>
                  <a:lnTo>
                    <a:pt x="2292" y="1681"/>
                  </a:lnTo>
                  <a:lnTo>
                    <a:pt x="3628" y="1586"/>
                  </a:lnTo>
                  <a:lnTo>
                    <a:pt x="4984" y="1509"/>
                  </a:lnTo>
                  <a:lnTo>
                    <a:pt x="5098" y="1108"/>
                  </a:lnTo>
                  <a:lnTo>
                    <a:pt x="5213" y="726"/>
                  </a:lnTo>
                  <a:lnTo>
                    <a:pt x="5365" y="364"/>
                  </a:lnTo>
                  <a:lnTo>
                    <a:pt x="5518"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69" name="Google Shape;369;p5"/>
            <p:cNvSpPr/>
            <p:nvPr/>
          </p:nvSpPr>
          <p:spPr>
            <a:xfrm>
              <a:off x="3324575" y="1421800"/>
              <a:ext cx="242000" cy="40600"/>
            </a:xfrm>
            <a:custGeom>
              <a:avLst/>
              <a:gdLst/>
              <a:ahLst/>
              <a:cxnLst/>
              <a:rect l="l" t="t" r="r" b="b"/>
              <a:pathLst>
                <a:path w="9680" h="1624" extrusionOk="0">
                  <a:moveTo>
                    <a:pt x="4697" y="0"/>
                  </a:moveTo>
                  <a:lnTo>
                    <a:pt x="4086" y="58"/>
                  </a:lnTo>
                  <a:lnTo>
                    <a:pt x="3494" y="134"/>
                  </a:lnTo>
                  <a:lnTo>
                    <a:pt x="2902" y="248"/>
                  </a:lnTo>
                  <a:lnTo>
                    <a:pt x="2330" y="401"/>
                  </a:lnTo>
                  <a:lnTo>
                    <a:pt x="1776" y="573"/>
                  </a:lnTo>
                  <a:lnTo>
                    <a:pt x="1241" y="764"/>
                  </a:lnTo>
                  <a:lnTo>
                    <a:pt x="917" y="898"/>
                  </a:lnTo>
                  <a:lnTo>
                    <a:pt x="611" y="1050"/>
                  </a:lnTo>
                  <a:lnTo>
                    <a:pt x="287" y="1203"/>
                  </a:lnTo>
                  <a:lnTo>
                    <a:pt x="0" y="1375"/>
                  </a:lnTo>
                  <a:lnTo>
                    <a:pt x="1165" y="1337"/>
                  </a:lnTo>
                  <a:lnTo>
                    <a:pt x="2330" y="1318"/>
                  </a:lnTo>
                  <a:lnTo>
                    <a:pt x="3933" y="1337"/>
                  </a:lnTo>
                  <a:lnTo>
                    <a:pt x="5537" y="1375"/>
                  </a:lnTo>
                  <a:lnTo>
                    <a:pt x="7160" y="1432"/>
                  </a:lnTo>
                  <a:lnTo>
                    <a:pt x="8763" y="1547"/>
                  </a:lnTo>
                  <a:lnTo>
                    <a:pt x="9680" y="1623"/>
                  </a:lnTo>
                  <a:lnTo>
                    <a:pt x="9432" y="1394"/>
                  </a:lnTo>
                  <a:lnTo>
                    <a:pt x="9145" y="1184"/>
                  </a:lnTo>
                  <a:lnTo>
                    <a:pt x="8859" y="974"/>
                  </a:lnTo>
                  <a:lnTo>
                    <a:pt x="8553" y="783"/>
                  </a:lnTo>
                  <a:lnTo>
                    <a:pt x="8229" y="611"/>
                  </a:lnTo>
                  <a:lnTo>
                    <a:pt x="7904" y="459"/>
                  </a:lnTo>
                  <a:lnTo>
                    <a:pt x="7580" y="344"/>
                  </a:lnTo>
                  <a:lnTo>
                    <a:pt x="7236" y="229"/>
                  </a:lnTo>
                  <a:lnTo>
                    <a:pt x="6912" y="153"/>
                  </a:lnTo>
                  <a:lnTo>
                    <a:pt x="6568" y="96"/>
                  </a:lnTo>
                  <a:lnTo>
                    <a:pt x="6243" y="58"/>
                  </a:lnTo>
                  <a:lnTo>
                    <a:pt x="5900" y="38"/>
                  </a:lnTo>
                  <a:lnTo>
                    <a:pt x="5308"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70" name="Google Shape;370;p5"/>
            <p:cNvSpPr/>
            <p:nvPr/>
          </p:nvSpPr>
          <p:spPr>
            <a:xfrm>
              <a:off x="3147500" y="1520125"/>
              <a:ext cx="245350" cy="51575"/>
            </a:xfrm>
            <a:custGeom>
              <a:avLst/>
              <a:gdLst/>
              <a:ahLst/>
              <a:cxnLst/>
              <a:rect l="l" t="t" r="r" b="b"/>
              <a:pathLst>
                <a:path w="9814" h="2063" extrusionOk="0">
                  <a:moveTo>
                    <a:pt x="9145" y="0"/>
                  </a:moveTo>
                  <a:lnTo>
                    <a:pt x="7465" y="38"/>
                  </a:lnTo>
                  <a:lnTo>
                    <a:pt x="5804" y="115"/>
                  </a:lnTo>
                  <a:lnTo>
                    <a:pt x="4964" y="172"/>
                  </a:lnTo>
                  <a:lnTo>
                    <a:pt x="4124" y="229"/>
                  </a:lnTo>
                  <a:lnTo>
                    <a:pt x="3284" y="306"/>
                  </a:lnTo>
                  <a:lnTo>
                    <a:pt x="2463" y="401"/>
                  </a:lnTo>
                  <a:lnTo>
                    <a:pt x="1280" y="535"/>
                  </a:lnTo>
                  <a:lnTo>
                    <a:pt x="688" y="611"/>
                  </a:lnTo>
                  <a:lnTo>
                    <a:pt x="77" y="707"/>
                  </a:lnTo>
                  <a:lnTo>
                    <a:pt x="19" y="1375"/>
                  </a:lnTo>
                  <a:lnTo>
                    <a:pt x="0" y="2062"/>
                  </a:lnTo>
                  <a:lnTo>
                    <a:pt x="1509" y="1909"/>
                  </a:lnTo>
                  <a:lnTo>
                    <a:pt x="2253" y="1833"/>
                  </a:lnTo>
                  <a:lnTo>
                    <a:pt x="2998" y="1757"/>
                  </a:lnTo>
                  <a:lnTo>
                    <a:pt x="4143" y="1680"/>
                  </a:lnTo>
                  <a:lnTo>
                    <a:pt x="5289" y="1604"/>
                  </a:lnTo>
                  <a:lnTo>
                    <a:pt x="6434" y="1566"/>
                  </a:lnTo>
                  <a:lnTo>
                    <a:pt x="7561" y="1528"/>
                  </a:lnTo>
                  <a:lnTo>
                    <a:pt x="7847" y="1203"/>
                  </a:lnTo>
                  <a:lnTo>
                    <a:pt x="8152" y="897"/>
                  </a:lnTo>
                  <a:lnTo>
                    <a:pt x="8343" y="745"/>
                  </a:lnTo>
                  <a:lnTo>
                    <a:pt x="8534" y="611"/>
                  </a:lnTo>
                  <a:lnTo>
                    <a:pt x="8725" y="477"/>
                  </a:lnTo>
                  <a:lnTo>
                    <a:pt x="8935" y="363"/>
                  </a:lnTo>
                  <a:lnTo>
                    <a:pt x="9145" y="248"/>
                  </a:lnTo>
                  <a:lnTo>
                    <a:pt x="9374" y="153"/>
                  </a:lnTo>
                  <a:lnTo>
                    <a:pt x="9584" y="77"/>
                  </a:lnTo>
                  <a:lnTo>
                    <a:pt x="9813"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71" name="Google Shape;371;p5"/>
            <p:cNvSpPr/>
            <p:nvPr/>
          </p:nvSpPr>
          <p:spPr>
            <a:xfrm>
              <a:off x="3458200" y="1521075"/>
              <a:ext cx="155625" cy="48225"/>
            </a:xfrm>
            <a:custGeom>
              <a:avLst/>
              <a:gdLst/>
              <a:ahLst/>
              <a:cxnLst/>
              <a:rect l="l" t="t" r="r" b="b"/>
              <a:pathLst>
                <a:path w="6225" h="1929" extrusionOk="0">
                  <a:moveTo>
                    <a:pt x="1" y="0"/>
                  </a:moveTo>
                  <a:lnTo>
                    <a:pt x="326" y="134"/>
                  </a:lnTo>
                  <a:lnTo>
                    <a:pt x="650" y="325"/>
                  </a:lnTo>
                  <a:lnTo>
                    <a:pt x="784" y="439"/>
                  </a:lnTo>
                  <a:lnTo>
                    <a:pt x="936" y="554"/>
                  </a:lnTo>
                  <a:lnTo>
                    <a:pt x="1070" y="688"/>
                  </a:lnTo>
                  <a:lnTo>
                    <a:pt x="1204" y="840"/>
                  </a:lnTo>
                  <a:lnTo>
                    <a:pt x="1337" y="1012"/>
                  </a:lnTo>
                  <a:lnTo>
                    <a:pt x="1471" y="1184"/>
                  </a:lnTo>
                  <a:lnTo>
                    <a:pt x="1586" y="1375"/>
                  </a:lnTo>
                  <a:lnTo>
                    <a:pt x="1681" y="1566"/>
                  </a:lnTo>
                  <a:lnTo>
                    <a:pt x="3418" y="1661"/>
                  </a:lnTo>
                  <a:lnTo>
                    <a:pt x="4812" y="1795"/>
                  </a:lnTo>
                  <a:lnTo>
                    <a:pt x="6225" y="1929"/>
                  </a:lnTo>
                  <a:lnTo>
                    <a:pt x="6168" y="1547"/>
                  </a:lnTo>
                  <a:lnTo>
                    <a:pt x="6110" y="1146"/>
                  </a:lnTo>
                  <a:lnTo>
                    <a:pt x="6034" y="764"/>
                  </a:lnTo>
                  <a:lnTo>
                    <a:pt x="5938" y="401"/>
                  </a:lnTo>
                  <a:lnTo>
                    <a:pt x="4678" y="268"/>
                  </a:lnTo>
                  <a:lnTo>
                    <a:pt x="3418" y="172"/>
                  </a:lnTo>
                  <a:lnTo>
                    <a:pt x="1700" y="58"/>
                  </a:lnTo>
                  <a:lnTo>
                    <a:pt x="1"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72" name="Google Shape;372;p5"/>
            <p:cNvSpPr/>
            <p:nvPr/>
          </p:nvSpPr>
          <p:spPr>
            <a:xfrm>
              <a:off x="3157525" y="1624650"/>
              <a:ext cx="155625" cy="47275"/>
            </a:xfrm>
            <a:custGeom>
              <a:avLst/>
              <a:gdLst/>
              <a:ahLst/>
              <a:cxnLst/>
              <a:rect l="l" t="t" r="r" b="b"/>
              <a:pathLst>
                <a:path w="6225" h="1891" extrusionOk="0">
                  <a:moveTo>
                    <a:pt x="6052" y="0"/>
                  </a:moveTo>
                  <a:lnTo>
                    <a:pt x="5060" y="58"/>
                  </a:lnTo>
                  <a:lnTo>
                    <a:pt x="4048" y="115"/>
                  </a:lnTo>
                  <a:lnTo>
                    <a:pt x="3055" y="210"/>
                  </a:lnTo>
                  <a:lnTo>
                    <a:pt x="2062" y="325"/>
                  </a:lnTo>
                  <a:lnTo>
                    <a:pt x="1031" y="439"/>
                  </a:lnTo>
                  <a:lnTo>
                    <a:pt x="0" y="573"/>
                  </a:lnTo>
                  <a:lnTo>
                    <a:pt x="172" y="1108"/>
                  </a:lnTo>
                  <a:lnTo>
                    <a:pt x="325" y="1489"/>
                  </a:lnTo>
                  <a:lnTo>
                    <a:pt x="497" y="1890"/>
                  </a:lnTo>
                  <a:lnTo>
                    <a:pt x="1547" y="1776"/>
                  </a:lnTo>
                  <a:lnTo>
                    <a:pt x="2597" y="1661"/>
                  </a:lnTo>
                  <a:lnTo>
                    <a:pt x="4410" y="1547"/>
                  </a:lnTo>
                  <a:lnTo>
                    <a:pt x="6224" y="1470"/>
                  </a:lnTo>
                  <a:lnTo>
                    <a:pt x="6167" y="1298"/>
                  </a:lnTo>
                  <a:lnTo>
                    <a:pt x="6110" y="1108"/>
                  </a:lnTo>
                  <a:lnTo>
                    <a:pt x="6052" y="745"/>
                  </a:lnTo>
                  <a:lnTo>
                    <a:pt x="6033" y="382"/>
                  </a:lnTo>
                  <a:lnTo>
                    <a:pt x="6052"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73" name="Google Shape;373;p5"/>
            <p:cNvSpPr/>
            <p:nvPr/>
          </p:nvSpPr>
          <p:spPr>
            <a:xfrm>
              <a:off x="3488750" y="1625125"/>
              <a:ext cx="121750" cy="45375"/>
            </a:xfrm>
            <a:custGeom>
              <a:avLst/>
              <a:gdLst/>
              <a:ahLst/>
              <a:cxnLst/>
              <a:rect l="l" t="t" r="r" b="b"/>
              <a:pathLst>
                <a:path w="4870" h="1815" extrusionOk="0">
                  <a:moveTo>
                    <a:pt x="745" y="0"/>
                  </a:moveTo>
                  <a:lnTo>
                    <a:pt x="631" y="401"/>
                  </a:lnTo>
                  <a:lnTo>
                    <a:pt x="459" y="764"/>
                  </a:lnTo>
                  <a:lnTo>
                    <a:pt x="249" y="1127"/>
                  </a:lnTo>
                  <a:lnTo>
                    <a:pt x="135" y="1299"/>
                  </a:lnTo>
                  <a:lnTo>
                    <a:pt x="1" y="1470"/>
                  </a:lnTo>
                  <a:lnTo>
                    <a:pt x="1089" y="1528"/>
                  </a:lnTo>
                  <a:lnTo>
                    <a:pt x="2196" y="1604"/>
                  </a:lnTo>
                  <a:lnTo>
                    <a:pt x="3323" y="1700"/>
                  </a:lnTo>
                  <a:lnTo>
                    <a:pt x="4468" y="1814"/>
                  </a:lnTo>
                  <a:lnTo>
                    <a:pt x="4602" y="1451"/>
                  </a:lnTo>
                  <a:lnTo>
                    <a:pt x="4697" y="1089"/>
                  </a:lnTo>
                  <a:lnTo>
                    <a:pt x="4793" y="726"/>
                  </a:lnTo>
                  <a:lnTo>
                    <a:pt x="4869" y="344"/>
                  </a:lnTo>
                  <a:lnTo>
                    <a:pt x="3533" y="210"/>
                  </a:lnTo>
                  <a:lnTo>
                    <a:pt x="2196" y="96"/>
                  </a:lnTo>
                  <a:lnTo>
                    <a:pt x="745"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74" name="Google Shape;374;p5"/>
            <p:cNvSpPr/>
            <p:nvPr/>
          </p:nvSpPr>
          <p:spPr>
            <a:xfrm>
              <a:off x="3210500" y="1724875"/>
              <a:ext cx="356075" cy="42500"/>
            </a:xfrm>
            <a:custGeom>
              <a:avLst/>
              <a:gdLst/>
              <a:ahLst/>
              <a:cxnLst/>
              <a:rect l="l" t="t" r="r" b="b"/>
              <a:pathLst>
                <a:path w="14243" h="1700" extrusionOk="0">
                  <a:moveTo>
                    <a:pt x="6625" y="1"/>
                  </a:moveTo>
                  <a:lnTo>
                    <a:pt x="4964" y="39"/>
                  </a:lnTo>
                  <a:lnTo>
                    <a:pt x="3303" y="115"/>
                  </a:lnTo>
                  <a:lnTo>
                    <a:pt x="2482" y="172"/>
                  </a:lnTo>
                  <a:lnTo>
                    <a:pt x="1642" y="230"/>
                  </a:lnTo>
                  <a:lnTo>
                    <a:pt x="821" y="306"/>
                  </a:lnTo>
                  <a:lnTo>
                    <a:pt x="0" y="401"/>
                  </a:lnTo>
                  <a:lnTo>
                    <a:pt x="325" y="745"/>
                  </a:lnTo>
                  <a:lnTo>
                    <a:pt x="669" y="1089"/>
                  </a:lnTo>
                  <a:lnTo>
                    <a:pt x="1012" y="1394"/>
                  </a:lnTo>
                  <a:lnTo>
                    <a:pt x="1375" y="1700"/>
                  </a:lnTo>
                  <a:lnTo>
                    <a:pt x="2750" y="1604"/>
                  </a:lnTo>
                  <a:lnTo>
                    <a:pt x="4143" y="1547"/>
                  </a:lnTo>
                  <a:lnTo>
                    <a:pt x="5518" y="1509"/>
                  </a:lnTo>
                  <a:lnTo>
                    <a:pt x="6893" y="1490"/>
                  </a:lnTo>
                  <a:lnTo>
                    <a:pt x="8382" y="1490"/>
                  </a:lnTo>
                  <a:lnTo>
                    <a:pt x="9871" y="1528"/>
                  </a:lnTo>
                  <a:lnTo>
                    <a:pt x="11341" y="1585"/>
                  </a:lnTo>
                  <a:lnTo>
                    <a:pt x="12830" y="1681"/>
                  </a:lnTo>
                  <a:lnTo>
                    <a:pt x="13212" y="1356"/>
                  </a:lnTo>
                  <a:lnTo>
                    <a:pt x="13575" y="1012"/>
                  </a:lnTo>
                  <a:lnTo>
                    <a:pt x="13918" y="650"/>
                  </a:lnTo>
                  <a:lnTo>
                    <a:pt x="14243" y="268"/>
                  </a:lnTo>
                  <a:lnTo>
                    <a:pt x="13326" y="191"/>
                  </a:lnTo>
                  <a:lnTo>
                    <a:pt x="11646" y="96"/>
                  </a:lnTo>
                  <a:lnTo>
                    <a:pt x="9966" y="20"/>
                  </a:lnTo>
                  <a:lnTo>
                    <a:pt x="830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375" name="Google Shape;375;p5"/>
          <p:cNvSpPr/>
          <p:nvPr/>
        </p:nvSpPr>
        <p:spPr>
          <a:xfrm rot="4920286">
            <a:off x="9474593" y="9042456"/>
            <a:ext cx="4732499" cy="9652096"/>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376" name="Google Shape;376;p5"/>
          <p:cNvGrpSpPr/>
          <p:nvPr/>
        </p:nvGrpSpPr>
        <p:grpSpPr>
          <a:xfrm>
            <a:off x="837735" y="800168"/>
            <a:ext cx="2128333" cy="2918533"/>
            <a:chOff x="532675" y="3247050"/>
            <a:chExt cx="798125" cy="1094450"/>
          </a:xfrm>
        </p:grpSpPr>
        <p:sp>
          <p:nvSpPr>
            <p:cNvPr id="377" name="Google Shape;377;p5"/>
            <p:cNvSpPr/>
            <p:nvPr/>
          </p:nvSpPr>
          <p:spPr>
            <a:xfrm>
              <a:off x="532675" y="3247050"/>
              <a:ext cx="798125" cy="1094450"/>
            </a:xfrm>
            <a:custGeom>
              <a:avLst/>
              <a:gdLst/>
              <a:ahLst/>
              <a:cxnLst/>
              <a:rect l="l" t="t" r="r" b="b"/>
              <a:pathLst>
                <a:path w="31925" h="43778" extrusionOk="0">
                  <a:moveTo>
                    <a:pt x="21069" y="0"/>
                  </a:moveTo>
                  <a:lnTo>
                    <a:pt x="20713" y="24"/>
                  </a:lnTo>
                  <a:lnTo>
                    <a:pt x="20356" y="95"/>
                  </a:lnTo>
                  <a:lnTo>
                    <a:pt x="20000" y="214"/>
                  </a:lnTo>
                  <a:lnTo>
                    <a:pt x="19668" y="380"/>
                  </a:lnTo>
                  <a:lnTo>
                    <a:pt x="19359" y="618"/>
                  </a:lnTo>
                  <a:lnTo>
                    <a:pt x="19192" y="736"/>
                  </a:lnTo>
                  <a:lnTo>
                    <a:pt x="19050" y="903"/>
                  </a:lnTo>
                  <a:lnTo>
                    <a:pt x="18907" y="1045"/>
                  </a:lnTo>
                  <a:lnTo>
                    <a:pt x="18789" y="1211"/>
                  </a:lnTo>
                  <a:lnTo>
                    <a:pt x="18575" y="1544"/>
                  </a:lnTo>
                  <a:lnTo>
                    <a:pt x="18100" y="2399"/>
                  </a:lnTo>
                  <a:lnTo>
                    <a:pt x="17150" y="4181"/>
                  </a:lnTo>
                  <a:lnTo>
                    <a:pt x="12423" y="12946"/>
                  </a:lnTo>
                  <a:lnTo>
                    <a:pt x="7173" y="22661"/>
                  </a:lnTo>
                  <a:lnTo>
                    <a:pt x="2589" y="31093"/>
                  </a:lnTo>
                  <a:lnTo>
                    <a:pt x="2090" y="31996"/>
                  </a:lnTo>
                  <a:lnTo>
                    <a:pt x="2019" y="32138"/>
                  </a:lnTo>
                  <a:lnTo>
                    <a:pt x="1829" y="32494"/>
                  </a:lnTo>
                  <a:lnTo>
                    <a:pt x="1663" y="32779"/>
                  </a:lnTo>
                  <a:lnTo>
                    <a:pt x="1021" y="33967"/>
                  </a:lnTo>
                  <a:lnTo>
                    <a:pt x="380" y="35178"/>
                  </a:lnTo>
                  <a:lnTo>
                    <a:pt x="333" y="35273"/>
                  </a:lnTo>
                  <a:lnTo>
                    <a:pt x="214" y="35535"/>
                  </a:lnTo>
                  <a:lnTo>
                    <a:pt x="143" y="35772"/>
                  </a:lnTo>
                  <a:lnTo>
                    <a:pt x="71" y="36010"/>
                  </a:lnTo>
                  <a:lnTo>
                    <a:pt x="24" y="36247"/>
                  </a:lnTo>
                  <a:lnTo>
                    <a:pt x="0" y="36485"/>
                  </a:lnTo>
                  <a:lnTo>
                    <a:pt x="0" y="36722"/>
                  </a:lnTo>
                  <a:lnTo>
                    <a:pt x="24" y="36936"/>
                  </a:lnTo>
                  <a:lnTo>
                    <a:pt x="48" y="37174"/>
                  </a:lnTo>
                  <a:lnTo>
                    <a:pt x="95" y="37387"/>
                  </a:lnTo>
                  <a:lnTo>
                    <a:pt x="166" y="37601"/>
                  </a:lnTo>
                  <a:lnTo>
                    <a:pt x="261" y="37791"/>
                  </a:lnTo>
                  <a:lnTo>
                    <a:pt x="356" y="37981"/>
                  </a:lnTo>
                  <a:lnTo>
                    <a:pt x="475" y="38171"/>
                  </a:lnTo>
                  <a:lnTo>
                    <a:pt x="618" y="38361"/>
                  </a:lnTo>
                  <a:lnTo>
                    <a:pt x="760" y="38528"/>
                  </a:lnTo>
                  <a:lnTo>
                    <a:pt x="926" y="38670"/>
                  </a:lnTo>
                  <a:lnTo>
                    <a:pt x="1116" y="38813"/>
                  </a:lnTo>
                  <a:lnTo>
                    <a:pt x="1330" y="38931"/>
                  </a:lnTo>
                  <a:lnTo>
                    <a:pt x="1805" y="39193"/>
                  </a:lnTo>
                  <a:lnTo>
                    <a:pt x="8670" y="42898"/>
                  </a:lnTo>
                  <a:lnTo>
                    <a:pt x="9169" y="43183"/>
                  </a:lnTo>
                  <a:lnTo>
                    <a:pt x="9739" y="43492"/>
                  </a:lnTo>
                  <a:lnTo>
                    <a:pt x="9810" y="43516"/>
                  </a:lnTo>
                  <a:lnTo>
                    <a:pt x="10071" y="43635"/>
                  </a:lnTo>
                  <a:lnTo>
                    <a:pt x="10333" y="43706"/>
                  </a:lnTo>
                  <a:lnTo>
                    <a:pt x="10594" y="43753"/>
                  </a:lnTo>
                  <a:lnTo>
                    <a:pt x="10879" y="43777"/>
                  </a:lnTo>
                  <a:lnTo>
                    <a:pt x="11140" y="43753"/>
                  </a:lnTo>
                  <a:lnTo>
                    <a:pt x="11425" y="43706"/>
                  </a:lnTo>
                  <a:lnTo>
                    <a:pt x="11686" y="43635"/>
                  </a:lnTo>
                  <a:lnTo>
                    <a:pt x="11948" y="43540"/>
                  </a:lnTo>
                  <a:lnTo>
                    <a:pt x="12019" y="43516"/>
                  </a:lnTo>
                  <a:lnTo>
                    <a:pt x="12304" y="43349"/>
                  </a:lnTo>
                  <a:lnTo>
                    <a:pt x="12542" y="43183"/>
                  </a:lnTo>
                  <a:lnTo>
                    <a:pt x="12779" y="42993"/>
                  </a:lnTo>
                  <a:lnTo>
                    <a:pt x="12993" y="42756"/>
                  </a:lnTo>
                  <a:lnTo>
                    <a:pt x="13183" y="42518"/>
                  </a:lnTo>
                  <a:lnTo>
                    <a:pt x="13349" y="42233"/>
                  </a:lnTo>
                  <a:lnTo>
                    <a:pt x="14846" y="39454"/>
                  </a:lnTo>
                  <a:lnTo>
                    <a:pt x="15154" y="38884"/>
                  </a:lnTo>
                  <a:lnTo>
                    <a:pt x="19501" y="30832"/>
                  </a:lnTo>
                  <a:lnTo>
                    <a:pt x="29311" y="12732"/>
                  </a:lnTo>
                  <a:lnTo>
                    <a:pt x="30024" y="11378"/>
                  </a:lnTo>
                  <a:lnTo>
                    <a:pt x="30784" y="10024"/>
                  </a:lnTo>
                  <a:lnTo>
                    <a:pt x="31520" y="8599"/>
                  </a:lnTo>
                  <a:lnTo>
                    <a:pt x="31568" y="8551"/>
                  </a:lnTo>
                  <a:lnTo>
                    <a:pt x="31687" y="8290"/>
                  </a:lnTo>
                  <a:lnTo>
                    <a:pt x="31782" y="8029"/>
                  </a:lnTo>
                  <a:lnTo>
                    <a:pt x="31853" y="7767"/>
                  </a:lnTo>
                  <a:lnTo>
                    <a:pt x="31900" y="7506"/>
                  </a:lnTo>
                  <a:lnTo>
                    <a:pt x="31924" y="7221"/>
                  </a:lnTo>
                  <a:lnTo>
                    <a:pt x="31900" y="6960"/>
                  </a:lnTo>
                  <a:lnTo>
                    <a:pt x="31877" y="6698"/>
                  </a:lnTo>
                  <a:lnTo>
                    <a:pt x="31829" y="6461"/>
                  </a:lnTo>
                  <a:lnTo>
                    <a:pt x="31758" y="6200"/>
                  </a:lnTo>
                  <a:lnTo>
                    <a:pt x="31663" y="5962"/>
                  </a:lnTo>
                  <a:lnTo>
                    <a:pt x="31520" y="5748"/>
                  </a:lnTo>
                  <a:lnTo>
                    <a:pt x="31378" y="5535"/>
                  </a:lnTo>
                  <a:lnTo>
                    <a:pt x="31211" y="5321"/>
                  </a:lnTo>
                  <a:lnTo>
                    <a:pt x="31045" y="5154"/>
                  </a:lnTo>
                  <a:lnTo>
                    <a:pt x="30831" y="4988"/>
                  </a:lnTo>
                  <a:lnTo>
                    <a:pt x="30594" y="4846"/>
                  </a:lnTo>
                  <a:lnTo>
                    <a:pt x="30546" y="4822"/>
                  </a:lnTo>
                  <a:lnTo>
                    <a:pt x="30119" y="4584"/>
                  </a:lnTo>
                  <a:lnTo>
                    <a:pt x="25677" y="2185"/>
                  </a:lnTo>
                  <a:lnTo>
                    <a:pt x="22209" y="309"/>
                  </a:lnTo>
                  <a:lnTo>
                    <a:pt x="22090" y="261"/>
                  </a:lnTo>
                  <a:lnTo>
                    <a:pt x="21758" y="119"/>
                  </a:lnTo>
                  <a:lnTo>
                    <a:pt x="21425" y="48"/>
                  </a:lnTo>
                  <a:lnTo>
                    <a:pt x="21069" y="0"/>
                  </a:lnTo>
                  <a:close/>
                </a:path>
              </a:pathLst>
            </a:custGeom>
            <a:solidFill>
              <a:srgbClr val="FFFFFF"/>
            </a:solidFill>
            <a:ln>
              <a:noFill/>
            </a:ln>
            <a:effectLst>
              <a:outerShdw dist="47625" dir="3600000" algn="bl" rotWithShape="0">
                <a:srgbClr val="000000">
                  <a:alpha val="19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78" name="Google Shape;378;p5"/>
            <p:cNvSpPr/>
            <p:nvPr/>
          </p:nvSpPr>
          <p:spPr>
            <a:xfrm>
              <a:off x="583725" y="3298100"/>
              <a:ext cx="696000" cy="992325"/>
            </a:xfrm>
            <a:custGeom>
              <a:avLst/>
              <a:gdLst/>
              <a:ahLst/>
              <a:cxnLst/>
              <a:rect l="l" t="t" r="r" b="b"/>
              <a:pathLst>
                <a:path w="27840" h="39693" extrusionOk="0">
                  <a:moveTo>
                    <a:pt x="19051" y="1"/>
                  </a:moveTo>
                  <a:lnTo>
                    <a:pt x="18884" y="25"/>
                  </a:lnTo>
                  <a:lnTo>
                    <a:pt x="18718" y="72"/>
                  </a:lnTo>
                  <a:lnTo>
                    <a:pt x="18576" y="167"/>
                  </a:lnTo>
                  <a:lnTo>
                    <a:pt x="18481" y="262"/>
                  </a:lnTo>
                  <a:lnTo>
                    <a:pt x="18386" y="357"/>
                  </a:lnTo>
                  <a:lnTo>
                    <a:pt x="18338" y="452"/>
                  </a:lnTo>
                  <a:lnTo>
                    <a:pt x="16889" y="3136"/>
                  </a:lnTo>
                  <a:lnTo>
                    <a:pt x="16723" y="3445"/>
                  </a:lnTo>
                  <a:lnTo>
                    <a:pt x="16509" y="3801"/>
                  </a:lnTo>
                  <a:lnTo>
                    <a:pt x="12162" y="11877"/>
                  </a:lnTo>
                  <a:lnTo>
                    <a:pt x="6913" y="21569"/>
                  </a:lnTo>
                  <a:lnTo>
                    <a:pt x="2352" y="30001"/>
                  </a:lnTo>
                  <a:lnTo>
                    <a:pt x="1782" y="31022"/>
                  </a:lnTo>
                  <a:lnTo>
                    <a:pt x="1545" y="31474"/>
                  </a:lnTo>
                  <a:lnTo>
                    <a:pt x="832" y="32780"/>
                  </a:lnTo>
                  <a:lnTo>
                    <a:pt x="143" y="34087"/>
                  </a:lnTo>
                  <a:lnTo>
                    <a:pt x="96" y="34158"/>
                  </a:lnTo>
                  <a:lnTo>
                    <a:pt x="25" y="34324"/>
                  </a:lnTo>
                  <a:lnTo>
                    <a:pt x="1" y="34443"/>
                  </a:lnTo>
                  <a:lnTo>
                    <a:pt x="1" y="34562"/>
                  </a:lnTo>
                  <a:lnTo>
                    <a:pt x="1" y="34680"/>
                  </a:lnTo>
                  <a:lnTo>
                    <a:pt x="25" y="34775"/>
                  </a:lnTo>
                  <a:lnTo>
                    <a:pt x="48" y="34870"/>
                  </a:lnTo>
                  <a:lnTo>
                    <a:pt x="96" y="34965"/>
                  </a:lnTo>
                  <a:lnTo>
                    <a:pt x="167" y="35037"/>
                  </a:lnTo>
                  <a:lnTo>
                    <a:pt x="238" y="35108"/>
                  </a:lnTo>
                  <a:lnTo>
                    <a:pt x="737" y="35345"/>
                  </a:lnTo>
                  <a:lnTo>
                    <a:pt x="7625" y="39075"/>
                  </a:lnTo>
                  <a:lnTo>
                    <a:pt x="8101" y="39336"/>
                  </a:lnTo>
                  <a:lnTo>
                    <a:pt x="8647" y="39645"/>
                  </a:lnTo>
                  <a:lnTo>
                    <a:pt x="8742" y="39692"/>
                  </a:lnTo>
                  <a:lnTo>
                    <a:pt x="8861" y="39692"/>
                  </a:lnTo>
                  <a:lnTo>
                    <a:pt x="8979" y="39669"/>
                  </a:lnTo>
                  <a:lnTo>
                    <a:pt x="9074" y="39645"/>
                  </a:lnTo>
                  <a:lnTo>
                    <a:pt x="9098" y="39621"/>
                  </a:lnTo>
                  <a:lnTo>
                    <a:pt x="9122" y="39621"/>
                  </a:lnTo>
                  <a:lnTo>
                    <a:pt x="9264" y="39526"/>
                  </a:lnTo>
                  <a:lnTo>
                    <a:pt x="9383" y="39407"/>
                  </a:lnTo>
                  <a:lnTo>
                    <a:pt x="9454" y="39336"/>
                  </a:lnTo>
                  <a:lnTo>
                    <a:pt x="9502" y="39241"/>
                  </a:lnTo>
                  <a:lnTo>
                    <a:pt x="11022" y="36414"/>
                  </a:lnTo>
                  <a:lnTo>
                    <a:pt x="11188" y="36129"/>
                  </a:lnTo>
                  <a:lnTo>
                    <a:pt x="11331" y="35892"/>
                  </a:lnTo>
                  <a:lnTo>
                    <a:pt x="15678" y="27816"/>
                  </a:lnTo>
                  <a:lnTo>
                    <a:pt x="20927" y="18124"/>
                  </a:lnTo>
                  <a:lnTo>
                    <a:pt x="25488" y="9692"/>
                  </a:lnTo>
                  <a:lnTo>
                    <a:pt x="25820" y="9075"/>
                  </a:lnTo>
                  <a:lnTo>
                    <a:pt x="26770" y="7341"/>
                  </a:lnTo>
                  <a:lnTo>
                    <a:pt x="27245" y="6485"/>
                  </a:lnTo>
                  <a:lnTo>
                    <a:pt x="27697" y="5607"/>
                  </a:lnTo>
                  <a:lnTo>
                    <a:pt x="27721" y="5535"/>
                  </a:lnTo>
                  <a:lnTo>
                    <a:pt x="27792" y="5393"/>
                  </a:lnTo>
                  <a:lnTo>
                    <a:pt x="27816" y="5250"/>
                  </a:lnTo>
                  <a:lnTo>
                    <a:pt x="27839" y="5131"/>
                  </a:lnTo>
                  <a:lnTo>
                    <a:pt x="27839" y="4989"/>
                  </a:lnTo>
                  <a:lnTo>
                    <a:pt x="27816" y="4870"/>
                  </a:lnTo>
                  <a:lnTo>
                    <a:pt x="27744" y="4751"/>
                  </a:lnTo>
                  <a:lnTo>
                    <a:pt x="27673" y="4656"/>
                  </a:lnTo>
                  <a:lnTo>
                    <a:pt x="27602" y="4609"/>
                  </a:lnTo>
                  <a:lnTo>
                    <a:pt x="27127" y="4348"/>
                  </a:lnTo>
                  <a:lnTo>
                    <a:pt x="20215" y="618"/>
                  </a:lnTo>
                  <a:lnTo>
                    <a:pt x="19740" y="357"/>
                  </a:lnTo>
                  <a:lnTo>
                    <a:pt x="19193" y="48"/>
                  </a:lnTo>
                  <a:lnTo>
                    <a:pt x="19122" y="25"/>
                  </a:lnTo>
                  <a:lnTo>
                    <a:pt x="19051"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79" name="Google Shape;379;p5"/>
            <p:cNvSpPr/>
            <p:nvPr/>
          </p:nvSpPr>
          <p:spPr>
            <a:xfrm>
              <a:off x="584325" y="3302275"/>
              <a:ext cx="510125" cy="853950"/>
            </a:xfrm>
            <a:custGeom>
              <a:avLst/>
              <a:gdLst/>
              <a:ahLst/>
              <a:cxnLst/>
              <a:rect l="l" t="t" r="r" b="b"/>
              <a:pathLst>
                <a:path w="20405" h="34158" extrusionOk="0">
                  <a:moveTo>
                    <a:pt x="18552" y="0"/>
                  </a:moveTo>
                  <a:lnTo>
                    <a:pt x="18457" y="95"/>
                  </a:lnTo>
                  <a:lnTo>
                    <a:pt x="18362" y="190"/>
                  </a:lnTo>
                  <a:lnTo>
                    <a:pt x="18314" y="285"/>
                  </a:lnTo>
                  <a:lnTo>
                    <a:pt x="16865" y="2969"/>
                  </a:lnTo>
                  <a:lnTo>
                    <a:pt x="16699" y="3278"/>
                  </a:lnTo>
                  <a:lnTo>
                    <a:pt x="16485" y="3634"/>
                  </a:lnTo>
                  <a:lnTo>
                    <a:pt x="12138" y="11710"/>
                  </a:lnTo>
                  <a:lnTo>
                    <a:pt x="6889" y="21402"/>
                  </a:lnTo>
                  <a:lnTo>
                    <a:pt x="2328" y="29834"/>
                  </a:lnTo>
                  <a:lnTo>
                    <a:pt x="1758" y="30855"/>
                  </a:lnTo>
                  <a:lnTo>
                    <a:pt x="1521" y="31307"/>
                  </a:lnTo>
                  <a:lnTo>
                    <a:pt x="808" y="32613"/>
                  </a:lnTo>
                  <a:lnTo>
                    <a:pt x="119" y="33920"/>
                  </a:lnTo>
                  <a:lnTo>
                    <a:pt x="72" y="33991"/>
                  </a:lnTo>
                  <a:lnTo>
                    <a:pt x="1" y="34157"/>
                  </a:lnTo>
                  <a:lnTo>
                    <a:pt x="998" y="32376"/>
                  </a:lnTo>
                  <a:lnTo>
                    <a:pt x="3944" y="33943"/>
                  </a:lnTo>
                  <a:lnTo>
                    <a:pt x="4015" y="33991"/>
                  </a:lnTo>
                  <a:lnTo>
                    <a:pt x="4110" y="33991"/>
                  </a:lnTo>
                  <a:lnTo>
                    <a:pt x="4205" y="33967"/>
                  </a:lnTo>
                  <a:lnTo>
                    <a:pt x="4300" y="33943"/>
                  </a:lnTo>
                  <a:lnTo>
                    <a:pt x="4371" y="33896"/>
                  </a:lnTo>
                  <a:lnTo>
                    <a:pt x="4442" y="33825"/>
                  </a:lnTo>
                  <a:lnTo>
                    <a:pt x="4561" y="33635"/>
                  </a:lnTo>
                  <a:lnTo>
                    <a:pt x="4656" y="33444"/>
                  </a:lnTo>
                  <a:lnTo>
                    <a:pt x="4656" y="33349"/>
                  </a:lnTo>
                  <a:lnTo>
                    <a:pt x="4656" y="33254"/>
                  </a:lnTo>
                  <a:lnTo>
                    <a:pt x="4656" y="33159"/>
                  </a:lnTo>
                  <a:lnTo>
                    <a:pt x="4609" y="33064"/>
                  </a:lnTo>
                  <a:lnTo>
                    <a:pt x="4561" y="32993"/>
                  </a:lnTo>
                  <a:lnTo>
                    <a:pt x="4490" y="32946"/>
                  </a:lnTo>
                  <a:lnTo>
                    <a:pt x="1544" y="31354"/>
                  </a:lnTo>
                  <a:lnTo>
                    <a:pt x="1853" y="30784"/>
                  </a:lnTo>
                  <a:lnTo>
                    <a:pt x="1996" y="30547"/>
                  </a:lnTo>
                  <a:lnTo>
                    <a:pt x="4917" y="32138"/>
                  </a:lnTo>
                  <a:lnTo>
                    <a:pt x="5012" y="32162"/>
                  </a:lnTo>
                  <a:lnTo>
                    <a:pt x="5179" y="32162"/>
                  </a:lnTo>
                  <a:lnTo>
                    <a:pt x="5274" y="32114"/>
                  </a:lnTo>
                  <a:lnTo>
                    <a:pt x="5369" y="32067"/>
                  </a:lnTo>
                  <a:lnTo>
                    <a:pt x="5440" y="31996"/>
                  </a:lnTo>
                  <a:lnTo>
                    <a:pt x="5559" y="31829"/>
                  </a:lnTo>
                  <a:lnTo>
                    <a:pt x="5630" y="31615"/>
                  </a:lnTo>
                  <a:lnTo>
                    <a:pt x="5654" y="31520"/>
                  </a:lnTo>
                  <a:lnTo>
                    <a:pt x="5654" y="31425"/>
                  </a:lnTo>
                  <a:lnTo>
                    <a:pt x="5630" y="31330"/>
                  </a:lnTo>
                  <a:lnTo>
                    <a:pt x="5606" y="31259"/>
                  </a:lnTo>
                  <a:lnTo>
                    <a:pt x="5535" y="31188"/>
                  </a:lnTo>
                  <a:lnTo>
                    <a:pt x="5464" y="31117"/>
                  </a:lnTo>
                  <a:lnTo>
                    <a:pt x="2518" y="29525"/>
                  </a:lnTo>
                  <a:lnTo>
                    <a:pt x="2970" y="28718"/>
                  </a:lnTo>
                  <a:lnTo>
                    <a:pt x="6343" y="30547"/>
                  </a:lnTo>
                  <a:lnTo>
                    <a:pt x="6913" y="30855"/>
                  </a:lnTo>
                  <a:lnTo>
                    <a:pt x="6984" y="30879"/>
                  </a:lnTo>
                  <a:lnTo>
                    <a:pt x="7079" y="30903"/>
                  </a:lnTo>
                  <a:lnTo>
                    <a:pt x="7174" y="30879"/>
                  </a:lnTo>
                  <a:lnTo>
                    <a:pt x="7269" y="30855"/>
                  </a:lnTo>
                  <a:lnTo>
                    <a:pt x="7340" y="30784"/>
                  </a:lnTo>
                  <a:lnTo>
                    <a:pt x="7411" y="30713"/>
                  </a:lnTo>
                  <a:lnTo>
                    <a:pt x="7530" y="30547"/>
                  </a:lnTo>
                  <a:lnTo>
                    <a:pt x="7625" y="30357"/>
                  </a:lnTo>
                  <a:lnTo>
                    <a:pt x="7625" y="30238"/>
                  </a:lnTo>
                  <a:lnTo>
                    <a:pt x="7649" y="30143"/>
                  </a:lnTo>
                  <a:lnTo>
                    <a:pt x="7625" y="30048"/>
                  </a:lnTo>
                  <a:lnTo>
                    <a:pt x="7578" y="29977"/>
                  </a:lnTo>
                  <a:lnTo>
                    <a:pt x="7530" y="29905"/>
                  </a:lnTo>
                  <a:lnTo>
                    <a:pt x="7459" y="29834"/>
                  </a:lnTo>
                  <a:lnTo>
                    <a:pt x="3563" y="27744"/>
                  </a:lnTo>
                  <a:lnTo>
                    <a:pt x="3516" y="27720"/>
                  </a:lnTo>
                  <a:lnTo>
                    <a:pt x="3944" y="26912"/>
                  </a:lnTo>
                  <a:lnTo>
                    <a:pt x="6889" y="28504"/>
                  </a:lnTo>
                  <a:lnTo>
                    <a:pt x="6984" y="28528"/>
                  </a:lnTo>
                  <a:lnTo>
                    <a:pt x="7150" y="28528"/>
                  </a:lnTo>
                  <a:lnTo>
                    <a:pt x="7245" y="28480"/>
                  </a:lnTo>
                  <a:lnTo>
                    <a:pt x="7316" y="28433"/>
                  </a:lnTo>
                  <a:lnTo>
                    <a:pt x="7388" y="28361"/>
                  </a:lnTo>
                  <a:lnTo>
                    <a:pt x="7530" y="28195"/>
                  </a:lnTo>
                  <a:lnTo>
                    <a:pt x="7601" y="27981"/>
                  </a:lnTo>
                  <a:lnTo>
                    <a:pt x="7625" y="27886"/>
                  </a:lnTo>
                  <a:lnTo>
                    <a:pt x="7625" y="27791"/>
                  </a:lnTo>
                  <a:lnTo>
                    <a:pt x="7601" y="27696"/>
                  </a:lnTo>
                  <a:lnTo>
                    <a:pt x="7554" y="27601"/>
                  </a:lnTo>
                  <a:lnTo>
                    <a:pt x="7506" y="27530"/>
                  </a:lnTo>
                  <a:lnTo>
                    <a:pt x="7435" y="27482"/>
                  </a:lnTo>
                  <a:lnTo>
                    <a:pt x="4490" y="25891"/>
                  </a:lnTo>
                  <a:lnTo>
                    <a:pt x="4941" y="25083"/>
                  </a:lnTo>
                  <a:lnTo>
                    <a:pt x="7863" y="26675"/>
                  </a:lnTo>
                  <a:lnTo>
                    <a:pt x="7958" y="26699"/>
                  </a:lnTo>
                  <a:lnTo>
                    <a:pt x="8053" y="26722"/>
                  </a:lnTo>
                  <a:lnTo>
                    <a:pt x="8148" y="26699"/>
                  </a:lnTo>
                  <a:lnTo>
                    <a:pt x="8219" y="26675"/>
                  </a:lnTo>
                  <a:lnTo>
                    <a:pt x="8314" y="26604"/>
                  </a:lnTo>
                  <a:lnTo>
                    <a:pt x="8385" y="26532"/>
                  </a:lnTo>
                  <a:lnTo>
                    <a:pt x="8504" y="26366"/>
                  </a:lnTo>
                  <a:lnTo>
                    <a:pt x="8575" y="26176"/>
                  </a:lnTo>
                  <a:lnTo>
                    <a:pt x="8599" y="26057"/>
                  </a:lnTo>
                  <a:lnTo>
                    <a:pt x="8599" y="25962"/>
                  </a:lnTo>
                  <a:lnTo>
                    <a:pt x="8575" y="25867"/>
                  </a:lnTo>
                  <a:lnTo>
                    <a:pt x="8552" y="25796"/>
                  </a:lnTo>
                  <a:lnTo>
                    <a:pt x="8504" y="25725"/>
                  </a:lnTo>
                  <a:lnTo>
                    <a:pt x="8409" y="25653"/>
                  </a:lnTo>
                  <a:lnTo>
                    <a:pt x="5487" y="24086"/>
                  </a:lnTo>
                  <a:lnTo>
                    <a:pt x="5915" y="23278"/>
                  </a:lnTo>
                  <a:lnTo>
                    <a:pt x="9288" y="25107"/>
                  </a:lnTo>
                  <a:lnTo>
                    <a:pt x="9858" y="25392"/>
                  </a:lnTo>
                  <a:lnTo>
                    <a:pt x="9953" y="25440"/>
                  </a:lnTo>
                  <a:lnTo>
                    <a:pt x="10048" y="25440"/>
                  </a:lnTo>
                  <a:lnTo>
                    <a:pt x="10119" y="25416"/>
                  </a:lnTo>
                  <a:lnTo>
                    <a:pt x="10214" y="25392"/>
                  </a:lnTo>
                  <a:lnTo>
                    <a:pt x="10286" y="25321"/>
                  </a:lnTo>
                  <a:lnTo>
                    <a:pt x="10357" y="25250"/>
                  </a:lnTo>
                  <a:lnTo>
                    <a:pt x="10499" y="25083"/>
                  </a:lnTo>
                  <a:lnTo>
                    <a:pt x="10571" y="24893"/>
                  </a:lnTo>
                  <a:lnTo>
                    <a:pt x="10594" y="24798"/>
                  </a:lnTo>
                  <a:lnTo>
                    <a:pt x="10594" y="24680"/>
                  </a:lnTo>
                  <a:lnTo>
                    <a:pt x="10571" y="24608"/>
                  </a:lnTo>
                  <a:lnTo>
                    <a:pt x="10523" y="24513"/>
                  </a:lnTo>
                  <a:lnTo>
                    <a:pt x="10476" y="24442"/>
                  </a:lnTo>
                  <a:lnTo>
                    <a:pt x="10404" y="24395"/>
                  </a:lnTo>
                  <a:lnTo>
                    <a:pt x="6533" y="22281"/>
                  </a:lnTo>
                  <a:lnTo>
                    <a:pt x="6461" y="22257"/>
                  </a:lnTo>
                  <a:lnTo>
                    <a:pt x="6913" y="21449"/>
                  </a:lnTo>
                  <a:lnTo>
                    <a:pt x="9834" y="23041"/>
                  </a:lnTo>
                  <a:lnTo>
                    <a:pt x="9929" y="23064"/>
                  </a:lnTo>
                  <a:lnTo>
                    <a:pt x="10024" y="23088"/>
                  </a:lnTo>
                  <a:lnTo>
                    <a:pt x="10119" y="23064"/>
                  </a:lnTo>
                  <a:lnTo>
                    <a:pt x="10191" y="23017"/>
                  </a:lnTo>
                  <a:lnTo>
                    <a:pt x="10286" y="22969"/>
                  </a:lnTo>
                  <a:lnTo>
                    <a:pt x="10357" y="22898"/>
                  </a:lnTo>
                  <a:lnTo>
                    <a:pt x="10476" y="22732"/>
                  </a:lnTo>
                  <a:lnTo>
                    <a:pt x="10547" y="22518"/>
                  </a:lnTo>
                  <a:lnTo>
                    <a:pt x="10571" y="22423"/>
                  </a:lnTo>
                  <a:lnTo>
                    <a:pt x="10571" y="22328"/>
                  </a:lnTo>
                  <a:lnTo>
                    <a:pt x="10547" y="22233"/>
                  </a:lnTo>
                  <a:lnTo>
                    <a:pt x="10523" y="22162"/>
                  </a:lnTo>
                  <a:lnTo>
                    <a:pt x="10452" y="22090"/>
                  </a:lnTo>
                  <a:lnTo>
                    <a:pt x="10381" y="22019"/>
                  </a:lnTo>
                  <a:lnTo>
                    <a:pt x="7435" y="20428"/>
                  </a:lnTo>
                  <a:lnTo>
                    <a:pt x="7887" y="19620"/>
                  </a:lnTo>
                  <a:lnTo>
                    <a:pt x="10832" y="21212"/>
                  </a:lnTo>
                  <a:lnTo>
                    <a:pt x="10903" y="21259"/>
                  </a:lnTo>
                  <a:lnTo>
                    <a:pt x="10998" y="21259"/>
                  </a:lnTo>
                  <a:lnTo>
                    <a:pt x="11093" y="21235"/>
                  </a:lnTo>
                  <a:lnTo>
                    <a:pt x="11188" y="21212"/>
                  </a:lnTo>
                  <a:lnTo>
                    <a:pt x="11259" y="21140"/>
                  </a:lnTo>
                  <a:lnTo>
                    <a:pt x="11331" y="21069"/>
                  </a:lnTo>
                  <a:lnTo>
                    <a:pt x="11449" y="20903"/>
                  </a:lnTo>
                  <a:lnTo>
                    <a:pt x="11544" y="20713"/>
                  </a:lnTo>
                  <a:lnTo>
                    <a:pt x="11544" y="20618"/>
                  </a:lnTo>
                  <a:lnTo>
                    <a:pt x="11544" y="20499"/>
                  </a:lnTo>
                  <a:lnTo>
                    <a:pt x="11544" y="20428"/>
                  </a:lnTo>
                  <a:lnTo>
                    <a:pt x="11497" y="20333"/>
                  </a:lnTo>
                  <a:lnTo>
                    <a:pt x="11449" y="20262"/>
                  </a:lnTo>
                  <a:lnTo>
                    <a:pt x="11354" y="20214"/>
                  </a:lnTo>
                  <a:lnTo>
                    <a:pt x="8433" y="18623"/>
                  </a:lnTo>
                  <a:lnTo>
                    <a:pt x="8860" y="17815"/>
                  </a:lnTo>
                  <a:lnTo>
                    <a:pt x="12257" y="19644"/>
                  </a:lnTo>
                  <a:lnTo>
                    <a:pt x="12803" y="19929"/>
                  </a:lnTo>
                  <a:lnTo>
                    <a:pt x="12898" y="19976"/>
                  </a:lnTo>
                  <a:lnTo>
                    <a:pt x="12993" y="19976"/>
                  </a:lnTo>
                  <a:lnTo>
                    <a:pt x="13088" y="19953"/>
                  </a:lnTo>
                  <a:lnTo>
                    <a:pt x="13160" y="19929"/>
                  </a:lnTo>
                  <a:lnTo>
                    <a:pt x="13255" y="19881"/>
                  </a:lnTo>
                  <a:lnTo>
                    <a:pt x="13326" y="19810"/>
                  </a:lnTo>
                  <a:lnTo>
                    <a:pt x="13445" y="19620"/>
                  </a:lnTo>
                  <a:lnTo>
                    <a:pt x="13516" y="19430"/>
                  </a:lnTo>
                  <a:lnTo>
                    <a:pt x="13540" y="19335"/>
                  </a:lnTo>
                  <a:lnTo>
                    <a:pt x="13540" y="19240"/>
                  </a:lnTo>
                  <a:lnTo>
                    <a:pt x="13516" y="19145"/>
                  </a:lnTo>
                  <a:lnTo>
                    <a:pt x="13492" y="19050"/>
                  </a:lnTo>
                  <a:lnTo>
                    <a:pt x="13421" y="18979"/>
                  </a:lnTo>
                  <a:lnTo>
                    <a:pt x="13350" y="18931"/>
                  </a:lnTo>
                  <a:lnTo>
                    <a:pt x="9478" y="16841"/>
                  </a:lnTo>
                  <a:lnTo>
                    <a:pt x="9430" y="16794"/>
                  </a:lnTo>
                  <a:lnTo>
                    <a:pt x="9858" y="15986"/>
                  </a:lnTo>
                  <a:lnTo>
                    <a:pt x="12780" y="17577"/>
                  </a:lnTo>
                  <a:lnTo>
                    <a:pt x="12875" y="17601"/>
                  </a:lnTo>
                  <a:lnTo>
                    <a:pt x="12970" y="17625"/>
                  </a:lnTo>
                  <a:lnTo>
                    <a:pt x="13065" y="17601"/>
                  </a:lnTo>
                  <a:lnTo>
                    <a:pt x="13136" y="17554"/>
                  </a:lnTo>
                  <a:lnTo>
                    <a:pt x="13231" y="17506"/>
                  </a:lnTo>
                  <a:lnTo>
                    <a:pt x="13302" y="17435"/>
                  </a:lnTo>
                  <a:lnTo>
                    <a:pt x="13421" y="17269"/>
                  </a:lnTo>
                  <a:lnTo>
                    <a:pt x="13492" y="17079"/>
                  </a:lnTo>
                  <a:lnTo>
                    <a:pt x="13516" y="16960"/>
                  </a:lnTo>
                  <a:lnTo>
                    <a:pt x="13516" y="16865"/>
                  </a:lnTo>
                  <a:lnTo>
                    <a:pt x="13516" y="16770"/>
                  </a:lnTo>
                  <a:lnTo>
                    <a:pt x="13468" y="16699"/>
                  </a:lnTo>
                  <a:lnTo>
                    <a:pt x="13421" y="16627"/>
                  </a:lnTo>
                  <a:lnTo>
                    <a:pt x="13326" y="16556"/>
                  </a:lnTo>
                  <a:lnTo>
                    <a:pt x="10404" y="14988"/>
                  </a:lnTo>
                  <a:lnTo>
                    <a:pt x="10832" y="14181"/>
                  </a:lnTo>
                  <a:lnTo>
                    <a:pt x="13777" y="15748"/>
                  </a:lnTo>
                  <a:lnTo>
                    <a:pt x="13872" y="15796"/>
                  </a:lnTo>
                  <a:lnTo>
                    <a:pt x="13944" y="15796"/>
                  </a:lnTo>
                  <a:lnTo>
                    <a:pt x="14039" y="15772"/>
                  </a:lnTo>
                  <a:lnTo>
                    <a:pt x="14134" y="15748"/>
                  </a:lnTo>
                  <a:lnTo>
                    <a:pt x="14205" y="15701"/>
                  </a:lnTo>
                  <a:lnTo>
                    <a:pt x="14276" y="15630"/>
                  </a:lnTo>
                  <a:lnTo>
                    <a:pt x="14419" y="15440"/>
                  </a:lnTo>
                  <a:lnTo>
                    <a:pt x="14490" y="15250"/>
                  </a:lnTo>
                  <a:lnTo>
                    <a:pt x="14514" y="15155"/>
                  </a:lnTo>
                  <a:lnTo>
                    <a:pt x="14514" y="15060"/>
                  </a:lnTo>
                  <a:lnTo>
                    <a:pt x="14490" y="14965"/>
                  </a:lnTo>
                  <a:lnTo>
                    <a:pt x="14442" y="14870"/>
                  </a:lnTo>
                  <a:lnTo>
                    <a:pt x="14395" y="14798"/>
                  </a:lnTo>
                  <a:lnTo>
                    <a:pt x="14324" y="14751"/>
                  </a:lnTo>
                  <a:lnTo>
                    <a:pt x="11378" y="13159"/>
                  </a:lnTo>
                  <a:lnTo>
                    <a:pt x="11449" y="13041"/>
                  </a:lnTo>
                  <a:lnTo>
                    <a:pt x="11830" y="12352"/>
                  </a:lnTo>
                  <a:lnTo>
                    <a:pt x="15202" y="14181"/>
                  </a:lnTo>
                  <a:lnTo>
                    <a:pt x="15749" y="14489"/>
                  </a:lnTo>
                  <a:lnTo>
                    <a:pt x="15844" y="14513"/>
                  </a:lnTo>
                  <a:lnTo>
                    <a:pt x="16034" y="14513"/>
                  </a:lnTo>
                  <a:lnTo>
                    <a:pt x="16105" y="14466"/>
                  </a:lnTo>
                  <a:lnTo>
                    <a:pt x="16200" y="14418"/>
                  </a:lnTo>
                  <a:lnTo>
                    <a:pt x="16271" y="14347"/>
                  </a:lnTo>
                  <a:lnTo>
                    <a:pt x="16390" y="14181"/>
                  </a:lnTo>
                  <a:lnTo>
                    <a:pt x="16485" y="13967"/>
                  </a:lnTo>
                  <a:lnTo>
                    <a:pt x="16485" y="13872"/>
                  </a:lnTo>
                  <a:lnTo>
                    <a:pt x="16485" y="13777"/>
                  </a:lnTo>
                  <a:lnTo>
                    <a:pt x="16485" y="13682"/>
                  </a:lnTo>
                  <a:lnTo>
                    <a:pt x="16438" y="13611"/>
                  </a:lnTo>
                  <a:lnTo>
                    <a:pt x="16390" y="13539"/>
                  </a:lnTo>
                  <a:lnTo>
                    <a:pt x="16295" y="13468"/>
                  </a:lnTo>
                  <a:lnTo>
                    <a:pt x="12423" y="11378"/>
                  </a:lnTo>
                  <a:lnTo>
                    <a:pt x="12376" y="11330"/>
                  </a:lnTo>
                  <a:lnTo>
                    <a:pt x="12803" y="10523"/>
                  </a:lnTo>
                  <a:lnTo>
                    <a:pt x="15749" y="12114"/>
                  </a:lnTo>
                  <a:lnTo>
                    <a:pt x="15820" y="12162"/>
                  </a:lnTo>
                  <a:lnTo>
                    <a:pt x="15915" y="12162"/>
                  </a:lnTo>
                  <a:lnTo>
                    <a:pt x="16010" y="12138"/>
                  </a:lnTo>
                  <a:lnTo>
                    <a:pt x="16105" y="12114"/>
                  </a:lnTo>
                  <a:lnTo>
                    <a:pt x="16176" y="12043"/>
                  </a:lnTo>
                  <a:lnTo>
                    <a:pt x="16248" y="11972"/>
                  </a:lnTo>
                  <a:lnTo>
                    <a:pt x="16366" y="11805"/>
                  </a:lnTo>
                  <a:lnTo>
                    <a:pt x="16461" y="11615"/>
                  </a:lnTo>
                  <a:lnTo>
                    <a:pt x="16461" y="11520"/>
                  </a:lnTo>
                  <a:lnTo>
                    <a:pt x="16461" y="11402"/>
                  </a:lnTo>
                  <a:lnTo>
                    <a:pt x="16461" y="11330"/>
                  </a:lnTo>
                  <a:lnTo>
                    <a:pt x="16414" y="11235"/>
                  </a:lnTo>
                  <a:lnTo>
                    <a:pt x="16366" y="11164"/>
                  </a:lnTo>
                  <a:lnTo>
                    <a:pt x="16295" y="11117"/>
                  </a:lnTo>
                  <a:lnTo>
                    <a:pt x="13350" y="9525"/>
                  </a:lnTo>
                  <a:lnTo>
                    <a:pt x="13777" y="8717"/>
                  </a:lnTo>
                  <a:lnTo>
                    <a:pt x="16723" y="10309"/>
                  </a:lnTo>
                  <a:lnTo>
                    <a:pt x="16818" y="10333"/>
                  </a:lnTo>
                  <a:lnTo>
                    <a:pt x="17008" y="10333"/>
                  </a:lnTo>
                  <a:lnTo>
                    <a:pt x="17079" y="10285"/>
                  </a:lnTo>
                  <a:lnTo>
                    <a:pt x="17174" y="10238"/>
                  </a:lnTo>
                  <a:lnTo>
                    <a:pt x="17245" y="10166"/>
                  </a:lnTo>
                  <a:lnTo>
                    <a:pt x="17364" y="10000"/>
                  </a:lnTo>
                  <a:lnTo>
                    <a:pt x="17435" y="9786"/>
                  </a:lnTo>
                  <a:lnTo>
                    <a:pt x="17459" y="9691"/>
                  </a:lnTo>
                  <a:lnTo>
                    <a:pt x="17459" y="9596"/>
                  </a:lnTo>
                  <a:lnTo>
                    <a:pt x="17435" y="9501"/>
                  </a:lnTo>
                  <a:lnTo>
                    <a:pt x="17411" y="9406"/>
                  </a:lnTo>
                  <a:lnTo>
                    <a:pt x="17340" y="9335"/>
                  </a:lnTo>
                  <a:lnTo>
                    <a:pt x="17269" y="9288"/>
                  </a:lnTo>
                  <a:lnTo>
                    <a:pt x="14347" y="7696"/>
                  </a:lnTo>
                  <a:lnTo>
                    <a:pt x="14775" y="6888"/>
                  </a:lnTo>
                  <a:lnTo>
                    <a:pt x="18148" y="8717"/>
                  </a:lnTo>
                  <a:lnTo>
                    <a:pt x="18718" y="9026"/>
                  </a:lnTo>
                  <a:lnTo>
                    <a:pt x="18789" y="9050"/>
                  </a:lnTo>
                  <a:lnTo>
                    <a:pt x="18884" y="9074"/>
                  </a:lnTo>
                  <a:lnTo>
                    <a:pt x="18979" y="9050"/>
                  </a:lnTo>
                  <a:lnTo>
                    <a:pt x="19074" y="9003"/>
                  </a:lnTo>
                  <a:lnTo>
                    <a:pt x="19145" y="8955"/>
                  </a:lnTo>
                  <a:lnTo>
                    <a:pt x="19217" y="8884"/>
                  </a:lnTo>
                  <a:lnTo>
                    <a:pt x="19335" y="8717"/>
                  </a:lnTo>
                  <a:lnTo>
                    <a:pt x="19430" y="8504"/>
                  </a:lnTo>
                  <a:lnTo>
                    <a:pt x="19430" y="8409"/>
                  </a:lnTo>
                  <a:lnTo>
                    <a:pt x="19454" y="8314"/>
                  </a:lnTo>
                  <a:lnTo>
                    <a:pt x="19430" y="8219"/>
                  </a:lnTo>
                  <a:lnTo>
                    <a:pt x="19383" y="8147"/>
                  </a:lnTo>
                  <a:lnTo>
                    <a:pt x="19335" y="8076"/>
                  </a:lnTo>
                  <a:lnTo>
                    <a:pt x="19264" y="8005"/>
                  </a:lnTo>
                  <a:lnTo>
                    <a:pt x="15369" y="5915"/>
                  </a:lnTo>
                  <a:lnTo>
                    <a:pt x="15321" y="5891"/>
                  </a:lnTo>
                  <a:lnTo>
                    <a:pt x="15749" y="5083"/>
                  </a:lnTo>
                  <a:lnTo>
                    <a:pt x="18694" y="6651"/>
                  </a:lnTo>
                  <a:lnTo>
                    <a:pt x="18789" y="6698"/>
                  </a:lnTo>
                  <a:lnTo>
                    <a:pt x="18955" y="6698"/>
                  </a:lnTo>
                  <a:lnTo>
                    <a:pt x="19050" y="6651"/>
                  </a:lnTo>
                  <a:lnTo>
                    <a:pt x="19122" y="6603"/>
                  </a:lnTo>
                  <a:lnTo>
                    <a:pt x="19193" y="6532"/>
                  </a:lnTo>
                  <a:lnTo>
                    <a:pt x="19335" y="6342"/>
                  </a:lnTo>
                  <a:lnTo>
                    <a:pt x="19407" y="6152"/>
                  </a:lnTo>
                  <a:lnTo>
                    <a:pt x="19430" y="6057"/>
                  </a:lnTo>
                  <a:lnTo>
                    <a:pt x="19430" y="5962"/>
                  </a:lnTo>
                  <a:lnTo>
                    <a:pt x="19407" y="5867"/>
                  </a:lnTo>
                  <a:lnTo>
                    <a:pt x="19383" y="5772"/>
                  </a:lnTo>
                  <a:lnTo>
                    <a:pt x="19312" y="5701"/>
                  </a:lnTo>
                  <a:lnTo>
                    <a:pt x="19240" y="5653"/>
                  </a:lnTo>
                  <a:lnTo>
                    <a:pt x="16295" y="4062"/>
                  </a:lnTo>
                  <a:lnTo>
                    <a:pt x="16746" y="3254"/>
                  </a:lnTo>
                  <a:lnTo>
                    <a:pt x="19668" y="4846"/>
                  </a:lnTo>
                  <a:lnTo>
                    <a:pt x="19763" y="4869"/>
                  </a:lnTo>
                  <a:lnTo>
                    <a:pt x="19858" y="4893"/>
                  </a:lnTo>
                  <a:lnTo>
                    <a:pt x="19953" y="4869"/>
                  </a:lnTo>
                  <a:lnTo>
                    <a:pt x="20024" y="4822"/>
                  </a:lnTo>
                  <a:lnTo>
                    <a:pt x="20119" y="4774"/>
                  </a:lnTo>
                  <a:lnTo>
                    <a:pt x="20191" y="4703"/>
                  </a:lnTo>
                  <a:lnTo>
                    <a:pt x="20309" y="4537"/>
                  </a:lnTo>
                  <a:lnTo>
                    <a:pt x="20381" y="4323"/>
                  </a:lnTo>
                  <a:lnTo>
                    <a:pt x="20404" y="4228"/>
                  </a:lnTo>
                  <a:lnTo>
                    <a:pt x="20404" y="4133"/>
                  </a:lnTo>
                  <a:lnTo>
                    <a:pt x="20381" y="4038"/>
                  </a:lnTo>
                  <a:lnTo>
                    <a:pt x="20357" y="3967"/>
                  </a:lnTo>
                  <a:lnTo>
                    <a:pt x="20286" y="3896"/>
                  </a:lnTo>
                  <a:lnTo>
                    <a:pt x="20214" y="3824"/>
                  </a:lnTo>
                  <a:lnTo>
                    <a:pt x="17293" y="2233"/>
                  </a:lnTo>
                  <a:lnTo>
                    <a:pt x="17507" y="1829"/>
                  </a:lnTo>
                  <a:lnTo>
                    <a:pt x="18552" y="0"/>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1021068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380"/>
        <p:cNvGrpSpPr/>
        <p:nvPr/>
      </p:nvGrpSpPr>
      <p:grpSpPr>
        <a:xfrm>
          <a:off x="0" y="0"/>
          <a:ext cx="0" cy="0"/>
          <a:chOff x="0" y="0"/>
          <a:chExt cx="0" cy="0"/>
        </a:xfrm>
      </p:grpSpPr>
      <p:pic>
        <p:nvPicPr>
          <p:cNvPr id="381" name="Google Shape;381;p6"/>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382" name="Google Shape;382;p6"/>
          <p:cNvSpPr txBox="1">
            <a:spLocks noGrp="1"/>
          </p:cNvSpPr>
          <p:nvPr>
            <p:ph type="title"/>
          </p:nvPr>
        </p:nvSpPr>
        <p:spPr>
          <a:xfrm>
            <a:off x="1901933" y="1463040"/>
            <a:ext cx="20580000" cy="780000"/>
          </a:xfrm>
          <a:prstGeom prst="rect">
            <a:avLst/>
          </a:prstGeom>
        </p:spPr>
        <p:txBody>
          <a:bodyPr spcFirstLastPara="1" wrap="square" lIns="243794" tIns="243794" rIns="243794" bIns="243794"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grpSp>
        <p:nvGrpSpPr>
          <p:cNvPr id="383" name="Google Shape;383;p6"/>
          <p:cNvGrpSpPr/>
          <p:nvPr/>
        </p:nvGrpSpPr>
        <p:grpSpPr>
          <a:xfrm rot="-533913">
            <a:off x="524573" y="706387"/>
            <a:ext cx="1191627" cy="1723627"/>
            <a:chOff x="1088850" y="238125"/>
            <a:chExt cx="1221250" cy="1766475"/>
          </a:xfrm>
        </p:grpSpPr>
        <p:sp>
          <p:nvSpPr>
            <p:cNvPr id="384" name="Google Shape;384;p6"/>
            <p:cNvSpPr/>
            <p:nvPr/>
          </p:nvSpPr>
          <p:spPr>
            <a:xfrm>
              <a:off x="1088850" y="238125"/>
              <a:ext cx="1221250" cy="1766475"/>
            </a:xfrm>
            <a:custGeom>
              <a:avLst/>
              <a:gdLst/>
              <a:ahLst/>
              <a:cxnLst/>
              <a:rect l="l" t="t" r="r" b="b"/>
              <a:pathLst>
                <a:path w="48850" h="70659" extrusionOk="0">
                  <a:moveTo>
                    <a:pt x="25260" y="0"/>
                  </a:moveTo>
                  <a:lnTo>
                    <a:pt x="24371" y="27"/>
                  </a:lnTo>
                  <a:lnTo>
                    <a:pt x="23481" y="108"/>
                  </a:lnTo>
                  <a:lnTo>
                    <a:pt x="22618" y="216"/>
                  </a:lnTo>
                  <a:lnTo>
                    <a:pt x="21756" y="377"/>
                  </a:lnTo>
                  <a:lnTo>
                    <a:pt x="20920" y="566"/>
                  </a:lnTo>
                  <a:lnTo>
                    <a:pt x="20084" y="782"/>
                  </a:lnTo>
                  <a:lnTo>
                    <a:pt x="19276" y="1051"/>
                  </a:lnTo>
                  <a:lnTo>
                    <a:pt x="18467" y="1348"/>
                  </a:lnTo>
                  <a:lnTo>
                    <a:pt x="17685" y="1671"/>
                  </a:lnTo>
                  <a:lnTo>
                    <a:pt x="16930" y="2022"/>
                  </a:lnTo>
                  <a:lnTo>
                    <a:pt x="16175" y="2399"/>
                  </a:lnTo>
                  <a:lnTo>
                    <a:pt x="15474" y="2831"/>
                  </a:lnTo>
                  <a:lnTo>
                    <a:pt x="14773" y="3289"/>
                  </a:lnTo>
                  <a:lnTo>
                    <a:pt x="14073" y="3747"/>
                  </a:lnTo>
                  <a:lnTo>
                    <a:pt x="13426" y="4259"/>
                  </a:lnTo>
                  <a:lnTo>
                    <a:pt x="12779" y="4799"/>
                  </a:lnTo>
                  <a:lnTo>
                    <a:pt x="12158" y="5365"/>
                  </a:lnTo>
                  <a:lnTo>
                    <a:pt x="11565" y="5958"/>
                  </a:lnTo>
                  <a:lnTo>
                    <a:pt x="11026" y="6551"/>
                  </a:lnTo>
                  <a:lnTo>
                    <a:pt x="10487" y="7198"/>
                  </a:lnTo>
                  <a:lnTo>
                    <a:pt x="9975" y="7845"/>
                  </a:lnTo>
                  <a:lnTo>
                    <a:pt x="9490" y="8546"/>
                  </a:lnTo>
                  <a:lnTo>
                    <a:pt x="9031" y="9247"/>
                  </a:lnTo>
                  <a:lnTo>
                    <a:pt x="8627" y="9975"/>
                  </a:lnTo>
                  <a:lnTo>
                    <a:pt x="8223" y="10703"/>
                  </a:lnTo>
                  <a:lnTo>
                    <a:pt x="7872" y="11484"/>
                  </a:lnTo>
                  <a:lnTo>
                    <a:pt x="7549" y="12266"/>
                  </a:lnTo>
                  <a:lnTo>
                    <a:pt x="7252" y="13048"/>
                  </a:lnTo>
                  <a:lnTo>
                    <a:pt x="6982" y="13857"/>
                  </a:lnTo>
                  <a:lnTo>
                    <a:pt x="6767" y="14692"/>
                  </a:lnTo>
                  <a:lnTo>
                    <a:pt x="6578" y="15555"/>
                  </a:lnTo>
                  <a:lnTo>
                    <a:pt x="6416" y="16418"/>
                  </a:lnTo>
                  <a:lnTo>
                    <a:pt x="6308" y="17281"/>
                  </a:lnTo>
                  <a:lnTo>
                    <a:pt x="6228" y="18089"/>
                  </a:lnTo>
                  <a:lnTo>
                    <a:pt x="6201" y="18898"/>
                  </a:lnTo>
                  <a:lnTo>
                    <a:pt x="6201" y="19707"/>
                  </a:lnTo>
                  <a:lnTo>
                    <a:pt x="6228" y="20489"/>
                  </a:lnTo>
                  <a:lnTo>
                    <a:pt x="6308" y="21297"/>
                  </a:lnTo>
                  <a:lnTo>
                    <a:pt x="6416" y="22079"/>
                  </a:lnTo>
                  <a:lnTo>
                    <a:pt x="6551" y="22861"/>
                  </a:lnTo>
                  <a:lnTo>
                    <a:pt x="6713" y="23643"/>
                  </a:lnTo>
                  <a:lnTo>
                    <a:pt x="6902" y="24398"/>
                  </a:lnTo>
                  <a:lnTo>
                    <a:pt x="7144" y="25179"/>
                  </a:lnTo>
                  <a:lnTo>
                    <a:pt x="7414" y="25907"/>
                  </a:lnTo>
                  <a:lnTo>
                    <a:pt x="7710" y="26662"/>
                  </a:lnTo>
                  <a:lnTo>
                    <a:pt x="8034" y="27363"/>
                  </a:lnTo>
                  <a:lnTo>
                    <a:pt x="8384" y="28091"/>
                  </a:lnTo>
                  <a:lnTo>
                    <a:pt x="8789" y="28792"/>
                  </a:lnTo>
                  <a:lnTo>
                    <a:pt x="9193" y="29466"/>
                  </a:lnTo>
                  <a:lnTo>
                    <a:pt x="8600" y="29978"/>
                  </a:lnTo>
                  <a:lnTo>
                    <a:pt x="8007" y="30517"/>
                  </a:lnTo>
                  <a:lnTo>
                    <a:pt x="7441" y="31056"/>
                  </a:lnTo>
                  <a:lnTo>
                    <a:pt x="6902" y="31623"/>
                  </a:lnTo>
                  <a:lnTo>
                    <a:pt x="6362" y="32189"/>
                  </a:lnTo>
                  <a:lnTo>
                    <a:pt x="5850" y="32809"/>
                  </a:lnTo>
                  <a:lnTo>
                    <a:pt x="5365" y="33429"/>
                  </a:lnTo>
                  <a:lnTo>
                    <a:pt x="4907" y="34049"/>
                  </a:lnTo>
                  <a:lnTo>
                    <a:pt x="4448" y="34696"/>
                  </a:lnTo>
                  <a:lnTo>
                    <a:pt x="4017" y="35370"/>
                  </a:lnTo>
                  <a:lnTo>
                    <a:pt x="3640" y="36044"/>
                  </a:lnTo>
                  <a:lnTo>
                    <a:pt x="3262" y="36745"/>
                  </a:lnTo>
                  <a:lnTo>
                    <a:pt x="2912" y="37446"/>
                  </a:lnTo>
                  <a:lnTo>
                    <a:pt x="2561" y="38174"/>
                  </a:lnTo>
                  <a:lnTo>
                    <a:pt x="2265" y="38901"/>
                  </a:lnTo>
                  <a:lnTo>
                    <a:pt x="1995" y="39656"/>
                  </a:lnTo>
                  <a:lnTo>
                    <a:pt x="1726" y="40384"/>
                  </a:lnTo>
                  <a:lnTo>
                    <a:pt x="1483" y="41220"/>
                  </a:lnTo>
                  <a:lnTo>
                    <a:pt x="1240" y="41867"/>
                  </a:lnTo>
                  <a:lnTo>
                    <a:pt x="1025" y="42541"/>
                  </a:lnTo>
                  <a:lnTo>
                    <a:pt x="809" y="43215"/>
                  </a:lnTo>
                  <a:lnTo>
                    <a:pt x="647" y="43889"/>
                  </a:lnTo>
                  <a:lnTo>
                    <a:pt x="485" y="44563"/>
                  </a:lnTo>
                  <a:lnTo>
                    <a:pt x="351" y="45237"/>
                  </a:lnTo>
                  <a:lnTo>
                    <a:pt x="243" y="45911"/>
                  </a:lnTo>
                  <a:lnTo>
                    <a:pt x="135" y="46585"/>
                  </a:lnTo>
                  <a:lnTo>
                    <a:pt x="81" y="47286"/>
                  </a:lnTo>
                  <a:lnTo>
                    <a:pt x="27" y="47960"/>
                  </a:lnTo>
                  <a:lnTo>
                    <a:pt x="0" y="48634"/>
                  </a:lnTo>
                  <a:lnTo>
                    <a:pt x="0" y="49307"/>
                  </a:lnTo>
                  <a:lnTo>
                    <a:pt x="27" y="50008"/>
                  </a:lnTo>
                  <a:lnTo>
                    <a:pt x="81" y="50682"/>
                  </a:lnTo>
                  <a:lnTo>
                    <a:pt x="162" y="51356"/>
                  </a:lnTo>
                  <a:lnTo>
                    <a:pt x="243" y="52030"/>
                  </a:lnTo>
                  <a:lnTo>
                    <a:pt x="378" y="52731"/>
                  </a:lnTo>
                  <a:lnTo>
                    <a:pt x="539" y="53459"/>
                  </a:lnTo>
                  <a:lnTo>
                    <a:pt x="728" y="54187"/>
                  </a:lnTo>
                  <a:lnTo>
                    <a:pt x="944" y="54915"/>
                  </a:lnTo>
                  <a:lnTo>
                    <a:pt x="1186" y="55885"/>
                  </a:lnTo>
                  <a:lnTo>
                    <a:pt x="1483" y="56856"/>
                  </a:lnTo>
                  <a:lnTo>
                    <a:pt x="1833" y="57773"/>
                  </a:lnTo>
                  <a:lnTo>
                    <a:pt x="2211" y="58662"/>
                  </a:lnTo>
                  <a:lnTo>
                    <a:pt x="2642" y="59498"/>
                  </a:lnTo>
                  <a:lnTo>
                    <a:pt x="3100" y="60334"/>
                  </a:lnTo>
                  <a:lnTo>
                    <a:pt x="3586" y="61115"/>
                  </a:lnTo>
                  <a:lnTo>
                    <a:pt x="4125" y="61870"/>
                  </a:lnTo>
                  <a:lnTo>
                    <a:pt x="4772" y="62679"/>
                  </a:lnTo>
                  <a:lnTo>
                    <a:pt x="5446" y="63407"/>
                  </a:lnTo>
                  <a:lnTo>
                    <a:pt x="6147" y="64135"/>
                  </a:lnTo>
                  <a:lnTo>
                    <a:pt x="6902" y="64836"/>
                  </a:lnTo>
                  <a:lnTo>
                    <a:pt x="7683" y="65483"/>
                  </a:lnTo>
                  <a:lnTo>
                    <a:pt x="8519" y="66076"/>
                  </a:lnTo>
                  <a:lnTo>
                    <a:pt x="9382" y="66669"/>
                  </a:lnTo>
                  <a:lnTo>
                    <a:pt x="10271" y="67181"/>
                  </a:lnTo>
                  <a:lnTo>
                    <a:pt x="11188" y="67693"/>
                  </a:lnTo>
                  <a:lnTo>
                    <a:pt x="12132" y="68152"/>
                  </a:lnTo>
                  <a:lnTo>
                    <a:pt x="13129" y="68556"/>
                  </a:lnTo>
                  <a:lnTo>
                    <a:pt x="14126" y="68906"/>
                  </a:lnTo>
                  <a:lnTo>
                    <a:pt x="15151" y="69230"/>
                  </a:lnTo>
                  <a:lnTo>
                    <a:pt x="16175" y="69526"/>
                  </a:lnTo>
                  <a:lnTo>
                    <a:pt x="17254" y="69742"/>
                  </a:lnTo>
                  <a:lnTo>
                    <a:pt x="18332" y="69931"/>
                  </a:lnTo>
                  <a:lnTo>
                    <a:pt x="19141" y="70093"/>
                  </a:lnTo>
                  <a:lnTo>
                    <a:pt x="19950" y="70254"/>
                  </a:lnTo>
                  <a:lnTo>
                    <a:pt x="20758" y="70389"/>
                  </a:lnTo>
                  <a:lnTo>
                    <a:pt x="21594" y="70497"/>
                  </a:lnTo>
                  <a:lnTo>
                    <a:pt x="22403" y="70578"/>
                  </a:lnTo>
                  <a:lnTo>
                    <a:pt x="23212" y="70632"/>
                  </a:lnTo>
                  <a:lnTo>
                    <a:pt x="24020" y="70659"/>
                  </a:lnTo>
                  <a:lnTo>
                    <a:pt x="25773" y="70659"/>
                  </a:lnTo>
                  <a:lnTo>
                    <a:pt x="26716" y="70605"/>
                  </a:lnTo>
                  <a:lnTo>
                    <a:pt x="27660" y="70524"/>
                  </a:lnTo>
                  <a:lnTo>
                    <a:pt x="28576" y="70416"/>
                  </a:lnTo>
                  <a:lnTo>
                    <a:pt x="29493" y="70281"/>
                  </a:lnTo>
                  <a:lnTo>
                    <a:pt x="30409" y="70093"/>
                  </a:lnTo>
                  <a:lnTo>
                    <a:pt x="31299" y="69904"/>
                  </a:lnTo>
                  <a:lnTo>
                    <a:pt x="32162" y="69661"/>
                  </a:lnTo>
                  <a:lnTo>
                    <a:pt x="33024" y="69392"/>
                  </a:lnTo>
                  <a:lnTo>
                    <a:pt x="33860" y="69095"/>
                  </a:lnTo>
                  <a:lnTo>
                    <a:pt x="34696" y="68772"/>
                  </a:lnTo>
                  <a:lnTo>
                    <a:pt x="35505" y="68421"/>
                  </a:lnTo>
                  <a:lnTo>
                    <a:pt x="36286" y="68044"/>
                  </a:lnTo>
                  <a:lnTo>
                    <a:pt x="37041" y="67639"/>
                  </a:lnTo>
                  <a:lnTo>
                    <a:pt x="37796" y="67181"/>
                  </a:lnTo>
                  <a:lnTo>
                    <a:pt x="38497" y="66723"/>
                  </a:lnTo>
                  <a:lnTo>
                    <a:pt x="39414" y="66049"/>
                  </a:lnTo>
                  <a:lnTo>
                    <a:pt x="40276" y="65348"/>
                  </a:lnTo>
                  <a:lnTo>
                    <a:pt x="41112" y="64566"/>
                  </a:lnTo>
                  <a:lnTo>
                    <a:pt x="41894" y="63784"/>
                  </a:lnTo>
                  <a:lnTo>
                    <a:pt x="42649" y="62922"/>
                  </a:lnTo>
                  <a:lnTo>
                    <a:pt x="43350" y="62005"/>
                  </a:lnTo>
                  <a:lnTo>
                    <a:pt x="43997" y="61061"/>
                  </a:lnTo>
                  <a:lnTo>
                    <a:pt x="44617" y="60091"/>
                  </a:lnTo>
                  <a:lnTo>
                    <a:pt x="45237" y="59282"/>
                  </a:lnTo>
                  <a:lnTo>
                    <a:pt x="45830" y="58473"/>
                  </a:lnTo>
                  <a:lnTo>
                    <a:pt x="46342" y="57638"/>
                  </a:lnTo>
                  <a:lnTo>
                    <a:pt x="46827" y="56775"/>
                  </a:lnTo>
                  <a:lnTo>
                    <a:pt x="47232" y="55885"/>
                  </a:lnTo>
                  <a:lnTo>
                    <a:pt x="47609" y="54969"/>
                  </a:lnTo>
                  <a:lnTo>
                    <a:pt x="47960" y="54025"/>
                  </a:lnTo>
                  <a:lnTo>
                    <a:pt x="48229" y="53082"/>
                  </a:lnTo>
                  <a:lnTo>
                    <a:pt x="48445" y="52111"/>
                  </a:lnTo>
                  <a:lnTo>
                    <a:pt x="48633" y="51141"/>
                  </a:lnTo>
                  <a:lnTo>
                    <a:pt x="48741" y="50143"/>
                  </a:lnTo>
                  <a:lnTo>
                    <a:pt x="48822" y="49119"/>
                  </a:lnTo>
                  <a:lnTo>
                    <a:pt x="48849" y="48094"/>
                  </a:lnTo>
                  <a:lnTo>
                    <a:pt x="48822" y="47043"/>
                  </a:lnTo>
                  <a:lnTo>
                    <a:pt x="48741" y="46019"/>
                  </a:lnTo>
                  <a:lnTo>
                    <a:pt x="48580" y="44940"/>
                  </a:lnTo>
                  <a:lnTo>
                    <a:pt x="48391" y="43889"/>
                  </a:lnTo>
                  <a:lnTo>
                    <a:pt x="48148" y="42837"/>
                  </a:lnTo>
                  <a:lnTo>
                    <a:pt x="47879" y="41813"/>
                  </a:lnTo>
                  <a:lnTo>
                    <a:pt x="47528" y="40762"/>
                  </a:lnTo>
                  <a:lnTo>
                    <a:pt x="47151" y="39764"/>
                  </a:lnTo>
                  <a:lnTo>
                    <a:pt x="46719" y="38740"/>
                  </a:lnTo>
                  <a:lnTo>
                    <a:pt x="46234" y="37769"/>
                  </a:lnTo>
                  <a:lnTo>
                    <a:pt x="45722" y="36799"/>
                  </a:lnTo>
                  <a:lnTo>
                    <a:pt x="45156" y="35855"/>
                  </a:lnTo>
                  <a:lnTo>
                    <a:pt x="44536" y="34938"/>
                  </a:lnTo>
                  <a:lnTo>
                    <a:pt x="43916" y="34022"/>
                  </a:lnTo>
                  <a:lnTo>
                    <a:pt x="43215" y="33159"/>
                  </a:lnTo>
                  <a:lnTo>
                    <a:pt x="42514" y="32323"/>
                  </a:lnTo>
                  <a:lnTo>
                    <a:pt x="41759" y="31515"/>
                  </a:lnTo>
                  <a:lnTo>
                    <a:pt x="40977" y="30760"/>
                  </a:lnTo>
                  <a:lnTo>
                    <a:pt x="40168" y="30005"/>
                  </a:lnTo>
                  <a:lnTo>
                    <a:pt x="40681" y="29223"/>
                  </a:lnTo>
                  <a:lnTo>
                    <a:pt x="41166" y="28441"/>
                  </a:lnTo>
                  <a:lnTo>
                    <a:pt x="41624" y="27633"/>
                  </a:lnTo>
                  <a:lnTo>
                    <a:pt x="42029" y="26824"/>
                  </a:lnTo>
                  <a:lnTo>
                    <a:pt x="42379" y="25988"/>
                  </a:lnTo>
                  <a:lnTo>
                    <a:pt x="42730" y="25126"/>
                  </a:lnTo>
                  <a:lnTo>
                    <a:pt x="42999" y="24290"/>
                  </a:lnTo>
                  <a:lnTo>
                    <a:pt x="43269" y="23400"/>
                  </a:lnTo>
                  <a:lnTo>
                    <a:pt x="43457" y="22537"/>
                  </a:lnTo>
                  <a:lnTo>
                    <a:pt x="43646" y="21648"/>
                  </a:lnTo>
                  <a:lnTo>
                    <a:pt x="43754" y="20758"/>
                  </a:lnTo>
                  <a:lnTo>
                    <a:pt x="43862" y="19869"/>
                  </a:lnTo>
                  <a:lnTo>
                    <a:pt x="43889" y="18979"/>
                  </a:lnTo>
                  <a:lnTo>
                    <a:pt x="43889" y="18062"/>
                  </a:lnTo>
                  <a:lnTo>
                    <a:pt x="43862" y="17146"/>
                  </a:lnTo>
                  <a:lnTo>
                    <a:pt x="43781" y="16256"/>
                  </a:lnTo>
                  <a:lnTo>
                    <a:pt x="43646" y="15340"/>
                  </a:lnTo>
                  <a:lnTo>
                    <a:pt x="43484" y="14450"/>
                  </a:lnTo>
                  <a:lnTo>
                    <a:pt x="43269" y="13587"/>
                  </a:lnTo>
                  <a:lnTo>
                    <a:pt x="43026" y="12751"/>
                  </a:lnTo>
                  <a:lnTo>
                    <a:pt x="42730" y="11916"/>
                  </a:lnTo>
                  <a:lnTo>
                    <a:pt x="42406" y="11107"/>
                  </a:lnTo>
                  <a:lnTo>
                    <a:pt x="42029" y="10298"/>
                  </a:lnTo>
                  <a:lnTo>
                    <a:pt x="41624" y="9543"/>
                  </a:lnTo>
                  <a:lnTo>
                    <a:pt x="41193" y="8789"/>
                  </a:lnTo>
                  <a:lnTo>
                    <a:pt x="40735" y="8061"/>
                  </a:lnTo>
                  <a:lnTo>
                    <a:pt x="40222" y="7360"/>
                  </a:lnTo>
                  <a:lnTo>
                    <a:pt x="39710" y="6686"/>
                  </a:lnTo>
                  <a:lnTo>
                    <a:pt x="39144" y="6039"/>
                  </a:lnTo>
                  <a:lnTo>
                    <a:pt x="38551" y="5419"/>
                  </a:lnTo>
                  <a:lnTo>
                    <a:pt x="37931" y="4826"/>
                  </a:lnTo>
                  <a:lnTo>
                    <a:pt x="37284" y="4259"/>
                  </a:lnTo>
                  <a:lnTo>
                    <a:pt x="36637" y="3747"/>
                  </a:lnTo>
                  <a:lnTo>
                    <a:pt x="35936" y="3235"/>
                  </a:lnTo>
                  <a:lnTo>
                    <a:pt x="35235" y="2777"/>
                  </a:lnTo>
                  <a:lnTo>
                    <a:pt x="34480" y="2345"/>
                  </a:lnTo>
                  <a:lnTo>
                    <a:pt x="33725" y="1941"/>
                  </a:lnTo>
                  <a:lnTo>
                    <a:pt x="32944" y="1564"/>
                  </a:lnTo>
                  <a:lnTo>
                    <a:pt x="32162" y="1240"/>
                  </a:lnTo>
                  <a:lnTo>
                    <a:pt x="31353" y="944"/>
                  </a:lnTo>
                  <a:lnTo>
                    <a:pt x="30517" y="701"/>
                  </a:lnTo>
                  <a:lnTo>
                    <a:pt x="29682" y="458"/>
                  </a:lnTo>
                  <a:lnTo>
                    <a:pt x="28819" y="297"/>
                  </a:lnTo>
                  <a:lnTo>
                    <a:pt x="27956" y="162"/>
                  </a:lnTo>
                  <a:lnTo>
                    <a:pt x="27067" y="54"/>
                  </a:lnTo>
                  <a:lnTo>
                    <a:pt x="26177" y="0"/>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85" name="Google Shape;385;p6"/>
            <p:cNvSpPr/>
            <p:nvPr/>
          </p:nvSpPr>
          <p:spPr>
            <a:xfrm>
              <a:off x="1184550" y="333825"/>
              <a:ext cx="1029850" cy="1575075"/>
            </a:xfrm>
            <a:custGeom>
              <a:avLst/>
              <a:gdLst/>
              <a:ahLst/>
              <a:cxnLst/>
              <a:rect l="l" t="t" r="r" b="b"/>
              <a:pathLst>
                <a:path w="41194" h="63003" extrusionOk="0">
                  <a:moveTo>
                    <a:pt x="21729" y="6713"/>
                  </a:moveTo>
                  <a:lnTo>
                    <a:pt x="22187" y="6740"/>
                  </a:lnTo>
                  <a:lnTo>
                    <a:pt x="22672" y="6794"/>
                  </a:lnTo>
                  <a:lnTo>
                    <a:pt x="23023" y="6848"/>
                  </a:lnTo>
                  <a:lnTo>
                    <a:pt x="23400" y="6929"/>
                  </a:lnTo>
                  <a:lnTo>
                    <a:pt x="23751" y="7036"/>
                  </a:lnTo>
                  <a:lnTo>
                    <a:pt x="24128" y="7144"/>
                  </a:lnTo>
                  <a:lnTo>
                    <a:pt x="24640" y="7333"/>
                  </a:lnTo>
                  <a:lnTo>
                    <a:pt x="25126" y="7576"/>
                  </a:lnTo>
                  <a:lnTo>
                    <a:pt x="25611" y="7845"/>
                  </a:lnTo>
                  <a:lnTo>
                    <a:pt x="26096" y="8169"/>
                  </a:lnTo>
                  <a:lnTo>
                    <a:pt x="26581" y="8519"/>
                  </a:lnTo>
                  <a:lnTo>
                    <a:pt x="27013" y="8897"/>
                  </a:lnTo>
                  <a:lnTo>
                    <a:pt x="27444" y="9328"/>
                  </a:lnTo>
                  <a:lnTo>
                    <a:pt x="27822" y="9759"/>
                  </a:lnTo>
                  <a:lnTo>
                    <a:pt x="28172" y="10217"/>
                  </a:lnTo>
                  <a:lnTo>
                    <a:pt x="28496" y="10730"/>
                  </a:lnTo>
                  <a:lnTo>
                    <a:pt x="28765" y="11215"/>
                  </a:lnTo>
                  <a:lnTo>
                    <a:pt x="28954" y="11754"/>
                  </a:lnTo>
                  <a:lnTo>
                    <a:pt x="29116" y="12293"/>
                  </a:lnTo>
                  <a:lnTo>
                    <a:pt x="29223" y="12832"/>
                  </a:lnTo>
                  <a:lnTo>
                    <a:pt x="29250" y="13102"/>
                  </a:lnTo>
                  <a:lnTo>
                    <a:pt x="29250" y="13372"/>
                  </a:lnTo>
                  <a:lnTo>
                    <a:pt x="29250" y="13668"/>
                  </a:lnTo>
                  <a:lnTo>
                    <a:pt x="29223" y="13938"/>
                  </a:lnTo>
                  <a:lnTo>
                    <a:pt x="29196" y="14207"/>
                  </a:lnTo>
                  <a:lnTo>
                    <a:pt x="29143" y="14504"/>
                  </a:lnTo>
                  <a:lnTo>
                    <a:pt x="29062" y="14774"/>
                  </a:lnTo>
                  <a:lnTo>
                    <a:pt x="28954" y="15070"/>
                  </a:lnTo>
                  <a:lnTo>
                    <a:pt x="28846" y="15340"/>
                  </a:lnTo>
                  <a:lnTo>
                    <a:pt x="28711" y="15609"/>
                  </a:lnTo>
                  <a:lnTo>
                    <a:pt x="28549" y="15879"/>
                  </a:lnTo>
                  <a:lnTo>
                    <a:pt x="28361" y="16175"/>
                  </a:lnTo>
                  <a:lnTo>
                    <a:pt x="28145" y="16472"/>
                  </a:lnTo>
                  <a:lnTo>
                    <a:pt x="27875" y="16795"/>
                  </a:lnTo>
                  <a:lnTo>
                    <a:pt x="27633" y="17092"/>
                  </a:lnTo>
                  <a:lnTo>
                    <a:pt x="27336" y="17389"/>
                  </a:lnTo>
                  <a:lnTo>
                    <a:pt x="27067" y="17658"/>
                  </a:lnTo>
                  <a:lnTo>
                    <a:pt x="26743" y="17928"/>
                  </a:lnTo>
                  <a:lnTo>
                    <a:pt x="26447" y="18197"/>
                  </a:lnTo>
                  <a:lnTo>
                    <a:pt x="26123" y="18440"/>
                  </a:lnTo>
                  <a:lnTo>
                    <a:pt x="25665" y="18763"/>
                  </a:lnTo>
                  <a:lnTo>
                    <a:pt x="25180" y="19060"/>
                  </a:lnTo>
                  <a:lnTo>
                    <a:pt x="24694" y="19330"/>
                  </a:lnTo>
                  <a:lnTo>
                    <a:pt x="24209" y="19572"/>
                  </a:lnTo>
                  <a:lnTo>
                    <a:pt x="23697" y="19788"/>
                  </a:lnTo>
                  <a:lnTo>
                    <a:pt x="23185" y="19950"/>
                  </a:lnTo>
                  <a:lnTo>
                    <a:pt x="22646" y="20111"/>
                  </a:lnTo>
                  <a:lnTo>
                    <a:pt x="22133" y="20219"/>
                  </a:lnTo>
                  <a:lnTo>
                    <a:pt x="21567" y="20300"/>
                  </a:lnTo>
                  <a:lnTo>
                    <a:pt x="21001" y="20327"/>
                  </a:lnTo>
                  <a:lnTo>
                    <a:pt x="20435" y="20327"/>
                  </a:lnTo>
                  <a:lnTo>
                    <a:pt x="19869" y="20273"/>
                  </a:lnTo>
                  <a:lnTo>
                    <a:pt x="19330" y="20192"/>
                  </a:lnTo>
                  <a:lnTo>
                    <a:pt x="18763" y="20030"/>
                  </a:lnTo>
                  <a:lnTo>
                    <a:pt x="18224" y="19815"/>
                  </a:lnTo>
                  <a:lnTo>
                    <a:pt x="17712" y="19572"/>
                  </a:lnTo>
                  <a:lnTo>
                    <a:pt x="17200" y="19249"/>
                  </a:lnTo>
                  <a:lnTo>
                    <a:pt x="16715" y="18898"/>
                  </a:lnTo>
                  <a:lnTo>
                    <a:pt x="16283" y="18521"/>
                  </a:lnTo>
                  <a:lnTo>
                    <a:pt x="15906" y="18116"/>
                  </a:lnTo>
                  <a:lnTo>
                    <a:pt x="15555" y="17685"/>
                  </a:lnTo>
                  <a:lnTo>
                    <a:pt x="15259" y="17254"/>
                  </a:lnTo>
                  <a:lnTo>
                    <a:pt x="15016" y="16822"/>
                  </a:lnTo>
                  <a:lnTo>
                    <a:pt x="14774" y="16337"/>
                  </a:lnTo>
                  <a:lnTo>
                    <a:pt x="14585" y="15852"/>
                  </a:lnTo>
                  <a:lnTo>
                    <a:pt x="14423" y="15367"/>
                  </a:lnTo>
                  <a:lnTo>
                    <a:pt x="14315" y="14854"/>
                  </a:lnTo>
                  <a:lnTo>
                    <a:pt x="14234" y="14342"/>
                  </a:lnTo>
                  <a:lnTo>
                    <a:pt x="14181" y="13803"/>
                  </a:lnTo>
                  <a:lnTo>
                    <a:pt x="14181" y="13291"/>
                  </a:lnTo>
                  <a:lnTo>
                    <a:pt x="14207" y="12752"/>
                  </a:lnTo>
                  <a:lnTo>
                    <a:pt x="14288" y="12239"/>
                  </a:lnTo>
                  <a:lnTo>
                    <a:pt x="14396" y="11700"/>
                  </a:lnTo>
                  <a:lnTo>
                    <a:pt x="14531" y="11188"/>
                  </a:lnTo>
                  <a:lnTo>
                    <a:pt x="14720" y="10676"/>
                  </a:lnTo>
                  <a:lnTo>
                    <a:pt x="14935" y="10164"/>
                  </a:lnTo>
                  <a:lnTo>
                    <a:pt x="15394" y="9678"/>
                  </a:lnTo>
                  <a:lnTo>
                    <a:pt x="15852" y="9247"/>
                  </a:lnTo>
                  <a:lnTo>
                    <a:pt x="16229" y="8923"/>
                  </a:lnTo>
                  <a:lnTo>
                    <a:pt x="16607" y="8600"/>
                  </a:lnTo>
                  <a:lnTo>
                    <a:pt x="16984" y="8330"/>
                  </a:lnTo>
                  <a:lnTo>
                    <a:pt x="17362" y="8061"/>
                  </a:lnTo>
                  <a:lnTo>
                    <a:pt x="17766" y="7818"/>
                  </a:lnTo>
                  <a:lnTo>
                    <a:pt x="18170" y="7602"/>
                  </a:lnTo>
                  <a:lnTo>
                    <a:pt x="18602" y="7387"/>
                  </a:lnTo>
                  <a:lnTo>
                    <a:pt x="19006" y="7225"/>
                  </a:lnTo>
                  <a:lnTo>
                    <a:pt x="19464" y="7063"/>
                  </a:lnTo>
                  <a:lnTo>
                    <a:pt x="19896" y="6929"/>
                  </a:lnTo>
                  <a:lnTo>
                    <a:pt x="20327" y="6848"/>
                  </a:lnTo>
                  <a:lnTo>
                    <a:pt x="20785" y="6767"/>
                  </a:lnTo>
                  <a:lnTo>
                    <a:pt x="21244" y="6740"/>
                  </a:lnTo>
                  <a:lnTo>
                    <a:pt x="21729" y="6713"/>
                  </a:lnTo>
                  <a:close/>
                  <a:moveTo>
                    <a:pt x="18871" y="34319"/>
                  </a:moveTo>
                  <a:lnTo>
                    <a:pt x="19357" y="34372"/>
                  </a:lnTo>
                  <a:lnTo>
                    <a:pt x="19869" y="34426"/>
                  </a:lnTo>
                  <a:lnTo>
                    <a:pt x="20381" y="34507"/>
                  </a:lnTo>
                  <a:lnTo>
                    <a:pt x="20812" y="34588"/>
                  </a:lnTo>
                  <a:lnTo>
                    <a:pt x="21217" y="34696"/>
                  </a:lnTo>
                  <a:lnTo>
                    <a:pt x="21648" y="34804"/>
                  </a:lnTo>
                  <a:lnTo>
                    <a:pt x="22052" y="34939"/>
                  </a:lnTo>
                  <a:lnTo>
                    <a:pt x="22726" y="35208"/>
                  </a:lnTo>
                  <a:lnTo>
                    <a:pt x="23400" y="35505"/>
                  </a:lnTo>
                  <a:lnTo>
                    <a:pt x="24020" y="35855"/>
                  </a:lnTo>
                  <a:lnTo>
                    <a:pt x="24640" y="36260"/>
                  </a:lnTo>
                  <a:lnTo>
                    <a:pt x="25234" y="36664"/>
                  </a:lnTo>
                  <a:lnTo>
                    <a:pt x="25773" y="37122"/>
                  </a:lnTo>
                  <a:lnTo>
                    <a:pt x="26312" y="37608"/>
                  </a:lnTo>
                  <a:lnTo>
                    <a:pt x="26797" y="38120"/>
                  </a:lnTo>
                  <a:lnTo>
                    <a:pt x="27094" y="38470"/>
                  </a:lnTo>
                  <a:lnTo>
                    <a:pt x="27390" y="38821"/>
                  </a:lnTo>
                  <a:lnTo>
                    <a:pt x="27660" y="39171"/>
                  </a:lnTo>
                  <a:lnTo>
                    <a:pt x="27902" y="39549"/>
                  </a:lnTo>
                  <a:lnTo>
                    <a:pt x="28145" y="39926"/>
                  </a:lnTo>
                  <a:lnTo>
                    <a:pt x="28388" y="40303"/>
                  </a:lnTo>
                  <a:lnTo>
                    <a:pt x="28603" y="40681"/>
                  </a:lnTo>
                  <a:lnTo>
                    <a:pt x="28792" y="41085"/>
                  </a:lnTo>
                  <a:lnTo>
                    <a:pt x="28981" y="41490"/>
                  </a:lnTo>
                  <a:lnTo>
                    <a:pt x="29143" y="41894"/>
                  </a:lnTo>
                  <a:lnTo>
                    <a:pt x="29277" y="42298"/>
                  </a:lnTo>
                  <a:lnTo>
                    <a:pt x="29412" y="42703"/>
                  </a:lnTo>
                  <a:lnTo>
                    <a:pt x="29520" y="43134"/>
                  </a:lnTo>
                  <a:lnTo>
                    <a:pt x="29601" y="43565"/>
                  </a:lnTo>
                  <a:lnTo>
                    <a:pt x="29682" y="43997"/>
                  </a:lnTo>
                  <a:lnTo>
                    <a:pt x="29736" y="44401"/>
                  </a:lnTo>
                  <a:lnTo>
                    <a:pt x="29763" y="44832"/>
                  </a:lnTo>
                  <a:lnTo>
                    <a:pt x="29763" y="45264"/>
                  </a:lnTo>
                  <a:lnTo>
                    <a:pt x="29763" y="45695"/>
                  </a:lnTo>
                  <a:lnTo>
                    <a:pt x="29736" y="46126"/>
                  </a:lnTo>
                  <a:lnTo>
                    <a:pt x="29682" y="46558"/>
                  </a:lnTo>
                  <a:lnTo>
                    <a:pt x="29601" y="46989"/>
                  </a:lnTo>
                  <a:lnTo>
                    <a:pt x="29520" y="47420"/>
                  </a:lnTo>
                  <a:lnTo>
                    <a:pt x="29385" y="47852"/>
                  </a:lnTo>
                  <a:lnTo>
                    <a:pt x="29250" y="48256"/>
                  </a:lnTo>
                  <a:lnTo>
                    <a:pt x="29089" y="48688"/>
                  </a:lnTo>
                  <a:lnTo>
                    <a:pt x="28900" y="49092"/>
                  </a:lnTo>
                  <a:lnTo>
                    <a:pt x="28684" y="49496"/>
                  </a:lnTo>
                  <a:lnTo>
                    <a:pt x="28442" y="49901"/>
                  </a:lnTo>
                  <a:lnTo>
                    <a:pt x="28172" y="50305"/>
                  </a:lnTo>
                  <a:lnTo>
                    <a:pt x="27875" y="50682"/>
                  </a:lnTo>
                  <a:lnTo>
                    <a:pt x="27579" y="51087"/>
                  </a:lnTo>
                  <a:lnTo>
                    <a:pt x="27202" y="51464"/>
                  </a:lnTo>
                  <a:lnTo>
                    <a:pt x="26770" y="51896"/>
                  </a:lnTo>
                  <a:lnTo>
                    <a:pt x="26312" y="52273"/>
                  </a:lnTo>
                  <a:lnTo>
                    <a:pt x="25827" y="52624"/>
                  </a:lnTo>
                  <a:lnTo>
                    <a:pt x="25314" y="52920"/>
                  </a:lnTo>
                  <a:lnTo>
                    <a:pt x="24775" y="53190"/>
                  </a:lnTo>
                  <a:lnTo>
                    <a:pt x="24236" y="53432"/>
                  </a:lnTo>
                  <a:lnTo>
                    <a:pt x="23670" y="53648"/>
                  </a:lnTo>
                  <a:lnTo>
                    <a:pt x="23104" y="53810"/>
                  </a:lnTo>
                  <a:lnTo>
                    <a:pt x="22430" y="53971"/>
                  </a:lnTo>
                  <a:lnTo>
                    <a:pt x="21756" y="54106"/>
                  </a:lnTo>
                  <a:lnTo>
                    <a:pt x="21055" y="54187"/>
                  </a:lnTo>
                  <a:lnTo>
                    <a:pt x="20354" y="54241"/>
                  </a:lnTo>
                  <a:lnTo>
                    <a:pt x="19653" y="54268"/>
                  </a:lnTo>
                  <a:lnTo>
                    <a:pt x="18952" y="54268"/>
                  </a:lnTo>
                  <a:lnTo>
                    <a:pt x="18278" y="54214"/>
                  </a:lnTo>
                  <a:lnTo>
                    <a:pt x="17577" y="54160"/>
                  </a:lnTo>
                  <a:lnTo>
                    <a:pt x="16876" y="54079"/>
                  </a:lnTo>
                  <a:lnTo>
                    <a:pt x="16148" y="53945"/>
                  </a:lnTo>
                  <a:lnTo>
                    <a:pt x="15690" y="53864"/>
                  </a:lnTo>
                  <a:lnTo>
                    <a:pt x="15232" y="53729"/>
                  </a:lnTo>
                  <a:lnTo>
                    <a:pt x="14801" y="53594"/>
                  </a:lnTo>
                  <a:lnTo>
                    <a:pt x="14369" y="53459"/>
                  </a:lnTo>
                  <a:lnTo>
                    <a:pt x="13965" y="53297"/>
                  </a:lnTo>
                  <a:lnTo>
                    <a:pt x="13560" y="53109"/>
                  </a:lnTo>
                  <a:lnTo>
                    <a:pt x="13183" y="52893"/>
                  </a:lnTo>
                  <a:lnTo>
                    <a:pt x="12806" y="52677"/>
                  </a:lnTo>
                  <a:lnTo>
                    <a:pt x="12428" y="52462"/>
                  </a:lnTo>
                  <a:lnTo>
                    <a:pt x="12051" y="52192"/>
                  </a:lnTo>
                  <a:lnTo>
                    <a:pt x="11700" y="51923"/>
                  </a:lnTo>
                  <a:lnTo>
                    <a:pt x="11377" y="51626"/>
                  </a:lnTo>
                  <a:lnTo>
                    <a:pt x="11053" y="51330"/>
                  </a:lnTo>
                  <a:lnTo>
                    <a:pt x="10757" y="51006"/>
                  </a:lnTo>
                  <a:lnTo>
                    <a:pt x="10487" y="50656"/>
                  </a:lnTo>
                  <a:lnTo>
                    <a:pt x="10218" y="50305"/>
                  </a:lnTo>
                  <a:lnTo>
                    <a:pt x="9975" y="49928"/>
                  </a:lnTo>
                  <a:lnTo>
                    <a:pt x="9732" y="49523"/>
                  </a:lnTo>
                  <a:lnTo>
                    <a:pt x="9544" y="49119"/>
                  </a:lnTo>
                  <a:lnTo>
                    <a:pt x="9355" y="48688"/>
                  </a:lnTo>
                  <a:lnTo>
                    <a:pt x="9166" y="48256"/>
                  </a:lnTo>
                  <a:lnTo>
                    <a:pt x="9031" y="47798"/>
                  </a:lnTo>
                  <a:lnTo>
                    <a:pt x="8897" y="47340"/>
                  </a:lnTo>
                  <a:lnTo>
                    <a:pt x="8762" y="46854"/>
                  </a:lnTo>
                  <a:lnTo>
                    <a:pt x="8681" y="46261"/>
                  </a:lnTo>
                  <a:lnTo>
                    <a:pt x="8600" y="45668"/>
                  </a:lnTo>
                  <a:lnTo>
                    <a:pt x="8546" y="45075"/>
                  </a:lnTo>
                  <a:lnTo>
                    <a:pt x="8519" y="44482"/>
                  </a:lnTo>
                  <a:lnTo>
                    <a:pt x="8546" y="43889"/>
                  </a:lnTo>
                  <a:lnTo>
                    <a:pt x="8573" y="43296"/>
                  </a:lnTo>
                  <a:lnTo>
                    <a:pt x="8654" y="42703"/>
                  </a:lnTo>
                  <a:lnTo>
                    <a:pt x="8762" y="42110"/>
                  </a:lnTo>
                  <a:lnTo>
                    <a:pt x="8870" y="41517"/>
                  </a:lnTo>
                  <a:lnTo>
                    <a:pt x="9031" y="40950"/>
                  </a:lnTo>
                  <a:lnTo>
                    <a:pt x="9193" y="40357"/>
                  </a:lnTo>
                  <a:lnTo>
                    <a:pt x="9382" y="39791"/>
                  </a:lnTo>
                  <a:lnTo>
                    <a:pt x="9625" y="39225"/>
                  </a:lnTo>
                  <a:lnTo>
                    <a:pt x="9867" y="38686"/>
                  </a:lnTo>
                  <a:lnTo>
                    <a:pt x="10137" y="38147"/>
                  </a:lnTo>
                  <a:lnTo>
                    <a:pt x="10433" y="37608"/>
                  </a:lnTo>
                  <a:lnTo>
                    <a:pt x="10757" y="37284"/>
                  </a:lnTo>
                  <a:lnTo>
                    <a:pt x="11134" y="36987"/>
                  </a:lnTo>
                  <a:lnTo>
                    <a:pt x="11512" y="36664"/>
                  </a:lnTo>
                  <a:lnTo>
                    <a:pt x="11889" y="36394"/>
                  </a:lnTo>
                  <a:lnTo>
                    <a:pt x="12401" y="36044"/>
                  </a:lnTo>
                  <a:lnTo>
                    <a:pt x="12940" y="35720"/>
                  </a:lnTo>
                  <a:lnTo>
                    <a:pt x="13480" y="35451"/>
                  </a:lnTo>
                  <a:lnTo>
                    <a:pt x="14046" y="35181"/>
                  </a:lnTo>
                  <a:lnTo>
                    <a:pt x="14612" y="34966"/>
                  </a:lnTo>
                  <a:lnTo>
                    <a:pt x="15205" y="34777"/>
                  </a:lnTo>
                  <a:lnTo>
                    <a:pt x="15825" y="34615"/>
                  </a:lnTo>
                  <a:lnTo>
                    <a:pt x="16445" y="34480"/>
                  </a:lnTo>
                  <a:lnTo>
                    <a:pt x="16903" y="34426"/>
                  </a:lnTo>
                  <a:lnTo>
                    <a:pt x="17389" y="34372"/>
                  </a:lnTo>
                  <a:lnTo>
                    <a:pt x="17874" y="34319"/>
                  </a:lnTo>
                  <a:close/>
                  <a:moveTo>
                    <a:pt x="21405" y="0"/>
                  </a:moveTo>
                  <a:lnTo>
                    <a:pt x="20785" y="27"/>
                  </a:lnTo>
                  <a:lnTo>
                    <a:pt x="20138" y="81"/>
                  </a:lnTo>
                  <a:lnTo>
                    <a:pt x="19518" y="162"/>
                  </a:lnTo>
                  <a:lnTo>
                    <a:pt x="18898" y="270"/>
                  </a:lnTo>
                  <a:lnTo>
                    <a:pt x="18305" y="378"/>
                  </a:lnTo>
                  <a:lnTo>
                    <a:pt x="17685" y="539"/>
                  </a:lnTo>
                  <a:lnTo>
                    <a:pt x="17092" y="701"/>
                  </a:lnTo>
                  <a:lnTo>
                    <a:pt x="16526" y="917"/>
                  </a:lnTo>
                  <a:lnTo>
                    <a:pt x="15960" y="1132"/>
                  </a:lnTo>
                  <a:lnTo>
                    <a:pt x="15097" y="1483"/>
                  </a:lnTo>
                  <a:lnTo>
                    <a:pt x="14288" y="1914"/>
                  </a:lnTo>
                  <a:lnTo>
                    <a:pt x="13480" y="2373"/>
                  </a:lnTo>
                  <a:lnTo>
                    <a:pt x="12725" y="2885"/>
                  </a:lnTo>
                  <a:lnTo>
                    <a:pt x="12078" y="3370"/>
                  </a:lnTo>
                  <a:lnTo>
                    <a:pt x="11458" y="3882"/>
                  </a:lnTo>
                  <a:lnTo>
                    <a:pt x="10865" y="4421"/>
                  </a:lnTo>
                  <a:lnTo>
                    <a:pt x="10298" y="5014"/>
                  </a:lnTo>
                  <a:lnTo>
                    <a:pt x="9759" y="5608"/>
                  </a:lnTo>
                  <a:lnTo>
                    <a:pt x="9274" y="6255"/>
                  </a:lnTo>
                  <a:lnTo>
                    <a:pt x="8816" y="6902"/>
                  </a:lnTo>
                  <a:lnTo>
                    <a:pt x="8384" y="7602"/>
                  </a:lnTo>
                  <a:lnTo>
                    <a:pt x="7980" y="8303"/>
                  </a:lnTo>
                  <a:lnTo>
                    <a:pt x="7603" y="9031"/>
                  </a:lnTo>
                  <a:lnTo>
                    <a:pt x="7279" y="9786"/>
                  </a:lnTo>
                  <a:lnTo>
                    <a:pt x="7010" y="10568"/>
                  </a:lnTo>
                  <a:lnTo>
                    <a:pt x="6767" y="11377"/>
                  </a:lnTo>
                  <a:lnTo>
                    <a:pt x="6551" y="12185"/>
                  </a:lnTo>
                  <a:lnTo>
                    <a:pt x="6389" y="13021"/>
                  </a:lnTo>
                  <a:lnTo>
                    <a:pt x="6282" y="13857"/>
                  </a:lnTo>
                  <a:lnTo>
                    <a:pt x="6228" y="14774"/>
                  </a:lnTo>
                  <a:lnTo>
                    <a:pt x="6201" y="15690"/>
                  </a:lnTo>
                  <a:lnTo>
                    <a:pt x="6255" y="16580"/>
                  </a:lnTo>
                  <a:lnTo>
                    <a:pt x="6336" y="17442"/>
                  </a:lnTo>
                  <a:lnTo>
                    <a:pt x="6470" y="18332"/>
                  </a:lnTo>
                  <a:lnTo>
                    <a:pt x="6686" y="19168"/>
                  </a:lnTo>
                  <a:lnTo>
                    <a:pt x="6929" y="20003"/>
                  </a:lnTo>
                  <a:lnTo>
                    <a:pt x="7198" y="20812"/>
                  </a:lnTo>
                  <a:lnTo>
                    <a:pt x="7549" y="21621"/>
                  </a:lnTo>
                  <a:lnTo>
                    <a:pt x="7926" y="22376"/>
                  </a:lnTo>
                  <a:lnTo>
                    <a:pt x="8330" y="23131"/>
                  </a:lnTo>
                  <a:lnTo>
                    <a:pt x="8816" y="23859"/>
                  </a:lnTo>
                  <a:lnTo>
                    <a:pt x="9301" y="24560"/>
                  </a:lnTo>
                  <a:lnTo>
                    <a:pt x="9840" y="25233"/>
                  </a:lnTo>
                  <a:lnTo>
                    <a:pt x="10433" y="25880"/>
                  </a:lnTo>
                  <a:lnTo>
                    <a:pt x="11026" y="26501"/>
                  </a:lnTo>
                  <a:lnTo>
                    <a:pt x="10352" y="26851"/>
                  </a:lnTo>
                  <a:lnTo>
                    <a:pt x="9678" y="27255"/>
                  </a:lnTo>
                  <a:lnTo>
                    <a:pt x="9031" y="27687"/>
                  </a:lnTo>
                  <a:lnTo>
                    <a:pt x="8411" y="28145"/>
                  </a:lnTo>
                  <a:lnTo>
                    <a:pt x="7791" y="28603"/>
                  </a:lnTo>
                  <a:lnTo>
                    <a:pt x="7198" y="29116"/>
                  </a:lnTo>
                  <a:lnTo>
                    <a:pt x="6632" y="29628"/>
                  </a:lnTo>
                  <a:lnTo>
                    <a:pt x="6066" y="30194"/>
                  </a:lnTo>
                  <a:lnTo>
                    <a:pt x="5392" y="30922"/>
                  </a:lnTo>
                  <a:lnTo>
                    <a:pt x="4745" y="31677"/>
                  </a:lnTo>
                  <a:lnTo>
                    <a:pt x="4152" y="32485"/>
                  </a:lnTo>
                  <a:lnTo>
                    <a:pt x="3586" y="33348"/>
                  </a:lnTo>
                  <a:lnTo>
                    <a:pt x="3074" y="34238"/>
                  </a:lnTo>
                  <a:lnTo>
                    <a:pt x="2588" y="35154"/>
                  </a:lnTo>
                  <a:lnTo>
                    <a:pt x="2157" y="36125"/>
                  </a:lnTo>
                  <a:lnTo>
                    <a:pt x="1753" y="37122"/>
                  </a:lnTo>
                  <a:lnTo>
                    <a:pt x="1726" y="37284"/>
                  </a:lnTo>
                  <a:lnTo>
                    <a:pt x="1483" y="37931"/>
                  </a:lnTo>
                  <a:lnTo>
                    <a:pt x="1294" y="38605"/>
                  </a:lnTo>
                  <a:lnTo>
                    <a:pt x="1079" y="39144"/>
                  </a:lnTo>
                  <a:lnTo>
                    <a:pt x="890" y="39683"/>
                  </a:lnTo>
                  <a:lnTo>
                    <a:pt x="728" y="40249"/>
                  </a:lnTo>
                  <a:lnTo>
                    <a:pt x="566" y="40789"/>
                  </a:lnTo>
                  <a:lnTo>
                    <a:pt x="432" y="41355"/>
                  </a:lnTo>
                  <a:lnTo>
                    <a:pt x="324" y="41921"/>
                  </a:lnTo>
                  <a:lnTo>
                    <a:pt x="216" y="42487"/>
                  </a:lnTo>
                  <a:lnTo>
                    <a:pt x="135" y="43053"/>
                  </a:lnTo>
                  <a:lnTo>
                    <a:pt x="81" y="43619"/>
                  </a:lnTo>
                  <a:lnTo>
                    <a:pt x="27" y="44185"/>
                  </a:lnTo>
                  <a:lnTo>
                    <a:pt x="27" y="44752"/>
                  </a:lnTo>
                  <a:lnTo>
                    <a:pt x="0" y="45318"/>
                  </a:lnTo>
                  <a:lnTo>
                    <a:pt x="27" y="45884"/>
                  </a:lnTo>
                  <a:lnTo>
                    <a:pt x="54" y="46450"/>
                  </a:lnTo>
                  <a:lnTo>
                    <a:pt x="135" y="47043"/>
                  </a:lnTo>
                  <a:lnTo>
                    <a:pt x="189" y="47609"/>
                  </a:lnTo>
                  <a:lnTo>
                    <a:pt x="324" y="48229"/>
                  </a:lnTo>
                  <a:lnTo>
                    <a:pt x="459" y="48849"/>
                  </a:lnTo>
                  <a:lnTo>
                    <a:pt x="620" y="49469"/>
                  </a:lnTo>
                  <a:lnTo>
                    <a:pt x="809" y="50062"/>
                  </a:lnTo>
                  <a:lnTo>
                    <a:pt x="971" y="50709"/>
                  </a:lnTo>
                  <a:lnTo>
                    <a:pt x="1133" y="51330"/>
                  </a:lnTo>
                  <a:lnTo>
                    <a:pt x="1348" y="51950"/>
                  </a:lnTo>
                  <a:lnTo>
                    <a:pt x="1591" y="52570"/>
                  </a:lnTo>
                  <a:lnTo>
                    <a:pt x="1833" y="53163"/>
                  </a:lnTo>
                  <a:lnTo>
                    <a:pt x="2130" y="53756"/>
                  </a:lnTo>
                  <a:lnTo>
                    <a:pt x="2427" y="54322"/>
                  </a:lnTo>
                  <a:lnTo>
                    <a:pt x="2777" y="54888"/>
                  </a:lnTo>
                  <a:lnTo>
                    <a:pt x="3047" y="55319"/>
                  </a:lnTo>
                  <a:lnTo>
                    <a:pt x="3370" y="55751"/>
                  </a:lnTo>
                  <a:lnTo>
                    <a:pt x="3828" y="56344"/>
                  </a:lnTo>
                  <a:lnTo>
                    <a:pt x="4341" y="56910"/>
                  </a:lnTo>
                  <a:lnTo>
                    <a:pt x="4853" y="57449"/>
                  </a:lnTo>
                  <a:lnTo>
                    <a:pt x="5419" y="57961"/>
                  </a:lnTo>
                  <a:lnTo>
                    <a:pt x="5985" y="58447"/>
                  </a:lnTo>
                  <a:lnTo>
                    <a:pt x="6578" y="58905"/>
                  </a:lnTo>
                  <a:lnTo>
                    <a:pt x="7198" y="59336"/>
                  </a:lnTo>
                  <a:lnTo>
                    <a:pt x="7818" y="59741"/>
                  </a:lnTo>
                  <a:lnTo>
                    <a:pt x="8519" y="60145"/>
                  </a:lnTo>
                  <a:lnTo>
                    <a:pt x="9220" y="60495"/>
                  </a:lnTo>
                  <a:lnTo>
                    <a:pt x="9921" y="60846"/>
                  </a:lnTo>
                  <a:lnTo>
                    <a:pt x="10649" y="61142"/>
                  </a:lnTo>
                  <a:lnTo>
                    <a:pt x="11377" y="61412"/>
                  </a:lnTo>
                  <a:lnTo>
                    <a:pt x="12132" y="61655"/>
                  </a:lnTo>
                  <a:lnTo>
                    <a:pt x="12913" y="61870"/>
                  </a:lnTo>
                  <a:lnTo>
                    <a:pt x="13668" y="62059"/>
                  </a:lnTo>
                  <a:lnTo>
                    <a:pt x="14423" y="62221"/>
                  </a:lnTo>
                  <a:lnTo>
                    <a:pt x="15205" y="62329"/>
                  </a:lnTo>
                  <a:lnTo>
                    <a:pt x="15960" y="62490"/>
                  </a:lnTo>
                  <a:lnTo>
                    <a:pt x="16742" y="62652"/>
                  </a:lnTo>
                  <a:lnTo>
                    <a:pt x="17523" y="62760"/>
                  </a:lnTo>
                  <a:lnTo>
                    <a:pt x="18305" y="62868"/>
                  </a:lnTo>
                  <a:lnTo>
                    <a:pt x="19033" y="62922"/>
                  </a:lnTo>
                  <a:lnTo>
                    <a:pt x="19734" y="62976"/>
                  </a:lnTo>
                  <a:lnTo>
                    <a:pt x="20435" y="63003"/>
                  </a:lnTo>
                  <a:lnTo>
                    <a:pt x="21837" y="63003"/>
                  </a:lnTo>
                  <a:lnTo>
                    <a:pt x="22565" y="62949"/>
                  </a:lnTo>
                  <a:lnTo>
                    <a:pt x="23266" y="62895"/>
                  </a:lnTo>
                  <a:lnTo>
                    <a:pt x="23966" y="62814"/>
                  </a:lnTo>
                  <a:lnTo>
                    <a:pt x="25099" y="62652"/>
                  </a:lnTo>
                  <a:lnTo>
                    <a:pt x="26231" y="62436"/>
                  </a:lnTo>
                  <a:lnTo>
                    <a:pt x="27336" y="62140"/>
                  </a:lnTo>
                  <a:lnTo>
                    <a:pt x="27875" y="61978"/>
                  </a:lnTo>
                  <a:lnTo>
                    <a:pt x="28415" y="61789"/>
                  </a:lnTo>
                  <a:lnTo>
                    <a:pt x="28954" y="61601"/>
                  </a:lnTo>
                  <a:lnTo>
                    <a:pt x="29493" y="61385"/>
                  </a:lnTo>
                  <a:lnTo>
                    <a:pt x="30032" y="61142"/>
                  </a:lnTo>
                  <a:lnTo>
                    <a:pt x="30544" y="60900"/>
                  </a:lnTo>
                  <a:lnTo>
                    <a:pt x="31057" y="60630"/>
                  </a:lnTo>
                  <a:lnTo>
                    <a:pt x="31542" y="60361"/>
                  </a:lnTo>
                  <a:lnTo>
                    <a:pt x="32027" y="60064"/>
                  </a:lnTo>
                  <a:lnTo>
                    <a:pt x="32512" y="59741"/>
                  </a:lnTo>
                  <a:lnTo>
                    <a:pt x="33132" y="59282"/>
                  </a:lnTo>
                  <a:lnTo>
                    <a:pt x="33752" y="58770"/>
                  </a:lnTo>
                  <a:lnTo>
                    <a:pt x="34319" y="58258"/>
                  </a:lnTo>
                  <a:lnTo>
                    <a:pt x="34885" y="57719"/>
                  </a:lnTo>
                  <a:lnTo>
                    <a:pt x="35424" y="57153"/>
                  </a:lnTo>
                  <a:lnTo>
                    <a:pt x="35909" y="56586"/>
                  </a:lnTo>
                  <a:lnTo>
                    <a:pt x="36394" y="55966"/>
                  </a:lnTo>
                  <a:lnTo>
                    <a:pt x="36826" y="55346"/>
                  </a:lnTo>
                  <a:lnTo>
                    <a:pt x="37257" y="54699"/>
                  </a:lnTo>
                  <a:lnTo>
                    <a:pt x="37661" y="54052"/>
                  </a:lnTo>
                  <a:lnTo>
                    <a:pt x="37958" y="53675"/>
                  </a:lnTo>
                  <a:lnTo>
                    <a:pt x="38416" y="53082"/>
                  </a:lnTo>
                  <a:lnTo>
                    <a:pt x="38848" y="52462"/>
                  </a:lnTo>
                  <a:lnTo>
                    <a:pt x="39225" y="51842"/>
                  </a:lnTo>
                  <a:lnTo>
                    <a:pt x="39576" y="51195"/>
                  </a:lnTo>
                  <a:lnTo>
                    <a:pt x="39899" y="50548"/>
                  </a:lnTo>
                  <a:lnTo>
                    <a:pt x="40169" y="49901"/>
                  </a:lnTo>
                  <a:lnTo>
                    <a:pt x="40411" y="49227"/>
                  </a:lnTo>
                  <a:lnTo>
                    <a:pt x="40627" y="48553"/>
                  </a:lnTo>
                  <a:lnTo>
                    <a:pt x="40789" y="47879"/>
                  </a:lnTo>
                  <a:lnTo>
                    <a:pt x="40950" y="47178"/>
                  </a:lnTo>
                  <a:lnTo>
                    <a:pt x="41058" y="46477"/>
                  </a:lnTo>
                  <a:lnTo>
                    <a:pt x="41112" y="45776"/>
                  </a:lnTo>
                  <a:lnTo>
                    <a:pt x="41166" y="45075"/>
                  </a:lnTo>
                  <a:lnTo>
                    <a:pt x="41193" y="44374"/>
                  </a:lnTo>
                  <a:lnTo>
                    <a:pt x="41166" y="43646"/>
                  </a:lnTo>
                  <a:lnTo>
                    <a:pt x="41112" y="42945"/>
                  </a:lnTo>
                  <a:lnTo>
                    <a:pt x="41058" y="42244"/>
                  </a:lnTo>
                  <a:lnTo>
                    <a:pt x="40950" y="41517"/>
                  </a:lnTo>
                  <a:lnTo>
                    <a:pt x="40816" y="40816"/>
                  </a:lnTo>
                  <a:lnTo>
                    <a:pt x="40654" y="40115"/>
                  </a:lnTo>
                  <a:lnTo>
                    <a:pt x="40465" y="39414"/>
                  </a:lnTo>
                  <a:lnTo>
                    <a:pt x="40249" y="38713"/>
                  </a:lnTo>
                  <a:lnTo>
                    <a:pt x="40007" y="38012"/>
                  </a:lnTo>
                  <a:lnTo>
                    <a:pt x="39737" y="37338"/>
                  </a:lnTo>
                  <a:lnTo>
                    <a:pt x="39468" y="36664"/>
                  </a:lnTo>
                  <a:lnTo>
                    <a:pt x="39144" y="35990"/>
                  </a:lnTo>
                  <a:lnTo>
                    <a:pt x="38794" y="35316"/>
                  </a:lnTo>
                  <a:lnTo>
                    <a:pt x="38443" y="34669"/>
                  </a:lnTo>
                  <a:lnTo>
                    <a:pt x="38066" y="34022"/>
                  </a:lnTo>
                  <a:lnTo>
                    <a:pt x="37661" y="33402"/>
                  </a:lnTo>
                  <a:lnTo>
                    <a:pt x="37230" y="32782"/>
                  </a:lnTo>
                  <a:lnTo>
                    <a:pt x="36772" y="32189"/>
                  </a:lnTo>
                  <a:lnTo>
                    <a:pt x="36287" y="31569"/>
                  </a:lnTo>
                  <a:lnTo>
                    <a:pt x="35747" y="30976"/>
                  </a:lnTo>
                  <a:lnTo>
                    <a:pt x="35208" y="30383"/>
                  </a:lnTo>
                  <a:lnTo>
                    <a:pt x="34642" y="29816"/>
                  </a:lnTo>
                  <a:lnTo>
                    <a:pt x="34076" y="29277"/>
                  </a:lnTo>
                  <a:lnTo>
                    <a:pt x="33456" y="28765"/>
                  </a:lnTo>
                  <a:lnTo>
                    <a:pt x="32836" y="28280"/>
                  </a:lnTo>
                  <a:lnTo>
                    <a:pt x="32189" y="27795"/>
                  </a:lnTo>
                  <a:lnTo>
                    <a:pt x="31677" y="27444"/>
                  </a:lnTo>
                  <a:lnTo>
                    <a:pt x="31111" y="27094"/>
                  </a:lnTo>
                  <a:lnTo>
                    <a:pt x="30706" y="26851"/>
                  </a:lnTo>
                  <a:lnTo>
                    <a:pt x="31488" y="26069"/>
                  </a:lnTo>
                  <a:lnTo>
                    <a:pt x="31865" y="25665"/>
                  </a:lnTo>
                  <a:lnTo>
                    <a:pt x="32216" y="25233"/>
                  </a:lnTo>
                  <a:lnTo>
                    <a:pt x="32674" y="24667"/>
                  </a:lnTo>
                  <a:lnTo>
                    <a:pt x="33105" y="24101"/>
                  </a:lnTo>
                  <a:lnTo>
                    <a:pt x="33510" y="23508"/>
                  </a:lnTo>
                  <a:lnTo>
                    <a:pt x="33887" y="22915"/>
                  </a:lnTo>
                  <a:lnTo>
                    <a:pt x="34265" y="22268"/>
                  </a:lnTo>
                  <a:lnTo>
                    <a:pt x="34588" y="21648"/>
                  </a:lnTo>
                  <a:lnTo>
                    <a:pt x="34885" y="21001"/>
                  </a:lnTo>
                  <a:lnTo>
                    <a:pt x="35154" y="20327"/>
                  </a:lnTo>
                  <a:lnTo>
                    <a:pt x="35424" y="19653"/>
                  </a:lnTo>
                  <a:lnTo>
                    <a:pt x="35640" y="18979"/>
                  </a:lnTo>
                  <a:lnTo>
                    <a:pt x="35801" y="18278"/>
                  </a:lnTo>
                  <a:lnTo>
                    <a:pt x="35963" y="17577"/>
                  </a:lnTo>
                  <a:lnTo>
                    <a:pt x="36098" y="16849"/>
                  </a:lnTo>
                  <a:lnTo>
                    <a:pt x="36179" y="16121"/>
                  </a:lnTo>
                  <a:lnTo>
                    <a:pt x="36233" y="15394"/>
                  </a:lnTo>
                  <a:lnTo>
                    <a:pt x="36233" y="14666"/>
                  </a:lnTo>
                  <a:lnTo>
                    <a:pt x="36233" y="14207"/>
                  </a:lnTo>
                  <a:lnTo>
                    <a:pt x="36206" y="13533"/>
                  </a:lnTo>
                  <a:lnTo>
                    <a:pt x="36152" y="12859"/>
                  </a:lnTo>
                  <a:lnTo>
                    <a:pt x="36071" y="12320"/>
                  </a:lnTo>
                  <a:lnTo>
                    <a:pt x="35963" y="11808"/>
                  </a:lnTo>
                  <a:lnTo>
                    <a:pt x="35855" y="11296"/>
                  </a:lnTo>
                  <a:lnTo>
                    <a:pt x="35747" y="10784"/>
                  </a:lnTo>
                  <a:lnTo>
                    <a:pt x="35586" y="10271"/>
                  </a:lnTo>
                  <a:lnTo>
                    <a:pt x="35424" y="9786"/>
                  </a:lnTo>
                  <a:lnTo>
                    <a:pt x="35262" y="9301"/>
                  </a:lnTo>
                  <a:lnTo>
                    <a:pt x="35073" y="8816"/>
                  </a:lnTo>
                  <a:lnTo>
                    <a:pt x="34858" y="8357"/>
                  </a:lnTo>
                  <a:lnTo>
                    <a:pt x="34615" y="7899"/>
                  </a:lnTo>
                  <a:lnTo>
                    <a:pt x="34399" y="7441"/>
                  </a:lnTo>
                  <a:lnTo>
                    <a:pt x="34130" y="7009"/>
                  </a:lnTo>
                  <a:lnTo>
                    <a:pt x="33860" y="6578"/>
                  </a:lnTo>
                  <a:lnTo>
                    <a:pt x="33564" y="6147"/>
                  </a:lnTo>
                  <a:lnTo>
                    <a:pt x="33267" y="5742"/>
                  </a:lnTo>
                  <a:lnTo>
                    <a:pt x="32971" y="5338"/>
                  </a:lnTo>
                  <a:lnTo>
                    <a:pt x="32620" y="4961"/>
                  </a:lnTo>
                  <a:lnTo>
                    <a:pt x="32270" y="4556"/>
                  </a:lnTo>
                  <a:lnTo>
                    <a:pt x="31919" y="4179"/>
                  </a:lnTo>
                  <a:lnTo>
                    <a:pt x="31542" y="3828"/>
                  </a:lnTo>
                  <a:lnTo>
                    <a:pt x="31137" y="3478"/>
                  </a:lnTo>
                  <a:lnTo>
                    <a:pt x="30733" y="3154"/>
                  </a:lnTo>
                  <a:lnTo>
                    <a:pt x="30329" y="2831"/>
                  </a:lnTo>
                  <a:lnTo>
                    <a:pt x="29897" y="2534"/>
                  </a:lnTo>
                  <a:lnTo>
                    <a:pt x="29466" y="2238"/>
                  </a:lnTo>
                  <a:lnTo>
                    <a:pt x="29008" y="1968"/>
                  </a:lnTo>
                  <a:lnTo>
                    <a:pt x="28549" y="1725"/>
                  </a:lnTo>
                  <a:lnTo>
                    <a:pt x="28091" y="1483"/>
                  </a:lnTo>
                  <a:lnTo>
                    <a:pt x="27606" y="1240"/>
                  </a:lnTo>
                  <a:lnTo>
                    <a:pt x="27121" y="1052"/>
                  </a:lnTo>
                  <a:lnTo>
                    <a:pt x="26635" y="863"/>
                  </a:lnTo>
                  <a:lnTo>
                    <a:pt x="26123" y="701"/>
                  </a:lnTo>
                  <a:lnTo>
                    <a:pt x="25449" y="485"/>
                  </a:lnTo>
                  <a:lnTo>
                    <a:pt x="24721" y="324"/>
                  </a:lnTo>
                  <a:lnTo>
                    <a:pt x="23993" y="189"/>
                  </a:lnTo>
                  <a:lnTo>
                    <a:pt x="23266" y="81"/>
                  </a:lnTo>
                  <a:lnTo>
                    <a:pt x="22646" y="27"/>
                  </a:lnTo>
                  <a:lnTo>
                    <a:pt x="22025"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86" name="Google Shape;386;p6"/>
            <p:cNvSpPr/>
            <p:nvPr/>
          </p:nvSpPr>
          <p:spPr>
            <a:xfrm>
              <a:off x="1227675" y="1088650"/>
              <a:ext cx="152350" cy="738700"/>
            </a:xfrm>
            <a:custGeom>
              <a:avLst/>
              <a:gdLst/>
              <a:ahLst/>
              <a:cxnLst/>
              <a:rect l="l" t="t" r="r" b="b"/>
              <a:pathLst>
                <a:path w="6094" h="29548" extrusionOk="0">
                  <a:moveTo>
                    <a:pt x="4341" y="1"/>
                  </a:moveTo>
                  <a:lnTo>
                    <a:pt x="3667" y="729"/>
                  </a:lnTo>
                  <a:lnTo>
                    <a:pt x="3020" y="1484"/>
                  </a:lnTo>
                  <a:lnTo>
                    <a:pt x="2427" y="2292"/>
                  </a:lnTo>
                  <a:lnTo>
                    <a:pt x="1861" y="3155"/>
                  </a:lnTo>
                  <a:lnTo>
                    <a:pt x="1349" y="4045"/>
                  </a:lnTo>
                  <a:lnTo>
                    <a:pt x="863" y="4961"/>
                  </a:lnTo>
                  <a:lnTo>
                    <a:pt x="432" y="5932"/>
                  </a:lnTo>
                  <a:lnTo>
                    <a:pt x="28" y="6929"/>
                  </a:lnTo>
                  <a:lnTo>
                    <a:pt x="1" y="7091"/>
                  </a:lnTo>
                  <a:lnTo>
                    <a:pt x="55" y="9275"/>
                  </a:lnTo>
                  <a:lnTo>
                    <a:pt x="162" y="11485"/>
                  </a:lnTo>
                  <a:lnTo>
                    <a:pt x="405" y="15907"/>
                  </a:lnTo>
                  <a:lnTo>
                    <a:pt x="702" y="20301"/>
                  </a:lnTo>
                  <a:lnTo>
                    <a:pt x="1052" y="24695"/>
                  </a:lnTo>
                  <a:lnTo>
                    <a:pt x="1322" y="25126"/>
                  </a:lnTo>
                  <a:lnTo>
                    <a:pt x="1645" y="25558"/>
                  </a:lnTo>
                  <a:lnTo>
                    <a:pt x="2103" y="26151"/>
                  </a:lnTo>
                  <a:lnTo>
                    <a:pt x="2616" y="26717"/>
                  </a:lnTo>
                  <a:lnTo>
                    <a:pt x="3128" y="27256"/>
                  </a:lnTo>
                  <a:lnTo>
                    <a:pt x="3694" y="27768"/>
                  </a:lnTo>
                  <a:lnTo>
                    <a:pt x="4260" y="28254"/>
                  </a:lnTo>
                  <a:lnTo>
                    <a:pt x="4853" y="28712"/>
                  </a:lnTo>
                  <a:lnTo>
                    <a:pt x="5473" y="29143"/>
                  </a:lnTo>
                  <a:lnTo>
                    <a:pt x="6093" y="29548"/>
                  </a:lnTo>
                  <a:lnTo>
                    <a:pt x="5824" y="26205"/>
                  </a:lnTo>
                  <a:lnTo>
                    <a:pt x="5554" y="22862"/>
                  </a:lnTo>
                  <a:lnTo>
                    <a:pt x="5311" y="19492"/>
                  </a:lnTo>
                  <a:lnTo>
                    <a:pt x="5096" y="16149"/>
                  </a:lnTo>
                  <a:lnTo>
                    <a:pt x="4907" y="12779"/>
                  </a:lnTo>
                  <a:lnTo>
                    <a:pt x="4745" y="9409"/>
                  </a:lnTo>
                  <a:lnTo>
                    <a:pt x="4584" y="6067"/>
                  </a:lnTo>
                  <a:lnTo>
                    <a:pt x="4449" y="2697"/>
                  </a:lnTo>
                  <a:lnTo>
                    <a:pt x="4341"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87" name="Google Shape;387;p6"/>
            <p:cNvSpPr/>
            <p:nvPr/>
          </p:nvSpPr>
          <p:spPr>
            <a:xfrm>
              <a:off x="1479075" y="362125"/>
              <a:ext cx="116625" cy="881575"/>
            </a:xfrm>
            <a:custGeom>
              <a:avLst/>
              <a:gdLst/>
              <a:ahLst/>
              <a:cxnLst/>
              <a:rect l="l" t="t" r="r" b="b"/>
              <a:pathLst>
                <a:path w="4665" h="35263" extrusionOk="0">
                  <a:moveTo>
                    <a:pt x="4179" y="0"/>
                  </a:moveTo>
                  <a:lnTo>
                    <a:pt x="3316" y="351"/>
                  </a:lnTo>
                  <a:lnTo>
                    <a:pt x="2507" y="782"/>
                  </a:lnTo>
                  <a:lnTo>
                    <a:pt x="1699" y="1241"/>
                  </a:lnTo>
                  <a:lnTo>
                    <a:pt x="944" y="1753"/>
                  </a:lnTo>
                  <a:lnTo>
                    <a:pt x="836" y="3128"/>
                  </a:lnTo>
                  <a:lnTo>
                    <a:pt x="755" y="4529"/>
                  </a:lnTo>
                  <a:lnTo>
                    <a:pt x="620" y="7306"/>
                  </a:lnTo>
                  <a:lnTo>
                    <a:pt x="512" y="10056"/>
                  </a:lnTo>
                  <a:lnTo>
                    <a:pt x="405" y="12752"/>
                  </a:lnTo>
                  <a:lnTo>
                    <a:pt x="297" y="15151"/>
                  </a:lnTo>
                  <a:lnTo>
                    <a:pt x="189" y="17524"/>
                  </a:lnTo>
                  <a:lnTo>
                    <a:pt x="108" y="19896"/>
                  </a:lnTo>
                  <a:lnTo>
                    <a:pt x="54" y="22268"/>
                  </a:lnTo>
                  <a:lnTo>
                    <a:pt x="0" y="24641"/>
                  </a:lnTo>
                  <a:lnTo>
                    <a:pt x="0" y="27013"/>
                  </a:lnTo>
                  <a:lnTo>
                    <a:pt x="0" y="29385"/>
                  </a:lnTo>
                  <a:lnTo>
                    <a:pt x="27" y="31758"/>
                  </a:lnTo>
                  <a:lnTo>
                    <a:pt x="108" y="35262"/>
                  </a:lnTo>
                  <a:lnTo>
                    <a:pt x="620" y="34912"/>
                  </a:lnTo>
                  <a:lnTo>
                    <a:pt x="1159" y="34588"/>
                  </a:lnTo>
                  <a:lnTo>
                    <a:pt x="1699" y="34319"/>
                  </a:lnTo>
                  <a:lnTo>
                    <a:pt x="2265" y="34049"/>
                  </a:lnTo>
                  <a:lnTo>
                    <a:pt x="2831" y="33834"/>
                  </a:lnTo>
                  <a:lnTo>
                    <a:pt x="3424" y="33645"/>
                  </a:lnTo>
                  <a:lnTo>
                    <a:pt x="4044" y="33483"/>
                  </a:lnTo>
                  <a:lnTo>
                    <a:pt x="4664" y="33348"/>
                  </a:lnTo>
                  <a:lnTo>
                    <a:pt x="4583" y="31758"/>
                  </a:lnTo>
                  <a:lnTo>
                    <a:pt x="4341" y="24371"/>
                  </a:lnTo>
                  <a:lnTo>
                    <a:pt x="4206" y="20678"/>
                  </a:lnTo>
                  <a:lnTo>
                    <a:pt x="4125" y="16984"/>
                  </a:lnTo>
                  <a:lnTo>
                    <a:pt x="3774" y="16553"/>
                  </a:lnTo>
                  <a:lnTo>
                    <a:pt x="3478" y="16122"/>
                  </a:lnTo>
                  <a:lnTo>
                    <a:pt x="3235" y="15690"/>
                  </a:lnTo>
                  <a:lnTo>
                    <a:pt x="2993" y="15205"/>
                  </a:lnTo>
                  <a:lnTo>
                    <a:pt x="2804" y="14720"/>
                  </a:lnTo>
                  <a:lnTo>
                    <a:pt x="2642" y="14235"/>
                  </a:lnTo>
                  <a:lnTo>
                    <a:pt x="2534" y="13722"/>
                  </a:lnTo>
                  <a:lnTo>
                    <a:pt x="2453" y="13210"/>
                  </a:lnTo>
                  <a:lnTo>
                    <a:pt x="2400" y="12671"/>
                  </a:lnTo>
                  <a:lnTo>
                    <a:pt x="2400" y="12159"/>
                  </a:lnTo>
                  <a:lnTo>
                    <a:pt x="2426" y="11620"/>
                  </a:lnTo>
                  <a:lnTo>
                    <a:pt x="2507" y="11107"/>
                  </a:lnTo>
                  <a:lnTo>
                    <a:pt x="2615" y="10568"/>
                  </a:lnTo>
                  <a:lnTo>
                    <a:pt x="2750" y="10056"/>
                  </a:lnTo>
                  <a:lnTo>
                    <a:pt x="2939" y="9544"/>
                  </a:lnTo>
                  <a:lnTo>
                    <a:pt x="3154" y="9032"/>
                  </a:lnTo>
                  <a:lnTo>
                    <a:pt x="3613" y="8546"/>
                  </a:lnTo>
                  <a:lnTo>
                    <a:pt x="4071" y="8115"/>
                  </a:lnTo>
                  <a:lnTo>
                    <a:pt x="4179" y="4044"/>
                  </a:lnTo>
                  <a:lnTo>
                    <a:pt x="4179" y="2022"/>
                  </a:lnTo>
                  <a:lnTo>
                    <a:pt x="4179"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88" name="Google Shape;388;p6"/>
            <p:cNvSpPr/>
            <p:nvPr/>
          </p:nvSpPr>
          <p:spPr>
            <a:xfrm>
              <a:off x="1504675" y="1650750"/>
              <a:ext cx="137525" cy="254775"/>
            </a:xfrm>
            <a:custGeom>
              <a:avLst/>
              <a:gdLst/>
              <a:ahLst/>
              <a:cxnLst/>
              <a:rect l="l" t="t" r="r" b="b"/>
              <a:pathLst>
                <a:path w="5501" h="10191" extrusionOk="0">
                  <a:moveTo>
                    <a:pt x="1" y="0"/>
                  </a:moveTo>
                  <a:lnTo>
                    <a:pt x="189" y="2346"/>
                  </a:lnTo>
                  <a:lnTo>
                    <a:pt x="405" y="4691"/>
                  </a:lnTo>
                  <a:lnTo>
                    <a:pt x="621" y="7037"/>
                  </a:lnTo>
                  <a:lnTo>
                    <a:pt x="863" y="9382"/>
                  </a:lnTo>
                  <a:lnTo>
                    <a:pt x="1618" y="9544"/>
                  </a:lnTo>
                  <a:lnTo>
                    <a:pt x="2400" y="9652"/>
                  </a:lnTo>
                  <a:lnTo>
                    <a:pt x="3155" y="9813"/>
                  </a:lnTo>
                  <a:lnTo>
                    <a:pt x="3937" y="9975"/>
                  </a:lnTo>
                  <a:lnTo>
                    <a:pt x="4718" y="10083"/>
                  </a:lnTo>
                  <a:lnTo>
                    <a:pt x="5500" y="10191"/>
                  </a:lnTo>
                  <a:lnTo>
                    <a:pt x="5123" y="5850"/>
                  </a:lnTo>
                  <a:lnTo>
                    <a:pt x="4772" y="1483"/>
                  </a:lnTo>
                  <a:lnTo>
                    <a:pt x="4071" y="1402"/>
                  </a:lnTo>
                  <a:lnTo>
                    <a:pt x="3343" y="1268"/>
                  </a:lnTo>
                  <a:lnTo>
                    <a:pt x="2885" y="1187"/>
                  </a:lnTo>
                  <a:lnTo>
                    <a:pt x="2427" y="1052"/>
                  </a:lnTo>
                  <a:lnTo>
                    <a:pt x="1996" y="917"/>
                  </a:lnTo>
                  <a:lnTo>
                    <a:pt x="1564" y="782"/>
                  </a:lnTo>
                  <a:lnTo>
                    <a:pt x="1160" y="620"/>
                  </a:lnTo>
                  <a:lnTo>
                    <a:pt x="755" y="432"/>
                  </a:lnTo>
                  <a:lnTo>
                    <a:pt x="378" y="216"/>
                  </a:lnTo>
                  <a:lnTo>
                    <a:pt x="1"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89" name="Google Shape;389;p6"/>
            <p:cNvSpPr/>
            <p:nvPr/>
          </p:nvSpPr>
          <p:spPr>
            <a:xfrm>
              <a:off x="1751350" y="335850"/>
              <a:ext cx="87650" cy="202200"/>
            </a:xfrm>
            <a:custGeom>
              <a:avLst/>
              <a:gdLst/>
              <a:ahLst/>
              <a:cxnLst/>
              <a:rect l="l" t="t" r="r" b="b"/>
              <a:pathLst>
                <a:path w="3506" h="8088" extrusionOk="0">
                  <a:moveTo>
                    <a:pt x="594" y="0"/>
                  </a:moveTo>
                  <a:lnTo>
                    <a:pt x="378" y="1671"/>
                  </a:lnTo>
                  <a:lnTo>
                    <a:pt x="216" y="3343"/>
                  </a:lnTo>
                  <a:lnTo>
                    <a:pt x="108" y="5014"/>
                  </a:lnTo>
                  <a:lnTo>
                    <a:pt x="0" y="6713"/>
                  </a:lnTo>
                  <a:lnTo>
                    <a:pt x="351" y="6767"/>
                  </a:lnTo>
                  <a:lnTo>
                    <a:pt x="728" y="6848"/>
                  </a:lnTo>
                  <a:lnTo>
                    <a:pt x="1079" y="6955"/>
                  </a:lnTo>
                  <a:lnTo>
                    <a:pt x="1456" y="7063"/>
                  </a:lnTo>
                  <a:lnTo>
                    <a:pt x="1968" y="7252"/>
                  </a:lnTo>
                  <a:lnTo>
                    <a:pt x="2454" y="7495"/>
                  </a:lnTo>
                  <a:lnTo>
                    <a:pt x="2939" y="7764"/>
                  </a:lnTo>
                  <a:lnTo>
                    <a:pt x="3424" y="8088"/>
                  </a:lnTo>
                  <a:lnTo>
                    <a:pt x="3478" y="6201"/>
                  </a:lnTo>
                  <a:lnTo>
                    <a:pt x="3505" y="4340"/>
                  </a:lnTo>
                  <a:lnTo>
                    <a:pt x="3505" y="2480"/>
                  </a:lnTo>
                  <a:lnTo>
                    <a:pt x="3451" y="620"/>
                  </a:lnTo>
                  <a:lnTo>
                    <a:pt x="2777" y="404"/>
                  </a:lnTo>
                  <a:lnTo>
                    <a:pt x="2049" y="243"/>
                  </a:lnTo>
                  <a:lnTo>
                    <a:pt x="1321" y="108"/>
                  </a:lnTo>
                  <a:lnTo>
                    <a:pt x="594"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90" name="Google Shape;390;p6"/>
            <p:cNvSpPr/>
            <p:nvPr/>
          </p:nvSpPr>
          <p:spPr>
            <a:xfrm>
              <a:off x="1733825" y="794800"/>
              <a:ext cx="120675" cy="492025"/>
            </a:xfrm>
            <a:custGeom>
              <a:avLst/>
              <a:gdLst/>
              <a:ahLst/>
              <a:cxnLst/>
              <a:rect l="l" t="t" r="r" b="b"/>
              <a:pathLst>
                <a:path w="4827" h="19681" extrusionOk="0">
                  <a:moveTo>
                    <a:pt x="4152" y="1"/>
                  </a:moveTo>
                  <a:lnTo>
                    <a:pt x="3694" y="324"/>
                  </a:lnTo>
                  <a:lnTo>
                    <a:pt x="3209" y="621"/>
                  </a:lnTo>
                  <a:lnTo>
                    <a:pt x="2723" y="891"/>
                  </a:lnTo>
                  <a:lnTo>
                    <a:pt x="2238" y="1133"/>
                  </a:lnTo>
                  <a:lnTo>
                    <a:pt x="1726" y="1349"/>
                  </a:lnTo>
                  <a:lnTo>
                    <a:pt x="1214" y="1511"/>
                  </a:lnTo>
                  <a:lnTo>
                    <a:pt x="675" y="1672"/>
                  </a:lnTo>
                  <a:lnTo>
                    <a:pt x="162" y="1780"/>
                  </a:lnTo>
                  <a:lnTo>
                    <a:pt x="54" y="4934"/>
                  </a:lnTo>
                  <a:lnTo>
                    <a:pt x="28" y="8115"/>
                  </a:lnTo>
                  <a:lnTo>
                    <a:pt x="1" y="11297"/>
                  </a:lnTo>
                  <a:lnTo>
                    <a:pt x="54" y="14451"/>
                  </a:lnTo>
                  <a:lnTo>
                    <a:pt x="81" y="16500"/>
                  </a:lnTo>
                  <a:lnTo>
                    <a:pt x="755" y="16769"/>
                  </a:lnTo>
                  <a:lnTo>
                    <a:pt x="1429" y="17066"/>
                  </a:lnTo>
                  <a:lnTo>
                    <a:pt x="2049" y="17416"/>
                  </a:lnTo>
                  <a:lnTo>
                    <a:pt x="2669" y="17821"/>
                  </a:lnTo>
                  <a:lnTo>
                    <a:pt x="3263" y="18225"/>
                  </a:lnTo>
                  <a:lnTo>
                    <a:pt x="3802" y="18683"/>
                  </a:lnTo>
                  <a:lnTo>
                    <a:pt x="4341" y="19169"/>
                  </a:lnTo>
                  <a:lnTo>
                    <a:pt x="4826" y="19681"/>
                  </a:lnTo>
                  <a:lnTo>
                    <a:pt x="4610" y="14451"/>
                  </a:lnTo>
                  <a:lnTo>
                    <a:pt x="4341" y="7226"/>
                  </a:lnTo>
                  <a:lnTo>
                    <a:pt x="4233" y="3613"/>
                  </a:lnTo>
                  <a:lnTo>
                    <a:pt x="4152"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91" name="Google Shape;391;p6"/>
            <p:cNvSpPr/>
            <p:nvPr/>
          </p:nvSpPr>
          <p:spPr>
            <a:xfrm>
              <a:off x="1762125" y="1610975"/>
              <a:ext cx="132800" cy="293200"/>
            </a:xfrm>
            <a:custGeom>
              <a:avLst/>
              <a:gdLst/>
              <a:ahLst/>
              <a:cxnLst/>
              <a:rect l="l" t="t" r="r" b="b"/>
              <a:pathLst>
                <a:path w="5312" h="11728" extrusionOk="0">
                  <a:moveTo>
                    <a:pt x="4476" y="1"/>
                  </a:moveTo>
                  <a:lnTo>
                    <a:pt x="4099" y="378"/>
                  </a:lnTo>
                  <a:lnTo>
                    <a:pt x="3667" y="810"/>
                  </a:lnTo>
                  <a:lnTo>
                    <a:pt x="3209" y="1187"/>
                  </a:lnTo>
                  <a:lnTo>
                    <a:pt x="2724" y="1538"/>
                  </a:lnTo>
                  <a:lnTo>
                    <a:pt x="2211" y="1834"/>
                  </a:lnTo>
                  <a:lnTo>
                    <a:pt x="1672" y="2104"/>
                  </a:lnTo>
                  <a:lnTo>
                    <a:pt x="1133" y="2346"/>
                  </a:lnTo>
                  <a:lnTo>
                    <a:pt x="567" y="2562"/>
                  </a:lnTo>
                  <a:lnTo>
                    <a:pt x="1" y="2724"/>
                  </a:lnTo>
                  <a:lnTo>
                    <a:pt x="190" y="4988"/>
                  </a:lnTo>
                  <a:lnTo>
                    <a:pt x="405" y="7226"/>
                  </a:lnTo>
                  <a:lnTo>
                    <a:pt x="863" y="11728"/>
                  </a:lnTo>
                  <a:lnTo>
                    <a:pt x="1996" y="11566"/>
                  </a:lnTo>
                  <a:lnTo>
                    <a:pt x="3128" y="11350"/>
                  </a:lnTo>
                  <a:lnTo>
                    <a:pt x="4233" y="11054"/>
                  </a:lnTo>
                  <a:lnTo>
                    <a:pt x="4772" y="10892"/>
                  </a:lnTo>
                  <a:lnTo>
                    <a:pt x="5312" y="10703"/>
                  </a:lnTo>
                  <a:lnTo>
                    <a:pt x="4853" y="5339"/>
                  </a:lnTo>
                  <a:lnTo>
                    <a:pt x="4665" y="2670"/>
                  </a:lnTo>
                  <a:lnTo>
                    <a:pt x="4476"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92" name="Google Shape;392;p6"/>
            <p:cNvSpPr/>
            <p:nvPr/>
          </p:nvSpPr>
          <p:spPr>
            <a:xfrm>
              <a:off x="1989925" y="467250"/>
              <a:ext cx="100450" cy="497425"/>
            </a:xfrm>
            <a:custGeom>
              <a:avLst/>
              <a:gdLst/>
              <a:ahLst/>
              <a:cxnLst/>
              <a:rect l="l" t="t" r="r" b="b"/>
              <a:pathLst>
                <a:path w="4018" h="19897" extrusionOk="0">
                  <a:moveTo>
                    <a:pt x="756" y="1"/>
                  </a:moveTo>
                  <a:lnTo>
                    <a:pt x="648" y="2185"/>
                  </a:lnTo>
                  <a:lnTo>
                    <a:pt x="567" y="4341"/>
                  </a:lnTo>
                  <a:lnTo>
                    <a:pt x="486" y="6471"/>
                  </a:lnTo>
                  <a:lnTo>
                    <a:pt x="378" y="8547"/>
                  </a:lnTo>
                  <a:lnTo>
                    <a:pt x="243" y="11404"/>
                  </a:lnTo>
                  <a:lnTo>
                    <a:pt x="136" y="14235"/>
                  </a:lnTo>
                  <a:lnTo>
                    <a:pt x="55" y="17066"/>
                  </a:lnTo>
                  <a:lnTo>
                    <a:pt x="1" y="19896"/>
                  </a:lnTo>
                  <a:lnTo>
                    <a:pt x="459" y="19330"/>
                  </a:lnTo>
                  <a:lnTo>
                    <a:pt x="890" y="18764"/>
                  </a:lnTo>
                  <a:lnTo>
                    <a:pt x="1295" y="18171"/>
                  </a:lnTo>
                  <a:lnTo>
                    <a:pt x="1672" y="17578"/>
                  </a:lnTo>
                  <a:lnTo>
                    <a:pt x="2050" y="16931"/>
                  </a:lnTo>
                  <a:lnTo>
                    <a:pt x="2373" y="16311"/>
                  </a:lnTo>
                  <a:lnTo>
                    <a:pt x="2670" y="15664"/>
                  </a:lnTo>
                  <a:lnTo>
                    <a:pt x="2939" y="14990"/>
                  </a:lnTo>
                  <a:lnTo>
                    <a:pt x="3209" y="14316"/>
                  </a:lnTo>
                  <a:lnTo>
                    <a:pt x="3425" y="13642"/>
                  </a:lnTo>
                  <a:lnTo>
                    <a:pt x="3586" y="12941"/>
                  </a:lnTo>
                  <a:lnTo>
                    <a:pt x="3748" y="12240"/>
                  </a:lnTo>
                  <a:lnTo>
                    <a:pt x="3883" y="11512"/>
                  </a:lnTo>
                  <a:lnTo>
                    <a:pt x="3964" y="10784"/>
                  </a:lnTo>
                  <a:lnTo>
                    <a:pt x="4018" y="10057"/>
                  </a:lnTo>
                  <a:lnTo>
                    <a:pt x="4018" y="9329"/>
                  </a:lnTo>
                  <a:lnTo>
                    <a:pt x="4018" y="8870"/>
                  </a:lnTo>
                  <a:lnTo>
                    <a:pt x="3991" y="8196"/>
                  </a:lnTo>
                  <a:lnTo>
                    <a:pt x="3937" y="7522"/>
                  </a:lnTo>
                  <a:lnTo>
                    <a:pt x="3856" y="6983"/>
                  </a:lnTo>
                  <a:lnTo>
                    <a:pt x="3748" y="6471"/>
                  </a:lnTo>
                  <a:lnTo>
                    <a:pt x="3640" y="5959"/>
                  </a:lnTo>
                  <a:lnTo>
                    <a:pt x="3532" y="5447"/>
                  </a:lnTo>
                  <a:lnTo>
                    <a:pt x="3371" y="4934"/>
                  </a:lnTo>
                  <a:lnTo>
                    <a:pt x="3209" y="4449"/>
                  </a:lnTo>
                  <a:lnTo>
                    <a:pt x="3047" y="3964"/>
                  </a:lnTo>
                  <a:lnTo>
                    <a:pt x="2858" y="3479"/>
                  </a:lnTo>
                  <a:lnTo>
                    <a:pt x="2643" y="3020"/>
                  </a:lnTo>
                  <a:lnTo>
                    <a:pt x="2400" y="2562"/>
                  </a:lnTo>
                  <a:lnTo>
                    <a:pt x="2184" y="2104"/>
                  </a:lnTo>
                  <a:lnTo>
                    <a:pt x="1915" y="1672"/>
                  </a:lnTo>
                  <a:lnTo>
                    <a:pt x="1645" y="1241"/>
                  </a:lnTo>
                  <a:lnTo>
                    <a:pt x="1349" y="810"/>
                  </a:lnTo>
                  <a:lnTo>
                    <a:pt x="1052" y="405"/>
                  </a:lnTo>
                  <a:lnTo>
                    <a:pt x="756"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93" name="Google Shape;393;p6"/>
            <p:cNvSpPr/>
            <p:nvPr/>
          </p:nvSpPr>
          <p:spPr>
            <a:xfrm>
              <a:off x="1989250" y="1028675"/>
              <a:ext cx="144250" cy="774425"/>
            </a:xfrm>
            <a:custGeom>
              <a:avLst/>
              <a:gdLst/>
              <a:ahLst/>
              <a:cxnLst/>
              <a:rect l="l" t="t" r="r" b="b"/>
              <a:pathLst>
                <a:path w="5770" h="30977" extrusionOk="0">
                  <a:moveTo>
                    <a:pt x="1" y="1"/>
                  </a:moveTo>
                  <a:lnTo>
                    <a:pt x="1" y="2562"/>
                  </a:lnTo>
                  <a:lnTo>
                    <a:pt x="28" y="5096"/>
                  </a:lnTo>
                  <a:lnTo>
                    <a:pt x="109" y="8358"/>
                  </a:lnTo>
                  <a:lnTo>
                    <a:pt x="217" y="11593"/>
                  </a:lnTo>
                  <a:lnTo>
                    <a:pt x="378" y="14828"/>
                  </a:lnTo>
                  <a:lnTo>
                    <a:pt x="540" y="18063"/>
                  </a:lnTo>
                  <a:lnTo>
                    <a:pt x="756" y="21298"/>
                  </a:lnTo>
                  <a:lnTo>
                    <a:pt x="998" y="24533"/>
                  </a:lnTo>
                  <a:lnTo>
                    <a:pt x="1268" y="27768"/>
                  </a:lnTo>
                  <a:lnTo>
                    <a:pt x="1564" y="30976"/>
                  </a:lnTo>
                  <a:lnTo>
                    <a:pt x="2131" y="30464"/>
                  </a:lnTo>
                  <a:lnTo>
                    <a:pt x="2697" y="29925"/>
                  </a:lnTo>
                  <a:lnTo>
                    <a:pt x="3236" y="29359"/>
                  </a:lnTo>
                  <a:lnTo>
                    <a:pt x="3721" y="28792"/>
                  </a:lnTo>
                  <a:lnTo>
                    <a:pt x="4206" y="28172"/>
                  </a:lnTo>
                  <a:lnTo>
                    <a:pt x="4638" y="27552"/>
                  </a:lnTo>
                  <a:lnTo>
                    <a:pt x="5069" y="26905"/>
                  </a:lnTo>
                  <a:lnTo>
                    <a:pt x="5473" y="26258"/>
                  </a:lnTo>
                  <a:lnTo>
                    <a:pt x="5770" y="25881"/>
                  </a:lnTo>
                  <a:lnTo>
                    <a:pt x="5420" y="20678"/>
                  </a:lnTo>
                  <a:lnTo>
                    <a:pt x="5096" y="15502"/>
                  </a:lnTo>
                  <a:lnTo>
                    <a:pt x="4826" y="10299"/>
                  </a:lnTo>
                  <a:lnTo>
                    <a:pt x="4611" y="5096"/>
                  </a:lnTo>
                  <a:lnTo>
                    <a:pt x="4584" y="4395"/>
                  </a:lnTo>
                  <a:lnTo>
                    <a:pt x="4099" y="3775"/>
                  </a:lnTo>
                  <a:lnTo>
                    <a:pt x="3559" y="3182"/>
                  </a:lnTo>
                  <a:lnTo>
                    <a:pt x="3020" y="2589"/>
                  </a:lnTo>
                  <a:lnTo>
                    <a:pt x="2454" y="2022"/>
                  </a:lnTo>
                  <a:lnTo>
                    <a:pt x="1888" y="1483"/>
                  </a:lnTo>
                  <a:lnTo>
                    <a:pt x="1268" y="971"/>
                  </a:lnTo>
                  <a:lnTo>
                    <a:pt x="648" y="486"/>
                  </a:lnTo>
                  <a:lnTo>
                    <a:pt x="1"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394" name="Google Shape;394;p6"/>
          <p:cNvSpPr/>
          <p:nvPr/>
        </p:nvSpPr>
        <p:spPr>
          <a:xfrm rot="-2046458">
            <a:off x="1897597" y="765824"/>
            <a:ext cx="1139504" cy="1183269"/>
          </a:xfrm>
          <a:custGeom>
            <a:avLst/>
            <a:gdLst/>
            <a:ahLst/>
            <a:cxnLst/>
            <a:rect l="l" t="t" r="r" b="b"/>
            <a:pathLst>
              <a:path w="44914" h="46639" extrusionOk="0">
                <a:moveTo>
                  <a:pt x="29574" y="0"/>
                </a:moveTo>
                <a:lnTo>
                  <a:pt x="22726" y="13884"/>
                </a:lnTo>
                <a:lnTo>
                  <a:pt x="6928" y="7656"/>
                </a:lnTo>
                <a:lnTo>
                  <a:pt x="0" y="17173"/>
                </a:lnTo>
                <a:lnTo>
                  <a:pt x="15178" y="26554"/>
                </a:lnTo>
                <a:lnTo>
                  <a:pt x="8815" y="40950"/>
                </a:lnTo>
                <a:lnTo>
                  <a:pt x="21351" y="46639"/>
                </a:lnTo>
                <a:lnTo>
                  <a:pt x="27525" y="32539"/>
                </a:lnTo>
                <a:lnTo>
                  <a:pt x="40681" y="40061"/>
                </a:lnTo>
                <a:lnTo>
                  <a:pt x="41381" y="38335"/>
                </a:lnTo>
                <a:lnTo>
                  <a:pt x="42891" y="34453"/>
                </a:lnTo>
                <a:lnTo>
                  <a:pt x="43700" y="32377"/>
                </a:lnTo>
                <a:lnTo>
                  <a:pt x="44374" y="30490"/>
                </a:lnTo>
                <a:lnTo>
                  <a:pt x="44616" y="29735"/>
                </a:lnTo>
                <a:lnTo>
                  <a:pt x="44805" y="29115"/>
                </a:lnTo>
                <a:lnTo>
                  <a:pt x="44913" y="28684"/>
                </a:lnTo>
                <a:lnTo>
                  <a:pt x="44913" y="28549"/>
                </a:lnTo>
                <a:lnTo>
                  <a:pt x="44913" y="28468"/>
                </a:lnTo>
                <a:lnTo>
                  <a:pt x="44832" y="28388"/>
                </a:lnTo>
                <a:lnTo>
                  <a:pt x="44724" y="28280"/>
                </a:lnTo>
                <a:lnTo>
                  <a:pt x="44320" y="28010"/>
                </a:lnTo>
                <a:lnTo>
                  <a:pt x="42918" y="27120"/>
                </a:lnTo>
                <a:lnTo>
                  <a:pt x="41004" y="25961"/>
                </a:lnTo>
                <a:lnTo>
                  <a:pt x="38847" y="24667"/>
                </a:lnTo>
                <a:lnTo>
                  <a:pt x="34831" y="22322"/>
                </a:lnTo>
                <a:lnTo>
                  <a:pt x="32997" y="21270"/>
                </a:lnTo>
                <a:lnTo>
                  <a:pt x="40896" y="4933"/>
                </a:lnTo>
                <a:lnTo>
                  <a:pt x="29574" y="0"/>
                </a:lnTo>
                <a:close/>
              </a:path>
            </a:pathLst>
          </a:custGeom>
          <a:solidFill>
            <a:schemeClr val="dk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395" name="Google Shape;395;p6"/>
          <p:cNvGrpSpPr/>
          <p:nvPr/>
        </p:nvGrpSpPr>
        <p:grpSpPr>
          <a:xfrm rot="-534048">
            <a:off x="3388145" y="437024"/>
            <a:ext cx="1032008" cy="1391019"/>
            <a:chOff x="3000200" y="318325"/>
            <a:chExt cx="1296075" cy="1746950"/>
          </a:xfrm>
        </p:grpSpPr>
        <p:sp>
          <p:nvSpPr>
            <p:cNvPr id="396" name="Google Shape;396;p6"/>
            <p:cNvSpPr/>
            <p:nvPr/>
          </p:nvSpPr>
          <p:spPr>
            <a:xfrm>
              <a:off x="3000200" y="318325"/>
              <a:ext cx="1296075" cy="1746950"/>
            </a:xfrm>
            <a:custGeom>
              <a:avLst/>
              <a:gdLst/>
              <a:ahLst/>
              <a:cxnLst/>
              <a:rect l="l" t="t" r="r" b="b"/>
              <a:pathLst>
                <a:path w="51843" h="69878" extrusionOk="0">
                  <a:moveTo>
                    <a:pt x="24937" y="0"/>
                  </a:moveTo>
                  <a:lnTo>
                    <a:pt x="23859" y="27"/>
                  </a:lnTo>
                  <a:lnTo>
                    <a:pt x="22754" y="81"/>
                  </a:lnTo>
                  <a:lnTo>
                    <a:pt x="21649" y="162"/>
                  </a:lnTo>
                  <a:lnTo>
                    <a:pt x="20489" y="270"/>
                  </a:lnTo>
                  <a:lnTo>
                    <a:pt x="19330" y="378"/>
                  </a:lnTo>
                  <a:lnTo>
                    <a:pt x="18360" y="404"/>
                  </a:lnTo>
                  <a:lnTo>
                    <a:pt x="17362" y="458"/>
                  </a:lnTo>
                  <a:lnTo>
                    <a:pt x="16338" y="539"/>
                  </a:lnTo>
                  <a:lnTo>
                    <a:pt x="15259" y="647"/>
                  </a:lnTo>
                  <a:lnTo>
                    <a:pt x="14154" y="782"/>
                  </a:lnTo>
                  <a:lnTo>
                    <a:pt x="13022" y="944"/>
                  </a:lnTo>
                  <a:lnTo>
                    <a:pt x="11809" y="1105"/>
                  </a:lnTo>
                  <a:lnTo>
                    <a:pt x="10569" y="1321"/>
                  </a:lnTo>
                  <a:lnTo>
                    <a:pt x="9598" y="1456"/>
                  </a:lnTo>
                  <a:lnTo>
                    <a:pt x="8574" y="1618"/>
                  </a:lnTo>
                  <a:lnTo>
                    <a:pt x="7441" y="1833"/>
                  </a:lnTo>
                  <a:lnTo>
                    <a:pt x="6821" y="1968"/>
                  </a:lnTo>
                  <a:lnTo>
                    <a:pt x="6228" y="2130"/>
                  </a:lnTo>
                  <a:lnTo>
                    <a:pt x="5608" y="2319"/>
                  </a:lnTo>
                  <a:lnTo>
                    <a:pt x="5015" y="2561"/>
                  </a:lnTo>
                  <a:lnTo>
                    <a:pt x="4395" y="2831"/>
                  </a:lnTo>
                  <a:lnTo>
                    <a:pt x="3802" y="3127"/>
                  </a:lnTo>
                  <a:lnTo>
                    <a:pt x="3236" y="3505"/>
                  </a:lnTo>
                  <a:lnTo>
                    <a:pt x="2697" y="3909"/>
                  </a:lnTo>
                  <a:lnTo>
                    <a:pt x="2427" y="4152"/>
                  </a:lnTo>
                  <a:lnTo>
                    <a:pt x="2157" y="4394"/>
                  </a:lnTo>
                  <a:lnTo>
                    <a:pt x="1915" y="4637"/>
                  </a:lnTo>
                  <a:lnTo>
                    <a:pt x="1672" y="4934"/>
                  </a:lnTo>
                  <a:lnTo>
                    <a:pt x="1457" y="5203"/>
                  </a:lnTo>
                  <a:lnTo>
                    <a:pt x="1241" y="5527"/>
                  </a:lnTo>
                  <a:lnTo>
                    <a:pt x="1052" y="5850"/>
                  </a:lnTo>
                  <a:lnTo>
                    <a:pt x="863" y="6174"/>
                  </a:lnTo>
                  <a:lnTo>
                    <a:pt x="675" y="6524"/>
                  </a:lnTo>
                  <a:lnTo>
                    <a:pt x="540" y="6875"/>
                  </a:lnTo>
                  <a:lnTo>
                    <a:pt x="405" y="7225"/>
                  </a:lnTo>
                  <a:lnTo>
                    <a:pt x="297" y="7575"/>
                  </a:lnTo>
                  <a:lnTo>
                    <a:pt x="189" y="7926"/>
                  </a:lnTo>
                  <a:lnTo>
                    <a:pt x="136" y="8276"/>
                  </a:lnTo>
                  <a:lnTo>
                    <a:pt x="82" y="8627"/>
                  </a:lnTo>
                  <a:lnTo>
                    <a:pt x="28" y="8977"/>
                  </a:lnTo>
                  <a:lnTo>
                    <a:pt x="1" y="9651"/>
                  </a:lnTo>
                  <a:lnTo>
                    <a:pt x="28" y="10325"/>
                  </a:lnTo>
                  <a:lnTo>
                    <a:pt x="82" y="10972"/>
                  </a:lnTo>
                  <a:lnTo>
                    <a:pt x="189" y="11619"/>
                  </a:lnTo>
                  <a:lnTo>
                    <a:pt x="351" y="12239"/>
                  </a:lnTo>
                  <a:lnTo>
                    <a:pt x="540" y="12859"/>
                  </a:lnTo>
                  <a:lnTo>
                    <a:pt x="729" y="13452"/>
                  </a:lnTo>
                  <a:lnTo>
                    <a:pt x="971" y="14046"/>
                  </a:lnTo>
                  <a:lnTo>
                    <a:pt x="1430" y="15124"/>
                  </a:lnTo>
                  <a:lnTo>
                    <a:pt x="1915" y="16094"/>
                  </a:lnTo>
                  <a:lnTo>
                    <a:pt x="2184" y="16688"/>
                  </a:lnTo>
                  <a:lnTo>
                    <a:pt x="2454" y="17281"/>
                  </a:lnTo>
                  <a:lnTo>
                    <a:pt x="2589" y="17550"/>
                  </a:lnTo>
                  <a:lnTo>
                    <a:pt x="2751" y="17847"/>
                  </a:lnTo>
                  <a:lnTo>
                    <a:pt x="2885" y="18116"/>
                  </a:lnTo>
                  <a:lnTo>
                    <a:pt x="3074" y="18359"/>
                  </a:lnTo>
                  <a:lnTo>
                    <a:pt x="3451" y="18844"/>
                  </a:lnTo>
                  <a:lnTo>
                    <a:pt x="3856" y="19249"/>
                  </a:lnTo>
                  <a:lnTo>
                    <a:pt x="4314" y="19626"/>
                  </a:lnTo>
                  <a:lnTo>
                    <a:pt x="4799" y="19976"/>
                  </a:lnTo>
                  <a:lnTo>
                    <a:pt x="5312" y="20246"/>
                  </a:lnTo>
                  <a:lnTo>
                    <a:pt x="5851" y="20489"/>
                  </a:lnTo>
                  <a:lnTo>
                    <a:pt x="6390" y="20677"/>
                  </a:lnTo>
                  <a:lnTo>
                    <a:pt x="6956" y="20812"/>
                  </a:lnTo>
                  <a:lnTo>
                    <a:pt x="7522" y="20920"/>
                  </a:lnTo>
                  <a:lnTo>
                    <a:pt x="8088" y="20974"/>
                  </a:lnTo>
                  <a:lnTo>
                    <a:pt x="8654" y="20974"/>
                  </a:lnTo>
                  <a:lnTo>
                    <a:pt x="9194" y="20947"/>
                  </a:lnTo>
                  <a:lnTo>
                    <a:pt x="9733" y="20866"/>
                  </a:lnTo>
                  <a:lnTo>
                    <a:pt x="10245" y="20731"/>
                  </a:lnTo>
                  <a:lnTo>
                    <a:pt x="12537" y="20084"/>
                  </a:lnTo>
                  <a:lnTo>
                    <a:pt x="14666" y="19545"/>
                  </a:lnTo>
                  <a:lnTo>
                    <a:pt x="15691" y="19303"/>
                  </a:lnTo>
                  <a:lnTo>
                    <a:pt x="16661" y="19087"/>
                  </a:lnTo>
                  <a:lnTo>
                    <a:pt x="17605" y="18898"/>
                  </a:lnTo>
                  <a:lnTo>
                    <a:pt x="18521" y="18736"/>
                  </a:lnTo>
                  <a:lnTo>
                    <a:pt x="19411" y="18602"/>
                  </a:lnTo>
                  <a:lnTo>
                    <a:pt x="20247" y="18494"/>
                  </a:lnTo>
                  <a:lnTo>
                    <a:pt x="21055" y="18413"/>
                  </a:lnTo>
                  <a:lnTo>
                    <a:pt x="21837" y="18359"/>
                  </a:lnTo>
                  <a:lnTo>
                    <a:pt x="22592" y="18305"/>
                  </a:lnTo>
                  <a:lnTo>
                    <a:pt x="23320" y="18305"/>
                  </a:lnTo>
                  <a:lnTo>
                    <a:pt x="23994" y="18332"/>
                  </a:lnTo>
                  <a:lnTo>
                    <a:pt x="24641" y="18359"/>
                  </a:lnTo>
                  <a:lnTo>
                    <a:pt x="25261" y="18440"/>
                  </a:lnTo>
                  <a:lnTo>
                    <a:pt x="25854" y="18548"/>
                  </a:lnTo>
                  <a:lnTo>
                    <a:pt x="26420" y="18656"/>
                  </a:lnTo>
                  <a:lnTo>
                    <a:pt x="26959" y="18790"/>
                  </a:lnTo>
                  <a:lnTo>
                    <a:pt x="27472" y="18979"/>
                  </a:lnTo>
                  <a:lnTo>
                    <a:pt x="27957" y="19168"/>
                  </a:lnTo>
                  <a:lnTo>
                    <a:pt x="28388" y="19383"/>
                  </a:lnTo>
                  <a:lnTo>
                    <a:pt x="28819" y="19653"/>
                  </a:lnTo>
                  <a:lnTo>
                    <a:pt x="29197" y="19923"/>
                  </a:lnTo>
                  <a:lnTo>
                    <a:pt x="29574" y="20219"/>
                  </a:lnTo>
                  <a:lnTo>
                    <a:pt x="29925" y="20543"/>
                  </a:lnTo>
                  <a:lnTo>
                    <a:pt x="30221" y="20893"/>
                  </a:lnTo>
                  <a:lnTo>
                    <a:pt x="30518" y="21271"/>
                  </a:lnTo>
                  <a:lnTo>
                    <a:pt x="30787" y="21675"/>
                  </a:lnTo>
                  <a:lnTo>
                    <a:pt x="31003" y="22106"/>
                  </a:lnTo>
                  <a:lnTo>
                    <a:pt x="31219" y="22565"/>
                  </a:lnTo>
                  <a:lnTo>
                    <a:pt x="31408" y="23050"/>
                  </a:lnTo>
                  <a:lnTo>
                    <a:pt x="31488" y="23400"/>
                  </a:lnTo>
                  <a:lnTo>
                    <a:pt x="31542" y="23670"/>
                  </a:lnTo>
                  <a:lnTo>
                    <a:pt x="31461" y="23751"/>
                  </a:lnTo>
                  <a:lnTo>
                    <a:pt x="31327" y="23859"/>
                  </a:lnTo>
                  <a:lnTo>
                    <a:pt x="31084" y="24047"/>
                  </a:lnTo>
                  <a:lnTo>
                    <a:pt x="30680" y="24236"/>
                  </a:lnTo>
                  <a:lnTo>
                    <a:pt x="30140" y="24479"/>
                  </a:lnTo>
                  <a:lnTo>
                    <a:pt x="29413" y="24721"/>
                  </a:lnTo>
                  <a:lnTo>
                    <a:pt x="28442" y="24991"/>
                  </a:lnTo>
                  <a:lnTo>
                    <a:pt x="27229" y="25287"/>
                  </a:lnTo>
                  <a:lnTo>
                    <a:pt x="25450" y="25665"/>
                  </a:lnTo>
                  <a:lnTo>
                    <a:pt x="23616" y="25988"/>
                  </a:lnTo>
                  <a:lnTo>
                    <a:pt x="21756" y="26258"/>
                  </a:lnTo>
                  <a:lnTo>
                    <a:pt x="19842" y="26500"/>
                  </a:lnTo>
                  <a:lnTo>
                    <a:pt x="17928" y="26716"/>
                  </a:lnTo>
                  <a:lnTo>
                    <a:pt x="15987" y="26878"/>
                  </a:lnTo>
                  <a:lnTo>
                    <a:pt x="14019" y="27013"/>
                  </a:lnTo>
                  <a:lnTo>
                    <a:pt x="11997" y="27094"/>
                  </a:lnTo>
                  <a:lnTo>
                    <a:pt x="11620" y="27121"/>
                  </a:lnTo>
                  <a:lnTo>
                    <a:pt x="11216" y="27174"/>
                  </a:lnTo>
                  <a:lnTo>
                    <a:pt x="10811" y="27228"/>
                  </a:lnTo>
                  <a:lnTo>
                    <a:pt x="10434" y="27336"/>
                  </a:lnTo>
                  <a:lnTo>
                    <a:pt x="10056" y="27444"/>
                  </a:lnTo>
                  <a:lnTo>
                    <a:pt x="9679" y="27579"/>
                  </a:lnTo>
                  <a:lnTo>
                    <a:pt x="9328" y="27741"/>
                  </a:lnTo>
                  <a:lnTo>
                    <a:pt x="8951" y="27929"/>
                  </a:lnTo>
                  <a:lnTo>
                    <a:pt x="8628" y="28118"/>
                  </a:lnTo>
                  <a:lnTo>
                    <a:pt x="8277" y="28361"/>
                  </a:lnTo>
                  <a:lnTo>
                    <a:pt x="7980" y="28603"/>
                  </a:lnTo>
                  <a:lnTo>
                    <a:pt x="7657" y="28846"/>
                  </a:lnTo>
                  <a:lnTo>
                    <a:pt x="7387" y="29115"/>
                  </a:lnTo>
                  <a:lnTo>
                    <a:pt x="7091" y="29412"/>
                  </a:lnTo>
                  <a:lnTo>
                    <a:pt x="6848" y="29736"/>
                  </a:lnTo>
                  <a:lnTo>
                    <a:pt x="6606" y="30059"/>
                  </a:lnTo>
                  <a:lnTo>
                    <a:pt x="6390" y="30383"/>
                  </a:lnTo>
                  <a:lnTo>
                    <a:pt x="6201" y="30706"/>
                  </a:lnTo>
                  <a:lnTo>
                    <a:pt x="6039" y="31057"/>
                  </a:lnTo>
                  <a:lnTo>
                    <a:pt x="5878" y="31380"/>
                  </a:lnTo>
                  <a:lnTo>
                    <a:pt x="5770" y="31730"/>
                  </a:lnTo>
                  <a:lnTo>
                    <a:pt x="5662" y="32081"/>
                  </a:lnTo>
                  <a:lnTo>
                    <a:pt x="5581" y="32458"/>
                  </a:lnTo>
                  <a:lnTo>
                    <a:pt x="5500" y="32809"/>
                  </a:lnTo>
                  <a:lnTo>
                    <a:pt x="5473" y="33186"/>
                  </a:lnTo>
                  <a:lnTo>
                    <a:pt x="5446" y="33537"/>
                  </a:lnTo>
                  <a:lnTo>
                    <a:pt x="5446" y="33914"/>
                  </a:lnTo>
                  <a:lnTo>
                    <a:pt x="5473" y="34265"/>
                  </a:lnTo>
                  <a:lnTo>
                    <a:pt x="5527" y="34642"/>
                  </a:lnTo>
                  <a:lnTo>
                    <a:pt x="5581" y="34992"/>
                  </a:lnTo>
                  <a:lnTo>
                    <a:pt x="5689" y="35370"/>
                  </a:lnTo>
                  <a:lnTo>
                    <a:pt x="5797" y="35720"/>
                  </a:lnTo>
                  <a:lnTo>
                    <a:pt x="7172" y="39791"/>
                  </a:lnTo>
                  <a:lnTo>
                    <a:pt x="7360" y="40249"/>
                  </a:lnTo>
                  <a:lnTo>
                    <a:pt x="7576" y="40708"/>
                  </a:lnTo>
                  <a:lnTo>
                    <a:pt x="7846" y="41166"/>
                  </a:lnTo>
                  <a:lnTo>
                    <a:pt x="8142" y="41624"/>
                  </a:lnTo>
                  <a:lnTo>
                    <a:pt x="8466" y="42029"/>
                  </a:lnTo>
                  <a:lnTo>
                    <a:pt x="8816" y="42433"/>
                  </a:lnTo>
                  <a:lnTo>
                    <a:pt x="9221" y="42811"/>
                  </a:lnTo>
                  <a:lnTo>
                    <a:pt x="9625" y="43161"/>
                  </a:lnTo>
                  <a:lnTo>
                    <a:pt x="10083" y="43484"/>
                  </a:lnTo>
                  <a:lnTo>
                    <a:pt x="10542" y="43754"/>
                  </a:lnTo>
                  <a:lnTo>
                    <a:pt x="11054" y="43997"/>
                  </a:lnTo>
                  <a:lnTo>
                    <a:pt x="11566" y="44185"/>
                  </a:lnTo>
                  <a:lnTo>
                    <a:pt x="12132" y="44320"/>
                  </a:lnTo>
                  <a:lnTo>
                    <a:pt x="12671" y="44401"/>
                  </a:lnTo>
                  <a:lnTo>
                    <a:pt x="13264" y="44455"/>
                  </a:lnTo>
                  <a:lnTo>
                    <a:pt x="13857" y="44428"/>
                  </a:lnTo>
                  <a:lnTo>
                    <a:pt x="14235" y="44374"/>
                  </a:lnTo>
                  <a:lnTo>
                    <a:pt x="14612" y="44455"/>
                  </a:lnTo>
                  <a:lnTo>
                    <a:pt x="15044" y="44509"/>
                  </a:lnTo>
                  <a:lnTo>
                    <a:pt x="15448" y="44536"/>
                  </a:lnTo>
                  <a:lnTo>
                    <a:pt x="16284" y="44536"/>
                  </a:lnTo>
                  <a:lnTo>
                    <a:pt x="16688" y="44482"/>
                  </a:lnTo>
                  <a:lnTo>
                    <a:pt x="17119" y="44401"/>
                  </a:lnTo>
                  <a:lnTo>
                    <a:pt x="17524" y="44293"/>
                  </a:lnTo>
                  <a:lnTo>
                    <a:pt x="18360" y="44051"/>
                  </a:lnTo>
                  <a:lnTo>
                    <a:pt x="19168" y="43862"/>
                  </a:lnTo>
                  <a:lnTo>
                    <a:pt x="21945" y="43511"/>
                  </a:lnTo>
                  <a:lnTo>
                    <a:pt x="24614" y="43161"/>
                  </a:lnTo>
                  <a:lnTo>
                    <a:pt x="25477" y="43188"/>
                  </a:lnTo>
                  <a:lnTo>
                    <a:pt x="25881" y="43242"/>
                  </a:lnTo>
                  <a:lnTo>
                    <a:pt x="26285" y="43296"/>
                  </a:lnTo>
                  <a:lnTo>
                    <a:pt x="26663" y="43377"/>
                  </a:lnTo>
                  <a:lnTo>
                    <a:pt x="27013" y="43458"/>
                  </a:lnTo>
                  <a:lnTo>
                    <a:pt x="27364" y="43565"/>
                  </a:lnTo>
                  <a:lnTo>
                    <a:pt x="27687" y="43673"/>
                  </a:lnTo>
                  <a:lnTo>
                    <a:pt x="28011" y="43808"/>
                  </a:lnTo>
                  <a:lnTo>
                    <a:pt x="28307" y="43970"/>
                  </a:lnTo>
                  <a:lnTo>
                    <a:pt x="28604" y="44131"/>
                  </a:lnTo>
                  <a:lnTo>
                    <a:pt x="28873" y="44293"/>
                  </a:lnTo>
                  <a:lnTo>
                    <a:pt x="29143" y="44482"/>
                  </a:lnTo>
                  <a:lnTo>
                    <a:pt x="29386" y="44698"/>
                  </a:lnTo>
                  <a:lnTo>
                    <a:pt x="29601" y="44913"/>
                  </a:lnTo>
                  <a:lnTo>
                    <a:pt x="29817" y="45156"/>
                  </a:lnTo>
                  <a:lnTo>
                    <a:pt x="29952" y="45345"/>
                  </a:lnTo>
                  <a:lnTo>
                    <a:pt x="30087" y="45533"/>
                  </a:lnTo>
                  <a:lnTo>
                    <a:pt x="30194" y="45749"/>
                  </a:lnTo>
                  <a:lnTo>
                    <a:pt x="30302" y="45992"/>
                  </a:lnTo>
                  <a:lnTo>
                    <a:pt x="30464" y="46477"/>
                  </a:lnTo>
                  <a:lnTo>
                    <a:pt x="30599" y="47016"/>
                  </a:lnTo>
                  <a:lnTo>
                    <a:pt x="30680" y="47555"/>
                  </a:lnTo>
                  <a:lnTo>
                    <a:pt x="30680" y="48121"/>
                  </a:lnTo>
                  <a:lnTo>
                    <a:pt x="30653" y="48688"/>
                  </a:lnTo>
                  <a:lnTo>
                    <a:pt x="30545" y="49227"/>
                  </a:lnTo>
                  <a:lnTo>
                    <a:pt x="30167" y="49577"/>
                  </a:lnTo>
                  <a:lnTo>
                    <a:pt x="29736" y="49901"/>
                  </a:lnTo>
                  <a:lnTo>
                    <a:pt x="29278" y="50197"/>
                  </a:lnTo>
                  <a:lnTo>
                    <a:pt x="28819" y="50467"/>
                  </a:lnTo>
                  <a:lnTo>
                    <a:pt x="28388" y="50682"/>
                  </a:lnTo>
                  <a:lnTo>
                    <a:pt x="27930" y="50871"/>
                  </a:lnTo>
                  <a:lnTo>
                    <a:pt x="27472" y="51033"/>
                  </a:lnTo>
                  <a:lnTo>
                    <a:pt x="27013" y="51168"/>
                  </a:lnTo>
                  <a:lnTo>
                    <a:pt x="26555" y="51276"/>
                  </a:lnTo>
                  <a:lnTo>
                    <a:pt x="26097" y="51356"/>
                  </a:lnTo>
                  <a:lnTo>
                    <a:pt x="25638" y="51437"/>
                  </a:lnTo>
                  <a:lnTo>
                    <a:pt x="25153" y="51464"/>
                  </a:lnTo>
                  <a:lnTo>
                    <a:pt x="24695" y="51491"/>
                  </a:lnTo>
                  <a:lnTo>
                    <a:pt x="24237" y="51491"/>
                  </a:lnTo>
                  <a:lnTo>
                    <a:pt x="23778" y="51464"/>
                  </a:lnTo>
                  <a:lnTo>
                    <a:pt x="23320" y="51437"/>
                  </a:lnTo>
                  <a:lnTo>
                    <a:pt x="22862" y="51356"/>
                  </a:lnTo>
                  <a:lnTo>
                    <a:pt x="22403" y="51276"/>
                  </a:lnTo>
                  <a:lnTo>
                    <a:pt x="21945" y="51195"/>
                  </a:lnTo>
                  <a:lnTo>
                    <a:pt x="21487" y="51087"/>
                  </a:lnTo>
                  <a:lnTo>
                    <a:pt x="21055" y="50952"/>
                  </a:lnTo>
                  <a:lnTo>
                    <a:pt x="20624" y="50790"/>
                  </a:lnTo>
                  <a:lnTo>
                    <a:pt x="20193" y="50629"/>
                  </a:lnTo>
                  <a:lnTo>
                    <a:pt x="19761" y="50440"/>
                  </a:lnTo>
                  <a:lnTo>
                    <a:pt x="18926" y="50062"/>
                  </a:lnTo>
                  <a:lnTo>
                    <a:pt x="18144" y="49604"/>
                  </a:lnTo>
                  <a:lnTo>
                    <a:pt x="17362" y="49092"/>
                  </a:lnTo>
                  <a:lnTo>
                    <a:pt x="16661" y="48553"/>
                  </a:lnTo>
                  <a:lnTo>
                    <a:pt x="15987" y="47960"/>
                  </a:lnTo>
                  <a:lnTo>
                    <a:pt x="15394" y="47340"/>
                  </a:lnTo>
                  <a:lnTo>
                    <a:pt x="15151" y="47097"/>
                  </a:lnTo>
                  <a:lnTo>
                    <a:pt x="14909" y="46881"/>
                  </a:lnTo>
                  <a:lnTo>
                    <a:pt x="14612" y="46585"/>
                  </a:lnTo>
                  <a:lnTo>
                    <a:pt x="14289" y="46315"/>
                  </a:lnTo>
                  <a:lnTo>
                    <a:pt x="13965" y="46073"/>
                  </a:lnTo>
                  <a:lnTo>
                    <a:pt x="13642" y="45830"/>
                  </a:lnTo>
                  <a:lnTo>
                    <a:pt x="13291" y="45641"/>
                  </a:lnTo>
                  <a:lnTo>
                    <a:pt x="12914" y="45452"/>
                  </a:lnTo>
                  <a:lnTo>
                    <a:pt x="12563" y="45291"/>
                  </a:lnTo>
                  <a:lnTo>
                    <a:pt x="12186" y="45156"/>
                  </a:lnTo>
                  <a:lnTo>
                    <a:pt x="11809" y="45021"/>
                  </a:lnTo>
                  <a:lnTo>
                    <a:pt x="11431" y="44940"/>
                  </a:lnTo>
                  <a:lnTo>
                    <a:pt x="11027" y="44859"/>
                  </a:lnTo>
                  <a:lnTo>
                    <a:pt x="10649" y="44805"/>
                  </a:lnTo>
                  <a:lnTo>
                    <a:pt x="10245" y="44778"/>
                  </a:lnTo>
                  <a:lnTo>
                    <a:pt x="9868" y="44778"/>
                  </a:lnTo>
                  <a:lnTo>
                    <a:pt x="9463" y="44805"/>
                  </a:lnTo>
                  <a:lnTo>
                    <a:pt x="9086" y="44832"/>
                  </a:lnTo>
                  <a:lnTo>
                    <a:pt x="8708" y="44913"/>
                  </a:lnTo>
                  <a:lnTo>
                    <a:pt x="8331" y="45021"/>
                  </a:lnTo>
                  <a:lnTo>
                    <a:pt x="7980" y="45129"/>
                  </a:lnTo>
                  <a:lnTo>
                    <a:pt x="7630" y="45264"/>
                  </a:lnTo>
                  <a:lnTo>
                    <a:pt x="7280" y="45426"/>
                  </a:lnTo>
                  <a:lnTo>
                    <a:pt x="6956" y="45614"/>
                  </a:lnTo>
                  <a:lnTo>
                    <a:pt x="6633" y="45803"/>
                  </a:lnTo>
                  <a:lnTo>
                    <a:pt x="6336" y="46046"/>
                  </a:lnTo>
                  <a:lnTo>
                    <a:pt x="6039" y="46288"/>
                  </a:lnTo>
                  <a:lnTo>
                    <a:pt x="5770" y="46531"/>
                  </a:lnTo>
                  <a:lnTo>
                    <a:pt x="5500" y="46827"/>
                  </a:lnTo>
                  <a:lnTo>
                    <a:pt x="5258" y="47124"/>
                  </a:lnTo>
                  <a:lnTo>
                    <a:pt x="5042" y="47447"/>
                  </a:lnTo>
                  <a:lnTo>
                    <a:pt x="4826" y="47771"/>
                  </a:lnTo>
                  <a:lnTo>
                    <a:pt x="4638" y="48121"/>
                  </a:lnTo>
                  <a:lnTo>
                    <a:pt x="4449" y="48499"/>
                  </a:lnTo>
                  <a:lnTo>
                    <a:pt x="2481" y="52866"/>
                  </a:lnTo>
                  <a:lnTo>
                    <a:pt x="2346" y="53217"/>
                  </a:lnTo>
                  <a:lnTo>
                    <a:pt x="2211" y="53540"/>
                  </a:lnTo>
                  <a:lnTo>
                    <a:pt x="2104" y="53864"/>
                  </a:lnTo>
                  <a:lnTo>
                    <a:pt x="2023" y="54214"/>
                  </a:lnTo>
                  <a:lnTo>
                    <a:pt x="1942" y="54565"/>
                  </a:lnTo>
                  <a:lnTo>
                    <a:pt x="1915" y="54888"/>
                  </a:lnTo>
                  <a:lnTo>
                    <a:pt x="1861" y="55238"/>
                  </a:lnTo>
                  <a:lnTo>
                    <a:pt x="1861" y="55589"/>
                  </a:lnTo>
                  <a:lnTo>
                    <a:pt x="1861" y="55939"/>
                  </a:lnTo>
                  <a:lnTo>
                    <a:pt x="1888" y="56263"/>
                  </a:lnTo>
                  <a:lnTo>
                    <a:pt x="1915" y="56613"/>
                  </a:lnTo>
                  <a:lnTo>
                    <a:pt x="1969" y="56937"/>
                  </a:lnTo>
                  <a:lnTo>
                    <a:pt x="2050" y="57287"/>
                  </a:lnTo>
                  <a:lnTo>
                    <a:pt x="2130" y="57611"/>
                  </a:lnTo>
                  <a:lnTo>
                    <a:pt x="2238" y="57934"/>
                  </a:lnTo>
                  <a:lnTo>
                    <a:pt x="2346" y="58258"/>
                  </a:lnTo>
                  <a:lnTo>
                    <a:pt x="2481" y="58689"/>
                  </a:lnTo>
                  <a:lnTo>
                    <a:pt x="2643" y="59121"/>
                  </a:lnTo>
                  <a:lnTo>
                    <a:pt x="2804" y="59525"/>
                  </a:lnTo>
                  <a:lnTo>
                    <a:pt x="3020" y="59902"/>
                  </a:lnTo>
                  <a:lnTo>
                    <a:pt x="3263" y="60307"/>
                  </a:lnTo>
                  <a:lnTo>
                    <a:pt x="3532" y="60657"/>
                  </a:lnTo>
                  <a:lnTo>
                    <a:pt x="3829" y="61008"/>
                  </a:lnTo>
                  <a:lnTo>
                    <a:pt x="4152" y="61358"/>
                  </a:lnTo>
                  <a:lnTo>
                    <a:pt x="4665" y="61870"/>
                  </a:lnTo>
                  <a:lnTo>
                    <a:pt x="5204" y="62356"/>
                  </a:lnTo>
                  <a:lnTo>
                    <a:pt x="5770" y="62841"/>
                  </a:lnTo>
                  <a:lnTo>
                    <a:pt x="6309" y="63299"/>
                  </a:lnTo>
                  <a:lnTo>
                    <a:pt x="6875" y="63757"/>
                  </a:lnTo>
                  <a:lnTo>
                    <a:pt x="7468" y="64189"/>
                  </a:lnTo>
                  <a:lnTo>
                    <a:pt x="8034" y="64593"/>
                  </a:lnTo>
                  <a:lnTo>
                    <a:pt x="8654" y="64998"/>
                  </a:lnTo>
                  <a:lnTo>
                    <a:pt x="9248" y="65402"/>
                  </a:lnTo>
                  <a:lnTo>
                    <a:pt x="9868" y="65779"/>
                  </a:lnTo>
                  <a:lnTo>
                    <a:pt x="10488" y="66130"/>
                  </a:lnTo>
                  <a:lnTo>
                    <a:pt x="11108" y="66453"/>
                  </a:lnTo>
                  <a:lnTo>
                    <a:pt x="11728" y="66804"/>
                  </a:lnTo>
                  <a:lnTo>
                    <a:pt x="12375" y="67100"/>
                  </a:lnTo>
                  <a:lnTo>
                    <a:pt x="13022" y="67397"/>
                  </a:lnTo>
                  <a:lnTo>
                    <a:pt x="13669" y="67666"/>
                  </a:lnTo>
                  <a:lnTo>
                    <a:pt x="14343" y="67936"/>
                  </a:lnTo>
                  <a:lnTo>
                    <a:pt x="14990" y="68179"/>
                  </a:lnTo>
                  <a:lnTo>
                    <a:pt x="15664" y="68421"/>
                  </a:lnTo>
                  <a:lnTo>
                    <a:pt x="16338" y="68637"/>
                  </a:lnTo>
                  <a:lnTo>
                    <a:pt x="17012" y="68826"/>
                  </a:lnTo>
                  <a:lnTo>
                    <a:pt x="17686" y="69014"/>
                  </a:lnTo>
                  <a:lnTo>
                    <a:pt x="18387" y="69176"/>
                  </a:lnTo>
                  <a:lnTo>
                    <a:pt x="19087" y="69311"/>
                  </a:lnTo>
                  <a:lnTo>
                    <a:pt x="19761" y="69446"/>
                  </a:lnTo>
                  <a:lnTo>
                    <a:pt x="20462" y="69554"/>
                  </a:lnTo>
                  <a:lnTo>
                    <a:pt x="21163" y="69661"/>
                  </a:lnTo>
                  <a:lnTo>
                    <a:pt x="21864" y="69742"/>
                  </a:lnTo>
                  <a:lnTo>
                    <a:pt x="22565" y="69796"/>
                  </a:lnTo>
                  <a:lnTo>
                    <a:pt x="23266" y="69850"/>
                  </a:lnTo>
                  <a:lnTo>
                    <a:pt x="23967" y="69877"/>
                  </a:lnTo>
                  <a:lnTo>
                    <a:pt x="24668" y="69877"/>
                  </a:lnTo>
                  <a:lnTo>
                    <a:pt x="25773" y="69850"/>
                  </a:lnTo>
                  <a:lnTo>
                    <a:pt x="26878" y="69796"/>
                  </a:lnTo>
                  <a:lnTo>
                    <a:pt x="27984" y="69688"/>
                  </a:lnTo>
                  <a:lnTo>
                    <a:pt x="29089" y="69527"/>
                  </a:lnTo>
                  <a:lnTo>
                    <a:pt x="29925" y="69392"/>
                  </a:lnTo>
                  <a:lnTo>
                    <a:pt x="30761" y="69203"/>
                  </a:lnTo>
                  <a:lnTo>
                    <a:pt x="31569" y="69014"/>
                  </a:lnTo>
                  <a:lnTo>
                    <a:pt x="32405" y="68799"/>
                  </a:lnTo>
                  <a:lnTo>
                    <a:pt x="33214" y="68556"/>
                  </a:lnTo>
                  <a:lnTo>
                    <a:pt x="33996" y="68286"/>
                  </a:lnTo>
                  <a:lnTo>
                    <a:pt x="34804" y="67990"/>
                  </a:lnTo>
                  <a:lnTo>
                    <a:pt x="35586" y="67666"/>
                  </a:lnTo>
                  <a:lnTo>
                    <a:pt x="36341" y="67343"/>
                  </a:lnTo>
                  <a:lnTo>
                    <a:pt x="37096" y="66992"/>
                  </a:lnTo>
                  <a:lnTo>
                    <a:pt x="37851" y="66615"/>
                  </a:lnTo>
                  <a:lnTo>
                    <a:pt x="38579" y="66211"/>
                  </a:lnTo>
                  <a:lnTo>
                    <a:pt x="39306" y="65779"/>
                  </a:lnTo>
                  <a:lnTo>
                    <a:pt x="40007" y="65348"/>
                  </a:lnTo>
                  <a:lnTo>
                    <a:pt x="40681" y="64890"/>
                  </a:lnTo>
                  <a:lnTo>
                    <a:pt x="41355" y="64431"/>
                  </a:lnTo>
                  <a:lnTo>
                    <a:pt x="42029" y="63919"/>
                  </a:lnTo>
                  <a:lnTo>
                    <a:pt x="42676" y="63407"/>
                  </a:lnTo>
                  <a:lnTo>
                    <a:pt x="43296" y="62895"/>
                  </a:lnTo>
                  <a:lnTo>
                    <a:pt x="43889" y="62356"/>
                  </a:lnTo>
                  <a:lnTo>
                    <a:pt x="44482" y="61789"/>
                  </a:lnTo>
                  <a:lnTo>
                    <a:pt x="45049" y="61223"/>
                  </a:lnTo>
                  <a:lnTo>
                    <a:pt x="45588" y="60630"/>
                  </a:lnTo>
                  <a:lnTo>
                    <a:pt x="46100" y="60010"/>
                  </a:lnTo>
                  <a:lnTo>
                    <a:pt x="46612" y="59390"/>
                  </a:lnTo>
                  <a:lnTo>
                    <a:pt x="47097" y="58770"/>
                  </a:lnTo>
                  <a:lnTo>
                    <a:pt x="47556" y="58123"/>
                  </a:lnTo>
                  <a:lnTo>
                    <a:pt x="47987" y="57476"/>
                  </a:lnTo>
                  <a:lnTo>
                    <a:pt x="48391" y="56802"/>
                  </a:lnTo>
                  <a:lnTo>
                    <a:pt x="48769" y="56128"/>
                  </a:lnTo>
                  <a:lnTo>
                    <a:pt x="49119" y="55427"/>
                  </a:lnTo>
                  <a:lnTo>
                    <a:pt x="49443" y="54726"/>
                  </a:lnTo>
                  <a:lnTo>
                    <a:pt x="49712" y="54079"/>
                  </a:lnTo>
                  <a:lnTo>
                    <a:pt x="49982" y="53459"/>
                  </a:lnTo>
                  <a:lnTo>
                    <a:pt x="50198" y="52812"/>
                  </a:lnTo>
                  <a:lnTo>
                    <a:pt x="50386" y="52192"/>
                  </a:lnTo>
                  <a:lnTo>
                    <a:pt x="50575" y="51545"/>
                  </a:lnTo>
                  <a:lnTo>
                    <a:pt x="50737" y="50898"/>
                  </a:lnTo>
                  <a:lnTo>
                    <a:pt x="50872" y="50251"/>
                  </a:lnTo>
                  <a:lnTo>
                    <a:pt x="50979" y="49604"/>
                  </a:lnTo>
                  <a:lnTo>
                    <a:pt x="51060" y="48957"/>
                  </a:lnTo>
                  <a:lnTo>
                    <a:pt x="51141" y="48310"/>
                  </a:lnTo>
                  <a:lnTo>
                    <a:pt x="51195" y="47663"/>
                  </a:lnTo>
                  <a:lnTo>
                    <a:pt x="51222" y="47016"/>
                  </a:lnTo>
                  <a:lnTo>
                    <a:pt x="51222" y="46369"/>
                  </a:lnTo>
                  <a:lnTo>
                    <a:pt x="51195" y="45749"/>
                  </a:lnTo>
                  <a:lnTo>
                    <a:pt x="51168" y="45102"/>
                  </a:lnTo>
                  <a:lnTo>
                    <a:pt x="51087" y="44482"/>
                  </a:lnTo>
                  <a:lnTo>
                    <a:pt x="51006" y="43835"/>
                  </a:lnTo>
                  <a:lnTo>
                    <a:pt x="50926" y="43215"/>
                  </a:lnTo>
                  <a:lnTo>
                    <a:pt x="50791" y="42595"/>
                  </a:lnTo>
                  <a:lnTo>
                    <a:pt x="50656" y="42002"/>
                  </a:lnTo>
                  <a:lnTo>
                    <a:pt x="50494" y="41382"/>
                  </a:lnTo>
                  <a:lnTo>
                    <a:pt x="50305" y="40789"/>
                  </a:lnTo>
                  <a:lnTo>
                    <a:pt x="50117" y="40196"/>
                  </a:lnTo>
                  <a:lnTo>
                    <a:pt x="49874" y="39602"/>
                  </a:lnTo>
                  <a:lnTo>
                    <a:pt x="49632" y="39036"/>
                  </a:lnTo>
                  <a:lnTo>
                    <a:pt x="49389" y="38470"/>
                  </a:lnTo>
                  <a:lnTo>
                    <a:pt x="49092" y="37931"/>
                  </a:lnTo>
                  <a:lnTo>
                    <a:pt x="48796" y="37365"/>
                  </a:lnTo>
                  <a:lnTo>
                    <a:pt x="48472" y="36853"/>
                  </a:lnTo>
                  <a:lnTo>
                    <a:pt x="48149" y="36313"/>
                  </a:lnTo>
                  <a:lnTo>
                    <a:pt x="47798" y="35801"/>
                  </a:lnTo>
                  <a:lnTo>
                    <a:pt x="47421" y="35316"/>
                  </a:lnTo>
                  <a:lnTo>
                    <a:pt x="48095" y="34561"/>
                  </a:lnTo>
                  <a:lnTo>
                    <a:pt x="48418" y="34157"/>
                  </a:lnTo>
                  <a:lnTo>
                    <a:pt x="48715" y="33752"/>
                  </a:lnTo>
                  <a:lnTo>
                    <a:pt x="49011" y="33348"/>
                  </a:lnTo>
                  <a:lnTo>
                    <a:pt x="49308" y="32944"/>
                  </a:lnTo>
                  <a:lnTo>
                    <a:pt x="49578" y="32512"/>
                  </a:lnTo>
                  <a:lnTo>
                    <a:pt x="49820" y="32081"/>
                  </a:lnTo>
                  <a:lnTo>
                    <a:pt x="50063" y="31650"/>
                  </a:lnTo>
                  <a:lnTo>
                    <a:pt x="50279" y="31191"/>
                  </a:lnTo>
                  <a:lnTo>
                    <a:pt x="50494" y="30733"/>
                  </a:lnTo>
                  <a:lnTo>
                    <a:pt x="50683" y="30275"/>
                  </a:lnTo>
                  <a:lnTo>
                    <a:pt x="51006" y="29331"/>
                  </a:lnTo>
                  <a:lnTo>
                    <a:pt x="51303" y="28361"/>
                  </a:lnTo>
                  <a:lnTo>
                    <a:pt x="51519" y="27363"/>
                  </a:lnTo>
                  <a:lnTo>
                    <a:pt x="51680" y="26366"/>
                  </a:lnTo>
                  <a:lnTo>
                    <a:pt x="51788" y="25314"/>
                  </a:lnTo>
                  <a:lnTo>
                    <a:pt x="51842" y="24236"/>
                  </a:lnTo>
                  <a:lnTo>
                    <a:pt x="51815" y="23158"/>
                  </a:lnTo>
                  <a:lnTo>
                    <a:pt x="51734" y="22052"/>
                  </a:lnTo>
                  <a:lnTo>
                    <a:pt x="51600" y="20920"/>
                  </a:lnTo>
                  <a:lnTo>
                    <a:pt x="51384" y="19788"/>
                  </a:lnTo>
                  <a:lnTo>
                    <a:pt x="51195" y="18952"/>
                  </a:lnTo>
                  <a:lnTo>
                    <a:pt x="50979" y="18116"/>
                  </a:lnTo>
                  <a:lnTo>
                    <a:pt x="50764" y="17308"/>
                  </a:lnTo>
                  <a:lnTo>
                    <a:pt x="50494" y="16526"/>
                  </a:lnTo>
                  <a:lnTo>
                    <a:pt x="50225" y="15744"/>
                  </a:lnTo>
                  <a:lnTo>
                    <a:pt x="49928" y="14962"/>
                  </a:lnTo>
                  <a:lnTo>
                    <a:pt x="49605" y="14207"/>
                  </a:lnTo>
                  <a:lnTo>
                    <a:pt x="49254" y="13479"/>
                  </a:lnTo>
                  <a:lnTo>
                    <a:pt x="48877" y="12752"/>
                  </a:lnTo>
                  <a:lnTo>
                    <a:pt x="48499" y="12051"/>
                  </a:lnTo>
                  <a:lnTo>
                    <a:pt x="48095" y="11350"/>
                  </a:lnTo>
                  <a:lnTo>
                    <a:pt x="47664" y="10703"/>
                  </a:lnTo>
                  <a:lnTo>
                    <a:pt x="47232" y="10029"/>
                  </a:lnTo>
                  <a:lnTo>
                    <a:pt x="46774" y="9409"/>
                  </a:lnTo>
                  <a:lnTo>
                    <a:pt x="46289" y="8789"/>
                  </a:lnTo>
                  <a:lnTo>
                    <a:pt x="45776" y="8169"/>
                  </a:lnTo>
                  <a:lnTo>
                    <a:pt x="45264" y="7602"/>
                  </a:lnTo>
                  <a:lnTo>
                    <a:pt x="44725" y="7036"/>
                  </a:lnTo>
                  <a:lnTo>
                    <a:pt x="44159" y="6497"/>
                  </a:lnTo>
                  <a:lnTo>
                    <a:pt x="43593" y="5958"/>
                  </a:lnTo>
                  <a:lnTo>
                    <a:pt x="43000" y="5473"/>
                  </a:lnTo>
                  <a:lnTo>
                    <a:pt x="42407" y="4987"/>
                  </a:lnTo>
                  <a:lnTo>
                    <a:pt x="41787" y="4529"/>
                  </a:lnTo>
                  <a:lnTo>
                    <a:pt x="41140" y="4098"/>
                  </a:lnTo>
                  <a:lnTo>
                    <a:pt x="40493" y="3666"/>
                  </a:lnTo>
                  <a:lnTo>
                    <a:pt x="39846" y="3289"/>
                  </a:lnTo>
                  <a:lnTo>
                    <a:pt x="39145" y="2912"/>
                  </a:lnTo>
                  <a:lnTo>
                    <a:pt x="38444" y="2561"/>
                  </a:lnTo>
                  <a:lnTo>
                    <a:pt x="37743" y="2238"/>
                  </a:lnTo>
                  <a:lnTo>
                    <a:pt x="37015" y="1941"/>
                  </a:lnTo>
                  <a:lnTo>
                    <a:pt x="36287" y="1672"/>
                  </a:lnTo>
                  <a:lnTo>
                    <a:pt x="35532" y="1429"/>
                  </a:lnTo>
                  <a:lnTo>
                    <a:pt x="34670" y="1159"/>
                  </a:lnTo>
                  <a:lnTo>
                    <a:pt x="33753" y="917"/>
                  </a:lnTo>
                  <a:lnTo>
                    <a:pt x="32863" y="728"/>
                  </a:lnTo>
                  <a:lnTo>
                    <a:pt x="31920" y="539"/>
                  </a:lnTo>
                  <a:lnTo>
                    <a:pt x="30976" y="378"/>
                  </a:lnTo>
                  <a:lnTo>
                    <a:pt x="30033" y="243"/>
                  </a:lnTo>
                  <a:lnTo>
                    <a:pt x="29035" y="162"/>
                  </a:lnTo>
                  <a:lnTo>
                    <a:pt x="28038" y="81"/>
                  </a:lnTo>
                  <a:lnTo>
                    <a:pt x="27013" y="27"/>
                  </a:lnTo>
                  <a:lnTo>
                    <a:pt x="25989" y="0"/>
                  </a:lnTo>
                  <a:close/>
                </a:path>
              </a:pathLst>
            </a:custGeom>
            <a:solidFill>
              <a:srgbClr val="FFFFFF"/>
            </a:solidFill>
            <a:ln>
              <a:noFill/>
            </a:ln>
            <a:effectLst>
              <a:outerShdw dist="57150" dir="3600000" algn="bl" rotWithShape="0">
                <a:srgbClr val="000000">
                  <a:alpha val="21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97" name="Google Shape;397;p6"/>
            <p:cNvSpPr/>
            <p:nvPr/>
          </p:nvSpPr>
          <p:spPr>
            <a:xfrm>
              <a:off x="3095900" y="414025"/>
              <a:ext cx="1104650" cy="1555525"/>
            </a:xfrm>
            <a:custGeom>
              <a:avLst/>
              <a:gdLst/>
              <a:ahLst/>
              <a:cxnLst/>
              <a:rect l="l" t="t" r="r" b="b"/>
              <a:pathLst>
                <a:path w="44186" h="62221" extrusionOk="0">
                  <a:moveTo>
                    <a:pt x="20462" y="0"/>
                  </a:moveTo>
                  <a:lnTo>
                    <a:pt x="19519" y="54"/>
                  </a:lnTo>
                  <a:lnTo>
                    <a:pt x="18575" y="108"/>
                  </a:lnTo>
                  <a:lnTo>
                    <a:pt x="17659" y="189"/>
                  </a:lnTo>
                  <a:lnTo>
                    <a:pt x="16715" y="270"/>
                  </a:lnTo>
                  <a:lnTo>
                    <a:pt x="15772" y="378"/>
                  </a:lnTo>
                  <a:lnTo>
                    <a:pt x="14720" y="405"/>
                  </a:lnTo>
                  <a:lnTo>
                    <a:pt x="13669" y="485"/>
                  </a:lnTo>
                  <a:lnTo>
                    <a:pt x="12617" y="566"/>
                  </a:lnTo>
                  <a:lnTo>
                    <a:pt x="11566" y="674"/>
                  </a:lnTo>
                  <a:lnTo>
                    <a:pt x="10515" y="782"/>
                  </a:lnTo>
                  <a:lnTo>
                    <a:pt x="9463" y="944"/>
                  </a:lnTo>
                  <a:lnTo>
                    <a:pt x="7388" y="1267"/>
                  </a:lnTo>
                  <a:lnTo>
                    <a:pt x="6498" y="1402"/>
                  </a:lnTo>
                  <a:lnTo>
                    <a:pt x="5527" y="1537"/>
                  </a:lnTo>
                  <a:lnTo>
                    <a:pt x="4503" y="1726"/>
                  </a:lnTo>
                  <a:lnTo>
                    <a:pt x="4018" y="1833"/>
                  </a:lnTo>
                  <a:lnTo>
                    <a:pt x="3505" y="1968"/>
                  </a:lnTo>
                  <a:lnTo>
                    <a:pt x="3047" y="2103"/>
                  </a:lnTo>
                  <a:lnTo>
                    <a:pt x="2562" y="2292"/>
                  </a:lnTo>
                  <a:lnTo>
                    <a:pt x="2131" y="2507"/>
                  </a:lnTo>
                  <a:lnTo>
                    <a:pt x="1699" y="2750"/>
                  </a:lnTo>
                  <a:lnTo>
                    <a:pt x="1322" y="3020"/>
                  </a:lnTo>
                  <a:lnTo>
                    <a:pt x="998" y="3343"/>
                  </a:lnTo>
                  <a:lnTo>
                    <a:pt x="837" y="3532"/>
                  </a:lnTo>
                  <a:lnTo>
                    <a:pt x="675" y="3721"/>
                  </a:lnTo>
                  <a:lnTo>
                    <a:pt x="540" y="3909"/>
                  </a:lnTo>
                  <a:lnTo>
                    <a:pt x="432" y="4125"/>
                  </a:lnTo>
                  <a:lnTo>
                    <a:pt x="324" y="4341"/>
                  </a:lnTo>
                  <a:lnTo>
                    <a:pt x="217" y="4583"/>
                  </a:lnTo>
                  <a:lnTo>
                    <a:pt x="109" y="5042"/>
                  </a:lnTo>
                  <a:lnTo>
                    <a:pt x="28" y="5500"/>
                  </a:lnTo>
                  <a:lnTo>
                    <a:pt x="1" y="5985"/>
                  </a:lnTo>
                  <a:lnTo>
                    <a:pt x="55" y="6470"/>
                  </a:lnTo>
                  <a:lnTo>
                    <a:pt x="109" y="6956"/>
                  </a:lnTo>
                  <a:lnTo>
                    <a:pt x="243" y="7441"/>
                  </a:lnTo>
                  <a:lnTo>
                    <a:pt x="378" y="7926"/>
                  </a:lnTo>
                  <a:lnTo>
                    <a:pt x="540" y="8411"/>
                  </a:lnTo>
                  <a:lnTo>
                    <a:pt x="729" y="8897"/>
                  </a:lnTo>
                  <a:lnTo>
                    <a:pt x="1160" y="9840"/>
                  </a:lnTo>
                  <a:lnTo>
                    <a:pt x="1591" y="10757"/>
                  </a:lnTo>
                  <a:lnTo>
                    <a:pt x="1996" y="11619"/>
                  </a:lnTo>
                  <a:lnTo>
                    <a:pt x="2158" y="11943"/>
                  </a:lnTo>
                  <a:lnTo>
                    <a:pt x="2265" y="12132"/>
                  </a:lnTo>
                  <a:lnTo>
                    <a:pt x="2373" y="12320"/>
                  </a:lnTo>
                  <a:lnTo>
                    <a:pt x="2535" y="12509"/>
                  </a:lnTo>
                  <a:lnTo>
                    <a:pt x="2697" y="12644"/>
                  </a:lnTo>
                  <a:lnTo>
                    <a:pt x="2885" y="12806"/>
                  </a:lnTo>
                  <a:lnTo>
                    <a:pt x="3074" y="12913"/>
                  </a:lnTo>
                  <a:lnTo>
                    <a:pt x="3290" y="13021"/>
                  </a:lnTo>
                  <a:lnTo>
                    <a:pt x="3505" y="13129"/>
                  </a:lnTo>
                  <a:lnTo>
                    <a:pt x="3748" y="13210"/>
                  </a:lnTo>
                  <a:lnTo>
                    <a:pt x="3991" y="13264"/>
                  </a:lnTo>
                  <a:lnTo>
                    <a:pt x="4206" y="13291"/>
                  </a:lnTo>
                  <a:lnTo>
                    <a:pt x="4449" y="13318"/>
                  </a:lnTo>
                  <a:lnTo>
                    <a:pt x="4907" y="13318"/>
                  </a:lnTo>
                  <a:lnTo>
                    <a:pt x="5123" y="13291"/>
                  </a:lnTo>
                  <a:lnTo>
                    <a:pt x="5339" y="13237"/>
                  </a:lnTo>
                  <a:lnTo>
                    <a:pt x="7118" y="12698"/>
                  </a:lnTo>
                  <a:lnTo>
                    <a:pt x="7145" y="12698"/>
                  </a:lnTo>
                  <a:lnTo>
                    <a:pt x="8655" y="12293"/>
                  </a:lnTo>
                  <a:lnTo>
                    <a:pt x="10245" y="11889"/>
                  </a:lnTo>
                  <a:lnTo>
                    <a:pt x="11890" y="11512"/>
                  </a:lnTo>
                  <a:lnTo>
                    <a:pt x="13615" y="11188"/>
                  </a:lnTo>
                  <a:lnTo>
                    <a:pt x="14478" y="11053"/>
                  </a:lnTo>
                  <a:lnTo>
                    <a:pt x="15340" y="10918"/>
                  </a:lnTo>
                  <a:lnTo>
                    <a:pt x="16203" y="10811"/>
                  </a:lnTo>
                  <a:lnTo>
                    <a:pt x="17066" y="10730"/>
                  </a:lnTo>
                  <a:lnTo>
                    <a:pt x="17928" y="10676"/>
                  </a:lnTo>
                  <a:lnTo>
                    <a:pt x="18791" y="10649"/>
                  </a:lnTo>
                  <a:lnTo>
                    <a:pt x="19654" y="10649"/>
                  </a:lnTo>
                  <a:lnTo>
                    <a:pt x="20489" y="10676"/>
                  </a:lnTo>
                  <a:lnTo>
                    <a:pt x="21325" y="10757"/>
                  </a:lnTo>
                  <a:lnTo>
                    <a:pt x="22134" y="10865"/>
                  </a:lnTo>
                  <a:lnTo>
                    <a:pt x="22943" y="10999"/>
                  </a:lnTo>
                  <a:lnTo>
                    <a:pt x="23724" y="11161"/>
                  </a:lnTo>
                  <a:lnTo>
                    <a:pt x="24506" y="11404"/>
                  </a:lnTo>
                  <a:lnTo>
                    <a:pt x="25234" y="11673"/>
                  </a:lnTo>
                  <a:lnTo>
                    <a:pt x="25962" y="11970"/>
                  </a:lnTo>
                  <a:lnTo>
                    <a:pt x="26663" y="12320"/>
                  </a:lnTo>
                  <a:lnTo>
                    <a:pt x="27310" y="12752"/>
                  </a:lnTo>
                  <a:lnTo>
                    <a:pt x="27930" y="13210"/>
                  </a:lnTo>
                  <a:lnTo>
                    <a:pt x="28253" y="13453"/>
                  </a:lnTo>
                  <a:lnTo>
                    <a:pt x="28523" y="13722"/>
                  </a:lnTo>
                  <a:lnTo>
                    <a:pt x="28820" y="14019"/>
                  </a:lnTo>
                  <a:lnTo>
                    <a:pt x="29089" y="14315"/>
                  </a:lnTo>
                  <a:lnTo>
                    <a:pt x="29359" y="14612"/>
                  </a:lnTo>
                  <a:lnTo>
                    <a:pt x="29601" y="14935"/>
                  </a:lnTo>
                  <a:lnTo>
                    <a:pt x="29871" y="15286"/>
                  </a:lnTo>
                  <a:lnTo>
                    <a:pt x="30087" y="15636"/>
                  </a:lnTo>
                  <a:lnTo>
                    <a:pt x="30329" y="16014"/>
                  </a:lnTo>
                  <a:lnTo>
                    <a:pt x="30518" y="16418"/>
                  </a:lnTo>
                  <a:lnTo>
                    <a:pt x="30734" y="16822"/>
                  </a:lnTo>
                  <a:lnTo>
                    <a:pt x="30922" y="17227"/>
                  </a:lnTo>
                  <a:lnTo>
                    <a:pt x="31084" y="17631"/>
                  </a:lnTo>
                  <a:lnTo>
                    <a:pt x="31219" y="18009"/>
                  </a:lnTo>
                  <a:lnTo>
                    <a:pt x="31354" y="18575"/>
                  </a:lnTo>
                  <a:lnTo>
                    <a:pt x="31462" y="19087"/>
                  </a:lnTo>
                  <a:lnTo>
                    <a:pt x="31515" y="19599"/>
                  </a:lnTo>
                  <a:lnTo>
                    <a:pt x="31515" y="20057"/>
                  </a:lnTo>
                  <a:lnTo>
                    <a:pt x="31462" y="20516"/>
                  </a:lnTo>
                  <a:lnTo>
                    <a:pt x="31381" y="20920"/>
                  </a:lnTo>
                  <a:lnTo>
                    <a:pt x="31246" y="21325"/>
                  </a:lnTo>
                  <a:lnTo>
                    <a:pt x="31057" y="21702"/>
                  </a:lnTo>
                  <a:lnTo>
                    <a:pt x="30842" y="22025"/>
                  </a:lnTo>
                  <a:lnTo>
                    <a:pt x="30599" y="22349"/>
                  </a:lnTo>
                  <a:lnTo>
                    <a:pt x="30302" y="22672"/>
                  </a:lnTo>
                  <a:lnTo>
                    <a:pt x="29979" y="22942"/>
                  </a:lnTo>
                  <a:lnTo>
                    <a:pt x="29628" y="23212"/>
                  </a:lnTo>
                  <a:lnTo>
                    <a:pt x="29278" y="23454"/>
                  </a:lnTo>
                  <a:lnTo>
                    <a:pt x="28874" y="23670"/>
                  </a:lnTo>
                  <a:lnTo>
                    <a:pt x="28469" y="23886"/>
                  </a:lnTo>
                  <a:lnTo>
                    <a:pt x="27984" y="24101"/>
                  </a:lnTo>
                  <a:lnTo>
                    <a:pt x="27472" y="24290"/>
                  </a:lnTo>
                  <a:lnTo>
                    <a:pt x="26959" y="24479"/>
                  </a:lnTo>
                  <a:lnTo>
                    <a:pt x="26420" y="24640"/>
                  </a:lnTo>
                  <a:lnTo>
                    <a:pt x="25315" y="24937"/>
                  </a:lnTo>
                  <a:lnTo>
                    <a:pt x="24210" y="25207"/>
                  </a:lnTo>
                  <a:lnTo>
                    <a:pt x="22242" y="25611"/>
                  </a:lnTo>
                  <a:lnTo>
                    <a:pt x="20274" y="25961"/>
                  </a:lnTo>
                  <a:lnTo>
                    <a:pt x="18279" y="26258"/>
                  </a:lnTo>
                  <a:lnTo>
                    <a:pt x="16311" y="26501"/>
                  </a:lnTo>
                  <a:lnTo>
                    <a:pt x="14316" y="26716"/>
                  </a:lnTo>
                  <a:lnTo>
                    <a:pt x="12321" y="26878"/>
                  </a:lnTo>
                  <a:lnTo>
                    <a:pt x="10299" y="27013"/>
                  </a:lnTo>
                  <a:lnTo>
                    <a:pt x="8304" y="27094"/>
                  </a:lnTo>
                  <a:lnTo>
                    <a:pt x="7981" y="27121"/>
                  </a:lnTo>
                  <a:lnTo>
                    <a:pt x="7657" y="27175"/>
                  </a:lnTo>
                  <a:lnTo>
                    <a:pt x="7361" y="27282"/>
                  </a:lnTo>
                  <a:lnTo>
                    <a:pt x="7064" y="27417"/>
                  </a:lnTo>
                  <a:lnTo>
                    <a:pt x="6794" y="27579"/>
                  </a:lnTo>
                  <a:lnTo>
                    <a:pt x="6525" y="27768"/>
                  </a:lnTo>
                  <a:lnTo>
                    <a:pt x="6282" y="27983"/>
                  </a:lnTo>
                  <a:lnTo>
                    <a:pt x="6067" y="28226"/>
                  </a:lnTo>
                  <a:lnTo>
                    <a:pt x="5878" y="28469"/>
                  </a:lnTo>
                  <a:lnTo>
                    <a:pt x="5716" y="28765"/>
                  </a:lnTo>
                  <a:lnTo>
                    <a:pt x="5608" y="29035"/>
                  </a:lnTo>
                  <a:lnTo>
                    <a:pt x="5500" y="29358"/>
                  </a:lnTo>
                  <a:lnTo>
                    <a:pt x="5473" y="29655"/>
                  </a:lnTo>
                  <a:lnTo>
                    <a:pt x="5447" y="29978"/>
                  </a:lnTo>
                  <a:lnTo>
                    <a:pt x="5500" y="30329"/>
                  </a:lnTo>
                  <a:lnTo>
                    <a:pt x="5581" y="30652"/>
                  </a:lnTo>
                  <a:lnTo>
                    <a:pt x="6821" y="34265"/>
                  </a:lnTo>
                  <a:lnTo>
                    <a:pt x="6983" y="34696"/>
                  </a:lnTo>
                  <a:lnTo>
                    <a:pt x="7145" y="35100"/>
                  </a:lnTo>
                  <a:lnTo>
                    <a:pt x="7388" y="35505"/>
                  </a:lnTo>
                  <a:lnTo>
                    <a:pt x="7657" y="35882"/>
                  </a:lnTo>
                  <a:lnTo>
                    <a:pt x="7819" y="36044"/>
                  </a:lnTo>
                  <a:lnTo>
                    <a:pt x="8008" y="36206"/>
                  </a:lnTo>
                  <a:lnTo>
                    <a:pt x="8169" y="36341"/>
                  </a:lnTo>
                  <a:lnTo>
                    <a:pt x="8385" y="36448"/>
                  </a:lnTo>
                  <a:lnTo>
                    <a:pt x="8574" y="36556"/>
                  </a:lnTo>
                  <a:lnTo>
                    <a:pt x="8789" y="36664"/>
                  </a:lnTo>
                  <a:lnTo>
                    <a:pt x="9005" y="36718"/>
                  </a:lnTo>
                  <a:lnTo>
                    <a:pt x="9221" y="36772"/>
                  </a:lnTo>
                  <a:lnTo>
                    <a:pt x="9463" y="36799"/>
                  </a:lnTo>
                  <a:lnTo>
                    <a:pt x="9679" y="36772"/>
                  </a:lnTo>
                  <a:lnTo>
                    <a:pt x="10811" y="36664"/>
                  </a:lnTo>
                  <a:lnTo>
                    <a:pt x="11000" y="36745"/>
                  </a:lnTo>
                  <a:lnTo>
                    <a:pt x="11216" y="36799"/>
                  </a:lnTo>
                  <a:lnTo>
                    <a:pt x="11431" y="36853"/>
                  </a:lnTo>
                  <a:lnTo>
                    <a:pt x="11647" y="36880"/>
                  </a:lnTo>
                  <a:lnTo>
                    <a:pt x="12132" y="36880"/>
                  </a:lnTo>
                  <a:lnTo>
                    <a:pt x="12402" y="36826"/>
                  </a:lnTo>
                  <a:lnTo>
                    <a:pt x="12671" y="36772"/>
                  </a:lnTo>
                  <a:lnTo>
                    <a:pt x="13642" y="36502"/>
                  </a:lnTo>
                  <a:lnTo>
                    <a:pt x="14666" y="36260"/>
                  </a:lnTo>
                  <a:lnTo>
                    <a:pt x="17605" y="35882"/>
                  </a:lnTo>
                  <a:lnTo>
                    <a:pt x="20516" y="35478"/>
                  </a:lnTo>
                  <a:lnTo>
                    <a:pt x="21487" y="35505"/>
                  </a:lnTo>
                  <a:lnTo>
                    <a:pt x="22457" y="35613"/>
                  </a:lnTo>
                  <a:lnTo>
                    <a:pt x="22943" y="35667"/>
                  </a:lnTo>
                  <a:lnTo>
                    <a:pt x="23401" y="35747"/>
                  </a:lnTo>
                  <a:lnTo>
                    <a:pt x="23859" y="35855"/>
                  </a:lnTo>
                  <a:lnTo>
                    <a:pt x="24318" y="35963"/>
                  </a:lnTo>
                  <a:lnTo>
                    <a:pt x="24965" y="36179"/>
                  </a:lnTo>
                  <a:lnTo>
                    <a:pt x="25612" y="36421"/>
                  </a:lnTo>
                  <a:lnTo>
                    <a:pt x="26205" y="36691"/>
                  </a:lnTo>
                  <a:lnTo>
                    <a:pt x="26798" y="37041"/>
                  </a:lnTo>
                  <a:lnTo>
                    <a:pt x="27364" y="37419"/>
                  </a:lnTo>
                  <a:lnTo>
                    <a:pt x="27903" y="37850"/>
                  </a:lnTo>
                  <a:lnTo>
                    <a:pt x="28415" y="38309"/>
                  </a:lnTo>
                  <a:lnTo>
                    <a:pt x="28927" y="38848"/>
                  </a:lnTo>
                  <a:lnTo>
                    <a:pt x="29224" y="39225"/>
                  </a:lnTo>
                  <a:lnTo>
                    <a:pt x="29494" y="39656"/>
                  </a:lnTo>
                  <a:lnTo>
                    <a:pt x="29736" y="40088"/>
                  </a:lnTo>
                  <a:lnTo>
                    <a:pt x="29952" y="40546"/>
                  </a:lnTo>
                  <a:lnTo>
                    <a:pt x="30141" y="41004"/>
                  </a:lnTo>
                  <a:lnTo>
                    <a:pt x="30302" y="41517"/>
                  </a:lnTo>
                  <a:lnTo>
                    <a:pt x="30437" y="42029"/>
                  </a:lnTo>
                  <a:lnTo>
                    <a:pt x="30545" y="42541"/>
                  </a:lnTo>
                  <a:lnTo>
                    <a:pt x="30626" y="43053"/>
                  </a:lnTo>
                  <a:lnTo>
                    <a:pt x="30680" y="43592"/>
                  </a:lnTo>
                  <a:lnTo>
                    <a:pt x="30680" y="44132"/>
                  </a:lnTo>
                  <a:lnTo>
                    <a:pt x="30680" y="44644"/>
                  </a:lnTo>
                  <a:lnTo>
                    <a:pt x="30626" y="45183"/>
                  </a:lnTo>
                  <a:lnTo>
                    <a:pt x="30572" y="45695"/>
                  </a:lnTo>
                  <a:lnTo>
                    <a:pt x="30464" y="46207"/>
                  </a:lnTo>
                  <a:lnTo>
                    <a:pt x="30329" y="46720"/>
                  </a:lnTo>
                  <a:lnTo>
                    <a:pt x="30221" y="47070"/>
                  </a:lnTo>
                  <a:lnTo>
                    <a:pt x="30087" y="47394"/>
                  </a:lnTo>
                  <a:lnTo>
                    <a:pt x="29736" y="47771"/>
                  </a:lnTo>
                  <a:lnTo>
                    <a:pt x="29386" y="48148"/>
                  </a:lnTo>
                  <a:lnTo>
                    <a:pt x="28981" y="48526"/>
                  </a:lnTo>
                  <a:lnTo>
                    <a:pt x="28577" y="48849"/>
                  </a:lnTo>
                  <a:lnTo>
                    <a:pt x="28173" y="49173"/>
                  </a:lnTo>
                  <a:lnTo>
                    <a:pt x="27741" y="49469"/>
                  </a:lnTo>
                  <a:lnTo>
                    <a:pt x="27283" y="49739"/>
                  </a:lnTo>
                  <a:lnTo>
                    <a:pt x="26825" y="50009"/>
                  </a:lnTo>
                  <a:lnTo>
                    <a:pt x="26744" y="50036"/>
                  </a:lnTo>
                  <a:lnTo>
                    <a:pt x="26151" y="50332"/>
                  </a:lnTo>
                  <a:lnTo>
                    <a:pt x="25558" y="50575"/>
                  </a:lnTo>
                  <a:lnTo>
                    <a:pt x="24991" y="50790"/>
                  </a:lnTo>
                  <a:lnTo>
                    <a:pt x="24371" y="50979"/>
                  </a:lnTo>
                  <a:lnTo>
                    <a:pt x="23778" y="51141"/>
                  </a:lnTo>
                  <a:lnTo>
                    <a:pt x="23185" y="51276"/>
                  </a:lnTo>
                  <a:lnTo>
                    <a:pt x="22565" y="51357"/>
                  </a:lnTo>
                  <a:lnTo>
                    <a:pt x="21972" y="51437"/>
                  </a:lnTo>
                  <a:lnTo>
                    <a:pt x="21352" y="51491"/>
                  </a:lnTo>
                  <a:lnTo>
                    <a:pt x="20732" y="51518"/>
                  </a:lnTo>
                  <a:lnTo>
                    <a:pt x="20139" y="51491"/>
                  </a:lnTo>
                  <a:lnTo>
                    <a:pt x="19519" y="51464"/>
                  </a:lnTo>
                  <a:lnTo>
                    <a:pt x="18926" y="51410"/>
                  </a:lnTo>
                  <a:lnTo>
                    <a:pt x="18306" y="51330"/>
                  </a:lnTo>
                  <a:lnTo>
                    <a:pt x="17713" y="51222"/>
                  </a:lnTo>
                  <a:lnTo>
                    <a:pt x="17120" y="51087"/>
                  </a:lnTo>
                  <a:lnTo>
                    <a:pt x="16526" y="50925"/>
                  </a:lnTo>
                  <a:lnTo>
                    <a:pt x="15933" y="50737"/>
                  </a:lnTo>
                  <a:lnTo>
                    <a:pt x="15367" y="50548"/>
                  </a:lnTo>
                  <a:lnTo>
                    <a:pt x="14774" y="50332"/>
                  </a:lnTo>
                  <a:lnTo>
                    <a:pt x="14208" y="50089"/>
                  </a:lnTo>
                  <a:lnTo>
                    <a:pt x="13669" y="49820"/>
                  </a:lnTo>
                  <a:lnTo>
                    <a:pt x="13103" y="49523"/>
                  </a:lnTo>
                  <a:lnTo>
                    <a:pt x="12591" y="49227"/>
                  </a:lnTo>
                  <a:lnTo>
                    <a:pt x="12051" y="48903"/>
                  </a:lnTo>
                  <a:lnTo>
                    <a:pt x="11539" y="48553"/>
                  </a:lnTo>
                  <a:lnTo>
                    <a:pt x="11027" y="48175"/>
                  </a:lnTo>
                  <a:lnTo>
                    <a:pt x="10542" y="47798"/>
                  </a:lnTo>
                  <a:lnTo>
                    <a:pt x="10083" y="47394"/>
                  </a:lnTo>
                  <a:lnTo>
                    <a:pt x="9625" y="46989"/>
                  </a:lnTo>
                  <a:lnTo>
                    <a:pt x="9167" y="46558"/>
                  </a:lnTo>
                  <a:lnTo>
                    <a:pt x="8735" y="46100"/>
                  </a:lnTo>
                  <a:lnTo>
                    <a:pt x="8439" y="45830"/>
                  </a:lnTo>
                  <a:lnTo>
                    <a:pt x="8223" y="45614"/>
                  </a:lnTo>
                  <a:lnTo>
                    <a:pt x="7954" y="45399"/>
                  </a:lnTo>
                  <a:lnTo>
                    <a:pt x="7684" y="45210"/>
                  </a:lnTo>
                  <a:lnTo>
                    <a:pt x="7388" y="45048"/>
                  </a:lnTo>
                  <a:lnTo>
                    <a:pt x="7091" y="44940"/>
                  </a:lnTo>
                  <a:lnTo>
                    <a:pt x="6794" y="44833"/>
                  </a:lnTo>
                  <a:lnTo>
                    <a:pt x="6498" y="44779"/>
                  </a:lnTo>
                  <a:lnTo>
                    <a:pt x="6174" y="44779"/>
                  </a:lnTo>
                  <a:lnTo>
                    <a:pt x="5878" y="44806"/>
                  </a:lnTo>
                  <a:lnTo>
                    <a:pt x="5581" y="44860"/>
                  </a:lnTo>
                  <a:lnTo>
                    <a:pt x="5285" y="44967"/>
                  </a:lnTo>
                  <a:lnTo>
                    <a:pt x="5015" y="45129"/>
                  </a:lnTo>
                  <a:lnTo>
                    <a:pt x="4746" y="45318"/>
                  </a:lnTo>
                  <a:lnTo>
                    <a:pt x="4530" y="45587"/>
                  </a:lnTo>
                  <a:lnTo>
                    <a:pt x="4314" y="45884"/>
                  </a:lnTo>
                  <a:lnTo>
                    <a:pt x="4126" y="46234"/>
                  </a:lnTo>
                  <a:lnTo>
                    <a:pt x="2131" y="50629"/>
                  </a:lnTo>
                  <a:lnTo>
                    <a:pt x="1996" y="50979"/>
                  </a:lnTo>
                  <a:lnTo>
                    <a:pt x="1915" y="51330"/>
                  </a:lnTo>
                  <a:lnTo>
                    <a:pt x="1861" y="51680"/>
                  </a:lnTo>
                  <a:lnTo>
                    <a:pt x="1861" y="52004"/>
                  </a:lnTo>
                  <a:lnTo>
                    <a:pt x="1888" y="52354"/>
                  </a:lnTo>
                  <a:lnTo>
                    <a:pt x="1969" y="52651"/>
                  </a:lnTo>
                  <a:lnTo>
                    <a:pt x="2050" y="52947"/>
                  </a:lnTo>
                  <a:lnTo>
                    <a:pt x="2185" y="53244"/>
                  </a:lnTo>
                  <a:lnTo>
                    <a:pt x="2238" y="53432"/>
                  </a:lnTo>
                  <a:lnTo>
                    <a:pt x="2292" y="53648"/>
                  </a:lnTo>
                  <a:lnTo>
                    <a:pt x="2346" y="53837"/>
                  </a:lnTo>
                  <a:lnTo>
                    <a:pt x="2454" y="54052"/>
                  </a:lnTo>
                  <a:lnTo>
                    <a:pt x="2562" y="54241"/>
                  </a:lnTo>
                  <a:lnTo>
                    <a:pt x="2697" y="54430"/>
                  </a:lnTo>
                  <a:lnTo>
                    <a:pt x="2832" y="54619"/>
                  </a:lnTo>
                  <a:lnTo>
                    <a:pt x="3020" y="54807"/>
                  </a:lnTo>
                  <a:lnTo>
                    <a:pt x="3613" y="55373"/>
                  </a:lnTo>
                  <a:lnTo>
                    <a:pt x="4233" y="55940"/>
                  </a:lnTo>
                  <a:lnTo>
                    <a:pt x="4853" y="56452"/>
                  </a:lnTo>
                  <a:lnTo>
                    <a:pt x="5500" y="56964"/>
                  </a:lnTo>
                  <a:lnTo>
                    <a:pt x="6147" y="57449"/>
                  </a:lnTo>
                  <a:lnTo>
                    <a:pt x="6821" y="57934"/>
                  </a:lnTo>
                  <a:lnTo>
                    <a:pt x="7522" y="58366"/>
                  </a:lnTo>
                  <a:lnTo>
                    <a:pt x="8223" y="58797"/>
                  </a:lnTo>
                  <a:lnTo>
                    <a:pt x="9086" y="59282"/>
                  </a:lnTo>
                  <a:lnTo>
                    <a:pt x="9949" y="59714"/>
                  </a:lnTo>
                  <a:lnTo>
                    <a:pt x="10838" y="60145"/>
                  </a:lnTo>
                  <a:lnTo>
                    <a:pt x="11755" y="60523"/>
                  </a:lnTo>
                  <a:lnTo>
                    <a:pt x="12510" y="60792"/>
                  </a:lnTo>
                  <a:lnTo>
                    <a:pt x="13265" y="61062"/>
                  </a:lnTo>
                  <a:lnTo>
                    <a:pt x="14046" y="61277"/>
                  </a:lnTo>
                  <a:lnTo>
                    <a:pt x="14828" y="61493"/>
                  </a:lnTo>
                  <a:lnTo>
                    <a:pt x="15610" y="61682"/>
                  </a:lnTo>
                  <a:lnTo>
                    <a:pt x="16419" y="61843"/>
                  </a:lnTo>
                  <a:lnTo>
                    <a:pt x="17227" y="61978"/>
                  </a:lnTo>
                  <a:lnTo>
                    <a:pt x="18036" y="62086"/>
                  </a:lnTo>
                  <a:lnTo>
                    <a:pt x="18845" y="62167"/>
                  </a:lnTo>
                  <a:lnTo>
                    <a:pt x="19654" y="62194"/>
                  </a:lnTo>
                  <a:lnTo>
                    <a:pt x="20462" y="62221"/>
                  </a:lnTo>
                  <a:lnTo>
                    <a:pt x="21298" y="62221"/>
                  </a:lnTo>
                  <a:lnTo>
                    <a:pt x="22107" y="62194"/>
                  </a:lnTo>
                  <a:lnTo>
                    <a:pt x="22943" y="62140"/>
                  </a:lnTo>
                  <a:lnTo>
                    <a:pt x="23778" y="62059"/>
                  </a:lnTo>
                  <a:lnTo>
                    <a:pt x="24587" y="61924"/>
                  </a:lnTo>
                  <a:lnTo>
                    <a:pt x="24641" y="61924"/>
                  </a:lnTo>
                  <a:lnTo>
                    <a:pt x="25531" y="61763"/>
                  </a:lnTo>
                  <a:lnTo>
                    <a:pt x="26393" y="61574"/>
                  </a:lnTo>
                  <a:lnTo>
                    <a:pt x="27283" y="61358"/>
                  </a:lnTo>
                  <a:lnTo>
                    <a:pt x="28146" y="61089"/>
                  </a:lnTo>
                  <a:lnTo>
                    <a:pt x="29008" y="60792"/>
                  </a:lnTo>
                  <a:lnTo>
                    <a:pt x="29871" y="60469"/>
                  </a:lnTo>
                  <a:lnTo>
                    <a:pt x="30707" y="60118"/>
                  </a:lnTo>
                  <a:lnTo>
                    <a:pt x="31542" y="59741"/>
                  </a:lnTo>
                  <a:lnTo>
                    <a:pt x="32378" y="59309"/>
                  </a:lnTo>
                  <a:lnTo>
                    <a:pt x="33214" y="58851"/>
                  </a:lnTo>
                  <a:lnTo>
                    <a:pt x="34050" y="58366"/>
                  </a:lnTo>
                  <a:lnTo>
                    <a:pt x="34831" y="57827"/>
                  </a:lnTo>
                  <a:lnTo>
                    <a:pt x="35613" y="57287"/>
                  </a:lnTo>
                  <a:lnTo>
                    <a:pt x="36341" y="56694"/>
                  </a:lnTo>
                  <a:lnTo>
                    <a:pt x="37069" y="56074"/>
                  </a:lnTo>
                  <a:lnTo>
                    <a:pt x="37770" y="55427"/>
                  </a:lnTo>
                  <a:lnTo>
                    <a:pt x="38444" y="54780"/>
                  </a:lnTo>
                  <a:lnTo>
                    <a:pt x="39064" y="54079"/>
                  </a:lnTo>
                  <a:lnTo>
                    <a:pt x="39684" y="53351"/>
                  </a:lnTo>
                  <a:lnTo>
                    <a:pt x="40250" y="52597"/>
                  </a:lnTo>
                  <a:lnTo>
                    <a:pt x="40762" y="51815"/>
                  </a:lnTo>
                  <a:lnTo>
                    <a:pt x="41274" y="51006"/>
                  </a:lnTo>
                  <a:lnTo>
                    <a:pt x="41733" y="50170"/>
                  </a:lnTo>
                  <a:lnTo>
                    <a:pt x="42137" y="49335"/>
                  </a:lnTo>
                  <a:lnTo>
                    <a:pt x="42488" y="48499"/>
                  </a:lnTo>
                  <a:lnTo>
                    <a:pt x="42703" y="47906"/>
                  </a:lnTo>
                  <a:lnTo>
                    <a:pt x="42892" y="47313"/>
                  </a:lnTo>
                  <a:lnTo>
                    <a:pt x="43054" y="46693"/>
                  </a:lnTo>
                  <a:lnTo>
                    <a:pt x="43189" y="46100"/>
                  </a:lnTo>
                  <a:lnTo>
                    <a:pt x="43296" y="45507"/>
                  </a:lnTo>
                  <a:lnTo>
                    <a:pt x="43404" y="44886"/>
                  </a:lnTo>
                  <a:lnTo>
                    <a:pt x="43485" y="44293"/>
                  </a:lnTo>
                  <a:lnTo>
                    <a:pt x="43512" y="43673"/>
                  </a:lnTo>
                  <a:lnTo>
                    <a:pt x="43566" y="42865"/>
                  </a:lnTo>
                  <a:lnTo>
                    <a:pt x="43539" y="42083"/>
                  </a:lnTo>
                  <a:lnTo>
                    <a:pt x="43485" y="41274"/>
                  </a:lnTo>
                  <a:lnTo>
                    <a:pt x="43404" y="40492"/>
                  </a:lnTo>
                  <a:lnTo>
                    <a:pt x="43269" y="39737"/>
                  </a:lnTo>
                  <a:lnTo>
                    <a:pt x="43108" y="38956"/>
                  </a:lnTo>
                  <a:lnTo>
                    <a:pt x="42892" y="38201"/>
                  </a:lnTo>
                  <a:lnTo>
                    <a:pt x="42622" y="37473"/>
                  </a:lnTo>
                  <a:lnTo>
                    <a:pt x="42434" y="37015"/>
                  </a:lnTo>
                  <a:lnTo>
                    <a:pt x="42245" y="36556"/>
                  </a:lnTo>
                  <a:lnTo>
                    <a:pt x="42029" y="36125"/>
                  </a:lnTo>
                  <a:lnTo>
                    <a:pt x="41787" y="35667"/>
                  </a:lnTo>
                  <a:lnTo>
                    <a:pt x="41544" y="35262"/>
                  </a:lnTo>
                  <a:lnTo>
                    <a:pt x="41274" y="34831"/>
                  </a:lnTo>
                  <a:lnTo>
                    <a:pt x="41005" y="34426"/>
                  </a:lnTo>
                  <a:lnTo>
                    <a:pt x="40708" y="34022"/>
                  </a:lnTo>
                  <a:lnTo>
                    <a:pt x="40385" y="33618"/>
                  </a:lnTo>
                  <a:lnTo>
                    <a:pt x="40061" y="33240"/>
                  </a:lnTo>
                  <a:lnTo>
                    <a:pt x="39711" y="32863"/>
                  </a:lnTo>
                  <a:lnTo>
                    <a:pt x="39360" y="32512"/>
                  </a:lnTo>
                  <a:lnTo>
                    <a:pt x="38983" y="32162"/>
                  </a:lnTo>
                  <a:lnTo>
                    <a:pt x="38606" y="31838"/>
                  </a:lnTo>
                  <a:lnTo>
                    <a:pt x="38174" y="31515"/>
                  </a:lnTo>
                  <a:lnTo>
                    <a:pt x="37770" y="31218"/>
                  </a:lnTo>
                  <a:lnTo>
                    <a:pt x="38147" y="30949"/>
                  </a:lnTo>
                  <a:lnTo>
                    <a:pt x="38552" y="30706"/>
                  </a:lnTo>
                  <a:lnTo>
                    <a:pt x="39145" y="30302"/>
                  </a:lnTo>
                  <a:lnTo>
                    <a:pt x="39684" y="29870"/>
                  </a:lnTo>
                  <a:lnTo>
                    <a:pt x="40223" y="29412"/>
                  </a:lnTo>
                  <a:lnTo>
                    <a:pt x="40708" y="28927"/>
                  </a:lnTo>
                  <a:lnTo>
                    <a:pt x="41194" y="28442"/>
                  </a:lnTo>
                  <a:lnTo>
                    <a:pt x="41625" y="27902"/>
                  </a:lnTo>
                  <a:lnTo>
                    <a:pt x="42002" y="27363"/>
                  </a:lnTo>
                  <a:lnTo>
                    <a:pt x="42380" y="26824"/>
                  </a:lnTo>
                  <a:lnTo>
                    <a:pt x="42703" y="26231"/>
                  </a:lnTo>
                  <a:lnTo>
                    <a:pt x="43027" y="25638"/>
                  </a:lnTo>
                  <a:lnTo>
                    <a:pt x="43269" y="25045"/>
                  </a:lnTo>
                  <a:lnTo>
                    <a:pt x="43512" y="24398"/>
                  </a:lnTo>
                  <a:lnTo>
                    <a:pt x="43701" y="23751"/>
                  </a:lnTo>
                  <a:lnTo>
                    <a:pt x="43863" y="23104"/>
                  </a:lnTo>
                  <a:lnTo>
                    <a:pt x="43997" y="22403"/>
                  </a:lnTo>
                  <a:lnTo>
                    <a:pt x="44105" y="21702"/>
                  </a:lnTo>
                  <a:lnTo>
                    <a:pt x="44159" y="21136"/>
                  </a:lnTo>
                  <a:lnTo>
                    <a:pt x="44186" y="20543"/>
                  </a:lnTo>
                  <a:lnTo>
                    <a:pt x="44186" y="19923"/>
                  </a:lnTo>
                  <a:lnTo>
                    <a:pt x="44159" y="19303"/>
                  </a:lnTo>
                  <a:lnTo>
                    <a:pt x="44105" y="18683"/>
                  </a:lnTo>
                  <a:lnTo>
                    <a:pt x="44024" y="18036"/>
                  </a:lnTo>
                  <a:lnTo>
                    <a:pt x="43916" y="17389"/>
                  </a:lnTo>
                  <a:lnTo>
                    <a:pt x="43809" y="16742"/>
                  </a:lnTo>
                  <a:lnTo>
                    <a:pt x="43620" y="15879"/>
                  </a:lnTo>
                  <a:lnTo>
                    <a:pt x="43377" y="15043"/>
                  </a:lnTo>
                  <a:lnTo>
                    <a:pt x="43189" y="14369"/>
                  </a:lnTo>
                  <a:lnTo>
                    <a:pt x="42973" y="13695"/>
                  </a:lnTo>
                  <a:lnTo>
                    <a:pt x="42730" y="13048"/>
                  </a:lnTo>
                  <a:lnTo>
                    <a:pt x="42461" y="12401"/>
                  </a:lnTo>
                  <a:lnTo>
                    <a:pt x="42191" y="11754"/>
                  </a:lnTo>
                  <a:lnTo>
                    <a:pt x="41895" y="11134"/>
                  </a:lnTo>
                  <a:lnTo>
                    <a:pt x="41571" y="10514"/>
                  </a:lnTo>
                  <a:lnTo>
                    <a:pt x="41248" y="9921"/>
                  </a:lnTo>
                  <a:lnTo>
                    <a:pt x="40897" y="9328"/>
                  </a:lnTo>
                  <a:lnTo>
                    <a:pt x="40520" y="8762"/>
                  </a:lnTo>
                  <a:lnTo>
                    <a:pt x="40142" y="8196"/>
                  </a:lnTo>
                  <a:lnTo>
                    <a:pt x="39711" y="7656"/>
                  </a:lnTo>
                  <a:lnTo>
                    <a:pt x="39307" y="7117"/>
                  </a:lnTo>
                  <a:lnTo>
                    <a:pt x="38848" y="6605"/>
                  </a:lnTo>
                  <a:lnTo>
                    <a:pt x="38390" y="6093"/>
                  </a:lnTo>
                  <a:lnTo>
                    <a:pt x="37932" y="5608"/>
                  </a:lnTo>
                  <a:lnTo>
                    <a:pt x="37419" y="5149"/>
                  </a:lnTo>
                  <a:lnTo>
                    <a:pt x="36907" y="4691"/>
                  </a:lnTo>
                  <a:lnTo>
                    <a:pt x="36368" y="4287"/>
                  </a:lnTo>
                  <a:lnTo>
                    <a:pt x="35829" y="3855"/>
                  </a:lnTo>
                  <a:lnTo>
                    <a:pt x="35263" y="3478"/>
                  </a:lnTo>
                  <a:lnTo>
                    <a:pt x="34670" y="3100"/>
                  </a:lnTo>
                  <a:lnTo>
                    <a:pt x="34077" y="2750"/>
                  </a:lnTo>
                  <a:lnTo>
                    <a:pt x="33456" y="2427"/>
                  </a:lnTo>
                  <a:lnTo>
                    <a:pt x="32756" y="2076"/>
                  </a:lnTo>
                  <a:lnTo>
                    <a:pt x="32055" y="1779"/>
                  </a:lnTo>
                  <a:lnTo>
                    <a:pt x="31327" y="1510"/>
                  </a:lnTo>
                  <a:lnTo>
                    <a:pt x="30572" y="1240"/>
                  </a:lnTo>
                  <a:lnTo>
                    <a:pt x="29682" y="998"/>
                  </a:lnTo>
                  <a:lnTo>
                    <a:pt x="28766" y="755"/>
                  </a:lnTo>
                  <a:lnTo>
                    <a:pt x="27876" y="566"/>
                  </a:lnTo>
                  <a:lnTo>
                    <a:pt x="26959" y="405"/>
                  </a:lnTo>
                  <a:lnTo>
                    <a:pt x="26043" y="270"/>
                  </a:lnTo>
                  <a:lnTo>
                    <a:pt x="25126" y="162"/>
                  </a:lnTo>
                  <a:lnTo>
                    <a:pt x="24183" y="81"/>
                  </a:lnTo>
                  <a:lnTo>
                    <a:pt x="23266" y="27"/>
                  </a:lnTo>
                  <a:lnTo>
                    <a:pt x="22323"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98" name="Google Shape;398;p6"/>
            <p:cNvSpPr/>
            <p:nvPr/>
          </p:nvSpPr>
          <p:spPr>
            <a:xfrm>
              <a:off x="3145775" y="453775"/>
              <a:ext cx="898425" cy="293200"/>
            </a:xfrm>
            <a:custGeom>
              <a:avLst/>
              <a:gdLst/>
              <a:ahLst/>
              <a:cxnLst/>
              <a:rect l="l" t="t" r="r" b="b"/>
              <a:pathLst>
                <a:path w="35937" h="11728" extrusionOk="0">
                  <a:moveTo>
                    <a:pt x="16769" y="1"/>
                  </a:moveTo>
                  <a:lnTo>
                    <a:pt x="15933" y="82"/>
                  </a:lnTo>
                  <a:lnTo>
                    <a:pt x="15125" y="216"/>
                  </a:lnTo>
                  <a:lnTo>
                    <a:pt x="14343" y="405"/>
                  </a:lnTo>
                  <a:lnTo>
                    <a:pt x="13588" y="648"/>
                  </a:lnTo>
                  <a:lnTo>
                    <a:pt x="12833" y="917"/>
                  </a:lnTo>
                  <a:lnTo>
                    <a:pt x="12132" y="1241"/>
                  </a:lnTo>
                  <a:lnTo>
                    <a:pt x="11431" y="1591"/>
                  </a:lnTo>
                  <a:lnTo>
                    <a:pt x="10730" y="1996"/>
                  </a:lnTo>
                  <a:lnTo>
                    <a:pt x="10083" y="2427"/>
                  </a:lnTo>
                  <a:lnTo>
                    <a:pt x="9436" y="2858"/>
                  </a:lnTo>
                  <a:lnTo>
                    <a:pt x="8789" y="3344"/>
                  </a:lnTo>
                  <a:lnTo>
                    <a:pt x="8142" y="3829"/>
                  </a:lnTo>
                  <a:lnTo>
                    <a:pt x="6902" y="4880"/>
                  </a:lnTo>
                  <a:lnTo>
                    <a:pt x="5689" y="5959"/>
                  </a:lnTo>
                  <a:lnTo>
                    <a:pt x="4395" y="7091"/>
                  </a:lnTo>
                  <a:lnTo>
                    <a:pt x="3721" y="7684"/>
                  </a:lnTo>
                  <a:lnTo>
                    <a:pt x="3020" y="8223"/>
                  </a:lnTo>
                  <a:lnTo>
                    <a:pt x="2319" y="8762"/>
                  </a:lnTo>
                  <a:lnTo>
                    <a:pt x="1564" y="9248"/>
                  </a:lnTo>
                  <a:lnTo>
                    <a:pt x="1187" y="9463"/>
                  </a:lnTo>
                  <a:lnTo>
                    <a:pt x="810" y="9679"/>
                  </a:lnTo>
                  <a:lnTo>
                    <a:pt x="405" y="9868"/>
                  </a:lnTo>
                  <a:lnTo>
                    <a:pt x="1" y="10029"/>
                  </a:lnTo>
                  <a:lnTo>
                    <a:pt x="163" y="10353"/>
                  </a:lnTo>
                  <a:lnTo>
                    <a:pt x="270" y="10542"/>
                  </a:lnTo>
                  <a:lnTo>
                    <a:pt x="378" y="10730"/>
                  </a:lnTo>
                  <a:lnTo>
                    <a:pt x="540" y="10919"/>
                  </a:lnTo>
                  <a:lnTo>
                    <a:pt x="702" y="11054"/>
                  </a:lnTo>
                  <a:lnTo>
                    <a:pt x="890" y="11216"/>
                  </a:lnTo>
                  <a:lnTo>
                    <a:pt x="1079" y="11323"/>
                  </a:lnTo>
                  <a:lnTo>
                    <a:pt x="1295" y="11431"/>
                  </a:lnTo>
                  <a:lnTo>
                    <a:pt x="1510" y="11539"/>
                  </a:lnTo>
                  <a:lnTo>
                    <a:pt x="1753" y="11620"/>
                  </a:lnTo>
                  <a:lnTo>
                    <a:pt x="1996" y="11674"/>
                  </a:lnTo>
                  <a:lnTo>
                    <a:pt x="2211" y="11701"/>
                  </a:lnTo>
                  <a:lnTo>
                    <a:pt x="2454" y="11728"/>
                  </a:lnTo>
                  <a:lnTo>
                    <a:pt x="2912" y="11728"/>
                  </a:lnTo>
                  <a:lnTo>
                    <a:pt x="3128" y="11701"/>
                  </a:lnTo>
                  <a:lnTo>
                    <a:pt x="3344" y="11647"/>
                  </a:lnTo>
                  <a:lnTo>
                    <a:pt x="5123" y="11108"/>
                  </a:lnTo>
                  <a:lnTo>
                    <a:pt x="5150" y="11108"/>
                  </a:lnTo>
                  <a:lnTo>
                    <a:pt x="5959" y="10623"/>
                  </a:lnTo>
                  <a:lnTo>
                    <a:pt x="6767" y="10083"/>
                  </a:lnTo>
                  <a:lnTo>
                    <a:pt x="8358" y="8978"/>
                  </a:lnTo>
                  <a:lnTo>
                    <a:pt x="9922" y="7900"/>
                  </a:lnTo>
                  <a:lnTo>
                    <a:pt x="10703" y="7361"/>
                  </a:lnTo>
                  <a:lnTo>
                    <a:pt x="11485" y="6848"/>
                  </a:lnTo>
                  <a:lnTo>
                    <a:pt x="12051" y="6525"/>
                  </a:lnTo>
                  <a:lnTo>
                    <a:pt x="12617" y="6201"/>
                  </a:lnTo>
                  <a:lnTo>
                    <a:pt x="13157" y="5932"/>
                  </a:lnTo>
                  <a:lnTo>
                    <a:pt x="13696" y="5689"/>
                  </a:lnTo>
                  <a:lnTo>
                    <a:pt x="14235" y="5500"/>
                  </a:lnTo>
                  <a:lnTo>
                    <a:pt x="14774" y="5312"/>
                  </a:lnTo>
                  <a:lnTo>
                    <a:pt x="15313" y="5177"/>
                  </a:lnTo>
                  <a:lnTo>
                    <a:pt x="15879" y="5069"/>
                  </a:lnTo>
                  <a:lnTo>
                    <a:pt x="16419" y="4988"/>
                  </a:lnTo>
                  <a:lnTo>
                    <a:pt x="16985" y="4961"/>
                  </a:lnTo>
                  <a:lnTo>
                    <a:pt x="17551" y="4934"/>
                  </a:lnTo>
                  <a:lnTo>
                    <a:pt x="18117" y="4961"/>
                  </a:lnTo>
                  <a:lnTo>
                    <a:pt x="18710" y="5015"/>
                  </a:lnTo>
                  <a:lnTo>
                    <a:pt x="19330" y="5096"/>
                  </a:lnTo>
                  <a:lnTo>
                    <a:pt x="19950" y="5204"/>
                  </a:lnTo>
                  <a:lnTo>
                    <a:pt x="20597" y="5366"/>
                  </a:lnTo>
                  <a:lnTo>
                    <a:pt x="22592" y="5878"/>
                  </a:lnTo>
                  <a:lnTo>
                    <a:pt x="23590" y="6147"/>
                  </a:lnTo>
                  <a:lnTo>
                    <a:pt x="24614" y="6363"/>
                  </a:lnTo>
                  <a:lnTo>
                    <a:pt x="25611" y="6579"/>
                  </a:lnTo>
                  <a:lnTo>
                    <a:pt x="26124" y="6660"/>
                  </a:lnTo>
                  <a:lnTo>
                    <a:pt x="26609" y="6714"/>
                  </a:lnTo>
                  <a:lnTo>
                    <a:pt x="27121" y="6767"/>
                  </a:lnTo>
                  <a:lnTo>
                    <a:pt x="27633" y="6794"/>
                  </a:lnTo>
                  <a:lnTo>
                    <a:pt x="28173" y="6794"/>
                  </a:lnTo>
                  <a:lnTo>
                    <a:pt x="28685" y="6767"/>
                  </a:lnTo>
                  <a:lnTo>
                    <a:pt x="29143" y="6740"/>
                  </a:lnTo>
                  <a:lnTo>
                    <a:pt x="29628" y="6660"/>
                  </a:lnTo>
                  <a:lnTo>
                    <a:pt x="30087" y="6579"/>
                  </a:lnTo>
                  <a:lnTo>
                    <a:pt x="30545" y="6471"/>
                  </a:lnTo>
                  <a:lnTo>
                    <a:pt x="31003" y="6363"/>
                  </a:lnTo>
                  <a:lnTo>
                    <a:pt x="31461" y="6228"/>
                  </a:lnTo>
                  <a:lnTo>
                    <a:pt x="31920" y="6066"/>
                  </a:lnTo>
                  <a:lnTo>
                    <a:pt x="32378" y="5878"/>
                  </a:lnTo>
                  <a:lnTo>
                    <a:pt x="33295" y="5500"/>
                  </a:lnTo>
                  <a:lnTo>
                    <a:pt x="34184" y="5042"/>
                  </a:lnTo>
                  <a:lnTo>
                    <a:pt x="35047" y="4557"/>
                  </a:lnTo>
                  <a:lnTo>
                    <a:pt x="35937" y="4018"/>
                  </a:lnTo>
                  <a:lnTo>
                    <a:pt x="35424" y="3559"/>
                  </a:lnTo>
                  <a:lnTo>
                    <a:pt x="34912" y="3101"/>
                  </a:lnTo>
                  <a:lnTo>
                    <a:pt x="34373" y="2697"/>
                  </a:lnTo>
                  <a:lnTo>
                    <a:pt x="33834" y="2265"/>
                  </a:lnTo>
                  <a:lnTo>
                    <a:pt x="33268" y="1888"/>
                  </a:lnTo>
                  <a:lnTo>
                    <a:pt x="32675" y="1510"/>
                  </a:lnTo>
                  <a:lnTo>
                    <a:pt x="32082" y="1160"/>
                  </a:lnTo>
                  <a:lnTo>
                    <a:pt x="31461" y="837"/>
                  </a:lnTo>
                  <a:lnTo>
                    <a:pt x="31219" y="971"/>
                  </a:lnTo>
                  <a:lnTo>
                    <a:pt x="30788" y="1187"/>
                  </a:lnTo>
                  <a:lnTo>
                    <a:pt x="30356" y="1349"/>
                  </a:lnTo>
                  <a:lnTo>
                    <a:pt x="29898" y="1510"/>
                  </a:lnTo>
                  <a:lnTo>
                    <a:pt x="29467" y="1618"/>
                  </a:lnTo>
                  <a:lnTo>
                    <a:pt x="29035" y="1699"/>
                  </a:lnTo>
                  <a:lnTo>
                    <a:pt x="28577" y="1753"/>
                  </a:lnTo>
                  <a:lnTo>
                    <a:pt x="28146" y="1780"/>
                  </a:lnTo>
                  <a:lnTo>
                    <a:pt x="27687" y="1807"/>
                  </a:lnTo>
                  <a:lnTo>
                    <a:pt x="27256" y="1807"/>
                  </a:lnTo>
                  <a:lnTo>
                    <a:pt x="26798" y="1780"/>
                  </a:lnTo>
                  <a:lnTo>
                    <a:pt x="25908" y="1672"/>
                  </a:lnTo>
                  <a:lnTo>
                    <a:pt x="24991" y="1510"/>
                  </a:lnTo>
                  <a:lnTo>
                    <a:pt x="24075" y="1295"/>
                  </a:lnTo>
                  <a:lnTo>
                    <a:pt x="22242" y="837"/>
                  </a:lnTo>
                  <a:lnTo>
                    <a:pt x="21325" y="594"/>
                  </a:lnTo>
                  <a:lnTo>
                    <a:pt x="20408" y="378"/>
                  </a:lnTo>
                  <a:lnTo>
                    <a:pt x="19492" y="216"/>
                  </a:lnTo>
                  <a:lnTo>
                    <a:pt x="18575" y="82"/>
                  </a:lnTo>
                  <a:lnTo>
                    <a:pt x="18117" y="28"/>
                  </a:lnTo>
                  <a:lnTo>
                    <a:pt x="1765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399" name="Google Shape;399;p6"/>
            <p:cNvSpPr/>
            <p:nvPr/>
          </p:nvSpPr>
          <p:spPr>
            <a:xfrm>
              <a:off x="3807625" y="767850"/>
              <a:ext cx="392925" cy="243325"/>
            </a:xfrm>
            <a:custGeom>
              <a:avLst/>
              <a:gdLst/>
              <a:ahLst/>
              <a:cxnLst/>
              <a:rect l="l" t="t" r="r" b="b"/>
              <a:pathLst>
                <a:path w="15717" h="9733" extrusionOk="0">
                  <a:moveTo>
                    <a:pt x="11107" y="1"/>
                  </a:moveTo>
                  <a:lnTo>
                    <a:pt x="10595" y="28"/>
                  </a:lnTo>
                  <a:lnTo>
                    <a:pt x="10110" y="108"/>
                  </a:lnTo>
                  <a:lnTo>
                    <a:pt x="9624" y="189"/>
                  </a:lnTo>
                  <a:lnTo>
                    <a:pt x="9166" y="324"/>
                  </a:lnTo>
                  <a:lnTo>
                    <a:pt x="8708" y="459"/>
                  </a:lnTo>
                  <a:lnTo>
                    <a:pt x="8249" y="621"/>
                  </a:lnTo>
                  <a:lnTo>
                    <a:pt x="7791" y="809"/>
                  </a:lnTo>
                  <a:lnTo>
                    <a:pt x="7333" y="1025"/>
                  </a:lnTo>
                  <a:lnTo>
                    <a:pt x="6470" y="1483"/>
                  </a:lnTo>
                  <a:lnTo>
                    <a:pt x="5634" y="1995"/>
                  </a:lnTo>
                  <a:lnTo>
                    <a:pt x="4799" y="2535"/>
                  </a:lnTo>
                  <a:lnTo>
                    <a:pt x="3990" y="3074"/>
                  </a:lnTo>
                  <a:lnTo>
                    <a:pt x="3370" y="3451"/>
                  </a:lnTo>
                  <a:lnTo>
                    <a:pt x="2750" y="3856"/>
                  </a:lnTo>
                  <a:lnTo>
                    <a:pt x="2885" y="4422"/>
                  </a:lnTo>
                  <a:lnTo>
                    <a:pt x="2993" y="4934"/>
                  </a:lnTo>
                  <a:lnTo>
                    <a:pt x="3046" y="5446"/>
                  </a:lnTo>
                  <a:lnTo>
                    <a:pt x="3046" y="5904"/>
                  </a:lnTo>
                  <a:lnTo>
                    <a:pt x="2993" y="6363"/>
                  </a:lnTo>
                  <a:lnTo>
                    <a:pt x="2912" y="6767"/>
                  </a:lnTo>
                  <a:lnTo>
                    <a:pt x="2777" y="7172"/>
                  </a:lnTo>
                  <a:lnTo>
                    <a:pt x="2588" y="7549"/>
                  </a:lnTo>
                  <a:lnTo>
                    <a:pt x="2373" y="7872"/>
                  </a:lnTo>
                  <a:lnTo>
                    <a:pt x="2130" y="8196"/>
                  </a:lnTo>
                  <a:lnTo>
                    <a:pt x="1833" y="8519"/>
                  </a:lnTo>
                  <a:lnTo>
                    <a:pt x="1510" y="8789"/>
                  </a:lnTo>
                  <a:lnTo>
                    <a:pt x="1159" y="9059"/>
                  </a:lnTo>
                  <a:lnTo>
                    <a:pt x="809" y="9301"/>
                  </a:lnTo>
                  <a:lnTo>
                    <a:pt x="405" y="9517"/>
                  </a:lnTo>
                  <a:lnTo>
                    <a:pt x="0" y="9733"/>
                  </a:lnTo>
                  <a:lnTo>
                    <a:pt x="0" y="9733"/>
                  </a:lnTo>
                  <a:lnTo>
                    <a:pt x="485" y="9625"/>
                  </a:lnTo>
                  <a:lnTo>
                    <a:pt x="971" y="9517"/>
                  </a:lnTo>
                  <a:lnTo>
                    <a:pt x="1456" y="9382"/>
                  </a:lnTo>
                  <a:lnTo>
                    <a:pt x="1941" y="9247"/>
                  </a:lnTo>
                  <a:lnTo>
                    <a:pt x="2912" y="8897"/>
                  </a:lnTo>
                  <a:lnTo>
                    <a:pt x="3882" y="8493"/>
                  </a:lnTo>
                  <a:lnTo>
                    <a:pt x="4853" y="8034"/>
                  </a:lnTo>
                  <a:lnTo>
                    <a:pt x="5796" y="7522"/>
                  </a:lnTo>
                  <a:lnTo>
                    <a:pt x="6740" y="6983"/>
                  </a:lnTo>
                  <a:lnTo>
                    <a:pt x="7629" y="6444"/>
                  </a:lnTo>
                  <a:lnTo>
                    <a:pt x="8196" y="6093"/>
                  </a:lnTo>
                  <a:lnTo>
                    <a:pt x="8762" y="5743"/>
                  </a:lnTo>
                  <a:lnTo>
                    <a:pt x="9355" y="5446"/>
                  </a:lnTo>
                  <a:lnTo>
                    <a:pt x="9651" y="5284"/>
                  </a:lnTo>
                  <a:lnTo>
                    <a:pt x="9975" y="5177"/>
                  </a:lnTo>
                  <a:lnTo>
                    <a:pt x="10271" y="5069"/>
                  </a:lnTo>
                  <a:lnTo>
                    <a:pt x="10595" y="4988"/>
                  </a:lnTo>
                  <a:lnTo>
                    <a:pt x="10891" y="4934"/>
                  </a:lnTo>
                  <a:lnTo>
                    <a:pt x="11215" y="4907"/>
                  </a:lnTo>
                  <a:lnTo>
                    <a:pt x="11538" y="4907"/>
                  </a:lnTo>
                  <a:lnTo>
                    <a:pt x="11862" y="4934"/>
                  </a:lnTo>
                  <a:lnTo>
                    <a:pt x="12185" y="4988"/>
                  </a:lnTo>
                  <a:lnTo>
                    <a:pt x="12536" y="5096"/>
                  </a:lnTo>
                  <a:lnTo>
                    <a:pt x="12967" y="5311"/>
                  </a:lnTo>
                  <a:lnTo>
                    <a:pt x="13372" y="5554"/>
                  </a:lnTo>
                  <a:lnTo>
                    <a:pt x="13776" y="5851"/>
                  </a:lnTo>
                  <a:lnTo>
                    <a:pt x="14180" y="6174"/>
                  </a:lnTo>
                  <a:lnTo>
                    <a:pt x="14558" y="6525"/>
                  </a:lnTo>
                  <a:lnTo>
                    <a:pt x="14908" y="6875"/>
                  </a:lnTo>
                  <a:lnTo>
                    <a:pt x="15636" y="7549"/>
                  </a:lnTo>
                  <a:lnTo>
                    <a:pt x="15690" y="6983"/>
                  </a:lnTo>
                  <a:lnTo>
                    <a:pt x="15717" y="6390"/>
                  </a:lnTo>
                  <a:lnTo>
                    <a:pt x="15717" y="5770"/>
                  </a:lnTo>
                  <a:lnTo>
                    <a:pt x="15690" y="5150"/>
                  </a:lnTo>
                  <a:lnTo>
                    <a:pt x="15636" y="4530"/>
                  </a:lnTo>
                  <a:lnTo>
                    <a:pt x="15555" y="3883"/>
                  </a:lnTo>
                  <a:lnTo>
                    <a:pt x="15447" y="3236"/>
                  </a:lnTo>
                  <a:lnTo>
                    <a:pt x="15340" y="2589"/>
                  </a:lnTo>
                  <a:lnTo>
                    <a:pt x="15151" y="1726"/>
                  </a:lnTo>
                  <a:lnTo>
                    <a:pt x="14908" y="890"/>
                  </a:lnTo>
                  <a:lnTo>
                    <a:pt x="14477" y="675"/>
                  </a:lnTo>
                  <a:lnTo>
                    <a:pt x="14019" y="486"/>
                  </a:lnTo>
                  <a:lnTo>
                    <a:pt x="13560" y="351"/>
                  </a:lnTo>
                  <a:lnTo>
                    <a:pt x="13102" y="216"/>
                  </a:lnTo>
                  <a:lnTo>
                    <a:pt x="12617" y="108"/>
                  </a:lnTo>
                  <a:lnTo>
                    <a:pt x="12132" y="28"/>
                  </a:lnTo>
                  <a:lnTo>
                    <a:pt x="1161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00" name="Google Shape;400;p6"/>
            <p:cNvSpPr/>
            <p:nvPr/>
          </p:nvSpPr>
          <p:spPr>
            <a:xfrm>
              <a:off x="3266425" y="1147300"/>
              <a:ext cx="895050" cy="203550"/>
            </a:xfrm>
            <a:custGeom>
              <a:avLst/>
              <a:gdLst/>
              <a:ahLst/>
              <a:cxnLst/>
              <a:rect l="l" t="t" r="r" b="b"/>
              <a:pathLst>
                <a:path w="35802" h="8142" extrusionOk="0">
                  <a:moveTo>
                    <a:pt x="24775" y="0"/>
                  </a:moveTo>
                  <a:lnTo>
                    <a:pt x="24047" y="27"/>
                  </a:lnTo>
                  <a:lnTo>
                    <a:pt x="23347" y="81"/>
                  </a:lnTo>
                  <a:lnTo>
                    <a:pt x="22619" y="135"/>
                  </a:lnTo>
                  <a:lnTo>
                    <a:pt x="21891" y="243"/>
                  </a:lnTo>
                  <a:lnTo>
                    <a:pt x="21136" y="378"/>
                  </a:lnTo>
                  <a:lnTo>
                    <a:pt x="20408" y="513"/>
                  </a:lnTo>
                  <a:lnTo>
                    <a:pt x="19276" y="809"/>
                  </a:lnTo>
                  <a:lnTo>
                    <a:pt x="18090" y="1160"/>
                  </a:lnTo>
                  <a:lnTo>
                    <a:pt x="16876" y="1537"/>
                  </a:lnTo>
                  <a:lnTo>
                    <a:pt x="15636" y="1968"/>
                  </a:lnTo>
                  <a:lnTo>
                    <a:pt x="13048" y="2912"/>
                  </a:lnTo>
                  <a:lnTo>
                    <a:pt x="11727" y="3370"/>
                  </a:lnTo>
                  <a:lnTo>
                    <a:pt x="10406" y="3801"/>
                  </a:lnTo>
                  <a:lnTo>
                    <a:pt x="9058" y="4206"/>
                  </a:lnTo>
                  <a:lnTo>
                    <a:pt x="7711" y="4556"/>
                  </a:lnTo>
                  <a:lnTo>
                    <a:pt x="7037" y="4718"/>
                  </a:lnTo>
                  <a:lnTo>
                    <a:pt x="6390" y="4853"/>
                  </a:lnTo>
                  <a:lnTo>
                    <a:pt x="5716" y="4988"/>
                  </a:lnTo>
                  <a:lnTo>
                    <a:pt x="5069" y="5095"/>
                  </a:lnTo>
                  <a:lnTo>
                    <a:pt x="4395" y="5176"/>
                  </a:lnTo>
                  <a:lnTo>
                    <a:pt x="3748" y="5203"/>
                  </a:lnTo>
                  <a:lnTo>
                    <a:pt x="3101" y="5257"/>
                  </a:lnTo>
                  <a:lnTo>
                    <a:pt x="2481" y="5257"/>
                  </a:lnTo>
                  <a:lnTo>
                    <a:pt x="1834" y="5203"/>
                  </a:lnTo>
                  <a:lnTo>
                    <a:pt x="1214" y="5149"/>
                  </a:lnTo>
                  <a:lnTo>
                    <a:pt x="593" y="5069"/>
                  </a:lnTo>
                  <a:lnTo>
                    <a:pt x="0" y="4934"/>
                  </a:lnTo>
                  <a:lnTo>
                    <a:pt x="162" y="5365"/>
                  </a:lnTo>
                  <a:lnTo>
                    <a:pt x="324" y="5769"/>
                  </a:lnTo>
                  <a:lnTo>
                    <a:pt x="567" y="6174"/>
                  </a:lnTo>
                  <a:lnTo>
                    <a:pt x="836" y="6551"/>
                  </a:lnTo>
                  <a:lnTo>
                    <a:pt x="998" y="6713"/>
                  </a:lnTo>
                  <a:lnTo>
                    <a:pt x="1187" y="6875"/>
                  </a:lnTo>
                  <a:lnTo>
                    <a:pt x="1348" y="7010"/>
                  </a:lnTo>
                  <a:lnTo>
                    <a:pt x="1564" y="7117"/>
                  </a:lnTo>
                  <a:lnTo>
                    <a:pt x="1753" y="7225"/>
                  </a:lnTo>
                  <a:lnTo>
                    <a:pt x="1968" y="7333"/>
                  </a:lnTo>
                  <a:lnTo>
                    <a:pt x="2184" y="7387"/>
                  </a:lnTo>
                  <a:lnTo>
                    <a:pt x="2400" y="7441"/>
                  </a:lnTo>
                  <a:lnTo>
                    <a:pt x="2642" y="7468"/>
                  </a:lnTo>
                  <a:lnTo>
                    <a:pt x="2858" y="7441"/>
                  </a:lnTo>
                  <a:lnTo>
                    <a:pt x="3990" y="7333"/>
                  </a:lnTo>
                  <a:lnTo>
                    <a:pt x="4179" y="7414"/>
                  </a:lnTo>
                  <a:lnTo>
                    <a:pt x="4395" y="7468"/>
                  </a:lnTo>
                  <a:lnTo>
                    <a:pt x="4610" y="7522"/>
                  </a:lnTo>
                  <a:lnTo>
                    <a:pt x="4826" y="7549"/>
                  </a:lnTo>
                  <a:lnTo>
                    <a:pt x="5311" y="7549"/>
                  </a:lnTo>
                  <a:lnTo>
                    <a:pt x="5581" y="7495"/>
                  </a:lnTo>
                  <a:lnTo>
                    <a:pt x="5850" y="7441"/>
                  </a:lnTo>
                  <a:lnTo>
                    <a:pt x="6821" y="7171"/>
                  </a:lnTo>
                  <a:lnTo>
                    <a:pt x="7845" y="6929"/>
                  </a:lnTo>
                  <a:lnTo>
                    <a:pt x="10784" y="6551"/>
                  </a:lnTo>
                  <a:lnTo>
                    <a:pt x="13695" y="6147"/>
                  </a:lnTo>
                  <a:lnTo>
                    <a:pt x="14666" y="6174"/>
                  </a:lnTo>
                  <a:lnTo>
                    <a:pt x="15636" y="6282"/>
                  </a:lnTo>
                  <a:lnTo>
                    <a:pt x="16122" y="6336"/>
                  </a:lnTo>
                  <a:lnTo>
                    <a:pt x="16580" y="6416"/>
                  </a:lnTo>
                  <a:lnTo>
                    <a:pt x="17038" y="6524"/>
                  </a:lnTo>
                  <a:lnTo>
                    <a:pt x="17497" y="6632"/>
                  </a:lnTo>
                  <a:lnTo>
                    <a:pt x="18575" y="6282"/>
                  </a:lnTo>
                  <a:lnTo>
                    <a:pt x="19653" y="5931"/>
                  </a:lnTo>
                  <a:lnTo>
                    <a:pt x="20759" y="5635"/>
                  </a:lnTo>
                  <a:lnTo>
                    <a:pt x="21891" y="5365"/>
                  </a:lnTo>
                  <a:lnTo>
                    <a:pt x="22457" y="5257"/>
                  </a:lnTo>
                  <a:lnTo>
                    <a:pt x="22996" y="5176"/>
                  </a:lnTo>
                  <a:lnTo>
                    <a:pt x="23562" y="5095"/>
                  </a:lnTo>
                  <a:lnTo>
                    <a:pt x="24128" y="5042"/>
                  </a:lnTo>
                  <a:lnTo>
                    <a:pt x="24694" y="5015"/>
                  </a:lnTo>
                  <a:lnTo>
                    <a:pt x="25827" y="5015"/>
                  </a:lnTo>
                  <a:lnTo>
                    <a:pt x="26393" y="5069"/>
                  </a:lnTo>
                  <a:lnTo>
                    <a:pt x="26932" y="5149"/>
                  </a:lnTo>
                  <a:lnTo>
                    <a:pt x="27471" y="5257"/>
                  </a:lnTo>
                  <a:lnTo>
                    <a:pt x="27983" y="5392"/>
                  </a:lnTo>
                  <a:lnTo>
                    <a:pt x="28496" y="5554"/>
                  </a:lnTo>
                  <a:lnTo>
                    <a:pt x="28981" y="5742"/>
                  </a:lnTo>
                  <a:lnTo>
                    <a:pt x="29493" y="5958"/>
                  </a:lnTo>
                  <a:lnTo>
                    <a:pt x="30464" y="6390"/>
                  </a:lnTo>
                  <a:lnTo>
                    <a:pt x="31434" y="6848"/>
                  </a:lnTo>
                  <a:lnTo>
                    <a:pt x="32405" y="7279"/>
                  </a:lnTo>
                  <a:lnTo>
                    <a:pt x="32917" y="7468"/>
                  </a:lnTo>
                  <a:lnTo>
                    <a:pt x="33402" y="7657"/>
                  </a:lnTo>
                  <a:lnTo>
                    <a:pt x="33914" y="7791"/>
                  </a:lnTo>
                  <a:lnTo>
                    <a:pt x="34453" y="7926"/>
                  </a:lnTo>
                  <a:lnTo>
                    <a:pt x="35100" y="8061"/>
                  </a:lnTo>
                  <a:lnTo>
                    <a:pt x="35801" y="8142"/>
                  </a:lnTo>
                  <a:lnTo>
                    <a:pt x="35613" y="7684"/>
                  </a:lnTo>
                  <a:lnTo>
                    <a:pt x="35424" y="7225"/>
                  </a:lnTo>
                  <a:lnTo>
                    <a:pt x="35208" y="6794"/>
                  </a:lnTo>
                  <a:lnTo>
                    <a:pt x="34966" y="6336"/>
                  </a:lnTo>
                  <a:lnTo>
                    <a:pt x="34723" y="5931"/>
                  </a:lnTo>
                  <a:lnTo>
                    <a:pt x="34453" y="5500"/>
                  </a:lnTo>
                  <a:lnTo>
                    <a:pt x="34184" y="5095"/>
                  </a:lnTo>
                  <a:lnTo>
                    <a:pt x="33887" y="4691"/>
                  </a:lnTo>
                  <a:lnTo>
                    <a:pt x="33564" y="4287"/>
                  </a:lnTo>
                  <a:lnTo>
                    <a:pt x="33240" y="3909"/>
                  </a:lnTo>
                  <a:lnTo>
                    <a:pt x="32890" y="3532"/>
                  </a:lnTo>
                  <a:lnTo>
                    <a:pt x="32539" y="3181"/>
                  </a:lnTo>
                  <a:lnTo>
                    <a:pt x="32162" y="2831"/>
                  </a:lnTo>
                  <a:lnTo>
                    <a:pt x="31785" y="2507"/>
                  </a:lnTo>
                  <a:lnTo>
                    <a:pt x="31353" y="2184"/>
                  </a:lnTo>
                  <a:lnTo>
                    <a:pt x="30949" y="1887"/>
                  </a:lnTo>
                  <a:lnTo>
                    <a:pt x="31326" y="1618"/>
                  </a:lnTo>
                  <a:lnTo>
                    <a:pt x="31731" y="1375"/>
                  </a:lnTo>
                  <a:lnTo>
                    <a:pt x="31030" y="1106"/>
                  </a:lnTo>
                  <a:lnTo>
                    <a:pt x="30329" y="863"/>
                  </a:lnTo>
                  <a:lnTo>
                    <a:pt x="29655" y="674"/>
                  </a:lnTo>
                  <a:lnTo>
                    <a:pt x="28954" y="486"/>
                  </a:lnTo>
                  <a:lnTo>
                    <a:pt x="28253" y="324"/>
                  </a:lnTo>
                  <a:lnTo>
                    <a:pt x="27579" y="216"/>
                  </a:lnTo>
                  <a:lnTo>
                    <a:pt x="26878" y="135"/>
                  </a:lnTo>
                  <a:lnTo>
                    <a:pt x="26177" y="54"/>
                  </a:lnTo>
                  <a:lnTo>
                    <a:pt x="25476" y="27"/>
                  </a:lnTo>
                  <a:lnTo>
                    <a:pt x="24775"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01" name="Google Shape;401;p6"/>
            <p:cNvSpPr/>
            <p:nvPr/>
          </p:nvSpPr>
          <p:spPr>
            <a:xfrm>
              <a:off x="3766500" y="1497075"/>
              <a:ext cx="417225" cy="181325"/>
            </a:xfrm>
            <a:custGeom>
              <a:avLst/>
              <a:gdLst/>
              <a:ahLst/>
              <a:cxnLst/>
              <a:rect l="l" t="t" r="r" b="b"/>
              <a:pathLst>
                <a:path w="16689" h="7253" extrusionOk="0">
                  <a:moveTo>
                    <a:pt x="13992" y="1"/>
                  </a:moveTo>
                  <a:lnTo>
                    <a:pt x="13534" y="28"/>
                  </a:lnTo>
                  <a:lnTo>
                    <a:pt x="13076" y="55"/>
                  </a:lnTo>
                  <a:lnTo>
                    <a:pt x="12617" y="136"/>
                  </a:lnTo>
                  <a:lnTo>
                    <a:pt x="12159" y="270"/>
                  </a:lnTo>
                  <a:lnTo>
                    <a:pt x="11647" y="405"/>
                  </a:lnTo>
                  <a:lnTo>
                    <a:pt x="11108" y="594"/>
                  </a:lnTo>
                  <a:lnTo>
                    <a:pt x="9948" y="1052"/>
                  </a:lnTo>
                  <a:lnTo>
                    <a:pt x="8708" y="1538"/>
                  </a:lnTo>
                  <a:lnTo>
                    <a:pt x="7441" y="2077"/>
                  </a:lnTo>
                  <a:lnTo>
                    <a:pt x="6120" y="2589"/>
                  </a:lnTo>
                  <a:lnTo>
                    <a:pt x="5446" y="2832"/>
                  </a:lnTo>
                  <a:lnTo>
                    <a:pt x="4799" y="3047"/>
                  </a:lnTo>
                  <a:lnTo>
                    <a:pt x="4152" y="3236"/>
                  </a:lnTo>
                  <a:lnTo>
                    <a:pt x="3505" y="3398"/>
                  </a:lnTo>
                  <a:lnTo>
                    <a:pt x="3397" y="3748"/>
                  </a:lnTo>
                  <a:lnTo>
                    <a:pt x="3263" y="4072"/>
                  </a:lnTo>
                  <a:lnTo>
                    <a:pt x="2912" y="4449"/>
                  </a:lnTo>
                  <a:lnTo>
                    <a:pt x="2562" y="4826"/>
                  </a:lnTo>
                  <a:lnTo>
                    <a:pt x="2157" y="5204"/>
                  </a:lnTo>
                  <a:lnTo>
                    <a:pt x="1753" y="5527"/>
                  </a:lnTo>
                  <a:lnTo>
                    <a:pt x="1349" y="5851"/>
                  </a:lnTo>
                  <a:lnTo>
                    <a:pt x="917" y="6147"/>
                  </a:lnTo>
                  <a:lnTo>
                    <a:pt x="459" y="6417"/>
                  </a:lnTo>
                  <a:lnTo>
                    <a:pt x="1" y="6687"/>
                  </a:lnTo>
                  <a:lnTo>
                    <a:pt x="405" y="6848"/>
                  </a:lnTo>
                  <a:lnTo>
                    <a:pt x="836" y="6983"/>
                  </a:lnTo>
                  <a:lnTo>
                    <a:pt x="1295" y="7091"/>
                  </a:lnTo>
                  <a:lnTo>
                    <a:pt x="1753" y="7172"/>
                  </a:lnTo>
                  <a:lnTo>
                    <a:pt x="2238" y="7226"/>
                  </a:lnTo>
                  <a:lnTo>
                    <a:pt x="2723" y="7253"/>
                  </a:lnTo>
                  <a:lnTo>
                    <a:pt x="3694" y="7253"/>
                  </a:lnTo>
                  <a:lnTo>
                    <a:pt x="4206" y="7199"/>
                  </a:lnTo>
                  <a:lnTo>
                    <a:pt x="4691" y="7145"/>
                  </a:lnTo>
                  <a:lnTo>
                    <a:pt x="5204" y="7064"/>
                  </a:lnTo>
                  <a:lnTo>
                    <a:pt x="5689" y="6983"/>
                  </a:lnTo>
                  <a:lnTo>
                    <a:pt x="6201" y="6875"/>
                  </a:lnTo>
                  <a:lnTo>
                    <a:pt x="6686" y="6741"/>
                  </a:lnTo>
                  <a:lnTo>
                    <a:pt x="7172" y="6606"/>
                  </a:lnTo>
                  <a:lnTo>
                    <a:pt x="7657" y="6444"/>
                  </a:lnTo>
                  <a:lnTo>
                    <a:pt x="9787" y="5662"/>
                  </a:lnTo>
                  <a:lnTo>
                    <a:pt x="10811" y="5339"/>
                  </a:lnTo>
                  <a:lnTo>
                    <a:pt x="11296" y="5204"/>
                  </a:lnTo>
                  <a:lnTo>
                    <a:pt x="11782" y="5096"/>
                  </a:lnTo>
                  <a:lnTo>
                    <a:pt x="12267" y="4988"/>
                  </a:lnTo>
                  <a:lnTo>
                    <a:pt x="12752" y="4907"/>
                  </a:lnTo>
                  <a:lnTo>
                    <a:pt x="13237" y="4880"/>
                  </a:lnTo>
                  <a:lnTo>
                    <a:pt x="13696" y="4853"/>
                  </a:lnTo>
                  <a:lnTo>
                    <a:pt x="14181" y="4880"/>
                  </a:lnTo>
                  <a:lnTo>
                    <a:pt x="14666" y="4934"/>
                  </a:lnTo>
                  <a:lnTo>
                    <a:pt x="15151" y="5042"/>
                  </a:lnTo>
                  <a:lnTo>
                    <a:pt x="15664" y="5177"/>
                  </a:lnTo>
                  <a:lnTo>
                    <a:pt x="15879" y="4584"/>
                  </a:lnTo>
                  <a:lnTo>
                    <a:pt x="16068" y="3991"/>
                  </a:lnTo>
                  <a:lnTo>
                    <a:pt x="16230" y="3371"/>
                  </a:lnTo>
                  <a:lnTo>
                    <a:pt x="16365" y="2778"/>
                  </a:lnTo>
                  <a:lnTo>
                    <a:pt x="16472" y="2185"/>
                  </a:lnTo>
                  <a:lnTo>
                    <a:pt x="16580" y="1564"/>
                  </a:lnTo>
                  <a:lnTo>
                    <a:pt x="16661" y="971"/>
                  </a:lnTo>
                  <a:lnTo>
                    <a:pt x="16688" y="351"/>
                  </a:lnTo>
                  <a:lnTo>
                    <a:pt x="16257" y="243"/>
                  </a:lnTo>
                  <a:lnTo>
                    <a:pt x="15798" y="136"/>
                  </a:lnTo>
                  <a:lnTo>
                    <a:pt x="15367" y="82"/>
                  </a:lnTo>
                  <a:lnTo>
                    <a:pt x="14909" y="28"/>
                  </a:lnTo>
                  <a:lnTo>
                    <a:pt x="1445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02" name="Google Shape;402;p6"/>
            <p:cNvSpPr/>
            <p:nvPr/>
          </p:nvSpPr>
          <p:spPr>
            <a:xfrm>
              <a:off x="3301475" y="1788900"/>
              <a:ext cx="583000" cy="173250"/>
            </a:xfrm>
            <a:custGeom>
              <a:avLst/>
              <a:gdLst/>
              <a:ahLst/>
              <a:cxnLst/>
              <a:rect l="l" t="t" r="r" b="b"/>
              <a:pathLst>
                <a:path w="23320" h="6930" extrusionOk="0">
                  <a:moveTo>
                    <a:pt x="8384" y="1"/>
                  </a:moveTo>
                  <a:lnTo>
                    <a:pt x="7710" y="55"/>
                  </a:lnTo>
                  <a:lnTo>
                    <a:pt x="7063" y="136"/>
                  </a:lnTo>
                  <a:lnTo>
                    <a:pt x="6389" y="271"/>
                  </a:lnTo>
                  <a:lnTo>
                    <a:pt x="5742" y="459"/>
                  </a:lnTo>
                  <a:lnTo>
                    <a:pt x="5068" y="675"/>
                  </a:lnTo>
                  <a:lnTo>
                    <a:pt x="4421" y="945"/>
                  </a:lnTo>
                  <a:lnTo>
                    <a:pt x="3747" y="1295"/>
                  </a:lnTo>
                  <a:lnTo>
                    <a:pt x="3127" y="1645"/>
                  </a:lnTo>
                  <a:lnTo>
                    <a:pt x="2480" y="2077"/>
                  </a:lnTo>
                  <a:lnTo>
                    <a:pt x="1240" y="2939"/>
                  </a:lnTo>
                  <a:lnTo>
                    <a:pt x="0" y="3802"/>
                  </a:lnTo>
                  <a:lnTo>
                    <a:pt x="863" y="4287"/>
                  </a:lnTo>
                  <a:lnTo>
                    <a:pt x="1726" y="4719"/>
                  </a:lnTo>
                  <a:lnTo>
                    <a:pt x="2615" y="5150"/>
                  </a:lnTo>
                  <a:lnTo>
                    <a:pt x="3532" y="5528"/>
                  </a:lnTo>
                  <a:lnTo>
                    <a:pt x="4502" y="5069"/>
                  </a:lnTo>
                  <a:lnTo>
                    <a:pt x="5446" y="4692"/>
                  </a:lnTo>
                  <a:lnTo>
                    <a:pt x="5904" y="4530"/>
                  </a:lnTo>
                  <a:lnTo>
                    <a:pt x="6362" y="4395"/>
                  </a:lnTo>
                  <a:lnTo>
                    <a:pt x="6821" y="4260"/>
                  </a:lnTo>
                  <a:lnTo>
                    <a:pt x="7279" y="4180"/>
                  </a:lnTo>
                  <a:lnTo>
                    <a:pt x="7737" y="4099"/>
                  </a:lnTo>
                  <a:lnTo>
                    <a:pt x="8223" y="4045"/>
                  </a:lnTo>
                  <a:lnTo>
                    <a:pt x="8708" y="4045"/>
                  </a:lnTo>
                  <a:lnTo>
                    <a:pt x="9193" y="4072"/>
                  </a:lnTo>
                  <a:lnTo>
                    <a:pt x="9705" y="4099"/>
                  </a:lnTo>
                  <a:lnTo>
                    <a:pt x="10218" y="4180"/>
                  </a:lnTo>
                  <a:lnTo>
                    <a:pt x="10757" y="4314"/>
                  </a:lnTo>
                  <a:lnTo>
                    <a:pt x="11323" y="4476"/>
                  </a:lnTo>
                  <a:lnTo>
                    <a:pt x="11997" y="4692"/>
                  </a:lnTo>
                  <a:lnTo>
                    <a:pt x="12644" y="4961"/>
                  </a:lnTo>
                  <a:lnTo>
                    <a:pt x="13291" y="5258"/>
                  </a:lnTo>
                  <a:lnTo>
                    <a:pt x="13911" y="5554"/>
                  </a:lnTo>
                  <a:lnTo>
                    <a:pt x="14531" y="5878"/>
                  </a:lnTo>
                  <a:lnTo>
                    <a:pt x="15151" y="6228"/>
                  </a:lnTo>
                  <a:lnTo>
                    <a:pt x="16364" y="6929"/>
                  </a:lnTo>
                  <a:lnTo>
                    <a:pt x="16418" y="6929"/>
                  </a:lnTo>
                  <a:lnTo>
                    <a:pt x="17308" y="6768"/>
                  </a:lnTo>
                  <a:lnTo>
                    <a:pt x="18170" y="6579"/>
                  </a:lnTo>
                  <a:lnTo>
                    <a:pt x="19060" y="6363"/>
                  </a:lnTo>
                  <a:lnTo>
                    <a:pt x="19923" y="6094"/>
                  </a:lnTo>
                  <a:lnTo>
                    <a:pt x="20785" y="5797"/>
                  </a:lnTo>
                  <a:lnTo>
                    <a:pt x="21648" y="5474"/>
                  </a:lnTo>
                  <a:lnTo>
                    <a:pt x="22484" y="5123"/>
                  </a:lnTo>
                  <a:lnTo>
                    <a:pt x="23319" y="4746"/>
                  </a:lnTo>
                  <a:lnTo>
                    <a:pt x="22807" y="4584"/>
                  </a:lnTo>
                  <a:lnTo>
                    <a:pt x="22322" y="4422"/>
                  </a:lnTo>
                  <a:lnTo>
                    <a:pt x="21351" y="4045"/>
                  </a:lnTo>
                  <a:lnTo>
                    <a:pt x="20381" y="3613"/>
                  </a:lnTo>
                  <a:lnTo>
                    <a:pt x="19410" y="3182"/>
                  </a:lnTo>
                  <a:lnTo>
                    <a:pt x="17496" y="2266"/>
                  </a:lnTo>
                  <a:lnTo>
                    <a:pt x="16553" y="1834"/>
                  </a:lnTo>
                  <a:lnTo>
                    <a:pt x="15609" y="1457"/>
                  </a:lnTo>
                  <a:lnTo>
                    <a:pt x="14962" y="1214"/>
                  </a:lnTo>
                  <a:lnTo>
                    <a:pt x="14315" y="971"/>
                  </a:lnTo>
                  <a:lnTo>
                    <a:pt x="13668" y="783"/>
                  </a:lnTo>
                  <a:lnTo>
                    <a:pt x="13021" y="594"/>
                  </a:lnTo>
                  <a:lnTo>
                    <a:pt x="12374" y="432"/>
                  </a:lnTo>
                  <a:lnTo>
                    <a:pt x="11700" y="271"/>
                  </a:lnTo>
                  <a:lnTo>
                    <a:pt x="11053" y="163"/>
                  </a:lnTo>
                  <a:lnTo>
                    <a:pt x="10379" y="82"/>
                  </a:lnTo>
                  <a:lnTo>
                    <a:pt x="9732" y="28"/>
                  </a:lnTo>
                  <a:lnTo>
                    <a:pt x="9058"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403" name="Google Shape;403;p6"/>
          <p:cNvGrpSpPr/>
          <p:nvPr/>
        </p:nvGrpSpPr>
        <p:grpSpPr>
          <a:xfrm rot="10800000" flipH="1">
            <a:off x="18634675" y="4596"/>
            <a:ext cx="10270539" cy="3368349"/>
            <a:chOff x="238125" y="548775"/>
            <a:chExt cx="2842400" cy="932200"/>
          </a:xfrm>
        </p:grpSpPr>
        <p:sp>
          <p:nvSpPr>
            <p:cNvPr id="404" name="Google Shape;404;p6"/>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05" name="Google Shape;405;p6"/>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406" name="Google Shape;406;p6"/>
          <p:cNvSpPr/>
          <p:nvPr/>
        </p:nvSpPr>
        <p:spPr>
          <a:xfrm rot="8100000">
            <a:off x="-1160991" y="8955719"/>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spTree>
    <p:extLst>
      <p:ext uri="{BB962C8B-B14F-4D97-AF65-F5344CB8AC3E}">
        <p14:creationId xmlns:p14="http://schemas.microsoft.com/office/powerpoint/2010/main" val="24326096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07"/>
        <p:cNvGrpSpPr/>
        <p:nvPr/>
      </p:nvGrpSpPr>
      <p:grpSpPr>
        <a:xfrm>
          <a:off x="0" y="0"/>
          <a:ext cx="0" cy="0"/>
          <a:chOff x="0" y="0"/>
          <a:chExt cx="0" cy="0"/>
        </a:xfrm>
      </p:grpSpPr>
      <p:pic>
        <p:nvPicPr>
          <p:cNvPr id="408" name="Google Shape;408;p7"/>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409" name="Google Shape;409;p7"/>
          <p:cNvSpPr txBox="1">
            <a:spLocks noGrp="1"/>
          </p:cNvSpPr>
          <p:nvPr>
            <p:ph type="title"/>
          </p:nvPr>
        </p:nvSpPr>
        <p:spPr>
          <a:xfrm>
            <a:off x="1901952" y="1463040"/>
            <a:ext cx="20580000" cy="780000"/>
          </a:xfrm>
          <a:prstGeom prst="rect">
            <a:avLst/>
          </a:prstGeom>
        </p:spPr>
        <p:txBody>
          <a:bodyPr spcFirstLastPara="1" wrap="square" lIns="243794" tIns="243794" rIns="243794" bIns="243794" anchor="ctr" anchorCtr="0">
            <a:noAutofit/>
          </a:bodyPr>
          <a:lstStyle>
            <a:lvl1pPr lvl="0" rtl="0">
              <a:spcBef>
                <a:spcPts val="0"/>
              </a:spcBef>
              <a:spcAft>
                <a:spcPts val="0"/>
              </a:spcAft>
              <a:buSzPts val="4200"/>
              <a:buNone/>
              <a:defRPr/>
            </a:lvl1pPr>
            <a:lvl2pPr lvl="1" algn="ctr" rtl="0">
              <a:spcBef>
                <a:spcPts val="0"/>
              </a:spcBef>
              <a:spcAft>
                <a:spcPts val="0"/>
              </a:spcAft>
              <a:buSzPts val="4200"/>
              <a:buNone/>
              <a:defRPr sz="11200"/>
            </a:lvl2pPr>
            <a:lvl3pPr lvl="2" algn="ctr" rtl="0">
              <a:spcBef>
                <a:spcPts val="0"/>
              </a:spcBef>
              <a:spcAft>
                <a:spcPts val="0"/>
              </a:spcAft>
              <a:buSzPts val="4200"/>
              <a:buNone/>
              <a:defRPr sz="11200"/>
            </a:lvl3pPr>
            <a:lvl4pPr lvl="3" algn="ctr" rtl="0">
              <a:spcBef>
                <a:spcPts val="0"/>
              </a:spcBef>
              <a:spcAft>
                <a:spcPts val="0"/>
              </a:spcAft>
              <a:buSzPts val="4200"/>
              <a:buNone/>
              <a:defRPr sz="11200"/>
            </a:lvl4pPr>
            <a:lvl5pPr lvl="4" algn="ctr" rtl="0">
              <a:spcBef>
                <a:spcPts val="0"/>
              </a:spcBef>
              <a:spcAft>
                <a:spcPts val="0"/>
              </a:spcAft>
              <a:buSzPts val="4200"/>
              <a:buNone/>
              <a:defRPr sz="11200"/>
            </a:lvl5pPr>
            <a:lvl6pPr lvl="5" algn="ctr" rtl="0">
              <a:spcBef>
                <a:spcPts val="0"/>
              </a:spcBef>
              <a:spcAft>
                <a:spcPts val="0"/>
              </a:spcAft>
              <a:buSzPts val="4200"/>
              <a:buNone/>
              <a:defRPr sz="11200"/>
            </a:lvl6pPr>
            <a:lvl7pPr lvl="6" algn="ctr" rtl="0">
              <a:spcBef>
                <a:spcPts val="0"/>
              </a:spcBef>
              <a:spcAft>
                <a:spcPts val="0"/>
              </a:spcAft>
              <a:buSzPts val="4200"/>
              <a:buNone/>
              <a:defRPr sz="11200"/>
            </a:lvl7pPr>
            <a:lvl8pPr lvl="7" algn="ctr" rtl="0">
              <a:spcBef>
                <a:spcPts val="0"/>
              </a:spcBef>
              <a:spcAft>
                <a:spcPts val="0"/>
              </a:spcAft>
              <a:buSzPts val="4200"/>
              <a:buNone/>
              <a:defRPr sz="11200"/>
            </a:lvl8pPr>
            <a:lvl9pPr lvl="8" algn="ctr" rtl="0">
              <a:spcBef>
                <a:spcPts val="0"/>
              </a:spcBef>
              <a:spcAft>
                <a:spcPts val="0"/>
              </a:spcAft>
              <a:buSzPts val="4200"/>
              <a:buNone/>
              <a:defRPr sz="11200"/>
            </a:lvl9pPr>
          </a:lstStyle>
          <a:p>
            <a:endParaRPr/>
          </a:p>
        </p:txBody>
      </p:sp>
      <p:sp>
        <p:nvSpPr>
          <p:cNvPr id="410" name="Google Shape;410;p7"/>
          <p:cNvSpPr txBox="1">
            <a:spLocks noGrp="1"/>
          </p:cNvSpPr>
          <p:nvPr>
            <p:ph type="subTitle" idx="1"/>
          </p:nvPr>
        </p:nvSpPr>
        <p:spPr>
          <a:xfrm>
            <a:off x="8830725" y="6004400"/>
            <a:ext cx="10100800" cy="1707200"/>
          </a:xfrm>
          <a:prstGeom prst="rect">
            <a:avLst/>
          </a:prstGeom>
        </p:spPr>
        <p:txBody>
          <a:bodyPr spcFirstLastPara="1" wrap="square" lIns="243794" tIns="243794" rIns="243794" bIns="243794" anchor="ctr" anchorCtr="0">
            <a:noAutofit/>
          </a:bodyPr>
          <a:lstStyle>
            <a:lvl1pPr lvl="0" rtl="0">
              <a:lnSpc>
                <a:spcPct val="100000"/>
              </a:lnSpc>
              <a:spcBef>
                <a:spcPts val="0"/>
              </a:spcBef>
              <a:spcAft>
                <a:spcPts val="0"/>
              </a:spcAft>
              <a:buSzPts val="2100"/>
              <a:buNone/>
              <a:defRPr sz="4300"/>
            </a:lvl1pPr>
            <a:lvl2pPr lvl="1" algn="ctr" rtl="0">
              <a:lnSpc>
                <a:spcPct val="100000"/>
              </a:lnSpc>
              <a:spcBef>
                <a:spcPts val="0"/>
              </a:spcBef>
              <a:spcAft>
                <a:spcPts val="0"/>
              </a:spcAft>
              <a:buSzPts val="2100"/>
              <a:buNone/>
              <a:defRPr sz="5600"/>
            </a:lvl2pPr>
            <a:lvl3pPr lvl="2" algn="ctr" rtl="0">
              <a:lnSpc>
                <a:spcPct val="100000"/>
              </a:lnSpc>
              <a:spcBef>
                <a:spcPts val="0"/>
              </a:spcBef>
              <a:spcAft>
                <a:spcPts val="0"/>
              </a:spcAft>
              <a:buSzPts val="2100"/>
              <a:buNone/>
              <a:defRPr sz="5600"/>
            </a:lvl3pPr>
            <a:lvl4pPr lvl="3" algn="ctr" rtl="0">
              <a:lnSpc>
                <a:spcPct val="100000"/>
              </a:lnSpc>
              <a:spcBef>
                <a:spcPts val="0"/>
              </a:spcBef>
              <a:spcAft>
                <a:spcPts val="0"/>
              </a:spcAft>
              <a:buSzPts val="2100"/>
              <a:buNone/>
              <a:defRPr sz="5600"/>
            </a:lvl4pPr>
            <a:lvl5pPr lvl="4" algn="ctr" rtl="0">
              <a:lnSpc>
                <a:spcPct val="100000"/>
              </a:lnSpc>
              <a:spcBef>
                <a:spcPts val="0"/>
              </a:spcBef>
              <a:spcAft>
                <a:spcPts val="0"/>
              </a:spcAft>
              <a:buSzPts val="2100"/>
              <a:buNone/>
              <a:defRPr sz="5600"/>
            </a:lvl5pPr>
            <a:lvl6pPr lvl="5" algn="ctr" rtl="0">
              <a:lnSpc>
                <a:spcPct val="100000"/>
              </a:lnSpc>
              <a:spcBef>
                <a:spcPts val="0"/>
              </a:spcBef>
              <a:spcAft>
                <a:spcPts val="0"/>
              </a:spcAft>
              <a:buSzPts val="2100"/>
              <a:buNone/>
              <a:defRPr sz="5600"/>
            </a:lvl6pPr>
            <a:lvl7pPr lvl="6" algn="ctr" rtl="0">
              <a:lnSpc>
                <a:spcPct val="100000"/>
              </a:lnSpc>
              <a:spcBef>
                <a:spcPts val="0"/>
              </a:spcBef>
              <a:spcAft>
                <a:spcPts val="0"/>
              </a:spcAft>
              <a:buSzPts val="2100"/>
              <a:buNone/>
              <a:defRPr sz="5600"/>
            </a:lvl7pPr>
            <a:lvl8pPr lvl="7" algn="ctr" rtl="0">
              <a:lnSpc>
                <a:spcPct val="100000"/>
              </a:lnSpc>
              <a:spcBef>
                <a:spcPts val="0"/>
              </a:spcBef>
              <a:spcAft>
                <a:spcPts val="0"/>
              </a:spcAft>
              <a:buSzPts val="2100"/>
              <a:buNone/>
              <a:defRPr sz="5600"/>
            </a:lvl8pPr>
            <a:lvl9pPr lvl="8" algn="ctr" rtl="0">
              <a:lnSpc>
                <a:spcPct val="100000"/>
              </a:lnSpc>
              <a:spcBef>
                <a:spcPts val="0"/>
              </a:spcBef>
              <a:spcAft>
                <a:spcPts val="0"/>
              </a:spcAft>
              <a:buSzPts val="2100"/>
              <a:buNone/>
              <a:defRPr sz="5600"/>
            </a:lvl9pPr>
          </a:lstStyle>
          <a:p>
            <a:endParaRPr/>
          </a:p>
        </p:txBody>
      </p:sp>
      <p:grpSp>
        <p:nvGrpSpPr>
          <p:cNvPr id="411" name="Google Shape;411;p7"/>
          <p:cNvGrpSpPr/>
          <p:nvPr/>
        </p:nvGrpSpPr>
        <p:grpSpPr>
          <a:xfrm flipH="1">
            <a:off x="-3" y="10347639"/>
            <a:ext cx="10270539" cy="3368349"/>
            <a:chOff x="238125" y="548775"/>
            <a:chExt cx="2842400" cy="932200"/>
          </a:xfrm>
        </p:grpSpPr>
        <p:sp>
          <p:nvSpPr>
            <p:cNvPr id="412" name="Google Shape;412;p7"/>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13" name="Google Shape;413;p7"/>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414" name="Google Shape;414;p7"/>
          <p:cNvSpPr/>
          <p:nvPr/>
        </p:nvSpPr>
        <p:spPr>
          <a:xfrm rot="-4892589" flipH="1">
            <a:off x="9837353" y="8320267"/>
            <a:ext cx="4042755" cy="8245339"/>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415" name="Google Shape;415;p7"/>
          <p:cNvGrpSpPr/>
          <p:nvPr/>
        </p:nvGrpSpPr>
        <p:grpSpPr>
          <a:xfrm rot="-648422">
            <a:off x="21757407" y="712820"/>
            <a:ext cx="1627880" cy="2107459"/>
            <a:chOff x="2251625" y="1144975"/>
            <a:chExt cx="550825" cy="713100"/>
          </a:xfrm>
        </p:grpSpPr>
        <p:sp>
          <p:nvSpPr>
            <p:cNvPr id="416" name="Google Shape;416;p7"/>
            <p:cNvSpPr/>
            <p:nvPr/>
          </p:nvSpPr>
          <p:spPr>
            <a:xfrm>
              <a:off x="2251625" y="1144975"/>
              <a:ext cx="550825" cy="713100"/>
            </a:xfrm>
            <a:custGeom>
              <a:avLst/>
              <a:gdLst/>
              <a:ahLst/>
              <a:cxnLst/>
              <a:rect l="l" t="t" r="r" b="b"/>
              <a:pathLst>
                <a:path w="22033" h="28524" extrusionOk="0">
                  <a:moveTo>
                    <a:pt x="12181" y="0"/>
                  </a:moveTo>
                  <a:lnTo>
                    <a:pt x="11780" y="19"/>
                  </a:lnTo>
                  <a:lnTo>
                    <a:pt x="11379" y="57"/>
                  </a:lnTo>
                  <a:lnTo>
                    <a:pt x="10978" y="115"/>
                  </a:lnTo>
                  <a:lnTo>
                    <a:pt x="10558" y="210"/>
                  </a:lnTo>
                  <a:lnTo>
                    <a:pt x="10138" y="344"/>
                  </a:lnTo>
                  <a:lnTo>
                    <a:pt x="9718" y="497"/>
                  </a:lnTo>
                  <a:lnTo>
                    <a:pt x="8821" y="859"/>
                  </a:lnTo>
                  <a:lnTo>
                    <a:pt x="7943" y="1241"/>
                  </a:lnTo>
                  <a:lnTo>
                    <a:pt x="7083" y="1642"/>
                  </a:lnTo>
                  <a:lnTo>
                    <a:pt x="6224" y="2043"/>
                  </a:lnTo>
                  <a:lnTo>
                    <a:pt x="4792" y="2730"/>
                  </a:lnTo>
                  <a:lnTo>
                    <a:pt x="4449" y="2883"/>
                  </a:lnTo>
                  <a:lnTo>
                    <a:pt x="4048" y="3036"/>
                  </a:lnTo>
                  <a:lnTo>
                    <a:pt x="3494" y="3246"/>
                  </a:lnTo>
                  <a:lnTo>
                    <a:pt x="2902" y="3513"/>
                  </a:lnTo>
                  <a:lnTo>
                    <a:pt x="2597" y="3666"/>
                  </a:lnTo>
                  <a:lnTo>
                    <a:pt x="2291" y="3818"/>
                  </a:lnTo>
                  <a:lnTo>
                    <a:pt x="2005" y="3990"/>
                  </a:lnTo>
                  <a:lnTo>
                    <a:pt x="1719" y="4181"/>
                  </a:lnTo>
                  <a:lnTo>
                    <a:pt x="1432" y="4391"/>
                  </a:lnTo>
                  <a:lnTo>
                    <a:pt x="1165" y="4620"/>
                  </a:lnTo>
                  <a:lnTo>
                    <a:pt x="917" y="4888"/>
                  </a:lnTo>
                  <a:lnTo>
                    <a:pt x="707" y="5155"/>
                  </a:lnTo>
                  <a:lnTo>
                    <a:pt x="497" y="5441"/>
                  </a:lnTo>
                  <a:lnTo>
                    <a:pt x="325" y="5766"/>
                  </a:lnTo>
                  <a:lnTo>
                    <a:pt x="191" y="6129"/>
                  </a:lnTo>
                  <a:lnTo>
                    <a:pt x="96" y="6491"/>
                  </a:lnTo>
                  <a:lnTo>
                    <a:pt x="39" y="6797"/>
                  </a:lnTo>
                  <a:lnTo>
                    <a:pt x="0" y="7102"/>
                  </a:lnTo>
                  <a:lnTo>
                    <a:pt x="0" y="7408"/>
                  </a:lnTo>
                  <a:lnTo>
                    <a:pt x="0" y="7732"/>
                  </a:lnTo>
                  <a:lnTo>
                    <a:pt x="20" y="8038"/>
                  </a:lnTo>
                  <a:lnTo>
                    <a:pt x="58" y="8343"/>
                  </a:lnTo>
                  <a:lnTo>
                    <a:pt x="115" y="8649"/>
                  </a:lnTo>
                  <a:lnTo>
                    <a:pt x="191" y="8954"/>
                  </a:lnTo>
                  <a:lnTo>
                    <a:pt x="344" y="9546"/>
                  </a:lnTo>
                  <a:lnTo>
                    <a:pt x="535" y="10138"/>
                  </a:lnTo>
                  <a:lnTo>
                    <a:pt x="726" y="10691"/>
                  </a:lnTo>
                  <a:lnTo>
                    <a:pt x="936" y="11226"/>
                  </a:lnTo>
                  <a:lnTo>
                    <a:pt x="1146" y="11799"/>
                  </a:lnTo>
                  <a:lnTo>
                    <a:pt x="1394" y="12467"/>
                  </a:lnTo>
                  <a:lnTo>
                    <a:pt x="1661" y="13116"/>
                  </a:lnTo>
                  <a:lnTo>
                    <a:pt x="1929" y="13784"/>
                  </a:lnTo>
                  <a:lnTo>
                    <a:pt x="2234" y="14433"/>
                  </a:lnTo>
                  <a:lnTo>
                    <a:pt x="2540" y="15083"/>
                  </a:lnTo>
                  <a:lnTo>
                    <a:pt x="2864" y="15732"/>
                  </a:lnTo>
                  <a:lnTo>
                    <a:pt x="3189" y="16362"/>
                  </a:lnTo>
                  <a:lnTo>
                    <a:pt x="3551" y="16992"/>
                  </a:lnTo>
                  <a:lnTo>
                    <a:pt x="3685" y="17221"/>
                  </a:lnTo>
                  <a:lnTo>
                    <a:pt x="3857" y="17431"/>
                  </a:lnTo>
                  <a:lnTo>
                    <a:pt x="4029" y="17622"/>
                  </a:lnTo>
                  <a:lnTo>
                    <a:pt x="4239" y="17794"/>
                  </a:lnTo>
                  <a:lnTo>
                    <a:pt x="4449" y="17946"/>
                  </a:lnTo>
                  <a:lnTo>
                    <a:pt x="4697" y="18080"/>
                  </a:lnTo>
                  <a:lnTo>
                    <a:pt x="4926" y="18194"/>
                  </a:lnTo>
                  <a:lnTo>
                    <a:pt x="5193" y="18290"/>
                  </a:lnTo>
                  <a:lnTo>
                    <a:pt x="5174" y="18309"/>
                  </a:lnTo>
                  <a:lnTo>
                    <a:pt x="4907" y="18443"/>
                  </a:lnTo>
                  <a:lnTo>
                    <a:pt x="4659" y="18615"/>
                  </a:lnTo>
                  <a:lnTo>
                    <a:pt x="4449" y="18805"/>
                  </a:lnTo>
                  <a:lnTo>
                    <a:pt x="4239" y="19015"/>
                  </a:lnTo>
                  <a:lnTo>
                    <a:pt x="4067" y="19264"/>
                  </a:lnTo>
                  <a:lnTo>
                    <a:pt x="3914" y="19512"/>
                  </a:lnTo>
                  <a:lnTo>
                    <a:pt x="3781" y="19798"/>
                  </a:lnTo>
                  <a:lnTo>
                    <a:pt x="3685" y="20085"/>
                  </a:lnTo>
                  <a:lnTo>
                    <a:pt x="2979" y="22586"/>
                  </a:lnTo>
                  <a:lnTo>
                    <a:pt x="2941" y="22776"/>
                  </a:lnTo>
                  <a:lnTo>
                    <a:pt x="2902" y="22967"/>
                  </a:lnTo>
                  <a:lnTo>
                    <a:pt x="2883" y="23177"/>
                  </a:lnTo>
                  <a:lnTo>
                    <a:pt x="2883" y="23368"/>
                  </a:lnTo>
                  <a:lnTo>
                    <a:pt x="2883" y="23578"/>
                  </a:lnTo>
                  <a:lnTo>
                    <a:pt x="2902" y="23769"/>
                  </a:lnTo>
                  <a:lnTo>
                    <a:pt x="2941" y="23960"/>
                  </a:lnTo>
                  <a:lnTo>
                    <a:pt x="2998" y="24151"/>
                  </a:lnTo>
                  <a:lnTo>
                    <a:pt x="3055" y="24342"/>
                  </a:lnTo>
                  <a:lnTo>
                    <a:pt x="3131" y="24533"/>
                  </a:lnTo>
                  <a:lnTo>
                    <a:pt x="3208" y="24705"/>
                  </a:lnTo>
                  <a:lnTo>
                    <a:pt x="3303" y="24877"/>
                  </a:lnTo>
                  <a:lnTo>
                    <a:pt x="3418" y="25029"/>
                  </a:lnTo>
                  <a:lnTo>
                    <a:pt x="3532" y="25182"/>
                  </a:lnTo>
                  <a:lnTo>
                    <a:pt x="3666" y="25316"/>
                  </a:lnTo>
                  <a:lnTo>
                    <a:pt x="3800" y="25449"/>
                  </a:lnTo>
                  <a:lnTo>
                    <a:pt x="4258" y="25812"/>
                  </a:lnTo>
                  <a:lnTo>
                    <a:pt x="4716" y="26156"/>
                  </a:lnTo>
                  <a:lnTo>
                    <a:pt x="5193" y="26480"/>
                  </a:lnTo>
                  <a:lnTo>
                    <a:pt x="5671" y="26786"/>
                  </a:lnTo>
                  <a:lnTo>
                    <a:pt x="6148" y="27053"/>
                  </a:lnTo>
                  <a:lnTo>
                    <a:pt x="6644" y="27301"/>
                  </a:lnTo>
                  <a:lnTo>
                    <a:pt x="7141" y="27530"/>
                  </a:lnTo>
                  <a:lnTo>
                    <a:pt x="7637" y="27740"/>
                  </a:lnTo>
                  <a:lnTo>
                    <a:pt x="8133" y="27931"/>
                  </a:lnTo>
                  <a:lnTo>
                    <a:pt x="8649" y="28084"/>
                  </a:lnTo>
                  <a:lnTo>
                    <a:pt x="9164" y="28218"/>
                  </a:lnTo>
                  <a:lnTo>
                    <a:pt x="9661" y="28332"/>
                  </a:lnTo>
                  <a:lnTo>
                    <a:pt x="10176" y="28409"/>
                  </a:lnTo>
                  <a:lnTo>
                    <a:pt x="10692" y="28466"/>
                  </a:lnTo>
                  <a:lnTo>
                    <a:pt x="11207" y="28504"/>
                  </a:lnTo>
                  <a:lnTo>
                    <a:pt x="11723" y="28523"/>
                  </a:lnTo>
                  <a:lnTo>
                    <a:pt x="12162" y="28523"/>
                  </a:lnTo>
                  <a:lnTo>
                    <a:pt x="12601" y="28485"/>
                  </a:lnTo>
                  <a:lnTo>
                    <a:pt x="13040" y="28447"/>
                  </a:lnTo>
                  <a:lnTo>
                    <a:pt x="13479" y="28370"/>
                  </a:lnTo>
                  <a:lnTo>
                    <a:pt x="13918" y="28294"/>
                  </a:lnTo>
                  <a:lnTo>
                    <a:pt x="14357" y="28179"/>
                  </a:lnTo>
                  <a:lnTo>
                    <a:pt x="14777" y="28065"/>
                  </a:lnTo>
                  <a:lnTo>
                    <a:pt x="15197" y="27912"/>
                  </a:lnTo>
                  <a:lnTo>
                    <a:pt x="15560" y="27779"/>
                  </a:lnTo>
                  <a:lnTo>
                    <a:pt x="15923" y="27645"/>
                  </a:lnTo>
                  <a:lnTo>
                    <a:pt x="16247" y="27473"/>
                  </a:lnTo>
                  <a:lnTo>
                    <a:pt x="16591" y="27301"/>
                  </a:lnTo>
                  <a:lnTo>
                    <a:pt x="16916" y="27129"/>
                  </a:lnTo>
                  <a:lnTo>
                    <a:pt x="17240" y="26938"/>
                  </a:lnTo>
                  <a:lnTo>
                    <a:pt x="17546" y="26728"/>
                  </a:lnTo>
                  <a:lnTo>
                    <a:pt x="17851" y="26518"/>
                  </a:lnTo>
                  <a:lnTo>
                    <a:pt x="18137" y="26308"/>
                  </a:lnTo>
                  <a:lnTo>
                    <a:pt x="18424" y="26079"/>
                  </a:lnTo>
                  <a:lnTo>
                    <a:pt x="18691" y="25831"/>
                  </a:lnTo>
                  <a:lnTo>
                    <a:pt x="18958" y="25583"/>
                  </a:lnTo>
                  <a:lnTo>
                    <a:pt x="19226" y="25335"/>
                  </a:lnTo>
                  <a:lnTo>
                    <a:pt x="19455" y="25067"/>
                  </a:lnTo>
                  <a:lnTo>
                    <a:pt x="19703" y="24800"/>
                  </a:lnTo>
                  <a:lnTo>
                    <a:pt x="19932" y="24514"/>
                  </a:lnTo>
                  <a:lnTo>
                    <a:pt x="20142" y="24227"/>
                  </a:lnTo>
                  <a:lnTo>
                    <a:pt x="20352" y="23941"/>
                  </a:lnTo>
                  <a:lnTo>
                    <a:pt x="20543" y="23636"/>
                  </a:lnTo>
                  <a:lnTo>
                    <a:pt x="20715" y="23330"/>
                  </a:lnTo>
                  <a:lnTo>
                    <a:pt x="20887" y="23006"/>
                  </a:lnTo>
                  <a:lnTo>
                    <a:pt x="21058" y="22681"/>
                  </a:lnTo>
                  <a:lnTo>
                    <a:pt x="21211" y="22356"/>
                  </a:lnTo>
                  <a:lnTo>
                    <a:pt x="21345" y="22013"/>
                  </a:lnTo>
                  <a:lnTo>
                    <a:pt x="21459" y="21669"/>
                  </a:lnTo>
                  <a:lnTo>
                    <a:pt x="21574" y="21326"/>
                  </a:lnTo>
                  <a:lnTo>
                    <a:pt x="21688" y="20982"/>
                  </a:lnTo>
                  <a:lnTo>
                    <a:pt x="21765" y="20619"/>
                  </a:lnTo>
                  <a:lnTo>
                    <a:pt x="21841" y="20256"/>
                  </a:lnTo>
                  <a:lnTo>
                    <a:pt x="21918" y="19894"/>
                  </a:lnTo>
                  <a:lnTo>
                    <a:pt x="21956" y="19531"/>
                  </a:lnTo>
                  <a:lnTo>
                    <a:pt x="21994" y="19149"/>
                  </a:lnTo>
                  <a:lnTo>
                    <a:pt x="22013" y="18805"/>
                  </a:lnTo>
                  <a:lnTo>
                    <a:pt x="22032" y="18462"/>
                  </a:lnTo>
                  <a:lnTo>
                    <a:pt x="22032" y="18118"/>
                  </a:lnTo>
                  <a:lnTo>
                    <a:pt x="22013" y="17755"/>
                  </a:lnTo>
                  <a:lnTo>
                    <a:pt x="21994" y="17393"/>
                  </a:lnTo>
                  <a:lnTo>
                    <a:pt x="21956" y="17030"/>
                  </a:lnTo>
                  <a:lnTo>
                    <a:pt x="21898" y="16667"/>
                  </a:lnTo>
                  <a:lnTo>
                    <a:pt x="21841" y="16304"/>
                  </a:lnTo>
                  <a:lnTo>
                    <a:pt x="21765" y="15942"/>
                  </a:lnTo>
                  <a:lnTo>
                    <a:pt x="21688" y="15579"/>
                  </a:lnTo>
                  <a:lnTo>
                    <a:pt x="21593" y="15216"/>
                  </a:lnTo>
                  <a:lnTo>
                    <a:pt x="21478" y="14853"/>
                  </a:lnTo>
                  <a:lnTo>
                    <a:pt x="21364" y="14491"/>
                  </a:lnTo>
                  <a:lnTo>
                    <a:pt x="21230" y="14128"/>
                  </a:lnTo>
                  <a:lnTo>
                    <a:pt x="21078" y="13765"/>
                  </a:lnTo>
                  <a:lnTo>
                    <a:pt x="20925" y="13422"/>
                  </a:lnTo>
                  <a:lnTo>
                    <a:pt x="20753" y="13078"/>
                  </a:lnTo>
                  <a:lnTo>
                    <a:pt x="20562" y="12734"/>
                  </a:lnTo>
                  <a:lnTo>
                    <a:pt x="20371" y="12410"/>
                  </a:lnTo>
                  <a:lnTo>
                    <a:pt x="20161" y="12066"/>
                  </a:lnTo>
                  <a:lnTo>
                    <a:pt x="19951" y="11761"/>
                  </a:lnTo>
                  <a:lnTo>
                    <a:pt x="19722" y="11436"/>
                  </a:lnTo>
                  <a:lnTo>
                    <a:pt x="19474" y="11150"/>
                  </a:lnTo>
                  <a:lnTo>
                    <a:pt x="19226" y="10844"/>
                  </a:lnTo>
                  <a:lnTo>
                    <a:pt x="18958" y="10577"/>
                  </a:lnTo>
                  <a:lnTo>
                    <a:pt x="18672" y="10291"/>
                  </a:lnTo>
                  <a:lnTo>
                    <a:pt x="18386" y="10042"/>
                  </a:lnTo>
                  <a:lnTo>
                    <a:pt x="18080" y="9794"/>
                  </a:lnTo>
                  <a:lnTo>
                    <a:pt x="17756" y="9565"/>
                  </a:lnTo>
                  <a:lnTo>
                    <a:pt x="17431" y="9336"/>
                  </a:lnTo>
                  <a:lnTo>
                    <a:pt x="17087" y="9145"/>
                  </a:lnTo>
                  <a:lnTo>
                    <a:pt x="16744" y="8954"/>
                  </a:lnTo>
                  <a:lnTo>
                    <a:pt x="16305" y="8744"/>
                  </a:lnTo>
                  <a:lnTo>
                    <a:pt x="15885" y="8572"/>
                  </a:lnTo>
                  <a:lnTo>
                    <a:pt x="15465" y="8439"/>
                  </a:lnTo>
                  <a:lnTo>
                    <a:pt x="15045" y="8305"/>
                  </a:lnTo>
                  <a:lnTo>
                    <a:pt x="14606" y="8210"/>
                  </a:lnTo>
                  <a:lnTo>
                    <a:pt x="14185" y="8133"/>
                  </a:lnTo>
                  <a:lnTo>
                    <a:pt x="13765" y="8095"/>
                  </a:lnTo>
                  <a:lnTo>
                    <a:pt x="13345" y="8057"/>
                  </a:lnTo>
                  <a:lnTo>
                    <a:pt x="13384" y="8057"/>
                  </a:lnTo>
                  <a:lnTo>
                    <a:pt x="14014" y="7885"/>
                  </a:lnTo>
                  <a:lnTo>
                    <a:pt x="14338" y="7790"/>
                  </a:lnTo>
                  <a:lnTo>
                    <a:pt x="14663" y="7656"/>
                  </a:lnTo>
                  <a:lnTo>
                    <a:pt x="14987" y="7522"/>
                  </a:lnTo>
                  <a:lnTo>
                    <a:pt x="15293" y="7331"/>
                  </a:lnTo>
                  <a:lnTo>
                    <a:pt x="15598" y="7121"/>
                  </a:lnTo>
                  <a:lnTo>
                    <a:pt x="15751" y="7007"/>
                  </a:lnTo>
                  <a:lnTo>
                    <a:pt x="15885" y="6873"/>
                  </a:lnTo>
                  <a:lnTo>
                    <a:pt x="16114" y="6625"/>
                  </a:lnTo>
                  <a:lnTo>
                    <a:pt x="16305" y="6377"/>
                  </a:lnTo>
                  <a:lnTo>
                    <a:pt x="16457" y="6090"/>
                  </a:lnTo>
                  <a:lnTo>
                    <a:pt x="16591" y="5785"/>
                  </a:lnTo>
                  <a:lnTo>
                    <a:pt x="16706" y="5479"/>
                  </a:lnTo>
                  <a:lnTo>
                    <a:pt x="16782" y="5155"/>
                  </a:lnTo>
                  <a:lnTo>
                    <a:pt x="16839" y="4811"/>
                  </a:lnTo>
                  <a:lnTo>
                    <a:pt x="16839" y="4468"/>
                  </a:lnTo>
                  <a:lnTo>
                    <a:pt x="16820" y="4048"/>
                  </a:lnTo>
                  <a:lnTo>
                    <a:pt x="16744" y="3608"/>
                  </a:lnTo>
                  <a:lnTo>
                    <a:pt x="16648" y="3188"/>
                  </a:lnTo>
                  <a:lnTo>
                    <a:pt x="16496" y="2788"/>
                  </a:lnTo>
                  <a:lnTo>
                    <a:pt x="16305" y="2387"/>
                  </a:lnTo>
                  <a:lnTo>
                    <a:pt x="16076" y="2005"/>
                  </a:lnTo>
                  <a:lnTo>
                    <a:pt x="15827" y="1661"/>
                  </a:lnTo>
                  <a:lnTo>
                    <a:pt x="15541" y="1337"/>
                  </a:lnTo>
                  <a:lnTo>
                    <a:pt x="15255" y="1088"/>
                  </a:lnTo>
                  <a:lnTo>
                    <a:pt x="14968" y="859"/>
                  </a:lnTo>
                  <a:lnTo>
                    <a:pt x="14663" y="649"/>
                  </a:lnTo>
                  <a:lnTo>
                    <a:pt x="14338" y="477"/>
                  </a:lnTo>
                  <a:lnTo>
                    <a:pt x="14014" y="344"/>
                  </a:lnTo>
                  <a:lnTo>
                    <a:pt x="13670" y="210"/>
                  </a:lnTo>
                  <a:lnTo>
                    <a:pt x="13307" y="115"/>
                  </a:lnTo>
                  <a:lnTo>
                    <a:pt x="12945" y="57"/>
                  </a:lnTo>
                  <a:lnTo>
                    <a:pt x="12563" y="19"/>
                  </a:lnTo>
                  <a:lnTo>
                    <a:pt x="12181"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17" name="Google Shape;417;p7"/>
            <p:cNvSpPr/>
            <p:nvPr/>
          </p:nvSpPr>
          <p:spPr>
            <a:xfrm>
              <a:off x="2290750" y="1184100"/>
              <a:ext cx="472550" cy="634825"/>
            </a:xfrm>
            <a:custGeom>
              <a:avLst/>
              <a:gdLst/>
              <a:ahLst/>
              <a:cxnLst/>
              <a:rect l="l" t="t" r="r" b="b"/>
              <a:pathLst>
                <a:path w="18902" h="25393" extrusionOk="0">
                  <a:moveTo>
                    <a:pt x="10520" y="1"/>
                  </a:moveTo>
                  <a:lnTo>
                    <a:pt x="10272" y="20"/>
                  </a:lnTo>
                  <a:lnTo>
                    <a:pt x="10005" y="39"/>
                  </a:lnTo>
                  <a:lnTo>
                    <a:pt x="9757" y="96"/>
                  </a:lnTo>
                  <a:lnTo>
                    <a:pt x="9509" y="153"/>
                  </a:lnTo>
                  <a:lnTo>
                    <a:pt x="9241" y="211"/>
                  </a:lnTo>
                  <a:lnTo>
                    <a:pt x="8993" y="287"/>
                  </a:lnTo>
                  <a:lnTo>
                    <a:pt x="8726" y="382"/>
                  </a:lnTo>
                  <a:lnTo>
                    <a:pt x="7714" y="803"/>
                  </a:lnTo>
                  <a:lnTo>
                    <a:pt x="6702" y="1261"/>
                  </a:lnTo>
                  <a:lnTo>
                    <a:pt x="4697" y="2215"/>
                  </a:lnTo>
                  <a:lnTo>
                    <a:pt x="3877" y="2597"/>
                  </a:lnTo>
                  <a:lnTo>
                    <a:pt x="3380" y="2807"/>
                  </a:lnTo>
                  <a:lnTo>
                    <a:pt x="2807" y="3036"/>
                  </a:lnTo>
                  <a:lnTo>
                    <a:pt x="2216" y="3265"/>
                  </a:lnTo>
                  <a:lnTo>
                    <a:pt x="1910" y="3399"/>
                  </a:lnTo>
                  <a:lnTo>
                    <a:pt x="1624" y="3552"/>
                  </a:lnTo>
                  <a:lnTo>
                    <a:pt x="1356" y="3704"/>
                  </a:lnTo>
                  <a:lnTo>
                    <a:pt x="1089" y="3876"/>
                  </a:lnTo>
                  <a:lnTo>
                    <a:pt x="841" y="4067"/>
                  </a:lnTo>
                  <a:lnTo>
                    <a:pt x="631" y="4258"/>
                  </a:lnTo>
                  <a:lnTo>
                    <a:pt x="421" y="4487"/>
                  </a:lnTo>
                  <a:lnTo>
                    <a:pt x="268" y="4716"/>
                  </a:lnTo>
                  <a:lnTo>
                    <a:pt x="154" y="4984"/>
                  </a:lnTo>
                  <a:lnTo>
                    <a:pt x="96" y="5117"/>
                  </a:lnTo>
                  <a:lnTo>
                    <a:pt x="58" y="5251"/>
                  </a:lnTo>
                  <a:lnTo>
                    <a:pt x="20" y="5595"/>
                  </a:lnTo>
                  <a:lnTo>
                    <a:pt x="1" y="5919"/>
                  </a:lnTo>
                  <a:lnTo>
                    <a:pt x="20" y="6282"/>
                  </a:lnTo>
                  <a:lnTo>
                    <a:pt x="77" y="6625"/>
                  </a:lnTo>
                  <a:lnTo>
                    <a:pt x="154" y="7026"/>
                  </a:lnTo>
                  <a:lnTo>
                    <a:pt x="249" y="7446"/>
                  </a:lnTo>
                  <a:lnTo>
                    <a:pt x="383" y="7847"/>
                  </a:lnTo>
                  <a:lnTo>
                    <a:pt x="516" y="8248"/>
                  </a:lnTo>
                  <a:lnTo>
                    <a:pt x="803" y="9012"/>
                  </a:lnTo>
                  <a:lnTo>
                    <a:pt x="1070" y="9699"/>
                  </a:lnTo>
                  <a:lnTo>
                    <a:pt x="1414" y="10635"/>
                  </a:lnTo>
                  <a:lnTo>
                    <a:pt x="1796" y="11551"/>
                  </a:lnTo>
                  <a:lnTo>
                    <a:pt x="2158" y="12334"/>
                  </a:lnTo>
                  <a:lnTo>
                    <a:pt x="2521" y="13117"/>
                  </a:lnTo>
                  <a:lnTo>
                    <a:pt x="2922" y="13899"/>
                  </a:lnTo>
                  <a:lnTo>
                    <a:pt x="3342" y="14663"/>
                  </a:lnTo>
                  <a:lnTo>
                    <a:pt x="3418" y="14759"/>
                  </a:lnTo>
                  <a:lnTo>
                    <a:pt x="3495" y="14854"/>
                  </a:lnTo>
                  <a:lnTo>
                    <a:pt x="3590" y="14949"/>
                  </a:lnTo>
                  <a:lnTo>
                    <a:pt x="3686" y="15026"/>
                  </a:lnTo>
                  <a:lnTo>
                    <a:pt x="3781" y="15102"/>
                  </a:lnTo>
                  <a:lnTo>
                    <a:pt x="3896" y="15159"/>
                  </a:lnTo>
                  <a:lnTo>
                    <a:pt x="4010" y="15198"/>
                  </a:lnTo>
                  <a:lnTo>
                    <a:pt x="4125" y="15236"/>
                  </a:lnTo>
                  <a:lnTo>
                    <a:pt x="4258" y="15274"/>
                  </a:lnTo>
                  <a:lnTo>
                    <a:pt x="4373" y="15293"/>
                  </a:lnTo>
                  <a:lnTo>
                    <a:pt x="4507" y="15293"/>
                  </a:lnTo>
                  <a:lnTo>
                    <a:pt x="4621" y="15274"/>
                  </a:lnTo>
                  <a:lnTo>
                    <a:pt x="4755" y="15255"/>
                  </a:lnTo>
                  <a:lnTo>
                    <a:pt x="4869" y="15217"/>
                  </a:lnTo>
                  <a:lnTo>
                    <a:pt x="4984" y="15179"/>
                  </a:lnTo>
                  <a:lnTo>
                    <a:pt x="5098" y="15121"/>
                  </a:lnTo>
                  <a:lnTo>
                    <a:pt x="5748" y="14701"/>
                  </a:lnTo>
                  <a:lnTo>
                    <a:pt x="6397" y="14281"/>
                  </a:lnTo>
                  <a:lnTo>
                    <a:pt x="7084" y="13880"/>
                  </a:lnTo>
                  <a:lnTo>
                    <a:pt x="7428" y="13689"/>
                  </a:lnTo>
                  <a:lnTo>
                    <a:pt x="7771" y="13498"/>
                  </a:lnTo>
                  <a:lnTo>
                    <a:pt x="8134" y="13327"/>
                  </a:lnTo>
                  <a:lnTo>
                    <a:pt x="8497" y="13174"/>
                  </a:lnTo>
                  <a:lnTo>
                    <a:pt x="8859" y="13040"/>
                  </a:lnTo>
                  <a:lnTo>
                    <a:pt x="9222" y="12926"/>
                  </a:lnTo>
                  <a:lnTo>
                    <a:pt x="9604" y="12830"/>
                  </a:lnTo>
                  <a:lnTo>
                    <a:pt x="9986" y="12773"/>
                  </a:lnTo>
                  <a:lnTo>
                    <a:pt x="10368" y="12716"/>
                  </a:lnTo>
                  <a:lnTo>
                    <a:pt x="10750" y="12697"/>
                  </a:lnTo>
                  <a:lnTo>
                    <a:pt x="11055" y="12716"/>
                  </a:lnTo>
                  <a:lnTo>
                    <a:pt x="11341" y="12735"/>
                  </a:lnTo>
                  <a:lnTo>
                    <a:pt x="11628" y="12773"/>
                  </a:lnTo>
                  <a:lnTo>
                    <a:pt x="11914" y="12849"/>
                  </a:lnTo>
                  <a:lnTo>
                    <a:pt x="12200" y="12926"/>
                  </a:lnTo>
                  <a:lnTo>
                    <a:pt x="12487" y="13040"/>
                  </a:lnTo>
                  <a:lnTo>
                    <a:pt x="12735" y="13155"/>
                  </a:lnTo>
                  <a:lnTo>
                    <a:pt x="12983" y="13308"/>
                  </a:lnTo>
                  <a:lnTo>
                    <a:pt x="13231" y="13460"/>
                  </a:lnTo>
                  <a:lnTo>
                    <a:pt x="13441" y="13651"/>
                  </a:lnTo>
                  <a:lnTo>
                    <a:pt x="13632" y="13861"/>
                  </a:lnTo>
                  <a:lnTo>
                    <a:pt x="13785" y="14090"/>
                  </a:lnTo>
                  <a:lnTo>
                    <a:pt x="13919" y="14338"/>
                  </a:lnTo>
                  <a:lnTo>
                    <a:pt x="14033" y="14606"/>
                  </a:lnTo>
                  <a:lnTo>
                    <a:pt x="14110" y="14892"/>
                  </a:lnTo>
                  <a:lnTo>
                    <a:pt x="14129" y="15217"/>
                  </a:lnTo>
                  <a:lnTo>
                    <a:pt x="14129" y="15427"/>
                  </a:lnTo>
                  <a:lnTo>
                    <a:pt x="14129" y="15618"/>
                  </a:lnTo>
                  <a:lnTo>
                    <a:pt x="14091" y="15885"/>
                  </a:lnTo>
                  <a:lnTo>
                    <a:pt x="14033" y="16133"/>
                  </a:lnTo>
                  <a:lnTo>
                    <a:pt x="13957" y="16381"/>
                  </a:lnTo>
                  <a:lnTo>
                    <a:pt x="13861" y="16629"/>
                  </a:lnTo>
                  <a:lnTo>
                    <a:pt x="13747" y="16859"/>
                  </a:lnTo>
                  <a:lnTo>
                    <a:pt x="13613" y="17088"/>
                  </a:lnTo>
                  <a:lnTo>
                    <a:pt x="13480" y="17317"/>
                  </a:lnTo>
                  <a:lnTo>
                    <a:pt x="13308" y="17527"/>
                  </a:lnTo>
                  <a:lnTo>
                    <a:pt x="13136" y="17737"/>
                  </a:lnTo>
                  <a:lnTo>
                    <a:pt x="12964" y="17928"/>
                  </a:lnTo>
                  <a:lnTo>
                    <a:pt x="12773" y="18100"/>
                  </a:lnTo>
                  <a:lnTo>
                    <a:pt x="12563" y="18271"/>
                  </a:lnTo>
                  <a:lnTo>
                    <a:pt x="12353" y="18424"/>
                  </a:lnTo>
                  <a:lnTo>
                    <a:pt x="12124" y="18558"/>
                  </a:lnTo>
                  <a:lnTo>
                    <a:pt x="11895" y="18672"/>
                  </a:lnTo>
                  <a:lnTo>
                    <a:pt x="11666" y="18787"/>
                  </a:lnTo>
                  <a:lnTo>
                    <a:pt x="11418" y="18882"/>
                  </a:lnTo>
                  <a:lnTo>
                    <a:pt x="11170" y="18959"/>
                  </a:lnTo>
                  <a:lnTo>
                    <a:pt x="10921" y="19016"/>
                  </a:lnTo>
                  <a:lnTo>
                    <a:pt x="10673" y="19073"/>
                  </a:lnTo>
                  <a:lnTo>
                    <a:pt x="10215" y="19131"/>
                  </a:lnTo>
                  <a:lnTo>
                    <a:pt x="9738" y="19169"/>
                  </a:lnTo>
                  <a:lnTo>
                    <a:pt x="9279" y="19150"/>
                  </a:lnTo>
                  <a:lnTo>
                    <a:pt x="8802" y="19131"/>
                  </a:lnTo>
                  <a:lnTo>
                    <a:pt x="8325" y="19054"/>
                  </a:lnTo>
                  <a:lnTo>
                    <a:pt x="7867" y="18978"/>
                  </a:lnTo>
                  <a:lnTo>
                    <a:pt x="7408" y="18863"/>
                  </a:lnTo>
                  <a:lnTo>
                    <a:pt x="6950" y="18730"/>
                  </a:lnTo>
                  <a:lnTo>
                    <a:pt x="6568" y="18615"/>
                  </a:lnTo>
                  <a:lnTo>
                    <a:pt x="6206" y="18481"/>
                  </a:lnTo>
                  <a:lnTo>
                    <a:pt x="5499" y="18176"/>
                  </a:lnTo>
                  <a:lnTo>
                    <a:pt x="5366" y="18119"/>
                  </a:lnTo>
                  <a:lnTo>
                    <a:pt x="5232" y="18080"/>
                  </a:lnTo>
                  <a:lnTo>
                    <a:pt x="5079" y="18061"/>
                  </a:lnTo>
                  <a:lnTo>
                    <a:pt x="4927" y="18042"/>
                  </a:lnTo>
                  <a:lnTo>
                    <a:pt x="4793" y="18042"/>
                  </a:lnTo>
                  <a:lnTo>
                    <a:pt x="4659" y="18061"/>
                  </a:lnTo>
                  <a:lnTo>
                    <a:pt x="4507" y="18080"/>
                  </a:lnTo>
                  <a:lnTo>
                    <a:pt x="4392" y="18119"/>
                  </a:lnTo>
                  <a:lnTo>
                    <a:pt x="4258" y="18176"/>
                  </a:lnTo>
                  <a:lnTo>
                    <a:pt x="4144" y="18233"/>
                  </a:lnTo>
                  <a:lnTo>
                    <a:pt x="4029" y="18329"/>
                  </a:lnTo>
                  <a:lnTo>
                    <a:pt x="3934" y="18424"/>
                  </a:lnTo>
                  <a:lnTo>
                    <a:pt x="3838" y="18520"/>
                  </a:lnTo>
                  <a:lnTo>
                    <a:pt x="3762" y="18653"/>
                  </a:lnTo>
                  <a:lnTo>
                    <a:pt x="3686" y="18787"/>
                  </a:lnTo>
                  <a:lnTo>
                    <a:pt x="3628" y="18940"/>
                  </a:lnTo>
                  <a:lnTo>
                    <a:pt x="2922" y="21441"/>
                  </a:lnTo>
                  <a:lnTo>
                    <a:pt x="2922" y="21460"/>
                  </a:lnTo>
                  <a:lnTo>
                    <a:pt x="2884" y="21612"/>
                  </a:lnTo>
                  <a:lnTo>
                    <a:pt x="2884" y="21784"/>
                  </a:lnTo>
                  <a:lnTo>
                    <a:pt x="2884" y="21956"/>
                  </a:lnTo>
                  <a:lnTo>
                    <a:pt x="2922" y="22128"/>
                  </a:lnTo>
                  <a:lnTo>
                    <a:pt x="2979" y="22281"/>
                  </a:lnTo>
                  <a:lnTo>
                    <a:pt x="3037" y="22433"/>
                  </a:lnTo>
                  <a:lnTo>
                    <a:pt x="3132" y="22567"/>
                  </a:lnTo>
                  <a:lnTo>
                    <a:pt x="3247" y="22682"/>
                  </a:lnTo>
                  <a:lnTo>
                    <a:pt x="3628" y="22987"/>
                  </a:lnTo>
                  <a:lnTo>
                    <a:pt x="4010" y="23273"/>
                  </a:lnTo>
                  <a:lnTo>
                    <a:pt x="4411" y="23541"/>
                  </a:lnTo>
                  <a:lnTo>
                    <a:pt x="4812" y="23808"/>
                  </a:lnTo>
                  <a:lnTo>
                    <a:pt x="5232" y="24037"/>
                  </a:lnTo>
                  <a:lnTo>
                    <a:pt x="5652" y="24266"/>
                  </a:lnTo>
                  <a:lnTo>
                    <a:pt x="6091" y="24476"/>
                  </a:lnTo>
                  <a:lnTo>
                    <a:pt x="6530" y="24667"/>
                  </a:lnTo>
                  <a:lnTo>
                    <a:pt x="6969" y="24820"/>
                  </a:lnTo>
                  <a:lnTo>
                    <a:pt x="7428" y="24973"/>
                  </a:lnTo>
                  <a:lnTo>
                    <a:pt x="7886" y="25087"/>
                  </a:lnTo>
                  <a:lnTo>
                    <a:pt x="8344" y="25202"/>
                  </a:lnTo>
                  <a:lnTo>
                    <a:pt x="8821" y="25278"/>
                  </a:lnTo>
                  <a:lnTo>
                    <a:pt x="9279" y="25335"/>
                  </a:lnTo>
                  <a:lnTo>
                    <a:pt x="9757" y="25373"/>
                  </a:lnTo>
                  <a:lnTo>
                    <a:pt x="10234" y="25393"/>
                  </a:lnTo>
                  <a:lnTo>
                    <a:pt x="10597" y="25373"/>
                  </a:lnTo>
                  <a:lnTo>
                    <a:pt x="10960" y="25354"/>
                  </a:lnTo>
                  <a:lnTo>
                    <a:pt x="11322" y="25316"/>
                  </a:lnTo>
                  <a:lnTo>
                    <a:pt x="11685" y="25259"/>
                  </a:lnTo>
                  <a:lnTo>
                    <a:pt x="12029" y="25183"/>
                  </a:lnTo>
                  <a:lnTo>
                    <a:pt x="12391" y="25106"/>
                  </a:lnTo>
                  <a:lnTo>
                    <a:pt x="12754" y="24992"/>
                  </a:lnTo>
                  <a:lnTo>
                    <a:pt x="13098" y="24877"/>
                  </a:lnTo>
                  <a:lnTo>
                    <a:pt x="13365" y="24782"/>
                  </a:lnTo>
                  <a:lnTo>
                    <a:pt x="13766" y="24610"/>
                  </a:lnTo>
                  <a:lnTo>
                    <a:pt x="14167" y="24419"/>
                  </a:lnTo>
                  <a:lnTo>
                    <a:pt x="14549" y="24209"/>
                  </a:lnTo>
                  <a:lnTo>
                    <a:pt x="14911" y="23980"/>
                  </a:lnTo>
                  <a:lnTo>
                    <a:pt x="15274" y="23751"/>
                  </a:lnTo>
                  <a:lnTo>
                    <a:pt x="15618" y="23502"/>
                  </a:lnTo>
                  <a:lnTo>
                    <a:pt x="15942" y="23235"/>
                  </a:lnTo>
                  <a:lnTo>
                    <a:pt x="16267" y="22949"/>
                  </a:lnTo>
                  <a:lnTo>
                    <a:pt x="16553" y="22643"/>
                  </a:lnTo>
                  <a:lnTo>
                    <a:pt x="16840" y="22338"/>
                  </a:lnTo>
                  <a:lnTo>
                    <a:pt x="17107" y="22013"/>
                  </a:lnTo>
                  <a:lnTo>
                    <a:pt x="17355" y="21689"/>
                  </a:lnTo>
                  <a:lnTo>
                    <a:pt x="17584" y="21326"/>
                  </a:lnTo>
                  <a:lnTo>
                    <a:pt x="17794" y="20963"/>
                  </a:lnTo>
                  <a:lnTo>
                    <a:pt x="18004" y="20601"/>
                  </a:lnTo>
                  <a:lnTo>
                    <a:pt x="18176" y="20219"/>
                  </a:lnTo>
                  <a:lnTo>
                    <a:pt x="18310" y="19913"/>
                  </a:lnTo>
                  <a:lnTo>
                    <a:pt x="18424" y="19589"/>
                  </a:lnTo>
                  <a:lnTo>
                    <a:pt x="18520" y="19264"/>
                  </a:lnTo>
                  <a:lnTo>
                    <a:pt x="18615" y="18940"/>
                  </a:lnTo>
                  <a:lnTo>
                    <a:pt x="18711" y="18577"/>
                  </a:lnTo>
                  <a:lnTo>
                    <a:pt x="18768" y="18214"/>
                  </a:lnTo>
                  <a:lnTo>
                    <a:pt x="18825" y="17832"/>
                  </a:lnTo>
                  <a:lnTo>
                    <a:pt x="18863" y="17450"/>
                  </a:lnTo>
                  <a:lnTo>
                    <a:pt x="18902" y="16840"/>
                  </a:lnTo>
                  <a:lnTo>
                    <a:pt x="18883" y="16229"/>
                  </a:lnTo>
                  <a:lnTo>
                    <a:pt x="18825" y="15618"/>
                  </a:lnTo>
                  <a:lnTo>
                    <a:pt x="18730" y="15007"/>
                  </a:lnTo>
                  <a:lnTo>
                    <a:pt x="18615" y="14377"/>
                  </a:lnTo>
                  <a:lnTo>
                    <a:pt x="18443" y="13785"/>
                  </a:lnTo>
                  <a:lnTo>
                    <a:pt x="18233" y="13174"/>
                  </a:lnTo>
                  <a:lnTo>
                    <a:pt x="17985" y="12601"/>
                  </a:lnTo>
                  <a:lnTo>
                    <a:pt x="17737" y="12105"/>
                  </a:lnTo>
                  <a:lnTo>
                    <a:pt x="17451" y="11608"/>
                  </a:lnTo>
                  <a:lnTo>
                    <a:pt x="17145" y="11150"/>
                  </a:lnTo>
                  <a:lnTo>
                    <a:pt x="16802" y="10711"/>
                  </a:lnTo>
                  <a:lnTo>
                    <a:pt x="16439" y="10291"/>
                  </a:lnTo>
                  <a:lnTo>
                    <a:pt x="16057" y="9909"/>
                  </a:lnTo>
                  <a:lnTo>
                    <a:pt x="15637" y="9546"/>
                  </a:lnTo>
                  <a:lnTo>
                    <a:pt x="15198" y="9222"/>
                  </a:lnTo>
                  <a:lnTo>
                    <a:pt x="14835" y="8993"/>
                  </a:lnTo>
                  <a:lnTo>
                    <a:pt x="14472" y="8783"/>
                  </a:lnTo>
                  <a:lnTo>
                    <a:pt x="14167" y="8649"/>
                  </a:lnTo>
                  <a:lnTo>
                    <a:pt x="13881" y="8535"/>
                  </a:lnTo>
                  <a:lnTo>
                    <a:pt x="13594" y="8420"/>
                  </a:lnTo>
                  <a:lnTo>
                    <a:pt x="13289" y="8325"/>
                  </a:lnTo>
                  <a:lnTo>
                    <a:pt x="13002" y="8248"/>
                  </a:lnTo>
                  <a:lnTo>
                    <a:pt x="12697" y="8191"/>
                  </a:lnTo>
                  <a:lnTo>
                    <a:pt x="12410" y="8134"/>
                  </a:lnTo>
                  <a:lnTo>
                    <a:pt x="12105" y="8096"/>
                  </a:lnTo>
                  <a:lnTo>
                    <a:pt x="11819" y="8076"/>
                  </a:lnTo>
                  <a:lnTo>
                    <a:pt x="11513" y="8057"/>
                  </a:lnTo>
                  <a:lnTo>
                    <a:pt x="10921" y="8057"/>
                  </a:lnTo>
                  <a:lnTo>
                    <a:pt x="10330" y="8115"/>
                  </a:lnTo>
                  <a:lnTo>
                    <a:pt x="9738" y="8210"/>
                  </a:lnTo>
                  <a:lnTo>
                    <a:pt x="9165" y="8325"/>
                  </a:lnTo>
                  <a:lnTo>
                    <a:pt x="8573" y="8496"/>
                  </a:lnTo>
                  <a:lnTo>
                    <a:pt x="8000" y="8687"/>
                  </a:lnTo>
                  <a:lnTo>
                    <a:pt x="7428" y="8897"/>
                  </a:lnTo>
                  <a:lnTo>
                    <a:pt x="6855" y="9126"/>
                  </a:lnTo>
                  <a:lnTo>
                    <a:pt x="6301" y="9394"/>
                  </a:lnTo>
                  <a:lnTo>
                    <a:pt x="5748" y="9661"/>
                  </a:lnTo>
                  <a:lnTo>
                    <a:pt x="5213" y="9947"/>
                  </a:lnTo>
                  <a:lnTo>
                    <a:pt x="4678" y="7198"/>
                  </a:lnTo>
                  <a:lnTo>
                    <a:pt x="8210" y="5995"/>
                  </a:lnTo>
                  <a:lnTo>
                    <a:pt x="10769" y="5136"/>
                  </a:lnTo>
                  <a:lnTo>
                    <a:pt x="11189" y="5022"/>
                  </a:lnTo>
                  <a:lnTo>
                    <a:pt x="11742" y="4888"/>
                  </a:lnTo>
                  <a:lnTo>
                    <a:pt x="12010" y="4812"/>
                  </a:lnTo>
                  <a:lnTo>
                    <a:pt x="12296" y="4716"/>
                  </a:lnTo>
                  <a:lnTo>
                    <a:pt x="12544" y="4621"/>
                  </a:lnTo>
                  <a:lnTo>
                    <a:pt x="12792" y="4506"/>
                  </a:lnTo>
                  <a:lnTo>
                    <a:pt x="13021" y="4373"/>
                  </a:lnTo>
                  <a:lnTo>
                    <a:pt x="13212" y="4201"/>
                  </a:lnTo>
                  <a:lnTo>
                    <a:pt x="13327" y="4067"/>
                  </a:lnTo>
                  <a:lnTo>
                    <a:pt x="13441" y="3934"/>
                  </a:lnTo>
                  <a:lnTo>
                    <a:pt x="13518" y="3781"/>
                  </a:lnTo>
                  <a:lnTo>
                    <a:pt x="13594" y="3609"/>
                  </a:lnTo>
                  <a:lnTo>
                    <a:pt x="13632" y="3456"/>
                  </a:lnTo>
                  <a:lnTo>
                    <a:pt x="13671" y="3284"/>
                  </a:lnTo>
                  <a:lnTo>
                    <a:pt x="13709" y="3113"/>
                  </a:lnTo>
                  <a:lnTo>
                    <a:pt x="13709" y="2941"/>
                  </a:lnTo>
                  <a:lnTo>
                    <a:pt x="13709" y="2769"/>
                  </a:lnTo>
                  <a:lnTo>
                    <a:pt x="13690" y="2597"/>
                  </a:lnTo>
                  <a:lnTo>
                    <a:pt x="13651" y="2406"/>
                  </a:lnTo>
                  <a:lnTo>
                    <a:pt x="13613" y="2234"/>
                  </a:lnTo>
                  <a:lnTo>
                    <a:pt x="13499" y="1891"/>
                  </a:lnTo>
                  <a:lnTo>
                    <a:pt x="13365" y="1566"/>
                  </a:lnTo>
                  <a:lnTo>
                    <a:pt x="13251" y="1375"/>
                  </a:lnTo>
                  <a:lnTo>
                    <a:pt x="13136" y="1203"/>
                  </a:lnTo>
                  <a:lnTo>
                    <a:pt x="13002" y="1032"/>
                  </a:lnTo>
                  <a:lnTo>
                    <a:pt x="12869" y="898"/>
                  </a:lnTo>
                  <a:lnTo>
                    <a:pt x="12659" y="707"/>
                  </a:lnTo>
                  <a:lnTo>
                    <a:pt x="12449" y="535"/>
                  </a:lnTo>
                  <a:lnTo>
                    <a:pt x="12220" y="402"/>
                  </a:lnTo>
                  <a:lnTo>
                    <a:pt x="11990" y="287"/>
                  </a:lnTo>
                  <a:lnTo>
                    <a:pt x="11761" y="192"/>
                  </a:lnTo>
                  <a:lnTo>
                    <a:pt x="11532" y="115"/>
                  </a:lnTo>
                  <a:lnTo>
                    <a:pt x="11284" y="58"/>
                  </a:lnTo>
                  <a:lnTo>
                    <a:pt x="11036" y="20"/>
                  </a:lnTo>
                  <a:lnTo>
                    <a:pt x="10788"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18" name="Google Shape;418;p7"/>
            <p:cNvSpPr/>
            <p:nvPr/>
          </p:nvSpPr>
          <p:spPr>
            <a:xfrm>
              <a:off x="2408175" y="1191275"/>
              <a:ext cx="111225" cy="79725"/>
            </a:xfrm>
            <a:custGeom>
              <a:avLst/>
              <a:gdLst/>
              <a:ahLst/>
              <a:cxnLst/>
              <a:rect l="l" t="t" r="r" b="b"/>
              <a:pathLst>
                <a:path w="4449" h="3189" extrusionOk="0">
                  <a:moveTo>
                    <a:pt x="4296" y="0"/>
                  </a:moveTo>
                  <a:lnTo>
                    <a:pt x="4029" y="95"/>
                  </a:lnTo>
                  <a:lnTo>
                    <a:pt x="3017" y="516"/>
                  </a:lnTo>
                  <a:lnTo>
                    <a:pt x="2005" y="974"/>
                  </a:lnTo>
                  <a:lnTo>
                    <a:pt x="0" y="1928"/>
                  </a:lnTo>
                  <a:lnTo>
                    <a:pt x="96" y="2081"/>
                  </a:lnTo>
                  <a:lnTo>
                    <a:pt x="191" y="2215"/>
                  </a:lnTo>
                  <a:lnTo>
                    <a:pt x="306" y="2367"/>
                  </a:lnTo>
                  <a:lnTo>
                    <a:pt x="420" y="2501"/>
                  </a:lnTo>
                  <a:lnTo>
                    <a:pt x="611" y="2654"/>
                  </a:lnTo>
                  <a:lnTo>
                    <a:pt x="802" y="2787"/>
                  </a:lnTo>
                  <a:lnTo>
                    <a:pt x="993" y="2902"/>
                  </a:lnTo>
                  <a:lnTo>
                    <a:pt x="1203" y="2997"/>
                  </a:lnTo>
                  <a:lnTo>
                    <a:pt x="1413" y="3074"/>
                  </a:lnTo>
                  <a:lnTo>
                    <a:pt x="1623" y="3150"/>
                  </a:lnTo>
                  <a:lnTo>
                    <a:pt x="1852" y="3169"/>
                  </a:lnTo>
                  <a:lnTo>
                    <a:pt x="2101" y="3188"/>
                  </a:lnTo>
                  <a:lnTo>
                    <a:pt x="2330" y="3188"/>
                  </a:lnTo>
                  <a:lnTo>
                    <a:pt x="2559" y="3150"/>
                  </a:lnTo>
                  <a:lnTo>
                    <a:pt x="2788" y="3074"/>
                  </a:lnTo>
                  <a:lnTo>
                    <a:pt x="2998" y="2978"/>
                  </a:lnTo>
                  <a:lnTo>
                    <a:pt x="3208" y="2902"/>
                  </a:lnTo>
                  <a:lnTo>
                    <a:pt x="3418" y="2787"/>
                  </a:lnTo>
                  <a:lnTo>
                    <a:pt x="3590" y="2654"/>
                  </a:lnTo>
                  <a:lnTo>
                    <a:pt x="3762" y="2501"/>
                  </a:lnTo>
                  <a:lnTo>
                    <a:pt x="3914" y="2329"/>
                  </a:lnTo>
                  <a:lnTo>
                    <a:pt x="4048" y="2157"/>
                  </a:lnTo>
                  <a:lnTo>
                    <a:pt x="4162" y="1947"/>
                  </a:lnTo>
                  <a:lnTo>
                    <a:pt x="4258" y="1737"/>
                  </a:lnTo>
                  <a:lnTo>
                    <a:pt x="4353" y="1527"/>
                  </a:lnTo>
                  <a:lnTo>
                    <a:pt x="4411" y="1298"/>
                  </a:lnTo>
                  <a:lnTo>
                    <a:pt x="4449" y="1069"/>
                  </a:lnTo>
                  <a:lnTo>
                    <a:pt x="4449" y="840"/>
                  </a:lnTo>
                  <a:lnTo>
                    <a:pt x="4372" y="210"/>
                  </a:lnTo>
                  <a:lnTo>
                    <a:pt x="4296"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19" name="Google Shape;419;p7"/>
            <p:cNvSpPr/>
            <p:nvPr/>
          </p:nvSpPr>
          <p:spPr>
            <a:xfrm>
              <a:off x="2292675" y="1349725"/>
              <a:ext cx="71125" cy="123175"/>
            </a:xfrm>
            <a:custGeom>
              <a:avLst/>
              <a:gdLst/>
              <a:ahLst/>
              <a:cxnLst/>
              <a:rect l="l" t="t" r="r" b="b"/>
              <a:pathLst>
                <a:path w="2845" h="4927" extrusionOk="0">
                  <a:moveTo>
                    <a:pt x="0" y="0"/>
                  </a:moveTo>
                  <a:lnTo>
                    <a:pt x="77" y="401"/>
                  </a:lnTo>
                  <a:lnTo>
                    <a:pt x="172" y="821"/>
                  </a:lnTo>
                  <a:lnTo>
                    <a:pt x="306" y="1222"/>
                  </a:lnTo>
                  <a:lnTo>
                    <a:pt x="439" y="1623"/>
                  </a:lnTo>
                  <a:lnTo>
                    <a:pt x="726" y="2387"/>
                  </a:lnTo>
                  <a:lnTo>
                    <a:pt x="993" y="3074"/>
                  </a:lnTo>
                  <a:lnTo>
                    <a:pt x="1337" y="4010"/>
                  </a:lnTo>
                  <a:lnTo>
                    <a:pt x="1719" y="4926"/>
                  </a:lnTo>
                  <a:lnTo>
                    <a:pt x="1890" y="4792"/>
                  </a:lnTo>
                  <a:lnTo>
                    <a:pt x="2043" y="4640"/>
                  </a:lnTo>
                  <a:lnTo>
                    <a:pt x="2234" y="4430"/>
                  </a:lnTo>
                  <a:lnTo>
                    <a:pt x="2387" y="4239"/>
                  </a:lnTo>
                  <a:lnTo>
                    <a:pt x="2501" y="4010"/>
                  </a:lnTo>
                  <a:lnTo>
                    <a:pt x="2597" y="3762"/>
                  </a:lnTo>
                  <a:lnTo>
                    <a:pt x="2711" y="3513"/>
                  </a:lnTo>
                  <a:lnTo>
                    <a:pt x="2788" y="3265"/>
                  </a:lnTo>
                  <a:lnTo>
                    <a:pt x="2826" y="2998"/>
                  </a:lnTo>
                  <a:lnTo>
                    <a:pt x="2845" y="2711"/>
                  </a:lnTo>
                  <a:lnTo>
                    <a:pt x="2750" y="2005"/>
                  </a:lnTo>
                  <a:lnTo>
                    <a:pt x="2616" y="1661"/>
                  </a:lnTo>
                  <a:lnTo>
                    <a:pt x="2463" y="1356"/>
                  </a:lnTo>
                  <a:lnTo>
                    <a:pt x="2272" y="1070"/>
                  </a:lnTo>
                  <a:lnTo>
                    <a:pt x="2043" y="802"/>
                  </a:lnTo>
                  <a:lnTo>
                    <a:pt x="1489" y="382"/>
                  </a:lnTo>
                  <a:lnTo>
                    <a:pt x="1337" y="287"/>
                  </a:lnTo>
                  <a:lnTo>
                    <a:pt x="1165" y="210"/>
                  </a:lnTo>
                  <a:lnTo>
                    <a:pt x="1012" y="153"/>
                  </a:lnTo>
                  <a:lnTo>
                    <a:pt x="840" y="96"/>
                  </a:lnTo>
                  <a:lnTo>
                    <a:pt x="669" y="58"/>
                  </a:lnTo>
                  <a:lnTo>
                    <a:pt x="497" y="39"/>
                  </a:lnTo>
                  <a:lnTo>
                    <a:pt x="306" y="20"/>
                  </a:lnTo>
                  <a:lnTo>
                    <a:pt x="134"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20" name="Google Shape;420;p7"/>
            <p:cNvSpPr/>
            <p:nvPr/>
          </p:nvSpPr>
          <p:spPr>
            <a:xfrm>
              <a:off x="2495050" y="1439450"/>
              <a:ext cx="25300" cy="28675"/>
            </a:xfrm>
            <a:custGeom>
              <a:avLst/>
              <a:gdLst/>
              <a:ahLst/>
              <a:cxnLst/>
              <a:rect l="l" t="t" r="r" b="b"/>
              <a:pathLst>
                <a:path w="1012" h="1147" extrusionOk="0">
                  <a:moveTo>
                    <a:pt x="516" y="1"/>
                  </a:moveTo>
                  <a:lnTo>
                    <a:pt x="382" y="20"/>
                  </a:lnTo>
                  <a:lnTo>
                    <a:pt x="267" y="77"/>
                  </a:lnTo>
                  <a:lnTo>
                    <a:pt x="153" y="153"/>
                  </a:lnTo>
                  <a:lnTo>
                    <a:pt x="77" y="249"/>
                  </a:lnTo>
                  <a:lnTo>
                    <a:pt x="57" y="306"/>
                  </a:lnTo>
                  <a:lnTo>
                    <a:pt x="38" y="363"/>
                  </a:lnTo>
                  <a:lnTo>
                    <a:pt x="19" y="497"/>
                  </a:lnTo>
                  <a:lnTo>
                    <a:pt x="0" y="631"/>
                  </a:lnTo>
                  <a:lnTo>
                    <a:pt x="19" y="764"/>
                  </a:lnTo>
                  <a:lnTo>
                    <a:pt x="57" y="879"/>
                  </a:lnTo>
                  <a:lnTo>
                    <a:pt x="96" y="936"/>
                  </a:lnTo>
                  <a:lnTo>
                    <a:pt x="153" y="993"/>
                  </a:lnTo>
                  <a:lnTo>
                    <a:pt x="229" y="1051"/>
                  </a:lnTo>
                  <a:lnTo>
                    <a:pt x="306" y="1108"/>
                  </a:lnTo>
                  <a:lnTo>
                    <a:pt x="401" y="1127"/>
                  </a:lnTo>
                  <a:lnTo>
                    <a:pt x="516" y="1146"/>
                  </a:lnTo>
                  <a:lnTo>
                    <a:pt x="611" y="1127"/>
                  </a:lnTo>
                  <a:lnTo>
                    <a:pt x="707" y="1108"/>
                  </a:lnTo>
                  <a:lnTo>
                    <a:pt x="802" y="1051"/>
                  </a:lnTo>
                  <a:lnTo>
                    <a:pt x="878" y="993"/>
                  </a:lnTo>
                  <a:lnTo>
                    <a:pt x="955" y="879"/>
                  </a:lnTo>
                  <a:lnTo>
                    <a:pt x="1012" y="764"/>
                  </a:lnTo>
                  <a:lnTo>
                    <a:pt x="1012" y="631"/>
                  </a:lnTo>
                  <a:lnTo>
                    <a:pt x="1012" y="497"/>
                  </a:lnTo>
                  <a:lnTo>
                    <a:pt x="993" y="363"/>
                  </a:lnTo>
                  <a:lnTo>
                    <a:pt x="974" y="306"/>
                  </a:lnTo>
                  <a:lnTo>
                    <a:pt x="955" y="249"/>
                  </a:lnTo>
                  <a:lnTo>
                    <a:pt x="859" y="153"/>
                  </a:lnTo>
                  <a:lnTo>
                    <a:pt x="764" y="77"/>
                  </a:lnTo>
                  <a:lnTo>
                    <a:pt x="649" y="20"/>
                  </a:lnTo>
                  <a:lnTo>
                    <a:pt x="516"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21" name="Google Shape;421;p7"/>
            <p:cNvSpPr/>
            <p:nvPr/>
          </p:nvSpPr>
          <p:spPr>
            <a:xfrm>
              <a:off x="2641100" y="1414625"/>
              <a:ext cx="99300" cy="104550"/>
            </a:xfrm>
            <a:custGeom>
              <a:avLst/>
              <a:gdLst/>
              <a:ahLst/>
              <a:cxnLst/>
              <a:rect l="l" t="t" r="r" b="b"/>
              <a:pathLst>
                <a:path w="3972" h="4182" extrusionOk="0">
                  <a:moveTo>
                    <a:pt x="1184" y="1"/>
                  </a:moveTo>
                  <a:lnTo>
                    <a:pt x="1050" y="77"/>
                  </a:lnTo>
                  <a:lnTo>
                    <a:pt x="897" y="173"/>
                  </a:lnTo>
                  <a:lnTo>
                    <a:pt x="783" y="268"/>
                  </a:lnTo>
                  <a:lnTo>
                    <a:pt x="668" y="383"/>
                  </a:lnTo>
                  <a:lnTo>
                    <a:pt x="516" y="535"/>
                  </a:lnTo>
                  <a:lnTo>
                    <a:pt x="382" y="707"/>
                  </a:lnTo>
                  <a:lnTo>
                    <a:pt x="287" y="898"/>
                  </a:lnTo>
                  <a:lnTo>
                    <a:pt x="191" y="1108"/>
                  </a:lnTo>
                  <a:lnTo>
                    <a:pt x="115" y="1299"/>
                  </a:lnTo>
                  <a:lnTo>
                    <a:pt x="38" y="1509"/>
                  </a:lnTo>
                  <a:lnTo>
                    <a:pt x="19" y="1738"/>
                  </a:lnTo>
                  <a:lnTo>
                    <a:pt x="0" y="1967"/>
                  </a:lnTo>
                  <a:lnTo>
                    <a:pt x="19" y="2177"/>
                  </a:lnTo>
                  <a:lnTo>
                    <a:pt x="57" y="2387"/>
                  </a:lnTo>
                  <a:lnTo>
                    <a:pt x="115" y="2616"/>
                  </a:lnTo>
                  <a:lnTo>
                    <a:pt x="172" y="2807"/>
                  </a:lnTo>
                  <a:lnTo>
                    <a:pt x="267" y="3017"/>
                  </a:lnTo>
                  <a:lnTo>
                    <a:pt x="382" y="3208"/>
                  </a:lnTo>
                  <a:lnTo>
                    <a:pt x="516" y="3380"/>
                  </a:lnTo>
                  <a:lnTo>
                    <a:pt x="668" y="3533"/>
                  </a:lnTo>
                  <a:lnTo>
                    <a:pt x="821" y="3686"/>
                  </a:lnTo>
                  <a:lnTo>
                    <a:pt x="1012" y="3800"/>
                  </a:lnTo>
                  <a:lnTo>
                    <a:pt x="1184" y="3915"/>
                  </a:lnTo>
                  <a:lnTo>
                    <a:pt x="1394" y="4010"/>
                  </a:lnTo>
                  <a:lnTo>
                    <a:pt x="1585" y="4087"/>
                  </a:lnTo>
                  <a:lnTo>
                    <a:pt x="1795" y="4144"/>
                  </a:lnTo>
                  <a:lnTo>
                    <a:pt x="2005" y="4182"/>
                  </a:lnTo>
                  <a:lnTo>
                    <a:pt x="2463" y="4182"/>
                  </a:lnTo>
                  <a:lnTo>
                    <a:pt x="2673" y="4144"/>
                  </a:lnTo>
                  <a:lnTo>
                    <a:pt x="2883" y="4087"/>
                  </a:lnTo>
                  <a:lnTo>
                    <a:pt x="3093" y="3991"/>
                  </a:lnTo>
                  <a:lnTo>
                    <a:pt x="3303" y="3915"/>
                  </a:lnTo>
                  <a:lnTo>
                    <a:pt x="3475" y="3819"/>
                  </a:lnTo>
                  <a:lnTo>
                    <a:pt x="3647" y="3686"/>
                  </a:lnTo>
                  <a:lnTo>
                    <a:pt x="3818" y="3533"/>
                  </a:lnTo>
                  <a:lnTo>
                    <a:pt x="3971" y="3380"/>
                  </a:lnTo>
                  <a:lnTo>
                    <a:pt x="3723" y="2884"/>
                  </a:lnTo>
                  <a:lnTo>
                    <a:pt x="3437" y="2387"/>
                  </a:lnTo>
                  <a:lnTo>
                    <a:pt x="3131" y="1929"/>
                  </a:lnTo>
                  <a:lnTo>
                    <a:pt x="2788" y="1490"/>
                  </a:lnTo>
                  <a:lnTo>
                    <a:pt x="2425" y="1070"/>
                  </a:lnTo>
                  <a:lnTo>
                    <a:pt x="2043" y="688"/>
                  </a:lnTo>
                  <a:lnTo>
                    <a:pt x="1623" y="325"/>
                  </a:lnTo>
                  <a:lnTo>
                    <a:pt x="118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22" name="Google Shape;422;p7"/>
            <p:cNvSpPr/>
            <p:nvPr/>
          </p:nvSpPr>
          <p:spPr>
            <a:xfrm>
              <a:off x="2557575" y="1574525"/>
              <a:ext cx="116000" cy="116000"/>
            </a:xfrm>
            <a:custGeom>
              <a:avLst/>
              <a:gdLst/>
              <a:ahLst/>
              <a:cxnLst/>
              <a:rect l="l" t="t" r="r" b="b"/>
              <a:pathLst>
                <a:path w="4640" h="4640" extrusionOk="0">
                  <a:moveTo>
                    <a:pt x="3456" y="1"/>
                  </a:moveTo>
                  <a:lnTo>
                    <a:pt x="3418" y="268"/>
                  </a:lnTo>
                  <a:lnTo>
                    <a:pt x="3360" y="516"/>
                  </a:lnTo>
                  <a:lnTo>
                    <a:pt x="3284" y="764"/>
                  </a:lnTo>
                  <a:lnTo>
                    <a:pt x="3188" y="1012"/>
                  </a:lnTo>
                  <a:lnTo>
                    <a:pt x="3074" y="1242"/>
                  </a:lnTo>
                  <a:lnTo>
                    <a:pt x="2940" y="1471"/>
                  </a:lnTo>
                  <a:lnTo>
                    <a:pt x="2807" y="1700"/>
                  </a:lnTo>
                  <a:lnTo>
                    <a:pt x="2635" y="1910"/>
                  </a:lnTo>
                  <a:lnTo>
                    <a:pt x="2463" y="2120"/>
                  </a:lnTo>
                  <a:lnTo>
                    <a:pt x="2291" y="2311"/>
                  </a:lnTo>
                  <a:lnTo>
                    <a:pt x="2100" y="2483"/>
                  </a:lnTo>
                  <a:lnTo>
                    <a:pt x="1890" y="2654"/>
                  </a:lnTo>
                  <a:lnTo>
                    <a:pt x="1680" y="2807"/>
                  </a:lnTo>
                  <a:lnTo>
                    <a:pt x="1451" y="2941"/>
                  </a:lnTo>
                  <a:lnTo>
                    <a:pt x="1222" y="3055"/>
                  </a:lnTo>
                  <a:lnTo>
                    <a:pt x="993" y="3170"/>
                  </a:lnTo>
                  <a:lnTo>
                    <a:pt x="745" y="3265"/>
                  </a:lnTo>
                  <a:lnTo>
                    <a:pt x="497" y="3342"/>
                  </a:lnTo>
                  <a:lnTo>
                    <a:pt x="248" y="3399"/>
                  </a:lnTo>
                  <a:lnTo>
                    <a:pt x="0" y="3456"/>
                  </a:lnTo>
                  <a:lnTo>
                    <a:pt x="153" y="3685"/>
                  </a:lnTo>
                  <a:lnTo>
                    <a:pt x="363" y="3914"/>
                  </a:lnTo>
                  <a:lnTo>
                    <a:pt x="554" y="4067"/>
                  </a:lnTo>
                  <a:lnTo>
                    <a:pt x="745" y="4220"/>
                  </a:lnTo>
                  <a:lnTo>
                    <a:pt x="955" y="4334"/>
                  </a:lnTo>
                  <a:lnTo>
                    <a:pt x="1184" y="4449"/>
                  </a:lnTo>
                  <a:lnTo>
                    <a:pt x="1394" y="4525"/>
                  </a:lnTo>
                  <a:lnTo>
                    <a:pt x="1642" y="4602"/>
                  </a:lnTo>
                  <a:lnTo>
                    <a:pt x="1890" y="4640"/>
                  </a:lnTo>
                  <a:lnTo>
                    <a:pt x="2387" y="4640"/>
                  </a:lnTo>
                  <a:lnTo>
                    <a:pt x="2635" y="4602"/>
                  </a:lnTo>
                  <a:lnTo>
                    <a:pt x="2864" y="4525"/>
                  </a:lnTo>
                  <a:lnTo>
                    <a:pt x="3093" y="4430"/>
                  </a:lnTo>
                  <a:lnTo>
                    <a:pt x="3322" y="4334"/>
                  </a:lnTo>
                  <a:lnTo>
                    <a:pt x="3532" y="4220"/>
                  </a:lnTo>
                  <a:lnTo>
                    <a:pt x="3742" y="4086"/>
                  </a:lnTo>
                  <a:lnTo>
                    <a:pt x="3914" y="3914"/>
                  </a:lnTo>
                  <a:lnTo>
                    <a:pt x="4086" y="3724"/>
                  </a:lnTo>
                  <a:lnTo>
                    <a:pt x="4219" y="3533"/>
                  </a:lnTo>
                  <a:lnTo>
                    <a:pt x="4334" y="3323"/>
                  </a:lnTo>
                  <a:lnTo>
                    <a:pt x="4429" y="3093"/>
                  </a:lnTo>
                  <a:lnTo>
                    <a:pt x="4525" y="2864"/>
                  </a:lnTo>
                  <a:lnTo>
                    <a:pt x="4601" y="2635"/>
                  </a:lnTo>
                  <a:lnTo>
                    <a:pt x="4639" y="2387"/>
                  </a:lnTo>
                  <a:lnTo>
                    <a:pt x="4639" y="2139"/>
                  </a:lnTo>
                  <a:lnTo>
                    <a:pt x="4563" y="1471"/>
                  </a:lnTo>
                  <a:lnTo>
                    <a:pt x="4448" y="1146"/>
                  </a:lnTo>
                  <a:lnTo>
                    <a:pt x="4315" y="860"/>
                  </a:lnTo>
                  <a:lnTo>
                    <a:pt x="4124" y="592"/>
                  </a:lnTo>
                  <a:lnTo>
                    <a:pt x="3914" y="363"/>
                  </a:lnTo>
                  <a:lnTo>
                    <a:pt x="3685" y="172"/>
                  </a:lnTo>
                  <a:lnTo>
                    <a:pt x="3456"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23" name="Google Shape;423;p7"/>
            <p:cNvSpPr/>
            <p:nvPr/>
          </p:nvSpPr>
          <p:spPr>
            <a:xfrm>
              <a:off x="2728925" y="1654225"/>
              <a:ext cx="27225" cy="35350"/>
            </a:xfrm>
            <a:custGeom>
              <a:avLst/>
              <a:gdLst/>
              <a:ahLst/>
              <a:cxnLst/>
              <a:rect l="l" t="t" r="r" b="b"/>
              <a:pathLst>
                <a:path w="1089" h="1414" extrusionOk="0">
                  <a:moveTo>
                    <a:pt x="668" y="1"/>
                  </a:moveTo>
                  <a:lnTo>
                    <a:pt x="516" y="20"/>
                  </a:lnTo>
                  <a:lnTo>
                    <a:pt x="382" y="58"/>
                  </a:lnTo>
                  <a:lnTo>
                    <a:pt x="267" y="135"/>
                  </a:lnTo>
                  <a:lnTo>
                    <a:pt x="172" y="211"/>
                  </a:lnTo>
                  <a:lnTo>
                    <a:pt x="95" y="326"/>
                  </a:lnTo>
                  <a:lnTo>
                    <a:pt x="38" y="440"/>
                  </a:lnTo>
                  <a:lnTo>
                    <a:pt x="0" y="574"/>
                  </a:lnTo>
                  <a:lnTo>
                    <a:pt x="0" y="688"/>
                  </a:lnTo>
                  <a:lnTo>
                    <a:pt x="0" y="822"/>
                  </a:lnTo>
                  <a:lnTo>
                    <a:pt x="38" y="956"/>
                  </a:lnTo>
                  <a:lnTo>
                    <a:pt x="76" y="1070"/>
                  </a:lnTo>
                  <a:lnTo>
                    <a:pt x="153" y="1185"/>
                  </a:lnTo>
                  <a:lnTo>
                    <a:pt x="248" y="1280"/>
                  </a:lnTo>
                  <a:lnTo>
                    <a:pt x="363" y="1337"/>
                  </a:lnTo>
                  <a:lnTo>
                    <a:pt x="496" y="1395"/>
                  </a:lnTo>
                  <a:lnTo>
                    <a:pt x="649" y="1414"/>
                  </a:lnTo>
                  <a:lnTo>
                    <a:pt x="783" y="1108"/>
                  </a:lnTo>
                  <a:lnTo>
                    <a:pt x="897" y="784"/>
                  </a:lnTo>
                  <a:lnTo>
                    <a:pt x="993" y="459"/>
                  </a:lnTo>
                  <a:lnTo>
                    <a:pt x="1088" y="135"/>
                  </a:lnTo>
                  <a:lnTo>
                    <a:pt x="1012" y="77"/>
                  </a:lnTo>
                  <a:lnTo>
                    <a:pt x="897" y="39"/>
                  </a:lnTo>
                  <a:lnTo>
                    <a:pt x="802" y="20"/>
                  </a:lnTo>
                  <a:lnTo>
                    <a:pt x="668"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24" name="Google Shape;424;p7"/>
            <p:cNvSpPr/>
            <p:nvPr/>
          </p:nvSpPr>
          <p:spPr>
            <a:xfrm>
              <a:off x="2534650" y="1740625"/>
              <a:ext cx="93575" cy="78300"/>
            </a:xfrm>
            <a:custGeom>
              <a:avLst/>
              <a:gdLst/>
              <a:ahLst/>
              <a:cxnLst/>
              <a:rect l="l" t="t" r="r" b="b"/>
              <a:pathLst>
                <a:path w="3743" h="3132" extrusionOk="0">
                  <a:moveTo>
                    <a:pt x="1681" y="1"/>
                  </a:moveTo>
                  <a:lnTo>
                    <a:pt x="1509" y="39"/>
                  </a:lnTo>
                  <a:lnTo>
                    <a:pt x="1318" y="77"/>
                  </a:lnTo>
                  <a:lnTo>
                    <a:pt x="1146" y="153"/>
                  </a:lnTo>
                  <a:lnTo>
                    <a:pt x="994" y="230"/>
                  </a:lnTo>
                  <a:lnTo>
                    <a:pt x="822" y="325"/>
                  </a:lnTo>
                  <a:lnTo>
                    <a:pt x="688" y="421"/>
                  </a:lnTo>
                  <a:lnTo>
                    <a:pt x="535" y="554"/>
                  </a:lnTo>
                  <a:lnTo>
                    <a:pt x="421" y="688"/>
                  </a:lnTo>
                  <a:lnTo>
                    <a:pt x="306" y="821"/>
                  </a:lnTo>
                  <a:lnTo>
                    <a:pt x="230" y="974"/>
                  </a:lnTo>
                  <a:lnTo>
                    <a:pt x="153" y="1146"/>
                  </a:lnTo>
                  <a:lnTo>
                    <a:pt x="77" y="1318"/>
                  </a:lnTo>
                  <a:lnTo>
                    <a:pt x="20" y="1490"/>
                  </a:lnTo>
                  <a:lnTo>
                    <a:pt x="1" y="1681"/>
                  </a:lnTo>
                  <a:lnTo>
                    <a:pt x="1" y="1872"/>
                  </a:lnTo>
                  <a:lnTo>
                    <a:pt x="1" y="2043"/>
                  </a:lnTo>
                  <a:lnTo>
                    <a:pt x="39" y="2215"/>
                  </a:lnTo>
                  <a:lnTo>
                    <a:pt x="77" y="2368"/>
                  </a:lnTo>
                  <a:lnTo>
                    <a:pt x="115" y="2540"/>
                  </a:lnTo>
                  <a:lnTo>
                    <a:pt x="192" y="2692"/>
                  </a:lnTo>
                  <a:lnTo>
                    <a:pt x="268" y="2845"/>
                  </a:lnTo>
                  <a:lnTo>
                    <a:pt x="363" y="2998"/>
                  </a:lnTo>
                  <a:lnTo>
                    <a:pt x="478" y="3132"/>
                  </a:lnTo>
                  <a:lnTo>
                    <a:pt x="841" y="3112"/>
                  </a:lnTo>
                  <a:lnTo>
                    <a:pt x="1204" y="3093"/>
                  </a:lnTo>
                  <a:lnTo>
                    <a:pt x="1566" y="3055"/>
                  </a:lnTo>
                  <a:lnTo>
                    <a:pt x="1929" y="2998"/>
                  </a:lnTo>
                  <a:lnTo>
                    <a:pt x="2273" y="2922"/>
                  </a:lnTo>
                  <a:lnTo>
                    <a:pt x="2635" y="2845"/>
                  </a:lnTo>
                  <a:lnTo>
                    <a:pt x="2998" y="2731"/>
                  </a:lnTo>
                  <a:lnTo>
                    <a:pt x="3342" y="2616"/>
                  </a:lnTo>
                  <a:lnTo>
                    <a:pt x="3609" y="2521"/>
                  </a:lnTo>
                  <a:lnTo>
                    <a:pt x="3666" y="2368"/>
                  </a:lnTo>
                  <a:lnTo>
                    <a:pt x="3705" y="2196"/>
                  </a:lnTo>
                  <a:lnTo>
                    <a:pt x="3743" y="2043"/>
                  </a:lnTo>
                  <a:lnTo>
                    <a:pt x="3743" y="1872"/>
                  </a:lnTo>
                  <a:lnTo>
                    <a:pt x="3724" y="1681"/>
                  </a:lnTo>
                  <a:lnTo>
                    <a:pt x="3685" y="1509"/>
                  </a:lnTo>
                  <a:lnTo>
                    <a:pt x="3647" y="1337"/>
                  </a:lnTo>
                  <a:lnTo>
                    <a:pt x="3590" y="1146"/>
                  </a:lnTo>
                  <a:lnTo>
                    <a:pt x="3514" y="993"/>
                  </a:lnTo>
                  <a:lnTo>
                    <a:pt x="3418" y="821"/>
                  </a:lnTo>
                  <a:lnTo>
                    <a:pt x="3323" y="688"/>
                  </a:lnTo>
                  <a:lnTo>
                    <a:pt x="3189" y="554"/>
                  </a:lnTo>
                  <a:lnTo>
                    <a:pt x="3055" y="421"/>
                  </a:lnTo>
                  <a:lnTo>
                    <a:pt x="2903" y="325"/>
                  </a:lnTo>
                  <a:lnTo>
                    <a:pt x="2750" y="230"/>
                  </a:lnTo>
                  <a:lnTo>
                    <a:pt x="2578" y="153"/>
                  </a:lnTo>
                  <a:lnTo>
                    <a:pt x="2406" y="77"/>
                  </a:lnTo>
                  <a:lnTo>
                    <a:pt x="2234" y="39"/>
                  </a:lnTo>
                  <a:lnTo>
                    <a:pt x="2044" y="20"/>
                  </a:lnTo>
                  <a:lnTo>
                    <a:pt x="1872"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25" name="Google Shape;425;p7"/>
            <p:cNvSpPr/>
            <p:nvPr/>
          </p:nvSpPr>
          <p:spPr>
            <a:xfrm>
              <a:off x="2363775" y="1635150"/>
              <a:ext cx="107425" cy="106450"/>
            </a:xfrm>
            <a:custGeom>
              <a:avLst/>
              <a:gdLst/>
              <a:ahLst/>
              <a:cxnLst/>
              <a:rect l="l" t="t" r="r" b="b"/>
              <a:pathLst>
                <a:path w="4297" h="4258" extrusionOk="0">
                  <a:moveTo>
                    <a:pt x="1872" y="0"/>
                  </a:moveTo>
                  <a:lnTo>
                    <a:pt x="1738" y="19"/>
                  </a:lnTo>
                  <a:lnTo>
                    <a:pt x="1586" y="38"/>
                  </a:lnTo>
                  <a:lnTo>
                    <a:pt x="1471" y="77"/>
                  </a:lnTo>
                  <a:lnTo>
                    <a:pt x="1337" y="134"/>
                  </a:lnTo>
                  <a:lnTo>
                    <a:pt x="1223" y="191"/>
                  </a:lnTo>
                  <a:lnTo>
                    <a:pt x="1108" y="287"/>
                  </a:lnTo>
                  <a:lnTo>
                    <a:pt x="1013" y="382"/>
                  </a:lnTo>
                  <a:lnTo>
                    <a:pt x="917" y="478"/>
                  </a:lnTo>
                  <a:lnTo>
                    <a:pt x="841" y="611"/>
                  </a:lnTo>
                  <a:lnTo>
                    <a:pt x="765" y="745"/>
                  </a:lnTo>
                  <a:lnTo>
                    <a:pt x="707" y="898"/>
                  </a:lnTo>
                  <a:lnTo>
                    <a:pt x="1" y="3399"/>
                  </a:lnTo>
                  <a:lnTo>
                    <a:pt x="1" y="3418"/>
                  </a:lnTo>
                  <a:lnTo>
                    <a:pt x="116" y="3551"/>
                  </a:lnTo>
                  <a:lnTo>
                    <a:pt x="306" y="3704"/>
                  </a:lnTo>
                  <a:lnTo>
                    <a:pt x="497" y="3838"/>
                  </a:lnTo>
                  <a:lnTo>
                    <a:pt x="707" y="3971"/>
                  </a:lnTo>
                  <a:lnTo>
                    <a:pt x="917" y="4067"/>
                  </a:lnTo>
                  <a:lnTo>
                    <a:pt x="1146" y="4143"/>
                  </a:lnTo>
                  <a:lnTo>
                    <a:pt x="1376" y="4220"/>
                  </a:lnTo>
                  <a:lnTo>
                    <a:pt x="1605" y="4258"/>
                  </a:lnTo>
                  <a:lnTo>
                    <a:pt x="2101" y="4258"/>
                  </a:lnTo>
                  <a:lnTo>
                    <a:pt x="2349" y="4220"/>
                  </a:lnTo>
                  <a:lnTo>
                    <a:pt x="2578" y="4143"/>
                  </a:lnTo>
                  <a:lnTo>
                    <a:pt x="2788" y="4048"/>
                  </a:lnTo>
                  <a:lnTo>
                    <a:pt x="3017" y="3971"/>
                  </a:lnTo>
                  <a:lnTo>
                    <a:pt x="3227" y="3857"/>
                  </a:lnTo>
                  <a:lnTo>
                    <a:pt x="3418" y="3704"/>
                  </a:lnTo>
                  <a:lnTo>
                    <a:pt x="3590" y="3551"/>
                  </a:lnTo>
                  <a:lnTo>
                    <a:pt x="3743" y="3360"/>
                  </a:lnTo>
                  <a:lnTo>
                    <a:pt x="3896" y="3189"/>
                  </a:lnTo>
                  <a:lnTo>
                    <a:pt x="4010" y="2979"/>
                  </a:lnTo>
                  <a:lnTo>
                    <a:pt x="4087" y="2749"/>
                  </a:lnTo>
                  <a:lnTo>
                    <a:pt x="4182" y="2539"/>
                  </a:lnTo>
                  <a:lnTo>
                    <a:pt x="4258" y="2310"/>
                  </a:lnTo>
                  <a:lnTo>
                    <a:pt x="4297" y="2062"/>
                  </a:lnTo>
                  <a:lnTo>
                    <a:pt x="4297" y="1814"/>
                  </a:lnTo>
                  <a:lnTo>
                    <a:pt x="4220" y="1165"/>
                  </a:lnTo>
                  <a:lnTo>
                    <a:pt x="4125" y="917"/>
                  </a:lnTo>
                  <a:lnTo>
                    <a:pt x="4029" y="688"/>
                  </a:lnTo>
                  <a:lnTo>
                    <a:pt x="3647" y="573"/>
                  </a:lnTo>
                  <a:lnTo>
                    <a:pt x="3285" y="439"/>
                  </a:lnTo>
                  <a:lnTo>
                    <a:pt x="2578" y="134"/>
                  </a:lnTo>
                  <a:lnTo>
                    <a:pt x="2445" y="77"/>
                  </a:lnTo>
                  <a:lnTo>
                    <a:pt x="2311" y="38"/>
                  </a:lnTo>
                  <a:lnTo>
                    <a:pt x="2158" y="19"/>
                  </a:lnTo>
                  <a:lnTo>
                    <a:pt x="2006"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26" name="Google Shape;426;p7"/>
            <p:cNvSpPr/>
            <p:nvPr/>
          </p:nvSpPr>
          <p:spPr>
            <a:xfrm>
              <a:off x="2395300" y="1487175"/>
              <a:ext cx="43925" cy="43475"/>
            </a:xfrm>
            <a:custGeom>
              <a:avLst/>
              <a:gdLst/>
              <a:ahLst/>
              <a:cxnLst/>
              <a:rect l="l" t="t" r="r" b="b"/>
              <a:pathLst>
                <a:path w="1757" h="1739" extrusionOk="0">
                  <a:moveTo>
                    <a:pt x="783" y="1"/>
                  </a:moveTo>
                  <a:lnTo>
                    <a:pt x="592" y="39"/>
                  </a:lnTo>
                  <a:lnTo>
                    <a:pt x="496" y="77"/>
                  </a:lnTo>
                  <a:lnTo>
                    <a:pt x="401" y="115"/>
                  </a:lnTo>
                  <a:lnTo>
                    <a:pt x="325" y="173"/>
                  </a:lnTo>
                  <a:lnTo>
                    <a:pt x="248" y="249"/>
                  </a:lnTo>
                  <a:lnTo>
                    <a:pt x="172" y="325"/>
                  </a:lnTo>
                  <a:lnTo>
                    <a:pt x="115" y="402"/>
                  </a:lnTo>
                  <a:lnTo>
                    <a:pt x="76" y="497"/>
                  </a:lnTo>
                  <a:lnTo>
                    <a:pt x="38" y="593"/>
                  </a:lnTo>
                  <a:lnTo>
                    <a:pt x="0" y="784"/>
                  </a:lnTo>
                  <a:lnTo>
                    <a:pt x="0" y="975"/>
                  </a:lnTo>
                  <a:lnTo>
                    <a:pt x="57" y="1165"/>
                  </a:lnTo>
                  <a:lnTo>
                    <a:pt x="134" y="1337"/>
                  </a:lnTo>
                  <a:lnTo>
                    <a:pt x="191" y="1414"/>
                  </a:lnTo>
                  <a:lnTo>
                    <a:pt x="267" y="1490"/>
                  </a:lnTo>
                  <a:lnTo>
                    <a:pt x="344" y="1566"/>
                  </a:lnTo>
                  <a:lnTo>
                    <a:pt x="420" y="1605"/>
                  </a:lnTo>
                  <a:lnTo>
                    <a:pt x="458" y="1643"/>
                  </a:lnTo>
                  <a:lnTo>
                    <a:pt x="592" y="1700"/>
                  </a:lnTo>
                  <a:lnTo>
                    <a:pt x="725" y="1738"/>
                  </a:lnTo>
                  <a:lnTo>
                    <a:pt x="1012" y="1738"/>
                  </a:lnTo>
                  <a:lnTo>
                    <a:pt x="1146" y="1719"/>
                  </a:lnTo>
                  <a:lnTo>
                    <a:pt x="1279" y="1662"/>
                  </a:lnTo>
                  <a:lnTo>
                    <a:pt x="1394" y="1605"/>
                  </a:lnTo>
                  <a:lnTo>
                    <a:pt x="1508" y="1509"/>
                  </a:lnTo>
                  <a:lnTo>
                    <a:pt x="1585" y="1395"/>
                  </a:lnTo>
                  <a:lnTo>
                    <a:pt x="1661" y="1261"/>
                  </a:lnTo>
                  <a:lnTo>
                    <a:pt x="1718" y="1146"/>
                  </a:lnTo>
                  <a:lnTo>
                    <a:pt x="1737" y="1013"/>
                  </a:lnTo>
                  <a:lnTo>
                    <a:pt x="1756" y="860"/>
                  </a:lnTo>
                  <a:lnTo>
                    <a:pt x="1737" y="726"/>
                  </a:lnTo>
                  <a:lnTo>
                    <a:pt x="1699" y="593"/>
                  </a:lnTo>
                  <a:lnTo>
                    <a:pt x="1642" y="459"/>
                  </a:lnTo>
                  <a:lnTo>
                    <a:pt x="1623" y="421"/>
                  </a:lnTo>
                  <a:lnTo>
                    <a:pt x="1566" y="345"/>
                  </a:lnTo>
                  <a:lnTo>
                    <a:pt x="1489" y="249"/>
                  </a:lnTo>
                  <a:lnTo>
                    <a:pt x="1413" y="192"/>
                  </a:lnTo>
                  <a:lnTo>
                    <a:pt x="1336" y="135"/>
                  </a:lnTo>
                  <a:lnTo>
                    <a:pt x="1165" y="39"/>
                  </a:lnTo>
                  <a:lnTo>
                    <a:pt x="97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27" name="Google Shape;427;p7"/>
            <p:cNvSpPr/>
            <p:nvPr/>
          </p:nvSpPr>
          <p:spPr>
            <a:xfrm>
              <a:off x="2559950" y="1222275"/>
              <a:ext cx="73525" cy="87375"/>
            </a:xfrm>
            <a:custGeom>
              <a:avLst/>
              <a:gdLst/>
              <a:ahLst/>
              <a:cxnLst/>
              <a:rect l="l" t="t" r="r" b="b"/>
              <a:pathLst>
                <a:path w="2941" h="3495" extrusionOk="0">
                  <a:moveTo>
                    <a:pt x="1948" y="1"/>
                  </a:moveTo>
                  <a:lnTo>
                    <a:pt x="1738" y="39"/>
                  </a:lnTo>
                  <a:lnTo>
                    <a:pt x="1528" y="96"/>
                  </a:lnTo>
                  <a:lnTo>
                    <a:pt x="1337" y="192"/>
                  </a:lnTo>
                  <a:lnTo>
                    <a:pt x="1127" y="268"/>
                  </a:lnTo>
                  <a:lnTo>
                    <a:pt x="955" y="364"/>
                  </a:lnTo>
                  <a:lnTo>
                    <a:pt x="783" y="478"/>
                  </a:lnTo>
                  <a:lnTo>
                    <a:pt x="631" y="631"/>
                  </a:lnTo>
                  <a:lnTo>
                    <a:pt x="478" y="784"/>
                  </a:lnTo>
                  <a:lnTo>
                    <a:pt x="363" y="956"/>
                  </a:lnTo>
                  <a:lnTo>
                    <a:pt x="249" y="1146"/>
                  </a:lnTo>
                  <a:lnTo>
                    <a:pt x="172" y="1337"/>
                  </a:lnTo>
                  <a:lnTo>
                    <a:pt x="96" y="1528"/>
                  </a:lnTo>
                  <a:lnTo>
                    <a:pt x="20" y="1738"/>
                  </a:lnTo>
                  <a:lnTo>
                    <a:pt x="1" y="1948"/>
                  </a:lnTo>
                  <a:lnTo>
                    <a:pt x="1" y="2177"/>
                  </a:lnTo>
                  <a:lnTo>
                    <a:pt x="20" y="2521"/>
                  </a:lnTo>
                  <a:lnTo>
                    <a:pt x="58" y="2693"/>
                  </a:lnTo>
                  <a:lnTo>
                    <a:pt x="115" y="2865"/>
                  </a:lnTo>
                  <a:lnTo>
                    <a:pt x="172" y="3037"/>
                  </a:lnTo>
                  <a:lnTo>
                    <a:pt x="249" y="3189"/>
                  </a:lnTo>
                  <a:lnTo>
                    <a:pt x="325" y="3342"/>
                  </a:lnTo>
                  <a:lnTo>
                    <a:pt x="421" y="3495"/>
                  </a:lnTo>
                  <a:lnTo>
                    <a:pt x="974" y="3361"/>
                  </a:lnTo>
                  <a:lnTo>
                    <a:pt x="1242" y="3285"/>
                  </a:lnTo>
                  <a:lnTo>
                    <a:pt x="1528" y="3189"/>
                  </a:lnTo>
                  <a:lnTo>
                    <a:pt x="1776" y="3094"/>
                  </a:lnTo>
                  <a:lnTo>
                    <a:pt x="2024" y="2979"/>
                  </a:lnTo>
                  <a:lnTo>
                    <a:pt x="2253" y="2846"/>
                  </a:lnTo>
                  <a:lnTo>
                    <a:pt x="2444" y="2674"/>
                  </a:lnTo>
                  <a:lnTo>
                    <a:pt x="2559" y="2540"/>
                  </a:lnTo>
                  <a:lnTo>
                    <a:pt x="2673" y="2407"/>
                  </a:lnTo>
                  <a:lnTo>
                    <a:pt x="2750" y="2254"/>
                  </a:lnTo>
                  <a:lnTo>
                    <a:pt x="2826" y="2082"/>
                  </a:lnTo>
                  <a:lnTo>
                    <a:pt x="2864" y="1929"/>
                  </a:lnTo>
                  <a:lnTo>
                    <a:pt x="2903" y="1757"/>
                  </a:lnTo>
                  <a:lnTo>
                    <a:pt x="2941" y="1586"/>
                  </a:lnTo>
                  <a:lnTo>
                    <a:pt x="2941" y="1414"/>
                  </a:lnTo>
                  <a:lnTo>
                    <a:pt x="2941" y="1242"/>
                  </a:lnTo>
                  <a:lnTo>
                    <a:pt x="2922" y="1070"/>
                  </a:lnTo>
                  <a:lnTo>
                    <a:pt x="2883" y="879"/>
                  </a:lnTo>
                  <a:lnTo>
                    <a:pt x="2845" y="707"/>
                  </a:lnTo>
                  <a:lnTo>
                    <a:pt x="2731" y="364"/>
                  </a:lnTo>
                  <a:lnTo>
                    <a:pt x="2597" y="39"/>
                  </a:lnTo>
                  <a:lnTo>
                    <a:pt x="2387"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428" name="Google Shape;428;p7"/>
          <p:cNvGrpSpPr/>
          <p:nvPr/>
        </p:nvGrpSpPr>
        <p:grpSpPr>
          <a:xfrm>
            <a:off x="21443667" y="3450701"/>
            <a:ext cx="2654133" cy="1867067"/>
            <a:chOff x="2038000" y="2627075"/>
            <a:chExt cx="995300" cy="700150"/>
          </a:xfrm>
        </p:grpSpPr>
        <p:sp>
          <p:nvSpPr>
            <p:cNvPr id="429" name="Google Shape;429;p7"/>
            <p:cNvSpPr/>
            <p:nvPr/>
          </p:nvSpPr>
          <p:spPr>
            <a:xfrm>
              <a:off x="2038000" y="2627075"/>
              <a:ext cx="995300" cy="700150"/>
            </a:xfrm>
            <a:custGeom>
              <a:avLst/>
              <a:gdLst/>
              <a:ahLst/>
              <a:cxnLst/>
              <a:rect l="l" t="t" r="r" b="b"/>
              <a:pathLst>
                <a:path w="39812" h="28006" extrusionOk="0">
                  <a:moveTo>
                    <a:pt x="19906" y="1"/>
                  </a:moveTo>
                  <a:lnTo>
                    <a:pt x="1" y="10048"/>
                  </a:lnTo>
                  <a:lnTo>
                    <a:pt x="1" y="13516"/>
                  </a:lnTo>
                  <a:lnTo>
                    <a:pt x="7293" y="17198"/>
                  </a:lnTo>
                  <a:lnTo>
                    <a:pt x="7412" y="17293"/>
                  </a:lnTo>
                  <a:lnTo>
                    <a:pt x="7483" y="17412"/>
                  </a:lnTo>
                  <a:lnTo>
                    <a:pt x="7554" y="17578"/>
                  </a:lnTo>
                  <a:lnTo>
                    <a:pt x="7578" y="17768"/>
                  </a:lnTo>
                  <a:lnTo>
                    <a:pt x="7626" y="17982"/>
                  </a:lnTo>
                  <a:lnTo>
                    <a:pt x="7626" y="18219"/>
                  </a:lnTo>
                  <a:lnTo>
                    <a:pt x="7626" y="18718"/>
                  </a:lnTo>
                  <a:lnTo>
                    <a:pt x="7602" y="19217"/>
                  </a:lnTo>
                  <a:lnTo>
                    <a:pt x="7578" y="19716"/>
                  </a:lnTo>
                  <a:lnTo>
                    <a:pt x="7531" y="20096"/>
                  </a:lnTo>
                  <a:lnTo>
                    <a:pt x="7531" y="20381"/>
                  </a:lnTo>
                  <a:lnTo>
                    <a:pt x="7554" y="20951"/>
                  </a:lnTo>
                  <a:lnTo>
                    <a:pt x="7602" y="21497"/>
                  </a:lnTo>
                  <a:lnTo>
                    <a:pt x="7673" y="21996"/>
                  </a:lnTo>
                  <a:lnTo>
                    <a:pt x="7792" y="22447"/>
                  </a:lnTo>
                  <a:lnTo>
                    <a:pt x="7887" y="22685"/>
                  </a:lnTo>
                  <a:lnTo>
                    <a:pt x="7958" y="22899"/>
                  </a:lnTo>
                  <a:lnTo>
                    <a:pt x="8077" y="23113"/>
                  </a:lnTo>
                  <a:lnTo>
                    <a:pt x="8196" y="23350"/>
                  </a:lnTo>
                  <a:lnTo>
                    <a:pt x="8338" y="23564"/>
                  </a:lnTo>
                  <a:lnTo>
                    <a:pt x="8481" y="23778"/>
                  </a:lnTo>
                  <a:lnTo>
                    <a:pt x="8671" y="23991"/>
                  </a:lnTo>
                  <a:lnTo>
                    <a:pt x="8861" y="24229"/>
                  </a:lnTo>
                  <a:lnTo>
                    <a:pt x="9122" y="24467"/>
                  </a:lnTo>
                  <a:lnTo>
                    <a:pt x="9383" y="24728"/>
                  </a:lnTo>
                  <a:lnTo>
                    <a:pt x="9668" y="24965"/>
                  </a:lnTo>
                  <a:lnTo>
                    <a:pt x="9953" y="25179"/>
                  </a:lnTo>
                  <a:lnTo>
                    <a:pt x="10239" y="25393"/>
                  </a:lnTo>
                  <a:lnTo>
                    <a:pt x="10547" y="25583"/>
                  </a:lnTo>
                  <a:lnTo>
                    <a:pt x="11189" y="25963"/>
                  </a:lnTo>
                  <a:lnTo>
                    <a:pt x="11854" y="26295"/>
                  </a:lnTo>
                  <a:lnTo>
                    <a:pt x="12566" y="26581"/>
                  </a:lnTo>
                  <a:lnTo>
                    <a:pt x="13279" y="26842"/>
                  </a:lnTo>
                  <a:lnTo>
                    <a:pt x="14015" y="27056"/>
                  </a:lnTo>
                  <a:lnTo>
                    <a:pt x="14752" y="27246"/>
                  </a:lnTo>
                  <a:lnTo>
                    <a:pt x="15512" y="27412"/>
                  </a:lnTo>
                  <a:lnTo>
                    <a:pt x="16272" y="27531"/>
                  </a:lnTo>
                  <a:lnTo>
                    <a:pt x="17008" y="27649"/>
                  </a:lnTo>
                  <a:lnTo>
                    <a:pt x="17768" y="27721"/>
                  </a:lnTo>
                  <a:lnTo>
                    <a:pt x="18505" y="27768"/>
                  </a:lnTo>
                  <a:lnTo>
                    <a:pt x="19217" y="27816"/>
                  </a:lnTo>
                  <a:lnTo>
                    <a:pt x="20524" y="27816"/>
                  </a:lnTo>
                  <a:lnTo>
                    <a:pt x="21141" y="27768"/>
                  </a:lnTo>
                  <a:lnTo>
                    <a:pt x="21759" y="27744"/>
                  </a:lnTo>
                  <a:lnTo>
                    <a:pt x="22353" y="27673"/>
                  </a:lnTo>
                  <a:lnTo>
                    <a:pt x="22946" y="27602"/>
                  </a:lnTo>
                  <a:lnTo>
                    <a:pt x="23516" y="27507"/>
                  </a:lnTo>
                  <a:lnTo>
                    <a:pt x="24110" y="27412"/>
                  </a:lnTo>
                  <a:lnTo>
                    <a:pt x="24680" y="27269"/>
                  </a:lnTo>
                  <a:lnTo>
                    <a:pt x="25227" y="27151"/>
                  </a:lnTo>
                  <a:lnTo>
                    <a:pt x="25797" y="26984"/>
                  </a:lnTo>
                  <a:lnTo>
                    <a:pt x="25892" y="27103"/>
                  </a:lnTo>
                  <a:lnTo>
                    <a:pt x="26034" y="27198"/>
                  </a:lnTo>
                  <a:lnTo>
                    <a:pt x="26177" y="27293"/>
                  </a:lnTo>
                  <a:lnTo>
                    <a:pt x="26319" y="27364"/>
                  </a:lnTo>
                  <a:lnTo>
                    <a:pt x="26676" y="28006"/>
                  </a:lnTo>
                  <a:lnTo>
                    <a:pt x="27768" y="27958"/>
                  </a:lnTo>
                  <a:lnTo>
                    <a:pt x="28220" y="27934"/>
                  </a:lnTo>
                  <a:lnTo>
                    <a:pt x="28647" y="27887"/>
                  </a:lnTo>
                  <a:lnTo>
                    <a:pt x="29098" y="27792"/>
                  </a:lnTo>
                  <a:lnTo>
                    <a:pt x="29526" y="27697"/>
                  </a:lnTo>
                  <a:lnTo>
                    <a:pt x="29740" y="27626"/>
                  </a:lnTo>
                  <a:lnTo>
                    <a:pt x="30049" y="27483"/>
                  </a:lnTo>
                  <a:lnTo>
                    <a:pt x="30215" y="27388"/>
                  </a:lnTo>
                  <a:lnTo>
                    <a:pt x="30405" y="27269"/>
                  </a:lnTo>
                  <a:lnTo>
                    <a:pt x="30571" y="27103"/>
                  </a:lnTo>
                  <a:lnTo>
                    <a:pt x="30737" y="26889"/>
                  </a:lnTo>
                  <a:lnTo>
                    <a:pt x="30856" y="26723"/>
                  </a:lnTo>
                  <a:lnTo>
                    <a:pt x="30951" y="26557"/>
                  </a:lnTo>
                  <a:lnTo>
                    <a:pt x="31022" y="26391"/>
                  </a:lnTo>
                  <a:lnTo>
                    <a:pt x="31070" y="26248"/>
                  </a:lnTo>
                  <a:lnTo>
                    <a:pt x="31141" y="25987"/>
                  </a:lnTo>
                  <a:lnTo>
                    <a:pt x="31165" y="25797"/>
                  </a:lnTo>
                  <a:lnTo>
                    <a:pt x="31212" y="25250"/>
                  </a:lnTo>
                  <a:lnTo>
                    <a:pt x="31236" y="24728"/>
                  </a:lnTo>
                  <a:lnTo>
                    <a:pt x="31260" y="24467"/>
                  </a:lnTo>
                  <a:lnTo>
                    <a:pt x="31307" y="24205"/>
                  </a:lnTo>
                  <a:lnTo>
                    <a:pt x="31355" y="23968"/>
                  </a:lnTo>
                  <a:lnTo>
                    <a:pt x="31426" y="23730"/>
                  </a:lnTo>
                  <a:lnTo>
                    <a:pt x="31569" y="23493"/>
                  </a:lnTo>
                  <a:lnTo>
                    <a:pt x="31711" y="23279"/>
                  </a:lnTo>
                  <a:lnTo>
                    <a:pt x="31901" y="23089"/>
                  </a:lnTo>
                  <a:lnTo>
                    <a:pt x="32068" y="22899"/>
                  </a:lnTo>
                  <a:lnTo>
                    <a:pt x="32258" y="22709"/>
                  </a:lnTo>
                  <a:lnTo>
                    <a:pt x="32424" y="22495"/>
                  </a:lnTo>
                  <a:lnTo>
                    <a:pt x="32543" y="22257"/>
                  </a:lnTo>
                  <a:lnTo>
                    <a:pt x="32614" y="22115"/>
                  </a:lnTo>
                  <a:lnTo>
                    <a:pt x="32661" y="21949"/>
                  </a:lnTo>
                  <a:lnTo>
                    <a:pt x="32709" y="21687"/>
                  </a:lnTo>
                  <a:lnTo>
                    <a:pt x="32733" y="21426"/>
                  </a:lnTo>
                  <a:lnTo>
                    <a:pt x="32756" y="20856"/>
                  </a:lnTo>
                  <a:lnTo>
                    <a:pt x="32733" y="20238"/>
                  </a:lnTo>
                  <a:lnTo>
                    <a:pt x="32685" y="19621"/>
                  </a:lnTo>
                  <a:lnTo>
                    <a:pt x="32566" y="18362"/>
                  </a:lnTo>
                  <a:lnTo>
                    <a:pt x="32519" y="17768"/>
                  </a:lnTo>
                  <a:lnTo>
                    <a:pt x="32495" y="17222"/>
                  </a:lnTo>
                  <a:lnTo>
                    <a:pt x="39811" y="13516"/>
                  </a:lnTo>
                  <a:lnTo>
                    <a:pt x="39811" y="10048"/>
                  </a:lnTo>
                  <a:lnTo>
                    <a:pt x="19906" y="1"/>
                  </a:lnTo>
                  <a:close/>
                </a:path>
              </a:pathLst>
            </a:custGeom>
            <a:solidFill>
              <a:srgbClr val="FFFFFF"/>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30" name="Google Shape;430;p7"/>
            <p:cNvSpPr/>
            <p:nvPr/>
          </p:nvSpPr>
          <p:spPr>
            <a:xfrm>
              <a:off x="2265450" y="2963200"/>
              <a:ext cx="540400" cy="314750"/>
            </a:xfrm>
            <a:custGeom>
              <a:avLst/>
              <a:gdLst/>
              <a:ahLst/>
              <a:cxnLst/>
              <a:rect l="l" t="t" r="r" b="b"/>
              <a:pathLst>
                <a:path w="21616" h="12590" extrusionOk="0">
                  <a:moveTo>
                    <a:pt x="0" y="0"/>
                  </a:moveTo>
                  <a:lnTo>
                    <a:pt x="0" y="7625"/>
                  </a:lnTo>
                  <a:lnTo>
                    <a:pt x="24" y="7839"/>
                  </a:lnTo>
                  <a:lnTo>
                    <a:pt x="72" y="8076"/>
                  </a:lnTo>
                  <a:lnTo>
                    <a:pt x="143" y="8290"/>
                  </a:lnTo>
                  <a:lnTo>
                    <a:pt x="262" y="8504"/>
                  </a:lnTo>
                  <a:lnTo>
                    <a:pt x="380" y="8741"/>
                  </a:lnTo>
                  <a:lnTo>
                    <a:pt x="523" y="8955"/>
                  </a:lnTo>
                  <a:lnTo>
                    <a:pt x="689" y="9169"/>
                  </a:lnTo>
                  <a:lnTo>
                    <a:pt x="903" y="9383"/>
                  </a:lnTo>
                  <a:lnTo>
                    <a:pt x="1117" y="9596"/>
                  </a:lnTo>
                  <a:lnTo>
                    <a:pt x="1354" y="9810"/>
                  </a:lnTo>
                  <a:lnTo>
                    <a:pt x="1616" y="10024"/>
                  </a:lnTo>
                  <a:lnTo>
                    <a:pt x="1901" y="10214"/>
                  </a:lnTo>
                  <a:lnTo>
                    <a:pt x="2209" y="10428"/>
                  </a:lnTo>
                  <a:lnTo>
                    <a:pt x="2518" y="10618"/>
                  </a:lnTo>
                  <a:lnTo>
                    <a:pt x="3207" y="10974"/>
                  </a:lnTo>
                  <a:lnTo>
                    <a:pt x="3991" y="11330"/>
                  </a:lnTo>
                  <a:lnTo>
                    <a:pt x="4798" y="11639"/>
                  </a:lnTo>
                  <a:lnTo>
                    <a:pt x="5701" y="11900"/>
                  </a:lnTo>
                  <a:lnTo>
                    <a:pt x="6627" y="12138"/>
                  </a:lnTo>
                  <a:lnTo>
                    <a:pt x="7625" y="12328"/>
                  </a:lnTo>
                  <a:lnTo>
                    <a:pt x="8646" y="12470"/>
                  </a:lnTo>
                  <a:lnTo>
                    <a:pt x="9169" y="12518"/>
                  </a:lnTo>
                  <a:lnTo>
                    <a:pt x="9715" y="12542"/>
                  </a:lnTo>
                  <a:lnTo>
                    <a:pt x="10262" y="12565"/>
                  </a:lnTo>
                  <a:lnTo>
                    <a:pt x="10808" y="12589"/>
                  </a:lnTo>
                  <a:lnTo>
                    <a:pt x="11378" y="12565"/>
                  </a:lnTo>
                  <a:lnTo>
                    <a:pt x="11948" y="12542"/>
                  </a:lnTo>
                  <a:lnTo>
                    <a:pt x="12946" y="12470"/>
                  </a:lnTo>
                  <a:lnTo>
                    <a:pt x="13896" y="12328"/>
                  </a:lnTo>
                  <a:lnTo>
                    <a:pt x="14822" y="12162"/>
                  </a:lnTo>
                  <a:lnTo>
                    <a:pt x="15725" y="11948"/>
                  </a:lnTo>
                  <a:lnTo>
                    <a:pt x="16556" y="11710"/>
                  </a:lnTo>
                  <a:lnTo>
                    <a:pt x="17340" y="11425"/>
                  </a:lnTo>
                  <a:lnTo>
                    <a:pt x="18076" y="11117"/>
                  </a:lnTo>
                  <a:lnTo>
                    <a:pt x="18765" y="10784"/>
                  </a:lnTo>
                  <a:lnTo>
                    <a:pt x="19383" y="10428"/>
                  </a:lnTo>
                  <a:lnTo>
                    <a:pt x="19929" y="10071"/>
                  </a:lnTo>
                  <a:lnTo>
                    <a:pt x="20428" y="9668"/>
                  </a:lnTo>
                  <a:lnTo>
                    <a:pt x="20618" y="9478"/>
                  </a:lnTo>
                  <a:lnTo>
                    <a:pt x="20832" y="9288"/>
                  </a:lnTo>
                  <a:lnTo>
                    <a:pt x="20998" y="9074"/>
                  </a:lnTo>
                  <a:lnTo>
                    <a:pt x="21141" y="8860"/>
                  </a:lnTo>
                  <a:lnTo>
                    <a:pt x="21283" y="8670"/>
                  </a:lnTo>
                  <a:lnTo>
                    <a:pt x="21402" y="8456"/>
                  </a:lnTo>
                  <a:lnTo>
                    <a:pt x="21473" y="8242"/>
                  </a:lnTo>
                  <a:lnTo>
                    <a:pt x="21544" y="8029"/>
                  </a:lnTo>
                  <a:lnTo>
                    <a:pt x="21592" y="7839"/>
                  </a:lnTo>
                  <a:lnTo>
                    <a:pt x="21616" y="7625"/>
                  </a:lnTo>
                  <a:lnTo>
                    <a:pt x="21616"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31" name="Google Shape;431;p7"/>
            <p:cNvSpPr/>
            <p:nvPr/>
          </p:nvSpPr>
          <p:spPr>
            <a:xfrm>
              <a:off x="2564150" y="2963200"/>
              <a:ext cx="241700" cy="313550"/>
            </a:xfrm>
            <a:custGeom>
              <a:avLst/>
              <a:gdLst/>
              <a:ahLst/>
              <a:cxnLst/>
              <a:rect l="l" t="t" r="r" b="b"/>
              <a:pathLst>
                <a:path w="9668" h="12542" extrusionOk="0">
                  <a:moveTo>
                    <a:pt x="0" y="0"/>
                  </a:moveTo>
                  <a:lnTo>
                    <a:pt x="0" y="12542"/>
                  </a:lnTo>
                  <a:lnTo>
                    <a:pt x="998" y="12470"/>
                  </a:lnTo>
                  <a:lnTo>
                    <a:pt x="1948" y="12328"/>
                  </a:lnTo>
                  <a:lnTo>
                    <a:pt x="2874" y="12162"/>
                  </a:lnTo>
                  <a:lnTo>
                    <a:pt x="3777" y="11948"/>
                  </a:lnTo>
                  <a:lnTo>
                    <a:pt x="4608" y="11710"/>
                  </a:lnTo>
                  <a:lnTo>
                    <a:pt x="5392" y="11425"/>
                  </a:lnTo>
                  <a:lnTo>
                    <a:pt x="6128" y="11117"/>
                  </a:lnTo>
                  <a:lnTo>
                    <a:pt x="6817" y="10784"/>
                  </a:lnTo>
                  <a:lnTo>
                    <a:pt x="7435" y="10428"/>
                  </a:lnTo>
                  <a:lnTo>
                    <a:pt x="7981" y="10071"/>
                  </a:lnTo>
                  <a:lnTo>
                    <a:pt x="8480" y="9668"/>
                  </a:lnTo>
                  <a:lnTo>
                    <a:pt x="8670" y="9478"/>
                  </a:lnTo>
                  <a:lnTo>
                    <a:pt x="8884" y="9288"/>
                  </a:lnTo>
                  <a:lnTo>
                    <a:pt x="9050" y="9074"/>
                  </a:lnTo>
                  <a:lnTo>
                    <a:pt x="9193" y="8860"/>
                  </a:lnTo>
                  <a:lnTo>
                    <a:pt x="9335" y="8670"/>
                  </a:lnTo>
                  <a:lnTo>
                    <a:pt x="9454" y="8456"/>
                  </a:lnTo>
                  <a:lnTo>
                    <a:pt x="9525" y="8242"/>
                  </a:lnTo>
                  <a:lnTo>
                    <a:pt x="9596" y="8029"/>
                  </a:lnTo>
                  <a:lnTo>
                    <a:pt x="9644" y="7839"/>
                  </a:lnTo>
                  <a:lnTo>
                    <a:pt x="9668" y="7625"/>
                  </a:lnTo>
                  <a:lnTo>
                    <a:pt x="9668" y="0"/>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32" name="Google Shape;432;p7"/>
            <p:cNvSpPr/>
            <p:nvPr/>
          </p:nvSpPr>
          <p:spPr>
            <a:xfrm>
              <a:off x="2082550" y="2709025"/>
              <a:ext cx="905600" cy="457275"/>
            </a:xfrm>
            <a:custGeom>
              <a:avLst/>
              <a:gdLst/>
              <a:ahLst/>
              <a:cxnLst/>
              <a:rect l="l" t="t" r="r" b="b"/>
              <a:pathLst>
                <a:path w="36224" h="18291" extrusionOk="0">
                  <a:moveTo>
                    <a:pt x="18124" y="1"/>
                  </a:moveTo>
                  <a:lnTo>
                    <a:pt x="1544" y="8362"/>
                  </a:lnTo>
                  <a:lnTo>
                    <a:pt x="0" y="7863"/>
                  </a:lnTo>
                  <a:lnTo>
                    <a:pt x="0" y="9146"/>
                  </a:lnTo>
                  <a:lnTo>
                    <a:pt x="18124" y="18291"/>
                  </a:lnTo>
                  <a:lnTo>
                    <a:pt x="36224" y="9146"/>
                  </a:lnTo>
                  <a:lnTo>
                    <a:pt x="36224" y="7863"/>
                  </a:lnTo>
                  <a:lnTo>
                    <a:pt x="34751" y="8386"/>
                  </a:lnTo>
                  <a:lnTo>
                    <a:pt x="18124" y="1"/>
                  </a:lnTo>
                  <a:close/>
                </a:path>
              </a:pathLst>
            </a:custGeom>
            <a:solidFill>
              <a:srgbClr val="43434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33" name="Google Shape;433;p7"/>
            <p:cNvSpPr/>
            <p:nvPr/>
          </p:nvSpPr>
          <p:spPr>
            <a:xfrm>
              <a:off x="2082550" y="2676975"/>
              <a:ext cx="905600" cy="457250"/>
            </a:xfrm>
            <a:custGeom>
              <a:avLst/>
              <a:gdLst/>
              <a:ahLst/>
              <a:cxnLst/>
              <a:rect l="l" t="t" r="r" b="b"/>
              <a:pathLst>
                <a:path w="36224" h="18290" extrusionOk="0">
                  <a:moveTo>
                    <a:pt x="18124" y="0"/>
                  </a:moveTo>
                  <a:lnTo>
                    <a:pt x="0" y="9145"/>
                  </a:lnTo>
                  <a:lnTo>
                    <a:pt x="18124" y="18290"/>
                  </a:lnTo>
                  <a:lnTo>
                    <a:pt x="36224" y="9145"/>
                  </a:lnTo>
                  <a:lnTo>
                    <a:pt x="18124"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34" name="Google Shape;434;p7"/>
            <p:cNvSpPr/>
            <p:nvPr/>
          </p:nvSpPr>
          <p:spPr>
            <a:xfrm>
              <a:off x="2539800" y="2865800"/>
              <a:ext cx="220925" cy="289225"/>
            </a:xfrm>
            <a:custGeom>
              <a:avLst/>
              <a:gdLst/>
              <a:ahLst/>
              <a:cxnLst/>
              <a:rect l="l" t="t" r="r" b="b"/>
              <a:pathLst>
                <a:path w="8837" h="11569" extrusionOk="0">
                  <a:moveTo>
                    <a:pt x="309" y="1"/>
                  </a:moveTo>
                  <a:lnTo>
                    <a:pt x="238" y="48"/>
                  </a:lnTo>
                  <a:lnTo>
                    <a:pt x="167" y="119"/>
                  </a:lnTo>
                  <a:lnTo>
                    <a:pt x="95" y="191"/>
                  </a:lnTo>
                  <a:lnTo>
                    <a:pt x="48" y="262"/>
                  </a:lnTo>
                  <a:lnTo>
                    <a:pt x="24" y="357"/>
                  </a:lnTo>
                  <a:lnTo>
                    <a:pt x="0" y="452"/>
                  </a:lnTo>
                  <a:lnTo>
                    <a:pt x="0" y="571"/>
                  </a:lnTo>
                  <a:lnTo>
                    <a:pt x="0" y="666"/>
                  </a:lnTo>
                  <a:lnTo>
                    <a:pt x="48" y="761"/>
                  </a:lnTo>
                  <a:lnTo>
                    <a:pt x="95" y="856"/>
                  </a:lnTo>
                  <a:lnTo>
                    <a:pt x="167" y="927"/>
                  </a:lnTo>
                  <a:lnTo>
                    <a:pt x="238" y="998"/>
                  </a:lnTo>
                  <a:lnTo>
                    <a:pt x="357" y="1069"/>
                  </a:lnTo>
                  <a:lnTo>
                    <a:pt x="1212" y="1354"/>
                  </a:lnTo>
                  <a:lnTo>
                    <a:pt x="2091" y="1640"/>
                  </a:lnTo>
                  <a:lnTo>
                    <a:pt x="2993" y="1948"/>
                  </a:lnTo>
                  <a:lnTo>
                    <a:pt x="3444" y="2115"/>
                  </a:lnTo>
                  <a:lnTo>
                    <a:pt x="3896" y="2281"/>
                  </a:lnTo>
                  <a:lnTo>
                    <a:pt x="4323" y="2471"/>
                  </a:lnTo>
                  <a:lnTo>
                    <a:pt x="4751" y="2685"/>
                  </a:lnTo>
                  <a:lnTo>
                    <a:pt x="5155" y="2922"/>
                  </a:lnTo>
                  <a:lnTo>
                    <a:pt x="5535" y="3183"/>
                  </a:lnTo>
                  <a:lnTo>
                    <a:pt x="5891" y="3469"/>
                  </a:lnTo>
                  <a:lnTo>
                    <a:pt x="6224" y="3777"/>
                  </a:lnTo>
                  <a:lnTo>
                    <a:pt x="6532" y="4110"/>
                  </a:lnTo>
                  <a:lnTo>
                    <a:pt x="6794" y="4466"/>
                  </a:lnTo>
                  <a:lnTo>
                    <a:pt x="7007" y="4846"/>
                  </a:lnTo>
                  <a:lnTo>
                    <a:pt x="7174" y="5226"/>
                  </a:lnTo>
                  <a:lnTo>
                    <a:pt x="7340" y="5630"/>
                  </a:lnTo>
                  <a:lnTo>
                    <a:pt x="7459" y="6010"/>
                  </a:lnTo>
                  <a:lnTo>
                    <a:pt x="7554" y="6438"/>
                  </a:lnTo>
                  <a:lnTo>
                    <a:pt x="7625" y="6841"/>
                  </a:lnTo>
                  <a:lnTo>
                    <a:pt x="7696" y="7245"/>
                  </a:lnTo>
                  <a:lnTo>
                    <a:pt x="7744" y="7673"/>
                  </a:lnTo>
                  <a:lnTo>
                    <a:pt x="7744" y="8100"/>
                  </a:lnTo>
                  <a:lnTo>
                    <a:pt x="7768" y="8528"/>
                  </a:lnTo>
                  <a:lnTo>
                    <a:pt x="7744" y="9383"/>
                  </a:lnTo>
                  <a:lnTo>
                    <a:pt x="7696" y="10214"/>
                  </a:lnTo>
                  <a:lnTo>
                    <a:pt x="7649" y="11046"/>
                  </a:lnTo>
                  <a:lnTo>
                    <a:pt x="7649" y="11165"/>
                  </a:lnTo>
                  <a:lnTo>
                    <a:pt x="7672" y="11283"/>
                  </a:lnTo>
                  <a:lnTo>
                    <a:pt x="7720" y="11355"/>
                  </a:lnTo>
                  <a:lnTo>
                    <a:pt x="7768" y="11450"/>
                  </a:lnTo>
                  <a:lnTo>
                    <a:pt x="7863" y="11497"/>
                  </a:lnTo>
                  <a:lnTo>
                    <a:pt x="7934" y="11545"/>
                  </a:lnTo>
                  <a:lnTo>
                    <a:pt x="8029" y="11568"/>
                  </a:lnTo>
                  <a:lnTo>
                    <a:pt x="8243" y="11568"/>
                  </a:lnTo>
                  <a:lnTo>
                    <a:pt x="8338" y="11545"/>
                  </a:lnTo>
                  <a:lnTo>
                    <a:pt x="8433" y="11497"/>
                  </a:lnTo>
                  <a:lnTo>
                    <a:pt x="8504" y="11426"/>
                  </a:lnTo>
                  <a:lnTo>
                    <a:pt x="8599" y="11355"/>
                  </a:lnTo>
                  <a:lnTo>
                    <a:pt x="8646" y="11283"/>
                  </a:lnTo>
                  <a:lnTo>
                    <a:pt x="8694" y="11165"/>
                  </a:lnTo>
                  <a:lnTo>
                    <a:pt x="8718" y="11046"/>
                  </a:lnTo>
                  <a:lnTo>
                    <a:pt x="8789" y="10072"/>
                  </a:lnTo>
                  <a:lnTo>
                    <a:pt x="8813" y="9098"/>
                  </a:lnTo>
                  <a:lnTo>
                    <a:pt x="8836" y="8599"/>
                  </a:lnTo>
                  <a:lnTo>
                    <a:pt x="8813" y="8100"/>
                  </a:lnTo>
                  <a:lnTo>
                    <a:pt x="8789" y="7625"/>
                  </a:lnTo>
                  <a:lnTo>
                    <a:pt x="8741" y="7126"/>
                  </a:lnTo>
                  <a:lnTo>
                    <a:pt x="8694" y="6628"/>
                  </a:lnTo>
                  <a:lnTo>
                    <a:pt x="8599" y="6153"/>
                  </a:lnTo>
                  <a:lnTo>
                    <a:pt x="8480" y="5678"/>
                  </a:lnTo>
                  <a:lnTo>
                    <a:pt x="8338" y="5226"/>
                  </a:lnTo>
                  <a:lnTo>
                    <a:pt x="8148" y="4775"/>
                  </a:lnTo>
                  <a:lnTo>
                    <a:pt x="7958" y="4324"/>
                  </a:lnTo>
                  <a:lnTo>
                    <a:pt x="7696" y="3896"/>
                  </a:lnTo>
                  <a:lnTo>
                    <a:pt x="7411" y="3492"/>
                  </a:lnTo>
                  <a:lnTo>
                    <a:pt x="7102" y="3136"/>
                  </a:lnTo>
                  <a:lnTo>
                    <a:pt x="6770" y="2780"/>
                  </a:lnTo>
                  <a:lnTo>
                    <a:pt x="6414" y="2495"/>
                  </a:lnTo>
                  <a:lnTo>
                    <a:pt x="6010" y="2210"/>
                  </a:lnTo>
                  <a:lnTo>
                    <a:pt x="5606" y="1948"/>
                  </a:lnTo>
                  <a:lnTo>
                    <a:pt x="5178" y="1711"/>
                  </a:lnTo>
                  <a:lnTo>
                    <a:pt x="4751" y="1497"/>
                  </a:lnTo>
                  <a:lnTo>
                    <a:pt x="4300" y="1307"/>
                  </a:lnTo>
                  <a:lnTo>
                    <a:pt x="3373" y="951"/>
                  </a:lnTo>
                  <a:lnTo>
                    <a:pt x="2447" y="642"/>
                  </a:lnTo>
                  <a:lnTo>
                    <a:pt x="1520" y="333"/>
                  </a:lnTo>
                  <a:lnTo>
                    <a:pt x="642" y="24"/>
                  </a:lnTo>
                  <a:lnTo>
                    <a:pt x="523"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35" name="Google Shape;435;p7"/>
            <p:cNvSpPr/>
            <p:nvPr/>
          </p:nvSpPr>
          <p:spPr>
            <a:xfrm>
              <a:off x="2714975" y="3156775"/>
              <a:ext cx="60000" cy="124725"/>
            </a:xfrm>
            <a:custGeom>
              <a:avLst/>
              <a:gdLst/>
              <a:ahLst/>
              <a:cxnLst/>
              <a:rect l="l" t="t" r="r" b="b"/>
              <a:pathLst>
                <a:path w="2400" h="4989" extrusionOk="0">
                  <a:moveTo>
                    <a:pt x="1093" y="1"/>
                  </a:moveTo>
                  <a:lnTo>
                    <a:pt x="903" y="48"/>
                  </a:lnTo>
                  <a:lnTo>
                    <a:pt x="761" y="119"/>
                  </a:lnTo>
                  <a:lnTo>
                    <a:pt x="642" y="214"/>
                  </a:lnTo>
                  <a:lnTo>
                    <a:pt x="547" y="333"/>
                  </a:lnTo>
                  <a:lnTo>
                    <a:pt x="475" y="476"/>
                  </a:lnTo>
                  <a:lnTo>
                    <a:pt x="404" y="642"/>
                  </a:lnTo>
                  <a:lnTo>
                    <a:pt x="357" y="784"/>
                  </a:lnTo>
                  <a:lnTo>
                    <a:pt x="285" y="1093"/>
                  </a:lnTo>
                  <a:lnTo>
                    <a:pt x="190" y="1497"/>
                  </a:lnTo>
                  <a:lnTo>
                    <a:pt x="143" y="1901"/>
                  </a:lnTo>
                  <a:lnTo>
                    <a:pt x="95" y="2305"/>
                  </a:lnTo>
                  <a:lnTo>
                    <a:pt x="48" y="2708"/>
                  </a:lnTo>
                  <a:lnTo>
                    <a:pt x="24" y="3682"/>
                  </a:lnTo>
                  <a:lnTo>
                    <a:pt x="0" y="4276"/>
                  </a:lnTo>
                  <a:lnTo>
                    <a:pt x="24" y="4466"/>
                  </a:lnTo>
                  <a:lnTo>
                    <a:pt x="24" y="4561"/>
                  </a:lnTo>
                  <a:lnTo>
                    <a:pt x="333" y="4585"/>
                  </a:lnTo>
                  <a:lnTo>
                    <a:pt x="333" y="4585"/>
                  </a:lnTo>
                  <a:lnTo>
                    <a:pt x="309" y="4062"/>
                  </a:lnTo>
                  <a:lnTo>
                    <a:pt x="357" y="4300"/>
                  </a:lnTo>
                  <a:lnTo>
                    <a:pt x="428" y="4537"/>
                  </a:lnTo>
                  <a:lnTo>
                    <a:pt x="523" y="4775"/>
                  </a:lnTo>
                  <a:lnTo>
                    <a:pt x="618" y="4989"/>
                  </a:lnTo>
                  <a:lnTo>
                    <a:pt x="974" y="4965"/>
                  </a:lnTo>
                  <a:lnTo>
                    <a:pt x="1307" y="4917"/>
                  </a:lnTo>
                  <a:lnTo>
                    <a:pt x="1639" y="4846"/>
                  </a:lnTo>
                  <a:lnTo>
                    <a:pt x="1972" y="4775"/>
                  </a:lnTo>
                  <a:lnTo>
                    <a:pt x="2114" y="4727"/>
                  </a:lnTo>
                  <a:lnTo>
                    <a:pt x="2186" y="4680"/>
                  </a:lnTo>
                  <a:lnTo>
                    <a:pt x="2233" y="4632"/>
                  </a:lnTo>
                  <a:lnTo>
                    <a:pt x="2304" y="4514"/>
                  </a:lnTo>
                  <a:lnTo>
                    <a:pt x="2304" y="4395"/>
                  </a:lnTo>
                  <a:lnTo>
                    <a:pt x="2376" y="3777"/>
                  </a:lnTo>
                  <a:lnTo>
                    <a:pt x="2399" y="3160"/>
                  </a:lnTo>
                  <a:lnTo>
                    <a:pt x="2376" y="2542"/>
                  </a:lnTo>
                  <a:lnTo>
                    <a:pt x="2328" y="1925"/>
                  </a:lnTo>
                  <a:lnTo>
                    <a:pt x="2281" y="1640"/>
                  </a:lnTo>
                  <a:lnTo>
                    <a:pt x="2209" y="1307"/>
                  </a:lnTo>
                  <a:lnTo>
                    <a:pt x="2114" y="951"/>
                  </a:lnTo>
                  <a:lnTo>
                    <a:pt x="1948" y="618"/>
                  </a:lnTo>
                  <a:lnTo>
                    <a:pt x="1877" y="452"/>
                  </a:lnTo>
                  <a:lnTo>
                    <a:pt x="1782" y="309"/>
                  </a:lnTo>
                  <a:lnTo>
                    <a:pt x="1663" y="191"/>
                  </a:lnTo>
                  <a:lnTo>
                    <a:pt x="1544" y="96"/>
                  </a:lnTo>
                  <a:lnTo>
                    <a:pt x="1402" y="48"/>
                  </a:lnTo>
                  <a:lnTo>
                    <a:pt x="125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36" name="Google Shape;436;p7"/>
            <p:cNvSpPr/>
            <p:nvPr/>
          </p:nvSpPr>
          <p:spPr>
            <a:xfrm>
              <a:off x="2710225" y="3128875"/>
              <a:ext cx="68300" cy="68300"/>
            </a:xfrm>
            <a:custGeom>
              <a:avLst/>
              <a:gdLst/>
              <a:ahLst/>
              <a:cxnLst/>
              <a:rect l="l" t="t" r="r" b="b"/>
              <a:pathLst>
                <a:path w="2732" h="2732" extrusionOk="0">
                  <a:moveTo>
                    <a:pt x="1354" y="0"/>
                  </a:moveTo>
                  <a:lnTo>
                    <a:pt x="1093" y="24"/>
                  </a:lnTo>
                  <a:lnTo>
                    <a:pt x="832" y="95"/>
                  </a:lnTo>
                  <a:lnTo>
                    <a:pt x="594" y="238"/>
                  </a:lnTo>
                  <a:lnTo>
                    <a:pt x="404" y="404"/>
                  </a:lnTo>
                  <a:lnTo>
                    <a:pt x="238" y="594"/>
                  </a:lnTo>
                  <a:lnTo>
                    <a:pt x="95" y="832"/>
                  </a:lnTo>
                  <a:lnTo>
                    <a:pt x="24" y="1093"/>
                  </a:lnTo>
                  <a:lnTo>
                    <a:pt x="0" y="1354"/>
                  </a:lnTo>
                  <a:lnTo>
                    <a:pt x="24" y="1639"/>
                  </a:lnTo>
                  <a:lnTo>
                    <a:pt x="95" y="1900"/>
                  </a:lnTo>
                  <a:lnTo>
                    <a:pt x="238" y="2114"/>
                  </a:lnTo>
                  <a:lnTo>
                    <a:pt x="404" y="2328"/>
                  </a:lnTo>
                  <a:lnTo>
                    <a:pt x="594" y="2494"/>
                  </a:lnTo>
                  <a:lnTo>
                    <a:pt x="832" y="2613"/>
                  </a:lnTo>
                  <a:lnTo>
                    <a:pt x="1093" y="2708"/>
                  </a:lnTo>
                  <a:lnTo>
                    <a:pt x="1354" y="2732"/>
                  </a:lnTo>
                  <a:lnTo>
                    <a:pt x="1639" y="2708"/>
                  </a:lnTo>
                  <a:lnTo>
                    <a:pt x="1901" y="2613"/>
                  </a:lnTo>
                  <a:lnTo>
                    <a:pt x="2114" y="2494"/>
                  </a:lnTo>
                  <a:lnTo>
                    <a:pt x="2328" y="2328"/>
                  </a:lnTo>
                  <a:lnTo>
                    <a:pt x="2494" y="2114"/>
                  </a:lnTo>
                  <a:lnTo>
                    <a:pt x="2613" y="1900"/>
                  </a:lnTo>
                  <a:lnTo>
                    <a:pt x="2684" y="1639"/>
                  </a:lnTo>
                  <a:lnTo>
                    <a:pt x="2732" y="1354"/>
                  </a:lnTo>
                  <a:lnTo>
                    <a:pt x="2684" y="1093"/>
                  </a:lnTo>
                  <a:lnTo>
                    <a:pt x="2613" y="832"/>
                  </a:lnTo>
                  <a:lnTo>
                    <a:pt x="2494" y="594"/>
                  </a:lnTo>
                  <a:lnTo>
                    <a:pt x="2328" y="404"/>
                  </a:lnTo>
                  <a:lnTo>
                    <a:pt x="2114" y="238"/>
                  </a:lnTo>
                  <a:lnTo>
                    <a:pt x="1901" y="95"/>
                  </a:lnTo>
                  <a:lnTo>
                    <a:pt x="1639" y="24"/>
                  </a:lnTo>
                  <a:lnTo>
                    <a:pt x="1354"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437" name="Google Shape;437;p7"/>
          <p:cNvGrpSpPr/>
          <p:nvPr/>
        </p:nvGrpSpPr>
        <p:grpSpPr>
          <a:xfrm rot="-949166">
            <a:off x="1162353" y="636360"/>
            <a:ext cx="1178184" cy="2173781"/>
            <a:chOff x="1400150" y="238125"/>
            <a:chExt cx="388525" cy="716900"/>
          </a:xfrm>
        </p:grpSpPr>
        <p:sp>
          <p:nvSpPr>
            <p:cNvPr id="438" name="Google Shape;438;p7"/>
            <p:cNvSpPr/>
            <p:nvPr/>
          </p:nvSpPr>
          <p:spPr>
            <a:xfrm>
              <a:off x="1400150" y="238125"/>
              <a:ext cx="388525" cy="716900"/>
            </a:xfrm>
            <a:custGeom>
              <a:avLst/>
              <a:gdLst/>
              <a:ahLst/>
              <a:cxnLst/>
              <a:rect l="l" t="t" r="r" b="b"/>
              <a:pathLst>
                <a:path w="15541" h="28676" extrusionOk="0">
                  <a:moveTo>
                    <a:pt x="8591" y="0"/>
                  </a:moveTo>
                  <a:lnTo>
                    <a:pt x="8362" y="19"/>
                  </a:lnTo>
                  <a:lnTo>
                    <a:pt x="8133" y="38"/>
                  </a:lnTo>
                  <a:lnTo>
                    <a:pt x="7923" y="76"/>
                  </a:lnTo>
                  <a:lnTo>
                    <a:pt x="7694" y="115"/>
                  </a:lnTo>
                  <a:lnTo>
                    <a:pt x="7484" y="172"/>
                  </a:lnTo>
                  <a:lnTo>
                    <a:pt x="7255" y="248"/>
                  </a:lnTo>
                  <a:lnTo>
                    <a:pt x="7045" y="325"/>
                  </a:lnTo>
                  <a:lnTo>
                    <a:pt x="6778" y="458"/>
                  </a:lnTo>
                  <a:lnTo>
                    <a:pt x="6529" y="592"/>
                  </a:lnTo>
                  <a:lnTo>
                    <a:pt x="6300" y="745"/>
                  </a:lnTo>
                  <a:lnTo>
                    <a:pt x="6071" y="897"/>
                  </a:lnTo>
                  <a:lnTo>
                    <a:pt x="5861" y="1069"/>
                  </a:lnTo>
                  <a:lnTo>
                    <a:pt x="5670" y="1241"/>
                  </a:lnTo>
                  <a:lnTo>
                    <a:pt x="5479" y="1432"/>
                  </a:lnTo>
                  <a:lnTo>
                    <a:pt x="5307" y="1604"/>
                  </a:lnTo>
                  <a:lnTo>
                    <a:pt x="5002" y="1986"/>
                  </a:lnTo>
                  <a:lnTo>
                    <a:pt x="4735" y="2348"/>
                  </a:lnTo>
                  <a:lnTo>
                    <a:pt x="4506" y="2711"/>
                  </a:lnTo>
                  <a:lnTo>
                    <a:pt x="4296" y="3016"/>
                  </a:lnTo>
                  <a:lnTo>
                    <a:pt x="2768" y="5537"/>
                  </a:lnTo>
                  <a:lnTo>
                    <a:pt x="2024" y="6758"/>
                  </a:lnTo>
                  <a:lnTo>
                    <a:pt x="1814" y="7102"/>
                  </a:lnTo>
                  <a:lnTo>
                    <a:pt x="1585" y="7541"/>
                  </a:lnTo>
                  <a:lnTo>
                    <a:pt x="1470" y="7808"/>
                  </a:lnTo>
                  <a:lnTo>
                    <a:pt x="1375" y="8076"/>
                  </a:lnTo>
                  <a:lnTo>
                    <a:pt x="1279" y="8362"/>
                  </a:lnTo>
                  <a:lnTo>
                    <a:pt x="1203" y="8668"/>
                  </a:lnTo>
                  <a:lnTo>
                    <a:pt x="1165" y="8973"/>
                  </a:lnTo>
                  <a:lnTo>
                    <a:pt x="1146" y="9298"/>
                  </a:lnTo>
                  <a:lnTo>
                    <a:pt x="1184" y="9622"/>
                  </a:lnTo>
                  <a:lnTo>
                    <a:pt x="1241" y="9966"/>
                  </a:lnTo>
                  <a:lnTo>
                    <a:pt x="1298" y="10119"/>
                  </a:lnTo>
                  <a:lnTo>
                    <a:pt x="1356" y="10290"/>
                  </a:lnTo>
                  <a:lnTo>
                    <a:pt x="1432" y="10462"/>
                  </a:lnTo>
                  <a:lnTo>
                    <a:pt x="1527" y="10615"/>
                  </a:lnTo>
                  <a:lnTo>
                    <a:pt x="1623" y="10787"/>
                  </a:lnTo>
                  <a:lnTo>
                    <a:pt x="1756" y="10959"/>
                  </a:lnTo>
                  <a:lnTo>
                    <a:pt x="1890" y="11111"/>
                  </a:lnTo>
                  <a:lnTo>
                    <a:pt x="2043" y="11283"/>
                  </a:lnTo>
                  <a:lnTo>
                    <a:pt x="2310" y="11512"/>
                  </a:lnTo>
                  <a:lnTo>
                    <a:pt x="2616" y="11722"/>
                  </a:lnTo>
                  <a:lnTo>
                    <a:pt x="2921" y="11894"/>
                  </a:lnTo>
                  <a:lnTo>
                    <a:pt x="3227" y="12047"/>
                  </a:lnTo>
                  <a:lnTo>
                    <a:pt x="3570" y="12161"/>
                  </a:lnTo>
                  <a:lnTo>
                    <a:pt x="3895" y="12257"/>
                  </a:lnTo>
                  <a:lnTo>
                    <a:pt x="4238" y="12314"/>
                  </a:lnTo>
                  <a:lnTo>
                    <a:pt x="4563" y="12371"/>
                  </a:lnTo>
                  <a:lnTo>
                    <a:pt x="4047" y="16362"/>
                  </a:lnTo>
                  <a:lnTo>
                    <a:pt x="3551" y="20371"/>
                  </a:lnTo>
                  <a:lnTo>
                    <a:pt x="3112" y="20333"/>
                  </a:lnTo>
                  <a:lnTo>
                    <a:pt x="2845" y="20333"/>
                  </a:lnTo>
                  <a:lnTo>
                    <a:pt x="2577" y="20371"/>
                  </a:lnTo>
                  <a:lnTo>
                    <a:pt x="2329" y="20409"/>
                  </a:lnTo>
                  <a:lnTo>
                    <a:pt x="2062" y="20485"/>
                  </a:lnTo>
                  <a:lnTo>
                    <a:pt x="1833" y="20600"/>
                  </a:lnTo>
                  <a:lnTo>
                    <a:pt x="1604" y="20714"/>
                  </a:lnTo>
                  <a:lnTo>
                    <a:pt x="1375" y="20867"/>
                  </a:lnTo>
                  <a:lnTo>
                    <a:pt x="1184" y="21039"/>
                  </a:lnTo>
                  <a:lnTo>
                    <a:pt x="993" y="21211"/>
                  </a:lnTo>
                  <a:lnTo>
                    <a:pt x="821" y="21421"/>
                  </a:lnTo>
                  <a:lnTo>
                    <a:pt x="668" y="21650"/>
                  </a:lnTo>
                  <a:lnTo>
                    <a:pt x="535" y="21879"/>
                  </a:lnTo>
                  <a:lnTo>
                    <a:pt x="420" y="22146"/>
                  </a:lnTo>
                  <a:lnTo>
                    <a:pt x="344" y="22414"/>
                  </a:lnTo>
                  <a:lnTo>
                    <a:pt x="267" y="22681"/>
                  </a:lnTo>
                  <a:lnTo>
                    <a:pt x="229" y="22986"/>
                  </a:lnTo>
                  <a:lnTo>
                    <a:pt x="0" y="25316"/>
                  </a:lnTo>
                  <a:lnTo>
                    <a:pt x="0" y="25678"/>
                  </a:lnTo>
                  <a:lnTo>
                    <a:pt x="19" y="26022"/>
                  </a:lnTo>
                  <a:lnTo>
                    <a:pt x="95" y="26346"/>
                  </a:lnTo>
                  <a:lnTo>
                    <a:pt x="210" y="26652"/>
                  </a:lnTo>
                  <a:lnTo>
                    <a:pt x="344" y="26957"/>
                  </a:lnTo>
                  <a:lnTo>
                    <a:pt x="535" y="27225"/>
                  </a:lnTo>
                  <a:lnTo>
                    <a:pt x="764" y="27454"/>
                  </a:lnTo>
                  <a:lnTo>
                    <a:pt x="1012" y="27683"/>
                  </a:lnTo>
                  <a:lnTo>
                    <a:pt x="1203" y="27855"/>
                  </a:lnTo>
                  <a:lnTo>
                    <a:pt x="1413" y="28027"/>
                  </a:lnTo>
                  <a:lnTo>
                    <a:pt x="1623" y="28160"/>
                  </a:lnTo>
                  <a:lnTo>
                    <a:pt x="1871" y="28275"/>
                  </a:lnTo>
                  <a:lnTo>
                    <a:pt x="2119" y="28370"/>
                  </a:lnTo>
                  <a:lnTo>
                    <a:pt x="2367" y="28447"/>
                  </a:lnTo>
                  <a:lnTo>
                    <a:pt x="2635" y="28504"/>
                  </a:lnTo>
                  <a:lnTo>
                    <a:pt x="2902" y="28523"/>
                  </a:lnTo>
                  <a:lnTo>
                    <a:pt x="4467" y="28580"/>
                  </a:lnTo>
                  <a:lnTo>
                    <a:pt x="5976" y="28637"/>
                  </a:lnTo>
                  <a:lnTo>
                    <a:pt x="7408" y="28657"/>
                  </a:lnTo>
                  <a:lnTo>
                    <a:pt x="8801" y="28676"/>
                  </a:lnTo>
                  <a:lnTo>
                    <a:pt x="10023" y="28657"/>
                  </a:lnTo>
                  <a:lnTo>
                    <a:pt x="11207" y="28637"/>
                  </a:lnTo>
                  <a:lnTo>
                    <a:pt x="11550" y="28618"/>
                  </a:lnTo>
                  <a:lnTo>
                    <a:pt x="11951" y="28599"/>
                  </a:lnTo>
                  <a:lnTo>
                    <a:pt x="12410" y="28523"/>
                  </a:lnTo>
                  <a:lnTo>
                    <a:pt x="12658" y="28466"/>
                  </a:lnTo>
                  <a:lnTo>
                    <a:pt x="12906" y="28389"/>
                  </a:lnTo>
                  <a:lnTo>
                    <a:pt x="13154" y="28313"/>
                  </a:lnTo>
                  <a:lnTo>
                    <a:pt x="13402" y="28198"/>
                  </a:lnTo>
                  <a:lnTo>
                    <a:pt x="13631" y="28065"/>
                  </a:lnTo>
                  <a:lnTo>
                    <a:pt x="13880" y="27893"/>
                  </a:lnTo>
                  <a:lnTo>
                    <a:pt x="14109" y="27721"/>
                  </a:lnTo>
                  <a:lnTo>
                    <a:pt x="14319" y="27492"/>
                  </a:lnTo>
                  <a:lnTo>
                    <a:pt x="14529" y="27244"/>
                  </a:lnTo>
                  <a:lnTo>
                    <a:pt x="14720" y="26957"/>
                  </a:lnTo>
                  <a:lnTo>
                    <a:pt x="14872" y="26709"/>
                  </a:lnTo>
                  <a:lnTo>
                    <a:pt x="14987" y="26461"/>
                  </a:lnTo>
                  <a:lnTo>
                    <a:pt x="15101" y="26194"/>
                  </a:lnTo>
                  <a:lnTo>
                    <a:pt x="15197" y="25926"/>
                  </a:lnTo>
                  <a:lnTo>
                    <a:pt x="15292" y="25659"/>
                  </a:lnTo>
                  <a:lnTo>
                    <a:pt x="15350" y="25392"/>
                  </a:lnTo>
                  <a:lnTo>
                    <a:pt x="15464" y="24838"/>
                  </a:lnTo>
                  <a:lnTo>
                    <a:pt x="15521" y="24304"/>
                  </a:lnTo>
                  <a:lnTo>
                    <a:pt x="15541" y="23788"/>
                  </a:lnTo>
                  <a:lnTo>
                    <a:pt x="15541" y="23292"/>
                  </a:lnTo>
                  <a:lnTo>
                    <a:pt x="15521" y="22834"/>
                  </a:lnTo>
                  <a:lnTo>
                    <a:pt x="15483" y="22547"/>
                  </a:lnTo>
                  <a:lnTo>
                    <a:pt x="15445" y="22299"/>
                  </a:lnTo>
                  <a:lnTo>
                    <a:pt x="15369" y="22032"/>
                  </a:lnTo>
                  <a:lnTo>
                    <a:pt x="15273" y="21803"/>
                  </a:lnTo>
                  <a:lnTo>
                    <a:pt x="15159" y="21574"/>
                  </a:lnTo>
                  <a:lnTo>
                    <a:pt x="15025" y="21364"/>
                  </a:lnTo>
                  <a:lnTo>
                    <a:pt x="14872" y="21154"/>
                  </a:lnTo>
                  <a:lnTo>
                    <a:pt x="14701" y="20963"/>
                  </a:lnTo>
                  <a:lnTo>
                    <a:pt x="14510" y="20810"/>
                  </a:lnTo>
                  <a:lnTo>
                    <a:pt x="14319" y="20657"/>
                  </a:lnTo>
                  <a:lnTo>
                    <a:pt x="14109" y="20524"/>
                  </a:lnTo>
                  <a:lnTo>
                    <a:pt x="13880" y="20409"/>
                  </a:lnTo>
                  <a:lnTo>
                    <a:pt x="13631" y="20314"/>
                  </a:lnTo>
                  <a:lnTo>
                    <a:pt x="13383" y="20237"/>
                  </a:lnTo>
                  <a:lnTo>
                    <a:pt x="13116" y="20180"/>
                  </a:lnTo>
                  <a:lnTo>
                    <a:pt x="12849" y="20142"/>
                  </a:lnTo>
                  <a:lnTo>
                    <a:pt x="12810" y="20142"/>
                  </a:lnTo>
                  <a:lnTo>
                    <a:pt x="12772" y="19664"/>
                  </a:lnTo>
                  <a:lnTo>
                    <a:pt x="12734" y="19206"/>
                  </a:lnTo>
                  <a:lnTo>
                    <a:pt x="12677" y="17335"/>
                  </a:lnTo>
                  <a:lnTo>
                    <a:pt x="12639" y="15445"/>
                  </a:lnTo>
                  <a:lnTo>
                    <a:pt x="12639" y="13555"/>
                  </a:lnTo>
                  <a:lnTo>
                    <a:pt x="12639" y="11665"/>
                  </a:lnTo>
                  <a:lnTo>
                    <a:pt x="12677" y="9889"/>
                  </a:lnTo>
                  <a:lnTo>
                    <a:pt x="12753" y="8133"/>
                  </a:lnTo>
                  <a:lnTo>
                    <a:pt x="12772" y="7618"/>
                  </a:lnTo>
                  <a:lnTo>
                    <a:pt x="12810" y="7083"/>
                  </a:lnTo>
                  <a:lnTo>
                    <a:pt x="12868" y="6338"/>
                  </a:lnTo>
                  <a:lnTo>
                    <a:pt x="12906" y="5556"/>
                  </a:lnTo>
                  <a:lnTo>
                    <a:pt x="12906" y="5155"/>
                  </a:lnTo>
                  <a:lnTo>
                    <a:pt x="12887" y="4754"/>
                  </a:lnTo>
                  <a:lnTo>
                    <a:pt x="12868" y="4353"/>
                  </a:lnTo>
                  <a:lnTo>
                    <a:pt x="12810" y="3952"/>
                  </a:lnTo>
                  <a:lnTo>
                    <a:pt x="12753" y="3666"/>
                  </a:lnTo>
                  <a:lnTo>
                    <a:pt x="12696" y="3398"/>
                  </a:lnTo>
                  <a:lnTo>
                    <a:pt x="12620" y="3150"/>
                  </a:lnTo>
                  <a:lnTo>
                    <a:pt x="12524" y="2883"/>
                  </a:lnTo>
                  <a:lnTo>
                    <a:pt x="12429" y="2635"/>
                  </a:lnTo>
                  <a:lnTo>
                    <a:pt x="12295" y="2386"/>
                  </a:lnTo>
                  <a:lnTo>
                    <a:pt x="12161" y="2157"/>
                  </a:lnTo>
                  <a:lnTo>
                    <a:pt x="12028" y="1928"/>
                  </a:lnTo>
                  <a:lnTo>
                    <a:pt x="11875" y="1718"/>
                  </a:lnTo>
                  <a:lnTo>
                    <a:pt x="11703" y="1508"/>
                  </a:lnTo>
                  <a:lnTo>
                    <a:pt x="11531" y="1317"/>
                  </a:lnTo>
                  <a:lnTo>
                    <a:pt x="11340" y="1126"/>
                  </a:lnTo>
                  <a:lnTo>
                    <a:pt x="11150" y="955"/>
                  </a:lnTo>
                  <a:lnTo>
                    <a:pt x="10940" y="802"/>
                  </a:lnTo>
                  <a:lnTo>
                    <a:pt x="10730" y="649"/>
                  </a:lnTo>
                  <a:lnTo>
                    <a:pt x="10500" y="515"/>
                  </a:lnTo>
                  <a:lnTo>
                    <a:pt x="10290" y="401"/>
                  </a:lnTo>
                  <a:lnTo>
                    <a:pt x="10099" y="305"/>
                  </a:lnTo>
                  <a:lnTo>
                    <a:pt x="9889" y="229"/>
                  </a:lnTo>
                  <a:lnTo>
                    <a:pt x="9660" y="153"/>
                  </a:lnTo>
                  <a:lnTo>
                    <a:pt x="9450" y="115"/>
                  </a:lnTo>
                  <a:lnTo>
                    <a:pt x="9240" y="57"/>
                  </a:lnTo>
                  <a:lnTo>
                    <a:pt x="9030" y="38"/>
                  </a:lnTo>
                  <a:lnTo>
                    <a:pt x="8801" y="19"/>
                  </a:lnTo>
                  <a:lnTo>
                    <a:pt x="8591" y="0"/>
                  </a:lnTo>
                  <a:close/>
                </a:path>
              </a:pathLst>
            </a:custGeom>
            <a:solidFill>
              <a:schemeClr val="lt1"/>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39" name="Google Shape;439;p7"/>
            <p:cNvSpPr/>
            <p:nvPr/>
          </p:nvSpPr>
          <p:spPr>
            <a:xfrm>
              <a:off x="1439275" y="277725"/>
              <a:ext cx="310275" cy="637700"/>
            </a:xfrm>
            <a:custGeom>
              <a:avLst/>
              <a:gdLst/>
              <a:ahLst/>
              <a:cxnLst/>
              <a:rect l="l" t="t" r="r" b="b"/>
              <a:pathLst>
                <a:path w="12411" h="25508" extrusionOk="0">
                  <a:moveTo>
                    <a:pt x="6931" y="1"/>
                  </a:moveTo>
                  <a:lnTo>
                    <a:pt x="6644" y="20"/>
                  </a:lnTo>
                  <a:lnTo>
                    <a:pt x="6377" y="96"/>
                  </a:lnTo>
                  <a:lnTo>
                    <a:pt x="6091" y="192"/>
                  </a:lnTo>
                  <a:lnTo>
                    <a:pt x="5919" y="268"/>
                  </a:lnTo>
                  <a:lnTo>
                    <a:pt x="5747" y="363"/>
                  </a:lnTo>
                  <a:lnTo>
                    <a:pt x="5594" y="459"/>
                  </a:lnTo>
                  <a:lnTo>
                    <a:pt x="5461" y="573"/>
                  </a:lnTo>
                  <a:lnTo>
                    <a:pt x="5174" y="802"/>
                  </a:lnTo>
                  <a:lnTo>
                    <a:pt x="4926" y="1070"/>
                  </a:lnTo>
                  <a:lnTo>
                    <a:pt x="4697" y="1356"/>
                  </a:lnTo>
                  <a:lnTo>
                    <a:pt x="4468" y="1642"/>
                  </a:lnTo>
                  <a:lnTo>
                    <a:pt x="4067" y="2273"/>
                  </a:lnTo>
                  <a:lnTo>
                    <a:pt x="3303" y="3513"/>
                  </a:lnTo>
                  <a:lnTo>
                    <a:pt x="3284" y="3571"/>
                  </a:lnTo>
                  <a:lnTo>
                    <a:pt x="1795" y="5995"/>
                  </a:lnTo>
                  <a:lnTo>
                    <a:pt x="1719" y="6110"/>
                  </a:lnTo>
                  <a:lnTo>
                    <a:pt x="1547" y="6434"/>
                  </a:lnTo>
                  <a:lnTo>
                    <a:pt x="1375" y="6759"/>
                  </a:lnTo>
                  <a:lnTo>
                    <a:pt x="1280" y="6988"/>
                  </a:lnTo>
                  <a:lnTo>
                    <a:pt x="1203" y="7236"/>
                  </a:lnTo>
                  <a:lnTo>
                    <a:pt x="1165" y="7465"/>
                  </a:lnTo>
                  <a:lnTo>
                    <a:pt x="1165" y="7695"/>
                  </a:lnTo>
                  <a:lnTo>
                    <a:pt x="1203" y="7924"/>
                  </a:lnTo>
                  <a:lnTo>
                    <a:pt x="1222" y="8038"/>
                  </a:lnTo>
                  <a:lnTo>
                    <a:pt x="1280" y="8153"/>
                  </a:lnTo>
                  <a:lnTo>
                    <a:pt x="1337" y="8248"/>
                  </a:lnTo>
                  <a:lnTo>
                    <a:pt x="1394" y="8363"/>
                  </a:lnTo>
                  <a:lnTo>
                    <a:pt x="1490" y="8477"/>
                  </a:lnTo>
                  <a:lnTo>
                    <a:pt x="1585" y="8573"/>
                  </a:lnTo>
                  <a:lnTo>
                    <a:pt x="1719" y="8687"/>
                  </a:lnTo>
                  <a:lnTo>
                    <a:pt x="1852" y="8802"/>
                  </a:lnTo>
                  <a:lnTo>
                    <a:pt x="2005" y="8878"/>
                  </a:lnTo>
                  <a:lnTo>
                    <a:pt x="2158" y="8974"/>
                  </a:lnTo>
                  <a:lnTo>
                    <a:pt x="2330" y="9031"/>
                  </a:lnTo>
                  <a:lnTo>
                    <a:pt x="2502" y="9088"/>
                  </a:lnTo>
                  <a:lnTo>
                    <a:pt x="2883" y="9184"/>
                  </a:lnTo>
                  <a:lnTo>
                    <a:pt x="3265" y="9241"/>
                  </a:lnTo>
                  <a:lnTo>
                    <a:pt x="3647" y="9279"/>
                  </a:lnTo>
                  <a:lnTo>
                    <a:pt x="4793" y="9279"/>
                  </a:lnTo>
                  <a:lnTo>
                    <a:pt x="4525" y="11322"/>
                  </a:lnTo>
                  <a:lnTo>
                    <a:pt x="4430" y="11914"/>
                  </a:lnTo>
                  <a:lnTo>
                    <a:pt x="4182" y="13861"/>
                  </a:lnTo>
                  <a:lnTo>
                    <a:pt x="3972" y="15427"/>
                  </a:lnTo>
                  <a:lnTo>
                    <a:pt x="3742" y="17240"/>
                  </a:lnTo>
                  <a:lnTo>
                    <a:pt x="3647" y="18157"/>
                  </a:lnTo>
                  <a:lnTo>
                    <a:pt x="3456" y="19799"/>
                  </a:lnTo>
                  <a:lnTo>
                    <a:pt x="3399" y="20276"/>
                  </a:lnTo>
                  <a:lnTo>
                    <a:pt x="2998" y="20314"/>
                  </a:lnTo>
                  <a:lnTo>
                    <a:pt x="2597" y="20371"/>
                  </a:lnTo>
                  <a:lnTo>
                    <a:pt x="2024" y="20352"/>
                  </a:lnTo>
                  <a:lnTo>
                    <a:pt x="1451" y="20333"/>
                  </a:lnTo>
                  <a:lnTo>
                    <a:pt x="1318" y="20314"/>
                  </a:lnTo>
                  <a:lnTo>
                    <a:pt x="1203" y="20333"/>
                  </a:lnTo>
                  <a:lnTo>
                    <a:pt x="1089" y="20371"/>
                  </a:lnTo>
                  <a:lnTo>
                    <a:pt x="974" y="20410"/>
                  </a:lnTo>
                  <a:lnTo>
                    <a:pt x="860" y="20467"/>
                  </a:lnTo>
                  <a:lnTo>
                    <a:pt x="764" y="20524"/>
                  </a:lnTo>
                  <a:lnTo>
                    <a:pt x="688" y="20601"/>
                  </a:lnTo>
                  <a:lnTo>
                    <a:pt x="592" y="20677"/>
                  </a:lnTo>
                  <a:lnTo>
                    <a:pt x="459" y="20868"/>
                  </a:lnTo>
                  <a:lnTo>
                    <a:pt x="344" y="21078"/>
                  </a:lnTo>
                  <a:lnTo>
                    <a:pt x="268" y="21307"/>
                  </a:lnTo>
                  <a:lnTo>
                    <a:pt x="230" y="21536"/>
                  </a:lnTo>
                  <a:lnTo>
                    <a:pt x="134" y="22567"/>
                  </a:lnTo>
                  <a:lnTo>
                    <a:pt x="134" y="22586"/>
                  </a:lnTo>
                  <a:lnTo>
                    <a:pt x="1" y="23884"/>
                  </a:lnTo>
                  <a:lnTo>
                    <a:pt x="1" y="24056"/>
                  </a:lnTo>
                  <a:lnTo>
                    <a:pt x="20" y="24228"/>
                  </a:lnTo>
                  <a:lnTo>
                    <a:pt x="58" y="24381"/>
                  </a:lnTo>
                  <a:lnTo>
                    <a:pt x="115" y="24514"/>
                  </a:lnTo>
                  <a:lnTo>
                    <a:pt x="191" y="24629"/>
                  </a:lnTo>
                  <a:lnTo>
                    <a:pt x="287" y="24743"/>
                  </a:lnTo>
                  <a:lnTo>
                    <a:pt x="382" y="24820"/>
                  </a:lnTo>
                  <a:lnTo>
                    <a:pt x="497" y="24896"/>
                  </a:lnTo>
                  <a:lnTo>
                    <a:pt x="650" y="25068"/>
                  </a:lnTo>
                  <a:lnTo>
                    <a:pt x="745" y="25144"/>
                  </a:lnTo>
                  <a:lnTo>
                    <a:pt x="841" y="25202"/>
                  </a:lnTo>
                  <a:lnTo>
                    <a:pt x="955" y="25278"/>
                  </a:lnTo>
                  <a:lnTo>
                    <a:pt x="1089" y="25316"/>
                  </a:lnTo>
                  <a:lnTo>
                    <a:pt x="1241" y="25354"/>
                  </a:lnTo>
                  <a:lnTo>
                    <a:pt x="1413" y="25373"/>
                  </a:lnTo>
                  <a:lnTo>
                    <a:pt x="2540" y="25412"/>
                  </a:lnTo>
                  <a:lnTo>
                    <a:pt x="3685" y="25450"/>
                  </a:lnTo>
                  <a:lnTo>
                    <a:pt x="5155" y="25488"/>
                  </a:lnTo>
                  <a:lnTo>
                    <a:pt x="6644" y="25507"/>
                  </a:lnTo>
                  <a:lnTo>
                    <a:pt x="8114" y="25507"/>
                  </a:lnTo>
                  <a:lnTo>
                    <a:pt x="9604" y="25488"/>
                  </a:lnTo>
                  <a:lnTo>
                    <a:pt x="9928" y="25469"/>
                  </a:lnTo>
                  <a:lnTo>
                    <a:pt x="10253" y="25450"/>
                  </a:lnTo>
                  <a:lnTo>
                    <a:pt x="10558" y="25393"/>
                  </a:lnTo>
                  <a:lnTo>
                    <a:pt x="10845" y="25316"/>
                  </a:lnTo>
                  <a:lnTo>
                    <a:pt x="10997" y="25278"/>
                  </a:lnTo>
                  <a:lnTo>
                    <a:pt x="11131" y="25202"/>
                  </a:lnTo>
                  <a:lnTo>
                    <a:pt x="11265" y="25144"/>
                  </a:lnTo>
                  <a:lnTo>
                    <a:pt x="11379" y="25049"/>
                  </a:lnTo>
                  <a:lnTo>
                    <a:pt x="11513" y="24953"/>
                  </a:lnTo>
                  <a:lnTo>
                    <a:pt x="11627" y="24839"/>
                  </a:lnTo>
                  <a:lnTo>
                    <a:pt x="11723" y="24705"/>
                  </a:lnTo>
                  <a:lnTo>
                    <a:pt x="11818" y="24552"/>
                  </a:lnTo>
                  <a:lnTo>
                    <a:pt x="11971" y="24285"/>
                  </a:lnTo>
                  <a:lnTo>
                    <a:pt x="12105" y="23980"/>
                  </a:lnTo>
                  <a:lnTo>
                    <a:pt x="12200" y="23655"/>
                  </a:lnTo>
                  <a:lnTo>
                    <a:pt x="12276" y="23331"/>
                  </a:lnTo>
                  <a:lnTo>
                    <a:pt x="12353" y="23006"/>
                  </a:lnTo>
                  <a:lnTo>
                    <a:pt x="12391" y="22662"/>
                  </a:lnTo>
                  <a:lnTo>
                    <a:pt x="12410" y="22319"/>
                  </a:lnTo>
                  <a:lnTo>
                    <a:pt x="12410" y="21975"/>
                  </a:lnTo>
                  <a:lnTo>
                    <a:pt x="12410" y="21651"/>
                  </a:lnTo>
                  <a:lnTo>
                    <a:pt x="12391" y="21345"/>
                  </a:lnTo>
                  <a:lnTo>
                    <a:pt x="12353" y="21097"/>
                  </a:lnTo>
                  <a:lnTo>
                    <a:pt x="12276" y="20868"/>
                  </a:lnTo>
                  <a:lnTo>
                    <a:pt x="12162" y="20677"/>
                  </a:lnTo>
                  <a:lnTo>
                    <a:pt x="12028" y="20486"/>
                  </a:lnTo>
                  <a:lnTo>
                    <a:pt x="11856" y="20352"/>
                  </a:lnTo>
                  <a:lnTo>
                    <a:pt x="11646" y="20238"/>
                  </a:lnTo>
                  <a:lnTo>
                    <a:pt x="11417" y="20161"/>
                  </a:lnTo>
                  <a:lnTo>
                    <a:pt x="11169" y="20123"/>
                  </a:lnTo>
                  <a:lnTo>
                    <a:pt x="10501" y="20085"/>
                  </a:lnTo>
                  <a:lnTo>
                    <a:pt x="9814" y="20047"/>
                  </a:lnTo>
                  <a:lnTo>
                    <a:pt x="9814" y="19970"/>
                  </a:lnTo>
                  <a:lnTo>
                    <a:pt x="9795" y="19856"/>
                  </a:lnTo>
                  <a:lnTo>
                    <a:pt x="9680" y="18730"/>
                  </a:lnTo>
                  <a:lnTo>
                    <a:pt x="9642" y="18195"/>
                  </a:lnTo>
                  <a:lnTo>
                    <a:pt x="9604" y="17699"/>
                  </a:lnTo>
                  <a:lnTo>
                    <a:pt x="9585" y="17298"/>
                  </a:lnTo>
                  <a:lnTo>
                    <a:pt x="9565" y="16610"/>
                  </a:lnTo>
                  <a:lnTo>
                    <a:pt x="9527" y="15312"/>
                  </a:lnTo>
                  <a:lnTo>
                    <a:pt x="9508" y="13995"/>
                  </a:lnTo>
                  <a:lnTo>
                    <a:pt x="9508" y="13861"/>
                  </a:lnTo>
                  <a:lnTo>
                    <a:pt x="9489" y="12582"/>
                  </a:lnTo>
                  <a:lnTo>
                    <a:pt x="9508" y="11322"/>
                  </a:lnTo>
                  <a:lnTo>
                    <a:pt x="9508" y="10596"/>
                  </a:lnTo>
                  <a:lnTo>
                    <a:pt x="9508" y="10062"/>
                  </a:lnTo>
                  <a:lnTo>
                    <a:pt x="9565" y="7962"/>
                  </a:lnTo>
                  <a:lnTo>
                    <a:pt x="9604" y="6492"/>
                  </a:lnTo>
                  <a:lnTo>
                    <a:pt x="9642" y="6053"/>
                  </a:lnTo>
                  <a:lnTo>
                    <a:pt x="9699" y="5289"/>
                  </a:lnTo>
                  <a:lnTo>
                    <a:pt x="9737" y="4525"/>
                  </a:lnTo>
                  <a:lnTo>
                    <a:pt x="9775" y="4010"/>
                  </a:lnTo>
                  <a:lnTo>
                    <a:pt x="9756" y="3513"/>
                  </a:lnTo>
                  <a:lnTo>
                    <a:pt x="9737" y="3055"/>
                  </a:lnTo>
                  <a:lnTo>
                    <a:pt x="9699" y="2597"/>
                  </a:lnTo>
                  <a:lnTo>
                    <a:pt x="9623" y="2273"/>
                  </a:lnTo>
                  <a:lnTo>
                    <a:pt x="9527" y="1948"/>
                  </a:lnTo>
                  <a:lnTo>
                    <a:pt x="9413" y="1681"/>
                  </a:lnTo>
                  <a:lnTo>
                    <a:pt x="9298" y="1452"/>
                  </a:lnTo>
                  <a:lnTo>
                    <a:pt x="9145" y="1222"/>
                  </a:lnTo>
                  <a:lnTo>
                    <a:pt x="8993" y="993"/>
                  </a:lnTo>
                  <a:lnTo>
                    <a:pt x="8802" y="802"/>
                  </a:lnTo>
                  <a:lnTo>
                    <a:pt x="8611" y="612"/>
                  </a:lnTo>
                  <a:lnTo>
                    <a:pt x="8401" y="459"/>
                  </a:lnTo>
                  <a:lnTo>
                    <a:pt x="8191" y="306"/>
                  </a:lnTo>
                  <a:lnTo>
                    <a:pt x="7962" y="192"/>
                  </a:lnTo>
                  <a:lnTo>
                    <a:pt x="7714" y="96"/>
                  </a:lnTo>
                  <a:lnTo>
                    <a:pt x="7465" y="39"/>
                  </a:lnTo>
                  <a:lnTo>
                    <a:pt x="7198"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40" name="Google Shape;440;p7"/>
            <p:cNvSpPr/>
            <p:nvPr/>
          </p:nvSpPr>
          <p:spPr>
            <a:xfrm>
              <a:off x="1473650" y="326400"/>
              <a:ext cx="210025" cy="120325"/>
            </a:xfrm>
            <a:custGeom>
              <a:avLst/>
              <a:gdLst/>
              <a:ahLst/>
              <a:cxnLst/>
              <a:rect l="l" t="t" r="r" b="b"/>
              <a:pathLst>
                <a:path w="8401" h="4813" extrusionOk="0">
                  <a:moveTo>
                    <a:pt x="8152" y="1"/>
                  </a:moveTo>
                  <a:lnTo>
                    <a:pt x="6587" y="383"/>
                  </a:lnTo>
                  <a:lnTo>
                    <a:pt x="5021" y="765"/>
                  </a:lnTo>
                  <a:lnTo>
                    <a:pt x="3456" y="1185"/>
                  </a:lnTo>
                  <a:lnTo>
                    <a:pt x="1909" y="1624"/>
                  </a:lnTo>
                  <a:lnTo>
                    <a:pt x="420" y="4048"/>
                  </a:lnTo>
                  <a:lnTo>
                    <a:pt x="344" y="4163"/>
                  </a:lnTo>
                  <a:lnTo>
                    <a:pt x="172" y="4487"/>
                  </a:lnTo>
                  <a:lnTo>
                    <a:pt x="0" y="4812"/>
                  </a:lnTo>
                  <a:lnTo>
                    <a:pt x="2081" y="4220"/>
                  </a:lnTo>
                  <a:lnTo>
                    <a:pt x="4162" y="3628"/>
                  </a:lnTo>
                  <a:lnTo>
                    <a:pt x="6262" y="3094"/>
                  </a:lnTo>
                  <a:lnTo>
                    <a:pt x="8362" y="2578"/>
                  </a:lnTo>
                  <a:lnTo>
                    <a:pt x="8400" y="2063"/>
                  </a:lnTo>
                  <a:lnTo>
                    <a:pt x="8381" y="1566"/>
                  </a:lnTo>
                  <a:lnTo>
                    <a:pt x="8362" y="1108"/>
                  </a:lnTo>
                  <a:lnTo>
                    <a:pt x="8324" y="650"/>
                  </a:lnTo>
                  <a:lnTo>
                    <a:pt x="8248" y="326"/>
                  </a:lnTo>
                  <a:lnTo>
                    <a:pt x="8152"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41" name="Google Shape;441;p7"/>
            <p:cNvSpPr/>
            <p:nvPr/>
          </p:nvSpPr>
          <p:spPr>
            <a:xfrm>
              <a:off x="1549050" y="476750"/>
              <a:ext cx="129375" cy="98825"/>
            </a:xfrm>
            <a:custGeom>
              <a:avLst/>
              <a:gdLst/>
              <a:ahLst/>
              <a:cxnLst/>
              <a:rect l="l" t="t" r="r" b="b"/>
              <a:pathLst>
                <a:path w="5175" h="3953" extrusionOk="0">
                  <a:moveTo>
                    <a:pt x="5174" y="1"/>
                  </a:moveTo>
                  <a:lnTo>
                    <a:pt x="3876" y="325"/>
                  </a:lnTo>
                  <a:lnTo>
                    <a:pt x="2578" y="650"/>
                  </a:lnTo>
                  <a:lnTo>
                    <a:pt x="1280" y="975"/>
                  </a:lnTo>
                  <a:lnTo>
                    <a:pt x="1" y="1318"/>
                  </a:lnTo>
                  <a:lnTo>
                    <a:pt x="402" y="1318"/>
                  </a:lnTo>
                  <a:lnTo>
                    <a:pt x="134" y="3361"/>
                  </a:lnTo>
                  <a:lnTo>
                    <a:pt x="39" y="3953"/>
                  </a:lnTo>
                  <a:lnTo>
                    <a:pt x="2578" y="3285"/>
                  </a:lnTo>
                  <a:lnTo>
                    <a:pt x="3838" y="2960"/>
                  </a:lnTo>
                  <a:lnTo>
                    <a:pt x="5117" y="2635"/>
                  </a:lnTo>
                  <a:lnTo>
                    <a:pt x="5117" y="2101"/>
                  </a:lnTo>
                  <a:lnTo>
                    <a:pt x="517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42" name="Google Shape;442;p7"/>
            <p:cNvSpPr/>
            <p:nvPr/>
          </p:nvSpPr>
          <p:spPr>
            <a:xfrm>
              <a:off x="1530450" y="627575"/>
              <a:ext cx="147975" cy="104075"/>
            </a:xfrm>
            <a:custGeom>
              <a:avLst/>
              <a:gdLst/>
              <a:ahLst/>
              <a:cxnLst/>
              <a:rect l="l" t="t" r="r" b="b"/>
              <a:pathLst>
                <a:path w="5919" h="4163" extrusionOk="0">
                  <a:moveTo>
                    <a:pt x="5861" y="1"/>
                  </a:moveTo>
                  <a:lnTo>
                    <a:pt x="4467" y="344"/>
                  </a:lnTo>
                  <a:lnTo>
                    <a:pt x="3093" y="688"/>
                  </a:lnTo>
                  <a:lnTo>
                    <a:pt x="1699" y="1051"/>
                  </a:lnTo>
                  <a:lnTo>
                    <a:pt x="325" y="1433"/>
                  </a:lnTo>
                  <a:lnTo>
                    <a:pt x="95" y="3246"/>
                  </a:lnTo>
                  <a:lnTo>
                    <a:pt x="0" y="4163"/>
                  </a:lnTo>
                  <a:lnTo>
                    <a:pt x="0" y="4163"/>
                  </a:lnTo>
                  <a:lnTo>
                    <a:pt x="1470" y="3762"/>
                  </a:lnTo>
                  <a:lnTo>
                    <a:pt x="2940" y="3361"/>
                  </a:lnTo>
                  <a:lnTo>
                    <a:pt x="4429" y="2979"/>
                  </a:lnTo>
                  <a:lnTo>
                    <a:pt x="5918" y="2616"/>
                  </a:lnTo>
                  <a:lnTo>
                    <a:pt x="5880" y="1318"/>
                  </a:lnTo>
                  <a:lnTo>
                    <a:pt x="5861"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43" name="Google Shape;443;p7"/>
            <p:cNvSpPr/>
            <p:nvPr/>
          </p:nvSpPr>
          <p:spPr>
            <a:xfrm>
              <a:off x="1439275" y="776975"/>
              <a:ext cx="310275" cy="127450"/>
            </a:xfrm>
            <a:custGeom>
              <a:avLst/>
              <a:gdLst/>
              <a:ahLst/>
              <a:cxnLst/>
              <a:rect l="l" t="t" r="r" b="b"/>
              <a:pathLst>
                <a:path w="12411" h="5098" extrusionOk="0">
                  <a:moveTo>
                    <a:pt x="9814" y="0"/>
                  </a:moveTo>
                  <a:lnTo>
                    <a:pt x="7370" y="592"/>
                  </a:lnTo>
                  <a:lnTo>
                    <a:pt x="4945" y="1222"/>
                  </a:lnTo>
                  <a:lnTo>
                    <a:pt x="2540" y="1891"/>
                  </a:lnTo>
                  <a:lnTo>
                    <a:pt x="134" y="2597"/>
                  </a:lnTo>
                  <a:lnTo>
                    <a:pt x="134" y="2616"/>
                  </a:lnTo>
                  <a:lnTo>
                    <a:pt x="1" y="3914"/>
                  </a:lnTo>
                  <a:lnTo>
                    <a:pt x="1" y="4086"/>
                  </a:lnTo>
                  <a:lnTo>
                    <a:pt x="20" y="4258"/>
                  </a:lnTo>
                  <a:lnTo>
                    <a:pt x="58" y="4411"/>
                  </a:lnTo>
                  <a:lnTo>
                    <a:pt x="115" y="4544"/>
                  </a:lnTo>
                  <a:lnTo>
                    <a:pt x="191" y="4659"/>
                  </a:lnTo>
                  <a:lnTo>
                    <a:pt x="287" y="4773"/>
                  </a:lnTo>
                  <a:lnTo>
                    <a:pt x="382" y="4850"/>
                  </a:lnTo>
                  <a:lnTo>
                    <a:pt x="497" y="4926"/>
                  </a:lnTo>
                  <a:lnTo>
                    <a:pt x="650" y="5098"/>
                  </a:lnTo>
                  <a:lnTo>
                    <a:pt x="2101" y="4659"/>
                  </a:lnTo>
                  <a:lnTo>
                    <a:pt x="3571" y="4239"/>
                  </a:lnTo>
                  <a:lnTo>
                    <a:pt x="5041" y="3838"/>
                  </a:lnTo>
                  <a:lnTo>
                    <a:pt x="6511" y="3437"/>
                  </a:lnTo>
                  <a:lnTo>
                    <a:pt x="7981" y="3055"/>
                  </a:lnTo>
                  <a:lnTo>
                    <a:pt x="9451" y="2692"/>
                  </a:lnTo>
                  <a:lnTo>
                    <a:pt x="10921" y="2349"/>
                  </a:lnTo>
                  <a:lnTo>
                    <a:pt x="12410" y="2005"/>
                  </a:lnTo>
                  <a:lnTo>
                    <a:pt x="12410" y="1681"/>
                  </a:lnTo>
                  <a:lnTo>
                    <a:pt x="12391" y="1375"/>
                  </a:lnTo>
                  <a:lnTo>
                    <a:pt x="12353" y="1127"/>
                  </a:lnTo>
                  <a:lnTo>
                    <a:pt x="12276" y="898"/>
                  </a:lnTo>
                  <a:lnTo>
                    <a:pt x="12162" y="707"/>
                  </a:lnTo>
                  <a:lnTo>
                    <a:pt x="12028" y="516"/>
                  </a:lnTo>
                  <a:lnTo>
                    <a:pt x="11856" y="382"/>
                  </a:lnTo>
                  <a:lnTo>
                    <a:pt x="11646" y="268"/>
                  </a:lnTo>
                  <a:lnTo>
                    <a:pt x="11417" y="191"/>
                  </a:lnTo>
                  <a:lnTo>
                    <a:pt x="11169" y="153"/>
                  </a:lnTo>
                  <a:lnTo>
                    <a:pt x="10501" y="115"/>
                  </a:lnTo>
                  <a:lnTo>
                    <a:pt x="9814" y="77"/>
                  </a:lnTo>
                  <a:lnTo>
                    <a:pt x="9814"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444" name="Google Shape;444;p7"/>
          <p:cNvGrpSpPr/>
          <p:nvPr/>
        </p:nvGrpSpPr>
        <p:grpSpPr>
          <a:xfrm>
            <a:off x="970169" y="3209333"/>
            <a:ext cx="1463267" cy="1596267"/>
            <a:chOff x="5261300" y="4859875"/>
            <a:chExt cx="548725" cy="598600"/>
          </a:xfrm>
        </p:grpSpPr>
        <p:sp>
          <p:nvSpPr>
            <p:cNvPr id="445" name="Google Shape;445;p7"/>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46" name="Google Shape;446;p7"/>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47" name="Google Shape;447;p7"/>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48" name="Google Shape;448;p7"/>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49" name="Google Shape;449;p7"/>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50" name="Google Shape;450;p7"/>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51" name="Google Shape;451;p7"/>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452" name="Google Shape;452;p7"/>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39009877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563"/>
        <p:cNvGrpSpPr/>
        <p:nvPr/>
      </p:nvGrpSpPr>
      <p:grpSpPr>
        <a:xfrm>
          <a:off x="0" y="0"/>
          <a:ext cx="0" cy="0"/>
          <a:chOff x="0" y="0"/>
          <a:chExt cx="0" cy="0"/>
        </a:xfrm>
      </p:grpSpPr>
      <p:pic>
        <p:nvPicPr>
          <p:cNvPr id="564" name="Google Shape;564;p9"/>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565" name="Google Shape;565;p9"/>
          <p:cNvSpPr txBox="1">
            <a:spLocks noGrp="1"/>
          </p:cNvSpPr>
          <p:nvPr>
            <p:ph type="title"/>
          </p:nvPr>
        </p:nvSpPr>
        <p:spPr>
          <a:xfrm>
            <a:off x="8221600" y="5197899"/>
            <a:ext cx="7940800" cy="1592800"/>
          </a:xfrm>
          <a:prstGeom prst="rect">
            <a:avLst/>
          </a:prstGeom>
        </p:spPr>
        <p:txBody>
          <a:bodyPr spcFirstLastPara="1" wrap="square" lIns="243794" tIns="243794" rIns="243794" bIns="243794" anchor="ctr" anchorCtr="0">
            <a:noAutofit/>
          </a:bodyPr>
          <a:lstStyle>
            <a:lvl1pPr lvl="0">
              <a:spcBef>
                <a:spcPts val="0"/>
              </a:spcBef>
              <a:spcAft>
                <a:spcPts val="0"/>
              </a:spcAft>
              <a:buSzPts val="4200"/>
              <a:buNone/>
              <a:defRPr sz="13300">
                <a:solidFill>
                  <a:schemeClr val="accent5"/>
                </a:solidFill>
              </a:defRPr>
            </a:lvl1pPr>
            <a:lvl2pPr lvl="1" algn="ctr">
              <a:spcBef>
                <a:spcPts val="0"/>
              </a:spcBef>
              <a:spcAft>
                <a:spcPts val="0"/>
              </a:spcAft>
              <a:buSzPts val="4200"/>
              <a:buNone/>
              <a:defRPr sz="11200"/>
            </a:lvl2pPr>
            <a:lvl3pPr lvl="2" algn="ctr">
              <a:spcBef>
                <a:spcPts val="0"/>
              </a:spcBef>
              <a:spcAft>
                <a:spcPts val="0"/>
              </a:spcAft>
              <a:buSzPts val="4200"/>
              <a:buNone/>
              <a:defRPr sz="11200"/>
            </a:lvl3pPr>
            <a:lvl4pPr lvl="3" algn="ctr">
              <a:spcBef>
                <a:spcPts val="0"/>
              </a:spcBef>
              <a:spcAft>
                <a:spcPts val="0"/>
              </a:spcAft>
              <a:buSzPts val="4200"/>
              <a:buNone/>
              <a:defRPr sz="11200"/>
            </a:lvl4pPr>
            <a:lvl5pPr lvl="4" algn="ctr">
              <a:spcBef>
                <a:spcPts val="0"/>
              </a:spcBef>
              <a:spcAft>
                <a:spcPts val="0"/>
              </a:spcAft>
              <a:buSzPts val="4200"/>
              <a:buNone/>
              <a:defRPr sz="11200"/>
            </a:lvl5pPr>
            <a:lvl6pPr lvl="5" algn="ctr">
              <a:spcBef>
                <a:spcPts val="0"/>
              </a:spcBef>
              <a:spcAft>
                <a:spcPts val="0"/>
              </a:spcAft>
              <a:buSzPts val="4200"/>
              <a:buNone/>
              <a:defRPr sz="11200"/>
            </a:lvl6pPr>
            <a:lvl7pPr lvl="6" algn="ctr">
              <a:spcBef>
                <a:spcPts val="0"/>
              </a:spcBef>
              <a:spcAft>
                <a:spcPts val="0"/>
              </a:spcAft>
              <a:buSzPts val="4200"/>
              <a:buNone/>
              <a:defRPr sz="11200"/>
            </a:lvl7pPr>
            <a:lvl8pPr lvl="7" algn="ctr">
              <a:spcBef>
                <a:spcPts val="0"/>
              </a:spcBef>
              <a:spcAft>
                <a:spcPts val="0"/>
              </a:spcAft>
              <a:buSzPts val="4200"/>
              <a:buNone/>
              <a:defRPr sz="11200"/>
            </a:lvl8pPr>
            <a:lvl9pPr lvl="8" algn="ctr">
              <a:spcBef>
                <a:spcPts val="0"/>
              </a:spcBef>
              <a:spcAft>
                <a:spcPts val="0"/>
              </a:spcAft>
              <a:buSzPts val="4200"/>
              <a:buNone/>
              <a:defRPr sz="11200"/>
            </a:lvl9pPr>
          </a:lstStyle>
          <a:p>
            <a:endParaRPr/>
          </a:p>
        </p:txBody>
      </p:sp>
      <p:sp>
        <p:nvSpPr>
          <p:cNvPr id="566" name="Google Shape;566;p9"/>
          <p:cNvSpPr txBox="1">
            <a:spLocks noGrp="1"/>
          </p:cNvSpPr>
          <p:nvPr>
            <p:ph type="subTitle" idx="1"/>
          </p:nvPr>
        </p:nvSpPr>
        <p:spPr>
          <a:xfrm>
            <a:off x="5730400" y="7128501"/>
            <a:ext cx="12923200" cy="1592800"/>
          </a:xfrm>
          <a:prstGeom prst="rect">
            <a:avLst/>
          </a:prstGeom>
        </p:spPr>
        <p:txBody>
          <a:bodyPr spcFirstLastPara="1" wrap="square" lIns="243794" tIns="243794" rIns="243794" bIns="243794" anchor="ctr" anchorCtr="0">
            <a:noAutofit/>
          </a:bodyPr>
          <a:lstStyle>
            <a:lvl1pPr lvl="0" algn="ctr">
              <a:lnSpc>
                <a:spcPct val="100000"/>
              </a:lnSpc>
              <a:spcBef>
                <a:spcPts val="0"/>
              </a:spcBef>
              <a:spcAft>
                <a:spcPts val="0"/>
              </a:spcAft>
              <a:buSzPts val="2100"/>
              <a:buNone/>
              <a:defRPr sz="4300"/>
            </a:lvl1pPr>
            <a:lvl2pPr lvl="1" algn="ctr">
              <a:lnSpc>
                <a:spcPct val="100000"/>
              </a:lnSpc>
              <a:spcBef>
                <a:spcPts val="0"/>
              </a:spcBef>
              <a:spcAft>
                <a:spcPts val="0"/>
              </a:spcAft>
              <a:buSzPts val="2100"/>
              <a:buNone/>
              <a:defRPr sz="5600"/>
            </a:lvl2pPr>
            <a:lvl3pPr lvl="2" algn="ctr">
              <a:lnSpc>
                <a:spcPct val="100000"/>
              </a:lnSpc>
              <a:spcBef>
                <a:spcPts val="0"/>
              </a:spcBef>
              <a:spcAft>
                <a:spcPts val="0"/>
              </a:spcAft>
              <a:buSzPts val="2100"/>
              <a:buNone/>
              <a:defRPr sz="5600"/>
            </a:lvl3pPr>
            <a:lvl4pPr lvl="3" algn="ctr">
              <a:lnSpc>
                <a:spcPct val="100000"/>
              </a:lnSpc>
              <a:spcBef>
                <a:spcPts val="0"/>
              </a:spcBef>
              <a:spcAft>
                <a:spcPts val="0"/>
              </a:spcAft>
              <a:buSzPts val="2100"/>
              <a:buNone/>
              <a:defRPr sz="5600"/>
            </a:lvl4pPr>
            <a:lvl5pPr lvl="4" algn="ctr">
              <a:lnSpc>
                <a:spcPct val="100000"/>
              </a:lnSpc>
              <a:spcBef>
                <a:spcPts val="0"/>
              </a:spcBef>
              <a:spcAft>
                <a:spcPts val="0"/>
              </a:spcAft>
              <a:buSzPts val="2100"/>
              <a:buNone/>
              <a:defRPr sz="5600"/>
            </a:lvl5pPr>
            <a:lvl6pPr lvl="5" algn="ctr">
              <a:lnSpc>
                <a:spcPct val="100000"/>
              </a:lnSpc>
              <a:spcBef>
                <a:spcPts val="0"/>
              </a:spcBef>
              <a:spcAft>
                <a:spcPts val="0"/>
              </a:spcAft>
              <a:buSzPts val="2100"/>
              <a:buNone/>
              <a:defRPr sz="5600"/>
            </a:lvl6pPr>
            <a:lvl7pPr lvl="6" algn="ctr">
              <a:lnSpc>
                <a:spcPct val="100000"/>
              </a:lnSpc>
              <a:spcBef>
                <a:spcPts val="0"/>
              </a:spcBef>
              <a:spcAft>
                <a:spcPts val="0"/>
              </a:spcAft>
              <a:buSzPts val="2100"/>
              <a:buNone/>
              <a:defRPr sz="5600"/>
            </a:lvl7pPr>
            <a:lvl8pPr lvl="7" algn="ctr">
              <a:lnSpc>
                <a:spcPct val="100000"/>
              </a:lnSpc>
              <a:spcBef>
                <a:spcPts val="0"/>
              </a:spcBef>
              <a:spcAft>
                <a:spcPts val="0"/>
              </a:spcAft>
              <a:buSzPts val="2100"/>
              <a:buNone/>
              <a:defRPr sz="5600"/>
            </a:lvl8pPr>
            <a:lvl9pPr lvl="8" algn="ctr">
              <a:lnSpc>
                <a:spcPct val="100000"/>
              </a:lnSpc>
              <a:spcBef>
                <a:spcPts val="0"/>
              </a:spcBef>
              <a:spcAft>
                <a:spcPts val="0"/>
              </a:spcAft>
              <a:buSzPts val="2100"/>
              <a:buNone/>
              <a:defRPr sz="5600"/>
            </a:lvl9pPr>
          </a:lstStyle>
          <a:p>
            <a:endParaRPr/>
          </a:p>
        </p:txBody>
      </p:sp>
      <p:grpSp>
        <p:nvGrpSpPr>
          <p:cNvPr id="567" name="Google Shape;567;p9"/>
          <p:cNvGrpSpPr/>
          <p:nvPr/>
        </p:nvGrpSpPr>
        <p:grpSpPr>
          <a:xfrm rot="10800000" flipH="1">
            <a:off x="-50803" y="-25428"/>
            <a:ext cx="10270539" cy="3368349"/>
            <a:chOff x="238125" y="548775"/>
            <a:chExt cx="2842400" cy="932200"/>
          </a:xfrm>
        </p:grpSpPr>
        <p:sp>
          <p:nvSpPr>
            <p:cNvPr id="568" name="Google Shape;568;p9"/>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69" name="Google Shape;569;p9"/>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570" name="Google Shape;570;p9"/>
          <p:cNvGrpSpPr/>
          <p:nvPr/>
        </p:nvGrpSpPr>
        <p:grpSpPr>
          <a:xfrm flipH="1">
            <a:off x="14113464" y="10347639"/>
            <a:ext cx="10270539" cy="3368349"/>
            <a:chOff x="238125" y="548775"/>
            <a:chExt cx="2842400" cy="932200"/>
          </a:xfrm>
        </p:grpSpPr>
        <p:sp>
          <p:nvSpPr>
            <p:cNvPr id="571" name="Google Shape;571;p9"/>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72" name="Google Shape;572;p9"/>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573" name="Google Shape;573;p9"/>
          <p:cNvGrpSpPr/>
          <p:nvPr/>
        </p:nvGrpSpPr>
        <p:grpSpPr>
          <a:xfrm>
            <a:off x="9896067" y="10322135"/>
            <a:ext cx="4591867" cy="4351533"/>
            <a:chOff x="3711025" y="4328000"/>
            <a:chExt cx="1721950" cy="1631825"/>
          </a:xfrm>
        </p:grpSpPr>
        <p:sp>
          <p:nvSpPr>
            <p:cNvPr id="574" name="Google Shape;574;p9"/>
            <p:cNvSpPr/>
            <p:nvPr/>
          </p:nvSpPr>
          <p:spPr>
            <a:xfrm>
              <a:off x="4465375" y="5787500"/>
              <a:ext cx="213225" cy="172325"/>
            </a:xfrm>
            <a:custGeom>
              <a:avLst/>
              <a:gdLst/>
              <a:ahLst/>
              <a:cxnLst/>
              <a:rect l="l" t="t" r="r" b="b"/>
              <a:pathLst>
                <a:path w="8529" h="6893" extrusionOk="0">
                  <a:moveTo>
                    <a:pt x="4256" y="0"/>
                  </a:moveTo>
                  <a:lnTo>
                    <a:pt x="3816" y="18"/>
                  </a:lnTo>
                  <a:lnTo>
                    <a:pt x="3394" y="70"/>
                  </a:lnTo>
                  <a:lnTo>
                    <a:pt x="2990" y="158"/>
                  </a:lnTo>
                  <a:lnTo>
                    <a:pt x="2603" y="281"/>
                  </a:lnTo>
                  <a:lnTo>
                    <a:pt x="2234" y="422"/>
                  </a:lnTo>
                  <a:lnTo>
                    <a:pt x="1882" y="598"/>
                  </a:lnTo>
                  <a:lnTo>
                    <a:pt x="1548" y="791"/>
                  </a:lnTo>
                  <a:lnTo>
                    <a:pt x="1249" y="1020"/>
                  </a:lnTo>
                  <a:lnTo>
                    <a:pt x="968" y="1266"/>
                  </a:lnTo>
                  <a:lnTo>
                    <a:pt x="721" y="1530"/>
                  </a:lnTo>
                  <a:lnTo>
                    <a:pt x="510" y="1811"/>
                  </a:lnTo>
                  <a:lnTo>
                    <a:pt x="335" y="2110"/>
                  </a:lnTo>
                  <a:lnTo>
                    <a:pt x="194" y="2427"/>
                  </a:lnTo>
                  <a:lnTo>
                    <a:pt x="88" y="2761"/>
                  </a:lnTo>
                  <a:lnTo>
                    <a:pt x="53" y="2919"/>
                  </a:lnTo>
                  <a:lnTo>
                    <a:pt x="18" y="3095"/>
                  </a:lnTo>
                  <a:lnTo>
                    <a:pt x="0" y="3271"/>
                  </a:lnTo>
                  <a:lnTo>
                    <a:pt x="0" y="3447"/>
                  </a:lnTo>
                  <a:lnTo>
                    <a:pt x="0" y="3622"/>
                  </a:lnTo>
                  <a:lnTo>
                    <a:pt x="18" y="3798"/>
                  </a:lnTo>
                  <a:lnTo>
                    <a:pt x="53" y="3974"/>
                  </a:lnTo>
                  <a:lnTo>
                    <a:pt x="88" y="4150"/>
                  </a:lnTo>
                  <a:lnTo>
                    <a:pt x="194" y="4466"/>
                  </a:lnTo>
                  <a:lnTo>
                    <a:pt x="335" y="4783"/>
                  </a:lnTo>
                  <a:lnTo>
                    <a:pt x="510" y="5082"/>
                  </a:lnTo>
                  <a:lnTo>
                    <a:pt x="721" y="5381"/>
                  </a:lnTo>
                  <a:lnTo>
                    <a:pt x="968" y="5645"/>
                  </a:lnTo>
                  <a:lnTo>
                    <a:pt x="1249" y="5891"/>
                  </a:lnTo>
                  <a:lnTo>
                    <a:pt x="1548" y="6102"/>
                  </a:lnTo>
                  <a:lnTo>
                    <a:pt x="1882" y="6295"/>
                  </a:lnTo>
                  <a:lnTo>
                    <a:pt x="2234" y="6471"/>
                  </a:lnTo>
                  <a:lnTo>
                    <a:pt x="2603" y="6629"/>
                  </a:lnTo>
                  <a:lnTo>
                    <a:pt x="2990" y="6735"/>
                  </a:lnTo>
                  <a:lnTo>
                    <a:pt x="3394" y="6823"/>
                  </a:lnTo>
                  <a:lnTo>
                    <a:pt x="3816" y="6875"/>
                  </a:lnTo>
                  <a:lnTo>
                    <a:pt x="4256" y="6893"/>
                  </a:lnTo>
                  <a:lnTo>
                    <a:pt x="4695" y="6875"/>
                  </a:lnTo>
                  <a:lnTo>
                    <a:pt x="5117" y="6823"/>
                  </a:lnTo>
                  <a:lnTo>
                    <a:pt x="5522" y="6735"/>
                  </a:lnTo>
                  <a:lnTo>
                    <a:pt x="5926" y="6629"/>
                  </a:lnTo>
                  <a:lnTo>
                    <a:pt x="6296" y="6471"/>
                  </a:lnTo>
                  <a:lnTo>
                    <a:pt x="6647" y="6295"/>
                  </a:lnTo>
                  <a:lnTo>
                    <a:pt x="6981" y="6102"/>
                  </a:lnTo>
                  <a:lnTo>
                    <a:pt x="7280" y="5891"/>
                  </a:lnTo>
                  <a:lnTo>
                    <a:pt x="7544" y="5645"/>
                  </a:lnTo>
                  <a:lnTo>
                    <a:pt x="7790" y="5381"/>
                  </a:lnTo>
                  <a:lnTo>
                    <a:pt x="8001" y="5082"/>
                  </a:lnTo>
                  <a:lnTo>
                    <a:pt x="8195" y="4783"/>
                  </a:lnTo>
                  <a:lnTo>
                    <a:pt x="8335" y="4466"/>
                  </a:lnTo>
                  <a:lnTo>
                    <a:pt x="8441" y="4150"/>
                  </a:lnTo>
                  <a:lnTo>
                    <a:pt x="8476" y="3974"/>
                  </a:lnTo>
                  <a:lnTo>
                    <a:pt x="8511" y="3798"/>
                  </a:lnTo>
                  <a:lnTo>
                    <a:pt x="8511" y="3622"/>
                  </a:lnTo>
                  <a:lnTo>
                    <a:pt x="8529" y="3447"/>
                  </a:lnTo>
                  <a:lnTo>
                    <a:pt x="8511" y="3271"/>
                  </a:lnTo>
                  <a:lnTo>
                    <a:pt x="8511" y="3095"/>
                  </a:lnTo>
                  <a:lnTo>
                    <a:pt x="8476" y="2919"/>
                  </a:lnTo>
                  <a:lnTo>
                    <a:pt x="8441" y="2761"/>
                  </a:lnTo>
                  <a:lnTo>
                    <a:pt x="8335" y="2427"/>
                  </a:lnTo>
                  <a:lnTo>
                    <a:pt x="8195" y="2110"/>
                  </a:lnTo>
                  <a:lnTo>
                    <a:pt x="8001" y="1811"/>
                  </a:lnTo>
                  <a:lnTo>
                    <a:pt x="7790" y="1530"/>
                  </a:lnTo>
                  <a:lnTo>
                    <a:pt x="7544" y="1266"/>
                  </a:lnTo>
                  <a:lnTo>
                    <a:pt x="7280" y="1020"/>
                  </a:lnTo>
                  <a:lnTo>
                    <a:pt x="6981" y="791"/>
                  </a:lnTo>
                  <a:lnTo>
                    <a:pt x="6647" y="598"/>
                  </a:lnTo>
                  <a:lnTo>
                    <a:pt x="6296" y="422"/>
                  </a:lnTo>
                  <a:lnTo>
                    <a:pt x="5926" y="281"/>
                  </a:lnTo>
                  <a:lnTo>
                    <a:pt x="5522" y="158"/>
                  </a:lnTo>
                  <a:lnTo>
                    <a:pt x="5117" y="70"/>
                  </a:lnTo>
                  <a:lnTo>
                    <a:pt x="4695" y="18"/>
                  </a:lnTo>
                  <a:lnTo>
                    <a:pt x="4256"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75" name="Google Shape;575;p9"/>
            <p:cNvSpPr/>
            <p:nvPr/>
          </p:nvSpPr>
          <p:spPr>
            <a:xfrm>
              <a:off x="3711025" y="4536375"/>
              <a:ext cx="860750" cy="1389175"/>
            </a:xfrm>
            <a:custGeom>
              <a:avLst/>
              <a:gdLst/>
              <a:ahLst/>
              <a:cxnLst/>
              <a:rect l="l" t="t" r="r" b="b"/>
              <a:pathLst>
                <a:path w="34430" h="55567" extrusionOk="0">
                  <a:moveTo>
                    <a:pt x="0" y="1"/>
                  </a:moveTo>
                  <a:lnTo>
                    <a:pt x="0" y="49113"/>
                  </a:lnTo>
                  <a:lnTo>
                    <a:pt x="34430" y="55566"/>
                  </a:lnTo>
                  <a:lnTo>
                    <a:pt x="34430" y="6472"/>
                  </a:lnTo>
                  <a:lnTo>
                    <a:pt x="0" y="1"/>
                  </a:lnTo>
                  <a:close/>
                </a:path>
              </a:pathLst>
            </a:custGeom>
            <a:solidFill>
              <a:schemeClr val="accent5"/>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76" name="Google Shape;576;p9"/>
            <p:cNvSpPr/>
            <p:nvPr/>
          </p:nvSpPr>
          <p:spPr>
            <a:xfrm>
              <a:off x="3711025" y="4496825"/>
              <a:ext cx="860750" cy="1389150"/>
            </a:xfrm>
            <a:custGeom>
              <a:avLst/>
              <a:gdLst/>
              <a:ahLst/>
              <a:cxnLst/>
              <a:rect l="l" t="t" r="r" b="b"/>
              <a:pathLst>
                <a:path w="34430" h="55566" extrusionOk="0">
                  <a:moveTo>
                    <a:pt x="0" y="0"/>
                  </a:moveTo>
                  <a:lnTo>
                    <a:pt x="0" y="49095"/>
                  </a:lnTo>
                  <a:lnTo>
                    <a:pt x="34430" y="55566"/>
                  </a:lnTo>
                  <a:lnTo>
                    <a:pt x="34430" y="6453"/>
                  </a:lnTo>
                  <a:lnTo>
                    <a:pt x="0"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77" name="Google Shape;577;p9"/>
            <p:cNvSpPr/>
            <p:nvPr/>
          </p:nvSpPr>
          <p:spPr>
            <a:xfrm>
              <a:off x="4571750" y="4536375"/>
              <a:ext cx="861225" cy="1389175"/>
            </a:xfrm>
            <a:custGeom>
              <a:avLst/>
              <a:gdLst/>
              <a:ahLst/>
              <a:cxnLst/>
              <a:rect l="l" t="t" r="r" b="b"/>
              <a:pathLst>
                <a:path w="34449" h="55567" extrusionOk="0">
                  <a:moveTo>
                    <a:pt x="34448" y="1"/>
                  </a:moveTo>
                  <a:lnTo>
                    <a:pt x="1" y="6472"/>
                  </a:lnTo>
                  <a:lnTo>
                    <a:pt x="1" y="55566"/>
                  </a:lnTo>
                  <a:lnTo>
                    <a:pt x="34448" y="49113"/>
                  </a:lnTo>
                  <a:lnTo>
                    <a:pt x="34448" y="1"/>
                  </a:lnTo>
                  <a:close/>
                </a:path>
              </a:pathLst>
            </a:custGeom>
            <a:solidFill>
              <a:schemeClr val="accent5"/>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78" name="Google Shape;578;p9"/>
            <p:cNvSpPr/>
            <p:nvPr/>
          </p:nvSpPr>
          <p:spPr>
            <a:xfrm>
              <a:off x="4571750" y="4496825"/>
              <a:ext cx="861225" cy="1389150"/>
            </a:xfrm>
            <a:custGeom>
              <a:avLst/>
              <a:gdLst/>
              <a:ahLst/>
              <a:cxnLst/>
              <a:rect l="l" t="t" r="r" b="b"/>
              <a:pathLst>
                <a:path w="34449" h="55566" extrusionOk="0">
                  <a:moveTo>
                    <a:pt x="34448" y="0"/>
                  </a:moveTo>
                  <a:lnTo>
                    <a:pt x="1" y="6453"/>
                  </a:lnTo>
                  <a:lnTo>
                    <a:pt x="1" y="55566"/>
                  </a:lnTo>
                  <a:lnTo>
                    <a:pt x="34448" y="49095"/>
                  </a:lnTo>
                  <a:lnTo>
                    <a:pt x="34448"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79" name="Google Shape;579;p9"/>
            <p:cNvSpPr/>
            <p:nvPr/>
          </p:nvSpPr>
          <p:spPr>
            <a:xfrm>
              <a:off x="3763325" y="4473525"/>
              <a:ext cx="808450" cy="1373325"/>
            </a:xfrm>
            <a:custGeom>
              <a:avLst/>
              <a:gdLst/>
              <a:ahLst/>
              <a:cxnLst/>
              <a:rect l="l" t="t" r="r" b="b"/>
              <a:pathLst>
                <a:path w="32338" h="54933" extrusionOk="0">
                  <a:moveTo>
                    <a:pt x="1" y="0"/>
                  </a:moveTo>
                  <a:lnTo>
                    <a:pt x="1" y="48691"/>
                  </a:lnTo>
                  <a:lnTo>
                    <a:pt x="1021" y="48603"/>
                  </a:lnTo>
                  <a:lnTo>
                    <a:pt x="2040" y="48532"/>
                  </a:lnTo>
                  <a:lnTo>
                    <a:pt x="3025" y="48480"/>
                  </a:lnTo>
                  <a:lnTo>
                    <a:pt x="4010" y="48444"/>
                  </a:lnTo>
                  <a:lnTo>
                    <a:pt x="4977" y="48427"/>
                  </a:lnTo>
                  <a:lnTo>
                    <a:pt x="5909" y="48409"/>
                  </a:lnTo>
                  <a:lnTo>
                    <a:pt x="7755" y="48409"/>
                  </a:lnTo>
                  <a:lnTo>
                    <a:pt x="8634" y="48444"/>
                  </a:lnTo>
                  <a:lnTo>
                    <a:pt x="9514" y="48480"/>
                  </a:lnTo>
                  <a:lnTo>
                    <a:pt x="10375" y="48515"/>
                  </a:lnTo>
                  <a:lnTo>
                    <a:pt x="11202" y="48567"/>
                  </a:lnTo>
                  <a:lnTo>
                    <a:pt x="12028" y="48638"/>
                  </a:lnTo>
                  <a:lnTo>
                    <a:pt x="12837" y="48708"/>
                  </a:lnTo>
                  <a:lnTo>
                    <a:pt x="14402" y="48866"/>
                  </a:lnTo>
                  <a:lnTo>
                    <a:pt x="15897" y="49077"/>
                  </a:lnTo>
                  <a:lnTo>
                    <a:pt x="17321" y="49306"/>
                  </a:lnTo>
                  <a:lnTo>
                    <a:pt x="18675" y="49570"/>
                  </a:lnTo>
                  <a:lnTo>
                    <a:pt x="19959" y="49833"/>
                  </a:lnTo>
                  <a:lnTo>
                    <a:pt x="21189" y="50132"/>
                  </a:lnTo>
                  <a:lnTo>
                    <a:pt x="22350" y="50449"/>
                  </a:lnTo>
                  <a:lnTo>
                    <a:pt x="23440" y="50783"/>
                  </a:lnTo>
                  <a:lnTo>
                    <a:pt x="24478" y="51117"/>
                  </a:lnTo>
                  <a:lnTo>
                    <a:pt x="25445" y="51451"/>
                  </a:lnTo>
                  <a:lnTo>
                    <a:pt x="26342" y="51785"/>
                  </a:lnTo>
                  <a:lnTo>
                    <a:pt x="27186" y="52137"/>
                  </a:lnTo>
                  <a:lnTo>
                    <a:pt x="27942" y="52471"/>
                  </a:lnTo>
                  <a:lnTo>
                    <a:pt x="28663" y="52788"/>
                  </a:lnTo>
                  <a:lnTo>
                    <a:pt x="29296" y="53104"/>
                  </a:lnTo>
                  <a:lnTo>
                    <a:pt x="29876" y="53403"/>
                  </a:lnTo>
                  <a:lnTo>
                    <a:pt x="30404" y="53702"/>
                  </a:lnTo>
                  <a:lnTo>
                    <a:pt x="30861" y="53966"/>
                  </a:lnTo>
                  <a:lnTo>
                    <a:pt x="31265" y="54194"/>
                  </a:lnTo>
                  <a:lnTo>
                    <a:pt x="31863" y="54581"/>
                  </a:lnTo>
                  <a:lnTo>
                    <a:pt x="32232" y="54845"/>
                  </a:lnTo>
                  <a:lnTo>
                    <a:pt x="32338" y="54933"/>
                  </a:lnTo>
                  <a:lnTo>
                    <a:pt x="32338" y="9232"/>
                  </a:lnTo>
                  <a:lnTo>
                    <a:pt x="31793" y="8792"/>
                  </a:lnTo>
                  <a:lnTo>
                    <a:pt x="31230" y="8370"/>
                  </a:lnTo>
                  <a:lnTo>
                    <a:pt x="30650" y="7948"/>
                  </a:lnTo>
                  <a:lnTo>
                    <a:pt x="30069" y="7544"/>
                  </a:lnTo>
                  <a:lnTo>
                    <a:pt x="29472" y="7157"/>
                  </a:lnTo>
                  <a:lnTo>
                    <a:pt x="28856" y="6788"/>
                  </a:lnTo>
                  <a:lnTo>
                    <a:pt x="28241" y="6418"/>
                  </a:lnTo>
                  <a:lnTo>
                    <a:pt x="27625" y="6084"/>
                  </a:lnTo>
                  <a:lnTo>
                    <a:pt x="26992" y="5750"/>
                  </a:lnTo>
                  <a:lnTo>
                    <a:pt x="26342" y="5416"/>
                  </a:lnTo>
                  <a:lnTo>
                    <a:pt x="25691" y="5117"/>
                  </a:lnTo>
                  <a:lnTo>
                    <a:pt x="25040" y="4818"/>
                  </a:lnTo>
                  <a:lnTo>
                    <a:pt x="24390" y="4519"/>
                  </a:lnTo>
                  <a:lnTo>
                    <a:pt x="23722" y="4255"/>
                  </a:lnTo>
                  <a:lnTo>
                    <a:pt x="23053" y="3992"/>
                  </a:lnTo>
                  <a:lnTo>
                    <a:pt x="22385" y="3728"/>
                  </a:lnTo>
                  <a:lnTo>
                    <a:pt x="21717" y="3499"/>
                  </a:lnTo>
                  <a:lnTo>
                    <a:pt x="21049" y="3253"/>
                  </a:lnTo>
                  <a:lnTo>
                    <a:pt x="19695" y="2831"/>
                  </a:lnTo>
                  <a:lnTo>
                    <a:pt x="18341" y="2444"/>
                  </a:lnTo>
                  <a:lnTo>
                    <a:pt x="17004" y="2093"/>
                  </a:lnTo>
                  <a:lnTo>
                    <a:pt x="15668" y="1776"/>
                  </a:lnTo>
                  <a:lnTo>
                    <a:pt x="14367" y="1477"/>
                  </a:lnTo>
                  <a:lnTo>
                    <a:pt x="13083" y="1231"/>
                  </a:lnTo>
                  <a:lnTo>
                    <a:pt x="11817" y="1002"/>
                  </a:lnTo>
                  <a:lnTo>
                    <a:pt x="10586" y="809"/>
                  </a:lnTo>
                  <a:lnTo>
                    <a:pt x="9408" y="651"/>
                  </a:lnTo>
                  <a:lnTo>
                    <a:pt x="8265" y="510"/>
                  </a:lnTo>
                  <a:lnTo>
                    <a:pt x="7175" y="387"/>
                  </a:lnTo>
                  <a:lnTo>
                    <a:pt x="6138" y="281"/>
                  </a:lnTo>
                  <a:lnTo>
                    <a:pt x="5153" y="211"/>
                  </a:lnTo>
                  <a:lnTo>
                    <a:pt x="4256" y="141"/>
                  </a:lnTo>
                  <a:lnTo>
                    <a:pt x="3412" y="88"/>
                  </a:lnTo>
                  <a:lnTo>
                    <a:pt x="1988" y="35"/>
                  </a:lnTo>
                  <a:lnTo>
                    <a:pt x="915" y="0"/>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80" name="Google Shape;580;p9"/>
            <p:cNvSpPr/>
            <p:nvPr/>
          </p:nvSpPr>
          <p:spPr>
            <a:xfrm>
              <a:off x="3797625" y="4396575"/>
              <a:ext cx="774150" cy="1450275"/>
            </a:xfrm>
            <a:custGeom>
              <a:avLst/>
              <a:gdLst/>
              <a:ahLst/>
              <a:cxnLst/>
              <a:rect l="l" t="t" r="r" b="b"/>
              <a:pathLst>
                <a:path w="30966" h="58011" extrusionOk="0">
                  <a:moveTo>
                    <a:pt x="0" y="1"/>
                  </a:moveTo>
                  <a:lnTo>
                    <a:pt x="0" y="48691"/>
                  </a:lnTo>
                  <a:lnTo>
                    <a:pt x="1090" y="48656"/>
                  </a:lnTo>
                  <a:lnTo>
                    <a:pt x="3218" y="48656"/>
                  </a:lnTo>
                  <a:lnTo>
                    <a:pt x="4238" y="48674"/>
                  </a:lnTo>
                  <a:lnTo>
                    <a:pt x="5240" y="48691"/>
                  </a:lnTo>
                  <a:lnTo>
                    <a:pt x="6225" y="48744"/>
                  </a:lnTo>
                  <a:lnTo>
                    <a:pt x="7175" y="48797"/>
                  </a:lnTo>
                  <a:lnTo>
                    <a:pt x="8124" y="48867"/>
                  </a:lnTo>
                  <a:lnTo>
                    <a:pt x="9021" y="48955"/>
                  </a:lnTo>
                  <a:lnTo>
                    <a:pt x="9918" y="49043"/>
                  </a:lnTo>
                  <a:lnTo>
                    <a:pt x="10779" y="49148"/>
                  </a:lnTo>
                  <a:lnTo>
                    <a:pt x="11641" y="49272"/>
                  </a:lnTo>
                  <a:lnTo>
                    <a:pt x="12450" y="49395"/>
                  </a:lnTo>
                  <a:lnTo>
                    <a:pt x="13259" y="49518"/>
                  </a:lnTo>
                  <a:lnTo>
                    <a:pt x="14050" y="49676"/>
                  </a:lnTo>
                  <a:lnTo>
                    <a:pt x="14806" y="49817"/>
                  </a:lnTo>
                  <a:lnTo>
                    <a:pt x="15545" y="49993"/>
                  </a:lnTo>
                  <a:lnTo>
                    <a:pt x="16265" y="50151"/>
                  </a:lnTo>
                  <a:lnTo>
                    <a:pt x="16969" y="50327"/>
                  </a:lnTo>
                  <a:lnTo>
                    <a:pt x="17655" y="50520"/>
                  </a:lnTo>
                  <a:lnTo>
                    <a:pt x="18323" y="50696"/>
                  </a:lnTo>
                  <a:lnTo>
                    <a:pt x="18956" y="50889"/>
                  </a:lnTo>
                  <a:lnTo>
                    <a:pt x="19571" y="51100"/>
                  </a:lnTo>
                  <a:lnTo>
                    <a:pt x="20187" y="51311"/>
                  </a:lnTo>
                  <a:lnTo>
                    <a:pt x="21330" y="51733"/>
                  </a:lnTo>
                  <a:lnTo>
                    <a:pt x="22402" y="52155"/>
                  </a:lnTo>
                  <a:lnTo>
                    <a:pt x="23405" y="52613"/>
                  </a:lnTo>
                  <a:lnTo>
                    <a:pt x="24354" y="53070"/>
                  </a:lnTo>
                  <a:lnTo>
                    <a:pt x="25216" y="53527"/>
                  </a:lnTo>
                  <a:lnTo>
                    <a:pt x="26007" y="53967"/>
                  </a:lnTo>
                  <a:lnTo>
                    <a:pt x="26728" y="54424"/>
                  </a:lnTo>
                  <a:lnTo>
                    <a:pt x="27396" y="54863"/>
                  </a:lnTo>
                  <a:lnTo>
                    <a:pt x="28012" y="55285"/>
                  </a:lnTo>
                  <a:lnTo>
                    <a:pt x="28539" y="55690"/>
                  </a:lnTo>
                  <a:lnTo>
                    <a:pt x="29032" y="56077"/>
                  </a:lnTo>
                  <a:lnTo>
                    <a:pt x="29454" y="56446"/>
                  </a:lnTo>
                  <a:lnTo>
                    <a:pt x="29823" y="56780"/>
                  </a:lnTo>
                  <a:lnTo>
                    <a:pt x="30139" y="57079"/>
                  </a:lnTo>
                  <a:lnTo>
                    <a:pt x="30403" y="57360"/>
                  </a:lnTo>
                  <a:lnTo>
                    <a:pt x="30614" y="57571"/>
                  </a:lnTo>
                  <a:lnTo>
                    <a:pt x="30878" y="57905"/>
                  </a:lnTo>
                  <a:lnTo>
                    <a:pt x="30966" y="58011"/>
                  </a:lnTo>
                  <a:lnTo>
                    <a:pt x="30966" y="12310"/>
                  </a:lnTo>
                  <a:lnTo>
                    <a:pt x="30509" y="11782"/>
                  </a:lnTo>
                  <a:lnTo>
                    <a:pt x="30016" y="11255"/>
                  </a:lnTo>
                  <a:lnTo>
                    <a:pt x="29524" y="10745"/>
                  </a:lnTo>
                  <a:lnTo>
                    <a:pt x="29014" y="10252"/>
                  </a:lnTo>
                  <a:lnTo>
                    <a:pt x="28486" y="9778"/>
                  </a:lnTo>
                  <a:lnTo>
                    <a:pt x="27941" y="9320"/>
                  </a:lnTo>
                  <a:lnTo>
                    <a:pt x="27396" y="8881"/>
                  </a:lnTo>
                  <a:lnTo>
                    <a:pt x="26834" y="8441"/>
                  </a:lnTo>
                  <a:lnTo>
                    <a:pt x="26253" y="8019"/>
                  </a:lnTo>
                  <a:lnTo>
                    <a:pt x="25673" y="7615"/>
                  </a:lnTo>
                  <a:lnTo>
                    <a:pt x="25093" y="7228"/>
                  </a:lnTo>
                  <a:lnTo>
                    <a:pt x="24477" y="6859"/>
                  </a:lnTo>
                  <a:lnTo>
                    <a:pt x="23879" y="6489"/>
                  </a:lnTo>
                  <a:lnTo>
                    <a:pt x="23264" y="6138"/>
                  </a:lnTo>
                  <a:lnTo>
                    <a:pt x="22631" y="5804"/>
                  </a:lnTo>
                  <a:lnTo>
                    <a:pt x="22015" y="5470"/>
                  </a:lnTo>
                  <a:lnTo>
                    <a:pt x="21382" y="5171"/>
                  </a:lnTo>
                  <a:lnTo>
                    <a:pt x="20749" y="4872"/>
                  </a:lnTo>
                  <a:lnTo>
                    <a:pt x="20099" y="4573"/>
                  </a:lnTo>
                  <a:lnTo>
                    <a:pt x="19466" y="4291"/>
                  </a:lnTo>
                  <a:lnTo>
                    <a:pt x="18815" y="4028"/>
                  </a:lnTo>
                  <a:lnTo>
                    <a:pt x="18165" y="3781"/>
                  </a:lnTo>
                  <a:lnTo>
                    <a:pt x="16881" y="3307"/>
                  </a:lnTo>
                  <a:lnTo>
                    <a:pt x="15597" y="2867"/>
                  </a:lnTo>
                  <a:lnTo>
                    <a:pt x="14314" y="2463"/>
                  </a:lnTo>
                  <a:lnTo>
                    <a:pt x="13065" y="2111"/>
                  </a:lnTo>
                  <a:lnTo>
                    <a:pt x="11817" y="1794"/>
                  </a:lnTo>
                  <a:lnTo>
                    <a:pt x="10621" y="1513"/>
                  </a:lnTo>
                  <a:lnTo>
                    <a:pt x="9443" y="1249"/>
                  </a:lnTo>
                  <a:lnTo>
                    <a:pt x="8317" y="1021"/>
                  </a:lnTo>
                  <a:lnTo>
                    <a:pt x="7227" y="827"/>
                  </a:lnTo>
                  <a:lnTo>
                    <a:pt x="6190" y="669"/>
                  </a:lnTo>
                  <a:lnTo>
                    <a:pt x="5223" y="511"/>
                  </a:lnTo>
                  <a:lnTo>
                    <a:pt x="4308" y="388"/>
                  </a:lnTo>
                  <a:lnTo>
                    <a:pt x="3464" y="300"/>
                  </a:lnTo>
                  <a:lnTo>
                    <a:pt x="2022" y="142"/>
                  </a:lnTo>
                  <a:lnTo>
                    <a:pt x="932" y="54"/>
                  </a:lnTo>
                  <a:lnTo>
                    <a:pt x="246" y="18"/>
                  </a:lnTo>
                  <a:lnTo>
                    <a:pt x="0" y="1"/>
                  </a:lnTo>
                  <a:close/>
                </a:path>
              </a:pathLst>
            </a:custGeom>
            <a:solidFill>
              <a:schemeClr val="accent6"/>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81" name="Google Shape;581;p9"/>
            <p:cNvSpPr/>
            <p:nvPr/>
          </p:nvSpPr>
          <p:spPr>
            <a:xfrm>
              <a:off x="3842025" y="4328000"/>
              <a:ext cx="729750" cy="1518850"/>
            </a:xfrm>
            <a:custGeom>
              <a:avLst/>
              <a:gdLst/>
              <a:ahLst/>
              <a:cxnLst/>
              <a:rect l="l" t="t" r="r" b="b"/>
              <a:pathLst>
                <a:path w="29190" h="60754" extrusionOk="0">
                  <a:moveTo>
                    <a:pt x="0" y="1"/>
                  </a:moveTo>
                  <a:lnTo>
                    <a:pt x="0" y="48691"/>
                  </a:lnTo>
                  <a:lnTo>
                    <a:pt x="1020" y="48674"/>
                  </a:lnTo>
                  <a:lnTo>
                    <a:pt x="2022" y="48656"/>
                  </a:lnTo>
                  <a:lnTo>
                    <a:pt x="3007" y="48674"/>
                  </a:lnTo>
                  <a:lnTo>
                    <a:pt x="3974" y="48709"/>
                  </a:lnTo>
                  <a:lnTo>
                    <a:pt x="4924" y="48744"/>
                  </a:lnTo>
                  <a:lnTo>
                    <a:pt x="5838" y="48814"/>
                  </a:lnTo>
                  <a:lnTo>
                    <a:pt x="6735" y="48902"/>
                  </a:lnTo>
                  <a:lnTo>
                    <a:pt x="7614" y="48990"/>
                  </a:lnTo>
                  <a:lnTo>
                    <a:pt x="8476" y="49096"/>
                  </a:lnTo>
                  <a:lnTo>
                    <a:pt x="9320" y="49236"/>
                  </a:lnTo>
                  <a:lnTo>
                    <a:pt x="10129" y="49359"/>
                  </a:lnTo>
                  <a:lnTo>
                    <a:pt x="10920" y="49518"/>
                  </a:lnTo>
                  <a:lnTo>
                    <a:pt x="11711" y="49693"/>
                  </a:lnTo>
                  <a:lnTo>
                    <a:pt x="12467" y="49869"/>
                  </a:lnTo>
                  <a:lnTo>
                    <a:pt x="13206" y="50045"/>
                  </a:lnTo>
                  <a:lnTo>
                    <a:pt x="13909" y="50256"/>
                  </a:lnTo>
                  <a:lnTo>
                    <a:pt x="14613" y="50467"/>
                  </a:lnTo>
                  <a:lnTo>
                    <a:pt x="15298" y="50678"/>
                  </a:lnTo>
                  <a:lnTo>
                    <a:pt x="15949" y="50907"/>
                  </a:lnTo>
                  <a:lnTo>
                    <a:pt x="16600" y="51153"/>
                  </a:lnTo>
                  <a:lnTo>
                    <a:pt x="17215" y="51399"/>
                  </a:lnTo>
                  <a:lnTo>
                    <a:pt x="17830" y="51645"/>
                  </a:lnTo>
                  <a:lnTo>
                    <a:pt x="18411" y="51909"/>
                  </a:lnTo>
                  <a:lnTo>
                    <a:pt x="18973" y="52173"/>
                  </a:lnTo>
                  <a:lnTo>
                    <a:pt x="19536" y="52437"/>
                  </a:lnTo>
                  <a:lnTo>
                    <a:pt x="20064" y="52718"/>
                  </a:lnTo>
                  <a:lnTo>
                    <a:pt x="20591" y="52999"/>
                  </a:lnTo>
                  <a:lnTo>
                    <a:pt x="21084" y="53281"/>
                  </a:lnTo>
                  <a:lnTo>
                    <a:pt x="21558" y="53562"/>
                  </a:lnTo>
                  <a:lnTo>
                    <a:pt x="22033" y="53861"/>
                  </a:lnTo>
                  <a:lnTo>
                    <a:pt x="22912" y="54441"/>
                  </a:lnTo>
                  <a:lnTo>
                    <a:pt x="23739" y="55021"/>
                  </a:lnTo>
                  <a:lnTo>
                    <a:pt x="24477" y="55602"/>
                  </a:lnTo>
                  <a:lnTo>
                    <a:pt x="25181" y="56182"/>
                  </a:lnTo>
                  <a:lnTo>
                    <a:pt x="25814" y="56727"/>
                  </a:lnTo>
                  <a:lnTo>
                    <a:pt x="26376" y="57272"/>
                  </a:lnTo>
                  <a:lnTo>
                    <a:pt x="26886" y="57800"/>
                  </a:lnTo>
                  <a:lnTo>
                    <a:pt x="27343" y="58292"/>
                  </a:lnTo>
                  <a:lnTo>
                    <a:pt x="27748" y="58767"/>
                  </a:lnTo>
                  <a:lnTo>
                    <a:pt x="28100" y="59189"/>
                  </a:lnTo>
                  <a:lnTo>
                    <a:pt x="28399" y="59576"/>
                  </a:lnTo>
                  <a:lnTo>
                    <a:pt x="28645" y="59910"/>
                  </a:lnTo>
                  <a:lnTo>
                    <a:pt x="28856" y="60209"/>
                  </a:lnTo>
                  <a:lnTo>
                    <a:pt x="29119" y="60613"/>
                  </a:lnTo>
                  <a:lnTo>
                    <a:pt x="29190" y="60754"/>
                  </a:lnTo>
                  <a:lnTo>
                    <a:pt x="29190" y="15053"/>
                  </a:lnTo>
                  <a:lnTo>
                    <a:pt x="28803" y="14455"/>
                  </a:lnTo>
                  <a:lnTo>
                    <a:pt x="28381" y="13857"/>
                  </a:lnTo>
                  <a:lnTo>
                    <a:pt x="27941" y="13294"/>
                  </a:lnTo>
                  <a:lnTo>
                    <a:pt x="27484" y="12732"/>
                  </a:lnTo>
                  <a:lnTo>
                    <a:pt x="27027" y="12187"/>
                  </a:lnTo>
                  <a:lnTo>
                    <a:pt x="26552" y="11659"/>
                  </a:lnTo>
                  <a:lnTo>
                    <a:pt x="26060" y="11149"/>
                  </a:lnTo>
                  <a:lnTo>
                    <a:pt x="25550" y="10657"/>
                  </a:lnTo>
                  <a:lnTo>
                    <a:pt x="25022" y="10182"/>
                  </a:lnTo>
                  <a:lnTo>
                    <a:pt x="24495" y="9707"/>
                  </a:lnTo>
                  <a:lnTo>
                    <a:pt x="23950" y="9250"/>
                  </a:lnTo>
                  <a:lnTo>
                    <a:pt x="23405" y="8810"/>
                  </a:lnTo>
                  <a:lnTo>
                    <a:pt x="22842" y="8388"/>
                  </a:lnTo>
                  <a:lnTo>
                    <a:pt x="22279" y="7984"/>
                  </a:lnTo>
                  <a:lnTo>
                    <a:pt x="21699" y="7579"/>
                  </a:lnTo>
                  <a:lnTo>
                    <a:pt x="21119" y="7193"/>
                  </a:lnTo>
                  <a:lnTo>
                    <a:pt x="20521" y="6823"/>
                  </a:lnTo>
                  <a:lnTo>
                    <a:pt x="19923" y="6454"/>
                  </a:lnTo>
                  <a:lnTo>
                    <a:pt x="19325" y="6102"/>
                  </a:lnTo>
                  <a:lnTo>
                    <a:pt x="18727" y="5768"/>
                  </a:lnTo>
                  <a:lnTo>
                    <a:pt x="18112" y="5452"/>
                  </a:lnTo>
                  <a:lnTo>
                    <a:pt x="17514" y="5135"/>
                  </a:lnTo>
                  <a:lnTo>
                    <a:pt x="16899" y="4836"/>
                  </a:lnTo>
                  <a:lnTo>
                    <a:pt x="16283" y="4555"/>
                  </a:lnTo>
                  <a:lnTo>
                    <a:pt x="15070" y="4010"/>
                  </a:lnTo>
                  <a:lnTo>
                    <a:pt x="13856" y="3500"/>
                  </a:lnTo>
                  <a:lnTo>
                    <a:pt x="12643" y="3043"/>
                  </a:lnTo>
                  <a:lnTo>
                    <a:pt x="11465" y="2638"/>
                  </a:lnTo>
                  <a:lnTo>
                    <a:pt x="10304" y="2252"/>
                  </a:lnTo>
                  <a:lnTo>
                    <a:pt x="9179" y="1900"/>
                  </a:lnTo>
                  <a:lnTo>
                    <a:pt x="8089" y="1601"/>
                  </a:lnTo>
                  <a:lnTo>
                    <a:pt x="7034" y="1320"/>
                  </a:lnTo>
                  <a:lnTo>
                    <a:pt x="6032" y="1073"/>
                  </a:lnTo>
                  <a:lnTo>
                    <a:pt x="5082" y="862"/>
                  </a:lnTo>
                  <a:lnTo>
                    <a:pt x="4203" y="687"/>
                  </a:lnTo>
                  <a:lnTo>
                    <a:pt x="3376" y="528"/>
                  </a:lnTo>
                  <a:lnTo>
                    <a:pt x="1970" y="282"/>
                  </a:lnTo>
                  <a:lnTo>
                    <a:pt x="897" y="124"/>
                  </a:lnTo>
                  <a:lnTo>
                    <a:pt x="229" y="36"/>
                  </a:lnTo>
                  <a:lnTo>
                    <a:pt x="0" y="1"/>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82" name="Google Shape;582;p9"/>
            <p:cNvSpPr/>
            <p:nvPr/>
          </p:nvSpPr>
          <p:spPr>
            <a:xfrm>
              <a:off x="4571750" y="4473075"/>
              <a:ext cx="808900" cy="1373350"/>
            </a:xfrm>
            <a:custGeom>
              <a:avLst/>
              <a:gdLst/>
              <a:ahLst/>
              <a:cxnLst/>
              <a:rect l="l" t="t" r="r" b="b"/>
              <a:pathLst>
                <a:path w="32356" h="54934" extrusionOk="0">
                  <a:moveTo>
                    <a:pt x="31441" y="1"/>
                  </a:moveTo>
                  <a:lnTo>
                    <a:pt x="30369" y="36"/>
                  </a:lnTo>
                  <a:lnTo>
                    <a:pt x="28927" y="88"/>
                  </a:lnTo>
                  <a:lnTo>
                    <a:pt x="28100" y="141"/>
                  </a:lnTo>
                  <a:lnTo>
                    <a:pt x="27186" y="212"/>
                  </a:lnTo>
                  <a:lnTo>
                    <a:pt x="26219" y="299"/>
                  </a:lnTo>
                  <a:lnTo>
                    <a:pt x="25181" y="387"/>
                  </a:lnTo>
                  <a:lnTo>
                    <a:pt x="24091" y="510"/>
                  </a:lnTo>
                  <a:lnTo>
                    <a:pt x="22948" y="651"/>
                  </a:lnTo>
                  <a:lnTo>
                    <a:pt x="21752" y="827"/>
                  </a:lnTo>
                  <a:lnTo>
                    <a:pt x="20539" y="1020"/>
                  </a:lnTo>
                  <a:lnTo>
                    <a:pt x="19273" y="1231"/>
                  </a:lnTo>
                  <a:lnTo>
                    <a:pt x="17989" y="1495"/>
                  </a:lnTo>
                  <a:lnTo>
                    <a:pt x="16671" y="1776"/>
                  </a:lnTo>
                  <a:lnTo>
                    <a:pt x="15334" y="2093"/>
                  </a:lnTo>
                  <a:lnTo>
                    <a:pt x="13998" y="2445"/>
                  </a:lnTo>
                  <a:lnTo>
                    <a:pt x="12661" y="2832"/>
                  </a:lnTo>
                  <a:lnTo>
                    <a:pt x="11307" y="3271"/>
                  </a:lnTo>
                  <a:lnTo>
                    <a:pt x="10622" y="3500"/>
                  </a:lnTo>
                  <a:lnTo>
                    <a:pt x="9953" y="3746"/>
                  </a:lnTo>
                  <a:lnTo>
                    <a:pt x="9285" y="3992"/>
                  </a:lnTo>
                  <a:lnTo>
                    <a:pt x="8617" y="4256"/>
                  </a:lnTo>
                  <a:lnTo>
                    <a:pt x="7966" y="4537"/>
                  </a:lnTo>
                  <a:lnTo>
                    <a:pt x="7298" y="4819"/>
                  </a:lnTo>
                  <a:lnTo>
                    <a:pt x="6648" y="5117"/>
                  </a:lnTo>
                  <a:lnTo>
                    <a:pt x="5997" y="5434"/>
                  </a:lnTo>
                  <a:lnTo>
                    <a:pt x="5364" y="5751"/>
                  </a:lnTo>
                  <a:lnTo>
                    <a:pt x="4731" y="6085"/>
                  </a:lnTo>
                  <a:lnTo>
                    <a:pt x="4098" y="6436"/>
                  </a:lnTo>
                  <a:lnTo>
                    <a:pt x="3482" y="6788"/>
                  </a:lnTo>
                  <a:lnTo>
                    <a:pt x="2885" y="7175"/>
                  </a:lnTo>
                  <a:lnTo>
                    <a:pt x="2287" y="7562"/>
                  </a:lnTo>
                  <a:lnTo>
                    <a:pt x="1689" y="7949"/>
                  </a:lnTo>
                  <a:lnTo>
                    <a:pt x="1126" y="8371"/>
                  </a:lnTo>
                  <a:lnTo>
                    <a:pt x="563" y="8793"/>
                  </a:lnTo>
                  <a:lnTo>
                    <a:pt x="1" y="9250"/>
                  </a:lnTo>
                  <a:lnTo>
                    <a:pt x="1" y="54933"/>
                  </a:lnTo>
                  <a:lnTo>
                    <a:pt x="124" y="54845"/>
                  </a:lnTo>
                  <a:lnTo>
                    <a:pt x="493" y="54599"/>
                  </a:lnTo>
                  <a:lnTo>
                    <a:pt x="1091" y="54212"/>
                  </a:lnTo>
                  <a:lnTo>
                    <a:pt x="1495" y="53966"/>
                  </a:lnTo>
                  <a:lnTo>
                    <a:pt x="1953" y="53702"/>
                  </a:lnTo>
                  <a:lnTo>
                    <a:pt x="2463" y="53421"/>
                  </a:lnTo>
                  <a:lnTo>
                    <a:pt x="3043" y="53122"/>
                  </a:lnTo>
                  <a:lnTo>
                    <a:pt x="3693" y="52806"/>
                  </a:lnTo>
                  <a:lnTo>
                    <a:pt x="4397" y="52472"/>
                  </a:lnTo>
                  <a:lnTo>
                    <a:pt x="5171" y="52137"/>
                  </a:lnTo>
                  <a:lnTo>
                    <a:pt x="6015" y="51803"/>
                  </a:lnTo>
                  <a:lnTo>
                    <a:pt x="6911" y="51452"/>
                  </a:lnTo>
                  <a:lnTo>
                    <a:pt x="7878" y="51118"/>
                  </a:lnTo>
                  <a:lnTo>
                    <a:pt x="8898" y="50783"/>
                  </a:lnTo>
                  <a:lnTo>
                    <a:pt x="9989" y="50467"/>
                  </a:lnTo>
                  <a:lnTo>
                    <a:pt x="11149" y="50150"/>
                  </a:lnTo>
                  <a:lnTo>
                    <a:pt x="12380" y="49851"/>
                  </a:lnTo>
                  <a:lnTo>
                    <a:pt x="13681" y="49570"/>
                  </a:lnTo>
                  <a:lnTo>
                    <a:pt x="15035" y="49306"/>
                  </a:lnTo>
                  <a:lnTo>
                    <a:pt x="16460" y="49078"/>
                  </a:lnTo>
                  <a:lnTo>
                    <a:pt x="17954" y="48884"/>
                  </a:lnTo>
                  <a:lnTo>
                    <a:pt x="19519" y="48709"/>
                  </a:lnTo>
                  <a:lnTo>
                    <a:pt x="20310" y="48638"/>
                  </a:lnTo>
                  <a:lnTo>
                    <a:pt x="21137" y="48568"/>
                  </a:lnTo>
                  <a:lnTo>
                    <a:pt x="21981" y="48515"/>
                  </a:lnTo>
                  <a:lnTo>
                    <a:pt x="22843" y="48480"/>
                  </a:lnTo>
                  <a:lnTo>
                    <a:pt x="23704" y="48445"/>
                  </a:lnTo>
                  <a:lnTo>
                    <a:pt x="24601" y="48427"/>
                  </a:lnTo>
                  <a:lnTo>
                    <a:pt x="25515" y="48410"/>
                  </a:lnTo>
                  <a:lnTo>
                    <a:pt x="26430" y="48410"/>
                  </a:lnTo>
                  <a:lnTo>
                    <a:pt x="27379" y="48427"/>
                  </a:lnTo>
                  <a:lnTo>
                    <a:pt x="28346" y="48462"/>
                  </a:lnTo>
                  <a:lnTo>
                    <a:pt x="29313" y="48498"/>
                  </a:lnTo>
                  <a:lnTo>
                    <a:pt x="30316" y="48550"/>
                  </a:lnTo>
                  <a:lnTo>
                    <a:pt x="31318" y="48603"/>
                  </a:lnTo>
                  <a:lnTo>
                    <a:pt x="32356" y="48691"/>
                  </a:lnTo>
                  <a:lnTo>
                    <a:pt x="32356" y="1"/>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83" name="Google Shape;583;p9"/>
            <p:cNvSpPr/>
            <p:nvPr/>
          </p:nvSpPr>
          <p:spPr>
            <a:xfrm>
              <a:off x="4571750" y="4396575"/>
              <a:ext cx="774175" cy="1449850"/>
            </a:xfrm>
            <a:custGeom>
              <a:avLst/>
              <a:gdLst/>
              <a:ahLst/>
              <a:cxnLst/>
              <a:rect l="l" t="t" r="r" b="b"/>
              <a:pathLst>
                <a:path w="30967" h="57994" extrusionOk="0">
                  <a:moveTo>
                    <a:pt x="30738" y="1"/>
                  </a:moveTo>
                  <a:lnTo>
                    <a:pt x="30052" y="54"/>
                  </a:lnTo>
                  <a:lnTo>
                    <a:pt x="28962" y="142"/>
                  </a:lnTo>
                  <a:lnTo>
                    <a:pt x="27502" y="282"/>
                  </a:lnTo>
                  <a:lnTo>
                    <a:pt x="26676" y="388"/>
                  </a:lnTo>
                  <a:lnTo>
                    <a:pt x="25761" y="511"/>
                  </a:lnTo>
                  <a:lnTo>
                    <a:pt x="24777" y="651"/>
                  </a:lnTo>
                  <a:lnTo>
                    <a:pt x="23757" y="827"/>
                  </a:lnTo>
                  <a:lnTo>
                    <a:pt x="22667" y="1021"/>
                  </a:lnTo>
                  <a:lnTo>
                    <a:pt x="21541" y="1232"/>
                  </a:lnTo>
                  <a:lnTo>
                    <a:pt x="20363" y="1496"/>
                  </a:lnTo>
                  <a:lnTo>
                    <a:pt x="19150" y="1777"/>
                  </a:lnTo>
                  <a:lnTo>
                    <a:pt x="17919" y="2111"/>
                  </a:lnTo>
                  <a:lnTo>
                    <a:pt x="16653" y="2463"/>
                  </a:lnTo>
                  <a:lnTo>
                    <a:pt x="15387" y="2849"/>
                  </a:lnTo>
                  <a:lnTo>
                    <a:pt x="14103" y="3289"/>
                  </a:lnTo>
                  <a:lnTo>
                    <a:pt x="12802" y="3764"/>
                  </a:lnTo>
                  <a:lnTo>
                    <a:pt x="12169" y="4028"/>
                  </a:lnTo>
                  <a:lnTo>
                    <a:pt x="11518" y="4291"/>
                  </a:lnTo>
                  <a:lnTo>
                    <a:pt x="10868" y="4573"/>
                  </a:lnTo>
                  <a:lnTo>
                    <a:pt x="10235" y="4854"/>
                  </a:lnTo>
                  <a:lnTo>
                    <a:pt x="9602" y="5153"/>
                  </a:lnTo>
                  <a:lnTo>
                    <a:pt x="8969" y="5470"/>
                  </a:lnTo>
                  <a:lnTo>
                    <a:pt x="8336" y="5786"/>
                  </a:lnTo>
                  <a:lnTo>
                    <a:pt x="7720" y="6120"/>
                  </a:lnTo>
                  <a:lnTo>
                    <a:pt x="7105" y="6472"/>
                  </a:lnTo>
                  <a:lnTo>
                    <a:pt x="6489" y="6841"/>
                  </a:lnTo>
                  <a:lnTo>
                    <a:pt x="5891" y="7210"/>
                  </a:lnTo>
                  <a:lnTo>
                    <a:pt x="5294" y="7615"/>
                  </a:lnTo>
                  <a:lnTo>
                    <a:pt x="4713" y="8019"/>
                  </a:lnTo>
                  <a:lnTo>
                    <a:pt x="4133" y="8424"/>
                  </a:lnTo>
                  <a:lnTo>
                    <a:pt x="3588" y="8863"/>
                  </a:lnTo>
                  <a:lnTo>
                    <a:pt x="3025" y="9303"/>
                  </a:lnTo>
                  <a:lnTo>
                    <a:pt x="2498" y="9778"/>
                  </a:lnTo>
                  <a:lnTo>
                    <a:pt x="1970" y="10252"/>
                  </a:lnTo>
                  <a:lnTo>
                    <a:pt x="1460" y="10745"/>
                  </a:lnTo>
                  <a:lnTo>
                    <a:pt x="950" y="11237"/>
                  </a:lnTo>
                  <a:lnTo>
                    <a:pt x="476" y="11765"/>
                  </a:lnTo>
                  <a:lnTo>
                    <a:pt x="1" y="12310"/>
                  </a:lnTo>
                  <a:lnTo>
                    <a:pt x="1" y="57993"/>
                  </a:lnTo>
                  <a:lnTo>
                    <a:pt x="89" y="57888"/>
                  </a:lnTo>
                  <a:lnTo>
                    <a:pt x="370" y="57571"/>
                  </a:lnTo>
                  <a:lnTo>
                    <a:pt x="581" y="57343"/>
                  </a:lnTo>
                  <a:lnTo>
                    <a:pt x="845" y="57079"/>
                  </a:lnTo>
                  <a:lnTo>
                    <a:pt x="1161" y="56780"/>
                  </a:lnTo>
                  <a:lnTo>
                    <a:pt x="1531" y="56428"/>
                  </a:lnTo>
                  <a:lnTo>
                    <a:pt x="1953" y="56077"/>
                  </a:lnTo>
                  <a:lnTo>
                    <a:pt x="2427" y="55690"/>
                  </a:lnTo>
                  <a:lnTo>
                    <a:pt x="2973" y="55268"/>
                  </a:lnTo>
                  <a:lnTo>
                    <a:pt x="3570" y="54846"/>
                  </a:lnTo>
                  <a:lnTo>
                    <a:pt x="4239" y="54406"/>
                  </a:lnTo>
                  <a:lnTo>
                    <a:pt x="4977" y="53967"/>
                  </a:lnTo>
                  <a:lnTo>
                    <a:pt x="5768" y="53509"/>
                  </a:lnTo>
                  <a:lnTo>
                    <a:pt x="6630" y="53052"/>
                  </a:lnTo>
                  <a:lnTo>
                    <a:pt x="7562" y="52595"/>
                  </a:lnTo>
                  <a:lnTo>
                    <a:pt x="8564" y="52155"/>
                  </a:lnTo>
                  <a:lnTo>
                    <a:pt x="9637" y="51716"/>
                  </a:lnTo>
                  <a:lnTo>
                    <a:pt x="10797" y="51294"/>
                  </a:lnTo>
                  <a:lnTo>
                    <a:pt x="11395" y="51083"/>
                  </a:lnTo>
                  <a:lnTo>
                    <a:pt x="12028" y="50889"/>
                  </a:lnTo>
                  <a:lnTo>
                    <a:pt x="12661" y="50696"/>
                  </a:lnTo>
                  <a:lnTo>
                    <a:pt x="13330" y="50502"/>
                  </a:lnTo>
                  <a:lnTo>
                    <a:pt x="13998" y="50327"/>
                  </a:lnTo>
                  <a:lnTo>
                    <a:pt x="14701" y="50151"/>
                  </a:lnTo>
                  <a:lnTo>
                    <a:pt x="15422" y="49975"/>
                  </a:lnTo>
                  <a:lnTo>
                    <a:pt x="16178" y="49817"/>
                  </a:lnTo>
                  <a:lnTo>
                    <a:pt x="16934" y="49658"/>
                  </a:lnTo>
                  <a:lnTo>
                    <a:pt x="17708" y="49518"/>
                  </a:lnTo>
                  <a:lnTo>
                    <a:pt x="18517" y="49377"/>
                  </a:lnTo>
                  <a:lnTo>
                    <a:pt x="19343" y="49254"/>
                  </a:lnTo>
                  <a:lnTo>
                    <a:pt x="20187" y="49148"/>
                  </a:lnTo>
                  <a:lnTo>
                    <a:pt x="21067" y="49043"/>
                  </a:lnTo>
                  <a:lnTo>
                    <a:pt x="21946" y="48937"/>
                  </a:lnTo>
                  <a:lnTo>
                    <a:pt x="22860" y="48867"/>
                  </a:lnTo>
                  <a:lnTo>
                    <a:pt x="23792" y="48797"/>
                  </a:lnTo>
                  <a:lnTo>
                    <a:pt x="24759" y="48726"/>
                  </a:lnTo>
                  <a:lnTo>
                    <a:pt x="25726" y="48691"/>
                  </a:lnTo>
                  <a:lnTo>
                    <a:pt x="26729" y="48656"/>
                  </a:lnTo>
                  <a:lnTo>
                    <a:pt x="27766" y="48639"/>
                  </a:lnTo>
                  <a:lnTo>
                    <a:pt x="28804" y="48639"/>
                  </a:lnTo>
                  <a:lnTo>
                    <a:pt x="29876" y="48656"/>
                  </a:lnTo>
                  <a:lnTo>
                    <a:pt x="30966" y="48674"/>
                  </a:lnTo>
                  <a:lnTo>
                    <a:pt x="30966" y="1"/>
                  </a:lnTo>
                  <a:close/>
                </a:path>
              </a:pathLst>
            </a:custGeom>
            <a:solidFill>
              <a:schemeClr val="accent6"/>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84" name="Google Shape;584;p9"/>
            <p:cNvSpPr/>
            <p:nvPr/>
          </p:nvSpPr>
          <p:spPr>
            <a:xfrm>
              <a:off x="4571750" y="4328000"/>
              <a:ext cx="730200" cy="1518425"/>
            </a:xfrm>
            <a:custGeom>
              <a:avLst/>
              <a:gdLst/>
              <a:ahLst/>
              <a:cxnLst/>
              <a:rect l="l" t="t" r="r" b="b"/>
              <a:pathLst>
                <a:path w="29208" h="60737" extrusionOk="0">
                  <a:moveTo>
                    <a:pt x="29208" y="1"/>
                  </a:moveTo>
                  <a:lnTo>
                    <a:pt x="28979" y="18"/>
                  </a:lnTo>
                  <a:lnTo>
                    <a:pt x="28294" y="106"/>
                  </a:lnTo>
                  <a:lnTo>
                    <a:pt x="27221" y="265"/>
                  </a:lnTo>
                  <a:lnTo>
                    <a:pt x="25814" y="511"/>
                  </a:lnTo>
                  <a:lnTo>
                    <a:pt x="25005" y="669"/>
                  </a:lnTo>
                  <a:lnTo>
                    <a:pt x="24109" y="862"/>
                  </a:lnTo>
                  <a:lnTo>
                    <a:pt x="23177" y="1073"/>
                  </a:lnTo>
                  <a:lnTo>
                    <a:pt x="22174" y="1320"/>
                  </a:lnTo>
                  <a:lnTo>
                    <a:pt x="21119" y="1583"/>
                  </a:lnTo>
                  <a:lnTo>
                    <a:pt x="20029" y="1900"/>
                  </a:lnTo>
                  <a:lnTo>
                    <a:pt x="18904" y="2234"/>
                  </a:lnTo>
                  <a:lnTo>
                    <a:pt x="17743" y="2621"/>
                  </a:lnTo>
                  <a:lnTo>
                    <a:pt x="16547" y="3043"/>
                  </a:lnTo>
                  <a:lnTo>
                    <a:pt x="15352" y="3500"/>
                  </a:lnTo>
                  <a:lnTo>
                    <a:pt x="14138" y="3992"/>
                  </a:lnTo>
                  <a:lnTo>
                    <a:pt x="12908" y="4537"/>
                  </a:lnTo>
                  <a:lnTo>
                    <a:pt x="12310" y="4836"/>
                  </a:lnTo>
                  <a:lnTo>
                    <a:pt x="11694" y="5135"/>
                  </a:lnTo>
                  <a:lnTo>
                    <a:pt x="11079" y="5434"/>
                  </a:lnTo>
                  <a:lnTo>
                    <a:pt x="10481" y="5768"/>
                  </a:lnTo>
                  <a:lnTo>
                    <a:pt x="9865" y="6102"/>
                  </a:lnTo>
                  <a:lnTo>
                    <a:pt x="9268" y="6454"/>
                  </a:lnTo>
                  <a:lnTo>
                    <a:pt x="8687" y="6806"/>
                  </a:lnTo>
                  <a:lnTo>
                    <a:pt x="8089" y="7175"/>
                  </a:lnTo>
                  <a:lnTo>
                    <a:pt x="7509" y="7562"/>
                  </a:lnTo>
                  <a:lnTo>
                    <a:pt x="6929" y="7966"/>
                  </a:lnTo>
                  <a:lnTo>
                    <a:pt x="6366" y="8371"/>
                  </a:lnTo>
                  <a:lnTo>
                    <a:pt x="5804" y="8810"/>
                  </a:lnTo>
                  <a:lnTo>
                    <a:pt x="5241" y="9250"/>
                  </a:lnTo>
                  <a:lnTo>
                    <a:pt x="4713" y="9690"/>
                  </a:lnTo>
                  <a:lnTo>
                    <a:pt x="4168" y="10164"/>
                  </a:lnTo>
                  <a:lnTo>
                    <a:pt x="3658" y="10639"/>
                  </a:lnTo>
                  <a:lnTo>
                    <a:pt x="3148" y="11149"/>
                  </a:lnTo>
                  <a:lnTo>
                    <a:pt x="2656" y="11659"/>
                  </a:lnTo>
                  <a:lnTo>
                    <a:pt x="2181" y="12187"/>
                  </a:lnTo>
                  <a:lnTo>
                    <a:pt x="1706" y="12732"/>
                  </a:lnTo>
                  <a:lnTo>
                    <a:pt x="1267" y="13277"/>
                  </a:lnTo>
                  <a:lnTo>
                    <a:pt x="827" y="13857"/>
                  </a:lnTo>
                  <a:lnTo>
                    <a:pt x="405" y="14437"/>
                  </a:lnTo>
                  <a:lnTo>
                    <a:pt x="1" y="15053"/>
                  </a:lnTo>
                  <a:lnTo>
                    <a:pt x="1" y="60736"/>
                  </a:lnTo>
                  <a:lnTo>
                    <a:pt x="89" y="60596"/>
                  </a:lnTo>
                  <a:lnTo>
                    <a:pt x="352" y="60191"/>
                  </a:lnTo>
                  <a:lnTo>
                    <a:pt x="546" y="59910"/>
                  </a:lnTo>
                  <a:lnTo>
                    <a:pt x="792" y="59558"/>
                  </a:lnTo>
                  <a:lnTo>
                    <a:pt x="1091" y="59171"/>
                  </a:lnTo>
                  <a:lnTo>
                    <a:pt x="1443" y="58749"/>
                  </a:lnTo>
                  <a:lnTo>
                    <a:pt x="1847" y="58292"/>
                  </a:lnTo>
                  <a:lnTo>
                    <a:pt x="2304" y="57800"/>
                  </a:lnTo>
                  <a:lnTo>
                    <a:pt x="2832" y="57272"/>
                  </a:lnTo>
                  <a:lnTo>
                    <a:pt x="3395" y="56727"/>
                  </a:lnTo>
                  <a:lnTo>
                    <a:pt x="4028" y="56164"/>
                  </a:lnTo>
                  <a:lnTo>
                    <a:pt x="4713" y="55584"/>
                  </a:lnTo>
                  <a:lnTo>
                    <a:pt x="5469" y="55004"/>
                  </a:lnTo>
                  <a:lnTo>
                    <a:pt x="6296" y="54424"/>
                  </a:lnTo>
                  <a:lnTo>
                    <a:pt x="7175" y="53843"/>
                  </a:lnTo>
                  <a:lnTo>
                    <a:pt x="7632" y="53562"/>
                  </a:lnTo>
                  <a:lnTo>
                    <a:pt x="8125" y="53263"/>
                  </a:lnTo>
                  <a:lnTo>
                    <a:pt x="8617" y="52982"/>
                  </a:lnTo>
                  <a:lnTo>
                    <a:pt x="9127" y="52700"/>
                  </a:lnTo>
                  <a:lnTo>
                    <a:pt x="9672" y="52437"/>
                  </a:lnTo>
                  <a:lnTo>
                    <a:pt x="10217" y="52155"/>
                  </a:lnTo>
                  <a:lnTo>
                    <a:pt x="10780" y="51891"/>
                  </a:lnTo>
                  <a:lnTo>
                    <a:pt x="11378" y="51645"/>
                  </a:lnTo>
                  <a:lnTo>
                    <a:pt x="11976" y="51382"/>
                  </a:lnTo>
                  <a:lnTo>
                    <a:pt x="12609" y="51135"/>
                  </a:lnTo>
                  <a:lnTo>
                    <a:pt x="13242" y="50907"/>
                  </a:lnTo>
                  <a:lnTo>
                    <a:pt x="13910" y="50678"/>
                  </a:lnTo>
                  <a:lnTo>
                    <a:pt x="14596" y="50450"/>
                  </a:lnTo>
                  <a:lnTo>
                    <a:pt x="15281" y="50239"/>
                  </a:lnTo>
                  <a:lnTo>
                    <a:pt x="16002" y="50045"/>
                  </a:lnTo>
                  <a:lnTo>
                    <a:pt x="16741" y="49852"/>
                  </a:lnTo>
                  <a:lnTo>
                    <a:pt x="17497" y="49676"/>
                  </a:lnTo>
                  <a:lnTo>
                    <a:pt x="18271" y="49518"/>
                  </a:lnTo>
                  <a:lnTo>
                    <a:pt x="19080" y="49359"/>
                  </a:lnTo>
                  <a:lnTo>
                    <a:pt x="19888" y="49219"/>
                  </a:lnTo>
                  <a:lnTo>
                    <a:pt x="20732" y="49096"/>
                  </a:lnTo>
                  <a:lnTo>
                    <a:pt x="21576" y="48973"/>
                  </a:lnTo>
                  <a:lnTo>
                    <a:pt x="22456" y="48885"/>
                  </a:lnTo>
                  <a:lnTo>
                    <a:pt x="23370" y="48797"/>
                  </a:lnTo>
                  <a:lnTo>
                    <a:pt x="24284" y="48744"/>
                  </a:lnTo>
                  <a:lnTo>
                    <a:pt x="25216" y="48691"/>
                  </a:lnTo>
                  <a:lnTo>
                    <a:pt x="26184" y="48656"/>
                  </a:lnTo>
                  <a:lnTo>
                    <a:pt x="28171" y="48656"/>
                  </a:lnTo>
                  <a:lnTo>
                    <a:pt x="29208" y="48674"/>
                  </a:lnTo>
                  <a:lnTo>
                    <a:pt x="29208" y="1"/>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85" name="Google Shape;585;p9"/>
            <p:cNvSpPr/>
            <p:nvPr/>
          </p:nvSpPr>
          <p:spPr>
            <a:xfrm>
              <a:off x="3918950" y="4450650"/>
              <a:ext cx="600525" cy="310400"/>
            </a:xfrm>
            <a:custGeom>
              <a:avLst/>
              <a:gdLst/>
              <a:ahLst/>
              <a:cxnLst/>
              <a:rect l="l" t="t" r="r" b="b"/>
              <a:pathLst>
                <a:path w="24021" h="12416" extrusionOk="0">
                  <a:moveTo>
                    <a:pt x="0" y="1"/>
                  </a:moveTo>
                  <a:lnTo>
                    <a:pt x="0" y="18"/>
                  </a:lnTo>
                  <a:lnTo>
                    <a:pt x="0" y="53"/>
                  </a:lnTo>
                  <a:lnTo>
                    <a:pt x="18" y="71"/>
                  </a:lnTo>
                  <a:lnTo>
                    <a:pt x="211" y="89"/>
                  </a:lnTo>
                  <a:lnTo>
                    <a:pt x="721" y="141"/>
                  </a:lnTo>
                  <a:lnTo>
                    <a:pt x="1513" y="264"/>
                  </a:lnTo>
                  <a:lnTo>
                    <a:pt x="2568" y="440"/>
                  </a:lnTo>
                  <a:lnTo>
                    <a:pt x="3834" y="686"/>
                  </a:lnTo>
                  <a:lnTo>
                    <a:pt x="4537" y="845"/>
                  </a:lnTo>
                  <a:lnTo>
                    <a:pt x="5276" y="1021"/>
                  </a:lnTo>
                  <a:lnTo>
                    <a:pt x="6067" y="1214"/>
                  </a:lnTo>
                  <a:lnTo>
                    <a:pt x="6876" y="1425"/>
                  </a:lnTo>
                  <a:lnTo>
                    <a:pt x="7720" y="1671"/>
                  </a:lnTo>
                  <a:lnTo>
                    <a:pt x="8599" y="1935"/>
                  </a:lnTo>
                  <a:lnTo>
                    <a:pt x="9496" y="2234"/>
                  </a:lnTo>
                  <a:lnTo>
                    <a:pt x="10393" y="2550"/>
                  </a:lnTo>
                  <a:lnTo>
                    <a:pt x="11325" y="2902"/>
                  </a:lnTo>
                  <a:lnTo>
                    <a:pt x="12257" y="3289"/>
                  </a:lnTo>
                  <a:lnTo>
                    <a:pt x="13188" y="3693"/>
                  </a:lnTo>
                  <a:lnTo>
                    <a:pt x="14138" y="4151"/>
                  </a:lnTo>
                  <a:lnTo>
                    <a:pt x="15070" y="4625"/>
                  </a:lnTo>
                  <a:lnTo>
                    <a:pt x="16002" y="5135"/>
                  </a:lnTo>
                  <a:lnTo>
                    <a:pt x="16916" y="5680"/>
                  </a:lnTo>
                  <a:lnTo>
                    <a:pt x="17813" y="6261"/>
                  </a:lnTo>
                  <a:lnTo>
                    <a:pt x="18253" y="6577"/>
                  </a:lnTo>
                  <a:lnTo>
                    <a:pt x="18692" y="6894"/>
                  </a:lnTo>
                  <a:lnTo>
                    <a:pt x="19132" y="7210"/>
                  </a:lnTo>
                  <a:lnTo>
                    <a:pt x="19554" y="7544"/>
                  </a:lnTo>
                  <a:lnTo>
                    <a:pt x="19976" y="7896"/>
                  </a:lnTo>
                  <a:lnTo>
                    <a:pt x="20380" y="8248"/>
                  </a:lnTo>
                  <a:lnTo>
                    <a:pt x="20785" y="8617"/>
                  </a:lnTo>
                  <a:lnTo>
                    <a:pt x="21172" y="8986"/>
                  </a:lnTo>
                  <a:lnTo>
                    <a:pt x="21559" y="9373"/>
                  </a:lnTo>
                  <a:lnTo>
                    <a:pt x="21945" y="9777"/>
                  </a:lnTo>
                  <a:lnTo>
                    <a:pt x="22297" y="10182"/>
                  </a:lnTo>
                  <a:lnTo>
                    <a:pt x="22666" y="10604"/>
                  </a:lnTo>
                  <a:lnTo>
                    <a:pt x="23000" y="11044"/>
                  </a:lnTo>
                  <a:lnTo>
                    <a:pt x="23335" y="11483"/>
                  </a:lnTo>
                  <a:lnTo>
                    <a:pt x="23651" y="11940"/>
                  </a:lnTo>
                  <a:lnTo>
                    <a:pt x="23968" y="12398"/>
                  </a:lnTo>
                  <a:lnTo>
                    <a:pt x="23985" y="12415"/>
                  </a:lnTo>
                  <a:lnTo>
                    <a:pt x="24003" y="12415"/>
                  </a:lnTo>
                  <a:lnTo>
                    <a:pt x="24020" y="12380"/>
                  </a:lnTo>
                  <a:lnTo>
                    <a:pt x="24020" y="12362"/>
                  </a:lnTo>
                  <a:lnTo>
                    <a:pt x="23686" y="11870"/>
                  </a:lnTo>
                  <a:lnTo>
                    <a:pt x="23352" y="11378"/>
                  </a:lnTo>
                  <a:lnTo>
                    <a:pt x="22983" y="10903"/>
                  </a:lnTo>
                  <a:lnTo>
                    <a:pt x="22614" y="10446"/>
                  </a:lnTo>
                  <a:lnTo>
                    <a:pt x="22244" y="10006"/>
                  </a:lnTo>
                  <a:lnTo>
                    <a:pt x="21840" y="9566"/>
                  </a:lnTo>
                  <a:lnTo>
                    <a:pt x="21435" y="9144"/>
                  </a:lnTo>
                  <a:lnTo>
                    <a:pt x="21013" y="8740"/>
                  </a:lnTo>
                  <a:lnTo>
                    <a:pt x="20591" y="8353"/>
                  </a:lnTo>
                  <a:lnTo>
                    <a:pt x="20152" y="7966"/>
                  </a:lnTo>
                  <a:lnTo>
                    <a:pt x="19712" y="7579"/>
                  </a:lnTo>
                  <a:lnTo>
                    <a:pt x="19255" y="7228"/>
                  </a:lnTo>
                  <a:lnTo>
                    <a:pt x="18798" y="6876"/>
                  </a:lnTo>
                  <a:lnTo>
                    <a:pt x="18323" y="6542"/>
                  </a:lnTo>
                  <a:lnTo>
                    <a:pt x="17848" y="6208"/>
                  </a:lnTo>
                  <a:lnTo>
                    <a:pt x="17374" y="5891"/>
                  </a:lnTo>
                  <a:lnTo>
                    <a:pt x="16899" y="5592"/>
                  </a:lnTo>
                  <a:lnTo>
                    <a:pt x="16406" y="5294"/>
                  </a:lnTo>
                  <a:lnTo>
                    <a:pt x="15422" y="4731"/>
                  </a:lnTo>
                  <a:lnTo>
                    <a:pt x="14419" y="4203"/>
                  </a:lnTo>
                  <a:lnTo>
                    <a:pt x="13417" y="3729"/>
                  </a:lnTo>
                  <a:lnTo>
                    <a:pt x="12415" y="3271"/>
                  </a:lnTo>
                  <a:lnTo>
                    <a:pt x="11412" y="2867"/>
                  </a:lnTo>
                  <a:lnTo>
                    <a:pt x="10428" y="2498"/>
                  </a:lnTo>
                  <a:lnTo>
                    <a:pt x="9443" y="2146"/>
                  </a:lnTo>
                  <a:lnTo>
                    <a:pt x="8494" y="1829"/>
                  </a:lnTo>
                  <a:lnTo>
                    <a:pt x="7579" y="1548"/>
                  </a:lnTo>
                  <a:lnTo>
                    <a:pt x="6682" y="1302"/>
                  </a:lnTo>
                  <a:lnTo>
                    <a:pt x="5803" y="1073"/>
                  </a:lnTo>
                  <a:lnTo>
                    <a:pt x="4994" y="880"/>
                  </a:lnTo>
                  <a:lnTo>
                    <a:pt x="4221" y="704"/>
                  </a:lnTo>
                  <a:lnTo>
                    <a:pt x="3482" y="546"/>
                  </a:lnTo>
                  <a:lnTo>
                    <a:pt x="2814" y="423"/>
                  </a:lnTo>
                  <a:lnTo>
                    <a:pt x="1653" y="212"/>
                  </a:lnTo>
                  <a:lnTo>
                    <a:pt x="774" y="89"/>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86" name="Google Shape;586;p9"/>
            <p:cNvSpPr/>
            <p:nvPr/>
          </p:nvSpPr>
          <p:spPr>
            <a:xfrm>
              <a:off x="3921150" y="4608025"/>
              <a:ext cx="598325" cy="301150"/>
            </a:xfrm>
            <a:custGeom>
              <a:avLst/>
              <a:gdLst/>
              <a:ahLst/>
              <a:cxnLst/>
              <a:rect l="l" t="t" r="r" b="b"/>
              <a:pathLst>
                <a:path w="23933" h="12046" extrusionOk="0">
                  <a:moveTo>
                    <a:pt x="0" y="1"/>
                  </a:moveTo>
                  <a:lnTo>
                    <a:pt x="0" y="18"/>
                  </a:lnTo>
                  <a:lnTo>
                    <a:pt x="0" y="54"/>
                  </a:lnTo>
                  <a:lnTo>
                    <a:pt x="18" y="71"/>
                  </a:lnTo>
                  <a:lnTo>
                    <a:pt x="211" y="89"/>
                  </a:lnTo>
                  <a:lnTo>
                    <a:pt x="721" y="142"/>
                  </a:lnTo>
                  <a:lnTo>
                    <a:pt x="1513" y="265"/>
                  </a:lnTo>
                  <a:lnTo>
                    <a:pt x="2550" y="423"/>
                  </a:lnTo>
                  <a:lnTo>
                    <a:pt x="3816" y="669"/>
                  </a:lnTo>
                  <a:lnTo>
                    <a:pt x="4502" y="810"/>
                  </a:lnTo>
                  <a:lnTo>
                    <a:pt x="5258" y="986"/>
                  </a:lnTo>
                  <a:lnTo>
                    <a:pt x="6032" y="1179"/>
                  </a:lnTo>
                  <a:lnTo>
                    <a:pt x="6841" y="1390"/>
                  </a:lnTo>
                  <a:lnTo>
                    <a:pt x="7685" y="1619"/>
                  </a:lnTo>
                  <a:lnTo>
                    <a:pt x="8564" y="1882"/>
                  </a:lnTo>
                  <a:lnTo>
                    <a:pt x="9443" y="2181"/>
                  </a:lnTo>
                  <a:lnTo>
                    <a:pt x="10357" y="2480"/>
                  </a:lnTo>
                  <a:lnTo>
                    <a:pt x="11272" y="2832"/>
                  </a:lnTo>
                  <a:lnTo>
                    <a:pt x="12204" y="3201"/>
                  </a:lnTo>
                  <a:lnTo>
                    <a:pt x="13136" y="3588"/>
                  </a:lnTo>
                  <a:lnTo>
                    <a:pt x="14068" y="4028"/>
                  </a:lnTo>
                  <a:lnTo>
                    <a:pt x="15000" y="4485"/>
                  </a:lnTo>
                  <a:lnTo>
                    <a:pt x="15932" y="4995"/>
                  </a:lnTo>
                  <a:lnTo>
                    <a:pt x="16846" y="5522"/>
                  </a:lnTo>
                  <a:lnTo>
                    <a:pt x="17743" y="6085"/>
                  </a:lnTo>
                  <a:lnTo>
                    <a:pt x="18182" y="6384"/>
                  </a:lnTo>
                  <a:lnTo>
                    <a:pt x="18622" y="6683"/>
                  </a:lnTo>
                  <a:lnTo>
                    <a:pt x="19044" y="6999"/>
                  </a:lnTo>
                  <a:lnTo>
                    <a:pt x="19466" y="7333"/>
                  </a:lnTo>
                  <a:lnTo>
                    <a:pt x="19888" y="7668"/>
                  </a:lnTo>
                  <a:lnTo>
                    <a:pt x="20292" y="8002"/>
                  </a:lnTo>
                  <a:lnTo>
                    <a:pt x="20697" y="8371"/>
                  </a:lnTo>
                  <a:lnTo>
                    <a:pt x="21101" y="8723"/>
                  </a:lnTo>
                  <a:lnTo>
                    <a:pt x="21471" y="9109"/>
                  </a:lnTo>
                  <a:lnTo>
                    <a:pt x="21857" y="9496"/>
                  </a:lnTo>
                  <a:lnTo>
                    <a:pt x="22209" y="9883"/>
                  </a:lnTo>
                  <a:lnTo>
                    <a:pt x="22578" y="10288"/>
                  </a:lnTo>
                  <a:lnTo>
                    <a:pt x="22912" y="10710"/>
                  </a:lnTo>
                  <a:lnTo>
                    <a:pt x="23247" y="11132"/>
                  </a:lnTo>
                  <a:lnTo>
                    <a:pt x="23563" y="11571"/>
                  </a:lnTo>
                  <a:lnTo>
                    <a:pt x="23880" y="12028"/>
                  </a:lnTo>
                  <a:lnTo>
                    <a:pt x="23897" y="12046"/>
                  </a:lnTo>
                  <a:lnTo>
                    <a:pt x="23915" y="12028"/>
                  </a:lnTo>
                  <a:lnTo>
                    <a:pt x="23932" y="12011"/>
                  </a:lnTo>
                  <a:lnTo>
                    <a:pt x="23932" y="11993"/>
                  </a:lnTo>
                  <a:lnTo>
                    <a:pt x="23598" y="11501"/>
                  </a:lnTo>
                  <a:lnTo>
                    <a:pt x="23264" y="11026"/>
                  </a:lnTo>
                  <a:lnTo>
                    <a:pt x="22895" y="10586"/>
                  </a:lnTo>
                  <a:lnTo>
                    <a:pt x="22526" y="10129"/>
                  </a:lnTo>
                  <a:lnTo>
                    <a:pt x="22156" y="9707"/>
                  </a:lnTo>
                  <a:lnTo>
                    <a:pt x="21752" y="9285"/>
                  </a:lnTo>
                  <a:lnTo>
                    <a:pt x="21347" y="8881"/>
                  </a:lnTo>
                  <a:lnTo>
                    <a:pt x="20925" y="8476"/>
                  </a:lnTo>
                  <a:lnTo>
                    <a:pt x="20503" y="8090"/>
                  </a:lnTo>
                  <a:lnTo>
                    <a:pt x="20064" y="7720"/>
                  </a:lnTo>
                  <a:lnTo>
                    <a:pt x="19624" y="7369"/>
                  </a:lnTo>
                  <a:lnTo>
                    <a:pt x="19185" y="7017"/>
                  </a:lnTo>
                  <a:lnTo>
                    <a:pt x="18710" y="6665"/>
                  </a:lnTo>
                  <a:lnTo>
                    <a:pt x="18253" y="6349"/>
                  </a:lnTo>
                  <a:lnTo>
                    <a:pt x="17778" y="6032"/>
                  </a:lnTo>
                  <a:lnTo>
                    <a:pt x="17303" y="5716"/>
                  </a:lnTo>
                  <a:lnTo>
                    <a:pt x="16811" y="5417"/>
                  </a:lnTo>
                  <a:lnTo>
                    <a:pt x="16336" y="5135"/>
                  </a:lnTo>
                  <a:lnTo>
                    <a:pt x="15351" y="4590"/>
                  </a:lnTo>
                  <a:lnTo>
                    <a:pt x="14349" y="4080"/>
                  </a:lnTo>
                  <a:lnTo>
                    <a:pt x="13347" y="3623"/>
                  </a:lnTo>
                  <a:lnTo>
                    <a:pt x="12362" y="3184"/>
                  </a:lnTo>
                  <a:lnTo>
                    <a:pt x="11360" y="2779"/>
                  </a:lnTo>
                  <a:lnTo>
                    <a:pt x="10375" y="2427"/>
                  </a:lnTo>
                  <a:lnTo>
                    <a:pt x="9408" y="2093"/>
                  </a:lnTo>
                  <a:lnTo>
                    <a:pt x="8458" y="1777"/>
                  </a:lnTo>
                  <a:lnTo>
                    <a:pt x="7544" y="1513"/>
                  </a:lnTo>
                  <a:lnTo>
                    <a:pt x="6647" y="1267"/>
                  </a:lnTo>
                  <a:lnTo>
                    <a:pt x="5786" y="1038"/>
                  </a:lnTo>
                  <a:lnTo>
                    <a:pt x="4959" y="845"/>
                  </a:lnTo>
                  <a:lnTo>
                    <a:pt x="4185" y="687"/>
                  </a:lnTo>
                  <a:lnTo>
                    <a:pt x="3464" y="528"/>
                  </a:lnTo>
                  <a:lnTo>
                    <a:pt x="2796" y="405"/>
                  </a:lnTo>
                  <a:lnTo>
                    <a:pt x="1653" y="212"/>
                  </a:lnTo>
                  <a:lnTo>
                    <a:pt x="774" y="89"/>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87" name="Google Shape;587;p9"/>
            <p:cNvSpPr/>
            <p:nvPr/>
          </p:nvSpPr>
          <p:spPr>
            <a:xfrm>
              <a:off x="3923350" y="4764975"/>
              <a:ext cx="596125" cy="291925"/>
            </a:xfrm>
            <a:custGeom>
              <a:avLst/>
              <a:gdLst/>
              <a:ahLst/>
              <a:cxnLst/>
              <a:rect l="l" t="t" r="r" b="b"/>
              <a:pathLst>
                <a:path w="23845" h="11677" extrusionOk="0">
                  <a:moveTo>
                    <a:pt x="35" y="0"/>
                  </a:moveTo>
                  <a:lnTo>
                    <a:pt x="0" y="18"/>
                  </a:lnTo>
                  <a:lnTo>
                    <a:pt x="0" y="36"/>
                  </a:lnTo>
                  <a:lnTo>
                    <a:pt x="0" y="71"/>
                  </a:lnTo>
                  <a:lnTo>
                    <a:pt x="18" y="71"/>
                  </a:lnTo>
                  <a:lnTo>
                    <a:pt x="211" y="88"/>
                  </a:lnTo>
                  <a:lnTo>
                    <a:pt x="721" y="159"/>
                  </a:lnTo>
                  <a:lnTo>
                    <a:pt x="1512" y="264"/>
                  </a:lnTo>
                  <a:lnTo>
                    <a:pt x="2550" y="440"/>
                  </a:lnTo>
                  <a:lnTo>
                    <a:pt x="3798" y="669"/>
                  </a:lnTo>
                  <a:lnTo>
                    <a:pt x="4484" y="809"/>
                  </a:lnTo>
                  <a:lnTo>
                    <a:pt x="5223" y="985"/>
                  </a:lnTo>
                  <a:lnTo>
                    <a:pt x="5996" y="1161"/>
                  </a:lnTo>
                  <a:lnTo>
                    <a:pt x="6805" y="1372"/>
                  </a:lnTo>
                  <a:lnTo>
                    <a:pt x="7649" y="1601"/>
                  </a:lnTo>
                  <a:lnTo>
                    <a:pt x="8511" y="1847"/>
                  </a:lnTo>
                  <a:lnTo>
                    <a:pt x="9408" y="2128"/>
                  </a:lnTo>
                  <a:lnTo>
                    <a:pt x="10305" y="2427"/>
                  </a:lnTo>
                  <a:lnTo>
                    <a:pt x="11219" y="2761"/>
                  </a:lnTo>
                  <a:lnTo>
                    <a:pt x="12151" y="3113"/>
                  </a:lnTo>
                  <a:lnTo>
                    <a:pt x="13083" y="3500"/>
                  </a:lnTo>
                  <a:lnTo>
                    <a:pt x="14015" y="3922"/>
                  </a:lnTo>
                  <a:lnTo>
                    <a:pt x="14947" y="4379"/>
                  </a:lnTo>
                  <a:lnTo>
                    <a:pt x="15861" y="4854"/>
                  </a:lnTo>
                  <a:lnTo>
                    <a:pt x="16775" y="5364"/>
                  </a:lnTo>
                  <a:lnTo>
                    <a:pt x="17672" y="5926"/>
                  </a:lnTo>
                  <a:lnTo>
                    <a:pt x="18112" y="6208"/>
                  </a:lnTo>
                  <a:lnTo>
                    <a:pt x="18534" y="6506"/>
                  </a:lnTo>
                  <a:lnTo>
                    <a:pt x="18973" y="6805"/>
                  </a:lnTo>
                  <a:lnTo>
                    <a:pt x="19396" y="7122"/>
                  </a:lnTo>
                  <a:lnTo>
                    <a:pt x="19818" y="7456"/>
                  </a:lnTo>
                  <a:lnTo>
                    <a:pt x="20222" y="7790"/>
                  </a:lnTo>
                  <a:lnTo>
                    <a:pt x="20626" y="8124"/>
                  </a:lnTo>
                  <a:lnTo>
                    <a:pt x="21013" y="8476"/>
                  </a:lnTo>
                  <a:lnTo>
                    <a:pt x="21400" y="8845"/>
                  </a:lnTo>
                  <a:lnTo>
                    <a:pt x="21769" y="9214"/>
                  </a:lnTo>
                  <a:lnTo>
                    <a:pt x="22139" y="9601"/>
                  </a:lnTo>
                  <a:lnTo>
                    <a:pt x="22490" y="9988"/>
                  </a:lnTo>
                  <a:lnTo>
                    <a:pt x="22824" y="10393"/>
                  </a:lnTo>
                  <a:lnTo>
                    <a:pt x="23159" y="10815"/>
                  </a:lnTo>
                  <a:lnTo>
                    <a:pt x="23475" y="11237"/>
                  </a:lnTo>
                  <a:lnTo>
                    <a:pt x="23792" y="11676"/>
                  </a:lnTo>
                  <a:lnTo>
                    <a:pt x="23827" y="11676"/>
                  </a:lnTo>
                  <a:lnTo>
                    <a:pt x="23844" y="11659"/>
                  </a:lnTo>
                  <a:lnTo>
                    <a:pt x="23844" y="11623"/>
                  </a:lnTo>
                  <a:lnTo>
                    <a:pt x="23510" y="11166"/>
                  </a:lnTo>
                  <a:lnTo>
                    <a:pt x="23176" y="10709"/>
                  </a:lnTo>
                  <a:lnTo>
                    <a:pt x="22807" y="10269"/>
                  </a:lnTo>
                  <a:lnTo>
                    <a:pt x="22438" y="9830"/>
                  </a:lnTo>
                  <a:lnTo>
                    <a:pt x="22068" y="9425"/>
                  </a:lnTo>
                  <a:lnTo>
                    <a:pt x="21664" y="9021"/>
                  </a:lnTo>
                  <a:lnTo>
                    <a:pt x="21259" y="8617"/>
                  </a:lnTo>
                  <a:lnTo>
                    <a:pt x="20855" y="8230"/>
                  </a:lnTo>
                  <a:lnTo>
                    <a:pt x="20433" y="7860"/>
                  </a:lnTo>
                  <a:lnTo>
                    <a:pt x="19993" y="7509"/>
                  </a:lnTo>
                  <a:lnTo>
                    <a:pt x="19554" y="7157"/>
                  </a:lnTo>
                  <a:lnTo>
                    <a:pt x="19097" y="6823"/>
                  </a:lnTo>
                  <a:lnTo>
                    <a:pt x="18639" y="6489"/>
                  </a:lnTo>
                  <a:lnTo>
                    <a:pt x="18182" y="6172"/>
                  </a:lnTo>
                  <a:lnTo>
                    <a:pt x="17707" y="5856"/>
                  </a:lnTo>
                  <a:lnTo>
                    <a:pt x="17233" y="5557"/>
                  </a:lnTo>
                  <a:lnTo>
                    <a:pt x="16740" y="5276"/>
                  </a:lnTo>
                  <a:lnTo>
                    <a:pt x="16266" y="4994"/>
                  </a:lnTo>
                  <a:lnTo>
                    <a:pt x="15281" y="4467"/>
                  </a:lnTo>
                  <a:lnTo>
                    <a:pt x="14296" y="3974"/>
                  </a:lnTo>
                  <a:lnTo>
                    <a:pt x="13294" y="3517"/>
                  </a:lnTo>
                  <a:lnTo>
                    <a:pt x="12292" y="3113"/>
                  </a:lnTo>
                  <a:lnTo>
                    <a:pt x="11307" y="2726"/>
                  </a:lnTo>
                  <a:lnTo>
                    <a:pt x="10322" y="2357"/>
                  </a:lnTo>
                  <a:lnTo>
                    <a:pt x="9373" y="2040"/>
                  </a:lnTo>
                  <a:lnTo>
                    <a:pt x="8423" y="1741"/>
                  </a:lnTo>
                  <a:lnTo>
                    <a:pt x="7509" y="1477"/>
                  </a:lnTo>
                  <a:lnTo>
                    <a:pt x="6612" y="1249"/>
                  </a:lnTo>
                  <a:lnTo>
                    <a:pt x="5750" y="1020"/>
                  </a:lnTo>
                  <a:lnTo>
                    <a:pt x="4941" y="844"/>
                  </a:lnTo>
                  <a:lnTo>
                    <a:pt x="4168" y="669"/>
                  </a:lnTo>
                  <a:lnTo>
                    <a:pt x="2796" y="405"/>
                  </a:lnTo>
                  <a:lnTo>
                    <a:pt x="1636" y="211"/>
                  </a:lnTo>
                  <a:lnTo>
                    <a:pt x="774" y="88"/>
                  </a:lnTo>
                  <a:lnTo>
                    <a:pt x="35"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88" name="Google Shape;588;p9"/>
            <p:cNvSpPr/>
            <p:nvPr/>
          </p:nvSpPr>
          <p:spPr>
            <a:xfrm>
              <a:off x="3925550" y="4922350"/>
              <a:ext cx="593925" cy="282700"/>
            </a:xfrm>
            <a:custGeom>
              <a:avLst/>
              <a:gdLst/>
              <a:ahLst/>
              <a:cxnLst/>
              <a:rect l="l" t="t" r="r" b="b"/>
              <a:pathLst>
                <a:path w="23757" h="11308" extrusionOk="0">
                  <a:moveTo>
                    <a:pt x="35" y="0"/>
                  </a:moveTo>
                  <a:lnTo>
                    <a:pt x="0" y="18"/>
                  </a:lnTo>
                  <a:lnTo>
                    <a:pt x="0" y="36"/>
                  </a:lnTo>
                  <a:lnTo>
                    <a:pt x="0" y="53"/>
                  </a:lnTo>
                  <a:lnTo>
                    <a:pt x="18" y="71"/>
                  </a:lnTo>
                  <a:lnTo>
                    <a:pt x="211" y="88"/>
                  </a:lnTo>
                  <a:lnTo>
                    <a:pt x="721" y="159"/>
                  </a:lnTo>
                  <a:lnTo>
                    <a:pt x="1495" y="264"/>
                  </a:lnTo>
                  <a:lnTo>
                    <a:pt x="2532" y="422"/>
                  </a:lnTo>
                  <a:lnTo>
                    <a:pt x="3781" y="651"/>
                  </a:lnTo>
                  <a:lnTo>
                    <a:pt x="4467" y="792"/>
                  </a:lnTo>
                  <a:lnTo>
                    <a:pt x="5205" y="950"/>
                  </a:lnTo>
                  <a:lnTo>
                    <a:pt x="5979" y="1126"/>
                  </a:lnTo>
                  <a:lnTo>
                    <a:pt x="6788" y="1337"/>
                  </a:lnTo>
                  <a:lnTo>
                    <a:pt x="7614" y="1548"/>
                  </a:lnTo>
                  <a:lnTo>
                    <a:pt x="8476" y="1794"/>
                  </a:lnTo>
                  <a:lnTo>
                    <a:pt x="9355" y="2058"/>
                  </a:lnTo>
                  <a:lnTo>
                    <a:pt x="10252" y="2357"/>
                  </a:lnTo>
                  <a:lnTo>
                    <a:pt x="11166" y="2673"/>
                  </a:lnTo>
                  <a:lnTo>
                    <a:pt x="12098" y="3025"/>
                  </a:lnTo>
                  <a:lnTo>
                    <a:pt x="13012" y="3394"/>
                  </a:lnTo>
                  <a:lnTo>
                    <a:pt x="13944" y="3816"/>
                  </a:lnTo>
                  <a:lnTo>
                    <a:pt x="14876" y="4238"/>
                  </a:lnTo>
                  <a:lnTo>
                    <a:pt x="15791" y="4713"/>
                  </a:lnTo>
                  <a:lnTo>
                    <a:pt x="16705" y="5205"/>
                  </a:lnTo>
                  <a:lnTo>
                    <a:pt x="17584" y="5733"/>
                  </a:lnTo>
                  <a:lnTo>
                    <a:pt x="18463" y="6296"/>
                  </a:lnTo>
                  <a:lnTo>
                    <a:pt x="18885" y="6595"/>
                  </a:lnTo>
                  <a:lnTo>
                    <a:pt x="19308" y="6893"/>
                  </a:lnTo>
                  <a:lnTo>
                    <a:pt x="19730" y="7210"/>
                  </a:lnTo>
                  <a:lnTo>
                    <a:pt x="20134" y="7544"/>
                  </a:lnTo>
                  <a:lnTo>
                    <a:pt x="20538" y="7878"/>
                  </a:lnTo>
                  <a:lnTo>
                    <a:pt x="20925" y="8212"/>
                  </a:lnTo>
                  <a:lnTo>
                    <a:pt x="21312" y="8564"/>
                  </a:lnTo>
                  <a:lnTo>
                    <a:pt x="21681" y="8916"/>
                  </a:lnTo>
                  <a:lnTo>
                    <a:pt x="22051" y="9285"/>
                  </a:lnTo>
                  <a:lnTo>
                    <a:pt x="22402" y="9672"/>
                  </a:lnTo>
                  <a:lnTo>
                    <a:pt x="22736" y="10059"/>
                  </a:lnTo>
                  <a:lnTo>
                    <a:pt x="23071" y="10463"/>
                  </a:lnTo>
                  <a:lnTo>
                    <a:pt x="23387" y="10867"/>
                  </a:lnTo>
                  <a:lnTo>
                    <a:pt x="23704" y="11289"/>
                  </a:lnTo>
                  <a:lnTo>
                    <a:pt x="23721" y="11307"/>
                  </a:lnTo>
                  <a:lnTo>
                    <a:pt x="23739" y="11307"/>
                  </a:lnTo>
                  <a:lnTo>
                    <a:pt x="23756" y="11272"/>
                  </a:lnTo>
                  <a:lnTo>
                    <a:pt x="23756" y="11254"/>
                  </a:lnTo>
                  <a:lnTo>
                    <a:pt x="23422" y="10797"/>
                  </a:lnTo>
                  <a:lnTo>
                    <a:pt x="23088" y="10358"/>
                  </a:lnTo>
                  <a:lnTo>
                    <a:pt x="22719" y="9936"/>
                  </a:lnTo>
                  <a:lnTo>
                    <a:pt x="22350" y="9531"/>
                  </a:lnTo>
                  <a:lnTo>
                    <a:pt x="21980" y="9127"/>
                  </a:lnTo>
                  <a:lnTo>
                    <a:pt x="21576" y="8722"/>
                  </a:lnTo>
                  <a:lnTo>
                    <a:pt x="21171" y="8353"/>
                  </a:lnTo>
                  <a:lnTo>
                    <a:pt x="20767" y="7984"/>
                  </a:lnTo>
                  <a:lnTo>
                    <a:pt x="20345" y="7614"/>
                  </a:lnTo>
                  <a:lnTo>
                    <a:pt x="19905" y="7263"/>
                  </a:lnTo>
                  <a:lnTo>
                    <a:pt x="19466" y="6929"/>
                  </a:lnTo>
                  <a:lnTo>
                    <a:pt x="19009" y="6595"/>
                  </a:lnTo>
                  <a:lnTo>
                    <a:pt x="18569" y="6278"/>
                  </a:lnTo>
                  <a:lnTo>
                    <a:pt x="18094" y="5979"/>
                  </a:lnTo>
                  <a:lnTo>
                    <a:pt x="17619" y="5680"/>
                  </a:lnTo>
                  <a:lnTo>
                    <a:pt x="17145" y="5381"/>
                  </a:lnTo>
                  <a:lnTo>
                    <a:pt x="16195" y="4836"/>
                  </a:lnTo>
                  <a:lnTo>
                    <a:pt x="15210" y="4326"/>
                  </a:lnTo>
                  <a:lnTo>
                    <a:pt x="14226" y="3851"/>
                  </a:lnTo>
                  <a:lnTo>
                    <a:pt x="13241" y="3412"/>
                  </a:lnTo>
                  <a:lnTo>
                    <a:pt x="12239" y="3007"/>
                  </a:lnTo>
                  <a:lnTo>
                    <a:pt x="11254" y="2638"/>
                  </a:lnTo>
                  <a:lnTo>
                    <a:pt x="10287" y="2286"/>
                  </a:lnTo>
                  <a:lnTo>
                    <a:pt x="9320" y="1987"/>
                  </a:lnTo>
                  <a:lnTo>
                    <a:pt x="8388" y="1689"/>
                  </a:lnTo>
                  <a:lnTo>
                    <a:pt x="7473" y="1442"/>
                  </a:lnTo>
                  <a:lnTo>
                    <a:pt x="6577" y="1196"/>
                  </a:lnTo>
                  <a:lnTo>
                    <a:pt x="5733" y="1003"/>
                  </a:lnTo>
                  <a:lnTo>
                    <a:pt x="4924" y="809"/>
                  </a:lnTo>
                  <a:lnTo>
                    <a:pt x="4150" y="651"/>
                  </a:lnTo>
                  <a:lnTo>
                    <a:pt x="2778" y="387"/>
                  </a:lnTo>
                  <a:lnTo>
                    <a:pt x="1636" y="211"/>
                  </a:lnTo>
                  <a:lnTo>
                    <a:pt x="774" y="88"/>
                  </a:lnTo>
                  <a:lnTo>
                    <a:pt x="35"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89" name="Google Shape;589;p9"/>
            <p:cNvSpPr/>
            <p:nvPr/>
          </p:nvSpPr>
          <p:spPr>
            <a:xfrm>
              <a:off x="3927750" y="5079725"/>
              <a:ext cx="591725" cy="273450"/>
            </a:xfrm>
            <a:custGeom>
              <a:avLst/>
              <a:gdLst/>
              <a:ahLst/>
              <a:cxnLst/>
              <a:rect l="l" t="t" r="r" b="b"/>
              <a:pathLst>
                <a:path w="23669" h="10938" extrusionOk="0">
                  <a:moveTo>
                    <a:pt x="35" y="1"/>
                  </a:moveTo>
                  <a:lnTo>
                    <a:pt x="0" y="18"/>
                  </a:lnTo>
                  <a:lnTo>
                    <a:pt x="0" y="36"/>
                  </a:lnTo>
                  <a:lnTo>
                    <a:pt x="0" y="53"/>
                  </a:lnTo>
                  <a:lnTo>
                    <a:pt x="35" y="71"/>
                  </a:lnTo>
                  <a:lnTo>
                    <a:pt x="211" y="89"/>
                  </a:lnTo>
                  <a:lnTo>
                    <a:pt x="721" y="141"/>
                  </a:lnTo>
                  <a:lnTo>
                    <a:pt x="1495" y="247"/>
                  </a:lnTo>
                  <a:lnTo>
                    <a:pt x="2515" y="405"/>
                  </a:lnTo>
                  <a:lnTo>
                    <a:pt x="3763" y="634"/>
                  </a:lnTo>
                  <a:lnTo>
                    <a:pt x="5170" y="915"/>
                  </a:lnTo>
                  <a:lnTo>
                    <a:pt x="5944" y="1091"/>
                  </a:lnTo>
                  <a:lnTo>
                    <a:pt x="6752" y="1284"/>
                  </a:lnTo>
                  <a:lnTo>
                    <a:pt x="7579" y="1513"/>
                  </a:lnTo>
                  <a:lnTo>
                    <a:pt x="8440" y="1741"/>
                  </a:lnTo>
                  <a:lnTo>
                    <a:pt x="9320" y="2005"/>
                  </a:lnTo>
                  <a:lnTo>
                    <a:pt x="10216" y="2287"/>
                  </a:lnTo>
                  <a:lnTo>
                    <a:pt x="11113" y="2603"/>
                  </a:lnTo>
                  <a:lnTo>
                    <a:pt x="12045" y="2937"/>
                  </a:lnTo>
                  <a:lnTo>
                    <a:pt x="12960" y="3289"/>
                  </a:lnTo>
                  <a:lnTo>
                    <a:pt x="13892" y="3693"/>
                  </a:lnTo>
                  <a:lnTo>
                    <a:pt x="14806" y="4115"/>
                  </a:lnTo>
                  <a:lnTo>
                    <a:pt x="15720" y="4555"/>
                  </a:lnTo>
                  <a:lnTo>
                    <a:pt x="16635" y="5047"/>
                  </a:lnTo>
                  <a:lnTo>
                    <a:pt x="17514" y="5557"/>
                  </a:lnTo>
                  <a:lnTo>
                    <a:pt x="18393" y="6102"/>
                  </a:lnTo>
                  <a:lnTo>
                    <a:pt x="18815" y="6384"/>
                  </a:lnTo>
                  <a:lnTo>
                    <a:pt x="19237" y="6683"/>
                  </a:lnTo>
                  <a:lnTo>
                    <a:pt x="19642" y="6981"/>
                  </a:lnTo>
                  <a:lnTo>
                    <a:pt x="20046" y="7298"/>
                  </a:lnTo>
                  <a:lnTo>
                    <a:pt x="20450" y="7615"/>
                  </a:lnTo>
                  <a:lnTo>
                    <a:pt x="20837" y="7949"/>
                  </a:lnTo>
                  <a:lnTo>
                    <a:pt x="21224" y="8283"/>
                  </a:lnTo>
                  <a:lnTo>
                    <a:pt x="21593" y="8634"/>
                  </a:lnTo>
                  <a:lnTo>
                    <a:pt x="21963" y="8986"/>
                  </a:lnTo>
                  <a:lnTo>
                    <a:pt x="22314" y="9355"/>
                  </a:lnTo>
                  <a:lnTo>
                    <a:pt x="22648" y="9725"/>
                  </a:lnTo>
                  <a:lnTo>
                    <a:pt x="22983" y="10111"/>
                  </a:lnTo>
                  <a:lnTo>
                    <a:pt x="23299" y="10516"/>
                  </a:lnTo>
                  <a:lnTo>
                    <a:pt x="23616" y="10920"/>
                  </a:lnTo>
                  <a:lnTo>
                    <a:pt x="23633" y="10938"/>
                  </a:lnTo>
                  <a:lnTo>
                    <a:pt x="23651" y="10938"/>
                  </a:lnTo>
                  <a:lnTo>
                    <a:pt x="23668" y="10903"/>
                  </a:lnTo>
                  <a:lnTo>
                    <a:pt x="23668" y="10885"/>
                  </a:lnTo>
                  <a:lnTo>
                    <a:pt x="23334" y="10446"/>
                  </a:lnTo>
                  <a:lnTo>
                    <a:pt x="23000" y="10024"/>
                  </a:lnTo>
                  <a:lnTo>
                    <a:pt x="22631" y="9602"/>
                  </a:lnTo>
                  <a:lnTo>
                    <a:pt x="22262" y="9215"/>
                  </a:lnTo>
                  <a:lnTo>
                    <a:pt x="21892" y="8810"/>
                  </a:lnTo>
                  <a:lnTo>
                    <a:pt x="21505" y="8441"/>
                  </a:lnTo>
                  <a:lnTo>
                    <a:pt x="21101" y="8072"/>
                  </a:lnTo>
                  <a:lnTo>
                    <a:pt x="20679" y="7720"/>
                  </a:lnTo>
                  <a:lnTo>
                    <a:pt x="20257" y="7368"/>
                  </a:lnTo>
                  <a:lnTo>
                    <a:pt x="19817" y="7034"/>
                  </a:lnTo>
                  <a:lnTo>
                    <a:pt x="19378" y="6700"/>
                  </a:lnTo>
                  <a:lnTo>
                    <a:pt x="18938" y="6384"/>
                  </a:lnTo>
                  <a:lnTo>
                    <a:pt x="18481" y="6085"/>
                  </a:lnTo>
                  <a:lnTo>
                    <a:pt x="18024" y="5786"/>
                  </a:lnTo>
                  <a:lnTo>
                    <a:pt x="17549" y="5487"/>
                  </a:lnTo>
                  <a:lnTo>
                    <a:pt x="17074" y="5223"/>
                  </a:lnTo>
                  <a:lnTo>
                    <a:pt x="16125" y="4678"/>
                  </a:lnTo>
                  <a:lnTo>
                    <a:pt x="15140" y="4186"/>
                  </a:lnTo>
                  <a:lnTo>
                    <a:pt x="14155" y="3728"/>
                  </a:lnTo>
                  <a:lnTo>
                    <a:pt x="13171" y="3306"/>
                  </a:lnTo>
                  <a:lnTo>
                    <a:pt x="12186" y="2920"/>
                  </a:lnTo>
                  <a:lnTo>
                    <a:pt x="11201" y="2550"/>
                  </a:lnTo>
                  <a:lnTo>
                    <a:pt x="10234" y="2216"/>
                  </a:lnTo>
                  <a:lnTo>
                    <a:pt x="9285" y="1917"/>
                  </a:lnTo>
                  <a:lnTo>
                    <a:pt x="8335" y="1636"/>
                  </a:lnTo>
                  <a:lnTo>
                    <a:pt x="7438" y="1390"/>
                  </a:lnTo>
                  <a:lnTo>
                    <a:pt x="6541" y="1161"/>
                  </a:lnTo>
                  <a:lnTo>
                    <a:pt x="5697" y="968"/>
                  </a:lnTo>
                  <a:lnTo>
                    <a:pt x="4888" y="792"/>
                  </a:lnTo>
                  <a:lnTo>
                    <a:pt x="4132" y="634"/>
                  </a:lnTo>
                  <a:lnTo>
                    <a:pt x="2761" y="387"/>
                  </a:lnTo>
                  <a:lnTo>
                    <a:pt x="1635" y="194"/>
                  </a:lnTo>
                  <a:lnTo>
                    <a:pt x="774" y="89"/>
                  </a:lnTo>
                  <a:lnTo>
                    <a:pt x="3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90" name="Google Shape;590;p9"/>
            <p:cNvSpPr/>
            <p:nvPr/>
          </p:nvSpPr>
          <p:spPr>
            <a:xfrm>
              <a:off x="3929950" y="5237100"/>
              <a:ext cx="589525" cy="264225"/>
            </a:xfrm>
            <a:custGeom>
              <a:avLst/>
              <a:gdLst/>
              <a:ahLst/>
              <a:cxnLst/>
              <a:rect l="l" t="t" r="r" b="b"/>
              <a:pathLst>
                <a:path w="23581" h="10569" extrusionOk="0">
                  <a:moveTo>
                    <a:pt x="0" y="1"/>
                  </a:moveTo>
                  <a:lnTo>
                    <a:pt x="0" y="36"/>
                  </a:lnTo>
                  <a:lnTo>
                    <a:pt x="0" y="53"/>
                  </a:lnTo>
                  <a:lnTo>
                    <a:pt x="35" y="71"/>
                  </a:lnTo>
                  <a:lnTo>
                    <a:pt x="211" y="89"/>
                  </a:lnTo>
                  <a:lnTo>
                    <a:pt x="721" y="141"/>
                  </a:lnTo>
                  <a:lnTo>
                    <a:pt x="1495" y="247"/>
                  </a:lnTo>
                  <a:lnTo>
                    <a:pt x="2515" y="405"/>
                  </a:lnTo>
                  <a:lnTo>
                    <a:pt x="3745" y="616"/>
                  </a:lnTo>
                  <a:lnTo>
                    <a:pt x="5152" y="897"/>
                  </a:lnTo>
                  <a:lnTo>
                    <a:pt x="5926" y="1056"/>
                  </a:lnTo>
                  <a:lnTo>
                    <a:pt x="6717" y="1249"/>
                  </a:lnTo>
                  <a:lnTo>
                    <a:pt x="7544" y="1460"/>
                  </a:lnTo>
                  <a:lnTo>
                    <a:pt x="8405" y="1689"/>
                  </a:lnTo>
                  <a:lnTo>
                    <a:pt x="9267" y="1935"/>
                  </a:lnTo>
                  <a:lnTo>
                    <a:pt x="10164" y="2216"/>
                  </a:lnTo>
                  <a:lnTo>
                    <a:pt x="11060" y="2515"/>
                  </a:lnTo>
                  <a:lnTo>
                    <a:pt x="11975" y="2849"/>
                  </a:lnTo>
                  <a:lnTo>
                    <a:pt x="12907" y="3183"/>
                  </a:lnTo>
                  <a:lnTo>
                    <a:pt x="13821" y="3570"/>
                  </a:lnTo>
                  <a:lnTo>
                    <a:pt x="14735" y="3975"/>
                  </a:lnTo>
                  <a:lnTo>
                    <a:pt x="15650" y="4414"/>
                  </a:lnTo>
                  <a:lnTo>
                    <a:pt x="16547" y="4872"/>
                  </a:lnTo>
                  <a:lnTo>
                    <a:pt x="17443" y="5364"/>
                  </a:lnTo>
                  <a:lnTo>
                    <a:pt x="18305" y="5891"/>
                  </a:lnTo>
                  <a:lnTo>
                    <a:pt x="19149" y="6454"/>
                  </a:lnTo>
                  <a:lnTo>
                    <a:pt x="19571" y="6753"/>
                  </a:lnTo>
                  <a:lnTo>
                    <a:pt x="19976" y="7052"/>
                  </a:lnTo>
                  <a:lnTo>
                    <a:pt x="20362" y="7368"/>
                  </a:lnTo>
                  <a:lnTo>
                    <a:pt x="20767" y="7685"/>
                  </a:lnTo>
                  <a:lnTo>
                    <a:pt x="21136" y="8001"/>
                  </a:lnTo>
                  <a:lnTo>
                    <a:pt x="21505" y="8336"/>
                  </a:lnTo>
                  <a:lnTo>
                    <a:pt x="21875" y="8687"/>
                  </a:lnTo>
                  <a:lnTo>
                    <a:pt x="22226" y="9039"/>
                  </a:lnTo>
                  <a:lnTo>
                    <a:pt x="22560" y="9408"/>
                  </a:lnTo>
                  <a:lnTo>
                    <a:pt x="22895" y="9777"/>
                  </a:lnTo>
                  <a:lnTo>
                    <a:pt x="23211" y="10164"/>
                  </a:lnTo>
                  <a:lnTo>
                    <a:pt x="23528" y="10551"/>
                  </a:lnTo>
                  <a:lnTo>
                    <a:pt x="23545" y="10569"/>
                  </a:lnTo>
                  <a:lnTo>
                    <a:pt x="23563" y="10551"/>
                  </a:lnTo>
                  <a:lnTo>
                    <a:pt x="23580" y="10534"/>
                  </a:lnTo>
                  <a:lnTo>
                    <a:pt x="23580" y="10498"/>
                  </a:lnTo>
                  <a:lnTo>
                    <a:pt x="23246" y="10094"/>
                  </a:lnTo>
                  <a:lnTo>
                    <a:pt x="22912" y="9672"/>
                  </a:lnTo>
                  <a:lnTo>
                    <a:pt x="22543" y="9285"/>
                  </a:lnTo>
                  <a:lnTo>
                    <a:pt x="22174" y="8898"/>
                  </a:lnTo>
                  <a:lnTo>
                    <a:pt x="21804" y="8511"/>
                  </a:lnTo>
                  <a:lnTo>
                    <a:pt x="21417" y="8160"/>
                  </a:lnTo>
                  <a:lnTo>
                    <a:pt x="21013" y="7790"/>
                  </a:lnTo>
                  <a:lnTo>
                    <a:pt x="20591" y="7456"/>
                  </a:lnTo>
                  <a:lnTo>
                    <a:pt x="20169" y="7122"/>
                  </a:lnTo>
                  <a:lnTo>
                    <a:pt x="19747" y="6788"/>
                  </a:lnTo>
                  <a:lnTo>
                    <a:pt x="19307" y="6472"/>
                  </a:lnTo>
                  <a:lnTo>
                    <a:pt x="18850" y="6173"/>
                  </a:lnTo>
                  <a:lnTo>
                    <a:pt x="18411" y="5874"/>
                  </a:lnTo>
                  <a:lnTo>
                    <a:pt x="17936" y="5592"/>
                  </a:lnTo>
                  <a:lnTo>
                    <a:pt x="17479" y="5311"/>
                  </a:lnTo>
                  <a:lnTo>
                    <a:pt x="17004" y="5047"/>
                  </a:lnTo>
                  <a:lnTo>
                    <a:pt x="16054" y="4537"/>
                  </a:lnTo>
                  <a:lnTo>
                    <a:pt x="15070" y="4063"/>
                  </a:lnTo>
                  <a:lnTo>
                    <a:pt x="14102" y="3605"/>
                  </a:lnTo>
                  <a:lnTo>
                    <a:pt x="13118" y="3201"/>
                  </a:lnTo>
                  <a:lnTo>
                    <a:pt x="12133" y="2814"/>
                  </a:lnTo>
                  <a:lnTo>
                    <a:pt x="11148" y="2462"/>
                  </a:lnTo>
                  <a:lnTo>
                    <a:pt x="10181" y="2146"/>
                  </a:lnTo>
                  <a:lnTo>
                    <a:pt x="9232" y="1847"/>
                  </a:lnTo>
                  <a:lnTo>
                    <a:pt x="8300" y="1583"/>
                  </a:lnTo>
                  <a:lnTo>
                    <a:pt x="7403" y="1355"/>
                  </a:lnTo>
                  <a:lnTo>
                    <a:pt x="6524" y="1126"/>
                  </a:lnTo>
                  <a:lnTo>
                    <a:pt x="5680" y="933"/>
                  </a:lnTo>
                  <a:lnTo>
                    <a:pt x="4871" y="757"/>
                  </a:lnTo>
                  <a:lnTo>
                    <a:pt x="4115" y="616"/>
                  </a:lnTo>
                  <a:lnTo>
                    <a:pt x="2743" y="370"/>
                  </a:lnTo>
                  <a:lnTo>
                    <a:pt x="1618" y="194"/>
                  </a:lnTo>
                  <a:lnTo>
                    <a:pt x="756" y="71"/>
                  </a:lnTo>
                  <a:lnTo>
                    <a:pt x="3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91" name="Google Shape;591;p9"/>
            <p:cNvSpPr/>
            <p:nvPr/>
          </p:nvSpPr>
          <p:spPr>
            <a:xfrm>
              <a:off x="3932125" y="5394475"/>
              <a:ext cx="411950" cy="116975"/>
            </a:xfrm>
            <a:custGeom>
              <a:avLst/>
              <a:gdLst/>
              <a:ahLst/>
              <a:cxnLst/>
              <a:rect l="l" t="t" r="r" b="b"/>
              <a:pathLst>
                <a:path w="16478" h="4679" extrusionOk="0">
                  <a:moveTo>
                    <a:pt x="1" y="1"/>
                  </a:moveTo>
                  <a:lnTo>
                    <a:pt x="1" y="36"/>
                  </a:lnTo>
                  <a:lnTo>
                    <a:pt x="1" y="54"/>
                  </a:lnTo>
                  <a:lnTo>
                    <a:pt x="36" y="71"/>
                  </a:lnTo>
                  <a:lnTo>
                    <a:pt x="124" y="71"/>
                  </a:lnTo>
                  <a:lnTo>
                    <a:pt x="827" y="159"/>
                  </a:lnTo>
                  <a:lnTo>
                    <a:pt x="2111" y="335"/>
                  </a:lnTo>
                  <a:lnTo>
                    <a:pt x="2955" y="458"/>
                  </a:lnTo>
                  <a:lnTo>
                    <a:pt x="3887" y="616"/>
                  </a:lnTo>
                  <a:lnTo>
                    <a:pt x="4924" y="827"/>
                  </a:lnTo>
                  <a:lnTo>
                    <a:pt x="6032" y="1056"/>
                  </a:lnTo>
                  <a:lnTo>
                    <a:pt x="7228" y="1337"/>
                  </a:lnTo>
                  <a:lnTo>
                    <a:pt x="8459" y="1671"/>
                  </a:lnTo>
                  <a:lnTo>
                    <a:pt x="9760" y="2041"/>
                  </a:lnTo>
                  <a:lnTo>
                    <a:pt x="11079" y="2445"/>
                  </a:lnTo>
                  <a:lnTo>
                    <a:pt x="11747" y="2674"/>
                  </a:lnTo>
                  <a:lnTo>
                    <a:pt x="12415" y="2920"/>
                  </a:lnTo>
                  <a:lnTo>
                    <a:pt x="13084" y="3184"/>
                  </a:lnTo>
                  <a:lnTo>
                    <a:pt x="13769" y="3447"/>
                  </a:lnTo>
                  <a:lnTo>
                    <a:pt x="14437" y="3729"/>
                  </a:lnTo>
                  <a:lnTo>
                    <a:pt x="15106" y="4028"/>
                  </a:lnTo>
                  <a:lnTo>
                    <a:pt x="15774" y="4344"/>
                  </a:lnTo>
                  <a:lnTo>
                    <a:pt x="16424" y="4678"/>
                  </a:lnTo>
                  <a:lnTo>
                    <a:pt x="16460" y="4678"/>
                  </a:lnTo>
                  <a:lnTo>
                    <a:pt x="16477" y="4661"/>
                  </a:lnTo>
                  <a:lnTo>
                    <a:pt x="16477" y="4643"/>
                  </a:lnTo>
                  <a:lnTo>
                    <a:pt x="16460" y="4625"/>
                  </a:lnTo>
                  <a:lnTo>
                    <a:pt x="15756" y="4274"/>
                  </a:lnTo>
                  <a:lnTo>
                    <a:pt x="15035" y="3940"/>
                  </a:lnTo>
                  <a:lnTo>
                    <a:pt x="14332" y="3606"/>
                  </a:lnTo>
                  <a:lnTo>
                    <a:pt x="13611" y="3307"/>
                  </a:lnTo>
                  <a:lnTo>
                    <a:pt x="12890" y="3025"/>
                  </a:lnTo>
                  <a:lnTo>
                    <a:pt x="12169" y="2762"/>
                  </a:lnTo>
                  <a:lnTo>
                    <a:pt x="11448" y="2515"/>
                  </a:lnTo>
                  <a:lnTo>
                    <a:pt x="10745" y="2269"/>
                  </a:lnTo>
                  <a:lnTo>
                    <a:pt x="10041" y="2041"/>
                  </a:lnTo>
                  <a:lnTo>
                    <a:pt x="9338" y="1830"/>
                  </a:lnTo>
                  <a:lnTo>
                    <a:pt x="7984" y="1460"/>
                  </a:lnTo>
                  <a:lnTo>
                    <a:pt x="6683" y="1144"/>
                  </a:lnTo>
                  <a:lnTo>
                    <a:pt x="5452" y="862"/>
                  </a:lnTo>
                  <a:lnTo>
                    <a:pt x="4309" y="634"/>
                  </a:lnTo>
                  <a:lnTo>
                    <a:pt x="3254" y="440"/>
                  </a:lnTo>
                  <a:lnTo>
                    <a:pt x="2340" y="300"/>
                  </a:lnTo>
                  <a:lnTo>
                    <a:pt x="1548" y="177"/>
                  </a:lnTo>
                  <a:lnTo>
                    <a:pt x="441" y="36"/>
                  </a:lnTo>
                  <a:lnTo>
                    <a:pt x="36"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92" name="Google Shape;592;p9"/>
            <p:cNvSpPr/>
            <p:nvPr/>
          </p:nvSpPr>
          <p:spPr>
            <a:xfrm>
              <a:off x="4625825" y="4450650"/>
              <a:ext cx="600525" cy="310400"/>
            </a:xfrm>
            <a:custGeom>
              <a:avLst/>
              <a:gdLst/>
              <a:ahLst/>
              <a:cxnLst/>
              <a:rect l="l" t="t" r="r" b="b"/>
              <a:pathLst>
                <a:path w="24021" h="12416" extrusionOk="0">
                  <a:moveTo>
                    <a:pt x="23985" y="1"/>
                  </a:moveTo>
                  <a:lnTo>
                    <a:pt x="23229" y="89"/>
                  </a:lnTo>
                  <a:lnTo>
                    <a:pt x="22368" y="212"/>
                  </a:lnTo>
                  <a:lnTo>
                    <a:pt x="21207" y="423"/>
                  </a:lnTo>
                  <a:lnTo>
                    <a:pt x="20539" y="546"/>
                  </a:lnTo>
                  <a:lnTo>
                    <a:pt x="19800" y="704"/>
                  </a:lnTo>
                  <a:lnTo>
                    <a:pt x="19027" y="880"/>
                  </a:lnTo>
                  <a:lnTo>
                    <a:pt x="18200" y="1073"/>
                  </a:lnTo>
                  <a:lnTo>
                    <a:pt x="17339" y="1302"/>
                  </a:lnTo>
                  <a:lnTo>
                    <a:pt x="16442" y="1548"/>
                  </a:lnTo>
                  <a:lnTo>
                    <a:pt x="15510" y="1829"/>
                  </a:lnTo>
                  <a:lnTo>
                    <a:pt x="14560" y="2146"/>
                  </a:lnTo>
                  <a:lnTo>
                    <a:pt x="13593" y="2498"/>
                  </a:lnTo>
                  <a:lnTo>
                    <a:pt x="12608" y="2867"/>
                  </a:lnTo>
                  <a:lnTo>
                    <a:pt x="11606" y="3271"/>
                  </a:lnTo>
                  <a:lnTo>
                    <a:pt x="10604" y="3729"/>
                  </a:lnTo>
                  <a:lnTo>
                    <a:pt x="9602" y="4203"/>
                  </a:lnTo>
                  <a:lnTo>
                    <a:pt x="8599" y="4731"/>
                  </a:lnTo>
                  <a:lnTo>
                    <a:pt x="7615" y="5294"/>
                  </a:lnTo>
                  <a:lnTo>
                    <a:pt x="7122" y="5592"/>
                  </a:lnTo>
                  <a:lnTo>
                    <a:pt x="6647" y="5891"/>
                  </a:lnTo>
                  <a:lnTo>
                    <a:pt x="6155" y="6208"/>
                  </a:lnTo>
                  <a:lnTo>
                    <a:pt x="5680" y="6542"/>
                  </a:lnTo>
                  <a:lnTo>
                    <a:pt x="5223" y="6876"/>
                  </a:lnTo>
                  <a:lnTo>
                    <a:pt x="4766" y="7228"/>
                  </a:lnTo>
                  <a:lnTo>
                    <a:pt x="4309" y="7579"/>
                  </a:lnTo>
                  <a:lnTo>
                    <a:pt x="3869" y="7966"/>
                  </a:lnTo>
                  <a:lnTo>
                    <a:pt x="3430" y="8353"/>
                  </a:lnTo>
                  <a:lnTo>
                    <a:pt x="2990" y="8740"/>
                  </a:lnTo>
                  <a:lnTo>
                    <a:pt x="2585" y="9144"/>
                  </a:lnTo>
                  <a:lnTo>
                    <a:pt x="2181" y="9566"/>
                  </a:lnTo>
                  <a:lnTo>
                    <a:pt x="1777" y="10006"/>
                  </a:lnTo>
                  <a:lnTo>
                    <a:pt x="1390" y="10446"/>
                  </a:lnTo>
                  <a:lnTo>
                    <a:pt x="1021" y="10903"/>
                  </a:lnTo>
                  <a:lnTo>
                    <a:pt x="669" y="11378"/>
                  </a:lnTo>
                  <a:lnTo>
                    <a:pt x="335" y="11870"/>
                  </a:lnTo>
                  <a:lnTo>
                    <a:pt x="1" y="12362"/>
                  </a:lnTo>
                  <a:lnTo>
                    <a:pt x="1" y="12380"/>
                  </a:lnTo>
                  <a:lnTo>
                    <a:pt x="1" y="12415"/>
                  </a:lnTo>
                  <a:lnTo>
                    <a:pt x="36" y="12415"/>
                  </a:lnTo>
                  <a:lnTo>
                    <a:pt x="53" y="12398"/>
                  </a:lnTo>
                  <a:lnTo>
                    <a:pt x="387" y="11905"/>
                  </a:lnTo>
                  <a:lnTo>
                    <a:pt x="722" y="11413"/>
                  </a:lnTo>
                  <a:lnTo>
                    <a:pt x="1091" y="10956"/>
                  </a:lnTo>
                  <a:lnTo>
                    <a:pt x="1460" y="10498"/>
                  </a:lnTo>
                  <a:lnTo>
                    <a:pt x="1829" y="10059"/>
                  </a:lnTo>
                  <a:lnTo>
                    <a:pt x="2234" y="9619"/>
                  </a:lnTo>
                  <a:lnTo>
                    <a:pt x="2638" y="9197"/>
                  </a:lnTo>
                  <a:lnTo>
                    <a:pt x="3043" y="8793"/>
                  </a:lnTo>
                  <a:lnTo>
                    <a:pt x="3465" y="8406"/>
                  </a:lnTo>
                  <a:lnTo>
                    <a:pt x="3904" y="8019"/>
                  </a:lnTo>
                  <a:lnTo>
                    <a:pt x="4344" y="7650"/>
                  </a:lnTo>
                  <a:lnTo>
                    <a:pt x="4801" y="7281"/>
                  </a:lnTo>
                  <a:lnTo>
                    <a:pt x="5258" y="6929"/>
                  </a:lnTo>
                  <a:lnTo>
                    <a:pt x="5733" y="6595"/>
                  </a:lnTo>
                  <a:lnTo>
                    <a:pt x="6208" y="6261"/>
                  </a:lnTo>
                  <a:lnTo>
                    <a:pt x="6683" y="5944"/>
                  </a:lnTo>
                  <a:lnTo>
                    <a:pt x="7157" y="5645"/>
                  </a:lnTo>
                  <a:lnTo>
                    <a:pt x="7650" y="5346"/>
                  </a:lnTo>
                  <a:lnTo>
                    <a:pt x="8634" y="4784"/>
                  </a:lnTo>
                  <a:lnTo>
                    <a:pt x="9637" y="4274"/>
                  </a:lnTo>
                  <a:lnTo>
                    <a:pt x="10639" y="3781"/>
                  </a:lnTo>
                  <a:lnTo>
                    <a:pt x="11641" y="3342"/>
                  </a:lnTo>
                  <a:lnTo>
                    <a:pt x="12626" y="2937"/>
                  </a:lnTo>
                  <a:lnTo>
                    <a:pt x="13611" y="2550"/>
                  </a:lnTo>
                  <a:lnTo>
                    <a:pt x="14595" y="2216"/>
                  </a:lnTo>
                  <a:lnTo>
                    <a:pt x="15545" y="1900"/>
                  </a:lnTo>
                  <a:lnTo>
                    <a:pt x="16459" y="1618"/>
                  </a:lnTo>
                  <a:lnTo>
                    <a:pt x="17356" y="1372"/>
                  </a:lnTo>
                  <a:lnTo>
                    <a:pt x="18218" y="1144"/>
                  </a:lnTo>
                  <a:lnTo>
                    <a:pt x="19044" y="950"/>
                  </a:lnTo>
                  <a:lnTo>
                    <a:pt x="19818" y="774"/>
                  </a:lnTo>
                  <a:lnTo>
                    <a:pt x="20539" y="616"/>
                  </a:lnTo>
                  <a:lnTo>
                    <a:pt x="21207" y="493"/>
                  </a:lnTo>
                  <a:lnTo>
                    <a:pt x="22368" y="282"/>
                  </a:lnTo>
                  <a:lnTo>
                    <a:pt x="23247" y="159"/>
                  </a:lnTo>
                  <a:lnTo>
                    <a:pt x="23792" y="89"/>
                  </a:lnTo>
                  <a:lnTo>
                    <a:pt x="23985" y="71"/>
                  </a:lnTo>
                  <a:lnTo>
                    <a:pt x="24021" y="53"/>
                  </a:lnTo>
                  <a:lnTo>
                    <a:pt x="24021" y="18"/>
                  </a:lnTo>
                  <a:lnTo>
                    <a:pt x="24003"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93" name="Google Shape;593;p9"/>
            <p:cNvSpPr/>
            <p:nvPr/>
          </p:nvSpPr>
          <p:spPr>
            <a:xfrm>
              <a:off x="4625825" y="4608025"/>
              <a:ext cx="598325" cy="301150"/>
            </a:xfrm>
            <a:custGeom>
              <a:avLst/>
              <a:gdLst/>
              <a:ahLst/>
              <a:cxnLst/>
              <a:rect l="l" t="t" r="r" b="b"/>
              <a:pathLst>
                <a:path w="23933" h="12046" extrusionOk="0">
                  <a:moveTo>
                    <a:pt x="23897" y="1"/>
                  </a:moveTo>
                  <a:lnTo>
                    <a:pt x="23159" y="89"/>
                  </a:lnTo>
                  <a:lnTo>
                    <a:pt x="22280" y="212"/>
                  </a:lnTo>
                  <a:lnTo>
                    <a:pt x="21119" y="405"/>
                  </a:lnTo>
                  <a:lnTo>
                    <a:pt x="20451" y="528"/>
                  </a:lnTo>
                  <a:lnTo>
                    <a:pt x="19730" y="687"/>
                  </a:lnTo>
                  <a:lnTo>
                    <a:pt x="18956" y="845"/>
                  </a:lnTo>
                  <a:lnTo>
                    <a:pt x="18147" y="1038"/>
                  </a:lnTo>
                  <a:lnTo>
                    <a:pt x="17286" y="1267"/>
                  </a:lnTo>
                  <a:lnTo>
                    <a:pt x="16389" y="1513"/>
                  </a:lnTo>
                  <a:lnTo>
                    <a:pt x="15475" y="1777"/>
                  </a:lnTo>
                  <a:lnTo>
                    <a:pt x="14525" y="2093"/>
                  </a:lnTo>
                  <a:lnTo>
                    <a:pt x="13558" y="2427"/>
                  </a:lnTo>
                  <a:lnTo>
                    <a:pt x="12573" y="2779"/>
                  </a:lnTo>
                  <a:lnTo>
                    <a:pt x="11571" y="3184"/>
                  </a:lnTo>
                  <a:lnTo>
                    <a:pt x="10569" y="3623"/>
                  </a:lnTo>
                  <a:lnTo>
                    <a:pt x="9584" y="4080"/>
                  </a:lnTo>
                  <a:lnTo>
                    <a:pt x="8582" y="4590"/>
                  </a:lnTo>
                  <a:lnTo>
                    <a:pt x="7597" y="5135"/>
                  </a:lnTo>
                  <a:lnTo>
                    <a:pt x="7105" y="5417"/>
                  </a:lnTo>
                  <a:lnTo>
                    <a:pt x="6630" y="5716"/>
                  </a:lnTo>
                  <a:lnTo>
                    <a:pt x="6155" y="6032"/>
                  </a:lnTo>
                  <a:lnTo>
                    <a:pt x="5680" y="6349"/>
                  </a:lnTo>
                  <a:lnTo>
                    <a:pt x="5206" y="6665"/>
                  </a:lnTo>
                  <a:lnTo>
                    <a:pt x="4748" y="7017"/>
                  </a:lnTo>
                  <a:lnTo>
                    <a:pt x="4291" y="7369"/>
                  </a:lnTo>
                  <a:lnTo>
                    <a:pt x="3852" y="7720"/>
                  </a:lnTo>
                  <a:lnTo>
                    <a:pt x="3412" y="8090"/>
                  </a:lnTo>
                  <a:lnTo>
                    <a:pt x="2990" y="8476"/>
                  </a:lnTo>
                  <a:lnTo>
                    <a:pt x="2585" y="8881"/>
                  </a:lnTo>
                  <a:lnTo>
                    <a:pt x="2181" y="9285"/>
                  </a:lnTo>
                  <a:lnTo>
                    <a:pt x="1777" y="9707"/>
                  </a:lnTo>
                  <a:lnTo>
                    <a:pt x="1390" y="10129"/>
                  </a:lnTo>
                  <a:lnTo>
                    <a:pt x="1021" y="10586"/>
                  </a:lnTo>
                  <a:lnTo>
                    <a:pt x="669" y="11026"/>
                  </a:lnTo>
                  <a:lnTo>
                    <a:pt x="335" y="11501"/>
                  </a:lnTo>
                  <a:lnTo>
                    <a:pt x="1" y="11993"/>
                  </a:lnTo>
                  <a:lnTo>
                    <a:pt x="1" y="12011"/>
                  </a:lnTo>
                  <a:lnTo>
                    <a:pt x="1" y="12028"/>
                  </a:lnTo>
                  <a:lnTo>
                    <a:pt x="36" y="12046"/>
                  </a:lnTo>
                  <a:lnTo>
                    <a:pt x="53" y="12028"/>
                  </a:lnTo>
                  <a:lnTo>
                    <a:pt x="387" y="11536"/>
                  </a:lnTo>
                  <a:lnTo>
                    <a:pt x="722" y="11079"/>
                  </a:lnTo>
                  <a:lnTo>
                    <a:pt x="1073" y="10622"/>
                  </a:lnTo>
                  <a:lnTo>
                    <a:pt x="1443" y="10182"/>
                  </a:lnTo>
                  <a:lnTo>
                    <a:pt x="1829" y="9742"/>
                  </a:lnTo>
                  <a:lnTo>
                    <a:pt x="2216" y="9338"/>
                  </a:lnTo>
                  <a:lnTo>
                    <a:pt x="2621" y="8934"/>
                  </a:lnTo>
                  <a:lnTo>
                    <a:pt x="3043" y="8529"/>
                  </a:lnTo>
                  <a:lnTo>
                    <a:pt x="3465" y="8142"/>
                  </a:lnTo>
                  <a:lnTo>
                    <a:pt x="3904" y="7773"/>
                  </a:lnTo>
                  <a:lnTo>
                    <a:pt x="4344" y="7421"/>
                  </a:lnTo>
                  <a:lnTo>
                    <a:pt x="4801" y="7070"/>
                  </a:lnTo>
                  <a:lnTo>
                    <a:pt x="5258" y="6736"/>
                  </a:lnTo>
                  <a:lnTo>
                    <a:pt x="5715" y="6401"/>
                  </a:lnTo>
                  <a:lnTo>
                    <a:pt x="6190" y="6085"/>
                  </a:lnTo>
                  <a:lnTo>
                    <a:pt x="6665" y="5786"/>
                  </a:lnTo>
                  <a:lnTo>
                    <a:pt x="7140" y="5487"/>
                  </a:lnTo>
                  <a:lnTo>
                    <a:pt x="7632" y="5188"/>
                  </a:lnTo>
                  <a:lnTo>
                    <a:pt x="8617" y="4661"/>
                  </a:lnTo>
                  <a:lnTo>
                    <a:pt x="9602" y="4151"/>
                  </a:lnTo>
                  <a:lnTo>
                    <a:pt x="10604" y="3676"/>
                  </a:lnTo>
                  <a:lnTo>
                    <a:pt x="11606" y="3254"/>
                  </a:lnTo>
                  <a:lnTo>
                    <a:pt x="12591" y="2849"/>
                  </a:lnTo>
                  <a:lnTo>
                    <a:pt x="13576" y="2480"/>
                  </a:lnTo>
                  <a:lnTo>
                    <a:pt x="14543" y="2146"/>
                  </a:lnTo>
                  <a:lnTo>
                    <a:pt x="15492" y="1847"/>
                  </a:lnTo>
                  <a:lnTo>
                    <a:pt x="16407" y="1583"/>
                  </a:lnTo>
                  <a:lnTo>
                    <a:pt x="17303" y="1337"/>
                  </a:lnTo>
                  <a:lnTo>
                    <a:pt x="18165" y="1109"/>
                  </a:lnTo>
                  <a:lnTo>
                    <a:pt x="18974" y="915"/>
                  </a:lnTo>
                  <a:lnTo>
                    <a:pt x="19748" y="739"/>
                  </a:lnTo>
                  <a:lnTo>
                    <a:pt x="20469" y="599"/>
                  </a:lnTo>
                  <a:lnTo>
                    <a:pt x="21137" y="476"/>
                  </a:lnTo>
                  <a:lnTo>
                    <a:pt x="22297" y="282"/>
                  </a:lnTo>
                  <a:lnTo>
                    <a:pt x="23159" y="159"/>
                  </a:lnTo>
                  <a:lnTo>
                    <a:pt x="23704" y="89"/>
                  </a:lnTo>
                  <a:lnTo>
                    <a:pt x="23897" y="71"/>
                  </a:lnTo>
                  <a:lnTo>
                    <a:pt x="23933" y="54"/>
                  </a:lnTo>
                  <a:lnTo>
                    <a:pt x="23933" y="18"/>
                  </a:lnTo>
                  <a:lnTo>
                    <a:pt x="23915"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94" name="Google Shape;594;p9"/>
            <p:cNvSpPr/>
            <p:nvPr/>
          </p:nvSpPr>
          <p:spPr>
            <a:xfrm>
              <a:off x="4625825" y="4764975"/>
              <a:ext cx="596125" cy="291925"/>
            </a:xfrm>
            <a:custGeom>
              <a:avLst/>
              <a:gdLst/>
              <a:ahLst/>
              <a:cxnLst/>
              <a:rect l="l" t="t" r="r" b="b"/>
              <a:pathLst>
                <a:path w="23845" h="11677" extrusionOk="0">
                  <a:moveTo>
                    <a:pt x="23809" y="0"/>
                  </a:moveTo>
                  <a:lnTo>
                    <a:pt x="23071" y="88"/>
                  </a:lnTo>
                  <a:lnTo>
                    <a:pt x="22192" y="211"/>
                  </a:lnTo>
                  <a:lnTo>
                    <a:pt x="21049" y="405"/>
                  </a:lnTo>
                  <a:lnTo>
                    <a:pt x="19660" y="669"/>
                  </a:lnTo>
                  <a:lnTo>
                    <a:pt x="18904" y="844"/>
                  </a:lnTo>
                  <a:lnTo>
                    <a:pt x="18077" y="1020"/>
                  </a:lnTo>
                  <a:lnTo>
                    <a:pt x="17233" y="1249"/>
                  </a:lnTo>
                  <a:lnTo>
                    <a:pt x="16336" y="1477"/>
                  </a:lnTo>
                  <a:lnTo>
                    <a:pt x="15422" y="1741"/>
                  </a:lnTo>
                  <a:lnTo>
                    <a:pt x="14472" y="2040"/>
                  </a:lnTo>
                  <a:lnTo>
                    <a:pt x="13505" y="2357"/>
                  </a:lnTo>
                  <a:lnTo>
                    <a:pt x="12538" y="2726"/>
                  </a:lnTo>
                  <a:lnTo>
                    <a:pt x="11536" y="3113"/>
                  </a:lnTo>
                  <a:lnTo>
                    <a:pt x="10551" y="3517"/>
                  </a:lnTo>
                  <a:lnTo>
                    <a:pt x="9549" y="3974"/>
                  </a:lnTo>
                  <a:lnTo>
                    <a:pt x="8564" y="4467"/>
                  </a:lnTo>
                  <a:lnTo>
                    <a:pt x="7579" y="4994"/>
                  </a:lnTo>
                  <a:lnTo>
                    <a:pt x="7087" y="5276"/>
                  </a:lnTo>
                  <a:lnTo>
                    <a:pt x="6612" y="5557"/>
                  </a:lnTo>
                  <a:lnTo>
                    <a:pt x="6137" y="5856"/>
                  </a:lnTo>
                  <a:lnTo>
                    <a:pt x="5663" y="6172"/>
                  </a:lnTo>
                  <a:lnTo>
                    <a:pt x="5206" y="6489"/>
                  </a:lnTo>
                  <a:lnTo>
                    <a:pt x="4748" y="6823"/>
                  </a:lnTo>
                  <a:lnTo>
                    <a:pt x="4291" y="7157"/>
                  </a:lnTo>
                  <a:lnTo>
                    <a:pt x="3852" y="7509"/>
                  </a:lnTo>
                  <a:lnTo>
                    <a:pt x="3412" y="7860"/>
                  </a:lnTo>
                  <a:lnTo>
                    <a:pt x="2990" y="8230"/>
                  </a:lnTo>
                  <a:lnTo>
                    <a:pt x="2568" y="8617"/>
                  </a:lnTo>
                  <a:lnTo>
                    <a:pt x="2163" y="9021"/>
                  </a:lnTo>
                  <a:lnTo>
                    <a:pt x="1777" y="9425"/>
                  </a:lnTo>
                  <a:lnTo>
                    <a:pt x="1390" y="9830"/>
                  </a:lnTo>
                  <a:lnTo>
                    <a:pt x="1021" y="10269"/>
                  </a:lnTo>
                  <a:lnTo>
                    <a:pt x="669" y="10709"/>
                  </a:lnTo>
                  <a:lnTo>
                    <a:pt x="335" y="11166"/>
                  </a:lnTo>
                  <a:lnTo>
                    <a:pt x="1" y="11623"/>
                  </a:lnTo>
                  <a:lnTo>
                    <a:pt x="1" y="11659"/>
                  </a:lnTo>
                  <a:lnTo>
                    <a:pt x="1" y="11676"/>
                  </a:lnTo>
                  <a:lnTo>
                    <a:pt x="53" y="11676"/>
                  </a:lnTo>
                  <a:lnTo>
                    <a:pt x="387" y="11201"/>
                  </a:lnTo>
                  <a:lnTo>
                    <a:pt x="722" y="10744"/>
                  </a:lnTo>
                  <a:lnTo>
                    <a:pt x="1073" y="10305"/>
                  </a:lnTo>
                  <a:lnTo>
                    <a:pt x="1443" y="9883"/>
                  </a:lnTo>
                  <a:lnTo>
                    <a:pt x="1829" y="9461"/>
                  </a:lnTo>
                  <a:lnTo>
                    <a:pt x="2216" y="9056"/>
                  </a:lnTo>
                  <a:lnTo>
                    <a:pt x="2621" y="8669"/>
                  </a:lnTo>
                  <a:lnTo>
                    <a:pt x="3043" y="8282"/>
                  </a:lnTo>
                  <a:lnTo>
                    <a:pt x="3465" y="7913"/>
                  </a:lnTo>
                  <a:lnTo>
                    <a:pt x="3887" y="7562"/>
                  </a:lnTo>
                  <a:lnTo>
                    <a:pt x="4344" y="7210"/>
                  </a:lnTo>
                  <a:lnTo>
                    <a:pt x="4784" y="6876"/>
                  </a:lnTo>
                  <a:lnTo>
                    <a:pt x="5241" y="6542"/>
                  </a:lnTo>
                  <a:lnTo>
                    <a:pt x="5698" y="6225"/>
                  </a:lnTo>
                  <a:lnTo>
                    <a:pt x="6173" y="5926"/>
                  </a:lnTo>
                  <a:lnTo>
                    <a:pt x="6647" y="5627"/>
                  </a:lnTo>
                  <a:lnTo>
                    <a:pt x="7122" y="5328"/>
                  </a:lnTo>
                  <a:lnTo>
                    <a:pt x="7615" y="5065"/>
                  </a:lnTo>
                  <a:lnTo>
                    <a:pt x="8599" y="4537"/>
                  </a:lnTo>
                  <a:lnTo>
                    <a:pt x="9584" y="4045"/>
                  </a:lnTo>
                  <a:lnTo>
                    <a:pt x="10569" y="3588"/>
                  </a:lnTo>
                  <a:lnTo>
                    <a:pt x="11571" y="3166"/>
                  </a:lnTo>
                  <a:lnTo>
                    <a:pt x="12556" y="2779"/>
                  </a:lnTo>
                  <a:lnTo>
                    <a:pt x="13540" y="2427"/>
                  </a:lnTo>
                  <a:lnTo>
                    <a:pt x="14490" y="2110"/>
                  </a:lnTo>
                  <a:lnTo>
                    <a:pt x="15439" y="1812"/>
                  </a:lnTo>
                  <a:lnTo>
                    <a:pt x="16354" y="1548"/>
                  </a:lnTo>
                  <a:lnTo>
                    <a:pt x="17251" y="1302"/>
                  </a:lnTo>
                  <a:lnTo>
                    <a:pt x="18095" y="1091"/>
                  </a:lnTo>
                  <a:lnTo>
                    <a:pt x="18921" y="915"/>
                  </a:lnTo>
                  <a:lnTo>
                    <a:pt x="19677" y="739"/>
                  </a:lnTo>
                  <a:lnTo>
                    <a:pt x="21066" y="475"/>
                  </a:lnTo>
                  <a:lnTo>
                    <a:pt x="22209" y="282"/>
                  </a:lnTo>
                  <a:lnTo>
                    <a:pt x="23071" y="159"/>
                  </a:lnTo>
                  <a:lnTo>
                    <a:pt x="23616" y="88"/>
                  </a:lnTo>
                  <a:lnTo>
                    <a:pt x="23809" y="71"/>
                  </a:lnTo>
                  <a:lnTo>
                    <a:pt x="23845" y="71"/>
                  </a:lnTo>
                  <a:lnTo>
                    <a:pt x="23845" y="36"/>
                  </a:lnTo>
                  <a:lnTo>
                    <a:pt x="23827" y="18"/>
                  </a:lnTo>
                  <a:lnTo>
                    <a:pt x="23809"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95" name="Google Shape;595;p9"/>
            <p:cNvSpPr/>
            <p:nvPr/>
          </p:nvSpPr>
          <p:spPr>
            <a:xfrm>
              <a:off x="4625825" y="4922350"/>
              <a:ext cx="593925" cy="282700"/>
            </a:xfrm>
            <a:custGeom>
              <a:avLst/>
              <a:gdLst/>
              <a:ahLst/>
              <a:cxnLst/>
              <a:rect l="l" t="t" r="r" b="b"/>
              <a:pathLst>
                <a:path w="23757" h="11308" extrusionOk="0">
                  <a:moveTo>
                    <a:pt x="23722" y="0"/>
                  </a:moveTo>
                  <a:lnTo>
                    <a:pt x="22983" y="88"/>
                  </a:lnTo>
                  <a:lnTo>
                    <a:pt x="22121" y="211"/>
                  </a:lnTo>
                  <a:lnTo>
                    <a:pt x="20978" y="387"/>
                  </a:lnTo>
                  <a:lnTo>
                    <a:pt x="19607" y="651"/>
                  </a:lnTo>
                  <a:lnTo>
                    <a:pt x="18833" y="809"/>
                  </a:lnTo>
                  <a:lnTo>
                    <a:pt x="18024" y="1003"/>
                  </a:lnTo>
                  <a:lnTo>
                    <a:pt x="17180" y="1196"/>
                  </a:lnTo>
                  <a:lnTo>
                    <a:pt x="16284" y="1442"/>
                  </a:lnTo>
                  <a:lnTo>
                    <a:pt x="15369" y="1689"/>
                  </a:lnTo>
                  <a:lnTo>
                    <a:pt x="14437" y="1987"/>
                  </a:lnTo>
                  <a:lnTo>
                    <a:pt x="13470" y="2286"/>
                  </a:lnTo>
                  <a:lnTo>
                    <a:pt x="12503" y="2638"/>
                  </a:lnTo>
                  <a:lnTo>
                    <a:pt x="11518" y="3007"/>
                  </a:lnTo>
                  <a:lnTo>
                    <a:pt x="10516" y="3412"/>
                  </a:lnTo>
                  <a:lnTo>
                    <a:pt x="9531" y="3851"/>
                  </a:lnTo>
                  <a:lnTo>
                    <a:pt x="8547" y="4326"/>
                  </a:lnTo>
                  <a:lnTo>
                    <a:pt x="7562" y="4836"/>
                  </a:lnTo>
                  <a:lnTo>
                    <a:pt x="6595" y="5381"/>
                  </a:lnTo>
                  <a:lnTo>
                    <a:pt x="6120" y="5680"/>
                  </a:lnTo>
                  <a:lnTo>
                    <a:pt x="5663" y="5979"/>
                  </a:lnTo>
                  <a:lnTo>
                    <a:pt x="5188" y="6278"/>
                  </a:lnTo>
                  <a:lnTo>
                    <a:pt x="4731" y="6595"/>
                  </a:lnTo>
                  <a:lnTo>
                    <a:pt x="4291" y="6929"/>
                  </a:lnTo>
                  <a:lnTo>
                    <a:pt x="3852" y="7263"/>
                  </a:lnTo>
                  <a:lnTo>
                    <a:pt x="3412" y="7614"/>
                  </a:lnTo>
                  <a:lnTo>
                    <a:pt x="2990" y="7984"/>
                  </a:lnTo>
                  <a:lnTo>
                    <a:pt x="2568" y="8353"/>
                  </a:lnTo>
                  <a:lnTo>
                    <a:pt x="2163" y="8722"/>
                  </a:lnTo>
                  <a:lnTo>
                    <a:pt x="1777" y="9127"/>
                  </a:lnTo>
                  <a:lnTo>
                    <a:pt x="1390" y="9531"/>
                  </a:lnTo>
                  <a:lnTo>
                    <a:pt x="1021" y="9936"/>
                  </a:lnTo>
                  <a:lnTo>
                    <a:pt x="669" y="10358"/>
                  </a:lnTo>
                  <a:lnTo>
                    <a:pt x="335" y="10797"/>
                  </a:lnTo>
                  <a:lnTo>
                    <a:pt x="1" y="11254"/>
                  </a:lnTo>
                  <a:lnTo>
                    <a:pt x="1" y="11272"/>
                  </a:lnTo>
                  <a:lnTo>
                    <a:pt x="1" y="11307"/>
                  </a:lnTo>
                  <a:lnTo>
                    <a:pt x="36" y="11307"/>
                  </a:lnTo>
                  <a:lnTo>
                    <a:pt x="53" y="11289"/>
                  </a:lnTo>
                  <a:lnTo>
                    <a:pt x="387" y="10850"/>
                  </a:lnTo>
                  <a:lnTo>
                    <a:pt x="722" y="10410"/>
                  </a:lnTo>
                  <a:lnTo>
                    <a:pt x="1073" y="9988"/>
                  </a:lnTo>
                  <a:lnTo>
                    <a:pt x="1443" y="9566"/>
                  </a:lnTo>
                  <a:lnTo>
                    <a:pt x="1829" y="9162"/>
                  </a:lnTo>
                  <a:lnTo>
                    <a:pt x="2216" y="8775"/>
                  </a:lnTo>
                  <a:lnTo>
                    <a:pt x="2621" y="8406"/>
                  </a:lnTo>
                  <a:lnTo>
                    <a:pt x="3025" y="8036"/>
                  </a:lnTo>
                  <a:lnTo>
                    <a:pt x="3465" y="7667"/>
                  </a:lnTo>
                  <a:lnTo>
                    <a:pt x="3887" y="7315"/>
                  </a:lnTo>
                  <a:lnTo>
                    <a:pt x="4326" y="6981"/>
                  </a:lnTo>
                  <a:lnTo>
                    <a:pt x="4784" y="6665"/>
                  </a:lnTo>
                  <a:lnTo>
                    <a:pt x="5223" y="6348"/>
                  </a:lnTo>
                  <a:lnTo>
                    <a:pt x="5698" y="6032"/>
                  </a:lnTo>
                  <a:lnTo>
                    <a:pt x="6155" y="5733"/>
                  </a:lnTo>
                  <a:lnTo>
                    <a:pt x="6630" y="5452"/>
                  </a:lnTo>
                  <a:lnTo>
                    <a:pt x="7597" y="4906"/>
                  </a:lnTo>
                  <a:lnTo>
                    <a:pt x="8564" y="4397"/>
                  </a:lnTo>
                  <a:lnTo>
                    <a:pt x="9549" y="3922"/>
                  </a:lnTo>
                  <a:lnTo>
                    <a:pt x="10551" y="3482"/>
                  </a:lnTo>
                  <a:lnTo>
                    <a:pt x="11536" y="3078"/>
                  </a:lnTo>
                  <a:lnTo>
                    <a:pt x="12521" y="2708"/>
                  </a:lnTo>
                  <a:lnTo>
                    <a:pt x="13488" y="2357"/>
                  </a:lnTo>
                  <a:lnTo>
                    <a:pt x="14455" y="2040"/>
                  </a:lnTo>
                  <a:lnTo>
                    <a:pt x="15387" y="1759"/>
                  </a:lnTo>
                  <a:lnTo>
                    <a:pt x="16301" y="1513"/>
                  </a:lnTo>
                  <a:lnTo>
                    <a:pt x="17198" y="1267"/>
                  </a:lnTo>
                  <a:lnTo>
                    <a:pt x="18042" y="1073"/>
                  </a:lnTo>
                  <a:lnTo>
                    <a:pt x="18851" y="880"/>
                  </a:lnTo>
                  <a:lnTo>
                    <a:pt x="19607" y="721"/>
                  </a:lnTo>
                  <a:lnTo>
                    <a:pt x="20996" y="458"/>
                  </a:lnTo>
                  <a:lnTo>
                    <a:pt x="22121" y="282"/>
                  </a:lnTo>
                  <a:lnTo>
                    <a:pt x="22983" y="159"/>
                  </a:lnTo>
                  <a:lnTo>
                    <a:pt x="23528" y="88"/>
                  </a:lnTo>
                  <a:lnTo>
                    <a:pt x="23722" y="71"/>
                  </a:lnTo>
                  <a:lnTo>
                    <a:pt x="23757" y="53"/>
                  </a:lnTo>
                  <a:lnTo>
                    <a:pt x="23757" y="36"/>
                  </a:lnTo>
                  <a:lnTo>
                    <a:pt x="23739" y="18"/>
                  </a:lnTo>
                  <a:lnTo>
                    <a:pt x="23722" y="0"/>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96" name="Google Shape;596;p9"/>
            <p:cNvSpPr/>
            <p:nvPr/>
          </p:nvSpPr>
          <p:spPr>
            <a:xfrm>
              <a:off x="4625825" y="5079725"/>
              <a:ext cx="591725" cy="273450"/>
            </a:xfrm>
            <a:custGeom>
              <a:avLst/>
              <a:gdLst/>
              <a:ahLst/>
              <a:cxnLst/>
              <a:rect l="l" t="t" r="r" b="b"/>
              <a:pathLst>
                <a:path w="23669" h="10938" extrusionOk="0">
                  <a:moveTo>
                    <a:pt x="23634" y="1"/>
                  </a:moveTo>
                  <a:lnTo>
                    <a:pt x="22895" y="89"/>
                  </a:lnTo>
                  <a:lnTo>
                    <a:pt x="22034" y="194"/>
                  </a:lnTo>
                  <a:lnTo>
                    <a:pt x="20908" y="387"/>
                  </a:lnTo>
                  <a:lnTo>
                    <a:pt x="19537" y="634"/>
                  </a:lnTo>
                  <a:lnTo>
                    <a:pt x="18763" y="792"/>
                  </a:lnTo>
                  <a:lnTo>
                    <a:pt x="17954" y="968"/>
                  </a:lnTo>
                  <a:lnTo>
                    <a:pt x="17110" y="1161"/>
                  </a:lnTo>
                  <a:lnTo>
                    <a:pt x="16231" y="1390"/>
                  </a:lnTo>
                  <a:lnTo>
                    <a:pt x="15316" y="1636"/>
                  </a:lnTo>
                  <a:lnTo>
                    <a:pt x="14384" y="1917"/>
                  </a:lnTo>
                  <a:lnTo>
                    <a:pt x="13435" y="2216"/>
                  </a:lnTo>
                  <a:lnTo>
                    <a:pt x="12468" y="2550"/>
                  </a:lnTo>
                  <a:lnTo>
                    <a:pt x="11483" y="2920"/>
                  </a:lnTo>
                  <a:lnTo>
                    <a:pt x="10498" y="3306"/>
                  </a:lnTo>
                  <a:lnTo>
                    <a:pt x="9496" y="3728"/>
                  </a:lnTo>
                  <a:lnTo>
                    <a:pt x="8511" y="4186"/>
                  </a:lnTo>
                  <a:lnTo>
                    <a:pt x="7544" y="4678"/>
                  </a:lnTo>
                  <a:lnTo>
                    <a:pt x="6577" y="5223"/>
                  </a:lnTo>
                  <a:lnTo>
                    <a:pt x="6120" y="5487"/>
                  </a:lnTo>
                  <a:lnTo>
                    <a:pt x="5645" y="5786"/>
                  </a:lnTo>
                  <a:lnTo>
                    <a:pt x="5188" y="6085"/>
                  </a:lnTo>
                  <a:lnTo>
                    <a:pt x="4731" y="6384"/>
                  </a:lnTo>
                  <a:lnTo>
                    <a:pt x="4274" y="6700"/>
                  </a:lnTo>
                  <a:lnTo>
                    <a:pt x="3834" y="7034"/>
                  </a:lnTo>
                  <a:lnTo>
                    <a:pt x="3412" y="7368"/>
                  </a:lnTo>
                  <a:lnTo>
                    <a:pt x="2990" y="7720"/>
                  </a:lnTo>
                  <a:lnTo>
                    <a:pt x="2568" y="8072"/>
                  </a:lnTo>
                  <a:lnTo>
                    <a:pt x="2163" y="8441"/>
                  </a:lnTo>
                  <a:lnTo>
                    <a:pt x="1777" y="8810"/>
                  </a:lnTo>
                  <a:lnTo>
                    <a:pt x="1390" y="9215"/>
                  </a:lnTo>
                  <a:lnTo>
                    <a:pt x="1021" y="9602"/>
                  </a:lnTo>
                  <a:lnTo>
                    <a:pt x="669" y="10024"/>
                  </a:lnTo>
                  <a:lnTo>
                    <a:pt x="335" y="10446"/>
                  </a:lnTo>
                  <a:lnTo>
                    <a:pt x="1" y="10885"/>
                  </a:lnTo>
                  <a:lnTo>
                    <a:pt x="1" y="10903"/>
                  </a:lnTo>
                  <a:lnTo>
                    <a:pt x="1" y="10938"/>
                  </a:lnTo>
                  <a:lnTo>
                    <a:pt x="36" y="10938"/>
                  </a:lnTo>
                  <a:lnTo>
                    <a:pt x="53" y="10920"/>
                  </a:lnTo>
                  <a:lnTo>
                    <a:pt x="387" y="10481"/>
                  </a:lnTo>
                  <a:lnTo>
                    <a:pt x="722" y="10059"/>
                  </a:lnTo>
                  <a:lnTo>
                    <a:pt x="1073" y="9654"/>
                  </a:lnTo>
                  <a:lnTo>
                    <a:pt x="1443" y="9250"/>
                  </a:lnTo>
                  <a:lnTo>
                    <a:pt x="1829" y="8863"/>
                  </a:lnTo>
                  <a:lnTo>
                    <a:pt x="2216" y="8494"/>
                  </a:lnTo>
                  <a:lnTo>
                    <a:pt x="2621" y="8124"/>
                  </a:lnTo>
                  <a:lnTo>
                    <a:pt x="3025" y="7773"/>
                  </a:lnTo>
                  <a:lnTo>
                    <a:pt x="3447" y="7421"/>
                  </a:lnTo>
                  <a:lnTo>
                    <a:pt x="3887" y="7087"/>
                  </a:lnTo>
                  <a:lnTo>
                    <a:pt x="4326" y="6753"/>
                  </a:lnTo>
                  <a:lnTo>
                    <a:pt x="4766" y="6436"/>
                  </a:lnTo>
                  <a:lnTo>
                    <a:pt x="5223" y="6137"/>
                  </a:lnTo>
                  <a:lnTo>
                    <a:pt x="5680" y="5839"/>
                  </a:lnTo>
                  <a:lnTo>
                    <a:pt x="6155" y="5557"/>
                  </a:lnTo>
                  <a:lnTo>
                    <a:pt x="6612" y="5276"/>
                  </a:lnTo>
                  <a:lnTo>
                    <a:pt x="7579" y="4748"/>
                  </a:lnTo>
                  <a:lnTo>
                    <a:pt x="8547" y="4256"/>
                  </a:lnTo>
                  <a:lnTo>
                    <a:pt x="9531" y="3799"/>
                  </a:lnTo>
                  <a:lnTo>
                    <a:pt x="10516" y="3377"/>
                  </a:lnTo>
                  <a:lnTo>
                    <a:pt x="11501" y="2972"/>
                  </a:lnTo>
                  <a:lnTo>
                    <a:pt x="12485" y="2621"/>
                  </a:lnTo>
                  <a:lnTo>
                    <a:pt x="13452" y="2287"/>
                  </a:lnTo>
                  <a:lnTo>
                    <a:pt x="14402" y="1988"/>
                  </a:lnTo>
                  <a:lnTo>
                    <a:pt x="15334" y="1706"/>
                  </a:lnTo>
                  <a:lnTo>
                    <a:pt x="16248" y="1460"/>
                  </a:lnTo>
                  <a:lnTo>
                    <a:pt x="17128" y="1231"/>
                  </a:lnTo>
                  <a:lnTo>
                    <a:pt x="17972" y="1038"/>
                  </a:lnTo>
                  <a:lnTo>
                    <a:pt x="18780" y="862"/>
                  </a:lnTo>
                  <a:lnTo>
                    <a:pt x="19537" y="704"/>
                  </a:lnTo>
                  <a:lnTo>
                    <a:pt x="20908" y="458"/>
                  </a:lnTo>
                  <a:lnTo>
                    <a:pt x="22051" y="264"/>
                  </a:lnTo>
                  <a:lnTo>
                    <a:pt x="22913" y="159"/>
                  </a:lnTo>
                  <a:lnTo>
                    <a:pt x="23440" y="89"/>
                  </a:lnTo>
                  <a:lnTo>
                    <a:pt x="23634" y="71"/>
                  </a:lnTo>
                  <a:lnTo>
                    <a:pt x="23669" y="53"/>
                  </a:lnTo>
                  <a:lnTo>
                    <a:pt x="23669" y="36"/>
                  </a:lnTo>
                  <a:lnTo>
                    <a:pt x="23651" y="18"/>
                  </a:lnTo>
                  <a:lnTo>
                    <a:pt x="23634"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97" name="Google Shape;597;p9"/>
            <p:cNvSpPr/>
            <p:nvPr/>
          </p:nvSpPr>
          <p:spPr>
            <a:xfrm>
              <a:off x="4625825" y="5237100"/>
              <a:ext cx="589525" cy="264225"/>
            </a:xfrm>
            <a:custGeom>
              <a:avLst/>
              <a:gdLst/>
              <a:ahLst/>
              <a:cxnLst/>
              <a:rect l="l" t="t" r="r" b="b"/>
              <a:pathLst>
                <a:path w="23581" h="10569" extrusionOk="0">
                  <a:moveTo>
                    <a:pt x="23546" y="1"/>
                  </a:moveTo>
                  <a:lnTo>
                    <a:pt x="22807" y="71"/>
                  </a:lnTo>
                  <a:lnTo>
                    <a:pt x="21963" y="194"/>
                  </a:lnTo>
                  <a:lnTo>
                    <a:pt x="20820" y="370"/>
                  </a:lnTo>
                  <a:lnTo>
                    <a:pt x="19466" y="616"/>
                  </a:lnTo>
                  <a:lnTo>
                    <a:pt x="18710" y="757"/>
                  </a:lnTo>
                  <a:lnTo>
                    <a:pt x="17901" y="933"/>
                  </a:lnTo>
                  <a:lnTo>
                    <a:pt x="17057" y="1126"/>
                  </a:lnTo>
                  <a:lnTo>
                    <a:pt x="16178" y="1355"/>
                  </a:lnTo>
                  <a:lnTo>
                    <a:pt x="15281" y="1583"/>
                  </a:lnTo>
                  <a:lnTo>
                    <a:pt x="14349" y="1847"/>
                  </a:lnTo>
                  <a:lnTo>
                    <a:pt x="13400" y="2146"/>
                  </a:lnTo>
                  <a:lnTo>
                    <a:pt x="12433" y="2462"/>
                  </a:lnTo>
                  <a:lnTo>
                    <a:pt x="11448" y="2814"/>
                  </a:lnTo>
                  <a:lnTo>
                    <a:pt x="10463" y="3201"/>
                  </a:lnTo>
                  <a:lnTo>
                    <a:pt x="9478" y="3605"/>
                  </a:lnTo>
                  <a:lnTo>
                    <a:pt x="8494" y="4063"/>
                  </a:lnTo>
                  <a:lnTo>
                    <a:pt x="7527" y="4537"/>
                  </a:lnTo>
                  <a:lnTo>
                    <a:pt x="6577" y="5047"/>
                  </a:lnTo>
                  <a:lnTo>
                    <a:pt x="6102" y="5311"/>
                  </a:lnTo>
                  <a:lnTo>
                    <a:pt x="5628" y="5592"/>
                  </a:lnTo>
                  <a:lnTo>
                    <a:pt x="5170" y="5874"/>
                  </a:lnTo>
                  <a:lnTo>
                    <a:pt x="4713" y="6173"/>
                  </a:lnTo>
                  <a:lnTo>
                    <a:pt x="4274" y="6472"/>
                  </a:lnTo>
                  <a:lnTo>
                    <a:pt x="3834" y="6788"/>
                  </a:lnTo>
                  <a:lnTo>
                    <a:pt x="3394" y="7122"/>
                  </a:lnTo>
                  <a:lnTo>
                    <a:pt x="2972" y="7456"/>
                  </a:lnTo>
                  <a:lnTo>
                    <a:pt x="2568" y="7790"/>
                  </a:lnTo>
                  <a:lnTo>
                    <a:pt x="2163" y="8160"/>
                  </a:lnTo>
                  <a:lnTo>
                    <a:pt x="1777" y="8511"/>
                  </a:lnTo>
                  <a:lnTo>
                    <a:pt x="1390" y="8898"/>
                  </a:lnTo>
                  <a:lnTo>
                    <a:pt x="1021" y="9285"/>
                  </a:lnTo>
                  <a:lnTo>
                    <a:pt x="669" y="9672"/>
                  </a:lnTo>
                  <a:lnTo>
                    <a:pt x="335" y="10094"/>
                  </a:lnTo>
                  <a:lnTo>
                    <a:pt x="1" y="10498"/>
                  </a:lnTo>
                  <a:lnTo>
                    <a:pt x="1" y="10534"/>
                  </a:lnTo>
                  <a:lnTo>
                    <a:pt x="1" y="10551"/>
                  </a:lnTo>
                  <a:lnTo>
                    <a:pt x="36" y="10569"/>
                  </a:lnTo>
                  <a:lnTo>
                    <a:pt x="53" y="10551"/>
                  </a:lnTo>
                  <a:lnTo>
                    <a:pt x="387" y="10129"/>
                  </a:lnTo>
                  <a:lnTo>
                    <a:pt x="722" y="9725"/>
                  </a:lnTo>
                  <a:lnTo>
                    <a:pt x="1073" y="9320"/>
                  </a:lnTo>
                  <a:lnTo>
                    <a:pt x="1443" y="8951"/>
                  </a:lnTo>
                  <a:lnTo>
                    <a:pt x="1829" y="8564"/>
                  </a:lnTo>
                  <a:lnTo>
                    <a:pt x="2216" y="8212"/>
                  </a:lnTo>
                  <a:lnTo>
                    <a:pt x="2621" y="7843"/>
                  </a:lnTo>
                  <a:lnTo>
                    <a:pt x="3025" y="7509"/>
                  </a:lnTo>
                  <a:lnTo>
                    <a:pt x="3447" y="7175"/>
                  </a:lnTo>
                  <a:lnTo>
                    <a:pt x="3869" y="6841"/>
                  </a:lnTo>
                  <a:lnTo>
                    <a:pt x="4309" y="6542"/>
                  </a:lnTo>
                  <a:lnTo>
                    <a:pt x="4766" y="6225"/>
                  </a:lnTo>
                  <a:lnTo>
                    <a:pt x="5206" y="5927"/>
                  </a:lnTo>
                  <a:lnTo>
                    <a:pt x="5663" y="5645"/>
                  </a:lnTo>
                  <a:lnTo>
                    <a:pt x="6137" y="5364"/>
                  </a:lnTo>
                  <a:lnTo>
                    <a:pt x="6612" y="5100"/>
                  </a:lnTo>
                  <a:lnTo>
                    <a:pt x="7562" y="4590"/>
                  </a:lnTo>
                  <a:lnTo>
                    <a:pt x="8529" y="4115"/>
                  </a:lnTo>
                  <a:lnTo>
                    <a:pt x="9514" y="3676"/>
                  </a:lnTo>
                  <a:lnTo>
                    <a:pt x="10481" y="3271"/>
                  </a:lnTo>
                  <a:lnTo>
                    <a:pt x="11465" y="2885"/>
                  </a:lnTo>
                  <a:lnTo>
                    <a:pt x="12450" y="2533"/>
                  </a:lnTo>
                  <a:lnTo>
                    <a:pt x="13417" y="2216"/>
                  </a:lnTo>
                  <a:lnTo>
                    <a:pt x="14367" y="1917"/>
                  </a:lnTo>
                  <a:lnTo>
                    <a:pt x="15299" y="1654"/>
                  </a:lnTo>
                  <a:lnTo>
                    <a:pt x="16196" y="1407"/>
                  </a:lnTo>
                  <a:lnTo>
                    <a:pt x="17075" y="1196"/>
                  </a:lnTo>
                  <a:lnTo>
                    <a:pt x="17919" y="1003"/>
                  </a:lnTo>
                  <a:lnTo>
                    <a:pt x="18710" y="827"/>
                  </a:lnTo>
                  <a:lnTo>
                    <a:pt x="19484" y="686"/>
                  </a:lnTo>
                  <a:lnTo>
                    <a:pt x="20838" y="440"/>
                  </a:lnTo>
                  <a:lnTo>
                    <a:pt x="21963" y="264"/>
                  </a:lnTo>
                  <a:lnTo>
                    <a:pt x="22825" y="141"/>
                  </a:lnTo>
                  <a:lnTo>
                    <a:pt x="23352" y="89"/>
                  </a:lnTo>
                  <a:lnTo>
                    <a:pt x="23546" y="71"/>
                  </a:lnTo>
                  <a:lnTo>
                    <a:pt x="23581" y="53"/>
                  </a:lnTo>
                  <a:lnTo>
                    <a:pt x="23581" y="36"/>
                  </a:lnTo>
                  <a:lnTo>
                    <a:pt x="23563"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598" name="Google Shape;598;p9"/>
            <p:cNvSpPr/>
            <p:nvPr/>
          </p:nvSpPr>
          <p:spPr>
            <a:xfrm>
              <a:off x="4625825" y="5469650"/>
              <a:ext cx="267750" cy="179400"/>
            </a:xfrm>
            <a:custGeom>
              <a:avLst/>
              <a:gdLst/>
              <a:ahLst/>
              <a:cxnLst/>
              <a:rect l="l" t="t" r="r" b="b"/>
              <a:pathLst>
                <a:path w="10710" h="7176" extrusionOk="0">
                  <a:moveTo>
                    <a:pt x="10657" y="1"/>
                  </a:moveTo>
                  <a:lnTo>
                    <a:pt x="9900" y="300"/>
                  </a:lnTo>
                  <a:lnTo>
                    <a:pt x="9162" y="599"/>
                  </a:lnTo>
                  <a:lnTo>
                    <a:pt x="8423" y="933"/>
                  </a:lnTo>
                  <a:lnTo>
                    <a:pt x="7667" y="1284"/>
                  </a:lnTo>
                  <a:lnTo>
                    <a:pt x="6946" y="1654"/>
                  </a:lnTo>
                  <a:lnTo>
                    <a:pt x="6225" y="2040"/>
                  </a:lnTo>
                  <a:lnTo>
                    <a:pt x="5504" y="2462"/>
                  </a:lnTo>
                  <a:lnTo>
                    <a:pt x="4819" y="2885"/>
                  </a:lnTo>
                  <a:lnTo>
                    <a:pt x="4133" y="3342"/>
                  </a:lnTo>
                  <a:lnTo>
                    <a:pt x="3465" y="3799"/>
                  </a:lnTo>
                  <a:lnTo>
                    <a:pt x="2832" y="4309"/>
                  </a:lnTo>
                  <a:lnTo>
                    <a:pt x="2216" y="4819"/>
                  </a:lnTo>
                  <a:lnTo>
                    <a:pt x="1618" y="5364"/>
                  </a:lnTo>
                  <a:lnTo>
                    <a:pt x="1038" y="5927"/>
                  </a:lnTo>
                  <a:lnTo>
                    <a:pt x="511" y="6507"/>
                  </a:lnTo>
                  <a:lnTo>
                    <a:pt x="1" y="7122"/>
                  </a:lnTo>
                  <a:lnTo>
                    <a:pt x="1" y="7157"/>
                  </a:lnTo>
                  <a:lnTo>
                    <a:pt x="1" y="7175"/>
                  </a:lnTo>
                  <a:lnTo>
                    <a:pt x="53" y="7175"/>
                  </a:lnTo>
                  <a:lnTo>
                    <a:pt x="563" y="6560"/>
                  </a:lnTo>
                  <a:lnTo>
                    <a:pt x="1091" y="5979"/>
                  </a:lnTo>
                  <a:lnTo>
                    <a:pt x="1671" y="5417"/>
                  </a:lnTo>
                  <a:lnTo>
                    <a:pt x="2251" y="4872"/>
                  </a:lnTo>
                  <a:lnTo>
                    <a:pt x="2867" y="4362"/>
                  </a:lnTo>
                  <a:lnTo>
                    <a:pt x="3517" y="3869"/>
                  </a:lnTo>
                  <a:lnTo>
                    <a:pt x="4168" y="3394"/>
                  </a:lnTo>
                  <a:lnTo>
                    <a:pt x="4854" y="2937"/>
                  </a:lnTo>
                  <a:lnTo>
                    <a:pt x="5540" y="2515"/>
                  </a:lnTo>
                  <a:lnTo>
                    <a:pt x="6261" y="2111"/>
                  </a:lnTo>
                  <a:lnTo>
                    <a:pt x="6982" y="1724"/>
                  </a:lnTo>
                  <a:lnTo>
                    <a:pt x="7702" y="1355"/>
                  </a:lnTo>
                  <a:lnTo>
                    <a:pt x="8441" y="1003"/>
                  </a:lnTo>
                  <a:lnTo>
                    <a:pt x="9197" y="669"/>
                  </a:lnTo>
                  <a:lnTo>
                    <a:pt x="9936" y="352"/>
                  </a:lnTo>
                  <a:lnTo>
                    <a:pt x="10692" y="71"/>
                  </a:lnTo>
                  <a:lnTo>
                    <a:pt x="10709" y="53"/>
                  </a:lnTo>
                  <a:lnTo>
                    <a:pt x="10709" y="18"/>
                  </a:lnTo>
                  <a:lnTo>
                    <a:pt x="10692" y="1"/>
                  </a:ln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599" name="Google Shape;599;p9"/>
          <p:cNvGrpSpPr/>
          <p:nvPr/>
        </p:nvGrpSpPr>
        <p:grpSpPr>
          <a:xfrm rot="583086">
            <a:off x="22155201" y="3648783"/>
            <a:ext cx="1412776" cy="1904707"/>
            <a:chOff x="3000200" y="318325"/>
            <a:chExt cx="1296075" cy="1746950"/>
          </a:xfrm>
        </p:grpSpPr>
        <p:sp>
          <p:nvSpPr>
            <p:cNvPr id="600" name="Google Shape;600;p9"/>
            <p:cNvSpPr/>
            <p:nvPr/>
          </p:nvSpPr>
          <p:spPr>
            <a:xfrm>
              <a:off x="3000200" y="318325"/>
              <a:ext cx="1296075" cy="1746950"/>
            </a:xfrm>
            <a:custGeom>
              <a:avLst/>
              <a:gdLst/>
              <a:ahLst/>
              <a:cxnLst/>
              <a:rect l="l" t="t" r="r" b="b"/>
              <a:pathLst>
                <a:path w="51843" h="69878" extrusionOk="0">
                  <a:moveTo>
                    <a:pt x="24937" y="0"/>
                  </a:moveTo>
                  <a:lnTo>
                    <a:pt x="23859" y="27"/>
                  </a:lnTo>
                  <a:lnTo>
                    <a:pt x="22754" y="81"/>
                  </a:lnTo>
                  <a:lnTo>
                    <a:pt x="21649" y="162"/>
                  </a:lnTo>
                  <a:lnTo>
                    <a:pt x="20489" y="270"/>
                  </a:lnTo>
                  <a:lnTo>
                    <a:pt x="19330" y="378"/>
                  </a:lnTo>
                  <a:lnTo>
                    <a:pt x="18360" y="404"/>
                  </a:lnTo>
                  <a:lnTo>
                    <a:pt x="17362" y="458"/>
                  </a:lnTo>
                  <a:lnTo>
                    <a:pt x="16338" y="539"/>
                  </a:lnTo>
                  <a:lnTo>
                    <a:pt x="15259" y="647"/>
                  </a:lnTo>
                  <a:lnTo>
                    <a:pt x="14154" y="782"/>
                  </a:lnTo>
                  <a:lnTo>
                    <a:pt x="13022" y="944"/>
                  </a:lnTo>
                  <a:lnTo>
                    <a:pt x="11809" y="1105"/>
                  </a:lnTo>
                  <a:lnTo>
                    <a:pt x="10569" y="1321"/>
                  </a:lnTo>
                  <a:lnTo>
                    <a:pt x="9598" y="1456"/>
                  </a:lnTo>
                  <a:lnTo>
                    <a:pt x="8574" y="1618"/>
                  </a:lnTo>
                  <a:lnTo>
                    <a:pt x="7441" y="1833"/>
                  </a:lnTo>
                  <a:lnTo>
                    <a:pt x="6821" y="1968"/>
                  </a:lnTo>
                  <a:lnTo>
                    <a:pt x="6228" y="2130"/>
                  </a:lnTo>
                  <a:lnTo>
                    <a:pt x="5608" y="2319"/>
                  </a:lnTo>
                  <a:lnTo>
                    <a:pt x="5015" y="2561"/>
                  </a:lnTo>
                  <a:lnTo>
                    <a:pt x="4395" y="2831"/>
                  </a:lnTo>
                  <a:lnTo>
                    <a:pt x="3802" y="3127"/>
                  </a:lnTo>
                  <a:lnTo>
                    <a:pt x="3236" y="3505"/>
                  </a:lnTo>
                  <a:lnTo>
                    <a:pt x="2697" y="3909"/>
                  </a:lnTo>
                  <a:lnTo>
                    <a:pt x="2427" y="4152"/>
                  </a:lnTo>
                  <a:lnTo>
                    <a:pt x="2157" y="4394"/>
                  </a:lnTo>
                  <a:lnTo>
                    <a:pt x="1915" y="4637"/>
                  </a:lnTo>
                  <a:lnTo>
                    <a:pt x="1672" y="4934"/>
                  </a:lnTo>
                  <a:lnTo>
                    <a:pt x="1457" y="5203"/>
                  </a:lnTo>
                  <a:lnTo>
                    <a:pt x="1241" y="5527"/>
                  </a:lnTo>
                  <a:lnTo>
                    <a:pt x="1052" y="5850"/>
                  </a:lnTo>
                  <a:lnTo>
                    <a:pt x="863" y="6174"/>
                  </a:lnTo>
                  <a:lnTo>
                    <a:pt x="675" y="6524"/>
                  </a:lnTo>
                  <a:lnTo>
                    <a:pt x="540" y="6875"/>
                  </a:lnTo>
                  <a:lnTo>
                    <a:pt x="405" y="7225"/>
                  </a:lnTo>
                  <a:lnTo>
                    <a:pt x="297" y="7575"/>
                  </a:lnTo>
                  <a:lnTo>
                    <a:pt x="189" y="7926"/>
                  </a:lnTo>
                  <a:lnTo>
                    <a:pt x="136" y="8276"/>
                  </a:lnTo>
                  <a:lnTo>
                    <a:pt x="82" y="8627"/>
                  </a:lnTo>
                  <a:lnTo>
                    <a:pt x="28" y="8977"/>
                  </a:lnTo>
                  <a:lnTo>
                    <a:pt x="1" y="9651"/>
                  </a:lnTo>
                  <a:lnTo>
                    <a:pt x="28" y="10325"/>
                  </a:lnTo>
                  <a:lnTo>
                    <a:pt x="82" y="10972"/>
                  </a:lnTo>
                  <a:lnTo>
                    <a:pt x="189" y="11619"/>
                  </a:lnTo>
                  <a:lnTo>
                    <a:pt x="351" y="12239"/>
                  </a:lnTo>
                  <a:lnTo>
                    <a:pt x="540" y="12859"/>
                  </a:lnTo>
                  <a:lnTo>
                    <a:pt x="729" y="13452"/>
                  </a:lnTo>
                  <a:lnTo>
                    <a:pt x="971" y="14046"/>
                  </a:lnTo>
                  <a:lnTo>
                    <a:pt x="1430" y="15124"/>
                  </a:lnTo>
                  <a:lnTo>
                    <a:pt x="1915" y="16094"/>
                  </a:lnTo>
                  <a:lnTo>
                    <a:pt x="2184" y="16688"/>
                  </a:lnTo>
                  <a:lnTo>
                    <a:pt x="2454" y="17281"/>
                  </a:lnTo>
                  <a:lnTo>
                    <a:pt x="2589" y="17550"/>
                  </a:lnTo>
                  <a:lnTo>
                    <a:pt x="2751" y="17847"/>
                  </a:lnTo>
                  <a:lnTo>
                    <a:pt x="2885" y="18116"/>
                  </a:lnTo>
                  <a:lnTo>
                    <a:pt x="3074" y="18359"/>
                  </a:lnTo>
                  <a:lnTo>
                    <a:pt x="3451" y="18844"/>
                  </a:lnTo>
                  <a:lnTo>
                    <a:pt x="3856" y="19249"/>
                  </a:lnTo>
                  <a:lnTo>
                    <a:pt x="4314" y="19626"/>
                  </a:lnTo>
                  <a:lnTo>
                    <a:pt x="4799" y="19976"/>
                  </a:lnTo>
                  <a:lnTo>
                    <a:pt x="5312" y="20246"/>
                  </a:lnTo>
                  <a:lnTo>
                    <a:pt x="5851" y="20489"/>
                  </a:lnTo>
                  <a:lnTo>
                    <a:pt x="6390" y="20677"/>
                  </a:lnTo>
                  <a:lnTo>
                    <a:pt x="6956" y="20812"/>
                  </a:lnTo>
                  <a:lnTo>
                    <a:pt x="7522" y="20920"/>
                  </a:lnTo>
                  <a:lnTo>
                    <a:pt x="8088" y="20974"/>
                  </a:lnTo>
                  <a:lnTo>
                    <a:pt x="8654" y="20974"/>
                  </a:lnTo>
                  <a:lnTo>
                    <a:pt x="9194" y="20947"/>
                  </a:lnTo>
                  <a:lnTo>
                    <a:pt x="9733" y="20866"/>
                  </a:lnTo>
                  <a:lnTo>
                    <a:pt x="10245" y="20731"/>
                  </a:lnTo>
                  <a:lnTo>
                    <a:pt x="12537" y="20084"/>
                  </a:lnTo>
                  <a:lnTo>
                    <a:pt x="14666" y="19545"/>
                  </a:lnTo>
                  <a:lnTo>
                    <a:pt x="15691" y="19303"/>
                  </a:lnTo>
                  <a:lnTo>
                    <a:pt x="16661" y="19087"/>
                  </a:lnTo>
                  <a:lnTo>
                    <a:pt x="17605" y="18898"/>
                  </a:lnTo>
                  <a:lnTo>
                    <a:pt x="18521" y="18736"/>
                  </a:lnTo>
                  <a:lnTo>
                    <a:pt x="19411" y="18602"/>
                  </a:lnTo>
                  <a:lnTo>
                    <a:pt x="20247" y="18494"/>
                  </a:lnTo>
                  <a:lnTo>
                    <a:pt x="21055" y="18413"/>
                  </a:lnTo>
                  <a:lnTo>
                    <a:pt x="21837" y="18359"/>
                  </a:lnTo>
                  <a:lnTo>
                    <a:pt x="22592" y="18305"/>
                  </a:lnTo>
                  <a:lnTo>
                    <a:pt x="23320" y="18305"/>
                  </a:lnTo>
                  <a:lnTo>
                    <a:pt x="23994" y="18332"/>
                  </a:lnTo>
                  <a:lnTo>
                    <a:pt x="24641" y="18359"/>
                  </a:lnTo>
                  <a:lnTo>
                    <a:pt x="25261" y="18440"/>
                  </a:lnTo>
                  <a:lnTo>
                    <a:pt x="25854" y="18548"/>
                  </a:lnTo>
                  <a:lnTo>
                    <a:pt x="26420" y="18656"/>
                  </a:lnTo>
                  <a:lnTo>
                    <a:pt x="26959" y="18790"/>
                  </a:lnTo>
                  <a:lnTo>
                    <a:pt x="27472" y="18979"/>
                  </a:lnTo>
                  <a:lnTo>
                    <a:pt x="27957" y="19168"/>
                  </a:lnTo>
                  <a:lnTo>
                    <a:pt x="28388" y="19383"/>
                  </a:lnTo>
                  <a:lnTo>
                    <a:pt x="28819" y="19653"/>
                  </a:lnTo>
                  <a:lnTo>
                    <a:pt x="29197" y="19923"/>
                  </a:lnTo>
                  <a:lnTo>
                    <a:pt x="29574" y="20219"/>
                  </a:lnTo>
                  <a:lnTo>
                    <a:pt x="29925" y="20543"/>
                  </a:lnTo>
                  <a:lnTo>
                    <a:pt x="30221" y="20893"/>
                  </a:lnTo>
                  <a:lnTo>
                    <a:pt x="30518" y="21271"/>
                  </a:lnTo>
                  <a:lnTo>
                    <a:pt x="30787" y="21675"/>
                  </a:lnTo>
                  <a:lnTo>
                    <a:pt x="31003" y="22106"/>
                  </a:lnTo>
                  <a:lnTo>
                    <a:pt x="31219" y="22565"/>
                  </a:lnTo>
                  <a:lnTo>
                    <a:pt x="31408" y="23050"/>
                  </a:lnTo>
                  <a:lnTo>
                    <a:pt x="31488" y="23400"/>
                  </a:lnTo>
                  <a:lnTo>
                    <a:pt x="31542" y="23670"/>
                  </a:lnTo>
                  <a:lnTo>
                    <a:pt x="31461" y="23751"/>
                  </a:lnTo>
                  <a:lnTo>
                    <a:pt x="31327" y="23859"/>
                  </a:lnTo>
                  <a:lnTo>
                    <a:pt x="31084" y="24047"/>
                  </a:lnTo>
                  <a:lnTo>
                    <a:pt x="30680" y="24236"/>
                  </a:lnTo>
                  <a:lnTo>
                    <a:pt x="30140" y="24479"/>
                  </a:lnTo>
                  <a:lnTo>
                    <a:pt x="29413" y="24721"/>
                  </a:lnTo>
                  <a:lnTo>
                    <a:pt x="28442" y="24991"/>
                  </a:lnTo>
                  <a:lnTo>
                    <a:pt x="27229" y="25287"/>
                  </a:lnTo>
                  <a:lnTo>
                    <a:pt x="25450" y="25665"/>
                  </a:lnTo>
                  <a:lnTo>
                    <a:pt x="23616" y="25988"/>
                  </a:lnTo>
                  <a:lnTo>
                    <a:pt x="21756" y="26258"/>
                  </a:lnTo>
                  <a:lnTo>
                    <a:pt x="19842" y="26500"/>
                  </a:lnTo>
                  <a:lnTo>
                    <a:pt x="17928" y="26716"/>
                  </a:lnTo>
                  <a:lnTo>
                    <a:pt x="15987" y="26878"/>
                  </a:lnTo>
                  <a:lnTo>
                    <a:pt x="14019" y="27013"/>
                  </a:lnTo>
                  <a:lnTo>
                    <a:pt x="11997" y="27094"/>
                  </a:lnTo>
                  <a:lnTo>
                    <a:pt x="11620" y="27121"/>
                  </a:lnTo>
                  <a:lnTo>
                    <a:pt x="11216" y="27174"/>
                  </a:lnTo>
                  <a:lnTo>
                    <a:pt x="10811" y="27228"/>
                  </a:lnTo>
                  <a:lnTo>
                    <a:pt x="10434" y="27336"/>
                  </a:lnTo>
                  <a:lnTo>
                    <a:pt x="10056" y="27444"/>
                  </a:lnTo>
                  <a:lnTo>
                    <a:pt x="9679" y="27579"/>
                  </a:lnTo>
                  <a:lnTo>
                    <a:pt x="9328" y="27741"/>
                  </a:lnTo>
                  <a:lnTo>
                    <a:pt x="8951" y="27929"/>
                  </a:lnTo>
                  <a:lnTo>
                    <a:pt x="8628" y="28118"/>
                  </a:lnTo>
                  <a:lnTo>
                    <a:pt x="8277" y="28361"/>
                  </a:lnTo>
                  <a:lnTo>
                    <a:pt x="7980" y="28603"/>
                  </a:lnTo>
                  <a:lnTo>
                    <a:pt x="7657" y="28846"/>
                  </a:lnTo>
                  <a:lnTo>
                    <a:pt x="7387" y="29115"/>
                  </a:lnTo>
                  <a:lnTo>
                    <a:pt x="7091" y="29412"/>
                  </a:lnTo>
                  <a:lnTo>
                    <a:pt x="6848" y="29736"/>
                  </a:lnTo>
                  <a:lnTo>
                    <a:pt x="6606" y="30059"/>
                  </a:lnTo>
                  <a:lnTo>
                    <a:pt x="6390" y="30383"/>
                  </a:lnTo>
                  <a:lnTo>
                    <a:pt x="6201" y="30706"/>
                  </a:lnTo>
                  <a:lnTo>
                    <a:pt x="6039" y="31057"/>
                  </a:lnTo>
                  <a:lnTo>
                    <a:pt x="5878" y="31380"/>
                  </a:lnTo>
                  <a:lnTo>
                    <a:pt x="5770" y="31730"/>
                  </a:lnTo>
                  <a:lnTo>
                    <a:pt x="5662" y="32081"/>
                  </a:lnTo>
                  <a:lnTo>
                    <a:pt x="5581" y="32458"/>
                  </a:lnTo>
                  <a:lnTo>
                    <a:pt x="5500" y="32809"/>
                  </a:lnTo>
                  <a:lnTo>
                    <a:pt x="5473" y="33186"/>
                  </a:lnTo>
                  <a:lnTo>
                    <a:pt x="5446" y="33537"/>
                  </a:lnTo>
                  <a:lnTo>
                    <a:pt x="5446" y="33914"/>
                  </a:lnTo>
                  <a:lnTo>
                    <a:pt x="5473" y="34265"/>
                  </a:lnTo>
                  <a:lnTo>
                    <a:pt x="5527" y="34642"/>
                  </a:lnTo>
                  <a:lnTo>
                    <a:pt x="5581" y="34992"/>
                  </a:lnTo>
                  <a:lnTo>
                    <a:pt x="5689" y="35370"/>
                  </a:lnTo>
                  <a:lnTo>
                    <a:pt x="5797" y="35720"/>
                  </a:lnTo>
                  <a:lnTo>
                    <a:pt x="7172" y="39791"/>
                  </a:lnTo>
                  <a:lnTo>
                    <a:pt x="7360" y="40249"/>
                  </a:lnTo>
                  <a:lnTo>
                    <a:pt x="7576" y="40708"/>
                  </a:lnTo>
                  <a:lnTo>
                    <a:pt x="7846" y="41166"/>
                  </a:lnTo>
                  <a:lnTo>
                    <a:pt x="8142" y="41624"/>
                  </a:lnTo>
                  <a:lnTo>
                    <a:pt x="8466" y="42029"/>
                  </a:lnTo>
                  <a:lnTo>
                    <a:pt x="8816" y="42433"/>
                  </a:lnTo>
                  <a:lnTo>
                    <a:pt x="9221" y="42811"/>
                  </a:lnTo>
                  <a:lnTo>
                    <a:pt x="9625" y="43161"/>
                  </a:lnTo>
                  <a:lnTo>
                    <a:pt x="10083" y="43484"/>
                  </a:lnTo>
                  <a:lnTo>
                    <a:pt x="10542" y="43754"/>
                  </a:lnTo>
                  <a:lnTo>
                    <a:pt x="11054" y="43997"/>
                  </a:lnTo>
                  <a:lnTo>
                    <a:pt x="11566" y="44185"/>
                  </a:lnTo>
                  <a:lnTo>
                    <a:pt x="12132" y="44320"/>
                  </a:lnTo>
                  <a:lnTo>
                    <a:pt x="12671" y="44401"/>
                  </a:lnTo>
                  <a:lnTo>
                    <a:pt x="13264" y="44455"/>
                  </a:lnTo>
                  <a:lnTo>
                    <a:pt x="13857" y="44428"/>
                  </a:lnTo>
                  <a:lnTo>
                    <a:pt x="14235" y="44374"/>
                  </a:lnTo>
                  <a:lnTo>
                    <a:pt x="14612" y="44455"/>
                  </a:lnTo>
                  <a:lnTo>
                    <a:pt x="15044" y="44509"/>
                  </a:lnTo>
                  <a:lnTo>
                    <a:pt x="15448" y="44536"/>
                  </a:lnTo>
                  <a:lnTo>
                    <a:pt x="16284" y="44536"/>
                  </a:lnTo>
                  <a:lnTo>
                    <a:pt x="16688" y="44482"/>
                  </a:lnTo>
                  <a:lnTo>
                    <a:pt x="17119" y="44401"/>
                  </a:lnTo>
                  <a:lnTo>
                    <a:pt x="17524" y="44293"/>
                  </a:lnTo>
                  <a:lnTo>
                    <a:pt x="18360" y="44051"/>
                  </a:lnTo>
                  <a:lnTo>
                    <a:pt x="19168" y="43862"/>
                  </a:lnTo>
                  <a:lnTo>
                    <a:pt x="21945" y="43511"/>
                  </a:lnTo>
                  <a:lnTo>
                    <a:pt x="24614" y="43161"/>
                  </a:lnTo>
                  <a:lnTo>
                    <a:pt x="25477" y="43188"/>
                  </a:lnTo>
                  <a:lnTo>
                    <a:pt x="25881" y="43242"/>
                  </a:lnTo>
                  <a:lnTo>
                    <a:pt x="26285" y="43296"/>
                  </a:lnTo>
                  <a:lnTo>
                    <a:pt x="26663" y="43377"/>
                  </a:lnTo>
                  <a:lnTo>
                    <a:pt x="27013" y="43458"/>
                  </a:lnTo>
                  <a:lnTo>
                    <a:pt x="27364" y="43565"/>
                  </a:lnTo>
                  <a:lnTo>
                    <a:pt x="27687" y="43673"/>
                  </a:lnTo>
                  <a:lnTo>
                    <a:pt x="28011" y="43808"/>
                  </a:lnTo>
                  <a:lnTo>
                    <a:pt x="28307" y="43970"/>
                  </a:lnTo>
                  <a:lnTo>
                    <a:pt x="28604" y="44131"/>
                  </a:lnTo>
                  <a:lnTo>
                    <a:pt x="28873" y="44293"/>
                  </a:lnTo>
                  <a:lnTo>
                    <a:pt x="29143" y="44482"/>
                  </a:lnTo>
                  <a:lnTo>
                    <a:pt x="29386" y="44698"/>
                  </a:lnTo>
                  <a:lnTo>
                    <a:pt x="29601" y="44913"/>
                  </a:lnTo>
                  <a:lnTo>
                    <a:pt x="29817" y="45156"/>
                  </a:lnTo>
                  <a:lnTo>
                    <a:pt x="29952" y="45345"/>
                  </a:lnTo>
                  <a:lnTo>
                    <a:pt x="30087" y="45533"/>
                  </a:lnTo>
                  <a:lnTo>
                    <a:pt x="30194" y="45749"/>
                  </a:lnTo>
                  <a:lnTo>
                    <a:pt x="30302" y="45992"/>
                  </a:lnTo>
                  <a:lnTo>
                    <a:pt x="30464" y="46477"/>
                  </a:lnTo>
                  <a:lnTo>
                    <a:pt x="30599" y="47016"/>
                  </a:lnTo>
                  <a:lnTo>
                    <a:pt x="30680" y="47555"/>
                  </a:lnTo>
                  <a:lnTo>
                    <a:pt x="30680" y="48121"/>
                  </a:lnTo>
                  <a:lnTo>
                    <a:pt x="30653" y="48688"/>
                  </a:lnTo>
                  <a:lnTo>
                    <a:pt x="30545" y="49227"/>
                  </a:lnTo>
                  <a:lnTo>
                    <a:pt x="30167" y="49577"/>
                  </a:lnTo>
                  <a:lnTo>
                    <a:pt x="29736" y="49901"/>
                  </a:lnTo>
                  <a:lnTo>
                    <a:pt x="29278" y="50197"/>
                  </a:lnTo>
                  <a:lnTo>
                    <a:pt x="28819" y="50467"/>
                  </a:lnTo>
                  <a:lnTo>
                    <a:pt x="28388" y="50682"/>
                  </a:lnTo>
                  <a:lnTo>
                    <a:pt x="27930" y="50871"/>
                  </a:lnTo>
                  <a:lnTo>
                    <a:pt x="27472" y="51033"/>
                  </a:lnTo>
                  <a:lnTo>
                    <a:pt x="27013" y="51168"/>
                  </a:lnTo>
                  <a:lnTo>
                    <a:pt x="26555" y="51276"/>
                  </a:lnTo>
                  <a:lnTo>
                    <a:pt x="26097" y="51356"/>
                  </a:lnTo>
                  <a:lnTo>
                    <a:pt x="25638" y="51437"/>
                  </a:lnTo>
                  <a:lnTo>
                    <a:pt x="25153" y="51464"/>
                  </a:lnTo>
                  <a:lnTo>
                    <a:pt x="24695" y="51491"/>
                  </a:lnTo>
                  <a:lnTo>
                    <a:pt x="24237" y="51491"/>
                  </a:lnTo>
                  <a:lnTo>
                    <a:pt x="23778" y="51464"/>
                  </a:lnTo>
                  <a:lnTo>
                    <a:pt x="23320" y="51437"/>
                  </a:lnTo>
                  <a:lnTo>
                    <a:pt x="22862" y="51356"/>
                  </a:lnTo>
                  <a:lnTo>
                    <a:pt x="22403" y="51276"/>
                  </a:lnTo>
                  <a:lnTo>
                    <a:pt x="21945" y="51195"/>
                  </a:lnTo>
                  <a:lnTo>
                    <a:pt x="21487" y="51087"/>
                  </a:lnTo>
                  <a:lnTo>
                    <a:pt x="21055" y="50952"/>
                  </a:lnTo>
                  <a:lnTo>
                    <a:pt x="20624" y="50790"/>
                  </a:lnTo>
                  <a:lnTo>
                    <a:pt x="20193" y="50629"/>
                  </a:lnTo>
                  <a:lnTo>
                    <a:pt x="19761" y="50440"/>
                  </a:lnTo>
                  <a:lnTo>
                    <a:pt x="18926" y="50062"/>
                  </a:lnTo>
                  <a:lnTo>
                    <a:pt x="18144" y="49604"/>
                  </a:lnTo>
                  <a:lnTo>
                    <a:pt x="17362" y="49092"/>
                  </a:lnTo>
                  <a:lnTo>
                    <a:pt x="16661" y="48553"/>
                  </a:lnTo>
                  <a:lnTo>
                    <a:pt x="15987" y="47960"/>
                  </a:lnTo>
                  <a:lnTo>
                    <a:pt x="15394" y="47340"/>
                  </a:lnTo>
                  <a:lnTo>
                    <a:pt x="15151" y="47097"/>
                  </a:lnTo>
                  <a:lnTo>
                    <a:pt x="14909" y="46881"/>
                  </a:lnTo>
                  <a:lnTo>
                    <a:pt x="14612" y="46585"/>
                  </a:lnTo>
                  <a:lnTo>
                    <a:pt x="14289" y="46315"/>
                  </a:lnTo>
                  <a:lnTo>
                    <a:pt x="13965" y="46073"/>
                  </a:lnTo>
                  <a:lnTo>
                    <a:pt x="13642" y="45830"/>
                  </a:lnTo>
                  <a:lnTo>
                    <a:pt x="13291" y="45641"/>
                  </a:lnTo>
                  <a:lnTo>
                    <a:pt x="12914" y="45452"/>
                  </a:lnTo>
                  <a:lnTo>
                    <a:pt x="12563" y="45291"/>
                  </a:lnTo>
                  <a:lnTo>
                    <a:pt x="12186" y="45156"/>
                  </a:lnTo>
                  <a:lnTo>
                    <a:pt x="11809" y="45021"/>
                  </a:lnTo>
                  <a:lnTo>
                    <a:pt x="11431" y="44940"/>
                  </a:lnTo>
                  <a:lnTo>
                    <a:pt x="11027" y="44859"/>
                  </a:lnTo>
                  <a:lnTo>
                    <a:pt x="10649" y="44805"/>
                  </a:lnTo>
                  <a:lnTo>
                    <a:pt x="10245" y="44778"/>
                  </a:lnTo>
                  <a:lnTo>
                    <a:pt x="9868" y="44778"/>
                  </a:lnTo>
                  <a:lnTo>
                    <a:pt x="9463" y="44805"/>
                  </a:lnTo>
                  <a:lnTo>
                    <a:pt x="9086" y="44832"/>
                  </a:lnTo>
                  <a:lnTo>
                    <a:pt x="8708" y="44913"/>
                  </a:lnTo>
                  <a:lnTo>
                    <a:pt x="8331" y="45021"/>
                  </a:lnTo>
                  <a:lnTo>
                    <a:pt x="7980" y="45129"/>
                  </a:lnTo>
                  <a:lnTo>
                    <a:pt x="7630" y="45264"/>
                  </a:lnTo>
                  <a:lnTo>
                    <a:pt x="7280" y="45426"/>
                  </a:lnTo>
                  <a:lnTo>
                    <a:pt x="6956" y="45614"/>
                  </a:lnTo>
                  <a:lnTo>
                    <a:pt x="6633" y="45803"/>
                  </a:lnTo>
                  <a:lnTo>
                    <a:pt x="6336" y="46046"/>
                  </a:lnTo>
                  <a:lnTo>
                    <a:pt x="6039" y="46288"/>
                  </a:lnTo>
                  <a:lnTo>
                    <a:pt x="5770" y="46531"/>
                  </a:lnTo>
                  <a:lnTo>
                    <a:pt x="5500" y="46827"/>
                  </a:lnTo>
                  <a:lnTo>
                    <a:pt x="5258" y="47124"/>
                  </a:lnTo>
                  <a:lnTo>
                    <a:pt x="5042" y="47447"/>
                  </a:lnTo>
                  <a:lnTo>
                    <a:pt x="4826" y="47771"/>
                  </a:lnTo>
                  <a:lnTo>
                    <a:pt x="4638" y="48121"/>
                  </a:lnTo>
                  <a:lnTo>
                    <a:pt x="4449" y="48499"/>
                  </a:lnTo>
                  <a:lnTo>
                    <a:pt x="2481" y="52866"/>
                  </a:lnTo>
                  <a:lnTo>
                    <a:pt x="2346" y="53217"/>
                  </a:lnTo>
                  <a:lnTo>
                    <a:pt x="2211" y="53540"/>
                  </a:lnTo>
                  <a:lnTo>
                    <a:pt x="2104" y="53864"/>
                  </a:lnTo>
                  <a:lnTo>
                    <a:pt x="2023" y="54214"/>
                  </a:lnTo>
                  <a:lnTo>
                    <a:pt x="1942" y="54565"/>
                  </a:lnTo>
                  <a:lnTo>
                    <a:pt x="1915" y="54888"/>
                  </a:lnTo>
                  <a:lnTo>
                    <a:pt x="1861" y="55238"/>
                  </a:lnTo>
                  <a:lnTo>
                    <a:pt x="1861" y="55589"/>
                  </a:lnTo>
                  <a:lnTo>
                    <a:pt x="1861" y="55939"/>
                  </a:lnTo>
                  <a:lnTo>
                    <a:pt x="1888" y="56263"/>
                  </a:lnTo>
                  <a:lnTo>
                    <a:pt x="1915" y="56613"/>
                  </a:lnTo>
                  <a:lnTo>
                    <a:pt x="1969" y="56937"/>
                  </a:lnTo>
                  <a:lnTo>
                    <a:pt x="2050" y="57287"/>
                  </a:lnTo>
                  <a:lnTo>
                    <a:pt x="2130" y="57611"/>
                  </a:lnTo>
                  <a:lnTo>
                    <a:pt x="2238" y="57934"/>
                  </a:lnTo>
                  <a:lnTo>
                    <a:pt x="2346" y="58258"/>
                  </a:lnTo>
                  <a:lnTo>
                    <a:pt x="2481" y="58689"/>
                  </a:lnTo>
                  <a:lnTo>
                    <a:pt x="2643" y="59121"/>
                  </a:lnTo>
                  <a:lnTo>
                    <a:pt x="2804" y="59525"/>
                  </a:lnTo>
                  <a:lnTo>
                    <a:pt x="3020" y="59902"/>
                  </a:lnTo>
                  <a:lnTo>
                    <a:pt x="3263" y="60307"/>
                  </a:lnTo>
                  <a:lnTo>
                    <a:pt x="3532" y="60657"/>
                  </a:lnTo>
                  <a:lnTo>
                    <a:pt x="3829" y="61008"/>
                  </a:lnTo>
                  <a:lnTo>
                    <a:pt x="4152" y="61358"/>
                  </a:lnTo>
                  <a:lnTo>
                    <a:pt x="4665" y="61870"/>
                  </a:lnTo>
                  <a:lnTo>
                    <a:pt x="5204" y="62356"/>
                  </a:lnTo>
                  <a:lnTo>
                    <a:pt x="5770" y="62841"/>
                  </a:lnTo>
                  <a:lnTo>
                    <a:pt x="6309" y="63299"/>
                  </a:lnTo>
                  <a:lnTo>
                    <a:pt x="6875" y="63757"/>
                  </a:lnTo>
                  <a:lnTo>
                    <a:pt x="7468" y="64189"/>
                  </a:lnTo>
                  <a:lnTo>
                    <a:pt x="8034" y="64593"/>
                  </a:lnTo>
                  <a:lnTo>
                    <a:pt x="8654" y="64998"/>
                  </a:lnTo>
                  <a:lnTo>
                    <a:pt x="9248" y="65402"/>
                  </a:lnTo>
                  <a:lnTo>
                    <a:pt x="9868" y="65779"/>
                  </a:lnTo>
                  <a:lnTo>
                    <a:pt x="10488" y="66130"/>
                  </a:lnTo>
                  <a:lnTo>
                    <a:pt x="11108" y="66453"/>
                  </a:lnTo>
                  <a:lnTo>
                    <a:pt x="11728" y="66804"/>
                  </a:lnTo>
                  <a:lnTo>
                    <a:pt x="12375" y="67100"/>
                  </a:lnTo>
                  <a:lnTo>
                    <a:pt x="13022" y="67397"/>
                  </a:lnTo>
                  <a:lnTo>
                    <a:pt x="13669" y="67666"/>
                  </a:lnTo>
                  <a:lnTo>
                    <a:pt x="14343" y="67936"/>
                  </a:lnTo>
                  <a:lnTo>
                    <a:pt x="14990" y="68179"/>
                  </a:lnTo>
                  <a:lnTo>
                    <a:pt x="15664" y="68421"/>
                  </a:lnTo>
                  <a:lnTo>
                    <a:pt x="16338" y="68637"/>
                  </a:lnTo>
                  <a:lnTo>
                    <a:pt x="17012" y="68826"/>
                  </a:lnTo>
                  <a:lnTo>
                    <a:pt x="17686" y="69014"/>
                  </a:lnTo>
                  <a:lnTo>
                    <a:pt x="18387" y="69176"/>
                  </a:lnTo>
                  <a:lnTo>
                    <a:pt x="19087" y="69311"/>
                  </a:lnTo>
                  <a:lnTo>
                    <a:pt x="19761" y="69446"/>
                  </a:lnTo>
                  <a:lnTo>
                    <a:pt x="20462" y="69554"/>
                  </a:lnTo>
                  <a:lnTo>
                    <a:pt x="21163" y="69661"/>
                  </a:lnTo>
                  <a:lnTo>
                    <a:pt x="21864" y="69742"/>
                  </a:lnTo>
                  <a:lnTo>
                    <a:pt x="22565" y="69796"/>
                  </a:lnTo>
                  <a:lnTo>
                    <a:pt x="23266" y="69850"/>
                  </a:lnTo>
                  <a:lnTo>
                    <a:pt x="23967" y="69877"/>
                  </a:lnTo>
                  <a:lnTo>
                    <a:pt x="24668" y="69877"/>
                  </a:lnTo>
                  <a:lnTo>
                    <a:pt x="25773" y="69850"/>
                  </a:lnTo>
                  <a:lnTo>
                    <a:pt x="26878" y="69796"/>
                  </a:lnTo>
                  <a:lnTo>
                    <a:pt x="27984" y="69688"/>
                  </a:lnTo>
                  <a:lnTo>
                    <a:pt x="29089" y="69527"/>
                  </a:lnTo>
                  <a:lnTo>
                    <a:pt x="29925" y="69392"/>
                  </a:lnTo>
                  <a:lnTo>
                    <a:pt x="30761" y="69203"/>
                  </a:lnTo>
                  <a:lnTo>
                    <a:pt x="31569" y="69014"/>
                  </a:lnTo>
                  <a:lnTo>
                    <a:pt x="32405" y="68799"/>
                  </a:lnTo>
                  <a:lnTo>
                    <a:pt x="33214" y="68556"/>
                  </a:lnTo>
                  <a:lnTo>
                    <a:pt x="33996" y="68286"/>
                  </a:lnTo>
                  <a:lnTo>
                    <a:pt x="34804" y="67990"/>
                  </a:lnTo>
                  <a:lnTo>
                    <a:pt x="35586" y="67666"/>
                  </a:lnTo>
                  <a:lnTo>
                    <a:pt x="36341" y="67343"/>
                  </a:lnTo>
                  <a:lnTo>
                    <a:pt x="37096" y="66992"/>
                  </a:lnTo>
                  <a:lnTo>
                    <a:pt x="37851" y="66615"/>
                  </a:lnTo>
                  <a:lnTo>
                    <a:pt x="38579" y="66211"/>
                  </a:lnTo>
                  <a:lnTo>
                    <a:pt x="39306" y="65779"/>
                  </a:lnTo>
                  <a:lnTo>
                    <a:pt x="40007" y="65348"/>
                  </a:lnTo>
                  <a:lnTo>
                    <a:pt x="40681" y="64890"/>
                  </a:lnTo>
                  <a:lnTo>
                    <a:pt x="41355" y="64431"/>
                  </a:lnTo>
                  <a:lnTo>
                    <a:pt x="42029" y="63919"/>
                  </a:lnTo>
                  <a:lnTo>
                    <a:pt x="42676" y="63407"/>
                  </a:lnTo>
                  <a:lnTo>
                    <a:pt x="43296" y="62895"/>
                  </a:lnTo>
                  <a:lnTo>
                    <a:pt x="43889" y="62356"/>
                  </a:lnTo>
                  <a:lnTo>
                    <a:pt x="44482" y="61789"/>
                  </a:lnTo>
                  <a:lnTo>
                    <a:pt x="45049" y="61223"/>
                  </a:lnTo>
                  <a:lnTo>
                    <a:pt x="45588" y="60630"/>
                  </a:lnTo>
                  <a:lnTo>
                    <a:pt x="46100" y="60010"/>
                  </a:lnTo>
                  <a:lnTo>
                    <a:pt x="46612" y="59390"/>
                  </a:lnTo>
                  <a:lnTo>
                    <a:pt x="47097" y="58770"/>
                  </a:lnTo>
                  <a:lnTo>
                    <a:pt x="47556" y="58123"/>
                  </a:lnTo>
                  <a:lnTo>
                    <a:pt x="47987" y="57476"/>
                  </a:lnTo>
                  <a:lnTo>
                    <a:pt x="48391" y="56802"/>
                  </a:lnTo>
                  <a:lnTo>
                    <a:pt x="48769" y="56128"/>
                  </a:lnTo>
                  <a:lnTo>
                    <a:pt x="49119" y="55427"/>
                  </a:lnTo>
                  <a:lnTo>
                    <a:pt x="49443" y="54726"/>
                  </a:lnTo>
                  <a:lnTo>
                    <a:pt x="49712" y="54079"/>
                  </a:lnTo>
                  <a:lnTo>
                    <a:pt x="49982" y="53459"/>
                  </a:lnTo>
                  <a:lnTo>
                    <a:pt x="50198" y="52812"/>
                  </a:lnTo>
                  <a:lnTo>
                    <a:pt x="50386" y="52192"/>
                  </a:lnTo>
                  <a:lnTo>
                    <a:pt x="50575" y="51545"/>
                  </a:lnTo>
                  <a:lnTo>
                    <a:pt x="50737" y="50898"/>
                  </a:lnTo>
                  <a:lnTo>
                    <a:pt x="50872" y="50251"/>
                  </a:lnTo>
                  <a:lnTo>
                    <a:pt x="50979" y="49604"/>
                  </a:lnTo>
                  <a:lnTo>
                    <a:pt x="51060" y="48957"/>
                  </a:lnTo>
                  <a:lnTo>
                    <a:pt x="51141" y="48310"/>
                  </a:lnTo>
                  <a:lnTo>
                    <a:pt x="51195" y="47663"/>
                  </a:lnTo>
                  <a:lnTo>
                    <a:pt x="51222" y="47016"/>
                  </a:lnTo>
                  <a:lnTo>
                    <a:pt x="51222" y="46369"/>
                  </a:lnTo>
                  <a:lnTo>
                    <a:pt x="51195" y="45749"/>
                  </a:lnTo>
                  <a:lnTo>
                    <a:pt x="51168" y="45102"/>
                  </a:lnTo>
                  <a:lnTo>
                    <a:pt x="51087" y="44482"/>
                  </a:lnTo>
                  <a:lnTo>
                    <a:pt x="51006" y="43835"/>
                  </a:lnTo>
                  <a:lnTo>
                    <a:pt x="50926" y="43215"/>
                  </a:lnTo>
                  <a:lnTo>
                    <a:pt x="50791" y="42595"/>
                  </a:lnTo>
                  <a:lnTo>
                    <a:pt x="50656" y="42002"/>
                  </a:lnTo>
                  <a:lnTo>
                    <a:pt x="50494" y="41382"/>
                  </a:lnTo>
                  <a:lnTo>
                    <a:pt x="50305" y="40789"/>
                  </a:lnTo>
                  <a:lnTo>
                    <a:pt x="50117" y="40196"/>
                  </a:lnTo>
                  <a:lnTo>
                    <a:pt x="49874" y="39602"/>
                  </a:lnTo>
                  <a:lnTo>
                    <a:pt x="49632" y="39036"/>
                  </a:lnTo>
                  <a:lnTo>
                    <a:pt x="49389" y="38470"/>
                  </a:lnTo>
                  <a:lnTo>
                    <a:pt x="49092" y="37931"/>
                  </a:lnTo>
                  <a:lnTo>
                    <a:pt x="48796" y="37365"/>
                  </a:lnTo>
                  <a:lnTo>
                    <a:pt x="48472" y="36853"/>
                  </a:lnTo>
                  <a:lnTo>
                    <a:pt x="48149" y="36313"/>
                  </a:lnTo>
                  <a:lnTo>
                    <a:pt x="47798" y="35801"/>
                  </a:lnTo>
                  <a:lnTo>
                    <a:pt x="47421" y="35316"/>
                  </a:lnTo>
                  <a:lnTo>
                    <a:pt x="48095" y="34561"/>
                  </a:lnTo>
                  <a:lnTo>
                    <a:pt x="48418" y="34157"/>
                  </a:lnTo>
                  <a:lnTo>
                    <a:pt x="48715" y="33752"/>
                  </a:lnTo>
                  <a:lnTo>
                    <a:pt x="49011" y="33348"/>
                  </a:lnTo>
                  <a:lnTo>
                    <a:pt x="49308" y="32944"/>
                  </a:lnTo>
                  <a:lnTo>
                    <a:pt x="49578" y="32512"/>
                  </a:lnTo>
                  <a:lnTo>
                    <a:pt x="49820" y="32081"/>
                  </a:lnTo>
                  <a:lnTo>
                    <a:pt x="50063" y="31650"/>
                  </a:lnTo>
                  <a:lnTo>
                    <a:pt x="50279" y="31191"/>
                  </a:lnTo>
                  <a:lnTo>
                    <a:pt x="50494" y="30733"/>
                  </a:lnTo>
                  <a:lnTo>
                    <a:pt x="50683" y="30275"/>
                  </a:lnTo>
                  <a:lnTo>
                    <a:pt x="51006" y="29331"/>
                  </a:lnTo>
                  <a:lnTo>
                    <a:pt x="51303" y="28361"/>
                  </a:lnTo>
                  <a:lnTo>
                    <a:pt x="51519" y="27363"/>
                  </a:lnTo>
                  <a:lnTo>
                    <a:pt x="51680" y="26366"/>
                  </a:lnTo>
                  <a:lnTo>
                    <a:pt x="51788" y="25314"/>
                  </a:lnTo>
                  <a:lnTo>
                    <a:pt x="51842" y="24236"/>
                  </a:lnTo>
                  <a:lnTo>
                    <a:pt x="51815" y="23158"/>
                  </a:lnTo>
                  <a:lnTo>
                    <a:pt x="51734" y="22052"/>
                  </a:lnTo>
                  <a:lnTo>
                    <a:pt x="51600" y="20920"/>
                  </a:lnTo>
                  <a:lnTo>
                    <a:pt x="51384" y="19788"/>
                  </a:lnTo>
                  <a:lnTo>
                    <a:pt x="51195" y="18952"/>
                  </a:lnTo>
                  <a:lnTo>
                    <a:pt x="50979" y="18116"/>
                  </a:lnTo>
                  <a:lnTo>
                    <a:pt x="50764" y="17308"/>
                  </a:lnTo>
                  <a:lnTo>
                    <a:pt x="50494" y="16526"/>
                  </a:lnTo>
                  <a:lnTo>
                    <a:pt x="50225" y="15744"/>
                  </a:lnTo>
                  <a:lnTo>
                    <a:pt x="49928" y="14962"/>
                  </a:lnTo>
                  <a:lnTo>
                    <a:pt x="49605" y="14207"/>
                  </a:lnTo>
                  <a:lnTo>
                    <a:pt x="49254" y="13479"/>
                  </a:lnTo>
                  <a:lnTo>
                    <a:pt x="48877" y="12752"/>
                  </a:lnTo>
                  <a:lnTo>
                    <a:pt x="48499" y="12051"/>
                  </a:lnTo>
                  <a:lnTo>
                    <a:pt x="48095" y="11350"/>
                  </a:lnTo>
                  <a:lnTo>
                    <a:pt x="47664" y="10703"/>
                  </a:lnTo>
                  <a:lnTo>
                    <a:pt x="47232" y="10029"/>
                  </a:lnTo>
                  <a:lnTo>
                    <a:pt x="46774" y="9409"/>
                  </a:lnTo>
                  <a:lnTo>
                    <a:pt x="46289" y="8789"/>
                  </a:lnTo>
                  <a:lnTo>
                    <a:pt x="45776" y="8169"/>
                  </a:lnTo>
                  <a:lnTo>
                    <a:pt x="45264" y="7602"/>
                  </a:lnTo>
                  <a:lnTo>
                    <a:pt x="44725" y="7036"/>
                  </a:lnTo>
                  <a:lnTo>
                    <a:pt x="44159" y="6497"/>
                  </a:lnTo>
                  <a:lnTo>
                    <a:pt x="43593" y="5958"/>
                  </a:lnTo>
                  <a:lnTo>
                    <a:pt x="43000" y="5473"/>
                  </a:lnTo>
                  <a:lnTo>
                    <a:pt x="42407" y="4987"/>
                  </a:lnTo>
                  <a:lnTo>
                    <a:pt x="41787" y="4529"/>
                  </a:lnTo>
                  <a:lnTo>
                    <a:pt x="41140" y="4098"/>
                  </a:lnTo>
                  <a:lnTo>
                    <a:pt x="40493" y="3666"/>
                  </a:lnTo>
                  <a:lnTo>
                    <a:pt x="39846" y="3289"/>
                  </a:lnTo>
                  <a:lnTo>
                    <a:pt x="39145" y="2912"/>
                  </a:lnTo>
                  <a:lnTo>
                    <a:pt x="38444" y="2561"/>
                  </a:lnTo>
                  <a:lnTo>
                    <a:pt x="37743" y="2238"/>
                  </a:lnTo>
                  <a:lnTo>
                    <a:pt x="37015" y="1941"/>
                  </a:lnTo>
                  <a:lnTo>
                    <a:pt x="36287" y="1672"/>
                  </a:lnTo>
                  <a:lnTo>
                    <a:pt x="35532" y="1429"/>
                  </a:lnTo>
                  <a:lnTo>
                    <a:pt x="34670" y="1159"/>
                  </a:lnTo>
                  <a:lnTo>
                    <a:pt x="33753" y="917"/>
                  </a:lnTo>
                  <a:lnTo>
                    <a:pt x="32863" y="728"/>
                  </a:lnTo>
                  <a:lnTo>
                    <a:pt x="31920" y="539"/>
                  </a:lnTo>
                  <a:lnTo>
                    <a:pt x="30976" y="378"/>
                  </a:lnTo>
                  <a:lnTo>
                    <a:pt x="30033" y="243"/>
                  </a:lnTo>
                  <a:lnTo>
                    <a:pt x="29035" y="162"/>
                  </a:lnTo>
                  <a:lnTo>
                    <a:pt x="28038" y="81"/>
                  </a:lnTo>
                  <a:lnTo>
                    <a:pt x="27013" y="27"/>
                  </a:lnTo>
                  <a:lnTo>
                    <a:pt x="25989" y="0"/>
                  </a:lnTo>
                  <a:close/>
                </a:path>
              </a:pathLst>
            </a:custGeom>
            <a:solidFill>
              <a:srgbClr val="FFFFFF"/>
            </a:solidFill>
            <a:ln>
              <a:noFill/>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01" name="Google Shape;601;p9"/>
            <p:cNvSpPr/>
            <p:nvPr/>
          </p:nvSpPr>
          <p:spPr>
            <a:xfrm>
              <a:off x="3095900" y="414025"/>
              <a:ext cx="1104650" cy="1555525"/>
            </a:xfrm>
            <a:custGeom>
              <a:avLst/>
              <a:gdLst/>
              <a:ahLst/>
              <a:cxnLst/>
              <a:rect l="l" t="t" r="r" b="b"/>
              <a:pathLst>
                <a:path w="44186" h="62221" extrusionOk="0">
                  <a:moveTo>
                    <a:pt x="20462" y="0"/>
                  </a:moveTo>
                  <a:lnTo>
                    <a:pt x="19519" y="54"/>
                  </a:lnTo>
                  <a:lnTo>
                    <a:pt x="18575" y="108"/>
                  </a:lnTo>
                  <a:lnTo>
                    <a:pt x="17659" y="189"/>
                  </a:lnTo>
                  <a:lnTo>
                    <a:pt x="16715" y="270"/>
                  </a:lnTo>
                  <a:lnTo>
                    <a:pt x="15772" y="378"/>
                  </a:lnTo>
                  <a:lnTo>
                    <a:pt x="14720" y="405"/>
                  </a:lnTo>
                  <a:lnTo>
                    <a:pt x="13669" y="485"/>
                  </a:lnTo>
                  <a:lnTo>
                    <a:pt x="12617" y="566"/>
                  </a:lnTo>
                  <a:lnTo>
                    <a:pt x="11566" y="674"/>
                  </a:lnTo>
                  <a:lnTo>
                    <a:pt x="10515" y="782"/>
                  </a:lnTo>
                  <a:lnTo>
                    <a:pt x="9463" y="944"/>
                  </a:lnTo>
                  <a:lnTo>
                    <a:pt x="7388" y="1267"/>
                  </a:lnTo>
                  <a:lnTo>
                    <a:pt x="6498" y="1402"/>
                  </a:lnTo>
                  <a:lnTo>
                    <a:pt x="5527" y="1537"/>
                  </a:lnTo>
                  <a:lnTo>
                    <a:pt x="4503" y="1726"/>
                  </a:lnTo>
                  <a:lnTo>
                    <a:pt x="4018" y="1833"/>
                  </a:lnTo>
                  <a:lnTo>
                    <a:pt x="3505" y="1968"/>
                  </a:lnTo>
                  <a:lnTo>
                    <a:pt x="3047" y="2103"/>
                  </a:lnTo>
                  <a:lnTo>
                    <a:pt x="2562" y="2292"/>
                  </a:lnTo>
                  <a:lnTo>
                    <a:pt x="2131" y="2507"/>
                  </a:lnTo>
                  <a:lnTo>
                    <a:pt x="1699" y="2750"/>
                  </a:lnTo>
                  <a:lnTo>
                    <a:pt x="1322" y="3020"/>
                  </a:lnTo>
                  <a:lnTo>
                    <a:pt x="998" y="3343"/>
                  </a:lnTo>
                  <a:lnTo>
                    <a:pt x="837" y="3532"/>
                  </a:lnTo>
                  <a:lnTo>
                    <a:pt x="675" y="3721"/>
                  </a:lnTo>
                  <a:lnTo>
                    <a:pt x="540" y="3909"/>
                  </a:lnTo>
                  <a:lnTo>
                    <a:pt x="432" y="4125"/>
                  </a:lnTo>
                  <a:lnTo>
                    <a:pt x="324" y="4341"/>
                  </a:lnTo>
                  <a:lnTo>
                    <a:pt x="217" y="4583"/>
                  </a:lnTo>
                  <a:lnTo>
                    <a:pt x="109" y="5042"/>
                  </a:lnTo>
                  <a:lnTo>
                    <a:pt x="28" y="5500"/>
                  </a:lnTo>
                  <a:lnTo>
                    <a:pt x="1" y="5985"/>
                  </a:lnTo>
                  <a:lnTo>
                    <a:pt x="55" y="6470"/>
                  </a:lnTo>
                  <a:lnTo>
                    <a:pt x="109" y="6956"/>
                  </a:lnTo>
                  <a:lnTo>
                    <a:pt x="243" y="7441"/>
                  </a:lnTo>
                  <a:lnTo>
                    <a:pt x="378" y="7926"/>
                  </a:lnTo>
                  <a:lnTo>
                    <a:pt x="540" y="8411"/>
                  </a:lnTo>
                  <a:lnTo>
                    <a:pt x="729" y="8897"/>
                  </a:lnTo>
                  <a:lnTo>
                    <a:pt x="1160" y="9840"/>
                  </a:lnTo>
                  <a:lnTo>
                    <a:pt x="1591" y="10757"/>
                  </a:lnTo>
                  <a:lnTo>
                    <a:pt x="1996" y="11619"/>
                  </a:lnTo>
                  <a:lnTo>
                    <a:pt x="2158" y="11943"/>
                  </a:lnTo>
                  <a:lnTo>
                    <a:pt x="2265" y="12132"/>
                  </a:lnTo>
                  <a:lnTo>
                    <a:pt x="2373" y="12320"/>
                  </a:lnTo>
                  <a:lnTo>
                    <a:pt x="2535" y="12509"/>
                  </a:lnTo>
                  <a:lnTo>
                    <a:pt x="2697" y="12644"/>
                  </a:lnTo>
                  <a:lnTo>
                    <a:pt x="2885" y="12806"/>
                  </a:lnTo>
                  <a:lnTo>
                    <a:pt x="3074" y="12913"/>
                  </a:lnTo>
                  <a:lnTo>
                    <a:pt x="3290" y="13021"/>
                  </a:lnTo>
                  <a:lnTo>
                    <a:pt x="3505" y="13129"/>
                  </a:lnTo>
                  <a:lnTo>
                    <a:pt x="3748" y="13210"/>
                  </a:lnTo>
                  <a:lnTo>
                    <a:pt x="3991" y="13264"/>
                  </a:lnTo>
                  <a:lnTo>
                    <a:pt x="4206" y="13291"/>
                  </a:lnTo>
                  <a:lnTo>
                    <a:pt x="4449" y="13318"/>
                  </a:lnTo>
                  <a:lnTo>
                    <a:pt x="4907" y="13318"/>
                  </a:lnTo>
                  <a:lnTo>
                    <a:pt x="5123" y="13291"/>
                  </a:lnTo>
                  <a:lnTo>
                    <a:pt x="5339" y="13237"/>
                  </a:lnTo>
                  <a:lnTo>
                    <a:pt x="7118" y="12698"/>
                  </a:lnTo>
                  <a:lnTo>
                    <a:pt x="7145" y="12698"/>
                  </a:lnTo>
                  <a:lnTo>
                    <a:pt x="8655" y="12293"/>
                  </a:lnTo>
                  <a:lnTo>
                    <a:pt x="10245" y="11889"/>
                  </a:lnTo>
                  <a:lnTo>
                    <a:pt x="11890" y="11512"/>
                  </a:lnTo>
                  <a:lnTo>
                    <a:pt x="13615" y="11188"/>
                  </a:lnTo>
                  <a:lnTo>
                    <a:pt x="14478" y="11053"/>
                  </a:lnTo>
                  <a:lnTo>
                    <a:pt x="15340" y="10918"/>
                  </a:lnTo>
                  <a:lnTo>
                    <a:pt x="16203" y="10811"/>
                  </a:lnTo>
                  <a:lnTo>
                    <a:pt x="17066" y="10730"/>
                  </a:lnTo>
                  <a:lnTo>
                    <a:pt x="17928" y="10676"/>
                  </a:lnTo>
                  <a:lnTo>
                    <a:pt x="18791" y="10649"/>
                  </a:lnTo>
                  <a:lnTo>
                    <a:pt x="19654" y="10649"/>
                  </a:lnTo>
                  <a:lnTo>
                    <a:pt x="20489" y="10676"/>
                  </a:lnTo>
                  <a:lnTo>
                    <a:pt x="21325" y="10757"/>
                  </a:lnTo>
                  <a:lnTo>
                    <a:pt x="22134" y="10865"/>
                  </a:lnTo>
                  <a:lnTo>
                    <a:pt x="22943" y="10999"/>
                  </a:lnTo>
                  <a:lnTo>
                    <a:pt x="23724" y="11161"/>
                  </a:lnTo>
                  <a:lnTo>
                    <a:pt x="24506" y="11404"/>
                  </a:lnTo>
                  <a:lnTo>
                    <a:pt x="25234" y="11673"/>
                  </a:lnTo>
                  <a:lnTo>
                    <a:pt x="25962" y="11970"/>
                  </a:lnTo>
                  <a:lnTo>
                    <a:pt x="26663" y="12320"/>
                  </a:lnTo>
                  <a:lnTo>
                    <a:pt x="27310" y="12752"/>
                  </a:lnTo>
                  <a:lnTo>
                    <a:pt x="27930" y="13210"/>
                  </a:lnTo>
                  <a:lnTo>
                    <a:pt x="28253" y="13453"/>
                  </a:lnTo>
                  <a:lnTo>
                    <a:pt x="28523" y="13722"/>
                  </a:lnTo>
                  <a:lnTo>
                    <a:pt x="28820" y="14019"/>
                  </a:lnTo>
                  <a:lnTo>
                    <a:pt x="29089" y="14315"/>
                  </a:lnTo>
                  <a:lnTo>
                    <a:pt x="29359" y="14612"/>
                  </a:lnTo>
                  <a:lnTo>
                    <a:pt x="29601" y="14935"/>
                  </a:lnTo>
                  <a:lnTo>
                    <a:pt x="29871" y="15286"/>
                  </a:lnTo>
                  <a:lnTo>
                    <a:pt x="30087" y="15636"/>
                  </a:lnTo>
                  <a:lnTo>
                    <a:pt x="30329" y="16014"/>
                  </a:lnTo>
                  <a:lnTo>
                    <a:pt x="30518" y="16418"/>
                  </a:lnTo>
                  <a:lnTo>
                    <a:pt x="30734" y="16822"/>
                  </a:lnTo>
                  <a:lnTo>
                    <a:pt x="30922" y="17227"/>
                  </a:lnTo>
                  <a:lnTo>
                    <a:pt x="31084" y="17631"/>
                  </a:lnTo>
                  <a:lnTo>
                    <a:pt x="31219" y="18009"/>
                  </a:lnTo>
                  <a:lnTo>
                    <a:pt x="31354" y="18575"/>
                  </a:lnTo>
                  <a:lnTo>
                    <a:pt x="31462" y="19087"/>
                  </a:lnTo>
                  <a:lnTo>
                    <a:pt x="31515" y="19599"/>
                  </a:lnTo>
                  <a:lnTo>
                    <a:pt x="31515" y="20057"/>
                  </a:lnTo>
                  <a:lnTo>
                    <a:pt x="31462" y="20516"/>
                  </a:lnTo>
                  <a:lnTo>
                    <a:pt x="31381" y="20920"/>
                  </a:lnTo>
                  <a:lnTo>
                    <a:pt x="31246" y="21325"/>
                  </a:lnTo>
                  <a:lnTo>
                    <a:pt x="31057" y="21702"/>
                  </a:lnTo>
                  <a:lnTo>
                    <a:pt x="30842" y="22025"/>
                  </a:lnTo>
                  <a:lnTo>
                    <a:pt x="30599" y="22349"/>
                  </a:lnTo>
                  <a:lnTo>
                    <a:pt x="30302" y="22672"/>
                  </a:lnTo>
                  <a:lnTo>
                    <a:pt x="29979" y="22942"/>
                  </a:lnTo>
                  <a:lnTo>
                    <a:pt x="29628" y="23212"/>
                  </a:lnTo>
                  <a:lnTo>
                    <a:pt x="29278" y="23454"/>
                  </a:lnTo>
                  <a:lnTo>
                    <a:pt x="28874" y="23670"/>
                  </a:lnTo>
                  <a:lnTo>
                    <a:pt x="28469" y="23886"/>
                  </a:lnTo>
                  <a:lnTo>
                    <a:pt x="27984" y="24101"/>
                  </a:lnTo>
                  <a:lnTo>
                    <a:pt x="27472" y="24290"/>
                  </a:lnTo>
                  <a:lnTo>
                    <a:pt x="26959" y="24479"/>
                  </a:lnTo>
                  <a:lnTo>
                    <a:pt x="26420" y="24640"/>
                  </a:lnTo>
                  <a:lnTo>
                    <a:pt x="25315" y="24937"/>
                  </a:lnTo>
                  <a:lnTo>
                    <a:pt x="24210" y="25207"/>
                  </a:lnTo>
                  <a:lnTo>
                    <a:pt x="22242" y="25611"/>
                  </a:lnTo>
                  <a:lnTo>
                    <a:pt x="20274" y="25961"/>
                  </a:lnTo>
                  <a:lnTo>
                    <a:pt x="18279" y="26258"/>
                  </a:lnTo>
                  <a:lnTo>
                    <a:pt x="16311" y="26501"/>
                  </a:lnTo>
                  <a:lnTo>
                    <a:pt x="14316" y="26716"/>
                  </a:lnTo>
                  <a:lnTo>
                    <a:pt x="12321" y="26878"/>
                  </a:lnTo>
                  <a:lnTo>
                    <a:pt x="10299" y="27013"/>
                  </a:lnTo>
                  <a:lnTo>
                    <a:pt x="8304" y="27094"/>
                  </a:lnTo>
                  <a:lnTo>
                    <a:pt x="7981" y="27121"/>
                  </a:lnTo>
                  <a:lnTo>
                    <a:pt x="7657" y="27175"/>
                  </a:lnTo>
                  <a:lnTo>
                    <a:pt x="7361" y="27282"/>
                  </a:lnTo>
                  <a:lnTo>
                    <a:pt x="7064" y="27417"/>
                  </a:lnTo>
                  <a:lnTo>
                    <a:pt x="6794" y="27579"/>
                  </a:lnTo>
                  <a:lnTo>
                    <a:pt x="6525" y="27768"/>
                  </a:lnTo>
                  <a:lnTo>
                    <a:pt x="6282" y="27983"/>
                  </a:lnTo>
                  <a:lnTo>
                    <a:pt x="6067" y="28226"/>
                  </a:lnTo>
                  <a:lnTo>
                    <a:pt x="5878" y="28469"/>
                  </a:lnTo>
                  <a:lnTo>
                    <a:pt x="5716" y="28765"/>
                  </a:lnTo>
                  <a:lnTo>
                    <a:pt x="5608" y="29035"/>
                  </a:lnTo>
                  <a:lnTo>
                    <a:pt x="5500" y="29358"/>
                  </a:lnTo>
                  <a:lnTo>
                    <a:pt x="5473" y="29655"/>
                  </a:lnTo>
                  <a:lnTo>
                    <a:pt x="5447" y="29978"/>
                  </a:lnTo>
                  <a:lnTo>
                    <a:pt x="5500" y="30329"/>
                  </a:lnTo>
                  <a:lnTo>
                    <a:pt x="5581" y="30652"/>
                  </a:lnTo>
                  <a:lnTo>
                    <a:pt x="6821" y="34265"/>
                  </a:lnTo>
                  <a:lnTo>
                    <a:pt x="6983" y="34696"/>
                  </a:lnTo>
                  <a:lnTo>
                    <a:pt x="7145" y="35100"/>
                  </a:lnTo>
                  <a:lnTo>
                    <a:pt x="7388" y="35505"/>
                  </a:lnTo>
                  <a:lnTo>
                    <a:pt x="7657" y="35882"/>
                  </a:lnTo>
                  <a:lnTo>
                    <a:pt x="7819" y="36044"/>
                  </a:lnTo>
                  <a:lnTo>
                    <a:pt x="8008" y="36206"/>
                  </a:lnTo>
                  <a:lnTo>
                    <a:pt x="8169" y="36341"/>
                  </a:lnTo>
                  <a:lnTo>
                    <a:pt x="8385" y="36448"/>
                  </a:lnTo>
                  <a:lnTo>
                    <a:pt x="8574" y="36556"/>
                  </a:lnTo>
                  <a:lnTo>
                    <a:pt x="8789" y="36664"/>
                  </a:lnTo>
                  <a:lnTo>
                    <a:pt x="9005" y="36718"/>
                  </a:lnTo>
                  <a:lnTo>
                    <a:pt x="9221" y="36772"/>
                  </a:lnTo>
                  <a:lnTo>
                    <a:pt x="9463" y="36799"/>
                  </a:lnTo>
                  <a:lnTo>
                    <a:pt x="9679" y="36772"/>
                  </a:lnTo>
                  <a:lnTo>
                    <a:pt x="10811" y="36664"/>
                  </a:lnTo>
                  <a:lnTo>
                    <a:pt x="11000" y="36745"/>
                  </a:lnTo>
                  <a:lnTo>
                    <a:pt x="11216" y="36799"/>
                  </a:lnTo>
                  <a:lnTo>
                    <a:pt x="11431" y="36853"/>
                  </a:lnTo>
                  <a:lnTo>
                    <a:pt x="11647" y="36880"/>
                  </a:lnTo>
                  <a:lnTo>
                    <a:pt x="12132" y="36880"/>
                  </a:lnTo>
                  <a:lnTo>
                    <a:pt x="12402" y="36826"/>
                  </a:lnTo>
                  <a:lnTo>
                    <a:pt x="12671" y="36772"/>
                  </a:lnTo>
                  <a:lnTo>
                    <a:pt x="13642" y="36502"/>
                  </a:lnTo>
                  <a:lnTo>
                    <a:pt x="14666" y="36260"/>
                  </a:lnTo>
                  <a:lnTo>
                    <a:pt x="17605" y="35882"/>
                  </a:lnTo>
                  <a:lnTo>
                    <a:pt x="20516" y="35478"/>
                  </a:lnTo>
                  <a:lnTo>
                    <a:pt x="21487" y="35505"/>
                  </a:lnTo>
                  <a:lnTo>
                    <a:pt x="22457" y="35613"/>
                  </a:lnTo>
                  <a:lnTo>
                    <a:pt x="22943" y="35667"/>
                  </a:lnTo>
                  <a:lnTo>
                    <a:pt x="23401" y="35747"/>
                  </a:lnTo>
                  <a:lnTo>
                    <a:pt x="23859" y="35855"/>
                  </a:lnTo>
                  <a:lnTo>
                    <a:pt x="24318" y="35963"/>
                  </a:lnTo>
                  <a:lnTo>
                    <a:pt x="24965" y="36179"/>
                  </a:lnTo>
                  <a:lnTo>
                    <a:pt x="25612" y="36421"/>
                  </a:lnTo>
                  <a:lnTo>
                    <a:pt x="26205" y="36691"/>
                  </a:lnTo>
                  <a:lnTo>
                    <a:pt x="26798" y="37041"/>
                  </a:lnTo>
                  <a:lnTo>
                    <a:pt x="27364" y="37419"/>
                  </a:lnTo>
                  <a:lnTo>
                    <a:pt x="27903" y="37850"/>
                  </a:lnTo>
                  <a:lnTo>
                    <a:pt x="28415" y="38309"/>
                  </a:lnTo>
                  <a:lnTo>
                    <a:pt x="28927" y="38848"/>
                  </a:lnTo>
                  <a:lnTo>
                    <a:pt x="29224" y="39225"/>
                  </a:lnTo>
                  <a:lnTo>
                    <a:pt x="29494" y="39656"/>
                  </a:lnTo>
                  <a:lnTo>
                    <a:pt x="29736" y="40088"/>
                  </a:lnTo>
                  <a:lnTo>
                    <a:pt x="29952" y="40546"/>
                  </a:lnTo>
                  <a:lnTo>
                    <a:pt x="30141" y="41004"/>
                  </a:lnTo>
                  <a:lnTo>
                    <a:pt x="30302" y="41517"/>
                  </a:lnTo>
                  <a:lnTo>
                    <a:pt x="30437" y="42029"/>
                  </a:lnTo>
                  <a:lnTo>
                    <a:pt x="30545" y="42541"/>
                  </a:lnTo>
                  <a:lnTo>
                    <a:pt x="30626" y="43053"/>
                  </a:lnTo>
                  <a:lnTo>
                    <a:pt x="30680" y="43592"/>
                  </a:lnTo>
                  <a:lnTo>
                    <a:pt x="30680" y="44132"/>
                  </a:lnTo>
                  <a:lnTo>
                    <a:pt x="30680" y="44644"/>
                  </a:lnTo>
                  <a:lnTo>
                    <a:pt x="30626" y="45183"/>
                  </a:lnTo>
                  <a:lnTo>
                    <a:pt x="30572" y="45695"/>
                  </a:lnTo>
                  <a:lnTo>
                    <a:pt x="30464" y="46207"/>
                  </a:lnTo>
                  <a:lnTo>
                    <a:pt x="30329" y="46720"/>
                  </a:lnTo>
                  <a:lnTo>
                    <a:pt x="30221" y="47070"/>
                  </a:lnTo>
                  <a:lnTo>
                    <a:pt x="30087" y="47394"/>
                  </a:lnTo>
                  <a:lnTo>
                    <a:pt x="29736" y="47771"/>
                  </a:lnTo>
                  <a:lnTo>
                    <a:pt x="29386" y="48148"/>
                  </a:lnTo>
                  <a:lnTo>
                    <a:pt x="28981" y="48526"/>
                  </a:lnTo>
                  <a:lnTo>
                    <a:pt x="28577" y="48849"/>
                  </a:lnTo>
                  <a:lnTo>
                    <a:pt x="28173" y="49173"/>
                  </a:lnTo>
                  <a:lnTo>
                    <a:pt x="27741" y="49469"/>
                  </a:lnTo>
                  <a:lnTo>
                    <a:pt x="27283" y="49739"/>
                  </a:lnTo>
                  <a:lnTo>
                    <a:pt x="26825" y="50009"/>
                  </a:lnTo>
                  <a:lnTo>
                    <a:pt x="26744" y="50036"/>
                  </a:lnTo>
                  <a:lnTo>
                    <a:pt x="26151" y="50332"/>
                  </a:lnTo>
                  <a:lnTo>
                    <a:pt x="25558" y="50575"/>
                  </a:lnTo>
                  <a:lnTo>
                    <a:pt x="24991" y="50790"/>
                  </a:lnTo>
                  <a:lnTo>
                    <a:pt x="24371" y="50979"/>
                  </a:lnTo>
                  <a:lnTo>
                    <a:pt x="23778" y="51141"/>
                  </a:lnTo>
                  <a:lnTo>
                    <a:pt x="23185" y="51276"/>
                  </a:lnTo>
                  <a:lnTo>
                    <a:pt x="22565" y="51357"/>
                  </a:lnTo>
                  <a:lnTo>
                    <a:pt x="21972" y="51437"/>
                  </a:lnTo>
                  <a:lnTo>
                    <a:pt x="21352" y="51491"/>
                  </a:lnTo>
                  <a:lnTo>
                    <a:pt x="20732" y="51518"/>
                  </a:lnTo>
                  <a:lnTo>
                    <a:pt x="20139" y="51491"/>
                  </a:lnTo>
                  <a:lnTo>
                    <a:pt x="19519" y="51464"/>
                  </a:lnTo>
                  <a:lnTo>
                    <a:pt x="18926" y="51410"/>
                  </a:lnTo>
                  <a:lnTo>
                    <a:pt x="18306" y="51330"/>
                  </a:lnTo>
                  <a:lnTo>
                    <a:pt x="17713" y="51222"/>
                  </a:lnTo>
                  <a:lnTo>
                    <a:pt x="17120" y="51087"/>
                  </a:lnTo>
                  <a:lnTo>
                    <a:pt x="16526" y="50925"/>
                  </a:lnTo>
                  <a:lnTo>
                    <a:pt x="15933" y="50737"/>
                  </a:lnTo>
                  <a:lnTo>
                    <a:pt x="15367" y="50548"/>
                  </a:lnTo>
                  <a:lnTo>
                    <a:pt x="14774" y="50332"/>
                  </a:lnTo>
                  <a:lnTo>
                    <a:pt x="14208" y="50089"/>
                  </a:lnTo>
                  <a:lnTo>
                    <a:pt x="13669" y="49820"/>
                  </a:lnTo>
                  <a:lnTo>
                    <a:pt x="13103" y="49523"/>
                  </a:lnTo>
                  <a:lnTo>
                    <a:pt x="12591" y="49227"/>
                  </a:lnTo>
                  <a:lnTo>
                    <a:pt x="12051" y="48903"/>
                  </a:lnTo>
                  <a:lnTo>
                    <a:pt x="11539" y="48553"/>
                  </a:lnTo>
                  <a:lnTo>
                    <a:pt x="11027" y="48175"/>
                  </a:lnTo>
                  <a:lnTo>
                    <a:pt x="10542" y="47798"/>
                  </a:lnTo>
                  <a:lnTo>
                    <a:pt x="10083" y="47394"/>
                  </a:lnTo>
                  <a:lnTo>
                    <a:pt x="9625" y="46989"/>
                  </a:lnTo>
                  <a:lnTo>
                    <a:pt x="9167" y="46558"/>
                  </a:lnTo>
                  <a:lnTo>
                    <a:pt x="8735" y="46100"/>
                  </a:lnTo>
                  <a:lnTo>
                    <a:pt x="8439" y="45830"/>
                  </a:lnTo>
                  <a:lnTo>
                    <a:pt x="8223" y="45614"/>
                  </a:lnTo>
                  <a:lnTo>
                    <a:pt x="7954" y="45399"/>
                  </a:lnTo>
                  <a:lnTo>
                    <a:pt x="7684" y="45210"/>
                  </a:lnTo>
                  <a:lnTo>
                    <a:pt x="7388" y="45048"/>
                  </a:lnTo>
                  <a:lnTo>
                    <a:pt x="7091" y="44940"/>
                  </a:lnTo>
                  <a:lnTo>
                    <a:pt x="6794" y="44833"/>
                  </a:lnTo>
                  <a:lnTo>
                    <a:pt x="6498" y="44779"/>
                  </a:lnTo>
                  <a:lnTo>
                    <a:pt x="6174" y="44779"/>
                  </a:lnTo>
                  <a:lnTo>
                    <a:pt x="5878" y="44806"/>
                  </a:lnTo>
                  <a:lnTo>
                    <a:pt x="5581" y="44860"/>
                  </a:lnTo>
                  <a:lnTo>
                    <a:pt x="5285" y="44967"/>
                  </a:lnTo>
                  <a:lnTo>
                    <a:pt x="5015" y="45129"/>
                  </a:lnTo>
                  <a:lnTo>
                    <a:pt x="4746" y="45318"/>
                  </a:lnTo>
                  <a:lnTo>
                    <a:pt x="4530" y="45587"/>
                  </a:lnTo>
                  <a:lnTo>
                    <a:pt x="4314" y="45884"/>
                  </a:lnTo>
                  <a:lnTo>
                    <a:pt x="4126" y="46234"/>
                  </a:lnTo>
                  <a:lnTo>
                    <a:pt x="2131" y="50629"/>
                  </a:lnTo>
                  <a:lnTo>
                    <a:pt x="1996" y="50979"/>
                  </a:lnTo>
                  <a:lnTo>
                    <a:pt x="1915" y="51330"/>
                  </a:lnTo>
                  <a:lnTo>
                    <a:pt x="1861" y="51680"/>
                  </a:lnTo>
                  <a:lnTo>
                    <a:pt x="1861" y="52004"/>
                  </a:lnTo>
                  <a:lnTo>
                    <a:pt x="1888" y="52354"/>
                  </a:lnTo>
                  <a:lnTo>
                    <a:pt x="1969" y="52651"/>
                  </a:lnTo>
                  <a:lnTo>
                    <a:pt x="2050" y="52947"/>
                  </a:lnTo>
                  <a:lnTo>
                    <a:pt x="2185" y="53244"/>
                  </a:lnTo>
                  <a:lnTo>
                    <a:pt x="2238" y="53432"/>
                  </a:lnTo>
                  <a:lnTo>
                    <a:pt x="2292" y="53648"/>
                  </a:lnTo>
                  <a:lnTo>
                    <a:pt x="2346" y="53837"/>
                  </a:lnTo>
                  <a:lnTo>
                    <a:pt x="2454" y="54052"/>
                  </a:lnTo>
                  <a:lnTo>
                    <a:pt x="2562" y="54241"/>
                  </a:lnTo>
                  <a:lnTo>
                    <a:pt x="2697" y="54430"/>
                  </a:lnTo>
                  <a:lnTo>
                    <a:pt x="2832" y="54619"/>
                  </a:lnTo>
                  <a:lnTo>
                    <a:pt x="3020" y="54807"/>
                  </a:lnTo>
                  <a:lnTo>
                    <a:pt x="3613" y="55373"/>
                  </a:lnTo>
                  <a:lnTo>
                    <a:pt x="4233" y="55940"/>
                  </a:lnTo>
                  <a:lnTo>
                    <a:pt x="4853" y="56452"/>
                  </a:lnTo>
                  <a:lnTo>
                    <a:pt x="5500" y="56964"/>
                  </a:lnTo>
                  <a:lnTo>
                    <a:pt x="6147" y="57449"/>
                  </a:lnTo>
                  <a:lnTo>
                    <a:pt x="6821" y="57934"/>
                  </a:lnTo>
                  <a:lnTo>
                    <a:pt x="7522" y="58366"/>
                  </a:lnTo>
                  <a:lnTo>
                    <a:pt x="8223" y="58797"/>
                  </a:lnTo>
                  <a:lnTo>
                    <a:pt x="9086" y="59282"/>
                  </a:lnTo>
                  <a:lnTo>
                    <a:pt x="9949" y="59714"/>
                  </a:lnTo>
                  <a:lnTo>
                    <a:pt x="10838" y="60145"/>
                  </a:lnTo>
                  <a:lnTo>
                    <a:pt x="11755" y="60523"/>
                  </a:lnTo>
                  <a:lnTo>
                    <a:pt x="12510" y="60792"/>
                  </a:lnTo>
                  <a:lnTo>
                    <a:pt x="13265" y="61062"/>
                  </a:lnTo>
                  <a:lnTo>
                    <a:pt x="14046" y="61277"/>
                  </a:lnTo>
                  <a:lnTo>
                    <a:pt x="14828" y="61493"/>
                  </a:lnTo>
                  <a:lnTo>
                    <a:pt x="15610" y="61682"/>
                  </a:lnTo>
                  <a:lnTo>
                    <a:pt x="16419" y="61843"/>
                  </a:lnTo>
                  <a:lnTo>
                    <a:pt x="17227" y="61978"/>
                  </a:lnTo>
                  <a:lnTo>
                    <a:pt x="18036" y="62086"/>
                  </a:lnTo>
                  <a:lnTo>
                    <a:pt x="18845" y="62167"/>
                  </a:lnTo>
                  <a:lnTo>
                    <a:pt x="19654" y="62194"/>
                  </a:lnTo>
                  <a:lnTo>
                    <a:pt x="20462" y="62221"/>
                  </a:lnTo>
                  <a:lnTo>
                    <a:pt x="21298" y="62221"/>
                  </a:lnTo>
                  <a:lnTo>
                    <a:pt x="22107" y="62194"/>
                  </a:lnTo>
                  <a:lnTo>
                    <a:pt x="22943" y="62140"/>
                  </a:lnTo>
                  <a:lnTo>
                    <a:pt x="23778" y="62059"/>
                  </a:lnTo>
                  <a:lnTo>
                    <a:pt x="24587" y="61924"/>
                  </a:lnTo>
                  <a:lnTo>
                    <a:pt x="24641" y="61924"/>
                  </a:lnTo>
                  <a:lnTo>
                    <a:pt x="25531" y="61763"/>
                  </a:lnTo>
                  <a:lnTo>
                    <a:pt x="26393" y="61574"/>
                  </a:lnTo>
                  <a:lnTo>
                    <a:pt x="27283" y="61358"/>
                  </a:lnTo>
                  <a:lnTo>
                    <a:pt x="28146" y="61089"/>
                  </a:lnTo>
                  <a:lnTo>
                    <a:pt x="29008" y="60792"/>
                  </a:lnTo>
                  <a:lnTo>
                    <a:pt x="29871" y="60469"/>
                  </a:lnTo>
                  <a:lnTo>
                    <a:pt x="30707" y="60118"/>
                  </a:lnTo>
                  <a:lnTo>
                    <a:pt x="31542" y="59741"/>
                  </a:lnTo>
                  <a:lnTo>
                    <a:pt x="32378" y="59309"/>
                  </a:lnTo>
                  <a:lnTo>
                    <a:pt x="33214" y="58851"/>
                  </a:lnTo>
                  <a:lnTo>
                    <a:pt x="34050" y="58366"/>
                  </a:lnTo>
                  <a:lnTo>
                    <a:pt x="34831" y="57827"/>
                  </a:lnTo>
                  <a:lnTo>
                    <a:pt x="35613" y="57287"/>
                  </a:lnTo>
                  <a:lnTo>
                    <a:pt x="36341" y="56694"/>
                  </a:lnTo>
                  <a:lnTo>
                    <a:pt x="37069" y="56074"/>
                  </a:lnTo>
                  <a:lnTo>
                    <a:pt x="37770" y="55427"/>
                  </a:lnTo>
                  <a:lnTo>
                    <a:pt x="38444" y="54780"/>
                  </a:lnTo>
                  <a:lnTo>
                    <a:pt x="39064" y="54079"/>
                  </a:lnTo>
                  <a:lnTo>
                    <a:pt x="39684" y="53351"/>
                  </a:lnTo>
                  <a:lnTo>
                    <a:pt x="40250" y="52597"/>
                  </a:lnTo>
                  <a:lnTo>
                    <a:pt x="40762" y="51815"/>
                  </a:lnTo>
                  <a:lnTo>
                    <a:pt x="41274" y="51006"/>
                  </a:lnTo>
                  <a:lnTo>
                    <a:pt x="41733" y="50170"/>
                  </a:lnTo>
                  <a:lnTo>
                    <a:pt x="42137" y="49335"/>
                  </a:lnTo>
                  <a:lnTo>
                    <a:pt x="42488" y="48499"/>
                  </a:lnTo>
                  <a:lnTo>
                    <a:pt x="42703" y="47906"/>
                  </a:lnTo>
                  <a:lnTo>
                    <a:pt x="42892" y="47313"/>
                  </a:lnTo>
                  <a:lnTo>
                    <a:pt x="43054" y="46693"/>
                  </a:lnTo>
                  <a:lnTo>
                    <a:pt x="43189" y="46100"/>
                  </a:lnTo>
                  <a:lnTo>
                    <a:pt x="43296" y="45507"/>
                  </a:lnTo>
                  <a:lnTo>
                    <a:pt x="43404" y="44886"/>
                  </a:lnTo>
                  <a:lnTo>
                    <a:pt x="43485" y="44293"/>
                  </a:lnTo>
                  <a:lnTo>
                    <a:pt x="43512" y="43673"/>
                  </a:lnTo>
                  <a:lnTo>
                    <a:pt x="43566" y="42865"/>
                  </a:lnTo>
                  <a:lnTo>
                    <a:pt x="43539" y="42083"/>
                  </a:lnTo>
                  <a:lnTo>
                    <a:pt x="43485" y="41274"/>
                  </a:lnTo>
                  <a:lnTo>
                    <a:pt x="43404" y="40492"/>
                  </a:lnTo>
                  <a:lnTo>
                    <a:pt x="43269" y="39737"/>
                  </a:lnTo>
                  <a:lnTo>
                    <a:pt x="43108" y="38956"/>
                  </a:lnTo>
                  <a:lnTo>
                    <a:pt x="42892" y="38201"/>
                  </a:lnTo>
                  <a:lnTo>
                    <a:pt x="42622" y="37473"/>
                  </a:lnTo>
                  <a:lnTo>
                    <a:pt x="42434" y="37015"/>
                  </a:lnTo>
                  <a:lnTo>
                    <a:pt x="42245" y="36556"/>
                  </a:lnTo>
                  <a:lnTo>
                    <a:pt x="42029" y="36125"/>
                  </a:lnTo>
                  <a:lnTo>
                    <a:pt x="41787" y="35667"/>
                  </a:lnTo>
                  <a:lnTo>
                    <a:pt x="41544" y="35262"/>
                  </a:lnTo>
                  <a:lnTo>
                    <a:pt x="41274" y="34831"/>
                  </a:lnTo>
                  <a:lnTo>
                    <a:pt x="41005" y="34426"/>
                  </a:lnTo>
                  <a:lnTo>
                    <a:pt x="40708" y="34022"/>
                  </a:lnTo>
                  <a:lnTo>
                    <a:pt x="40385" y="33618"/>
                  </a:lnTo>
                  <a:lnTo>
                    <a:pt x="40061" y="33240"/>
                  </a:lnTo>
                  <a:lnTo>
                    <a:pt x="39711" y="32863"/>
                  </a:lnTo>
                  <a:lnTo>
                    <a:pt x="39360" y="32512"/>
                  </a:lnTo>
                  <a:lnTo>
                    <a:pt x="38983" y="32162"/>
                  </a:lnTo>
                  <a:lnTo>
                    <a:pt x="38606" y="31838"/>
                  </a:lnTo>
                  <a:lnTo>
                    <a:pt x="38174" y="31515"/>
                  </a:lnTo>
                  <a:lnTo>
                    <a:pt x="37770" y="31218"/>
                  </a:lnTo>
                  <a:lnTo>
                    <a:pt x="38147" y="30949"/>
                  </a:lnTo>
                  <a:lnTo>
                    <a:pt x="38552" y="30706"/>
                  </a:lnTo>
                  <a:lnTo>
                    <a:pt x="39145" y="30302"/>
                  </a:lnTo>
                  <a:lnTo>
                    <a:pt x="39684" y="29870"/>
                  </a:lnTo>
                  <a:lnTo>
                    <a:pt x="40223" y="29412"/>
                  </a:lnTo>
                  <a:lnTo>
                    <a:pt x="40708" y="28927"/>
                  </a:lnTo>
                  <a:lnTo>
                    <a:pt x="41194" y="28442"/>
                  </a:lnTo>
                  <a:lnTo>
                    <a:pt x="41625" y="27902"/>
                  </a:lnTo>
                  <a:lnTo>
                    <a:pt x="42002" y="27363"/>
                  </a:lnTo>
                  <a:lnTo>
                    <a:pt x="42380" y="26824"/>
                  </a:lnTo>
                  <a:lnTo>
                    <a:pt x="42703" y="26231"/>
                  </a:lnTo>
                  <a:lnTo>
                    <a:pt x="43027" y="25638"/>
                  </a:lnTo>
                  <a:lnTo>
                    <a:pt x="43269" y="25045"/>
                  </a:lnTo>
                  <a:lnTo>
                    <a:pt x="43512" y="24398"/>
                  </a:lnTo>
                  <a:lnTo>
                    <a:pt x="43701" y="23751"/>
                  </a:lnTo>
                  <a:lnTo>
                    <a:pt x="43863" y="23104"/>
                  </a:lnTo>
                  <a:lnTo>
                    <a:pt x="43997" y="22403"/>
                  </a:lnTo>
                  <a:lnTo>
                    <a:pt x="44105" y="21702"/>
                  </a:lnTo>
                  <a:lnTo>
                    <a:pt x="44159" y="21136"/>
                  </a:lnTo>
                  <a:lnTo>
                    <a:pt x="44186" y="20543"/>
                  </a:lnTo>
                  <a:lnTo>
                    <a:pt x="44186" y="19923"/>
                  </a:lnTo>
                  <a:lnTo>
                    <a:pt x="44159" y="19303"/>
                  </a:lnTo>
                  <a:lnTo>
                    <a:pt x="44105" y="18683"/>
                  </a:lnTo>
                  <a:lnTo>
                    <a:pt x="44024" y="18036"/>
                  </a:lnTo>
                  <a:lnTo>
                    <a:pt x="43916" y="17389"/>
                  </a:lnTo>
                  <a:lnTo>
                    <a:pt x="43809" y="16742"/>
                  </a:lnTo>
                  <a:lnTo>
                    <a:pt x="43620" y="15879"/>
                  </a:lnTo>
                  <a:lnTo>
                    <a:pt x="43377" y="15043"/>
                  </a:lnTo>
                  <a:lnTo>
                    <a:pt x="43189" y="14369"/>
                  </a:lnTo>
                  <a:lnTo>
                    <a:pt x="42973" y="13695"/>
                  </a:lnTo>
                  <a:lnTo>
                    <a:pt x="42730" y="13048"/>
                  </a:lnTo>
                  <a:lnTo>
                    <a:pt x="42461" y="12401"/>
                  </a:lnTo>
                  <a:lnTo>
                    <a:pt x="42191" y="11754"/>
                  </a:lnTo>
                  <a:lnTo>
                    <a:pt x="41895" y="11134"/>
                  </a:lnTo>
                  <a:lnTo>
                    <a:pt x="41571" y="10514"/>
                  </a:lnTo>
                  <a:lnTo>
                    <a:pt x="41248" y="9921"/>
                  </a:lnTo>
                  <a:lnTo>
                    <a:pt x="40897" y="9328"/>
                  </a:lnTo>
                  <a:lnTo>
                    <a:pt x="40520" y="8762"/>
                  </a:lnTo>
                  <a:lnTo>
                    <a:pt x="40142" y="8196"/>
                  </a:lnTo>
                  <a:lnTo>
                    <a:pt x="39711" y="7656"/>
                  </a:lnTo>
                  <a:lnTo>
                    <a:pt x="39307" y="7117"/>
                  </a:lnTo>
                  <a:lnTo>
                    <a:pt x="38848" y="6605"/>
                  </a:lnTo>
                  <a:lnTo>
                    <a:pt x="38390" y="6093"/>
                  </a:lnTo>
                  <a:lnTo>
                    <a:pt x="37932" y="5608"/>
                  </a:lnTo>
                  <a:lnTo>
                    <a:pt x="37419" y="5149"/>
                  </a:lnTo>
                  <a:lnTo>
                    <a:pt x="36907" y="4691"/>
                  </a:lnTo>
                  <a:lnTo>
                    <a:pt x="36368" y="4287"/>
                  </a:lnTo>
                  <a:lnTo>
                    <a:pt x="35829" y="3855"/>
                  </a:lnTo>
                  <a:lnTo>
                    <a:pt x="35263" y="3478"/>
                  </a:lnTo>
                  <a:lnTo>
                    <a:pt x="34670" y="3100"/>
                  </a:lnTo>
                  <a:lnTo>
                    <a:pt x="34077" y="2750"/>
                  </a:lnTo>
                  <a:lnTo>
                    <a:pt x="33456" y="2427"/>
                  </a:lnTo>
                  <a:lnTo>
                    <a:pt x="32756" y="2076"/>
                  </a:lnTo>
                  <a:lnTo>
                    <a:pt x="32055" y="1779"/>
                  </a:lnTo>
                  <a:lnTo>
                    <a:pt x="31327" y="1510"/>
                  </a:lnTo>
                  <a:lnTo>
                    <a:pt x="30572" y="1240"/>
                  </a:lnTo>
                  <a:lnTo>
                    <a:pt x="29682" y="998"/>
                  </a:lnTo>
                  <a:lnTo>
                    <a:pt x="28766" y="755"/>
                  </a:lnTo>
                  <a:lnTo>
                    <a:pt x="27876" y="566"/>
                  </a:lnTo>
                  <a:lnTo>
                    <a:pt x="26959" y="405"/>
                  </a:lnTo>
                  <a:lnTo>
                    <a:pt x="26043" y="270"/>
                  </a:lnTo>
                  <a:lnTo>
                    <a:pt x="25126" y="162"/>
                  </a:lnTo>
                  <a:lnTo>
                    <a:pt x="24183" y="81"/>
                  </a:lnTo>
                  <a:lnTo>
                    <a:pt x="23266" y="27"/>
                  </a:lnTo>
                  <a:lnTo>
                    <a:pt x="22323"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02" name="Google Shape;602;p9"/>
            <p:cNvSpPr/>
            <p:nvPr/>
          </p:nvSpPr>
          <p:spPr>
            <a:xfrm>
              <a:off x="3145775" y="453775"/>
              <a:ext cx="898425" cy="293200"/>
            </a:xfrm>
            <a:custGeom>
              <a:avLst/>
              <a:gdLst/>
              <a:ahLst/>
              <a:cxnLst/>
              <a:rect l="l" t="t" r="r" b="b"/>
              <a:pathLst>
                <a:path w="35937" h="11728" extrusionOk="0">
                  <a:moveTo>
                    <a:pt x="16769" y="1"/>
                  </a:moveTo>
                  <a:lnTo>
                    <a:pt x="15933" y="82"/>
                  </a:lnTo>
                  <a:lnTo>
                    <a:pt x="15125" y="216"/>
                  </a:lnTo>
                  <a:lnTo>
                    <a:pt x="14343" y="405"/>
                  </a:lnTo>
                  <a:lnTo>
                    <a:pt x="13588" y="648"/>
                  </a:lnTo>
                  <a:lnTo>
                    <a:pt x="12833" y="917"/>
                  </a:lnTo>
                  <a:lnTo>
                    <a:pt x="12132" y="1241"/>
                  </a:lnTo>
                  <a:lnTo>
                    <a:pt x="11431" y="1591"/>
                  </a:lnTo>
                  <a:lnTo>
                    <a:pt x="10730" y="1996"/>
                  </a:lnTo>
                  <a:lnTo>
                    <a:pt x="10083" y="2427"/>
                  </a:lnTo>
                  <a:lnTo>
                    <a:pt x="9436" y="2858"/>
                  </a:lnTo>
                  <a:lnTo>
                    <a:pt x="8789" y="3344"/>
                  </a:lnTo>
                  <a:lnTo>
                    <a:pt x="8142" y="3829"/>
                  </a:lnTo>
                  <a:lnTo>
                    <a:pt x="6902" y="4880"/>
                  </a:lnTo>
                  <a:lnTo>
                    <a:pt x="5689" y="5959"/>
                  </a:lnTo>
                  <a:lnTo>
                    <a:pt x="4395" y="7091"/>
                  </a:lnTo>
                  <a:lnTo>
                    <a:pt x="3721" y="7684"/>
                  </a:lnTo>
                  <a:lnTo>
                    <a:pt x="3020" y="8223"/>
                  </a:lnTo>
                  <a:lnTo>
                    <a:pt x="2319" y="8762"/>
                  </a:lnTo>
                  <a:lnTo>
                    <a:pt x="1564" y="9248"/>
                  </a:lnTo>
                  <a:lnTo>
                    <a:pt x="1187" y="9463"/>
                  </a:lnTo>
                  <a:lnTo>
                    <a:pt x="810" y="9679"/>
                  </a:lnTo>
                  <a:lnTo>
                    <a:pt x="405" y="9868"/>
                  </a:lnTo>
                  <a:lnTo>
                    <a:pt x="1" y="10029"/>
                  </a:lnTo>
                  <a:lnTo>
                    <a:pt x="163" y="10353"/>
                  </a:lnTo>
                  <a:lnTo>
                    <a:pt x="270" y="10542"/>
                  </a:lnTo>
                  <a:lnTo>
                    <a:pt x="378" y="10730"/>
                  </a:lnTo>
                  <a:lnTo>
                    <a:pt x="540" y="10919"/>
                  </a:lnTo>
                  <a:lnTo>
                    <a:pt x="702" y="11054"/>
                  </a:lnTo>
                  <a:lnTo>
                    <a:pt x="890" y="11216"/>
                  </a:lnTo>
                  <a:lnTo>
                    <a:pt x="1079" y="11323"/>
                  </a:lnTo>
                  <a:lnTo>
                    <a:pt x="1295" y="11431"/>
                  </a:lnTo>
                  <a:lnTo>
                    <a:pt x="1510" y="11539"/>
                  </a:lnTo>
                  <a:lnTo>
                    <a:pt x="1753" y="11620"/>
                  </a:lnTo>
                  <a:lnTo>
                    <a:pt x="1996" y="11674"/>
                  </a:lnTo>
                  <a:lnTo>
                    <a:pt x="2211" y="11701"/>
                  </a:lnTo>
                  <a:lnTo>
                    <a:pt x="2454" y="11728"/>
                  </a:lnTo>
                  <a:lnTo>
                    <a:pt x="2912" y="11728"/>
                  </a:lnTo>
                  <a:lnTo>
                    <a:pt x="3128" y="11701"/>
                  </a:lnTo>
                  <a:lnTo>
                    <a:pt x="3344" y="11647"/>
                  </a:lnTo>
                  <a:lnTo>
                    <a:pt x="5123" y="11108"/>
                  </a:lnTo>
                  <a:lnTo>
                    <a:pt x="5150" y="11108"/>
                  </a:lnTo>
                  <a:lnTo>
                    <a:pt x="5959" y="10623"/>
                  </a:lnTo>
                  <a:lnTo>
                    <a:pt x="6767" y="10083"/>
                  </a:lnTo>
                  <a:lnTo>
                    <a:pt x="8358" y="8978"/>
                  </a:lnTo>
                  <a:lnTo>
                    <a:pt x="9922" y="7900"/>
                  </a:lnTo>
                  <a:lnTo>
                    <a:pt x="10703" y="7361"/>
                  </a:lnTo>
                  <a:lnTo>
                    <a:pt x="11485" y="6848"/>
                  </a:lnTo>
                  <a:lnTo>
                    <a:pt x="12051" y="6525"/>
                  </a:lnTo>
                  <a:lnTo>
                    <a:pt x="12617" y="6201"/>
                  </a:lnTo>
                  <a:lnTo>
                    <a:pt x="13157" y="5932"/>
                  </a:lnTo>
                  <a:lnTo>
                    <a:pt x="13696" y="5689"/>
                  </a:lnTo>
                  <a:lnTo>
                    <a:pt x="14235" y="5500"/>
                  </a:lnTo>
                  <a:lnTo>
                    <a:pt x="14774" y="5312"/>
                  </a:lnTo>
                  <a:lnTo>
                    <a:pt x="15313" y="5177"/>
                  </a:lnTo>
                  <a:lnTo>
                    <a:pt x="15879" y="5069"/>
                  </a:lnTo>
                  <a:lnTo>
                    <a:pt x="16419" y="4988"/>
                  </a:lnTo>
                  <a:lnTo>
                    <a:pt x="16985" y="4961"/>
                  </a:lnTo>
                  <a:lnTo>
                    <a:pt x="17551" y="4934"/>
                  </a:lnTo>
                  <a:lnTo>
                    <a:pt x="18117" y="4961"/>
                  </a:lnTo>
                  <a:lnTo>
                    <a:pt x="18710" y="5015"/>
                  </a:lnTo>
                  <a:lnTo>
                    <a:pt x="19330" y="5096"/>
                  </a:lnTo>
                  <a:lnTo>
                    <a:pt x="19950" y="5204"/>
                  </a:lnTo>
                  <a:lnTo>
                    <a:pt x="20597" y="5366"/>
                  </a:lnTo>
                  <a:lnTo>
                    <a:pt x="22592" y="5878"/>
                  </a:lnTo>
                  <a:lnTo>
                    <a:pt x="23590" y="6147"/>
                  </a:lnTo>
                  <a:lnTo>
                    <a:pt x="24614" y="6363"/>
                  </a:lnTo>
                  <a:lnTo>
                    <a:pt x="25611" y="6579"/>
                  </a:lnTo>
                  <a:lnTo>
                    <a:pt x="26124" y="6660"/>
                  </a:lnTo>
                  <a:lnTo>
                    <a:pt x="26609" y="6714"/>
                  </a:lnTo>
                  <a:lnTo>
                    <a:pt x="27121" y="6767"/>
                  </a:lnTo>
                  <a:lnTo>
                    <a:pt x="27633" y="6794"/>
                  </a:lnTo>
                  <a:lnTo>
                    <a:pt x="28173" y="6794"/>
                  </a:lnTo>
                  <a:lnTo>
                    <a:pt x="28685" y="6767"/>
                  </a:lnTo>
                  <a:lnTo>
                    <a:pt x="29143" y="6740"/>
                  </a:lnTo>
                  <a:lnTo>
                    <a:pt x="29628" y="6660"/>
                  </a:lnTo>
                  <a:lnTo>
                    <a:pt x="30087" y="6579"/>
                  </a:lnTo>
                  <a:lnTo>
                    <a:pt x="30545" y="6471"/>
                  </a:lnTo>
                  <a:lnTo>
                    <a:pt x="31003" y="6363"/>
                  </a:lnTo>
                  <a:lnTo>
                    <a:pt x="31461" y="6228"/>
                  </a:lnTo>
                  <a:lnTo>
                    <a:pt x="31920" y="6066"/>
                  </a:lnTo>
                  <a:lnTo>
                    <a:pt x="32378" y="5878"/>
                  </a:lnTo>
                  <a:lnTo>
                    <a:pt x="33295" y="5500"/>
                  </a:lnTo>
                  <a:lnTo>
                    <a:pt x="34184" y="5042"/>
                  </a:lnTo>
                  <a:lnTo>
                    <a:pt x="35047" y="4557"/>
                  </a:lnTo>
                  <a:lnTo>
                    <a:pt x="35937" y="4018"/>
                  </a:lnTo>
                  <a:lnTo>
                    <a:pt x="35424" y="3559"/>
                  </a:lnTo>
                  <a:lnTo>
                    <a:pt x="34912" y="3101"/>
                  </a:lnTo>
                  <a:lnTo>
                    <a:pt x="34373" y="2697"/>
                  </a:lnTo>
                  <a:lnTo>
                    <a:pt x="33834" y="2265"/>
                  </a:lnTo>
                  <a:lnTo>
                    <a:pt x="33268" y="1888"/>
                  </a:lnTo>
                  <a:lnTo>
                    <a:pt x="32675" y="1510"/>
                  </a:lnTo>
                  <a:lnTo>
                    <a:pt x="32082" y="1160"/>
                  </a:lnTo>
                  <a:lnTo>
                    <a:pt x="31461" y="837"/>
                  </a:lnTo>
                  <a:lnTo>
                    <a:pt x="31219" y="971"/>
                  </a:lnTo>
                  <a:lnTo>
                    <a:pt x="30788" y="1187"/>
                  </a:lnTo>
                  <a:lnTo>
                    <a:pt x="30356" y="1349"/>
                  </a:lnTo>
                  <a:lnTo>
                    <a:pt x="29898" y="1510"/>
                  </a:lnTo>
                  <a:lnTo>
                    <a:pt x="29467" y="1618"/>
                  </a:lnTo>
                  <a:lnTo>
                    <a:pt x="29035" y="1699"/>
                  </a:lnTo>
                  <a:lnTo>
                    <a:pt x="28577" y="1753"/>
                  </a:lnTo>
                  <a:lnTo>
                    <a:pt x="28146" y="1780"/>
                  </a:lnTo>
                  <a:lnTo>
                    <a:pt x="27687" y="1807"/>
                  </a:lnTo>
                  <a:lnTo>
                    <a:pt x="27256" y="1807"/>
                  </a:lnTo>
                  <a:lnTo>
                    <a:pt x="26798" y="1780"/>
                  </a:lnTo>
                  <a:lnTo>
                    <a:pt x="25908" y="1672"/>
                  </a:lnTo>
                  <a:lnTo>
                    <a:pt x="24991" y="1510"/>
                  </a:lnTo>
                  <a:lnTo>
                    <a:pt x="24075" y="1295"/>
                  </a:lnTo>
                  <a:lnTo>
                    <a:pt x="22242" y="837"/>
                  </a:lnTo>
                  <a:lnTo>
                    <a:pt x="21325" y="594"/>
                  </a:lnTo>
                  <a:lnTo>
                    <a:pt x="20408" y="378"/>
                  </a:lnTo>
                  <a:lnTo>
                    <a:pt x="19492" y="216"/>
                  </a:lnTo>
                  <a:lnTo>
                    <a:pt x="18575" y="82"/>
                  </a:lnTo>
                  <a:lnTo>
                    <a:pt x="18117" y="28"/>
                  </a:lnTo>
                  <a:lnTo>
                    <a:pt x="1765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03" name="Google Shape;603;p9"/>
            <p:cNvSpPr/>
            <p:nvPr/>
          </p:nvSpPr>
          <p:spPr>
            <a:xfrm>
              <a:off x="3807625" y="767850"/>
              <a:ext cx="392925" cy="243325"/>
            </a:xfrm>
            <a:custGeom>
              <a:avLst/>
              <a:gdLst/>
              <a:ahLst/>
              <a:cxnLst/>
              <a:rect l="l" t="t" r="r" b="b"/>
              <a:pathLst>
                <a:path w="15717" h="9733" extrusionOk="0">
                  <a:moveTo>
                    <a:pt x="11107" y="1"/>
                  </a:moveTo>
                  <a:lnTo>
                    <a:pt x="10595" y="28"/>
                  </a:lnTo>
                  <a:lnTo>
                    <a:pt x="10110" y="108"/>
                  </a:lnTo>
                  <a:lnTo>
                    <a:pt x="9624" y="189"/>
                  </a:lnTo>
                  <a:lnTo>
                    <a:pt x="9166" y="324"/>
                  </a:lnTo>
                  <a:lnTo>
                    <a:pt x="8708" y="459"/>
                  </a:lnTo>
                  <a:lnTo>
                    <a:pt x="8249" y="621"/>
                  </a:lnTo>
                  <a:lnTo>
                    <a:pt x="7791" y="809"/>
                  </a:lnTo>
                  <a:lnTo>
                    <a:pt x="7333" y="1025"/>
                  </a:lnTo>
                  <a:lnTo>
                    <a:pt x="6470" y="1483"/>
                  </a:lnTo>
                  <a:lnTo>
                    <a:pt x="5634" y="1995"/>
                  </a:lnTo>
                  <a:lnTo>
                    <a:pt x="4799" y="2535"/>
                  </a:lnTo>
                  <a:lnTo>
                    <a:pt x="3990" y="3074"/>
                  </a:lnTo>
                  <a:lnTo>
                    <a:pt x="3370" y="3451"/>
                  </a:lnTo>
                  <a:lnTo>
                    <a:pt x="2750" y="3856"/>
                  </a:lnTo>
                  <a:lnTo>
                    <a:pt x="2885" y="4422"/>
                  </a:lnTo>
                  <a:lnTo>
                    <a:pt x="2993" y="4934"/>
                  </a:lnTo>
                  <a:lnTo>
                    <a:pt x="3046" y="5446"/>
                  </a:lnTo>
                  <a:lnTo>
                    <a:pt x="3046" y="5904"/>
                  </a:lnTo>
                  <a:lnTo>
                    <a:pt x="2993" y="6363"/>
                  </a:lnTo>
                  <a:lnTo>
                    <a:pt x="2912" y="6767"/>
                  </a:lnTo>
                  <a:lnTo>
                    <a:pt x="2777" y="7172"/>
                  </a:lnTo>
                  <a:lnTo>
                    <a:pt x="2588" y="7549"/>
                  </a:lnTo>
                  <a:lnTo>
                    <a:pt x="2373" y="7872"/>
                  </a:lnTo>
                  <a:lnTo>
                    <a:pt x="2130" y="8196"/>
                  </a:lnTo>
                  <a:lnTo>
                    <a:pt x="1833" y="8519"/>
                  </a:lnTo>
                  <a:lnTo>
                    <a:pt x="1510" y="8789"/>
                  </a:lnTo>
                  <a:lnTo>
                    <a:pt x="1159" y="9059"/>
                  </a:lnTo>
                  <a:lnTo>
                    <a:pt x="809" y="9301"/>
                  </a:lnTo>
                  <a:lnTo>
                    <a:pt x="405" y="9517"/>
                  </a:lnTo>
                  <a:lnTo>
                    <a:pt x="0" y="9733"/>
                  </a:lnTo>
                  <a:lnTo>
                    <a:pt x="0" y="9733"/>
                  </a:lnTo>
                  <a:lnTo>
                    <a:pt x="485" y="9625"/>
                  </a:lnTo>
                  <a:lnTo>
                    <a:pt x="971" y="9517"/>
                  </a:lnTo>
                  <a:lnTo>
                    <a:pt x="1456" y="9382"/>
                  </a:lnTo>
                  <a:lnTo>
                    <a:pt x="1941" y="9247"/>
                  </a:lnTo>
                  <a:lnTo>
                    <a:pt x="2912" y="8897"/>
                  </a:lnTo>
                  <a:lnTo>
                    <a:pt x="3882" y="8493"/>
                  </a:lnTo>
                  <a:lnTo>
                    <a:pt x="4853" y="8034"/>
                  </a:lnTo>
                  <a:lnTo>
                    <a:pt x="5796" y="7522"/>
                  </a:lnTo>
                  <a:lnTo>
                    <a:pt x="6740" y="6983"/>
                  </a:lnTo>
                  <a:lnTo>
                    <a:pt x="7629" y="6444"/>
                  </a:lnTo>
                  <a:lnTo>
                    <a:pt x="8196" y="6093"/>
                  </a:lnTo>
                  <a:lnTo>
                    <a:pt x="8762" y="5743"/>
                  </a:lnTo>
                  <a:lnTo>
                    <a:pt x="9355" y="5446"/>
                  </a:lnTo>
                  <a:lnTo>
                    <a:pt x="9651" y="5284"/>
                  </a:lnTo>
                  <a:lnTo>
                    <a:pt x="9975" y="5177"/>
                  </a:lnTo>
                  <a:lnTo>
                    <a:pt x="10271" y="5069"/>
                  </a:lnTo>
                  <a:lnTo>
                    <a:pt x="10595" y="4988"/>
                  </a:lnTo>
                  <a:lnTo>
                    <a:pt x="10891" y="4934"/>
                  </a:lnTo>
                  <a:lnTo>
                    <a:pt x="11215" y="4907"/>
                  </a:lnTo>
                  <a:lnTo>
                    <a:pt x="11538" y="4907"/>
                  </a:lnTo>
                  <a:lnTo>
                    <a:pt x="11862" y="4934"/>
                  </a:lnTo>
                  <a:lnTo>
                    <a:pt x="12185" y="4988"/>
                  </a:lnTo>
                  <a:lnTo>
                    <a:pt x="12536" y="5096"/>
                  </a:lnTo>
                  <a:lnTo>
                    <a:pt x="12967" y="5311"/>
                  </a:lnTo>
                  <a:lnTo>
                    <a:pt x="13372" y="5554"/>
                  </a:lnTo>
                  <a:lnTo>
                    <a:pt x="13776" y="5851"/>
                  </a:lnTo>
                  <a:lnTo>
                    <a:pt x="14180" y="6174"/>
                  </a:lnTo>
                  <a:lnTo>
                    <a:pt x="14558" y="6525"/>
                  </a:lnTo>
                  <a:lnTo>
                    <a:pt x="14908" y="6875"/>
                  </a:lnTo>
                  <a:lnTo>
                    <a:pt x="15636" y="7549"/>
                  </a:lnTo>
                  <a:lnTo>
                    <a:pt x="15690" y="6983"/>
                  </a:lnTo>
                  <a:lnTo>
                    <a:pt x="15717" y="6390"/>
                  </a:lnTo>
                  <a:lnTo>
                    <a:pt x="15717" y="5770"/>
                  </a:lnTo>
                  <a:lnTo>
                    <a:pt x="15690" y="5150"/>
                  </a:lnTo>
                  <a:lnTo>
                    <a:pt x="15636" y="4530"/>
                  </a:lnTo>
                  <a:lnTo>
                    <a:pt x="15555" y="3883"/>
                  </a:lnTo>
                  <a:lnTo>
                    <a:pt x="15447" y="3236"/>
                  </a:lnTo>
                  <a:lnTo>
                    <a:pt x="15340" y="2589"/>
                  </a:lnTo>
                  <a:lnTo>
                    <a:pt x="15151" y="1726"/>
                  </a:lnTo>
                  <a:lnTo>
                    <a:pt x="14908" y="890"/>
                  </a:lnTo>
                  <a:lnTo>
                    <a:pt x="14477" y="675"/>
                  </a:lnTo>
                  <a:lnTo>
                    <a:pt x="14019" y="486"/>
                  </a:lnTo>
                  <a:lnTo>
                    <a:pt x="13560" y="351"/>
                  </a:lnTo>
                  <a:lnTo>
                    <a:pt x="13102" y="216"/>
                  </a:lnTo>
                  <a:lnTo>
                    <a:pt x="12617" y="108"/>
                  </a:lnTo>
                  <a:lnTo>
                    <a:pt x="12132" y="28"/>
                  </a:lnTo>
                  <a:lnTo>
                    <a:pt x="1161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04" name="Google Shape;604;p9"/>
            <p:cNvSpPr/>
            <p:nvPr/>
          </p:nvSpPr>
          <p:spPr>
            <a:xfrm>
              <a:off x="3266425" y="1147300"/>
              <a:ext cx="895050" cy="203550"/>
            </a:xfrm>
            <a:custGeom>
              <a:avLst/>
              <a:gdLst/>
              <a:ahLst/>
              <a:cxnLst/>
              <a:rect l="l" t="t" r="r" b="b"/>
              <a:pathLst>
                <a:path w="35802" h="8142" extrusionOk="0">
                  <a:moveTo>
                    <a:pt x="24775" y="0"/>
                  </a:moveTo>
                  <a:lnTo>
                    <a:pt x="24047" y="27"/>
                  </a:lnTo>
                  <a:lnTo>
                    <a:pt x="23347" y="81"/>
                  </a:lnTo>
                  <a:lnTo>
                    <a:pt x="22619" y="135"/>
                  </a:lnTo>
                  <a:lnTo>
                    <a:pt x="21891" y="243"/>
                  </a:lnTo>
                  <a:lnTo>
                    <a:pt x="21136" y="378"/>
                  </a:lnTo>
                  <a:lnTo>
                    <a:pt x="20408" y="513"/>
                  </a:lnTo>
                  <a:lnTo>
                    <a:pt x="19276" y="809"/>
                  </a:lnTo>
                  <a:lnTo>
                    <a:pt x="18090" y="1160"/>
                  </a:lnTo>
                  <a:lnTo>
                    <a:pt x="16876" y="1537"/>
                  </a:lnTo>
                  <a:lnTo>
                    <a:pt x="15636" y="1968"/>
                  </a:lnTo>
                  <a:lnTo>
                    <a:pt x="13048" y="2912"/>
                  </a:lnTo>
                  <a:lnTo>
                    <a:pt x="11727" y="3370"/>
                  </a:lnTo>
                  <a:lnTo>
                    <a:pt x="10406" y="3801"/>
                  </a:lnTo>
                  <a:lnTo>
                    <a:pt x="9058" y="4206"/>
                  </a:lnTo>
                  <a:lnTo>
                    <a:pt x="7711" y="4556"/>
                  </a:lnTo>
                  <a:lnTo>
                    <a:pt x="7037" y="4718"/>
                  </a:lnTo>
                  <a:lnTo>
                    <a:pt x="6390" y="4853"/>
                  </a:lnTo>
                  <a:lnTo>
                    <a:pt x="5716" y="4988"/>
                  </a:lnTo>
                  <a:lnTo>
                    <a:pt x="5069" y="5095"/>
                  </a:lnTo>
                  <a:lnTo>
                    <a:pt x="4395" y="5176"/>
                  </a:lnTo>
                  <a:lnTo>
                    <a:pt x="3748" y="5203"/>
                  </a:lnTo>
                  <a:lnTo>
                    <a:pt x="3101" y="5257"/>
                  </a:lnTo>
                  <a:lnTo>
                    <a:pt x="2481" y="5257"/>
                  </a:lnTo>
                  <a:lnTo>
                    <a:pt x="1834" y="5203"/>
                  </a:lnTo>
                  <a:lnTo>
                    <a:pt x="1214" y="5149"/>
                  </a:lnTo>
                  <a:lnTo>
                    <a:pt x="593" y="5069"/>
                  </a:lnTo>
                  <a:lnTo>
                    <a:pt x="0" y="4934"/>
                  </a:lnTo>
                  <a:lnTo>
                    <a:pt x="162" y="5365"/>
                  </a:lnTo>
                  <a:lnTo>
                    <a:pt x="324" y="5769"/>
                  </a:lnTo>
                  <a:lnTo>
                    <a:pt x="567" y="6174"/>
                  </a:lnTo>
                  <a:lnTo>
                    <a:pt x="836" y="6551"/>
                  </a:lnTo>
                  <a:lnTo>
                    <a:pt x="998" y="6713"/>
                  </a:lnTo>
                  <a:lnTo>
                    <a:pt x="1187" y="6875"/>
                  </a:lnTo>
                  <a:lnTo>
                    <a:pt x="1348" y="7010"/>
                  </a:lnTo>
                  <a:lnTo>
                    <a:pt x="1564" y="7117"/>
                  </a:lnTo>
                  <a:lnTo>
                    <a:pt x="1753" y="7225"/>
                  </a:lnTo>
                  <a:lnTo>
                    <a:pt x="1968" y="7333"/>
                  </a:lnTo>
                  <a:lnTo>
                    <a:pt x="2184" y="7387"/>
                  </a:lnTo>
                  <a:lnTo>
                    <a:pt x="2400" y="7441"/>
                  </a:lnTo>
                  <a:lnTo>
                    <a:pt x="2642" y="7468"/>
                  </a:lnTo>
                  <a:lnTo>
                    <a:pt x="2858" y="7441"/>
                  </a:lnTo>
                  <a:lnTo>
                    <a:pt x="3990" y="7333"/>
                  </a:lnTo>
                  <a:lnTo>
                    <a:pt x="4179" y="7414"/>
                  </a:lnTo>
                  <a:lnTo>
                    <a:pt x="4395" y="7468"/>
                  </a:lnTo>
                  <a:lnTo>
                    <a:pt x="4610" y="7522"/>
                  </a:lnTo>
                  <a:lnTo>
                    <a:pt x="4826" y="7549"/>
                  </a:lnTo>
                  <a:lnTo>
                    <a:pt x="5311" y="7549"/>
                  </a:lnTo>
                  <a:lnTo>
                    <a:pt x="5581" y="7495"/>
                  </a:lnTo>
                  <a:lnTo>
                    <a:pt x="5850" y="7441"/>
                  </a:lnTo>
                  <a:lnTo>
                    <a:pt x="6821" y="7171"/>
                  </a:lnTo>
                  <a:lnTo>
                    <a:pt x="7845" y="6929"/>
                  </a:lnTo>
                  <a:lnTo>
                    <a:pt x="10784" y="6551"/>
                  </a:lnTo>
                  <a:lnTo>
                    <a:pt x="13695" y="6147"/>
                  </a:lnTo>
                  <a:lnTo>
                    <a:pt x="14666" y="6174"/>
                  </a:lnTo>
                  <a:lnTo>
                    <a:pt x="15636" y="6282"/>
                  </a:lnTo>
                  <a:lnTo>
                    <a:pt x="16122" y="6336"/>
                  </a:lnTo>
                  <a:lnTo>
                    <a:pt x="16580" y="6416"/>
                  </a:lnTo>
                  <a:lnTo>
                    <a:pt x="17038" y="6524"/>
                  </a:lnTo>
                  <a:lnTo>
                    <a:pt x="17497" y="6632"/>
                  </a:lnTo>
                  <a:lnTo>
                    <a:pt x="18575" y="6282"/>
                  </a:lnTo>
                  <a:lnTo>
                    <a:pt x="19653" y="5931"/>
                  </a:lnTo>
                  <a:lnTo>
                    <a:pt x="20759" y="5635"/>
                  </a:lnTo>
                  <a:lnTo>
                    <a:pt x="21891" y="5365"/>
                  </a:lnTo>
                  <a:lnTo>
                    <a:pt x="22457" y="5257"/>
                  </a:lnTo>
                  <a:lnTo>
                    <a:pt x="22996" y="5176"/>
                  </a:lnTo>
                  <a:lnTo>
                    <a:pt x="23562" y="5095"/>
                  </a:lnTo>
                  <a:lnTo>
                    <a:pt x="24128" y="5042"/>
                  </a:lnTo>
                  <a:lnTo>
                    <a:pt x="24694" y="5015"/>
                  </a:lnTo>
                  <a:lnTo>
                    <a:pt x="25827" y="5015"/>
                  </a:lnTo>
                  <a:lnTo>
                    <a:pt x="26393" y="5069"/>
                  </a:lnTo>
                  <a:lnTo>
                    <a:pt x="26932" y="5149"/>
                  </a:lnTo>
                  <a:lnTo>
                    <a:pt x="27471" y="5257"/>
                  </a:lnTo>
                  <a:lnTo>
                    <a:pt x="27983" y="5392"/>
                  </a:lnTo>
                  <a:lnTo>
                    <a:pt x="28496" y="5554"/>
                  </a:lnTo>
                  <a:lnTo>
                    <a:pt x="28981" y="5742"/>
                  </a:lnTo>
                  <a:lnTo>
                    <a:pt x="29493" y="5958"/>
                  </a:lnTo>
                  <a:lnTo>
                    <a:pt x="30464" y="6390"/>
                  </a:lnTo>
                  <a:lnTo>
                    <a:pt x="31434" y="6848"/>
                  </a:lnTo>
                  <a:lnTo>
                    <a:pt x="32405" y="7279"/>
                  </a:lnTo>
                  <a:lnTo>
                    <a:pt x="32917" y="7468"/>
                  </a:lnTo>
                  <a:lnTo>
                    <a:pt x="33402" y="7657"/>
                  </a:lnTo>
                  <a:lnTo>
                    <a:pt x="33914" y="7791"/>
                  </a:lnTo>
                  <a:lnTo>
                    <a:pt x="34453" y="7926"/>
                  </a:lnTo>
                  <a:lnTo>
                    <a:pt x="35100" y="8061"/>
                  </a:lnTo>
                  <a:lnTo>
                    <a:pt x="35801" y="8142"/>
                  </a:lnTo>
                  <a:lnTo>
                    <a:pt x="35613" y="7684"/>
                  </a:lnTo>
                  <a:lnTo>
                    <a:pt x="35424" y="7225"/>
                  </a:lnTo>
                  <a:lnTo>
                    <a:pt x="35208" y="6794"/>
                  </a:lnTo>
                  <a:lnTo>
                    <a:pt x="34966" y="6336"/>
                  </a:lnTo>
                  <a:lnTo>
                    <a:pt x="34723" y="5931"/>
                  </a:lnTo>
                  <a:lnTo>
                    <a:pt x="34453" y="5500"/>
                  </a:lnTo>
                  <a:lnTo>
                    <a:pt x="34184" y="5095"/>
                  </a:lnTo>
                  <a:lnTo>
                    <a:pt x="33887" y="4691"/>
                  </a:lnTo>
                  <a:lnTo>
                    <a:pt x="33564" y="4287"/>
                  </a:lnTo>
                  <a:lnTo>
                    <a:pt x="33240" y="3909"/>
                  </a:lnTo>
                  <a:lnTo>
                    <a:pt x="32890" y="3532"/>
                  </a:lnTo>
                  <a:lnTo>
                    <a:pt x="32539" y="3181"/>
                  </a:lnTo>
                  <a:lnTo>
                    <a:pt x="32162" y="2831"/>
                  </a:lnTo>
                  <a:lnTo>
                    <a:pt x="31785" y="2507"/>
                  </a:lnTo>
                  <a:lnTo>
                    <a:pt x="31353" y="2184"/>
                  </a:lnTo>
                  <a:lnTo>
                    <a:pt x="30949" y="1887"/>
                  </a:lnTo>
                  <a:lnTo>
                    <a:pt x="31326" y="1618"/>
                  </a:lnTo>
                  <a:lnTo>
                    <a:pt x="31731" y="1375"/>
                  </a:lnTo>
                  <a:lnTo>
                    <a:pt x="31030" y="1106"/>
                  </a:lnTo>
                  <a:lnTo>
                    <a:pt x="30329" y="863"/>
                  </a:lnTo>
                  <a:lnTo>
                    <a:pt x="29655" y="674"/>
                  </a:lnTo>
                  <a:lnTo>
                    <a:pt x="28954" y="486"/>
                  </a:lnTo>
                  <a:lnTo>
                    <a:pt x="28253" y="324"/>
                  </a:lnTo>
                  <a:lnTo>
                    <a:pt x="27579" y="216"/>
                  </a:lnTo>
                  <a:lnTo>
                    <a:pt x="26878" y="135"/>
                  </a:lnTo>
                  <a:lnTo>
                    <a:pt x="26177" y="54"/>
                  </a:lnTo>
                  <a:lnTo>
                    <a:pt x="25476" y="27"/>
                  </a:lnTo>
                  <a:lnTo>
                    <a:pt x="24775"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05" name="Google Shape;605;p9"/>
            <p:cNvSpPr/>
            <p:nvPr/>
          </p:nvSpPr>
          <p:spPr>
            <a:xfrm>
              <a:off x="3766500" y="1497075"/>
              <a:ext cx="417225" cy="181325"/>
            </a:xfrm>
            <a:custGeom>
              <a:avLst/>
              <a:gdLst/>
              <a:ahLst/>
              <a:cxnLst/>
              <a:rect l="l" t="t" r="r" b="b"/>
              <a:pathLst>
                <a:path w="16689" h="7253" extrusionOk="0">
                  <a:moveTo>
                    <a:pt x="13992" y="1"/>
                  </a:moveTo>
                  <a:lnTo>
                    <a:pt x="13534" y="28"/>
                  </a:lnTo>
                  <a:lnTo>
                    <a:pt x="13076" y="55"/>
                  </a:lnTo>
                  <a:lnTo>
                    <a:pt x="12617" y="136"/>
                  </a:lnTo>
                  <a:lnTo>
                    <a:pt x="12159" y="270"/>
                  </a:lnTo>
                  <a:lnTo>
                    <a:pt x="11647" y="405"/>
                  </a:lnTo>
                  <a:lnTo>
                    <a:pt x="11108" y="594"/>
                  </a:lnTo>
                  <a:lnTo>
                    <a:pt x="9948" y="1052"/>
                  </a:lnTo>
                  <a:lnTo>
                    <a:pt x="8708" y="1538"/>
                  </a:lnTo>
                  <a:lnTo>
                    <a:pt x="7441" y="2077"/>
                  </a:lnTo>
                  <a:lnTo>
                    <a:pt x="6120" y="2589"/>
                  </a:lnTo>
                  <a:lnTo>
                    <a:pt x="5446" y="2832"/>
                  </a:lnTo>
                  <a:lnTo>
                    <a:pt x="4799" y="3047"/>
                  </a:lnTo>
                  <a:lnTo>
                    <a:pt x="4152" y="3236"/>
                  </a:lnTo>
                  <a:lnTo>
                    <a:pt x="3505" y="3398"/>
                  </a:lnTo>
                  <a:lnTo>
                    <a:pt x="3397" y="3748"/>
                  </a:lnTo>
                  <a:lnTo>
                    <a:pt x="3263" y="4072"/>
                  </a:lnTo>
                  <a:lnTo>
                    <a:pt x="2912" y="4449"/>
                  </a:lnTo>
                  <a:lnTo>
                    <a:pt x="2562" y="4826"/>
                  </a:lnTo>
                  <a:lnTo>
                    <a:pt x="2157" y="5204"/>
                  </a:lnTo>
                  <a:lnTo>
                    <a:pt x="1753" y="5527"/>
                  </a:lnTo>
                  <a:lnTo>
                    <a:pt x="1349" y="5851"/>
                  </a:lnTo>
                  <a:lnTo>
                    <a:pt x="917" y="6147"/>
                  </a:lnTo>
                  <a:lnTo>
                    <a:pt x="459" y="6417"/>
                  </a:lnTo>
                  <a:lnTo>
                    <a:pt x="1" y="6687"/>
                  </a:lnTo>
                  <a:lnTo>
                    <a:pt x="405" y="6848"/>
                  </a:lnTo>
                  <a:lnTo>
                    <a:pt x="836" y="6983"/>
                  </a:lnTo>
                  <a:lnTo>
                    <a:pt x="1295" y="7091"/>
                  </a:lnTo>
                  <a:lnTo>
                    <a:pt x="1753" y="7172"/>
                  </a:lnTo>
                  <a:lnTo>
                    <a:pt x="2238" y="7226"/>
                  </a:lnTo>
                  <a:lnTo>
                    <a:pt x="2723" y="7253"/>
                  </a:lnTo>
                  <a:lnTo>
                    <a:pt x="3694" y="7253"/>
                  </a:lnTo>
                  <a:lnTo>
                    <a:pt x="4206" y="7199"/>
                  </a:lnTo>
                  <a:lnTo>
                    <a:pt x="4691" y="7145"/>
                  </a:lnTo>
                  <a:lnTo>
                    <a:pt x="5204" y="7064"/>
                  </a:lnTo>
                  <a:lnTo>
                    <a:pt x="5689" y="6983"/>
                  </a:lnTo>
                  <a:lnTo>
                    <a:pt x="6201" y="6875"/>
                  </a:lnTo>
                  <a:lnTo>
                    <a:pt x="6686" y="6741"/>
                  </a:lnTo>
                  <a:lnTo>
                    <a:pt x="7172" y="6606"/>
                  </a:lnTo>
                  <a:lnTo>
                    <a:pt x="7657" y="6444"/>
                  </a:lnTo>
                  <a:lnTo>
                    <a:pt x="9787" y="5662"/>
                  </a:lnTo>
                  <a:lnTo>
                    <a:pt x="10811" y="5339"/>
                  </a:lnTo>
                  <a:lnTo>
                    <a:pt x="11296" y="5204"/>
                  </a:lnTo>
                  <a:lnTo>
                    <a:pt x="11782" y="5096"/>
                  </a:lnTo>
                  <a:lnTo>
                    <a:pt x="12267" y="4988"/>
                  </a:lnTo>
                  <a:lnTo>
                    <a:pt x="12752" y="4907"/>
                  </a:lnTo>
                  <a:lnTo>
                    <a:pt x="13237" y="4880"/>
                  </a:lnTo>
                  <a:lnTo>
                    <a:pt x="13696" y="4853"/>
                  </a:lnTo>
                  <a:lnTo>
                    <a:pt x="14181" y="4880"/>
                  </a:lnTo>
                  <a:lnTo>
                    <a:pt x="14666" y="4934"/>
                  </a:lnTo>
                  <a:lnTo>
                    <a:pt x="15151" y="5042"/>
                  </a:lnTo>
                  <a:lnTo>
                    <a:pt x="15664" y="5177"/>
                  </a:lnTo>
                  <a:lnTo>
                    <a:pt x="15879" y="4584"/>
                  </a:lnTo>
                  <a:lnTo>
                    <a:pt x="16068" y="3991"/>
                  </a:lnTo>
                  <a:lnTo>
                    <a:pt x="16230" y="3371"/>
                  </a:lnTo>
                  <a:lnTo>
                    <a:pt x="16365" y="2778"/>
                  </a:lnTo>
                  <a:lnTo>
                    <a:pt x="16472" y="2185"/>
                  </a:lnTo>
                  <a:lnTo>
                    <a:pt x="16580" y="1564"/>
                  </a:lnTo>
                  <a:lnTo>
                    <a:pt x="16661" y="971"/>
                  </a:lnTo>
                  <a:lnTo>
                    <a:pt x="16688" y="351"/>
                  </a:lnTo>
                  <a:lnTo>
                    <a:pt x="16257" y="243"/>
                  </a:lnTo>
                  <a:lnTo>
                    <a:pt x="15798" y="136"/>
                  </a:lnTo>
                  <a:lnTo>
                    <a:pt x="15367" y="82"/>
                  </a:lnTo>
                  <a:lnTo>
                    <a:pt x="14909" y="28"/>
                  </a:lnTo>
                  <a:lnTo>
                    <a:pt x="1445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06" name="Google Shape;606;p9"/>
            <p:cNvSpPr/>
            <p:nvPr/>
          </p:nvSpPr>
          <p:spPr>
            <a:xfrm>
              <a:off x="3301475" y="1788900"/>
              <a:ext cx="583000" cy="173250"/>
            </a:xfrm>
            <a:custGeom>
              <a:avLst/>
              <a:gdLst/>
              <a:ahLst/>
              <a:cxnLst/>
              <a:rect l="l" t="t" r="r" b="b"/>
              <a:pathLst>
                <a:path w="23320" h="6930" extrusionOk="0">
                  <a:moveTo>
                    <a:pt x="8384" y="1"/>
                  </a:moveTo>
                  <a:lnTo>
                    <a:pt x="7710" y="55"/>
                  </a:lnTo>
                  <a:lnTo>
                    <a:pt x="7063" y="136"/>
                  </a:lnTo>
                  <a:lnTo>
                    <a:pt x="6389" y="271"/>
                  </a:lnTo>
                  <a:lnTo>
                    <a:pt x="5742" y="459"/>
                  </a:lnTo>
                  <a:lnTo>
                    <a:pt x="5068" y="675"/>
                  </a:lnTo>
                  <a:lnTo>
                    <a:pt x="4421" y="945"/>
                  </a:lnTo>
                  <a:lnTo>
                    <a:pt x="3747" y="1295"/>
                  </a:lnTo>
                  <a:lnTo>
                    <a:pt x="3127" y="1645"/>
                  </a:lnTo>
                  <a:lnTo>
                    <a:pt x="2480" y="2077"/>
                  </a:lnTo>
                  <a:lnTo>
                    <a:pt x="1240" y="2939"/>
                  </a:lnTo>
                  <a:lnTo>
                    <a:pt x="0" y="3802"/>
                  </a:lnTo>
                  <a:lnTo>
                    <a:pt x="863" y="4287"/>
                  </a:lnTo>
                  <a:lnTo>
                    <a:pt x="1726" y="4719"/>
                  </a:lnTo>
                  <a:lnTo>
                    <a:pt x="2615" y="5150"/>
                  </a:lnTo>
                  <a:lnTo>
                    <a:pt x="3532" y="5528"/>
                  </a:lnTo>
                  <a:lnTo>
                    <a:pt x="4502" y="5069"/>
                  </a:lnTo>
                  <a:lnTo>
                    <a:pt x="5446" y="4692"/>
                  </a:lnTo>
                  <a:lnTo>
                    <a:pt x="5904" y="4530"/>
                  </a:lnTo>
                  <a:lnTo>
                    <a:pt x="6362" y="4395"/>
                  </a:lnTo>
                  <a:lnTo>
                    <a:pt x="6821" y="4260"/>
                  </a:lnTo>
                  <a:lnTo>
                    <a:pt x="7279" y="4180"/>
                  </a:lnTo>
                  <a:lnTo>
                    <a:pt x="7737" y="4099"/>
                  </a:lnTo>
                  <a:lnTo>
                    <a:pt x="8223" y="4045"/>
                  </a:lnTo>
                  <a:lnTo>
                    <a:pt x="8708" y="4045"/>
                  </a:lnTo>
                  <a:lnTo>
                    <a:pt x="9193" y="4072"/>
                  </a:lnTo>
                  <a:lnTo>
                    <a:pt x="9705" y="4099"/>
                  </a:lnTo>
                  <a:lnTo>
                    <a:pt x="10218" y="4180"/>
                  </a:lnTo>
                  <a:lnTo>
                    <a:pt x="10757" y="4314"/>
                  </a:lnTo>
                  <a:lnTo>
                    <a:pt x="11323" y="4476"/>
                  </a:lnTo>
                  <a:lnTo>
                    <a:pt x="11997" y="4692"/>
                  </a:lnTo>
                  <a:lnTo>
                    <a:pt x="12644" y="4961"/>
                  </a:lnTo>
                  <a:lnTo>
                    <a:pt x="13291" y="5258"/>
                  </a:lnTo>
                  <a:lnTo>
                    <a:pt x="13911" y="5554"/>
                  </a:lnTo>
                  <a:lnTo>
                    <a:pt x="14531" y="5878"/>
                  </a:lnTo>
                  <a:lnTo>
                    <a:pt x="15151" y="6228"/>
                  </a:lnTo>
                  <a:lnTo>
                    <a:pt x="16364" y="6929"/>
                  </a:lnTo>
                  <a:lnTo>
                    <a:pt x="16418" y="6929"/>
                  </a:lnTo>
                  <a:lnTo>
                    <a:pt x="17308" y="6768"/>
                  </a:lnTo>
                  <a:lnTo>
                    <a:pt x="18170" y="6579"/>
                  </a:lnTo>
                  <a:lnTo>
                    <a:pt x="19060" y="6363"/>
                  </a:lnTo>
                  <a:lnTo>
                    <a:pt x="19923" y="6094"/>
                  </a:lnTo>
                  <a:lnTo>
                    <a:pt x="20785" y="5797"/>
                  </a:lnTo>
                  <a:lnTo>
                    <a:pt x="21648" y="5474"/>
                  </a:lnTo>
                  <a:lnTo>
                    <a:pt x="22484" y="5123"/>
                  </a:lnTo>
                  <a:lnTo>
                    <a:pt x="23319" y="4746"/>
                  </a:lnTo>
                  <a:lnTo>
                    <a:pt x="22807" y="4584"/>
                  </a:lnTo>
                  <a:lnTo>
                    <a:pt x="22322" y="4422"/>
                  </a:lnTo>
                  <a:lnTo>
                    <a:pt x="21351" y="4045"/>
                  </a:lnTo>
                  <a:lnTo>
                    <a:pt x="20381" y="3613"/>
                  </a:lnTo>
                  <a:lnTo>
                    <a:pt x="19410" y="3182"/>
                  </a:lnTo>
                  <a:lnTo>
                    <a:pt x="17496" y="2266"/>
                  </a:lnTo>
                  <a:lnTo>
                    <a:pt x="16553" y="1834"/>
                  </a:lnTo>
                  <a:lnTo>
                    <a:pt x="15609" y="1457"/>
                  </a:lnTo>
                  <a:lnTo>
                    <a:pt x="14962" y="1214"/>
                  </a:lnTo>
                  <a:lnTo>
                    <a:pt x="14315" y="971"/>
                  </a:lnTo>
                  <a:lnTo>
                    <a:pt x="13668" y="783"/>
                  </a:lnTo>
                  <a:lnTo>
                    <a:pt x="13021" y="594"/>
                  </a:lnTo>
                  <a:lnTo>
                    <a:pt x="12374" y="432"/>
                  </a:lnTo>
                  <a:lnTo>
                    <a:pt x="11700" y="271"/>
                  </a:lnTo>
                  <a:lnTo>
                    <a:pt x="11053" y="163"/>
                  </a:lnTo>
                  <a:lnTo>
                    <a:pt x="10379" y="82"/>
                  </a:lnTo>
                  <a:lnTo>
                    <a:pt x="9732" y="28"/>
                  </a:lnTo>
                  <a:lnTo>
                    <a:pt x="9058"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607" name="Google Shape;607;p9"/>
          <p:cNvGrpSpPr/>
          <p:nvPr/>
        </p:nvGrpSpPr>
        <p:grpSpPr>
          <a:xfrm>
            <a:off x="21799191" y="6275876"/>
            <a:ext cx="1919331" cy="1904648"/>
            <a:chOff x="4990425" y="4016375"/>
            <a:chExt cx="1232025" cy="1222600"/>
          </a:xfrm>
        </p:grpSpPr>
        <p:sp>
          <p:nvSpPr>
            <p:cNvPr id="608" name="Google Shape;608;p9"/>
            <p:cNvSpPr/>
            <p:nvPr/>
          </p:nvSpPr>
          <p:spPr>
            <a:xfrm>
              <a:off x="5282250" y="4016375"/>
              <a:ext cx="637600" cy="1222600"/>
            </a:xfrm>
            <a:custGeom>
              <a:avLst/>
              <a:gdLst/>
              <a:ahLst/>
              <a:cxnLst/>
              <a:rect l="l" t="t" r="r" b="b"/>
              <a:pathLst>
                <a:path w="25504" h="48904" extrusionOk="0">
                  <a:moveTo>
                    <a:pt x="16984" y="0"/>
                  </a:moveTo>
                  <a:lnTo>
                    <a:pt x="1" y="42946"/>
                  </a:lnTo>
                  <a:lnTo>
                    <a:pt x="9140" y="48904"/>
                  </a:lnTo>
                  <a:lnTo>
                    <a:pt x="25503" y="5123"/>
                  </a:lnTo>
                  <a:lnTo>
                    <a:pt x="16984" y="0"/>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09" name="Google Shape;609;p9"/>
            <p:cNvSpPr/>
            <p:nvPr/>
          </p:nvSpPr>
          <p:spPr>
            <a:xfrm>
              <a:off x="4990425" y="4205075"/>
              <a:ext cx="353850" cy="354550"/>
            </a:xfrm>
            <a:custGeom>
              <a:avLst/>
              <a:gdLst/>
              <a:ahLst/>
              <a:cxnLst/>
              <a:rect l="l" t="t" r="r" b="b"/>
              <a:pathLst>
                <a:path w="14154" h="14182" extrusionOk="0">
                  <a:moveTo>
                    <a:pt x="6956" y="1"/>
                  </a:moveTo>
                  <a:lnTo>
                    <a:pt x="6605" y="28"/>
                  </a:lnTo>
                  <a:lnTo>
                    <a:pt x="6255" y="55"/>
                  </a:lnTo>
                  <a:lnTo>
                    <a:pt x="5904" y="109"/>
                  </a:lnTo>
                  <a:lnTo>
                    <a:pt x="5554" y="190"/>
                  </a:lnTo>
                  <a:lnTo>
                    <a:pt x="5203" y="271"/>
                  </a:lnTo>
                  <a:lnTo>
                    <a:pt x="4853" y="378"/>
                  </a:lnTo>
                  <a:lnTo>
                    <a:pt x="4503" y="486"/>
                  </a:lnTo>
                  <a:lnTo>
                    <a:pt x="4179" y="648"/>
                  </a:lnTo>
                  <a:lnTo>
                    <a:pt x="3856" y="783"/>
                  </a:lnTo>
                  <a:lnTo>
                    <a:pt x="3532" y="971"/>
                  </a:lnTo>
                  <a:lnTo>
                    <a:pt x="3236" y="1133"/>
                  </a:lnTo>
                  <a:lnTo>
                    <a:pt x="2939" y="1349"/>
                  </a:lnTo>
                  <a:lnTo>
                    <a:pt x="2669" y="1538"/>
                  </a:lnTo>
                  <a:lnTo>
                    <a:pt x="2400" y="1780"/>
                  </a:lnTo>
                  <a:lnTo>
                    <a:pt x="2157" y="1996"/>
                  </a:lnTo>
                  <a:lnTo>
                    <a:pt x="1915" y="2239"/>
                  </a:lnTo>
                  <a:lnTo>
                    <a:pt x="1672" y="2508"/>
                  </a:lnTo>
                  <a:lnTo>
                    <a:pt x="1483" y="2778"/>
                  </a:lnTo>
                  <a:lnTo>
                    <a:pt x="1268" y="3047"/>
                  </a:lnTo>
                  <a:lnTo>
                    <a:pt x="1079" y="3317"/>
                  </a:lnTo>
                  <a:lnTo>
                    <a:pt x="917" y="3613"/>
                  </a:lnTo>
                  <a:lnTo>
                    <a:pt x="755" y="3910"/>
                  </a:lnTo>
                  <a:lnTo>
                    <a:pt x="594" y="4233"/>
                  </a:lnTo>
                  <a:lnTo>
                    <a:pt x="486" y="4557"/>
                  </a:lnTo>
                  <a:lnTo>
                    <a:pt x="351" y="4854"/>
                  </a:lnTo>
                  <a:lnTo>
                    <a:pt x="270" y="5177"/>
                  </a:lnTo>
                  <a:lnTo>
                    <a:pt x="162" y="5527"/>
                  </a:lnTo>
                  <a:lnTo>
                    <a:pt x="108" y="5851"/>
                  </a:lnTo>
                  <a:lnTo>
                    <a:pt x="54" y="6201"/>
                  </a:lnTo>
                  <a:lnTo>
                    <a:pt x="27" y="6525"/>
                  </a:lnTo>
                  <a:lnTo>
                    <a:pt x="0" y="6875"/>
                  </a:lnTo>
                  <a:lnTo>
                    <a:pt x="0" y="7226"/>
                  </a:lnTo>
                  <a:lnTo>
                    <a:pt x="0" y="7576"/>
                  </a:lnTo>
                  <a:lnTo>
                    <a:pt x="54" y="7927"/>
                  </a:lnTo>
                  <a:lnTo>
                    <a:pt x="108" y="8277"/>
                  </a:lnTo>
                  <a:lnTo>
                    <a:pt x="162" y="8628"/>
                  </a:lnTo>
                  <a:lnTo>
                    <a:pt x="243" y="8978"/>
                  </a:lnTo>
                  <a:lnTo>
                    <a:pt x="351" y="9329"/>
                  </a:lnTo>
                  <a:lnTo>
                    <a:pt x="486" y="9679"/>
                  </a:lnTo>
                  <a:lnTo>
                    <a:pt x="621" y="10003"/>
                  </a:lnTo>
                  <a:lnTo>
                    <a:pt x="782" y="10326"/>
                  </a:lnTo>
                  <a:lnTo>
                    <a:pt x="944" y="10650"/>
                  </a:lnTo>
                  <a:lnTo>
                    <a:pt x="1133" y="10946"/>
                  </a:lnTo>
                  <a:lnTo>
                    <a:pt x="1321" y="11216"/>
                  </a:lnTo>
                  <a:lnTo>
                    <a:pt x="1537" y="11512"/>
                  </a:lnTo>
                  <a:lnTo>
                    <a:pt x="1753" y="11755"/>
                  </a:lnTo>
                  <a:lnTo>
                    <a:pt x="1995" y="12025"/>
                  </a:lnTo>
                  <a:lnTo>
                    <a:pt x="2238" y="12267"/>
                  </a:lnTo>
                  <a:lnTo>
                    <a:pt x="2481" y="12483"/>
                  </a:lnTo>
                  <a:lnTo>
                    <a:pt x="2750" y="12698"/>
                  </a:lnTo>
                  <a:lnTo>
                    <a:pt x="3020" y="12914"/>
                  </a:lnTo>
                  <a:lnTo>
                    <a:pt x="3316" y="13103"/>
                  </a:lnTo>
                  <a:lnTo>
                    <a:pt x="3613" y="13265"/>
                  </a:lnTo>
                  <a:lnTo>
                    <a:pt x="3909" y="13426"/>
                  </a:lnTo>
                  <a:lnTo>
                    <a:pt x="4206" y="13561"/>
                  </a:lnTo>
                  <a:lnTo>
                    <a:pt x="4530" y="13696"/>
                  </a:lnTo>
                  <a:lnTo>
                    <a:pt x="4853" y="13804"/>
                  </a:lnTo>
                  <a:lnTo>
                    <a:pt x="5177" y="13912"/>
                  </a:lnTo>
                  <a:lnTo>
                    <a:pt x="5500" y="13993"/>
                  </a:lnTo>
                  <a:lnTo>
                    <a:pt x="5851" y="14073"/>
                  </a:lnTo>
                  <a:lnTo>
                    <a:pt x="6174" y="14127"/>
                  </a:lnTo>
                  <a:lnTo>
                    <a:pt x="6524" y="14154"/>
                  </a:lnTo>
                  <a:lnTo>
                    <a:pt x="6875" y="14181"/>
                  </a:lnTo>
                  <a:lnTo>
                    <a:pt x="7225" y="14181"/>
                  </a:lnTo>
                  <a:lnTo>
                    <a:pt x="7576" y="14154"/>
                  </a:lnTo>
                  <a:lnTo>
                    <a:pt x="7926" y="14127"/>
                  </a:lnTo>
                  <a:lnTo>
                    <a:pt x="8277" y="14073"/>
                  </a:lnTo>
                  <a:lnTo>
                    <a:pt x="8627" y="14019"/>
                  </a:lnTo>
                  <a:lnTo>
                    <a:pt x="8951" y="13912"/>
                  </a:lnTo>
                  <a:lnTo>
                    <a:pt x="9301" y="13804"/>
                  </a:lnTo>
                  <a:lnTo>
                    <a:pt x="9652" y="13696"/>
                  </a:lnTo>
                  <a:lnTo>
                    <a:pt x="9975" y="13561"/>
                  </a:lnTo>
                  <a:lnTo>
                    <a:pt x="10299" y="13399"/>
                  </a:lnTo>
                  <a:lnTo>
                    <a:pt x="10622" y="13238"/>
                  </a:lnTo>
                  <a:lnTo>
                    <a:pt x="10919" y="13049"/>
                  </a:lnTo>
                  <a:lnTo>
                    <a:pt x="11215" y="12860"/>
                  </a:lnTo>
                  <a:lnTo>
                    <a:pt x="11485" y="12645"/>
                  </a:lnTo>
                  <a:lnTo>
                    <a:pt x="11754" y="12429"/>
                  </a:lnTo>
                  <a:lnTo>
                    <a:pt x="11997" y="12186"/>
                  </a:lnTo>
                  <a:lnTo>
                    <a:pt x="12240" y="11944"/>
                  </a:lnTo>
                  <a:lnTo>
                    <a:pt x="12482" y="11674"/>
                  </a:lnTo>
                  <a:lnTo>
                    <a:pt x="12698" y="11404"/>
                  </a:lnTo>
                  <a:lnTo>
                    <a:pt x="12887" y="11135"/>
                  </a:lnTo>
                  <a:lnTo>
                    <a:pt x="13075" y="10865"/>
                  </a:lnTo>
                  <a:lnTo>
                    <a:pt x="13237" y="10569"/>
                  </a:lnTo>
                  <a:lnTo>
                    <a:pt x="13399" y="10272"/>
                  </a:lnTo>
                  <a:lnTo>
                    <a:pt x="13561" y="9949"/>
                  </a:lnTo>
                  <a:lnTo>
                    <a:pt x="13695" y="9652"/>
                  </a:lnTo>
                  <a:lnTo>
                    <a:pt x="13803" y="9329"/>
                  </a:lnTo>
                  <a:lnTo>
                    <a:pt x="13911" y="9005"/>
                  </a:lnTo>
                  <a:lnTo>
                    <a:pt x="13992" y="8682"/>
                  </a:lnTo>
                  <a:lnTo>
                    <a:pt x="14046" y="8331"/>
                  </a:lnTo>
                  <a:lnTo>
                    <a:pt x="14100" y="8008"/>
                  </a:lnTo>
                  <a:lnTo>
                    <a:pt x="14127" y="7657"/>
                  </a:lnTo>
                  <a:lnTo>
                    <a:pt x="14154" y="7307"/>
                  </a:lnTo>
                  <a:lnTo>
                    <a:pt x="14154" y="6956"/>
                  </a:lnTo>
                  <a:lnTo>
                    <a:pt x="14154" y="6606"/>
                  </a:lnTo>
                  <a:lnTo>
                    <a:pt x="14100" y="6255"/>
                  </a:lnTo>
                  <a:lnTo>
                    <a:pt x="14073" y="5905"/>
                  </a:lnTo>
                  <a:lnTo>
                    <a:pt x="13992" y="5554"/>
                  </a:lnTo>
                  <a:lnTo>
                    <a:pt x="13911" y="5204"/>
                  </a:lnTo>
                  <a:lnTo>
                    <a:pt x="13803" y="4854"/>
                  </a:lnTo>
                  <a:lnTo>
                    <a:pt x="13668" y="4530"/>
                  </a:lnTo>
                  <a:lnTo>
                    <a:pt x="13534" y="4180"/>
                  </a:lnTo>
                  <a:lnTo>
                    <a:pt x="13372" y="3856"/>
                  </a:lnTo>
                  <a:lnTo>
                    <a:pt x="13210" y="3559"/>
                  </a:lnTo>
                  <a:lnTo>
                    <a:pt x="13021" y="3263"/>
                  </a:lnTo>
                  <a:lnTo>
                    <a:pt x="12833" y="2966"/>
                  </a:lnTo>
                  <a:lnTo>
                    <a:pt x="12617" y="2697"/>
                  </a:lnTo>
                  <a:lnTo>
                    <a:pt x="12401" y="2427"/>
                  </a:lnTo>
                  <a:lnTo>
                    <a:pt x="12159" y="2158"/>
                  </a:lnTo>
                  <a:lnTo>
                    <a:pt x="11916" y="1915"/>
                  </a:lnTo>
                  <a:lnTo>
                    <a:pt x="11674" y="1699"/>
                  </a:lnTo>
                  <a:lnTo>
                    <a:pt x="11404" y="1484"/>
                  </a:lnTo>
                  <a:lnTo>
                    <a:pt x="11134" y="1295"/>
                  </a:lnTo>
                  <a:lnTo>
                    <a:pt x="10838" y="1106"/>
                  </a:lnTo>
                  <a:lnTo>
                    <a:pt x="10541" y="918"/>
                  </a:lnTo>
                  <a:lnTo>
                    <a:pt x="10245" y="756"/>
                  </a:lnTo>
                  <a:lnTo>
                    <a:pt x="9948" y="621"/>
                  </a:lnTo>
                  <a:lnTo>
                    <a:pt x="9625" y="486"/>
                  </a:lnTo>
                  <a:lnTo>
                    <a:pt x="9301" y="378"/>
                  </a:lnTo>
                  <a:lnTo>
                    <a:pt x="8978" y="271"/>
                  </a:lnTo>
                  <a:lnTo>
                    <a:pt x="8654" y="190"/>
                  </a:lnTo>
                  <a:lnTo>
                    <a:pt x="8331" y="109"/>
                  </a:lnTo>
                  <a:lnTo>
                    <a:pt x="7980" y="82"/>
                  </a:lnTo>
                  <a:lnTo>
                    <a:pt x="7630" y="28"/>
                  </a:lnTo>
                  <a:lnTo>
                    <a:pt x="7279" y="28"/>
                  </a:lnTo>
                  <a:lnTo>
                    <a:pt x="6956" y="1"/>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10" name="Google Shape;610;p9"/>
            <p:cNvSpPr/>
            <p:nvPr/>
          </p:nvSpPr>
          <p:spPr>
            <a:xfrm>
              <a:off x="5868600" y="4655975"/>
              <a:ext cx="353850" cy="353850"/>
            </a:xfrm>
            <a:custGeom>
              <a:avLst/>
              <a:gdLst/>
              <a:ahLst/>
              <a:cxnLst/>
              <a:rect l="l" t="t" r="r" b="b"/>
              <a:pathLst>
                <a:path w="14154" h="14154" extrusionOk="0">
                  <a:moveTo>
                    <a:pt x="6578" y="0"/>
                  </a:moveTo>
                  <a:lnTo>
                    <a:pt x="6228" y="27"/>
                  </a:lnTo>
                  <a:lnTo>
                    <a:pt x="5878" y="81"/>
                  </a:lnTo>
                  <a:lnTo>
                    <a:pt x="5527" y="162"/>
                  </a:lnTo>
                  <a:lnTo>
                    <a:pt x="5177" y="243"/>
                  </a:lnTo>
                  <a:lnTo>
                    <a:pt x="4826" y="351"/>
                  </a:lnTo>
                  <a:lnTo>
                    <a:pt x="4503" y="486"/>
                  </a:lnTo>
                  <a:lnTo>
                    <a:pt x="4152" y="620"/>
                  </a:lnTo>
                  <a:lnTo>
                    <a:pt x="3829" y="782"/>
                  </a:lnTo>
                  <a:lnTo>
                    <a:pt x="3532" y="944"/>
                  </a:lnTo>
                  <a:lnTo>
                    <a:pt x="3236" y="1133"/>
                  </a:lnTo>
                  <a:lnTo>
                    <a:pt x="2939" y="1321"/>
                  </a:lnTo>
                  <a:lnTo>
                    <a:pt x="2669" y="1537"/>
                  </a:lnTo>
                  <a:lnTo>
                    <a:pt x="2400" y="1753"/>
                  </a:lnTo>
                  <a:lnTo>
                    <a:pt x="2130" y="1995"/>
                  </a:lnTo>
                  <a:lnTo>
                    <a:pt x="1915" y="2238"/>
                  </a:lnTo>
                  <a:lnTo>
                    <a:pt x="1672" y="2481"/>
                  </a:lnTo>
                  <a:lnTo>
                    <a:pt x="1456" y="2750"/>
                  </a:lnTo>
                  <a:lnTo>
                    <a:pt x="1268" y="3020"/>
                  </a:lnTo>
                  <a:lnTo>
                    <a:pt x="1079" y="3316"/>
                  </a:lnTo>
                  <a:lnTo>
                    <a:pt x="890" y="3613"/>
                  </a:lnTo>
                  <a:lnTo>
                    <a:pt x="728" y="3909"/>
                  </a:lnTo>
                  <a:lnTo>
                    <a:pt x="594" y="4206"/>
                  </a:lnTo>
                  <a:lnTo>
                    <a:pt x="459" y="4529"/>
                  </a:lnTo>
                  <a:lnTo>
                    <a:pt x="351" y="4853"/>
                  </a:lnTo>
                  <a:lnTo>
                    <a:pt x="243" y="5176"/>
                  </a:lnTo>
                  <a:lnTo>
                    <a:pt x="162" y="5500"/>
                  </a:lnTo>
                  <a:lnTo>
                    <a:pt x="108" y="5823"/>
                  </a:lnTo>
                  <a:lnTo>
                    <a:pt x="54" y="6174"/>
                  </a:lnTo>
                  <a:lnTo>
                    <a:pt x="1" y="6524"/>
                  </a:lnTo>
                  <a:lnTo>
                    <a:pt x="1" y="6848"/>
                  </a:lnTo>
                  <a:lnTo>
                    <a:pt x="1" y="7198"/>
                  </a:lnTo>
                  <a:lnTo>
                    <a:pt x="1" y="7549"/>
                  </a:lnTo>
                  <a:lnTo>
                    <a:pt x="27" y="7899"/>
                  </a:lnTo>
                  <a:lnTo>
                    <a:pt x="81" y="8250"/>
                  </a:lnTo>
                  <a:lnTo>
                    <a:pt x="162" y="8600"/>
                  </a:lnTo>
                  <a:lnTo>
                    <a:pt x="243" y="8951"/>
                  </a:lnTo>
                  <a:lnTo>
                    <a:pt x="351" y="9301"/>
                  </a:lnTo>
                  <a:lnTo>
                    <a:pt x="486" y="9652"/>
                  </a:lnTo>
                  <a:lnTo>
                    <a:pt x="621" y="9975"/>
                  </a:lnTo>
                  <a:lnTo>
                    <a:pt x="755" y="10299"/>
                  </a:lnTo>
                  <a:lnTo>
                    <a:pt x="944" y="10622"/>
                  </a:lnTo>
                  <a:lnTo>
                    <a:pt x="1106" y="10919"/>
                  </a:lnTo>
                  <a:lnTo>
                    <a:pt x="1322" y="11215"/>
                  </a:lnTo>
                  <a:lnTo>
                    <a:pt x="1537" y="11485"/>
                  </a:lnTo>
                  <a:lnTo>
                    <a:pt x="1753" y="11754"/>
                  </a:lnTo>
                  <a:lnTo>
                    <a:pt x="1969" y="11997"/>
                  </a:lnTo>
                  <a:lnTo>
                    <a:pt x="2211" y="12240"/>
                  </a:lnTo>
                  <a:lnTo>
                    <a:pt x="2481" y="12455"/>
                  </a:lnTo>
                  <a:lnTo>
                    <a:pt x="2750" y="12671"/>
                  </a:lnTo>
                  <a:lnTo>
                    <a:pt x="3020" y="12887"/>
                  </a:lnTo>
                  <a:lnTo>
                    <a:pt x="3316" y="13075"/>
                  </a:lnTo>
                  <a:lnTo>
                    <a:pt x="3586" y="13237"/>
                  </a:lnTo>
                  <a:lnTo>
                    <a:pt x="3910" y="13399"/>
                  </a:lnTo>
                  <a:lnTo>
                    <a:pt x="4206" y="13534"/>
                  </a:lnTo>
                  <a:lnTo>
                    <a:pt x="4530" y="13668"/>
                  </a:lnTo>
                  <a:lnTo>
                    <a:pt x="4826" y="13803"/>
                  </a:lnTo>
                  <a:lnTo>
                    <a:pt x="5177" y="13884"/>
                  </a:lnTo>
                  <a:lnTo>
                    <a:pt x="5500" y="13965"/>
                  </a:lnTo>
                  <a:lnTo>
                    <a:pt x="5824" y="14046"/>
                  </a:lnTo>
                  <a:lnTo>
                    <a:pt x="6174" y="14100"/>
                  </a:lnTo>
                  <a:lnTo>
                    <a:pt x="6498" y="14127"/>
                  </a:lnTo>
                  <a:lnTo>
                    <a:pt x="6848" y="14154"/>
                  </a:lnTo>
                  <a:lnTo>
                    <a:pt x="7198" y="14154"/>
                  </a:lnTo>
                  <a:lnTo>
                    <a:pt x="7549" y="14127"/>
                  </a:lnTo>
                  <a:lnTo>
                    <a:pt x="7899" y="14100"/>
                  </a:lnTo>
                  <a:lnTo>
                    <a:pt x="8250" y="14046"/>
                  </a:lnTo>
                  <a:lnTo>
                    <a:pt x="8600" y="13992"/>
                  </a:lnTo>
                  <a:lnTo>
                    <a:pt x="8951" y="13884"/>
                  </a:lnTo>
                  <a:lnTo>
                    <a:pt x="9301" y="13803"/>
                  </a:lnTo>
                  <a:lnTo>
                    <a:pt x="9652" y="13668"/>
                  </a:lnTo>
                  <a:lnTo>
                    <a:pt x="9975" y="13534"/>
                  </a:lnTo>
                  <a:lnTo>
                    <a:pt x="10299" y="13372"/>
                  </a:lnTo>
                  <a:lnTo>
                    <a:pt x="10622" y="13210"/>
                  </a:lnTo>
                  <a:lnTo>
                    <a:pt x="10919" y="13021"/>
                  </a:lnTo>
                  <a:lnTo>
                    <a:pt x="11188" y="12833"/>
                  </a:lnTo>
                  <a:lnTo>
                    <a:pt x="11485" y="12617"/>
                  </a:lnTo>
                  <a:lnTo>
                    <a:pt x="11754" y="12401"/>
                  </a:lnTo>
                  <a:lnTo>
                    <a:pt x="11997" y="12159"/>
                  </a:lnTo>
                  <a:lnTo>
                    <a:pt x="12240" y="11916"/>
                  </a:lnTo>
                  <a:lnTo>
                    <a:pt x="12455" y="11646"/>
                  </a:lnTo>
                  <a:lnTo>
                    <a:pt x="12671" y="11404"/>
                  </a:lnTo>
                  <a:lnTo>
                    <a:pt x="12887" y="11107"/>
                  </a:lnTo>
                  <a:lnTo>
                    <a:pt x="13075" y="10838"/>
                  </a:lnTo>
                  <a:lnTo>
                    <a:pt x="13237" y="10541"/>
                  </a:lnTo>
                  <a:lnTo>
                    <a:pt x="13399" y="10245"/>
                  </a:lnTo>
                  <a:lnTo>
                    <a:pt x="13534" y="9948"/>
                  </a:lnTo>
                  <a:lnTo>
                    <a:pt x="13669" y="9625"/>
                  </a:lnTo>
                  <a:lnTo>
                    <a:pt x="13776" y="9301"/>
                  </a:lnTo>
                  <a:lnTo>
                    <a:pt x="13884" y="8978"/>
                  </a:lnTo>
                  <a:lnTo>
                    <a:pt x="13965" y="8654"/>
                  </a:lnTo>
                  <a:lnTo>
                    <a:pt x="14046" y="8304"/>
                  </a:lnTo>
                  <a:lnTo>
                    <a:pt x="14100" y="7980"/>
                  </a:lnTo>
                  <a:lnTo>
                    <a:pt x="14127" y="7630"/>
                  </a:lnTo>
                  <a:lnTo>
                    <a:pt x="14154" y="7279"/>
                  </a:lnTo>
                  <a:lnTo>
                    <a:pt x="14154" y="6929"/>
                  </a:lnTo>
                  <a:lnTo>
                    <a:pt x="14127" y="6578"/>
                  </a:lnTo>
                  <a:lnTo>
                    <a:pt x="14100" y="6228"/>
                  </a:lnTo>
                  <a:lnTo>
                    <a:pt x="14046" y="5877"/>
                  </a:lnTo>
                  <a:lnTo>
                    <a:pt x="13992" y="5527"/>
                  </a:lnTo>
                  <a:lnTo>
                    <a:pt x="13884" y="5176"/>
                  </a:lnTo>
                  <a:lnTo>
                    <a:pt x="13776" y="4826"/>
                  </a:lnTo>
                  <a:lnTo>
                    <a:pt x="13669" y="4502"/>
                  </a:lnTo>
                  <a:lnTo>
                    <a:pt x="13534" y="4152"/>
                  </a:lnTo>
                  <a:lnTo>
                    <a:pt x="13372" y="3828"/>
                  </a:lnTo>
                  <a:lnTo>
                    <a:pt x="13210" y="3532"/>
                  </a:lnTo>
                  <a:lnTo>
                    <a:pt x="13022" y="3235"/>
                  </a:lnTo>
                  <a:lnTo>
                    <a:pt x="12833" y="2939"/>
                  </a:lnTo>
                  <a:lnTo>
                    <a:pt x="12617" y="2669"/>
                  </a:lnTo>
                  <a:lnTo>
                    <a:pt x="12401" y="2400"/>
                  </a:lnTo>
                  <a:lnTo>
                    <a:pt x="12159" y="2157"/>
                  </a:lnTo>
                  <a:lnTo>
                    <a:pt x="11916" y="1914"/>
                  </a:lnTo>
                  <a:lnTo>
                    <a:pt x="11647" y="1672"/>
                  </a:lnTo>
                  <a:lnTo>
                    <a:pt x="11404" y="1456"/>
                  </a:lnTo>
                  <a:lnTo>
                    <a:pt x="11107" y="1267"/>
                  </a:lnTo>
                  <a:lnTo>
                    <a:pt x="10838" y="1079"/>
                  </a:lnTo>
                  <a:lnTo>
                    <a:pt x="10541" y="890"/>
                  </a:lnTo>
                  <a:lnTo>
                    <a:pt x="10245" y="728"/>
                  </a:lnTo>
                  <a:lnTo>
                    <a:pt x="9921" y="593"/>
                  </a:lnTo>
                  <a:lnTo>
                    <a:pt x="9625" y="459"/>
                  </a:lnTo>
                  <a:lnTo>
                    <a:pt x="9301" y="351"/>
                  </a:lnTo>
                  <a:lnTo>
                    <a:pt x="8978" y="243"/>
                  </a:lnTo>
                  <a:lnTo>
                    <a:pt x="8654" y="162"/>
                  </a:lnTo>
                  <a:lnTo>
                    <a:pt x="8304" y="108"/>
                  </a:lnTo>
                  <a:lnTo>
                    <a:pt x="7980" y="54"/>
                  </a:lnTo>
                  <a:lnTo>
                    <a:pt x="7630" y="0"/>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611" name="Google Shape;611;p9"/>
          <p:cNvSpPr/>
          <p:nvPr/>
        </p:nvSpPr>
        <p:spPr>
          <a:xfrm rot="2700000" flipH="1">
            <a:off x="-1186391" y="-2807148"/>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612" name="Google Shape;612;p9"/>
          <p:cNvGrpSpPr/>
          <p:nvPr/>
        </p:nvGrpSpPr>
        <p:grpSpPr>
          <a:xfrm>
            <a:off x="21901867" y="821801"/>
            <a:ext cx="1919333" cy="2104600"/>
            <a:chOff x="641925" y="383000"/>
            <a:chExt cx="719750" cy="789225"/>
          </a:xfrm>
        </p:grpSpPr>
        <p:sp>
          <p:nvSpPr>
            <p:cNvPr id="613" name="Google Shape;613;p9"/>
            <p:cNvSpPr/>
            <p:nvPr/>
          </p:nvSpPr>
          <p:spPr>
            <a:xfrm>
              <a:off x="641925" y="383000"/>
              <a:ext cx="719750" cy="789225"/>
            </a:xfrm>
            <a:custGeom>
              <a:avLst/>
              <a:gdLst/>
              <a:ahLst/>
              <a:cxnLst/>
              <a:rect l="l" t="t" r="r" b="b"/>
              <a:pathLst>
                <a:path w="28790" h="31569" extrusionOk="0">
                  <a:moveTo>
                    <a:pt x="17031" y="1"/>
                  </a:moveTo>
                  <a:lnTo>
                    <a:pt x="16651" y="48"/>
                  </a:lnTo>
                  <a:lnTo>
                    <a:pt x="16271" y="143"/>
                  </a:lnTo>
                  <a:lnTo>
                    <a:pt x="10499" y="2091"/>
                  </a:lnTo>
                  <a:lnTo>
                    <a:pt x="10309" y="1996"/>
                  </a:lnTo>
                  <a:lnTo>
                    <a:pt x="10143" y="1925"/>
                  </a:lnTo>
                  <a:lnTo>
                    <a:pt x="9858" y="1830"/>
                  </a:lnTo>
                  <a:lnTo>
                    <a:pt x="9621" y="1782"/>
                  </a:lnTo>
                  <a:lnTo>
                    <a:pt x="9122" y="1782"/>
                  </a:lnTo>
                  <a:lnTo>
                    <a:pt x="8908" y="1806"/>
                  </a:lnTo>
                  <a:lnTo>
                    <a:pt x="8718" y="1830"/>
                  </a:lnTo>
                  <a:lnTo>
                    <a:pt x="8409" y="1901"/>
                  </a:lnTo>
                  <a:lnTo>
                    <a:pt x="7910" y="2044"/>
                  </a:lnTo>
                  <a:lnTo>
                    <a:pt x="7412" y="2210"/>
                  </a:lnTo>
                  <a:lnTo>
                    <a:pt x="6794" y="2424"/>
                  </a:lnTo>
                  <a:lnTo>
                    <a:pt x="6200" y="2685"/>
                  </a:lnTo>
                  <a:lnTo>
                    <a:pt x="5630" y="2946"/>
                  </a:lnTo>
                  <a:lnTo>
                    <a:pt x="5084" y="3231"/>
                  </a:lnTo>
                  <a:lnTo>
                    <a:pt x="4870" y="3374"/>
                  </a:lnTo>
                  <a:lnTo>
                    <a:pt x="4680" y="3516"/>
                  </a:lnTo>
                  <a:lnTo>
                    <a:pt x="4466" y="3659"/>
                  </a:lnTo>
                  <a:lnTo>
                    <a:pt x="4252" y="3873"/>
                  </a:lnTo>
                  <a:lnTo>
                    <a:pt x="4086" y="4063"/>
                  </a:lnTo>
                  <a:lnTo>
                    <a:pt x="3920" y="4300"/>
                  </a:lnTo>
                  <a:lnTo>
                    <a:pt x="1925" y="4989"/>
                  </a:lnTo>
                  <a:lnTo>
                    <a:pt x="1663" y="5084"/>
                  </a:lnTo>
                  <a:lnTo>
                    <a:pt x="1402" y="5203"/>
                  </a:lnTo>
                  <a:lnTo>
                    <a:pt x="1164" y="5369"/>
                  </a:lnTo>
                  <a:lnTo>
                    <a:pt x="974" y="5535"/>
                  </a:lnTo>
                  <a:lnTo>
                    <a:pt x="761" y="5702"/>
                  </a:lnTo>
                  <a:lnTo>
                    <a:pt x="594" y="5915"/>
                  </a:lnTo>
                  <a:lnTo>
                    <a:pt x="452" y="6129"/>
                  </a:lnTo>
                  <a:lnTo>
                    <a:pt x="309" y="6367"/>
                  </a:lnTo>
                  <a:lnTo>
                    <a:pt x="191" y="6604"/>
                  </a:lnTo>
                  <a:lnTo>
                    <a:pt x="119" y="6842"/>
                  </a:lnTo>
                  <a:lnTo>
                    <a:pt x="48" y="7103"/>
                  </a:lnTo>
                  <a:lnTo>
                    <a:pt x="1" y="7388"/>
                  </a:lnTo>
                  <a:lnTo>
                    <a:pt x="1" y="7649"/>
                  </a:lnTo>
                  <a:lnTo>
                    <a:pt x="1" y="7911"/>
                  </a:lnTo>
                  <a:lnTo>
                    <a:pt x="48" y="8196"/>
                  </a:lnTo>
                  <a:lnTo>
                    <a:pt x="96" y="8481"/>
                  </a:lnTo>
                  <a:lnTo>
                    <a:pt x="167" y="8718"/>
                  </a:lnTo>
                  <a:lnTo>
                    <a:pt x="6889" y="28718"/>
                  </a:lnTo>
                  <a:lnTo>
                    <a:pt x="7507" y="30500"/>
                  </a:lnTo>
                  <a:lnTo>
                    <a:pt x="7934" y="30357"/>
                  </a:lnTo>
                  <a:lnTo>
                    <a:pt x="7958" y="30381"/>
                  </a:lnTo>
                  <a:lnTo>
                    <a:pt x="8053" y="30476"/>
                  </a:lnTo>
                  <a:lnTo>
                    <a:pt x="8290" y="30690"/>
                  </a:lnTo>
                  <a:lnTo>
                    <a:pt x="8385" y="30761"/>
                  </a:lnTo>
                  <a:lnTo>
                    <a:pt x="8623" y="30904"/>
                  </a:lnTo>
                  <a:lnTo>
                    <a:pt x="8718" y="30975"/>
                  </a:lnTo>
                  <a:lnTo>
                    <a:pt x="8908" y="31070"/>
                  </a:lnTo>
                  <a:lnTo>
                    <a:pt x="9003" y="31141"/>
                  </a:lnTo>
                  <a:lnTo>
                    <a:pt x="9074" y="31165"/>
                  </a:lnTo>
                  <a:lnTo>
                    <a:pt x="9122" y="31189"/>
                  </a:lnTo>
                  <a:lnTo>
                    <a:pt x="9312" y="31260"/>
                  </a:lnTo>
                  <a:lnTo>
                    <a:pt x="9454" y="31331"/>
                  </a:lnTo>
                  <a:lnTo>
                    <a:pt x="9621" y="31379"/>
                  </a:lnTo>
                  <a:lnTo>
                    <a:pt x="10119" y="29740"/>
                  </a:lnTo>
                  <a:lnTo>
                    <a:pt x="9668" y="31379"/>
                  </a:lnTo>
                  <a:lnTo>
                    <a:pt x="9716" y="31402"/>
                  </a:lnTo>
                  <a:lnTo>
                    <a:pt x="9763" y="31426"/>
                  </a:lnTo>
                  <a:lnTo>
                    <a:pt x="10143" y="31497"/>
                  </a:lnTo>
                  <a:lnTo>
                    <a:pt x="10238" y="31521"/>
                  </a:lnTo>
                  <a:lnTo>
                    <a:pt x="10499" y="31545"/>
                  </a:lnTo>
                  <a:lnTo>
                    <a:pt x="10666" y="31569"/>
                  </a:lnTo>
                  <a:lnTo>
                    <a:pt x="11046" y="31569"/>
                  </a:lnTo>
                  <a:lnTo>
                    <a:pt x="11283" y="31545"/>
                  </a:lnTo>
                  <a:lnTo>
                    <a:pt x="11426" y="31521"/>
                  </a:lnTo>
                  <a:lnTo>
                    <a:pt x="11687" y="31497"/>
                  </a:lnTo>
                  <a:lnTo>
                    <a:pt x="11806" y="31450"/>
                  </a:lnTo>
                  <a:lnTo>
                    <a:pt x="11853" y="31450"/>
                  </a:lnTo>
                  <a:lnTo>
                    <a:pt x="12210" y="31355"/>
                  </a:lnTo>
                  <a:lnTo>
                    <a:pt x="26960" y="26390"/>
                  </a:lnTo>
                  <a:lnTo>
                    <a:pt x="27198" y="26295"/>
                  </a:lnTo>
                  <a:lnTo>
                    <a:pt x="27459" y="26153"/>
                  </a:lnTo>
                  <a:lnTo>
                    <a:pt x="27673" y="26010"/>
                  </a:lnTo>
                  <a:lnTo>
                    <a:pt x="27887" y="25844"/>
                  </a:lnTo>
                  <a:lnTo>
                    <a:pt x="28077" y="25678"/>
                  </a:lnTo>
                  <a:lnTo>
                    <a:pt x="28243" y="25464"/>
                  </a:lnTo>
                  <a:lnTo>
                    <a:pt x="28385" y="25250"/>
                  </a:lnTo>
                  <a:lnTo>
                    <a:pt x="28504" y="25037"/>
                  </a:lnTo>
                  <a:lnTo>
                    <a:pt x="28623" y="24775"/>
                  </a:lnTo>
                  <a:lnTo>
                    <a:pt x="28694" y="24538"/>
                  </a:lnTo>
                  <a:lnTo>
                    <a:pt x="28765" y="24276"/>
                  </a:lnTo>
                  <a:lnTo>
                    <a:pt x="28789" y="24015"/>
                  </a:lnTo>
                  <a:lnTo>
                    <a:pt x="28789" y="23754"/>
                  </a:lnTo>
                  <a:lnTo>
                    <a:pt x="28765" y="23493"/>
                  </a:lnTo>
                  <a:lnTo>
                    <a:pt x="28718" y="23231"/>
                  </a:lnTo>
                  <a:lnTo>
                    <a:pt x="28647" y="22946"/>
                  </a:lnTo>
                  <a:lnTo>
                    <a:pt x="21948" y="3017"/>
                  </a:lnTo>
                  <a:lnTo>
                    <a:pt x="21877" y="2804"/>
                  </a:lnTo>
                  <a:lnTo>
                    <a:pt x="21782" y="2614"/>
                  </a:lnTo>
                  <a:lnTo>
                    <a:pt x="21687" y="2447"/>
                  </a:lnTo>
                  <a:lnTo>
                    <a:pt x="21568" y="2257"/>
                  </a:lnTo>
                  <a:lnTo>
                    <a:pt x="21426" y="2115"/>
                  </a:lnTo>
                  <a:lnTo>
                    <a:pt x="21283" y="1949"/>
                  </a:lnTo>
                  <a:lnTo>
                    <a:pt x="21141" y="1830"/>
                  </a:lnTo>
                  <a:lnTo>
                    <a:pt x="20974" y="1687"/>
                  </a:lnTo>
                  <a:lnTo>
                    <a:pt x="20808" y="1568"/>
                  </a:lnTo>
                  <a:lnTo>
                    <a:pt x="20642" y="1473"/>
                  </a:lnTo>
                  <a:lnTo>
                    <a:pt x="20452" y="1402"/>
                  </a:lnTo>
                  <a:lnTo>
                    <a:pt x="20262" y="1307"/>
                  </a:lnTo>
                  <a:lnTo>
                    <a:pt x="20072" y="1260"/>
                  </a:lnTo>
                  <a:lnTo>
                    <a:pt x="19882" y="1212"/>
                  </a:lnTo>
                  <a:lnTo>
                    <a:pt x="19668" y="1188"/>
                  </a:lnTo>
                  <a:lnTo>
                    <a:pt x="19454" y="1165"/>
                  </a:lnTo>
                  <a:lnTo>
                    <a:pt x="19288" y="975"/>
                  </a:lnTo>
                  <a:lnTo>
                    <a:pt x="19122" y="785"/>
                  </a:lnTo>
                  <a:lnTo>
                    <a:pt x="18813" y="523"/>
                  </a:lnTo>
                  <a:lnTo>
                    <a:pt x="18480" y="333"/>
                  </a:lnTo>
                  <a:lnTo>
                    <a:pt x="18148" y="167"/>
                  </a:lnTo>
                  <a:lnTo>
                    <a:pt x="17792" y="72"/>
                  </a:lnTo>
                  <a:lnTo>
                    <a:pt x="17412" y="25"/>
                  </a:lnTo>
                  <a:lnTo>
                    <a:pt x="17031"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14" name="Google Shape;614;p9"/>
            <p:cNvSpPr/>
            <p:nvPr/>
          </p:nvSpPr>
          <p:spPr>
            <a:xfrm>
              <a:off x="729825" y="454850"/>
              <a:ext cx="589100" cy="669275"/>
            </a:xfrm>
            <a:custGeom>
              <a:avLst/>
              <a:gdLst/>
              <a:ahLst/>
              <a:cxnLst/>
              <a:rect l="l" t="t" r="r" b="b"/>
              <a:pathLst>
                <a:path w="23564" h="26771" extrusionOk="0">
                  <a:moveTo>
                    <a:pt x="15748" y="1"/>
                  </a:moveTo>
                  <a:lnTo>
                    <a:pt x="15534" y="48"/>
                  </a:lnTo>
                  <a:lnTo>
                    <a:pt x="0" y="5274"/>
                  </a:lnTo>
                  <a:lnTo>
                    <a:pt x="6461" y="24514"/>
                  </a:lnTo>
                  <a:lnTo>
                    <a:pt x="6508" y="24490"/>
                  </a:lnTo>
                  <a:lnTo>
                    <a:pt x="6556" y="24704"/>
                  </a:lnTo>
                  <a:lnTo>
                    <a:pt x="6603" y="24918"/>
                  </a:lnTo>
                  <a:lnTo>
                    <a:pt x="6936" y="25916"/>
                  </a:lnTo>
                  <a:lnTo>
                    <a:pt x="7055" y="26153"/>
                  </a:lnTo>
                  <a:lnTo>
                    <a:pt x="7197" y="26343"/>
                  </a:lnTo>
                  <a:lnTo>
                    <a:pt x="7387" y="26509"/>
                  </a:lnTo>
                  <a:lnTo>
                    <a:pt x="7601" y="26652"/>
                  </a:lnTo>
                  <a:lnTo>
                    <a:pt x="7839" y="26723"/>
                  </a:lnTo>
                  <a:lnTo>
                    <a:pt x="8100" y="26771"/>
                  </a:lnTo>
                  <a:lnTo>
                    <a:pt x="8361" y="26747"/>
                  </a:lnTo>
                  <a:lnTo>
                    <a:pt x="8646" y="26699"/>
                  </a:lnTo>
                  <a:lnTo>
                    <a:pt x="22898" y="21901"/>
                  </a:lnTo>
                  <a:lnTo>
                    <a:pt x="23088" y="21806"/>
                  </a:lnTo>
                  <a:lnTo>
                    <a:pt x="23230" y="21711"/>
                  </a:lnTo>
                  <a:lnTo>
                    <a:pt x="23373" y="21569"/>
                  </a:lnTo>
                  <a:lnTo>
                    <a:pt x="23468" y="21402"/>
                  </a:lnTo>
                  <a:lnTo>
                    <a:pt x="23539" y="21212"/>
                  </a:lnTo>
                  <a:lnTo>
                    <a:pt x="23563" y="21022"/>
                  </a:lnTo>
                  <a:lnTo>
                    <a:pt x="23563" y="20832"/>
                  </a:lnTo>
                  <a:lnTo>
                    <a:pt x="23516" y="20619"/>
                  </a:lnTo>
                  <a:lnTo>
                    <a:pt x="22969" y="18956"/>
                  </a:lnTo>
                  <a:lnTo>
                    <a:pt x="22470" y="17507"/>
                  </a:lnTo>
                  <a:lnTo>
                    <a:pt x="16817" y="690"/>
                  </a:lnTo>
                  <a:lnTo>
                    <a:pt x="16746" y="500"/>
                  </a:lnTo>
                  <a:lnTo>
                    <a:pt x="16627" y="333"/>
                  </a:lnTo>
                  <a:lnTo>
                    <a:pt x="16485" y="215"/>
                  </a:lnTo>
                  <a:lnTo>
                    <a:pt x="16318" y="96"/>
                  </a:lnTo>
                  <a:lnTo>
                    <a:pt x="16128" y="25"/>
                  </a:lnTo>
                  <a:lnTo>
                    <a:pt x="15938"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15" name="Google Shape;615;p9"/>
            <p:cNvSpPr/>
            <p:nvPr/>
          </p:nvSpPr>
          <p:spPr>
            <a:xfrm>
              <a:off x="709025" y="439425"/>
              <a:ext cx="591475" cy="676400"/>
            </a:xfrm>
            <a:custGeom>
              <a:avLst/>
              <a:gdLst/>
              <a:ahLst/>
              <a:cxnLst/>
              <a:rect l="l" t="t" r="r" b="b"/>
              <a:pathLst>
                <a:path w="23659" h="27056" extrusionOk="0">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4585" y="21212"/>
                  </a:lnTo>
                  <a:lnTo>
                    <a:pt x="4918" y="22376"/>
                  </a:lnTo>
                  <a:lnTo>
                    <a:pt x="5108" y="22946"/>
                  </a:lnTo>
                  <a:lnTo>
                    <a:pt x="5321" y="23516"/>
                  </a:lnTo>
                  <a:lnTo>
                    <a:pt x="5535" y="24062"/>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433" y="27055"/>
                  </a:lnTo>
                  <a:lnTo>
                    <a:pt x="8694" y="26984"/>
                  </a:lnTo>
                  <a:lnTo>
                    <a:pt x="8979" y="26913"/>
                  </a:lnTo>
                  <a:lnTo>
                    <a:pt x="9264" y="26818"/>
                  </a:lnTo>
                  <a:lnTo>
                    <a:pt x="22970" y="22209"/>
                  </a:lnTo>
                  <a:lnTo>
                    <a:pt x="23160" y="22114"/>
                  </a:lnTo>
                  <a:lnTo>
                    <a:pt x="23326" y="21996"/>
                  </a:lnTo>
                  <a:lnTo>
                    <a:pt x="23445" y="21853"/>
                  </a:lnTo>
                  <a:lnTo>
                    <a:pt x="23564" y="21687"/>
                  </a:lnTo>
                  <a:lnTo>
                    <a:pt x="23635" y="21521"/>
                  </a:lnTo>
                  <a:lnTo>
                    <a:pt x="23659" y="21331"/>
                  </a:lnTo>
                  <a:lnTo>
                    <a:pt x="23659" y="21117"/>
                  </a:lnTo>
                  <a:lnTo>
                    <a:pt x="23611" y="20927"/>
                  </a:lnTo>
                  <a:lnTo>
                    <a:pt x="17103" y="1592"/>
                  </a:lnTo>
                  <a:lnTo>
                    <a:pt x="17055" y="1449"/>
                  </a:lnTo>
                  <a:lnTo>
                    <a:pt x="16960" y="1307"/>
                  </a:lnTo>
                  <a:lnTo>
                    <a:pt x="16842" y="1188"/>
                  </a:lnTo>
                  <a:lnTo>
                    <a:pt x="16723" y="1093"/>
                  </a:lnTo>
                  <a:lnTo>
                    <a:pt x="16105" y="689"/>
                  </a:lnTo>
                  <a:lnTo>
                    <a:pt x="15108"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16" name="Google Shape;616;p9"/>
            <p:cNvSpPr/>
            <p:nvPr/>
          </p:nvSpPr>
          <p:spPr>
            <a:xfrm>
              <a:off x="709025" y="439425"/>
              <a:ext cx="549900" cy="676400"/>
            </a:xfrm>
            <a:custGeom>
              <a:avLst/>
              <a:gdLst/>
              <a:ahLst/>
              <a:cxnLst/>
              <a:rect l="l" t="t" r="r" b="b"/>
              <a:pathLst>
                <a:path w="21996" h="27056" extrusionOk="0">
                  <a:moveTo>
                    <a:pt x="10927" y="22209"/>
                  </a:moveTo>
                  <a:lnTo>
                    <a:pt x="9146" y="22922"/>
                  </a:lnTo>
                  <a:lnTo>
                    <a:pt x="8552" y="23136"/>
                  </a:lnTo>
                  <a:lnTo>
                    <a:pt x="7982" y="23350"/>
                  </a:lnTo>
                  <a:lnTo>
                    <a:pt x="7697" y="23468"/>
                  </a:lnTo>
                  <a:lnTo>
                    <a:pt x="7412" y="23611"/>
                  </a:lnTo>
                  <a:lnTo>
                    <a:pt x="7150" y="23753"/>
                  </a:lnTo>
                  <a:lnTo>
                    <a:pt x="6889" y="23920"/>
                  </a:lnTo>
                  <a:lnTo>
                    <a:pt x="6889" y="23920"/>
                  </a:lnTo>
                  <a:lnTo>
                    <a:pt x="6913" y="23872"/>
                  </a:lnTo>
                  <a:lnTo>
                    <a:pt x="6960" y="23848"/>
                  </a:lnTo>
                  <a:lnTo>
                    <a:pt x="7079" y="23730"/>
                  </a:lnTo>
                  <a:lnTo>
                    <a:pt x="7150" y="23658"/>
                  </a:lnTo>
                  <a:lnTo>
                    <a:pt x="7269" y="23563"/>
                  </a:lnTo>
                  <a:lnTo>
                    <a:pt x="7340" y="23516"/>
                  </a:lnTo>
                  <a:lnTo>
                    <a:pt x="7459" y="23445"/>
                  </a:lnTo>
                  <a:lnTo>
                    <a:pt x="7530" y="23397"/>
                  </a:lnTo>
                  <a:lnTo>
                    <a:pt x="7673" y="23326"/>
                  </a:lnTo>
                  <a:lnTo>
                    <a:pt x="7744" y="23302"/>
                  </a:lnTo>
                  <a:lnTo>
                    <a:pt x="7958" y="23207"/>
                  </a:lnTo>
                  <a:lnTo>
                    <a:pt x="10927" y="22209"/>
                  </a:lnTo>
                  <a:close/>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148" y="27055"/>
                  </a:lnTo>
                  <a:lnTo>
                    <a:pt x="7958" y="26960"/>
                  </a:lnTo>
                  <a:lnTo>
                    <a:pt x="7792" y="26841"/>
                  </a:lnTo>
                  <a:lnTo>
                    <a:pt x="7625" y="26723"/>
                  </a:lnTo>
                  <a:lnTo>
                    <a:pt x="7483" y="26556"/>
                  </a:lnTo>
                  <a:lnTo>
                    <a:pt x="7459" y="26556"/>
                  </a:lnTo>
                  <a:lnTo>
                    <a:pt x="7435" y="26509"/>
                  </a:lnTo>
                  <a:lnTo>
                    <a:pt x="7317" y="26366"/>
                  </a:lnTo>
                  <a:lnTo>
                    <a:pt x="7222" y="26224"/>
                  </a:lnTo>
                  <a:lnTo>
                    <a:pt x="7150" y="26057"/>
                  </a:lnTo>
                  <a:lnTo>
                    <a:pt x="7079" y="25891"/>
                  </a:lnTo>
                  <a:lnTo>
                    <a:pt x="7032" y="25725"/>
                  </a:lnTo>
                  <a:lnTo>
                    <a:pt x="7008" y="25535"/>
                  </a:lnTo>
                  <a:lnTo>
                    <a:pt x="6984" y="25369"/>
                  </a:lnTo>
                  <a:lnTo>
                    <a:pt x="6984" y="25179"/>
                  </a:lnTo>
                  <a:lnTo>
                    <a:pt x="6984" y="25131"/>
                  </a:lnTo>
                  <a:lnTo>
                    <a:pt x="6984" y="25107"/>
                  </a:lnTo>
                  <a:lnTo>
                    <a:pt x="7008" y="24989"/>
                  </a:lnTo>
                  <a:lnTo>
                    <a:pt x="7032" y="24846"/>
                  </a:lnTo>
                  <a:lnTo>
                    <a:pt x="7127" y="24632"/>
                  </a:lnTo>
                  <a:lnTo>
                    <a:pt x="7269" y="24419"/>
                  </a:lnTo>
                  <a:lnTo>
                    <a:pt x="7435" y="24252"/>
                  </a:lnTo>
                  <a:lnTo>
                    <a:pt x="7649" y="24110"/>
                  </a:lnTo>
                  <a:lnTo>
                    <a:pt x="7887" y="23991"/>
                  </a:lnTo>
                  <a:lnTo>
                    <a:pt x="8148" y="23872"/>
                  </a:lnTo>
                  <a:lnTo>
                    <a:pt x="8433" y="23777"/>
                  </a:lnTo>
                  <a:lnTo>
                    <a:pt x="21236" y="19478"/>
                  </a:lnTo>
                  <a:lnTo>
                    <a:pt x="21450" y="19383"/>
                  </a:lnTo>
                  <a:lnTo>
                    <a:pt x="21616" y="19240"/>
                  </a:lnTo>
                  <a:lnTo>
                    <a:pt x="21782" y="19098"/>
                  </a:lnTo>
                  <a:lnTo>
                    <a:pt x="21877" y="18908"/>
                  </a:lnTo>
                  <a:lnTo>
                    <a:pt x="21925" y="18789"/>
                  </a:lnTo>
                  <a:lnTo>
                    <a:pt x="21972" y="18670"/>
                  </a:lnTo>
                  <a:lnTo>
                    <a:pt x="21996" y="18504"/>
                  </a:lnTo>
                  <a:lnTo>
                    <a:pt x="21996" y="18361"/>
                  </a:lnTo>
                  <a:lnTo>
                    <a:pt x="21996" y="18219"/>
                  </a:lnTo>
                  <a:lnTo>
                    <a:pt x="21948" y="18053"/>
                  </a:lnTo>
                  <a:lnTo>
                    <a:pt x="21901" y="17886"/>
                  </a:lnTo>
                  <a:lnTo>
                    <a:pt x="16105" y="689"/>
                  </a:lnTo>
                  <a:lnTo>
                    <a:pt x="15108" y="0"/>
                  </a:lnTo>
                  <a:close/>
                </a:path>
              </a:pathLst>
            </a:custGeom>
            <a:solidFill>
              <a:srgbClr val="D1D2D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17" name="Google Shape;617;p9"/>
            <p:cNvSpPr/>
            <p:nvPr/>
          </p:nvSpPr>
          <p:spPr>
            <a:xfrm>
              <a:off x="854525" y="1087275"/>
              <a:ext cx="1800" cy="4200"/>
            </a:xfrm>
            <a:custGeom>
              <a:avLst/>
              <a:gdLst/>
              <a:ahLst/>
              <a:cxnLst/>
              <a:rect l="l" t="t" r="r" b="b"/>
              <a:pathLst>
                <a:path w="72" h="168" extrusionOk="0">
                  <a:moveTo>
                    <a:pt x="0" y="1"/>
                  </a:moveTo>
                  <a:lnTo>
                    <a:pt x="0" y="1"/>
                  </a:lnTo>
                  <a:lnTo>
                    <a:pt x="71" y="167"/>
                  </a:lnTo>
                  <a:lnTo>
                    <a:pt x="71" y="167"/>
                  </a:lnTo>
                  <a:lnTo>
                    <a:pt x="0" y="1"/>
                  </a:lnTo>
                  <a:close/>
                </a:path>
              </a:pathLst>
            </a:custGeom>
            <a:solidFill>
              <a:srgbClr val="DD184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18" name="Google Shape;618;p9"/>
            <p:cNvSpPr/>
            <p:nvPr/>
          </p:nvSpPr>
          <p:spPr>
            <a:xfrm>
              <a:off x="684100" y="425750"/>
              <a:ext cx="561775" cy="657400"/>
            </a:xfrm>
            <a:custGeom>
              <a:avLst/>
              <a:gdLst/>
              <a:ahLst/>
              <a:cxnLst/>
              <a:rect l="l" t="t" r="r" b="b"/>
              <a:pathLst>
                <a:path w="22471" h="26296" extrusionOk="0">
                  <a:moveTo>
                    <a:pt x="15439" y="1"/>
                  </a:moveTo>
                  <a:lnTo>
                    <a:pt x="15273" y="25"/>
                  </a:lnTo>
                  <a:lnTo>
                    <a:pt x="15131" y="48"/>
                  </a:lnTo>
                  <a:lnTo>
                    <a:pt x="760" y="4894"/>
                  </a:lnTo>
                  <a:lnTo>
                    <a:pt x="570" y="4989"/>
                  </a:lnTo>
                  <a:lnTo>
                    <a:pt x="380" y="5108"/>
                  </a:lnTo>
                  <a:lnTo>
                    <a:pt x="238" y="5274"/>
                  </a:lnTo>
                  <a:lnTo>
                    <a:pt x="119" y="5464"/>
                  </a:lnTo>
                  <a:lnTo>
                    <a:pt x="48" y="5654"/>
                  </a:lnTo>
                  <a:lnTo>
                    <a:pt x="0" y="5868"/>
                  </a:lnTo>
                  <a:lnTo>
                    <a:pt x="0" y="6082"/>
                  </a:lnTo>
                  <a:lnTo>
                    <a:pt x="71" y="6319"/>
                  </a:lnTo>
                  <a:lnTo>
                    <a:pt x="6793" y="26296"/>
                  </a:lnTo>
                  <a:lnTo>
                    <a:pt x="6722" y="26082"/>
                  </a:lnTo>
                  <a:lnTo>
                    <a:pt x="6722" y="26058"/>
                  </a:lnTo>
                  <a:lnTo>
                    <a:pt x="6675" y="25844"/>
                  </a:lnTo>
                  <a:lnTo>
                    <a:pt x="6675" y="25797"/>
                  </a:lnTo>
                  <a:lnTo>
                    <a:pt x="6651" y="25583"/>
                  </a:lnTo>
                  <a:lnTo>
                    <a:pt x="6651" y="25536"/>
                  </a:lnTo>
                  <a:lnTo>
                    <a:pt x="6651" y="25346"/>
                  </a:lnTo>
                  <a:lnTo>
                    <a:pt x="6651" y="25322"/>
                  </a:lnTo>
                  <a:lnTo>
                    <a:pt x="6675" y="25298"/>
                  </a:lnTo>
                  <a:lnTo>
                    <a:pt x="6675" y="25322"/>
                  </a:lnTo>
                  <a:lnTo>
                    <a:pt x="6722" y="25393"/>
                  </a:lnTo>
                  <a:lnTo>
                    <a:pt x="6793" y="25464"/>
                  </a:lnTo>
                  <a:lnTo>
                    <a:pt x="6793" y="25488"/>
                  </a:lnTo>
                  <a:lnTo>
                    <a:pt x="6817" y="25464"/>
                  </a:lnTo>
                  <a:lnTo>
                    <a:pt x="6817" y="25417"/>
                  </a:lnTo>
                  <a:lnTo>
                    <a:pt x="6865" y="25227"/>
                  </a:lnTo>
                  <a:lnTo>
                    <a:pt x="6865" y="25179"/>
                  </a:lnTo>
                  <a:lnTo>
                    <a:pt x="6936" y="25013"/>
                  </a:lnTo>
                  <a:lnTo>
                    <a:pt x="6960" y="24942"/>
                  </a:lnTo>
                  <a:lnTo>
                    <a:pt x="7007" y="24823"/>
                  </a:lnTo>
                  <a:lnTo>
                    <a:pt x="7031" y="24775"/>
                  </a:lnTo>
                  <a:lnTo>
                    <a:pt x="7055" y="24752"/>
                  </a:lnTo>
                  <a:lnTo>
                    <a:pt x="7126" y="24585"/>
                  </a:lnTo>
                  <a:lnTo>
                    <a:pt x="7173" y="24538"/>
                  </a:lnTo>
                  <a:lnTo>
                    <a:pt x="7197" y="24490"/>
                  </a:lnTo>
                  <a:lnTo>
                    <a:pt x="7245" y="24443"/>
                  </a:lnTo>
                  <a:lnTo>
                    <a:pt x="7292" y="24372"/>
                  </a:lnTo>
                  <a:lnTo>
                    <a:pt x="7435" y="24182"/>
                  </a:lnTo>
                  <a:lnTo>
                    <a:pt x="7482" y="24158"/>
                  </a:lnTo>
                  <a:lnTo>
                    <a:pt x="7601" y="24015"/>
                  </a:lnTo>
                  <a:lnTo>
                    <a:pt x="7649" y="23968"/>
                  </a:lnTo>
                  <a:lnTo>
                    <a:pt x="7767" y="23873"/>
                  </a:lnTo>
                  <a:lnTo>
                    <a:pt x="7839" y="23825"/>
                  </a:lnTo>
                  <a:lnTo>
                    <a:pt x="7981" y="23754"/>
                  </a:lnTo>
                  <a:lnTo>
                    <a:pt x="8052" y="23707"/>
                  </a:lnTo>
                  <a:lnTo>
                    <a:pt x="8195" y="23635"/>
                  </a:lnTo>
                  <a:lnTo>
                    <a:pt x="8242" y="23612"/>
                  </a:lnTo>
                  <a:lnTo>
                    <a:pt x="8480" y="23517"/>
                  </a:lnTo>
                  <a:lnTo>
                    <a:pt x="22447" y="18813"/>
                  </a:lnTo>
                  <a:lnTo>
                    <a:pt x="22470" y="18671"/>
                  </a:lnTo>
                  <a:lnTo>
                    <a:pt x="22470" y="18505"/>
                  </a:lnTo>
                  <a:lnTo>
                    <a:pt x="22470" y="18362"/>
                  </a:lnTo>
                  <a:lnTo>
                    <a:pt x="22423" y="18196"/>
                  </a:lnTo>
                  <a:lnTo>
                    <a:pt x="16556" y="761"/>
                  </a:lnTo>
                  <a:lnTo>
                    <a:pt x="16508" y="642"/>
                  </a:lnTo>
                  <a:lnTo>
                    <a:pt x="16437" y="524"/>
                  </a:lnTo>
                  <a:lnTo>
                    <a:pt x="16366" y="405"/>
                  </a:lnTo>
                  <a:lnTo>
                    <a:pt x="16271" y="310"/>
                  </a:lnTo>
                  <a:lnTo>
                    <a:pt x="16152" y="215"/>
                  </a:lnTo>
                  <a:lnTo>
                    <a:pt x="16010" y="144"/>
                  </a:lnTo>
                  <a:lnTo>
                    <a:pt x="15891" y="72"/>
                  </a:lnTo>
                  <a:lnTo>
                    <a:pt x="15748" y="25"/>
                  </a:lnTo>
                  <a:lnTo>
                    <a:pt x="15582"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19" name="Google Shape;619;p9"/>
            <p:cNvSpPr/>
            <p:nvPr/>
          </p:nvSpPr>
          <p:spPr>
            <a:xfrm>
              <a:off x="685275" y="554625"/>
              <a:ext cx="176975" cy="532675"/>
            </a:xfrm>
            <a:custGeom>
              <a:avLst/>
              <a:gdLst/>
              <a:ahLst/>
              <a:cxnLst/>
              <a:rect l="l" t="t" r="r" b="b"/>
              <a:pathLst>
                <a:path w="7079" h="21307" extrusionOk="0">
                  <a:moveTo>
                    <a:pt x="499" y="0"/>
                  </a:moveTo>
                  <a:lnTo>
                    <a:pt x="357" y="119"/>
                  </a:lnTo>
                  <a:lnTo>
                    <a:pt x="238" y="262"/>
                  </a:lnTo>
                  <a:lnTo>
                    <a:pt x="143" y="404"/>
                  </a:lnTo>
                  <a:lnTo>
                    <a:pt x="72" y="570"/>
                  </a:lnTo>
                  <a:lnTo>
                    <a:pt x="24" y="761"/>
                  </a:lnTo>
                  <a:lnTo>
                    <a:pt x="1" y="927"/>
                  </a:lnTo>
                  <a:lnTo>
                    <a:pt x="1" y="1117"/>
                  </a:lnTo>
                  <a:lnTo>
                    <a:pt x="48" y="1307"/>
                  </a:lnTo>
                  <a:lnTo>
                    <a:pt x="6770" y="21307"/>
                  </a:lnTo>
                  <a:lnTo>
                    <a:pt x="6723" y="21093"/>
                  </a:lnTo>
                  <a:lnTo>
                    <a:pt x="6699" y="21046"/>
                  </a:lnTo>
                  <a:lnTo>
                    <a:pt x="6675" y="20832"/>
                  </a:lnTo>
                  <a:lnTo>
                    <a:pt x="6651" y="20784"/>
                  </a:lnTo>
                  <a:lnTo>
                    <a:pt x="6651" y="20571"/>
                  </a:lnTo>
                  <a:lnTo>
                    <a:pt x="6651" y="20547"/>
                  </a:lnTo>
                  <a:lnTo>
                    <a:pt x="6651" y="20333"/>
                  </a:lnTo>
                  <a:lnTo>
                    <a:pt x="6651" y="20309"/>
                  </a:lnTo>
                  <a:lnTo>
                    <a:pt x="6675" y="20309"/>
                  </a:lnTo>
                  <a:lnTo>
                    <a:pt x="6723" y="20404"/>
                  </a:lnTo>
                  <a:lnTo>
                    <a:pt x="6770" y="20476"/>
                  </a:lnTo>
                  <a:lnTo>
                    <a:pt x="6794" y="20476"/>
                  </a:lnTo>
                  <a:lnTo>
                    <a:pt x="6818" y="20428"/>
                  </a:lnTo>
                  <a:lnTo>
                    <a:pt x="6841" y="20238"/>
                  </a:lnTo>
                  <a:lnTo>
                    <a:pt x="6865" y="20167"/>
                  </a:lnTo>
                  <a:lnTo>
                    <a:pt x="6913" y="20024"/>
                  </a:lnTo>
                  <a:lnTo>
                    <a:pt x="6960" y="19953"/>
                  </a:lnTo>
                  <a:lnTo>
                    <a:pt x="7008" y="19811"/>
                  </a:lnTo>
                  <a:lnTo>
                    <a:pt x="7031" y="19763"/>
                  </a:lnTo>
                  <a:lnTo>
                    <a:pt x="7031" y="19739"/>
                  </a:lnTo>
                  <a:lnTo>
                    <a:pt x="7079" y="19668"/>
                  </a:lnTo>
                  <a:lnTo>
                    <a:pt x="571" y="285"/>
                  </a:lnTo>
                  <a:lnTo>
                    <a:pt x="523" y="143"/>
                  </a:lnTo>
                  <a:lnTo>
                    <a:pt x="499"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20" name="Google Shape;620;p9"/>
            <p:cNvSpPr/>
            <p:nvPr/>
          </p:nvSpPr>
          <p:spPr>
            <a:xfrm>
              <a:off x="864025" y="1036225"/>
              <a:ext cx="2400" cy="6550"/>
            </a:xfrm>
            <a:custGeom>
              <a:avLst/>
              <a:gdLst/>
              <a:ahLst/>
              <a:cxnLst/>
              <a:rect l="l" t="t" r="r" b="b"/>
              <a:pathLst>
                <a:path w="96" h="262" extrusionOk="0">
                  <a:moveTo>
                    <a:pt x="24" y="0"/>
                  </a:moveTo>
                  <a:lnTo>
                    <a:pt x="24" y="24"/>
                  </a:lnTo>
                  <a:lnTo>
                    <a:pt x="24" y="48"/>
                  </a:lnTo>
                  <a:lnTo>
                    <a:pt x="0" y="238"/>
                  </a:lnTo>
                  <a:lnTo>
                    <a:pt x="0" y="261"/>
                  </a:lnTo>
                  <a:lnTo>
                    <a:pt x="24" y="261"/>
                  </a:lnTo>
                  <a:lnTo>
                    <a:pt x="24" y="238"/>
                  </a:lnTo>
                  <a:lnTo>
                    <a:pt x="71" y="166"/>
                  </a:lnTo>
                  <a:lnTo>
                    <a:pt x="95" y="119"/>
                  </a:lnTo>
                  <a:lnTo>
                    <a:pt x="48" y="48"/>
                  </a:lnTo>
                  <a:lnTo>
                    <a:pt x="24" y="0"/>
                  </a:lnTo>
                  <a:close/>
                </a:path>
              </a:pathLst>
            </a:custGeom>
            <a:solidFill>
              <a:srgbClr val="DD184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21" name="Google Shape;621;p9"/>
            <p:cNvSpPr/>
            <p:nvPr/>
          </p:nvSpPr>
          <p:spPr>
            <a:xfrm>
              <a:off x="844425" y="981000"/>
              <a:ext cx="160950" cy="106300"/>
            </a:xfrm>
            <a:custGeom>
              <a:avLst/>
              <a:gdLst/>
              <a:ahLst/>
              <a:cxnLst/>
              <a:rect l="l" t="t" r="r" b="b"/>
              <a:pathLst>
                <a:path w="6438" h="4252" extrusionOk="0">
                  <a:moveTo>
                    <a:pt x="6437" y="0"/>
                  </a:moveTo>
                  <a:lnTo>
                    <a:pt x="1521" y="1117"/>
                  </a:lnTo>
                  <a:lnTo>
                    <a:pt x="1117" y="1283"/>
                  </a:lnTo>
                  <a:lnTo>
                    <a:pt x="784" y="1473"/>
                  </a:lnTo>
                  <a:lnTo>
                    <a:pt x="642" y="1592"/>
                  </a:lnTo>
                  <a:lnTo>
                    <a:pt x="499" y="1710"/>
                  </a:lnTo>
                  <a:lnTo>
                    <a:pt x="380" y="1829"/>
                  </a:lnTo>
                  <a:lnTo>
                    <a:pt x="262" y="1972"/>
                  </a:lnTo>
                  <a:lnTo>
                    <a:pt x="190" y="2114"/>
                  </a:lnTo>
                  <a:lnTo>
                    <a:pt x="119" y="2257"/>
                  </a:lnTo>
                  <a:lnTo>
                    <a:pt x="48" y="2423"/>
                  </a:lnTo>
                  <a:lnTo>
                    <a:pt x="24" y="2589"/>
                  </a:lnTo>
                  <a:lnTo>
                    <a:pt x="0" y="2779"/>
                  </a:lnTo>
                  <a:lnTo>
                    <a:pt x="24" y="2946"/>
                  </a:lnTo>
                  <a:lnTo>
                    <a:pt x="48" y="3136"/>
                  </a:lnTo>
                  <a:lnTo>
                    <a:pt x="95" y="3349"/>
                  </a:lnTo>
                  <a:lnTo>
                    <a:pt x="404" y="4252"/>
                  </a:lnTo>
                  <a:lnTo>
                    <a:pt x="357" y="4038"/>
                  </a:lnTo>
                  <a:lnTo>
                    <a:pt x="333" y="3991"/>
                  </a:lnTo>
                  <a:lnTo>
                    <a:pt x="309" y="3777"/>
                  </a:lnTo>
                  <a:lnTo>
                    <a:pt x="285" y="3729"/>
                  </a:lnTo>
                  <a:lnTo>
                    <a:pt x="285" y="3516"/>
                  </a:lnTo>
                  <a:lnTo>
                    <a:pt x="285" y="3492"/>
                  </a:lnTo>
                  <a:lnTo>
                    <a:pt x="285" y="3278"/>
                  </a:lnTo>
                  <a:lnTo>
                    <a:pt x="285" y="3254"/>
                  </a:lnTo>
                  <a:lnTo>
                    <a:pt x="309" y="3254"/>
                  </a:lnTo>
                  <a:lnTo>
                    <a:pt x="357" y="3349"/>
                  </a:lnTo>
                  <a:lnTo>
                    <a:pt x="404" y="3421"/>
                  </a:lnTo>
                  <a:lnTo>
                    <a:pt x="428" y="3421"/>
                  </a:lnTo>
                  <a:lnTo>
                    <a:pt x="452" y="3373"/>
                  </a:lnTo>
                  <a:lnTo>
                    <a:pt x="475" y="3183"/>
                  </a:lnTo>
                  <a:lnTo>
                    <a:pt x="499" y="3112"/>
                  </a:lnTo>
                  <a:lnTo>
                    <a:pt x="547" y="2969"/>
                  </a:lnTo>
                  <a:lnTo>
                    <a:pt x="594" y="2898"/>
                  </a:lnTo>
                  <a:lnTo>
                    <a:pt x="642" y="2756"/>
                  </a:lnTo>
                  <a:lnTo>
                    <a:pt x="665" y="2708"/>
                  </a:lnTo>
                  <a:lnTo>
                    <a:pt x="665" y="2684"/>
                  </a:lnTo>
                  <a:lnTo>
                    <a:pt x="760" y="2542"/>
                  </a:lnTo>
                  <a:lnTo>
                    <a:pt x="808" y="2470"/>
                  </a:lnTo>
                  <a:lnTo>
                    <a:pt x="808" y="2447"/>
                  </a:lnTo>
                  <a:lnTo>
                    <a:pt x="855" y="2375"/>
                  </a:lnTo>
                  <a:lnTo>
                    <a:pt x="903" y="2304"/>
                  </a:lnTo>
                  <a:lnTo>
                    <a:pt x="1069" y="2114"/>
                  </a:lnTo>
                  <a:lnTo>
                    <a:pt x="1093" y="2090"/>
                  </a:lnTo>
                  <a:lnTo>
                    <a:pt x="1236" y="1972"/>
                  </a:lnTo>
                  <a:lnTo>
                    <a:pt x="1283" y="1924"/>
                  </a:lnTo>
                  <a:lnTo>
                    <a:pt x="1402" y="1829"/>
                  </a:lnTo>
                  <a:lnTo>
                    <a:pt x="1473" y="1782"/>
                  </a:lnTo>
                  <a:lnTo>
                    <a:pt x="1592" y="1687"/>
                  </a:lnTo>
                  <a:lnTo>
                    <a:pt x="1663" y="1639"/>
                  </a:lnTo>
                  <a:lnTo>
                    <a:pt x="1806" y="1568"/>
                  </a:lnTo>
                  <a:lnTo>
                    <a:pt x="1877" y="1544"/>
                  </a:lnTo>
                  <a:lnTo>
                    <a:pt x="2091" y="1449"/>
                  </a:lnTo>
                  <a:lnTo>
                    <a:pt x="6437"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22" name="Google Shape;622;p9"/>
            <p:cNvSpPr/>
            <p:nvPr/>
          </p:nvSpPr>
          <p:spPr>
            <a:xfrm>
              <a:off x="856300" y="890125"/>
              <a:ext cx="393725" cy="205500"/>
            </a:xfrm>
            <a:custGeom>
              <a:avLst/>
              <a:gdLst/>
              <a:ahLst/>
              <a:cxnLst/>
              <a:rect l="l" t="t" r="r" b="b"/>
              <a:pathLst>
                <a:path w="15749" h="8220" extrusionOk="0">
                  <a:moveTo>
                    <a:pt x="15654" y="1"/>
                  </a:moveTo>
                  <a:lnTo>
                    <a:pt x="15487" y="48"/>
                  </a:lnTo>
                  <a:lnTo>
                    <a:pt x="15036" y="238"/>
                  </a:lnTo>
                  <a:lnTo>
                    <a:pt x="14561" y="428"/>
                  </a:lnTo>
                  <a:lnTo>
                    <a:pt x="10167" y="2139"/>
                  </a:lnTo>
                  <a:lnTo>
                    <a:pt x="4894" y="4229"/>
                  </a:lnTo>
                  <a:lnTo>
                    <a:pt x="2898" y="5013"/>
                  </a:lnTo>
                  <a:lnTo>
                    <a:pt x="2233" y="5250"/>
                  </a:lnTo>
                  <a:lnTo>
                    <a:pt x="1568" y="5512"/>
                  </a:lnTo>
                  <a:lnTo>
                    <a:pt x="1236" y="5654"/>
                  </a:lnTo>
                  <a:lnTo>
                    <a:pt x="927" y="5820"/>
                  </a:lnTo>
                  <a:lnTo>
                    <a:pt x="642" y="6010"/>
                  </a:lnTo>
                  <a:lnTo>
                    <a:pt x="357" y="6248"/>
                  </a:lnTo>
                  <a:lnTo>
                    <a:pt x="238" y="6367"/>
                  </a:lnTo>
                  <a:lnTo>
                    <a:pt x="143" y="6486"/>
                  </a:lnTo>
                  <a:lnTo>
                    <a:pt x="48" y="6604"/>
                  </a:lnTo>
                  <a:lnTo>
                    <a:pt x="0" y="6747"/>
                  </a:lnTo>
                  <a:lnTo>
                    <a:pt x="285" y="7269"/>
                  </a:lnTo>
                  <a:lnTo>
                    <a:pt x="285" y="7293"/>
                  </a:lnTo>
                  <a:lnTo>
                    <a:pt x="594" y="7768"/>
                  </a:lnTo>
                  <a:lnTo>
                    <a:pt x="761" y="8006"/>
                  </a:lnTo>
                  <a:lnTo>
                    <a:pt x="927" y="8220"/>
                  </a:lnTo>
                  <a:lnTo>
                    <a:pt x="832" y="7982"/>
                  </a:lnTo>
                  <a:lnTo>
                    <a:pt x="784" y="7816"/>
                  </a:lnTo>
                  <a:lnTo>
                    <a:pt x="761" y="7626"/>
                  </a:lnTo>
                  <a:lnTo>
                    <a:pt x="737" y="7459"/>
                  </a:lnTo>
                  <a:lnTo>
                    <a:pt x="737" y="7269"/>
                  </a:lnTo>
                  <a:lnTo>
                    <a:pt x="737" y="7222"/>
                  </a:lnTo>
                  <a:lnTo>
                    <a:pt x="761" y="7079"/>
                  </a:lnTo>
                  <a:lnTo>
                    <a:pt x="784" y="6937"/>
                  </a:lnTo>
                  <a:lnTo>
                    <a:pt x="879" y="6723"/>
                  </a:lnTo>
                  <a:lnTo>
                    <a:pt x="1022" y="6533"/>
                  </a:lnTo>
                  <a:lnTo>
                    <a:pt x="1188" y="6343"/>
                  </a:lnTo>
                  <a:lnTo>
                    <a:pt x="1402" y="6200"/>
                  </a:lnTo>
                  <a:lnTo>
                    <a:pt x="1639" y="6082"/>
                  </a:lnTo>
                  <a:lnTo>
                    <a:pt x="1901" y="5963"/>
                  </a:lnTo>
                  <a:lnTo>
                    <a:pt x="2186" y="5868"/>
                  </a:lnTo>
                  <a:lnTo>
                    <a:pt x="14989" y="1569"/>
                  </a:lnTo>
                  <a:lnTo>
                    <a:pt x="15202" y="1474"/>
                  </a:lnTo>
                  <a:lnTo>
                    <a:pt x="15369" y="1355"/>
                  </a:lnTo>
                  <a:lnTo>
                    <a:pt x="15511" y="1189"/>
                  </a:lnTo>
                  <a:lnTo>
                    <a:pt x="15630" y="999"/>
                  </a:lnTo>
                  <a:lnTo>
                    <a:pt x="15677" y="880"/>
                  </a:lnTo>
                  <a:lnTo>
                    <a:pt x="15725" y="761"/>
                  </a:lnTo>
                  <a:lnTo>
                    <a:pt x="15749" y="595"/>
                  </a:lnTo>
                  <a:lnTo>
                    <a:pt x="15749" y="452"/>
                  </a:lnTo>
                  <a:lnTo>
                    <a:pt x="15725" y="286"/>
                  </a:lnTo>
                  <a:lnTo>
                    <a:pt x="15701" y="143"/>
                  </a:lnTo>
                  <a:lnTo>
                    <a:pt x="15654" y="1"/>
                  </a:lnTo>
                  <a:close/>
                </a:path>
              </a:pathLst>
            </a:custGeom>
            <a:solidFill>
              <a:srgbClr val="D1D2D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23" name="Google Shape;623;p9"/>
            <p:cNvSpPr/>
            <p:nvPr/>
          </p:nvSpPr>
          <p:spPr>
            <a:xfrm>
              <a:off x="850350" y="881225"/>
              <a:ext cx="436500" cy="248250"/>
            </a:xfrm>
            <a:custGeom>
              <a:avLst/>
              <a:gdLst/>
              <a:ahLst/>
              <a:cxnLst/>
              <a:rect l="l" t="t" r="r" b="b"/>
              <a:pathLst>
                <a:path w="17460" h="9930" extrusionOk="0">
                  <a:moveTo>
                    <a:pt x="15773" y="1"/>
                  </a:moveTo>
                  <a:lnTo>
                    <a:pt x="15607" y="48"/>
                  </a:lnTo>
                  <a:lnTo>
                    <a:pt x="15132" y="238"/>
                  </a:lnTo>
                  <a:lnTo>
                    <a:pt x="14680" y="428"/>
                  </a:lnTo>
                  <a:lnTo>
                    <a:pt x="10286" y="2138"/>
                  </a:lnTo>
                  <a:lnTo>
                    <a:pt x="5013" y="4205"/>
                  </a:lnTo>
                  <a:lnTo>
                    <a:pt x="3018" y="4989"/>
                  </a:lnTo>
                  <a:lnTo>
                    <a:pt x="2352" y="5250"/>
                  </a:lnTo>
                  <a:lnTo>
                    <a:pt x="1687" y="5511"/>
                  </a:lnTo>
                  <a:lnTo>
                    <a:pt x="1355" y="5654"/>
                  </a:lnTo>
                  <a:lnTo>
                    <a:pt x="1046" y="5820"/>
                  </a:lnTo>
                  <a:lnTo>
                    <a:pt x="761" y="6010"/>
                  </a:lnTo>
                  <a:lnTo>
                    <a:pt x="476" y="6224"/>
                  </a:lnTo>
                  <a:lnTo>
                    <a:pt x="286" y="6438"/>
                  </a:lnTo>
                  <a:lnTo>
                    <a:pt x="143" y="6675"/>
                  </a:lnTo>
                  <a:lnTo>
                    <a:pt x="48" y="6913"/>
                  </a:lnTo>
                  <a:lnTo>
                    <a:pt x="1" y="7174"/>
                  </a:lnTo>
                  <a:lnTo>
                    <a:pt x="1" y="7435"/>
                  </a:lnTo>
                  <a:lnTo>
                    <a:pt x="25" y="7697"/>
                  </a:lnTo>
                  <a:lnTo>
                    <a:pt x="96" y="7958"/>
                  </a:lnTo>
                  <a:lnTo>
                    <a:pt x="167" y="8243"/>
                  </a:lnTo>
                  <a:lnTo>
                    <a:pt x="262" y="8457"/>
                  </a:lnTo>
                  <a:lnTo>
                    <a:pt x="262" y="8480"/>
                  </a:lnTo>
                  <a:lnTo>
                    <a:pt x="381" y="8671"/>
                  </a:lnTo>
                  <a:lnTo>
                    <a:pt x="405" y="8718"/>
                  </a:lnTo>
                  <a:lnTo>
                    <a:pt x="500" y="8908"/>
                  </a:lnTo>
                  <a:lnTo>
                    <a:pt x="523" y="8932"/>
                  </a:lnTo>
                  <a:lnTo>
                    <a:pt x="666" y="9074"/>
                  </a:lnTo>
                  <a:lnTo>
                    <a:pt x="666" y="9098"/>
                  </a:lnTo>
                  <a:lnTo>
                    <a:pt x="808" y="9241"/>
                  </a:lnTo>
                  <a:lnTo>
                    <a:pt x="856" y="9288"/>
                  </a:lnTo>
                  <a:lnTo>
                    <a:pt x="999" y="9407"/>
                  </a:lnTo>
                  <a:lnTo>
                    <a:pt x="1046" y="9454"/>
                  </a:lnTo>
                  <a:lnTo>
                    <a:pt x="1189" y="9549"/>
                  </a:lnTo>
                  <a:lnTo>
                    <a:pt x="1260" y="9573"/>
                  </a:lnTo>
                  <a:lnTo>
                    <a:pt x="1379" y="9644"/>
                  </a:lnTo>
                  <a:lnTo>
                    <a:pt x="1426" y="9668"/>
                  </a:lnTo>
                  <a:lnTo>
                    <a:pt x="1450" y="9692"/>
                  </a:lnTo>
                  <a:lnTo>
                    <a:pt x="1616" y="9763"/>
                  </a:lnTo>
                  <a:lnTo>
                    <a:pt x="1687" y="9787"/>
                  </a:lnTo>
                  <a:lnTo>
                    <a:pt x="1711" y="9787"/>
                  </a:lnTo>
                  <a:lnTo>
                    <a:pt x="1782" y="9811"/>
                  </a:lnTo>
                  <a:lnTo>
                    <a:pt x="1877" y="9834"/>
                  </a:lnTo>
                  <a:lnTo>
                    <a:pt x="2091" y="9906"/>
                  </a:lnTo>
                  <a:lnTo>
                    <a:pt x="2139" y="9906"/>
                  </a:lnTo>
                  <a:lnTo>
                    <a:pt x="2329" y="9929"/>
                  </a:lnTo>
                  <a:lnTo>
                    <a:pt x="2780" y="9929"/>
                  </a:lnTo>
                  <a:lnTo>
                    <a:pt x="2875" y="9906"/>
                  </a:lnTo>
                  <a:lnTo>
                    <a:pt x="3018" y="9882"/>
                  </a:lnTo>
                  <a:lnTo>
                    <a:pt x="3089" y="9858"/>
                  </a:lnTo>
                  <a:lnTo>
                    <a:pt x="3326" y="9811"/>
                  </a:lnTo>
                  <a:lnTo>
                    <a:pt x="17459" y="5060"/>
                  </a:lnTo>
                  <a:lnTo>
                    <a:pt x="17293" y="4537"/>
                  </a:lnTo>
                  <a:lnTo>
                    <a:pt x="3421" y="9217"/>
                  </a:lnTo>
                  <a:lnTo>
                    <a:pt x="3136" y="9288"/>
                  </a:lnTo>
                  <a:lnTo>
                    <a:pt x="2851" y="9312"/>
                  </a:lnTo>
                  <a:lnTo>
                    <a:pt x="2566" y="9288"/>
                  </a:lnTo>
                  <a:lnTo>
                    <a:pt x="2281" y="9241"/>
                  </a:lnTo>
                  <a:lnTo>
                    <a:pt x="2020" y="9146"/>
                  </a:lnTo>
                  <a:lnTo>
                    <a:pt x="1759" y="9003"/>
                  </a:lnTo>
                  <a:lnTo>
                    <a:pt x="1545" y="8861"/>
                  </a:lnTo>
                  <a:lnTo>
                    <a:pt x="1331" y="8647"/>
                  </a:lnTo>
                  <a:lnTo>
                    <a:pt x="1307" y="8599"/>
                  </a:lnTo>
                  <a:lnTo>
                    <a:pt x="1189" y="8457"/>
                  </a:lnTo>
                  <a:lnTo>
                    <a:pt x="1094" y="8314"/>
                  </a:lnTo>
                  <a:lnTo>
                    <a:pt x="1022" y="8148"/>
                  </a:lnTo>
                  <a:lnTo>
                    <a:pt x="951" y="7982"/>
                  </a:lnTo>
                  <a:lnTo>
                    <a:pt x="903" y="7792"/>
                  </a:lnTo>
                  <a:lnTo>
                    <a:pt x="856" y="7625"/>
                  </a:lnTo>
                  <a:lnTo>
                    <a:pt x="856" y="7459"/>
                  </a:lnTo>
                  <a:lnTo>
                    <a:pt x="856" y="7269"/>
                  </a:lnTo>
                  <a:lnTo>
                    <a:pt x="856" y="7222"/>
                  </a:lnTo>
                  <a:lnTo>
                    <a:pt x="856" y="7198"/>
                  </a:lnTo>
                  <a:lnTo>
                    <a:pt x="880" y="7079"/>
                  </a:lnTo>
                  <a:lnTo>
                    <a:pt x="903" y="6937"/>
                  </a:lnTo>
                  <a:lnTo>
                    <a:pt x="999" y="6723"/>
                  </a:lnTo>
                  <a:lnTo>
                    <a:pt x="1141" y="6509"/>
                  </a:lnTo>
                  <a:lnTo>
                    <a:pt x="1307" y="6343"/>
                  </a:lnTo>
                  <a:lnTo>
                    <a:pt x="1521" y="6200"/>
                  </a:lnTo>
                  <a:lnTo>
                    <a:pt x="1759" y="6081"/>
                  </a:lnTo>
                  <a:lnTo>
                    <a:pt x="2020" y="5963"/>
                  </a:lnTo>
                  <a:lnTo>
                    <a:pt x="2305" y="5868"/>
                  </a:lnTo>
                  <a:lnTo>
                    <a:pt x="15108" y="1568"/>
                  </a:lnTo>
                  <a:lnTo>
                    <a:pt x="15298" y="1473"/>
                  </a:lnTo>
                  <a:lnTo>
                    <a:pt x="15488" y="1331"/>
                  </a:lnTo>
                  <a:lnTo>
                    <a:pt x="15630" y="1188"/>
                  </a:lnTo>
                  <a:lnTo>
                    <a:pt x="15749" y="998"/>
                  </a:lnTo>
                  <a:lnTo>
                    <a:pt x="15797" y="879"/>
                  </a:lnTo>
                  <a:lnTo>
                    <a:pt x="15844" y="737"/>
                  </a:lnTo>
                  <a:lnTo>
                    <a:pt x="15868" y="594"/>
                  </a:lnTo>
                  <a:lnTo>
                    <a:pt x="15868" y="452"/>
                  </a:lnTo>
                  <a:lnTo>
                    <a:pt x="15844" y="286"/>
                  </a:lnTo>
                  <a:lnTo>
                    <a:pt x="15820" y="143"/>
                  </a:lnTo>
                  <a:lnTo>
                    <a:pt x="15773"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24" name="Google Shape;624;p9"/>
            <p:cNvSpPr/>
            <p:nvPr/>
          </p:nvSpPr>
          <p:spPr>
            <a:xfrm>
              <a:off x="826025" y="470900"/>
              <a:ext cx="64150" cy="33875"/>
            </a:xfrm>
            <a:custGeom>
              <a:avLst/>
              <a:gdLst/>
              <a:ahLst/>
              <a:cxnLst/>
              <a:rect l="l" t="t" r="r" b="b"/>
              <a:pathLst>
                <a:path w="2566" h="1355" extrusionOk="0">
                  <a:moveTo>
                    <a:pt x="1995" y="0"/>
                  </a:moveTo>
                  <a:lnTo>
                    <a:pt x="1876" y="24"/>
                  </a:lnTo>
                  <a:lnTo>
                    <a:pt x="1781" y="71"/>
                  </a:lnTo>
                  <a:lnTo>
                    <a:pt x="1686" y="143"/>
                  </a:lnTo>
                  <a:lnTo>
                    <a:pt x="1568" y="190"/>
                  </a:lnTo>
                  <a:lnTo>
                    <a:pt x="831" y="475"/>
                  </a:lnTo>
                  <a:lnTo>
                    <a:pt x="119" y="784"/>
                  </a:lnTo>
                  <a:lnTo>
                    <a:pt x="48" y="808"/>
                  </a:lnTo>
                  <a:lnTo>
                    <a:pt x="0" y="855"/>
                  </a:lnTo>
                  <a:lnTo>
                    <a:pt x="0" y="903"/>
                  </a:lnTo>
                  <a:lnTo>
                    <a:pt x="0" y="974"/>
                  </a:lnTo>
                  <a:lnTo>
                    <a:pt x="48" y="1069"/>
                  </a:lnTo>
                  <a:lnTo>
                    <a:pt x="214" y="1354"/>
                  </a:lnTo>
                  <a:lnTo>
                    <a:pt x="2565" y="570"/>
                  </a:lnTo>
                  <a:lnTo>
                    <a:pt x="2470" y="380"/>
                  </a:lnTo>
                  <a:lnTo>
                    <a:pt x="2375" y="262"/>
                  </a:lnTo>
                  <a:lnTo>
                    <a:pt x="2280" y="119"/>
                  </a:lnTo>
                  <a:lnTo>
                    <a:pt x="2209" y="71"/>
                  </a:lnTo>
                  <a:lnTo>
                    <a:pt x="2138" y="24"/>
                  </a:lnTo>
                  <a:lnTo>
                    <a:pt x="2067" y="0"/>
                  </a:lnTo>
                  <a:close/>
                </a:path>
              </a:pathLst>
            </a:custGeom>
            <a:solidFill>
              <a:srgbClr val="FB923B"/>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25" name="Google Shape;625;p9"/>
            <p:cNvSpPr/>
            <p:nvPr/>
          </p:nvSpPr>
          <p:spPr>
            <a:xfrm>
              <a:off x="780300" y="470300"/>
              <a:ext cx="109875" cy="202525"/>
            </a:xfrm>
            <a:custGeom>
              <a:avLst/>
              <a:gdLst/>
              <a:ahLst/>
              <a:cxnLst/>
              <a:rect l="l" t="t" r="r" b="b"/>
              <a:pathLst>
                <a:path w="4395" h="8101" extrusionOk="0">
                  <a:moveTo>
                    <a:pt x="3824" y="0"/>
                  </a:moveTo>
                  <a:lnTo>
                    <a:pt x="3705" y="48"/>
                  </a:lnTo>
                  <a:lnTo>
                    <a:pt x="3539" y="72"/>
                  </a:lnTo>
                  <a:lnTo>
                    <a:pt x="2803" y="309"/>
                  </a:lnTo>
                  <a:lnTo>
                    <a:pt x="2067" y="571"/>
                  </a:lnTo>
                  <a:lnTo>
                    <a:pt x="1330" y="879"/>
                  </a:lnTo>
                  <a:lnTo>
                    <a:pt x="998" y="1069"/>
                  </a:lnTo>
                  <a:lnTo>
                    <a:pt x="641" y="1259"/>
                  </a:lnTo>
                  <a:lnTo>
                    <a:pt x="404" y="1402"/>
                  </a:lnTo>
                  <a:lnTo>
                    <a:pt x="309" y="1473"/>
                  </a:lnTo>
                  <a:lnTo>
                    <a:pt x="190" y="1568"/>
                  </a:lnTo>
                  <a:lnTo>
                    <a:pt x="95" y="1711"/>
                  </a:lnTo>
                  <a:lnTo>
                    <a:pt x="48" y="1853"/>
                  </a:lnTo>
                  <a:lnTo>
                    <a:pt x="0" y="1996"/>
                  </a:lnTo>
                  <a:lnTo>
                    <a:pt x="0" y="2162"/>
                  </a:lnTo>
                  <a:lnTo>
                    <a:pt x="0" y="2328"/>
                  </a:lnTo>
                  <a:lnTo>
                    <a:pt x="24" y="2495"/>
                  </a:lnTo>
                  <a:lnTo>
                    <a:pt x="95" y="2803"/>
                  </a:lnTo>
                  <a:lnTo>
                    <a:pt x="190" y="3160"/>
                  </a:lnTo>
                  <a:lnTo>
                    <a:pt x="309" y="3492"/>
                  </a:lnTo>
                  <a:lnTo>
                    <a:pt x="451" y="3825"/>
                  </a:lnTo>
                  <a:lnTo>
                    <a:pt x="618" y="4157"/>
                  </a:lnTo>
                  <a:lnTo>
                    <a:pt x="784" y="4442"/>
                  </a:lnTo>
                  <a:lnTo>
                    <a:pt x="974" y="4704"/>
                  </a:lnTo>
                  <a:lnTo>
                    <a:pt x="1401" y="5226"/>
                  </a:lnTo>
                  <a:lnTo>
                    <a:pt x="1734" y="5559"/>
                  </a:lnTo>
                  <a:lnTo>
                    <a:pt x="1900" y="5749"/>
                  </a:lnTo>
                  <a:lnTo>
                    <a:pt x="2019" y="5963"/>
                  </a:lnTo>
                  <a:lnTo>
                    <a:pt x="2090" y="6058"/>
                  </a:lnTo>
                  <a:lnTo>
                    <a:pt x="2114" y="6176"/>
                  </a:lnTo>
                  <a:lnTo>
                    <a:pt x="2162" y="6438"/>
                  </a:lnTo>
                  <a:lnTo>
                    <a:pt x="2162" y="6723"/>
                  </a:lnTo>
                  <a:lnTo>
                    <a:pt x="2114" y="7008"/>
                  </a:lnTo>
                  <a:lnTo>
                    <a:pt x="2043" y="7293"/>
                  </a:lnTo>
                  <a:lnTo>
                    <a:pt x="1948" y="7601"/>
                  </a:lnTo>
                  <a:lnTo>
                    <a:pt x="1496" y="7982"/>
                  </a:lnTo>
                  <a:lnTo>
                    <a:pt x="1758" y="8100"/>
                  </a:lnTo>
                  <a:lnTo>
                    <a:pt x="3872" y="7388"/>
                  </a:lnTo>
                  <a:lnTo>
                    <a:pt x="3991" y="6960"/>
                  </a:lnTo>
                  <a:lnTo>
                    <a:pt x="4086" y="6509"/>
                  </a:lnTo>
                  <a:lnTo>
                    <a:pt x="4109" y="6271"/>
                  </a:lnTo>
                  <a:lnTo>
                    <a:pt x="4109" y="6058"/>
                  </a:lnTo>
                  <a:lnTo>
                    <a:pt x="4086" y="5844"/>
                  </a:lnTo>
                  <a:lnTo>
                    <a:pt x="4038" y="5606"/>
                  </a:lnTo>
                  <a:lnTo>
                    <a:pt x="3991" y="5440"/>
                  </a:lnTo>
                  <a:lnTo>
                    <a:pt x="3919" y="5274"/>
                  </a:lnTo>
                  <a:lnTo>
                    <a:pt x="3729" y="4941"/>
                  </a:lnTo>
                  <a:lnTo>
                    <a:pt x="3515" y="4632"/>
                  </a:lnTo>
                  <a:lnTo>
                    <a:pt x="3278" y="4347"/>
                  </a:lnTo>
                  <a:lnTo>
                    <a:pt x="2779" y="3801"/>
                  </a:lnTo>
                  <a:lnTo>
                    <a:pt x="2565" y="3492"/>
                  </a:lnTo>
                  <a:lnTo>
                    <a:pt x="2352" y="3183"/>
                  </a:lnTo>
                  <a:lnTo>
                    <a:pt x="2257" y="2993"/>
                  </a:lnTo>
                  <a:lnTo>
                    <a:pt x="2162" y="2780"/>
                  </a:lnTo>
                  <a:lnTo>
                    <a:pt x="2090" y="2566"/>
                  </a:lnTo>
                  <a:lnTo>
                    <a:pt x="2043" y="2328"/>
                  </a:lnTo>
                  <a:lnTo>
                    <a:pt x="2019" y="2114"/>
                  </a:lnTo>
                  <a:lnTo>
                    <a:pt x="2019" y="1877"/>
                  </a:lnTo>
                  <a:lnTo>
                    <a:pt x="2067" y="1663"/>
                  </a:lnTo>
                  <a:lnTo>
                    <a:pt x="2138" y="1449"/>
                  </a:lnTo>
                  <a:lnTo>
                    <a:pt x="2304" y="1259"/>
                  </a:lnTo>
                  <a:lnTo>
                    <a:pt x="2470" y="1069"/>
                  </a:lnTo>
                  <a:lnTo>
                    <a:pt x="2660" y="903"/>
                  </a:lnTo>
                  <a:lnTo>
                    <a:pt x="2850" y="761"/>
                  </a:lnTo>
                  <a:lnTo>
                    <a:pt x="3064" y="618"/>
                  </a:lnTo>
                  <a:lnTo>
                    <a:pt x="3302" y="523"/>
                  </a:lnTo>
                  <a:lnTo>
                    <a:pt x="3753" y="309"/>
                  </a:lnTo>
                  <a:lnTo>
                    <a:pt x="3872" y="286"/>
                  </a:lnTo>
                  <a:lnTo>
                    <a:pt x="3967" y="309"/>
                  </a:lnTo>
                  <a:lnTo>
                    <a:pt x="4062" y="357"/>
                  </a:lnTo>
                  <a:lnTo>
                    <a:pt x="4133" y="428"/>
                  </a:lnTo>
                  <a:lnTo>
                    <a:pt x="4157" y="452"/>
                  </a:lnTo>
                  <a:lnTo>
                    <a:pt x="4252" y="642"/>
                  </a:lnTo>
                  <a:lnTo>
                    <a:pt x="4394" y="594"/>
                  </a:lnTo>
                  <a:lnTo>
                    <a:pt x="4299" y="404"/>
                  </a:lnTo>
                  <a:lnTo>
                    <a:pt x="4204" y="286"/>
                  </a:lnTo>
                  <a:lnTo>
                    <a:pt x="4109" y="167"/>
                  </a:lnTo>
                  <a:lnTo>
                    <a:pt x="3991" y="72"/>
                  </a:lnTo>
                  <a:lnTo>
                    <a:pt x="3943" y="24"/>
                  </a:lnTo>
                  <a:lnTo>
                    <a:pt x="3872" y="24"/>
                  </a:lnTo>
                  <a:lnTo>
                    <a:pt x="3824"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26" name="Google Shape;626;p9"/>
            <p:cNvSpPr/>
            <p:nvPr/>
          </p:nvSpPr>
          <p:spPr>
            <a:xfrm>
              <a:off x="773750" y="469700"/>
              <a:ext cx="111675" cy="200150"/>
            </a:xfrm>
            <a:custGeom>
              <a:avLst/>
              <a:gdLst/>
              <a:ahLst/>
              <a:cxnLst/>
              <a:rect l="l" t="t" r="r" b="b"/>
              <a:pathLst>
                <a:path w="4467" h="8006" extrusionOk="0">
                  <a:moveTo>
                    <a:pt x="4086" y="1"/>
                  </a:moveTo>
                  <a:lnTo>
                    <a:pt x="3920" y="24"/>
                  </a:lnTo>
                  <a:lnTo>
                    <a:pt x="3730" y="48"/>
                  </a:lnTo>
                  <a:lnTo>
                    <a:pt x="3564" y="96"/>
                  </a:lnTo>
                  <a:lnTo>
                    <a:pt x="2827" y="310"/>
                  </a:lnTo>
                  <a:lnTo>
                    <a:pt x="2067" y="571"/>
                  </a:lnTo>
                  <a:lnTo>
                    <a:pt x="1355" y="880"/>
                  </a:lnTo>
                  <a:lnTo>
                    <a:pt x="998" y="1070"/>
                  </a:lnTo>
                  <a:lnTo>
                    <a:pt x="666" y="1260"/>
                  </a:lnTo>
                  <a:lnTo>
                    <a:pt x="428" y="1402"/>
                  </a:lnTo>
                  <a:lnTo>
                    <a:pt x="310" y="1473"/>
                  </a:lnTo>
                  <a:lnTo>
                    <a:pt x="215" y="1568"/>
                  </a:lnTo>
                  <a:lnTo>
                    <a:pt x="119" y="1711"/>
                  </a:lnTo>
                  <a:lnTo>
                    <a:pt x="48" y="1853"/>
                  </a:lnTo>
                  <a:lnTo>
                    <a:pt x="24" y="1996"/>
                  </a:lnTo>
                  <a:lnTo>
                    <a:pt x="1" y="2162"/>
                  </a:lnTo>
                  <a:lnTo>
                    <a:pt x="24" y="2305"/>
                  </a:lnTo>
                  <a:lnTo>
                    <a:pt x="48" y="2471"/>
                  </a:lnTo>
                  <a:lnTo>
                    <a:pt x="119" y="2804"/>
                  </a:lnTo>
                  <a:lnTo>
                    <a:pt x="191" y="3136"/>
                  </a:lnTo>
                  <a:lnTo>
                    <a:pt x="310" y="3469"/>
                  </a:lnTo>
                  <a:lnTo>
                    <a:pt x="452" y="3801"/>
                  </a:lnTo>
                  <a:lnTo>
                    <a:pt x="618" y="4110"/>
                  </a:lnTo>
                  <a:lnTo>
                    <a:pt x="785" y="4395"/>
                  </a:lnTo>
                  <a:lnTo>
                    <a:pt x="998" y="4656"/>
                  </a:lnTo>
                  <a:lnTo>
                    <a:pt x="1402" y="5155"/>
                  </a:lnTo>
                  <a:lnTo>
                    <a:pt x="1735" y="5511"/>
                  </a:lnTo>
                  <a:lnTo>
                    <a:pt x="1877" y="5678"/>
                  </a:lnTo>
                  <a:lnTo>
                    <a:pt x="2020" y="5891"/>
                  </a:lnTo>
                  <a:lnTo>
                    <a:pt x="2067" y="5987"/>
                  </a:lnTo>
                  <a:lnTo>
                    <a:pt x="2115" y="6105"/>
                  </a:lnTo>
                  <a:lnTo>
                    <a:pt x="2162" y="6343"/>
                  </a:lnTo>
                  <a:lnTo>
                    <a:pt x="2162" y="6557"/>
                  </a:lnTo>
                  <a:lnTo>
                    <a:pt x="2139" y="6770"/>
                  </a:lnTo>
                  <a:lnTo>
                    <a:pt x="2091" y="6984"/>
                  </a:lnTo>
                  <a:lnTo>
                    <a:pt x="2043" y="7198"/>
                  </a:lnTo>
                  <a:lnTo>
                    <a:pt x="1901" y="7625"/>
                  </a:lnTo>
                  <a:lnTo>
                    <a:pt x="1758" y="8006"/>
                  </a:lnTo>
                  <a:lnTo>
                    <a:pt x="1758" y="8006"/>
                  </a:lnTo>
                  <a:lnTo>
                    <a:pt x="3849" y="7293"/>
                  </a:lnTo>
                  <a:lnTo>
                    <a:pt x="3991" y="6842"/>
                  </a:lnTo>
                  <a:lnTo>
                    <a:pt x="4063" y="6414"/>
                  </a:lnTo>
                  <a:lnTo>
                    <a:pt x="4086" y="6200"/>
                  </a:lnTo>
                  <a:lnTo>
                    <a:pt x="4110" y="5963"/>
                  </a:lnTo>
                  <a:lnTo>
                    <a:pt x="4086" y="5749"/>
                  </a:lnTo>
                  <a:lnTo>
                    <a:pt x="4039" y="5535"/>
                  </a:lnTo>
                  <a:lnTo>
                    <a:pt x="3991" y="5369"/>
                  </a:lnTo>
                  <a:lnTo>
                    <a:pt x="3920" y="5203"/>
                  </a:lnTo>
                  <a:lnTo>
                    <a:pt x="3730" y="4870"/>
                  </a:lnTo>
                  <a:lnTo>
                    <a:pt x="3516" y="4585"/>
                  </a:lnTo>
                  <a:lnTo>
                    <a:pt x="3279" y="4300"/>
                  </a:lnTo>
                  <a:lnTo>
                    <a:pt x="2780" y="3754"/>
                  </a:lnTo>
                  <a:lnTo>
                    <a:pt x="2566" y="3469"/>
                  </a:lnTo>
                  <a:lnTo>
                    <a:pt x="2376" y="3160"/>
                  </a:lnTo>
                  <a:lnTo>
                    <a:pt x="2257" y="2970"/>
                  </a:lnTo>
                  <a:lnTo>
                    <a:pt x="2186" y="2756"/>
                  </a:lnTo>
                  <a:lnTo>
                    <a:pt x="2115" y="2542"/>
                  </a:lnTo>
                  <a:lnTo>
                    <a:pt x="2043" y="2305"/>
                  </a:lnTo>
                  <a:lnTo>
                    <a:pt x="2020" y="2091"/>
                  </a:lnTo>
                  <a:lnTo>
                    <a:pt x="2020" y="1853"/>
                  </a:lnTo>
                  <a:lnTo>
                    <a:pt x="2067" y="1640"/>
                  </a:lnTo>
                  <a:lnTo>
                    <a:pt x="2162" y="1450"/>
                  </a:lnTo>
                  <a:lnTo>
                    <a:pt x="2352" y="1212"/>
                  </a:lnTo>
                  <a:lnTo>
                    <a:pt x="2542" y="998"/>
                  </a:lnTo>
                  <a:lnTo>
                    <a:pt x="2780" y="808"/>
                  </a:lnTo>
                  <a:lnTo>
                    <a:pt x="3041" y="642"/>
                  </a:lnTo>
                  <a:lnTo>
                    <a:pt x="3302" y="523"/>
                  </a:lnTo>
                  <a:lnTo>
                    <a:pt x="3587" y="381"/>
                  </a:lnTo>
                  <a:lnTo>
                    <a:pt x="4158" y="167"/>
                  </a:lnTo>
                  <a:lnTo>
                    <a:pt x="4205" y="143"/>
                  </a:lnTo>
                  <a:lnTo>
                    <a:pt x="4253" y="143"/>
                  </a:lnTo>
                  <a:lnTo>
                    <a:pt x="4324" y="167"/>
                  </a:lnTo>
                  <a:lnTo>
                    <a:pt x="4395" y="191"/>
                  </a:lnTo>
                  <a:lnTo>
                    <a:pt x="4466" y="310"/>
                  </a:lnTo>
                  <a:lnTo>
                    <a:pt x="4466" y="286"/>
                  </a:lnTo>
                  <a:lnTo>
                    <a:pt x="4395" y="143"/>
                  </a:lnTo>
                  <a:lnTo>
                    <a:pt x="4348" y="96"/>
                  </a:lnTo>
                  <a:lnTo>
                    <a:pt x="4253" y="48"/>
                  </a:lnTo>
                  <a:lnTo>
                    <a:pt x="4086"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27" name="Google Shape;627;p9"/>
            <p:cNvSpPr/>
            <p:nvPr/>
          </p:nvSpPr>
          <p:spPr>
            <a:xfrm>
              <a:off x="777925" y="504150"/>
              <a:ext cx="35050" cy="33275"/>
            </a:xfrm>
            <a:custGeom>
              <a:avLst/>
              <a:gdLst/>
              <a:ahLst/>
              <a:cxnLst/>
              <a:rect l="l" t="t" r="r" b="b"/>
              <a:pathLst>
                <a:path w="1402" h="1331" extrusionOk="0">
                  <a:moveTo>
                    <a:pt x="1021" y="0"/>
                  </a:moveTo>
                  <a:lnTo>
                    <a:pt x="950" y="24"/>
                  </a:lnTo>
                  <a:lnTo>
                    <a:pt x="879" y="95"/>
                  </a:lnTo>
                  <a:lnTo>
                    <a:pt x="808" y="167"/>
                  </a:lnTo>
                  <a:lnTo>
                    <a:pt x="760" y="214"/>
                  </a:lnTo>
                  <a:lnTo>
                    <a:pt x="713" y="238"/>
                  </a:lnTo>
                  <a:lnTo>
                    <a:pt x="570" y="238"/>
                  </a:lnTo>
                  <a:lnTo>
                    <a:pt x="428" y="167"/>
                  </a:lnTo>
                  <a:lnTo>
                    <a:pt x="380" y="143"/>
                  </a:lnTo>
                  <a:lnTo>
                    <a:pt x="309" y="119"/>
                  </a:lnTo>
                  <a:lnTo>
                    <a:pt x="238" y="143"/>
                  </a:lnTo>
                  <a:lnTo>
                    <a:pt x="166" y="190"/>
                  </a:lnTo>
                  <a:lnTo>
                    <a:pt x="119" y="262"/>
                  </a:lnTo>
                  <a:lnTo>
                    <a:pt x="71" y="357"/>
                  </a:lnTo>
                  <a:lnTo>
                    <a:pt x="24" y="523"/>
                  </a:lnTo>
                  <a:lnTo>
                    <a:pt x="0" y="713"/>
                  </a:lnTo>
                  <a:lnTo>
                    <a:pt x="0" y="903"/>
                  </a:lnTo>
                  <a:lnTo>
                    <a:pt x="48" y="1069"/>
                  </a:lnTo>
                  <a:lnTo>
                    <a:pt x="71" y="1141"/>
                  </a:lnTo>
                  <a:lnTo>
                    <a:pt x="119" y="1236"/>
                  </a:lnTo>
                  <a:lnTo>
                    <a:pt x="190" y="1283"/>
                  </a:lnTo>
                  <a:lnTo>
                    <a:pt x="261" y="1331"/>
                  </a:lnTo>
                  <a:lnTo>
                    <a:pt x="356" y="1331"/>
                  </a:lnTo>
                  <a:lnTo>
                    <a:pt x="428" y="1307"/>
                  </a:lnTo>
                  <a:lnTo>
                    <a:pt x="475" y="1259"/>
                  </a:lnTo>
                  <a:lnTo>
                    <a:pt x="523" y="1212"/>
                  </a:lnTo>
                  <a:lnTo>
                    <a:pt x="570" y="1117"/>
                  </a:lnTo>
                  <a:lnTo>
                    <a:pt x="641" y="998"/>
                  </a:lnTo>
                  <a:lnTo>
                    <a:pt x="665" y="951"/>
                  </a:lnTo>
                  <a:lnTo>
                    <a:pt x="713" y="927"/>
                  </a:lnTo>
                  <a:lnTo>
                    <a:pt x="784" y="903"/>
                  </a:lnTo>
                  <a:lnTo>
                    <a:pt x="998" y="903"/>
                  </a:lnTo>
                  <a:lnTo>
                    <a:pt x="1069" y="879"/>
                  </a:lnTo>
                  <a:lnTo>
                    <a:pt x="1116" y="856"/>
                  </a:lnTo>
                  <a:lnTo>
                    <a:pt x="1211" y="760"/>
                  </a:lnTo>
                  <a:lnTo>
                    <a:pt x="1306" y="618"/>
                  </a:lnTo>
                  <a:lnTo>
                    <a:pt x="1354" y="499"/>
                  </a:lnTo>
                  <a:lnTo>
                    <a:pt x="1378" y="380"/>
                  </a:lnTo>
                  <a:lnTo>
                    <a:pt x="1401" y="285"/>
                  </a:lnTo>
                  <a:lnTo>
                    <a:pt x="1378" y="190"/>
                  </a:lnTo>
                  <a:lnTo>
                    <a:pt x="1330" y="119"/>
                  </a:lnTo>
                  <a:lnTo>
                    <a:pt x="1283" y="48"/>
                  </a:lnTo>
                  <a:lnTo>
                    <a:pt x="1211" y="0"/>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28" name="Google Shape;628;p9"/>
            <p:cNvSpPr/>
            <p:nvPr/>
          </p:nvSpPr>
          <p:spPr>
            <a:xfrm>
              <a:off x="828975" y="628850"/>
              <a:ext cx="39825" cy="24975"/>
            </a:xfrm>
            <a:custGeom>
              <a:avLst/>
              <a:gdLst/>
              <a:ahLst/>
              <a:cxnLst/>
              <a:rect l="l" t="t" r="r" b="b"/>
              <a:pathLst>
                <a:path w="1593" h="999" extrusionOk="0">
                  <a:moveTo>
                    <a:pt x="428" y="1"/>
                  </a:moveTo>
                  <a:lnTo>
                    <a:pt x="333" y="48"/>
                  </a:lnTo>
                  <a:lnTo>
                    <a:pt x="238" y="96"/>
                  </a:lnTo>
                  <a:lnTo>
                    <a:pt x="167" y="191"/>
                  </a:lnTo>
                  <a:lnTo>
                    <a:pt x="120" y="286"/>
                  </a:lnTo>
                  <a:lnTo>
                    <a:pt x="72" y="381"/>
                  </a:lnTo>
                  <a:lnTo>
                    <a:pt x="25" y="499"/>
                  </a:lnTo>
                  <a:lnTo>
                    <a:pt x="1" y="618"/>
                  </a:lnTo>
                  <a:lnTo>
                    <a:pt x="1" y="737"/>
                  </a:lnTo>
                  <a:lnTo>
                    <a:pt x="48" y="832"/>
                  </a:lnTo>
                  <a:lnTo>
                    <a:pt x="120" y="927"/>
                  </a:lnTo>
                  <a:lnTo>
                    <a:pt x="167" y="951"/>
                  </a:lnTo>
                  <a:lnTo>
                    <a:pt x="238" y="974"/>
                  </a:lnTo>
                  <a:lnTo>
                    <a:pt x="381" y="998"/>
                  </a:lnTo>
                  <a:lnTo>
                    <a:pt x="500" y="974"/>
                  </a:lnTo>
                  <a:lnTo>
                    <a:pt x="642" y="903"/>
                  </a:lnTo>
                  <a:lnTo>
                    <a:pt x="761" y="808"/>
                  </a:lnTo>
                  <a:lnTo>
                    <a:pt x="880" y="713"/>
                  </a:lnTo>
                  <a:lnTo>
                    <a:pt x="975" y="689"/>
                  </a:lnTo>
                  <a:lnTo>
                    <a:pt x="1070" y="666"/>
                  </a:lnTo>
                  <a:lnTo>
                    <a:pt x="1260" y="618"/>
                  </a:lnTo>
                  <a:lnTo>
                    <a:pt x="1378" y="571"/>
                  </a:lnTo>
                  <a:lnTo>
                    <a:pt x="1450" y="499"/>
                  </a:lnTo>
                  <a:lnTo>
                    <a:pt x="1521" y="428"/>
                  </a:lnTo>
                  <a:lnTo>
                    <a:pt x="1568" y="333"/>
                  </a:lnTo>
                  <a:lnTo>
                    <a:pt x="1592" y="214"/>
                  </a:lnTo>
                  <a:lnTo>
                    <a:pt x="1545" y="119"/>
                  </a:lnTo>
                  <a:lnTo>
                    <a:pt x="1473" y="48"/>
                  </a:lnTo>
                  <a:lnTo>
                    <a:pt x="1378" y="1"/>
                  </a:lnTo>
                  <a:lnTo>
                    <a:pt x="1236" y="1"/>
                  </a:lnTo>
                  <a:lnTo>
                    <a:pt x="1117" y="48"/>
                  </a:lnTo>
                  <a:lnTo>
                    <a:pt x="880" y="48"/>
                  </a:lnTo>
                  <a:lnTo>
                    <a:pt x="666" y="24"/>
                  </a:lnTo>
                  <a:lnTo>
                    <a:pt x="547"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629" name="Google Shape;629;p9"/>
          <p:cNvGrpSpPr/>
          <p:nvPr/>
        </p:nvGrpSpPr>
        <p:grpSpPr>
          <a:xfrm rot="-669090">
            <a:off x="619763" y="11151372"/>
            <a:ext cx="1450571" cy="1760899"/>
            <a:chOff x="3703100" y="2534450"/>
            <a:chExt cx="543975" cy="660350"/>
          </a:xfrm>
        </p:grpSpPr>
        <p:sp>
          <p:nvSpPr>
            <p:cNvPr id="630" name="Google Shape;630;p9"/>
            <p:cNvSpPr/>
            <p:nvPr/>
          </p:nvSpPr>
          <p:spPr>
            <a:xfrm>
              <a:off x="3703100" y="2534450"/>
              <a:ext cx="543975" cy="660350"/>
            </a:xfrm>
            <a:custGeom>
              <a:avLst/>
              <a:gdLst/>
              <a:ahLst/>
              <a:cxnLst/>
              <a:rect l="l" t="t" r="r" b="b"/>
              <a:pathLst>
                <a:path w="21759" h="26414" extrusionOk="0">
                  <a:moveTo>
                    <a:pt x="7245" y="0"/>
                  </a:moveTo>
                  <a:lnTo>
                    <a:pt x="7031" y="24"/>
                  </a:lnTo>
                  <a:lnTo>
                    <a:pt x="6841" y="72"/>
                  </a:lnTo>
                  <a:lnTo>
                    <a:pt x="6628" y="143"/>
                  </a:lnTo>
                  <a:lnTo>
                    <a:pt x="6438" y="214"/>
                  </a:lnTo>
                  <a:lnTo>
                    <a:pt x="6248" y="309"/>
                  </a:lnTo>
                  <a:lnTo>
                    <a:pt x="6081" y="428"/>
                  </a:lnTo>
                  <a:lnTo>
                    <a:pt x="5915" y="547"/>
                  </a:lnTo>
                  <a:lnTo>
                    <a:pt x="5749" y="689"/>
                  </a:lnTo>
                  <a:lnTo>
                    <a:pt x="5606" y="855"/>
                  </a:lnTo>
                  <a:lnTo>
                    <a:pt x="5487" y="1022"/>
                  </a:lnTo>
                  <a:lnTo>
                    <a:pt x="5392" y="1212"/>
                  </a:lnTo>
                  <a:lnTo>
                    <a:pt x="5297" y="1425"/>
                  </a:lnTo>
                  <a:lnTo>
                    <a:pt x="5226" y="1639"/>
                  </a:lnTo>
                  <a:lnTo>
                    <a:pt x="72" y="20262"/>
                  </a:lnTo>
                  <a:lnTo>
                    <a:pt x="24" y="20475"/>
                  </a:lnTo>
                  <a:lnTo>
                    <a:pt x="0" y="20689"/>
                  </a:lnTo>
                  <a:lnTo>
                    <a:pt x="0" y="20903"/>
                  </a:lnTo>
                  <a:lnTo>
                    <a:pt x="24" y="21117"/>
                  </a:lnTo>
                  <a:lnTo>
                    <a:pt x="48" y="21331"/>
                  </a:lnTo>
                  <a:lnTo>
                    <a:pt x="119" y="21544"/>
                  </a:lnTo>
                  <a:lnTo>
                    <a:pt x="190" y="21734"/>
                  </a:lnTo>
                  <a:lnTo>
                    <a:pt x="285" y="21924"/>
                  </a:lnTo>
                  <a:lnTo>
                    <a:pt x="404" y="22114"/>
                  </a:lnTo>
                  <a:lnTo>
                    <a:pt x="523" y="22281"/>
                  </a:lnTo>
                  <a:lnTo>
                    <a:pt x="666" y="22447"/>
                  </a:lnTo>
                  <a:lnTo>
                    <a:pt x="832" y="22590"/>
                  </a:lnTo>
                  <a:lnTo>
                    <a:pt x="1022" y="22708"/>
                  </a:lnTo>
                  <a:lnTo>
                    <a:pt x="1212" y="22803"/>
                  </a:lnTo>
                  <a:lnTo>
                    <a:pt x="1402" y="22898"/>
                  </a:lnTo>
                  <a:lnTo>
                    <a:pt x="1616" y="22970"/>
                  </a:lnTo>
                  <a:lnTo>
                    <a:pt x="13872" y="26366"/>
                  </a:lnTo>
                  <a:lnTo>
                    <a:pt x="14086" y="26414"/>
                  </a:lnTo>
                  <a:lnTo>
                    <a:pt x="14514" y="26414"/>
                  </a:lnTo>
                  <a:lnTo>
                    <a:pt x="14727" y="26390"/>
                  </a:lnTo>
                  <a:lnTo>
                    <a:pt x="14941" y="26366"/>
                  </a:lnTo>
                  <a:lnTo>
                    <a:pt x="15131" y="26295"/>
                  </a:lnTo>
                  <a:lnTo>
                    <a:pt x="15321" y="26224"/>
                  </a:lnTo>
                  <a:lnTo>
                    <a:pt x="15511" y="26129"/>
                  </a:lnTo>
                  <a:lnTo>
                    <a:pt x="15701" y="26010"/>
                  </a:lnTo>
                  <a:lnTo>
                    <a:pt x="15867" y="25867"/>
                  </a:lnTo>
                  <a:lnTo>
                    <a:pt x="16010" y="25725"/>
                  </a:lnTo>
                  <a:lnTo>
                    <a:pt x="16153" y="25582"/>
                  </a:lnTo>
                  <a:lnTo>
                    <a:pt x="16271" y="25392"/>
                  </a:lnTo>
                  <a:lnTo>
                    <a:pt x="16390" y="25202"/>
                  </a:lnTo>
                  <a:lnTo>
                    <a:pt x="16461" y="25012"/>
                  </a:lnTo>
                  <a:lnTo>
                    <a:pt x="16533" y="24799"/>
                  </a:lnTo>
                  <a:lnTo>
                    <a:pt x="21687" y="6176"/>
                  </a:lnTo>
                  <a:lnTo>
                    <a:pt x="21734" y="5962"/>
                  </a:lnTo>
                  <a:lnTo>
                    <a:pt x="21758" y="5749"/>
                  </a:lnTo>
                  <a:lnTo>
                    <a:pt x="21758" y="5535"/>
                  </a:lnTo>
                  <a:lnTo>
                    <a:pt x="21758" y="5321"/>
                  </a:lnTo>
                  <a:lnTo>
                    <a:pt x="21711" y="5107"/>
                  </a:lnTo>
                  <a:lnTo>
                    <a:pt x="21663" y="4893"/>
                  </a:lnTo>
                  <a:lnTo>
                    <a:pt x="21568" y="4703"/>
                  </a:lnTo>
                  <a:lnTo>
                    <a:pt x="21473" y="4490"/>
                  </a:lnTo>
                  <a:lnTo>
                    <a:pt x="21354" y="4300"/>
                  </a:lnTo>
                  <a:lnTo>
                    <a:pt x="21236" y="4133"/>
                  </a:lnTo>
                  <a:lnTo>
                    <a:pt x="21069" y="3991"/>
                  </a:lnTo>
                  <a:lnTo>
                    <a:pt x="20927" y="3848"/>
                  </a:lnTo>
                  <a:lnTo>
                    <a:pt x="20737" y="3706"/>
                  </a:lnTo>
                  <a:lnTo>
                    <a:pt x="20547" y="3611"/>
                  </a:lnTo>
                  <a:lnTo>
                    <a:pt x="20357" y="3516"/>
                  </a:lnTo>
                  <a:lnTo>
                    <a:pt x="20143" y="3445"/>
                  </a:lnTo>
                  <a:lnTo>
                    <a:pt x="7910" y="72"/>
                  </a:lnTo>
                  <a:lnTo>
                    <a:pt x="7673" y="24"/>
                  </a:lnTo>
                  <a:lnTo>
                    <a:pt x="745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31" name="Google Shape;631;p9"/>
            <p:cNvSpPr/>
            <p:nvPr/>
          </p:nvSpPr>
          <p:spPr>
            <a:xfrm>
              <a:off x="3736350" y="2586700"/>
              <a:ext cx="472125" cy="574850"/>
            </a:xfrm>
            <a:custGeom>
              <a:avLst/>
              <a:gdLst/>
              <a:ahLst/>
              <a:cxnLst/>
              <a:rect l="l" t="t" r="r" b="b"/>
              <a:pathLst>
                <a:path w="18885" h="22994" extrusionOk="0">
                  <a:moveTo>
                    <a:pt x="5891" y="1"/>
                  </a:moveTo>
                  <a:lnTo>
                    <a:pt x="5701" y="24"/>
                  </a:lnTo>
                  <a:lnTo>
                    <a:pt x="5535" y="48"/>
                  </a:lnTo>
                  <a:lnTo>
                    <a:pt x="5393" y="119"/>
                  </a:lnTo>
                  <a:lnTo>
                    <a:pt x="5250" y="214"/>
                  </a:lnTo>
                  <a:lnTo>
                    <a:pt x="5131" y="333"/>
                  </a:lnTo>
                  <a:lnTo>
                    <a:pt x="5036" y="499"/>
                  </a:lnTo>
                  <a:lnTo>
                    <a:pt x="4965" y="666"/>
                  </a:lnTo>
                  <a:lnTo>
                    <a:pt x="24" y="18504"/>
                  </a:lnTo>
                  <a:lnTo>
                    <a:pt x="1" y="18694"/>
                  </a:lnTo>
                  <a:lnTo>
                    <a:pt x="1" y="18861"/>
                  </a:lnTo>
                  <a:lnTo>
                    <a:pt x="48" y="19027"/>
                  </a:lnTo>
                  <a:lnTo>
                    <a:pt x="119" y="19193"/>
                  </a:lnTo>
                  <a:lnTo>
                    <a:pt x="214" y="19336"/>
                  </a:lnTo>
                  <a:lnTo>
                    <a:pt x="333" y="19454"/>
                  </a:lnTo>
                  <a:lnTo>
                    <a:pt x="476" y="19526"/>
                  </a:lnTo>
                  <a:lnTo>
                    <a:pt x="642" y="19597"/>
                  </a:lnTo>
                  <a:lnTo>
                    <a:pt x="12827" y="22970"/>
                  </a:lnTo>
                  <a:lnTo>
                    <a:pt x="13017" y="22994"/>
                  </a:lnTo>
                  <a:lnTo>
                    <a:pt x="13184" y="22994"/>
                  </a:lnTo>
                  <a:lnTo>
                    <a:pt x="13350" y="22946"/>
                  </a:lnTo>
                  <a:lnTo>
                    <a:pt x="13516" y="22899"/>
                  </a:lnTo>
                  <a:lnTo>
                    <a:pt x="13635" y="22780"/>
                  </a:lnTo>
                  <a:lnTo>
                    <a:pt x="13754" y="22661"/>
                  </a:lnTo>
                  <a:lnTo>
                    <a:pt x="13849" y="22519"/>
                  </a:lnTo>
                  <a:lnTo>
                    <a:pt x="13920" y="22352"/>
                  </a:lnTo>
                  <a:lnTo>
                    <a:pt x="18861" y="4490"/>
                  </a:lnTo>
                  <a:lnTo>
                    <a:pt x="18884" y="4324"/>
                  </a:lnTo>
                  <a:lnTo>
                    <a:pt x="18884" y="4157"/>
                  </a:lnTo>
                  <a:lnTo>
                    <a:pt x="18837" y="3991"/>
                  </a:lnTo>
                  <a:lnTo>
                    <a:pt x="18789" y="3825"/>
                  </a:lnTo>
                  <a:lnTo>
                    <a:pt x="18671" y="3682"/>
                  </a:lnTo>
                  <a:lnTo>
                    <a:pt x="18552" y="3564"/>
                  </a:lnTo>
                  <a:lnTo>
                    <a:pt x="18409" y="3469"/>
                  </a:lnTo>
                  <a:lnTo>
                    <a:pt x="18243" y="3421"/>
                  </a:lnTo>
                  <a:lnTo>
                    <a:pt x="6058" y="48"/>
                  </a:lnTo>
                  <a:lnTo>
                    <a:pt x="5891" y="1"/>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32" name="Google Shape;632;p9"/>
            <p:cNvSpPr/>
            <p:nvPr/>
          </p:nvSpPr>
          <p:spPr>
            <a:xfrm>
              <a:off x="3741700" y="2567700"/>
              <a:ext cx="472125" cy="574850"/>
            </a:xfrm>
            <a:custGeom>
              <a:avLst/>
              <a:gdLst/>
              <a:ahLst/>
              <a:cxnLst/>
              <a:rect l="l" t="t" r="r" b="b"/>
              <a:pathLst>
                <a:path w="18885" h="22994" extrusionOk="0">
                  <a:moveTo>
                    <a:pt x="5867" y="0"/>
                  </a:moveTo>
                  <a:lnTo>
                    <a:pt x="5701" y="24"/>
                  </a:lnTo>
                  <a:lnTo>
                    <a:pt x="5535" y="48"/>
                  </a:lnTo>
                  <a:lnTo>
                    <a:pt x="5392" y="119"/>
                  </a:lnTo>
                  <a:lnTo>
                    <a:pt x="5250" y="214"/>
                  </a:lnTo>
                  <a:lnTo>
                    <a:pt x="5131" y="333"/>
                  </a:lnTo>
                  <a:lnTo>
                    <a:pt x="5036" y="476"/>
                  </a:lnTo>
                  <a:lnTo>
                    <a:pt x="4965" y="642"/>
                  </a:lnTo>
                  <a:lnTo>
                    <a:pt x="24" y="18504"/>
                  </a:lnTo>
                  <a:lnTo>
                    <a:pt x="0" y="18694"/>
                  </a:lnTo>
                  <a:lnTo>
                    <a:pt x="0" y="18860"/>
                  </a:lnTo>
                  <a:lnTo>
                    <a:pt x="48" y="19027"/>
                  </a:lnTo>
                  <a:lnTo>
                    <a:pt x="119" y="19193"/>
                  </a:lnTo>
                  <a:lnTo>
                    <a:pt x="214" y="19312"/>
                  </a:lnTo>
                  <a:lnTo>
                    <a:pt x="333" y="19431"/>
                  </a:lnTo>
                  <a:lnTo>
                    <a:pt x="475" y="19526"/>
                  </a:lnTo>
                  <a:lnTo>
                    <a:pt x="642" y="19597"/>
                  </a:lnTo>
                  <a:lnTo>
                    <a:pt x="12827" y="22970"/>
                  </a:lnTo>
                  <a:lnTo>
                    <a:pt x="13017" y="22994"/>
                  </a:lnTo>
                  <a:lnTo>
                    <a:pt x="13183" y="22994"/>
                  </a:lnTo>
                  <a:lnTo>
                    <a:pt x="13350" y="22946"/>
                  </a:lnTo>
                  <a:lnTo>
                    <a:pt x="13516" y="22875"/>
                  </a:lnTo>
                  <a:lnTo>
                    <a:pt x="13635" y="22780"/>
                  </a:lnTo>
                  <a:lnTo>
                    <a:pt x="13753" y="22661"/>
                  </a:lnTo>
                  <a:lnTo>
                    <a:pt x="13848" y="22518"/>
                  </a:lnTo>
                  <a:lnTo>
                    <a:pt x="13920" y="22352"/>
                  </a:lnTo>
                  <a:lnTo>
                    <a:pt x="18860" y="4490"/>
                  </a:lnTo>
                  <a:lnTo>
                    <a:pt x="18884" y="4324"/>
                  </a:lnTo>
                  <a:lnTo>
                    <a:pt x="18884" y="4134"/>
                  </a:lnTo>
                  <a:lnTo>
                    <a:pt x="18837" y="3967"/>
                  </a:lnTo>
                  <a:lnTo>
                    <a:pt x="18765" y="3825"/>
                  </a:lnTo>
                  <a:lnTo>
                    <a:pt x="18670" y="3682"/>
                  </a:lnTo>
                  <a:lnTo>
                    <a:pt x="18552" y="3563"/>
                  </a:lnTo>
                  <a:lnTo>
                    <a:pt x="18409" y="3468"/>
                  </a:lnTo>
                  <a:lnTo>
                    <a:pt x="18243" y="3397"/>
                  </a:lnTo>
                  <a:lnTo>
                    <a:pt x="6057" y="48"/>
                  </a:lnTo>
                  <a:lnTo>
                    <a:pt x="5867" y="0"/>
                  </a:lnTo>
                  <a:close/>
                </a:path>
              </a:pathLst>
            </a:custGeom>
            <a:solidFill>
              <a:srgbClr val="CECECE"/>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33" name="Google Shape;633;p9"/>
            <p:cNvSpPr/>
            <p:nvPr/>
          </p:nvSpPr>
          <p:spPr>
            <a:xfrm>
              <a:off x="3865800" y="2720900"/>
              <a:ext cx="74250" cy="74250"/>
            </a:xfrm>
            <a:custGeom>
              <a:avLst/>
              <a:gdLst/>
              <a:ahLst/>
              <a:cxnLst/>
              <a:rect l="l" t="t" r="r" b="b"/>
              <a:pathLst>
                <a:path w="2970" h="2970" extrusionOk="0">
                  <a:moveTo>
                    <a:pt x="761" y="1"/>
                  </a:moveTo>
                  <a:lnTo>
                    <a:pt x="666" y="48"/>
                  </a:lnTo>
                  <a:lnTo>
                    <a:pt x="595" y="96"/>
                  </a:lnTo>
                  <a:lnTo>
                    <a:pt x="547" y="191"/>
                  </a:lnTo>
                  <a:lnTo>
                    <a:pt x="1" y="2115"/>
                  </a:lnTo>
                  <a:lnTo>
                    <a:pt x="1" y="2210"/>
                  </a:lnTo>
                  <a:lnTo>
                    <a:pt x="25" y="2305"/>
                  </a:lnTo>
                  <a:lnTo>
                    <a:pt x="96" y="2400"/>
                  </a:lnTo>
                  <a:lnTo>
                    <a:pt x="191" y="2447"/>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CCB76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34" name="Google Shape;634;p9"/>
            <p:cNvSpPr/>
            <p:nvPr/>
          </p:nvSpPr>
          <p:spPr>
            <a:xfrm>
              <a:off x="3960225" y="2747025"/>
              <a:ext cx="74250" cy="74275"/>
            </a:xfrm>
            <a:custGeom>
              <a:avLst/>
              <a:gdLst/>
              <a:ahLst/>
              <a:cxnLst/>
              <a:rect l="l" t="t" r="r" b="b"/>
              <a:pathLst>
                <a:path w="2970" h="2971" extrusionOk="0">
                  <a:moveTo>
                    <a:pt x="761" y="1"/>
                  </a:moveTo>
                  <a:lnTo>
                    <a:pt x="666" y="48"/>
                  </a:lnTo>
                  <a:lnTo>
                    <a:pt x="594" y="96"/>
                  </a:lnTo>
                  <a:lnTo>
                    <a:pt x="547" y="191"/>
                  </a:lnTo>
                  <a:lnTo>
                    <a:pt x="24" y="2115"/>
                  </a:lnTo>
                  <a:lnTo>
                    <a:pt x="1" y="2210"/>
                  </a:lnTo>
                  <a:lnTo>
                    <a:pt x="48" y="2305"/>
                  </a:lnTo>
                  <a:lnTo>
                    <a:pt x="96" y="2400"/>
                  </a:lnTo>
                  <a:lnTo>
                    <a:pt x="191" y="2447"/>
                  </a:lnTo>
                  <a:lnTo>
                    <a:pt x="2115" y="2970"/>
                  </a:lnTo>
                  <a:lnTo>
                    <a:pt x="2210" y="2970"/>
                  </a:lnTo>
                  <a:lnTo>
                    <a:pt x="2305" y="2946"/>
                  </a:lnTo>
                  <a:lnTo>
                    <a:pt x="2376" y="2875"/>
                  </a:lnTo>
                  <a:lnTo>
                    <a:pt x="2423" y="2780"/>
                  </a:lnTo>
                  <a:lnTo>
                    <a:pt x="2970" y="856"/>
                  </a:lnTo>
                  <a:lnTo>
                    <a:pt x="2970" y="761"/>
                  </a:lnTo>
                  <a:lnTo>
                    <a:pt x="2946"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35" name="Google Shape;635;p9"/>
            <p:cNvSpPr/>
            <p:nvPr/>
          </p:nvSpPr>
          <p:spPr>
            <a:xfrm>
              <a:off x="4054650" y="2773175"/>
              <a:ext cx="74250" cy="74250"/>
            </a:xfrm>
            <a:custGeom>
              <a:avLst/>
              <a:gdLst/>
              <a:ahLst/>
              <a:cxnLst/>
              <a:rect l="l" t="t" r="r" b="b"/>
              <a:pathLst>
                <a:path w="2970" h="2970" extrusionOk="0">
                  <a:moveTo>
                    <a:pt x="760" y="0"/>
                  </a:moveTo>
                  <a:lnTo>
                    <a:pt x="665" y="48"/>
                  </a:lnTo>
                  <a:lnTo>
                    <a:pt x="594" y="95"/>
                  </a:lnTo>
                  <a:lnTo>
                    <a:pt x="547" y="190"/>
                  </a:lnTo>
                  <a:lnTo>
                    <a:pt x="24" y="2114"/>
                  </a:lnTo>
                  <a:lnTo>
                    <a:pt x="0" y="2233"/>
                  </a:lnTo>
                  <a:lnTo>
                    <a:pt x="48" y="2304"/>
                  </a:lnTo>
                  <a:lnTo>
                    <a:pt x="95" y="2399"/>
                  </a:lnTo>
                  <a:lnTo>
                    <a:pt x="190" y="2447"/>
                  </a:lnTo>
                  <a:lnTo>
                    <a:pt x="2114" y="2969"/>
                  </a:lnTo>
                  <a:lnTo>
                    <a:pt x="2233" y="2969"/>
                  </a:lnTo>
                  <a:lnTo>
                    <a:pt x="2304" y="2945"/>
                  </a:lnTo>
                  <a:lnTo>
                    <a:pt x="2399" y="2874"/>
                  </a:lnTo>
                  <a:lnTo>
                    <a:pt x="2447" y="2779"/>
                  </a:lnTo>
                  <a:lnTo>
                    <a:pt x="2969" y="855"/>
                  </a:lnTo>
                  <a:lnTo>
                    <a:pt x="2969" y="760"/>
                  </a:lnTo>
                  <a:lnTo>
                    <a:pt x="2946" y="665"/>
                  </a:lnTo>
                  <a:lnTo>
                    <a:pt x="2874" y="594"/>
                  </a:lnTo>
                  <a:lnTo>
                    <a:pt x="2779" y="546"/>
                  </a:lnTo>
                  <a:lnTo>
                    <a:pt x="855" y="24"/>
                  </a:lnTo>
                  <a:lnTo>
                    <a:pt x="760"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36" name="Google Shape;636;p9"/>
            <p:cNvSpPr/>
            <p:nvPr/>
          </p:nvSpPr>
          <p:spPr>
            <a:xfrm>
              <a:off x="3842050" y="2806425"/>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99"/>
                  </a:lnTo>
                  <a:lnTo>
                    <a:pt x="191" y="2423"/>
                  </a:lnTo>
                  <a:lnTo>
                    <a:pt x="2115" y="2969"/>
                  </a:lnTo>
                  <a:lnTo>
                    <a:pt x="2210" y="2969"/>
                  </a:lnTo>
                  <a:lnTo>
                    <a:pt x="2305" y="2946"/>
                  </a:lnTo>
                  <a:lnTo>
                    <a:pt x="2376" y="2874"/>
                  </a:lnTo>
                  <a:lnTo>
                    <a:pt x="2423"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37" name="Google Shape;637;p9"/>
            <p:cNvSpPr/>
            <p:nvPr/>
          </p:nvSpPr>
          <p:spPr>
            <a:xfrm>
              <a:off x="3936475" y="2832550"/>
              <a:ext cx="74250" cy="74250"/>
            </a:xfrm>
            <a:custGeom>
              <a:avLst/>
              <a:gdLst/>
              <a:ahLst/>
              <a:cxnLst/>
              <a:rect l="l" t="t" r="r" b="b"/>
              <a:pathLst>
                <a:path w="2970" h="2970" extrusionOk="0">
                  <a:moveTo>
                    <a:pt x="761" y="0"/>
                  </a:moveTo>
                  <a:lnTo>
                    <a:pt x="665" y="48"/>
                  </a:lnTo>
                  <a:lnTo>
                    <a:pt x="594" y="95"/>
                  </a:lnTo>
                  <a:lnTo>
                    <a:pt x="547" y="190"/>
                  </a:lnTo>
                  <a:lnTo>
                    <a:pt x="24" y="2114"/>
                  </a:lnTo>
                  <a:lnTo>
                    <a:pt x="0" y="2209"/>
                  </a:lnTo>
                  <a:lnTo>
                    <a:pt x="48" y="2304"/>
                  </a:lnTo>
                  <a:lnTo>
                    <a:pt x="95" y="2399"/>
                  </a:lnTo>
                  <a:lnTo>
                    <a:pt x="190" y="2423"/>
                  </a:lnTo>
                  <a:lnTo>
                    <a:pt x="2114" y="2970"/>
                  </a:lnTo>
                  <a:lnTo>
                    <a:pt x="2209" y="2970"/>
                  </a:lnTo>
                  <a:lnTo>
                    <a:pt x="2304" y="2946"/>
                  </a:lnTo>
                  <a:lnTo>
                    <a:pt x="2399" y="2875"/>
                  </a:lnTo>
                  <a:lnTo>
                    <a:pt x="2447"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38" name="Google Shape;638;p9"/>
            <p:cNvSpPr/>
            <p:nvPr/>
          </p:nvSpPr>
          <p:spPr>
            <a:xfrm>
              <a:off x="4031475" y="2858675"/>
              <a:ext cx="73675" cy="74250"/>
            </a:xfrm>
            <a:custGeom>
              <a:avLst/>
              <a:gdLst/>
              <a:ahLst/>
              <a:cxnLst/>
              <a:rect l="l" t="t" r="r" b="b"/>
              <a:pathLst>
                <a:path w="2947" h="2970" extrusionOk="0">
                  <a:moveTo>
                    <a:pt x="737" y="1"/>
                  </a:moveTo>
                  <a:lnTo>
                    <a:pt x="642" y="48"/>
                  </a:lnTo>
                  <a:lnTo>
                    <a:pt x="571" y="96"/>
                  </a:lnTo>
                  <a:lnTo>
                    <a:pt x="523" y="191"/>
                  </a:lnTo>
                  <a:lnTo>
                    <a:pt x="1" y="2115"/>
                  </a:lnTo>
                  <a:lnTo>
                    <a:pt x="1" y="2210"/>
                  </a:lnTo>
                  <a:lnTo>
                    <a:pt x="25" y="2305"/>
                  </a:lnTo>
                  <a:lnTo>
                    <a:pt x="96" y="2400"/>
                  </a:lnTo>
                  <a:lnTo>
                    <a:pt x="191" y="2447"/>
                  </a:lnTo>
                  <a:lnTo>
                    <a:pt x="2091" y="2970"/>
                  </a:lnTo>
                  <a:lnTo>
                    <a:pt x="2210" y="2970"/>
                  </a:lnTo>
                  <a:lnTo>
                    <a:pt x="2305" y="2946"/>
                  </a:lnTo>
                  <a:lnTo>
                    <a:pt x="2376" y="2875"/>
                  </a:lnTo>
                  <a:lnTo>
                    <a:pt x="2424" y="2780"/>
                  </a:lnTo>
                  <a:lnTo>
                    <a:pt x="2946" y="856"/>
                  </a:lnTo>
                  <a:lnTo>
                    <a:pt x="2946" y="761"/>
                  </a:lnTo>
                  <a:lnTo>
                    <a:pt x="2923" y="666"/>
                  </a:lnTo>
                  <a:lnTo>
                    <a:pt x="2851" y="594"/>
                  </a:lnTo>
                  <a:lnTo>
                    <a:pt x="2780" y="547"/>
                  </a:lnTo>
                  <a:lnTo>
                    <a:pt x="856" y="24"/>
                  </a:lnTo>
                  <a:lnTo>
                    <a:pt x="737"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39" name="Google Shape;639;p9"/>
            <p:cNvSpPr/>
            <p:nvPr/>
          </p:nvSpPr>
          <p:spPr>
            <a:xfrm>
              <a:off x="3818300" y="2891925"/>
              <a:ext cx="74250" cy="74250"/>
            </a:xfrm>
            <a:custGeom>
              <a:avLst/>
              <a:gdLst/>
              <a:ahLst/>
              <a:cxnLst/>
              <a:rect l="l" t="t" r="r" b="b"/>
              <a:pathLst>
                <a:path w="2970" h="2970" extrusionOk="0">
                  <a:moveTo>
                    <a:pt x="761" y="1"/>
                  </a:moveTo>
                  <a:lnTo>
                    <a:pt x="666" y="48"/>
                  </a:lnTo>
                  <a:lnTo>
                    <a:pt x="594" y="96"/>
                  </a:lnTo>
                  <a:lnTo>
                    <a:pt x="547" y="191"/>
                  </a:lnTo>
                  <a:lnTo>
                    <a:pt x="24" y="2115"/>
                  </a:lnTo>
                  <a:lnTo>
                    <a:pt x="1" y="2210"/>
                  </a:lnTo>
                  <a:lnTo>
                    <a:pt x="48" y="2305"/>
                  </a:lnTo>
                  <a:lnTo>
                    <a:pt x="96" y="2376"/>
                  </a:lnTo>
                  <a:lnTo>
                    <a:pt x="191" y="2424"/>
                  </a:lnTo>
                  <a:lnTo>
                    <a:pt x="2115" y="2970"/>
                  </a:lnTo>
                  <a:lnTo>
                    <a:pt x="2210" y="2970"/>
                  </a:lnTo>
                  <a:lnTo>
                    <a:pt x="2305" y="2946"/>
                  </a:lnTo>
                  <a:lnTo>
                    <a:pt x="2400" y="2875"/>
                  </a:lnTo>
                  <a:lnTo>
                    <a:pt x="2423" y="2780"/>
                  </a:lnTo>
                  <a:lnTo>
                    <a:pt x="2970" y="856"/>
                  </a:lnTo>
                  <a:lnTo>
                    <a:pt x="2970" y="761"/>
                  </a:lnTo>
                  <a:lnTo>
                    <a:pt x="2946" y="666"/>
                  </a:lnTo>
                  <a:lnTo>
                    <a:pt x="2875" y="595"/>
                  </a:lnTo>
                  <a:lnTo>
                    <a:pt x="2780" y="547"/>
                  </a:lnTo>
                  <a:lnTo>
                    <a:pt x="856" y="24"/>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40" name="Google Shape;640;p9"/>
            <p:cNvSpPr/>
            <p:nvPr/>
          </p:nvSpPr>
          <p:spPr>
            <a:xfrm>
              <a:off x="3913325" y="2918050"/>
              <a:ext cx="73650" cy="74250"/>
            </a:xfrm>
            <a:custGeom>
              <a:avLst/>
              <a:gdLst/>
              <a:ahLst/>
              <a:cxnLst/>
              <a:rect l="l" t="t" r="r" b="b"/>
              <a:pathLst>
                <a:path w="2946" h="2970" extrusionOk="0">
                  <a:moveTo>
                    <a:pt x="736" y="1"/>
                  </a:moveTo>
                  <a:lnTo>
                    <a:pt x="641" y="48"/>
                  </a:lnTo>
                  <a:lnTo>
                    <a:pt x="570" y="96"/>
                  </a:lnTo>
                  <a:lnTo>
                    <a:pt x="523" y="191"/>
                  </a:lnTo>
                  <a:lnTo>
                    <a:pt x="0" y="2115"/>
                  </a:lnTo>
                  <a:lnTo>
                    <a:pt x="0" y="2210"/>
                  </a:lnTo>
                  <a:lnTo>
                    <a:pt x="24" y="2305"/>
                  </a:lnTo>
                  <a:lnTo>
                    <a:pt x="95" y="2376"/>
                  </a:lnTo>
                  <a:lnTo>
                    <a:pt x="166" y="2424"/>
                  </a:lnTo>
                  <a:lnTo>
                    <a:pt x="2090" y="2970"/>
                  </a:lnTo>
                  <a:lnTo>
                    <a:pt x="2209" y="2970"/>
                  </a:lnTo>
                  <a:lnTo>
                    <a:pt x="2304" y="2946"/>
                  </a:lnTo>
                  <a:lnTo>
                    <a:pt x="2375" y="2875"/>
                  </a:lnTo>
                  <a:lnTo>
                    <a:pt x="2423" y="2780"/>
                  </a:lnTo>
                  <a:lnTo>
                    <a:pt x="2945" y="856"/>
                  </a:lnTo>
                  <a:lnTo>
                    <a:pt x="2945" y="761"/>
                  </a:lnTo>
                  <a:lnTo>
                    <a:pt x="2922" y="666"/>
                  </a:lnTo>
                  <a:lnTo>
                    <a:pt x="2850" y="595"/>
                  </a:lnTo>
                  <a:lnTo>
                    <a:pt x="2755" y="547"/>
                  </a:lnTo>
                  <a:lnTo>
                    <a:pt x="855" y="25"/>
                  </a:lnTo>
                  <a:lnTo>
                    <a:pt x="736"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41" name="Google Shape;641;p9"/>
            <p:cNvSpPr/>
            <p:nvPr/>
          </p:nvSpPr>
          <p:spPr>
            <a:xfrm>
              <a:off x="4007725" y="2944175"/>
              <a:ext cx="74250" cy="74275"/>
            </a:xfrm>
            <a:custGeom>
              <a:avLst/>
              <a:gdLst/>
              <a:ahLst/>
              <a:cxnLst/>
              <a:rect l="l" t="t" r="r" b="b"/>
              <a:pathLst>
                <a:path w="2970" h="2971" extrusionOk="0">
                  <a:moveTo>
                    <a:pt x="761" y="1"/>
                  </a:moveTo>
                  <a:lnTo>
                    <a:pt x="666" y="48"/>
                  </a:lnTo>
                  <a:lnTo>
                    <a:pt x="571" y="96"/>
                  </a:lnTo>
                  <a:lnTo>
                    <a:pt x="547" y="191"/>
                  </a:lnTo>
                  <a:lnTo>
                    <a:pt x="1" y="2115"/>
                  </a:lnTo>
                  <a:lnTo>
                    <a:pt x="1" y="2210"/>
                  </a:lnTo>
                  <a:lnTo>
                    <a:pt x="25" y="2305"/>
                  </a:lnTo>
                  <a:lnTo>
                    <a:pt x="96" y="2400"/>
                  </a:lnTo>
                  <a:lnTo>
                    <a:pt x="191" y="2424"/>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42" name="Google Shape;642;p9"/>
            <p:cNvSpPr/>
            <p:nvPr/>
          </p:nvSpPr>
          <p:spPr>
            <a:xfrm>
              <a:off x="3795150" y="2977450"/>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75"/>
                  </a:lnTo>
                  <a:lnTo>
                    <a:pt x="166" y="2423"/>
                  </a:lnTo>
                  <a:lnTo>
                    <a:pt x="2090" y="2969"/>
                  </a:lnTo>
                  <a:lnTo>
                    <a:pt x="2209" y="2969"/>
                  </a:lnTo>
                  <a:lnTo>
                    <a:pt x="2304" y="2946"/>
                  </a:lnTo>
                  <a:lnTo>
                    <a:pt x="2375" y="2874"/>
                  </a:lnTo>
                  <a:lnTo>
                    <a:pt x="2423" y="2779"/>
                  </a:lnTo>
                  <a:lnTo>
                    <a:pt x="2946" y="855"/>
                  </a:lnTo>
                  <a:lnTo>
                    <a:pt x="2946" y="760"/>
                  </a:lnTo>
                  <a:lnTo>
                    <a:pt x="2922" y="665"/>
                  </a:lnTo>
                  <a:lnTo>
                    <a:pt x="2851" y="594"/>
                  </a:lnTo>
                  <a:lnTo>
                    <a:pt x="2756" y="546"/>
                  </a:lnTo>
                  <a:lnTo>
                    <a:pt x="855" y="24"/>
                  </a:lnTo>
                  <a:lnTo>
                    <a:pt x="737"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43" name="Google Shape;643;p9"/>
            <p:cNvSpPr/>
            <p:nvPr/>
          </p:nvSpPr>
          <p:spPr>
            <a:xfrm>
              <a:off x="3889550" y="3003575"/>
              <a:ext cx="74275" cy="74250"/>
            </a:xfrm>
            <a:custGeom>
              <a:avLst/>
              <a:gdLst/>
              <a:ahLst/>
              <a:cxnLst/>
              <a:rect l="l" t="t" r="r" b="b"/>
              <a:pathLst>
                <a:path w="2971" h="2970" extrusionOk="0">
                  <a:moveTo>
                    <a:pt x="761" y="0"/>
                  </a:moveTo>
                  <a:lnTo>
                    <a:pt x="666" y="48"/>
                  </a:lnTo>
                  <a:lnTo>
                    <a:pt x="571" y="95"/>
                  </a:lnTo>
                  <a:lnTo>
                    <a:pt x="523" y="190"/>
                  </a:lnTo>
                  <a:lnTo>
                    <a:pt x="1" y="2114"/>
                  </a:lnTo>
                  <a:lnTo>
                    <a:pt x="1" y="2209"/>
                  </a:lnTo>
                  <a:lnTo>
                    <a:pt x="25" y="2304"/>
                  </a:lnTo>
                  <a:lnTo>
                    <a:pt x="96" y="2376"/>
                  </a:lnTo>
                  <a:lnTo>
                    <a:pt x="191" y="2423"/>
                  </a:lnTo>
                  <a:lnTo>
                    <a:pt x="2115" y="2969"/>
                  </a:lnTo>
                  <a:lnTo>
                    <a:pt x="2210" y="2969"/>
                  </a:lnTo>
                  <a:lnTo>
                    <a:pt x="2305" y="2946"/>
                  </a:lnTo>
                  <a:lnTo>
                    <a:pt x="2376" y="2874"/>
                  </a:lnTo>
                  <a:lnTo>
                    <a:pt x="2424" y="2779"/>
                  </a:lnTo>
                  <a:lnTo>
                    <a:pt x="2946" y="855"/>
                  </a:lnTo>
                  <a:lnTo>
                    <a:pt x="2970" y="760"/>
                  </a:lnTo>
                  <a:lnTo>
                    <a:pt x="2923"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44" name="Google Shape;644;p9"/>
            <p:cNvSpPr/>
            <p:nvPr/>
          </p:nvSpPr>
          <p:spPr>
            <a:xfrm>
              <a:off x="3983975" y="3029700"/>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76"/>
                  </a:lnTo>
                  <a:lnTo>
                    <a:pt x="191" y="2423"/>
                  </a:lnTo>
                  <a:lnTo>
                    <a:pt x="2115" y="2970"/>
                  </a:lnTo>
                  <a:lnTo>
                    <a:pt x="2210" y="2970"/>
                  </a:lnTo>
                  <a:lnTo>
                    <a:pt x="2305" y="2946"/>
                  </a:lnTo>
                  <a:lnTo>
                    <a:pt x="2376" y="2875"/>
                  </a:lnTo>
                  <a:lnTo>
                    <a:pt x="2423" y="2780"/>
                  </a:lnTo>
                  <a:lnTo>
                    <a:pt x="2970" y="856"/>
                  </a:lnTo>
                  <a:lnTo>
                    <a:pt x="2970" y="761"/>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45" name="Google Shape;645;p9"/>
            <p:cNvSpPr/>
            <p:nvPr/>
          </p:nvSpPr>
          <p:spPr>
            <a:xfrm>
              <a:off x="3867600" y="2713775"/>
              <a:ext cx="74250" cy="74250"/>
            </a:xfrm>
            <a:custGeom>
              <a:avLst/>
              <a:gdLst/>
              <a:ahLst/>
              <a:cxnLst/>
              <a:rect l="l" t="t" r="r" b="b"/>
              <a:pathLst>
                <a:path w="2970" h="2970" extrusionOk="0">
                  <a:moveTo>
                    <a:pt x="760" y="1"/>
                  </a:moveTo>
                  <a:lnTo>
                    <a:pt x="665" y="48"/>
                  </a:lnTo>
                  <a:lnTo>
                    <a:pt x="594" y="96"/>
                  </a:lnTo>
                  <a:lnTo>
                    <a:pt x="546" y="191"/>
                  </a:lnTo>
                  <a:lnTo>
                    <a:pt x="24" y="2115"/>
                  </a:lnTo>
                  <a:lnTo>
                    <a:pt x="0" y="2210"/>
                  </a:lnTo>
                  <a:lnTo>
                    <a:pt x="48" y="2305"/>
                  </a:lnTo>
                  <a:lnTo>
                    <a:pt x="95" y="2400"/>
                  </a:lnTo>
                  <a:lnTo>
                    <a:pt x="190" y="2447"/>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46" name="Google Shape;646;p9"/>
            <p:cNvSpPr/>
            <p:nvPr/>
          </p:nvSpPr>
          <p:spPr>
            <a:xfrm>
              <a:off x="3962600" y="2739900"/>
              <a:ext cx="73650" cy="74275"/>
            </a:xfrm>
            <a:custGeom>
              <a:avLst/>
              <a:gdLst/>
              <a:ahLst/>
              <a:cxnLst/>
              <a:rect l="l" t="t" r="r" b="b"/>
              <a:pathLst>
                <a:path w="2946" h="2971" extrusionOk="0">
                  <a:moveTo>
                    <a:pt x="737" y="1"/>
                  </a:moveTo>
                  <a:lnTo>
                    <a:pt x="642" y="48"/>
                  </a:lnTo>
                  <a:lnTo>
                    <a:pt x="571" y="96"/>
                  </a:lnTo>
                  <a:lnTo>
                    <a:pt x="523" y="191"/>
                  </a:lnTo>
                  <a:lnTo>
                    <a:pt x="1" y="2115"/>
                  </a:lnTo>
                  <a:lnTo>
                    <a:pt x="1" y="2210"/>
                  </a:lnTo>
                  <a:lnTo>
                    <a:pt x="24" y="2305"/>
                  </a:lnTo>
                  <a:lnTo>
                    <a:pt x="96" y="2400"/>
                  </a:lnTo>
                  <a:lnTo>
                    <a:pt x="167" y="2447"/>
                  </a:lnTo>
                  <a:lnTo>
                    <a:pt x="2091" y="2970"/>
                  </a:lnTo>
                  <a:lnTo>
                    <a:pt x="2210" y="2970"/>
                  </a:lnTo>
                  <a:lnTo>
                    <a:pt x="2305" y="2946"/>
                  </a:lnTo>
                  <a:lnTo>
                    <a:pt x="2376" y="2875"/>
                  </a:lnTo>
                  <a:lnTo>
                    <a:pt x="2423" y="2780"/>
                  </a:lnTo>
                  <a:lnTo>
                    <a:pt x="2946" y="856"/>
                  </a:lnTo>
                  <a:lnTo>
                    <a:pt x="2946" y="761"/>
                  </a:lnTo>
                  <a:lnTo>
                    <a:pt x="2922" y="666"/>
                  </a:lnTo>
                  <a:lnTo>
                    <a:pt x="2851" y="595"/>
                  </a:lnTo>
                  <a:lnTo>
                    <a:pt x="2756" y="547"/>
                  </a:lnTo>
                  <a:lnTo>
                    <a:pt x="856" y="25"/>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47" name="Google Shape;647;p9"/>
            <p:cNvSpPr/>
            <p:nvPr/>
          </p:nvSpPr>
          <p:spPr>
            <a:xfrm>
              <a:off x="4057025" y="2766050"/>
              <a:ext cx="74250" cy="74250"/>
            </a:xfrm>
            <a:custGeom>
              <a:avLst/>
              <a:gdLst/>
              <a:ahLst/>
              <a:cxnLst/>
              <a:rect l="l" t="t" r="r" b="b"/>
              <a:pathLst>
                <a:path w="2970" h="2970" extrusionOk="0">
                  <a:moveTo>
                    <a:pt x="737" y="0"/>
                  </a:moveTo>
                  <a:lnTo>
                    <a:pt x="665" y="48"/>
                  </a:lnTo>
                  <a:lnTo>
                    <a:pt x="570" y="119"/>
                  </a:lnTo>
                  <a:lnTo>
                    <a:pt x="523" y="190"/>
                  </a:lnTo>
                  <a:lnTo>
                    <a:pt x="0" y="2114"/>
                  </a:lnTo>
                  <a:lnTo>
                    <a:pt x="0" y="2233"/>
                  </a:lnTo>
                  <a:lnTo>
                    <a:pt x="24" y="2304"/>
                  </a:lnTo>
                  <a:lnTo>
                    <a:pt x="95" y="2399"/>
                  </a:lnTo>
                  <a:lnTo>
                    <a:pt x="190" y="2447"/>
                  </a:lnTo>
                  <a:lnTo>
                    <a:pt x="2114" y="2969"/>
                  </a:lnTo>
                  <a:lnTo>
                    <a:pt x="2209" y="2969"/>
                  </a:lnTo>
                  <a:lnTo>
                    <a:pt x="2304" y="2945"/>
                  </a:lnTo>
                  <a:lnTo>
                    <a:pt x="2376" y="2874"/>
                  </a:lnTo>
                  <a:lnTo>
                    <a:pt x="2423" y="2779"/>
                  </a:lnTo>
                  <a:lnTo>
                    <a:pt x="2946" y="879"/>
                  </a:lnTo>
                  <a:lnTo>
                    <a:pt x="2969" y="760"/>
                  </a:lnTo>
                  <a:lnTo>
                    <a:pt x="2922" y="665"/>
                  </a:lnTo>
                  <a:lnTo>
                    <a:pt x="2874" y="594"/>
                  </a:lnTo>
                  <a:lnTo>
                    <a:pt x="2779" y="546"/>
                  </a:lnTo>
                  <a:lnTo>
                    <a:pt x="855"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48" name="Google Shape;648;p9"/>
            <p:cNvSpPr/>
            <p:nvPr/>
          </p:nvSpPr>
          <p:spPr>
            <a:xfrm>
              <a:off x="3843825" y="2799300"/>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99"/>
                  </a:lnTo>
                  <a:lnTo>
                    <a:pt x="191" y="2423"/>
                  </a:lnTo>
                  <a:lnTo>
                    <a:pt x="2115" y="2969"/>
                  </a:lnTo>
                  <a:lnTo>
                    <a:pt x="2210" y="2969"/>
                  </a:lnTo>
                  <a:lnTo>
                    <a:pt x="2305" y="2946"/>
                  </a:lnTo>
                  <a:lnTo>
                    <a:pt x="2400" y="2874"/>
                  </a:lnTo>
                  <a:lnTo>
                    <a:pt x="2447"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49" name="Google Shape;649;p9"/>
            <p:cNvSpPr/>
            <p:nvPr/>
          </p:nvSpPr>
          <p:spPr>
            <a:xfrm>
              <a:off x="3938850" y="2825425"/>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99"/>
                  </a:lnTo>
                  <a:lnTo>
                    <a:pt x="190" y="2447"/>
                  </a:lnTo>
                  <a:lnTo>
                    <a:pt x="2091" y="2969"/>
                  </a:lnTo>
                  <a:lnTo>
                    <a:pt x="2209" y="2969"/>
                  </a:lnTo>
                  <a:lnTo>
                    <a:pt x="2304" y="2946"/>
                  </a:lnTo>
                  <a:lnTo>
                    <a:pt x="2376" y="2874"/>
                  </a:lnTo>
                  <a:lnTo>
                    <a:pt x="2423" y="2779"/>
                  </a:lnTo>
                  <a:lnTo>
                    <a:pt x="2946" y="855"/>
                  </a:lnTo>
                  <a:lnTo>
                    <a:pt x="2946" y="760"/>
                  </a:lnTo>
                  <a:lnTo>
                    <a:pt x="2922" y="665"/>
                  </a:lnTo>
                  <a:lnTo>
                    <a:pt x="2851" y="594"/>
                  </a:lnTo>
                  <a:lnTo>
                    <a:pt x="2780" y="547"/>
                  </a:lnTo>
                  <a:lnTo>
                    <a:pt x="856"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50" name="Google Shape;650;p9"/>
            <p:cNvSpPr/>
            <p:nvPr/>
          </p:nvSpPr>
          <p:spPr>
            <a:xfrm>
              <a:off x="4033275" y="2851550"/>
              <a:ext cx="74250" cy="74250"/>
            </a:xfrm>
            <a:custGeom>
              <a:avLst/>
              <a:gdLst/>
              <a:ahLst/>
              <a:cxnLst/>
              <a:rect l="l" t="t" r="r" b="b"/>
              <a:pathLst>
                <a:path w="2970" h="2970" extrusionOk="0">
                  <a:moveTo>
                    <a:pt x="760" y="0"/>
                  </a:moveTo>
                  <a:lnTo>
                    <a:pt x="665" y="48"/>
                  </a:lnTo>
                  <a:lnTo>
                    <a:pt x="594" y="95"/>
                  </a:lnTo>
                  <a:lnTo>
                    <a:pt x="546" y="190"/>
                  </a:lnTo>
                  <a:lnTo>
                    <a:pt x="0" y="2115"/>
                  </a:lnTo>
                  <a:lnTo>
                    <a:pt x="0" y="2210"/>
                  </a:lnTo>
                  <a:lnTo>
                    <a:pt x="24" y="2305"/>
                  </a:lnTo>
                  <a:lnTo>
                    <a:pt x="95" y="2400"/>
                  </a:lnTo>
                  <a:lnTo>
                    <a:pt x="190" y="2447"/>
                  </a:lnTo>
                  <a:lnTo>
                    <a:pt x="2114" y="2970"/>
                  </a:lnTo>
                  <a:lnTo>
                    <a:pt x="2209" y="2970"/>
                  </a:lnTo>
                  <a:lnTo>
                    <a:pt x="2304" y="2946"/>
                  </a:lnTo>
                  <a:lnTo>
                    <a:pt x="2375" y="2875"/>
                  </a:lnTo>
                  <a:lnTo>
                    <a:pt x="2423" y="2780"/>
                  </a:lnTo>
                  <a:lnTo>
                    <a:pt x="2946" y="856"/>
                  </a:lnTo>
                  <a:lnTo>
                    <a:pt x="2969" y="761"/>
                  </a:lnTo>
                  <a:lnTo>
                    <a:pt x="2922" y="666"/>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51" name="Google Shape;651;p9"/>
            <p:cNvSpPr/>
            <p:nvPr/>
          </p:nvSpPr>
          <p:spPr>
            <a:xfrm>
              <a:off x="3820675" y="2884800"/>
              <a:ext cx="73650" cy="74250"/>
            </a:xfrm>
            <a:custGeom>
              <a:avLst/>
              <a:gdLst/>
              <a:ahLst/>
              <a:cxnLst/>
              <a:rect l="l" t="t" r="r" b="b"/>
              <a:pathLst>
                <a:path w="2946" h="2970" extrusionOk="0">
                  <a:moveTo>
                    <a:pt x="737" y="1"/>
                  </a:moveTo>
                  <a:lnTo>
                    <a:pt x="642" y="48"/>
                  </a:lnTo>
                  <a:lnTo>
                    <a:pt x="571" y="96"/>
                  </a:lnTo>
                  <a:lnTo>
                    <a:pt x="523" y="191"/>
                  </a:lnTo>
                  <a:lnTo>
                    <a:pt x="1" y="2115"/>
                  </a:lnTo>
                  <a:lnTo>
                    <a:pt x="1" y="2210"/>
                  </a:lnTo>
                  <a:lnTo>
                    <a:pt x="24" y="2305"/>
                  </a:lnTo>
                  <a:lnTo>
                    <a:pt x="96" y="2376"/>
                  </a:lnTo>
                  <a:lnTo>
                    <a:pt x="191" y="2423"/>
                  </a:lnTo>
                  <a:lnTo>
                    <a:pt x="2091" y="2970"/>
                  </a:lnTo>
                  <a:lnTo>
                    <a:pt x="2210" y="2970"/>
                  </a:lnTo>
                  <a:lnTo>
                    <a:pt x="2305" y="2946"/>
                  </a:lnTo>
                  <a:lnTo>
                    <a:pt x="2376" y="2875"/>
                  </a:lnTo>
                  <a:lnTo>
                    <a:pt x="2423" y="2780"/>
                  </a:lnTo>
                  <a:lnTo>
                    <a:pt x="2946" y="856"/>
                  </a:lnTo>
                  <a:lnTo>
                    <a:pt x="2946" y="761"/>
                  </a:lnTo>
                  <a:lnTo>
                    <a:pt x="2922" y="666"/>
                  </a:lnTo>
                  <a:lnTo>
                    <a:pt x="2851" y="594"/>
                  </a:lnTo>
                  <a:lnTo>
                    <a:pt x="2780" y="547"/>
                  </a:lnTo>
                  <a:lnTo>
                    <a:pt x="856" y="24"/>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52" name="Google Shape;652;p9"/>
            <p:cNvSpPr/>
            <p:nvPr/>
          </p:nvSpPr>
          <p:spPr>
            <a:xfrm>
              <a:off x="3915100" y="2910925"/>
              <a:ext cx="74250" cy="74250"/>
            </a:xfrm>
            <a:custGeom>
              <a:avLst/>
              <a:gdLst/>
              <a:ahLst/>
              <a:cxnLst/>
              <a:rect l="l" t="t" r="r" b="b"/>
              <a:pathLst>
                <a:path w="2970" h="2970" extrusionOk="0">
                  <a:moveTo>
                    <a:pt x="760" y="1"/>
                  </a:moveTo>
                  <a:lnTo>
                    <a:pt x="665" y="48"/>
                  </a:lnTo>
                  <a:lnTo>
                    <a:pt x="594" y="96"/>
                  </a:lnTo>
                  <a:lnTo>
                    <a:pt x="547" y="191"/>
                  </a:lnTo>
                  <a:lnTo>
                    <a:pt x="0" y="2115"/>
                  </a:lnTo>
                  <a:lnTo>
                    <a:pt x="0" y="2210"/>
                  </a:lnTo>
                  <a:lnTo>
                    <a:pt x="24" y="2305"/>
                  </a:lnTo>
                  <a:lnTo>
                    <a:pt x="95" y="2400"/>
                  </a:lnTo>
                  <a:lnTo>
                    <a:pt x="190" y="2424"/>
                  </a:lnTo>
                  <a:lnTo>
                    <a:pt x="2114" y="2970"/>
                  </a:lnTo>
                  <a:lnTo>
                    <a:pt x="2209" y="2970"/>
                  </a:lnTo>
                  <a:lnTo>
                    <a:pt x="2304" y="2946"/>
                  </a:lnTo>
                  <a:lnTo>
                    <a:pt x="2376" y="2875"/>
                  </a:lnTo>
                  <a:lnTo>
                    <a:pt x="2423" y="2780"/>
                  </a:lnTo>
                  <a:lnTo>
                    <a:pt x="2946" y="856"/>
                  </a:lnTo>
                  <a:lnTo>
                    <a:pt x="2969" y="761"/>
                  </a:lnTo>
                  <a:lnTo>
                    <a:pt x="2922"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53" name="Google Shape;653;p9"/>
            <p:cNvSpPr/>
            <p:nvPr/>
          </p:nvSpPr>
          <p:spPr>
            <a:xfrm>
              <a:off x="4009525" y="2937050"/>
              <a:ext cx="74250" cy="74275"/>
            </a:xfrm>
            <a:custGeom>
              <a:avLst/>
              <a:gdLst/>
              <a:ahLst/>
              <a:cxnLst/>
              <a:rect l="l" t="t" r="r" b="b"/>
              <a:pathLst>
                <a:path w="2970" h="2971" extrusionOk="0">
                  <a:moveTo>
                    <a:pt x="760" y="1"/>
                  </a:moveTo>
                  <a:lnTo>
                    <a:pt x="665" y="48"/>
                  </a:lnTo>
                  <a:lnTo>
                    <a:pt x="594" y="96"/>
                  </a:lnTo>
                  <a:lnTo>
                    <a:pt x="546" y="191"/>
                  </a:lnTo>
                  <a:lnTo>
                    <a:pt x="0" y="2115"/>
                  </a:lnTo>
                  <a:lnTo>
                    <a:pt x="0" y="2210"/>
                  </a:lnTo>
                  <a:lnTo>
                    <a:pt x="24" y="2305"/>
                  </a:lnTo>
                  <a:lnTo>
                    <a:pt x="95" y="2400"/>
                  </a:lnTo>
                  <a:lnTo>
                    <a:pt x="190" y="2424"/>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54" name="Google Shape;654;p9"/>
            <p:cNvSpPr/>
            <p:nvPr/>
          </p:nvSpPr>
          <p:spPr>
            <a:xfrm>
              <a:off x="3796925" y="2970325"/>
              <a:ext cx="74250" cy="74250"/>
            </a:xfrm>
            <a:custGeom>
              <a:avLst/>
              <a:gdLst/>
              <a:ahLst/>
              <a:cxnLst/>
              <a:rect l="l" t="t" r="r" b="b"/>
              <a:pathLst>
                <a:path w="2970" h="2970" extrusionOk="0">
                  <a:moveTo>
                    <a:pt x="761" y="0"/>
                  </a:moveTo>
                  <a:lnTo>
                    <a:pt x="666" y="48"/>
                  </a:lnTo>
                  <a:lnTo>
                    <a:pt x="571" y="95"/>
                  </a:lnTo>
                  <a:lnTo>
                    <a:pt x="547" y="190"/>
                  </a:lnTo>
                  <a:lnTo>
                    <a:pt x="0" y="2114"/>
                  </a:lnTo>
                  <a:lnTo>
                    <a:pt x="0" y="2209"/>
                  </a:lnTo>
                  <a:lnTo>
                    <a:pt x="24" y="2304"/>
                  </a:lnTo>
                  <a:lnTo>
                    <a:pt x="95" y="2375"/>
                  </a:lnTo>
                  <a:lnTo>
                    <a:pt x="190" y="2423"/>
                  </a:lnTo>
                  <a:lnTo>
                    <a:pt x="2114" y="2969"/>
                  </a:lnTo>
                  <a:lnTo>
                    <a:pt x="2209" y="2969"/>
                  </a:lnTo>
                  <a:lnTo>
                    <a:pt x="2304" y="2945"/>
                  </a:lnTo>
                  <a:lnTo>
                    <a:pt x="2376" y="2874"/>
                  </a:lnTo>
                  <a:lnTo>
                    <a:pt x="2423" y="2779"/>
                  </a:lnTo>
                  <a:lnTo>
                    <a:pt x="2946" y="855"/>
                  </a:lnTo>
                  <a:lnTo>
                    <a:pt x="2970" y="760"/>
                  </a:lnTo>
                  <a:lnTo>
                    <a:pt x="2922" y="665"/>
                  </a:lnTo>
                  <a:lnTo>
                    <a:pt x="2875" y="594"/>
                  </a:lnTo>
                  <a:lnTo>
                    <a:pt x="2780" y="546"/>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55" name="Google Shape;655;p9"/>
            <p:cNvSpPr/>
            <p:nvPr/>
          </p:nvSpPr>
          <p:spPr>
            <a:xfrm>
              <a:off x="3891350" y="2996450"/>
              <a:ext cx="74250" cy="74250"/>
            </a:xfrm>
            <a:custGeom>
              <a:avLst/>
              <a:gdLst/>
              <a:ahLst/>
              <a:cxnLst/>
              <a:rect l="l" t="t" r="r" b="b"/>
              <a:pathLst>
                <a:path w="2970" h="2970" extrusionOk="0">
                  <a:moveTo>
                    <a:pt x="760" y="0"/>
                  </a:moveTo>
                  <a:lnTo>
                    <a:pt x="665" y="48"/>
                  </a:lnTo>
                  <a:lnTo>
                    <a:pt x="594" y="95"/>
                  </a:lnTo>
                  <a:lnTo>
                    <a:pt x="546" y="190"/>
                  </a:lnTo>
                  <a:lnTo>
                    <a:pt x="0" y="2114"/>
                  </a:lnTo>
                  <a:lnTo>
                    <a:pt x="0" y="2209"/>
                  </a:lnTo>
                  <a:lnTo>
                    <a:pt x="24" y="2304"/>
                  </a:lnTo>
                  <a:lnTo>
                    <a:pt x="95" y="2376"/>
                  </a:lnTo>
                  <a:lnTo>
                    <a:pt x="190" y="2423"/>
                  </a:lnTo>
                  <a:lnTo>
                    <a:pt x="2114" y="2969"/>
                  </a:lnTo>
                  <a:lnTo>
                    <a:pt x="2209" y="2969"/>
                  </a:lnTo>
                  <a:lnTo>
                    <a:pt x="2304" y="2946"/>
                  </a:lnTo>
                  <a:lnTo>
                    <a:pt x="2375" y="2874"/>
                  </a:lnTo>
                  <a:lnTo>
                    <a:pt x="2423" y="2779"/>
                  </a:lnTo>
                  <a:lnTo>
                    <a:pt x="2969" y="855"/>
                  </a:lnTo>
                  <a:lnTo>
                    <a:pt x="2969" y="760"/>
                  </a:lnTo>
                  <a:lnTo>
                    <a:pt x="2946" y="665"/>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56" name="Google Shape;656;p9"/>
            <p:cNvSpPr/>
            <p:nvPr/>
          </p:nvSpPr>
          <p:spPr>
            <a:xfrm>
              <a:off x="3985750" y="3022575"/>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76"/>
                  </a:lnTo>
                  <a:lnTo>
                    <a:pt x="191" y="2423"/>
                  </a:lnTo>
                  <a:lnTo>
                    <a:pt x="2115" y="2970"/>
                  </a:lnTo>
                  <a:lnTo>
                    <a:pt x="2210" y="2970"/>
                  </a:lnTo>
                  <a:lnTo>
                    <a:pt x="2305" y="2946"/>
                  </a:lnTo>
                  <a:lnTo>
                    <a:pt x="2400" y="2874"/>
                  </a:lnTo>
                  <a:lnTo>
                    <a:pt x="2424"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57" name="Google Shape;657;p9"/>
            <p:cNvSpPr/>
            <p:nvPr/>
          </p:nvSpPr>
          <p:spPr>
            <a:xfrm>
              <a:off x="3881850" y="2608675"/>
              <a:ext cx="290400" cy="136000"/>
            </a:xfrm>
            <a:custGeom>
              <a:avLst/>
              <a:gdLst/>
              <a:ahLst/>
              <a:cxnLst/>
              <a:rect l="l" t="t" r="r" b="b"/>
              <a:pathLst>
                <a:path w="11616" h="5440" extrusionOk="0">
                  <a:moveTo>
                    <a:pt x="998" y="0"/>
                  </a:moveTo>
                  <a:lnTo>
                    <a:pt x="855" y="24"/>
                  </a:lnTo>
                  <a:lnTo>
                    <a:pt x="736" y="95"/>
                  </a:lnTo>
                  <a:lnTo>
                    <a:pt x="618" y="167"/>
                  </a:lnTo>
                  <a:lnTo>
                    <a:pt x="523" y="262"/>
                  </a:lnTo>
                  <a:lnTo>
                    <a:pt x="451" y="380"/>
                  </a:lnTo>
                  <a:lnTo>
                    <a:pt x="404" y="523"/>
                  </a:lnTo>
                  <a:lnTo>
                    <a:pt x="24" y="1829"/>
                  </a:lnTo>
                  <a:lnTo>
                    <a:pt x="0" y="1972"/>
                  </a:lnTo>
                  <a:lnTo>
                    <a:pt x="0" y="2114"/>
                  </a:lnTo>
                  <a:lnTo>
                    <a:pt x="48" y="2257"/>
                  </a:lnTo>
                  <a:lnTo>
                    <a:pt x="95" y="2376"/>
                  </a:lnTo>
                  <a:lnTo>
                    <a:pt x="166" y="2471"/>
                  </a:lnTo>
                  <a:lnTo>
                    <a:pt x="285" y="2590"/>
                  </a:lnTo>
                  <a:lnTo>
                    <a:pt x="404" y="2661"/>
                  </a:lnTo>
                  <a:lnTo>
                    <a:pt x="523" y="2708"/>
                  </a:lnTo>
                  <a:lnTo>
                    <a:pt x="10356" y="5416"/>
                  </a:lnTo>
                  <a:lnTo>
                    <a:pt x="10499" y="5440"/>
                  </a:lnTo>
                  <a:lnTo>
                    <a:pt x="10641" y="5440"/>
                  </a:lnTo>
                  <a:lnTo>
                    <a:pt x="10760" y="5416"/>
                  </a:lnTo>
                  <a:lnTo>
                    <a:pt x="10903" y="5345"/>
                  </a:lnTo>
                  <a:lnTo>
                    <a:pt x="10998" y="5274"/>
                  </a:lnTo>
                  <a:lnTo>
                    <a:pt x="11093" y="5179"/>
                  </a:lnTo>
                  <a:lnTo>
                    <a:pt x="11188" y="5060"/>
                  </a:lnTo>
                  <a:lnTo>
                    <a:pt x="11235" y="4917"/>
                  </a:lnTo>
                  <a:lnTo>
                    <a:pt x="11592" y="3611"/>
                  </a:lnTo>
                  <a:lnTo>
                    <a:pt x="11615" y="3468"/>
                  </a:lnTo>
                  <a:lnTo>
                    <a:pt x="11615" y="3326"/>
                  </a:lnTo>
                  <a:lnTo>
                    <a:pt x="11592" y="3207"/>
                  </a:lnTo>
                  <a:lnTo>
                    <a:pt x="11520" y="3065"/>
                  </a:lnTo>
                  <a:lnTo>
                    <a:pt x="11449" y="2970"/>
                  </a:lnTo>
                  <a:lnTo>
                    <a:pt x="11354" y="2875"/>
                  </a:lnTo>
                  <a:lnTo>
                    <a:pt x="11235" y="2780"/>
                  </a:lnTo>
                  <a:lnTo>
                    <a:pt x="11093" y="2732"/>
                  </a:lnTo>
                  <a:lnTo>
                    <a:pt x="1259" y="24"/>
                  </a:lnTo>
                  <a:lnTo>
                    <a:pt x="1117" y="0"/>
                  </a:lnTo>
                  <a:close/>
                </a:path>
              </a:pathLst>
            </a:custGeom>
            <a:solidFill>
              <a:srgbClr val="2F393B"/>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658" name="Google Shape;658;p9"/>
          <p:cNvGrpSpPr/>
          <p:nvPr/>
        </p:nvGrpSpPr>
        <p:grpSpPr>
          <a:xfrm>
            <a:off x="10879734" y="658501"/>
            <a:ext cx="2654133" cy="1867067"/>
            <a:chOff x="2038000" y="2627075"/>
            <a:chExt cx="995300" cy="700150"/>
          </a:xfrm>
        </p:grpSpPr>
        <p:sp>
          <p:nvSpPr>
            <p:cNvPr id="659" name="Google Shape;659;p9"/>
            <p:cNvSpPr/>
            <p:nvPr/>
          </p:nvSpPr>
          <p:spPr>
            <a:xfrm>
              <a:off x="2038000" y="2627075"/>
              <a:ext cx="995300" cy="700150"/>
            </a:xfrm>
            <a:custGeom>
              <a:avLst/>
              <a:gdLst/>
              <a:ahLst/>
              <a:cxnLst/>
              <a:rect l="l" t="t" r="r" b="b"/>
              <a:pathLst>
                <a:path w="39812" h="28006" extrusionOk="0">
                  <a:moveTo>
                    <a:pt x="19906" y="1"/>
                  </a:moveTo>
                  <a:lnTo>
                    <a:pt x="1" y="10048"/>
                  </a:lnTo>
                  <a:lnTo>
                    <a:pt x="1" y="13516"/>
                  </a:lnTo>
                  <a:lnTo>
                    <a:pt x="7293" y="17198"/>
                  </a:lnTo>
                  <a:lnTo>
                    <a:pt x="7412" y="17293"/>
                  </a:lnTo>
                  <a:lnTo>
                    <a:pt x="7483" y="17412"/>
                  </a:lnTo>
                  <a:lnTo>
                    <a:pt x="7554" y="17578"/>
                  </a:lnTo>
                  <a:lnTo>
                    <a:pt x="7578" y="17768"/>
                  </a:lnTo>
                  <a:lnTo>
                    <a:pt x="7626" y="17982"/>
                  </a:lnTo>
                  <a:lnTo>
                    <a:pt x="7626" y="18219"/>
                  </a:lnTo>
                  <a:lnTo>
                    <a:pt x="7626" y="18718"/>
                  </a:lnTo>
                  <a:lnTo>
                    <a:pt x="7602" y="19217"/>
                  </a:lnTo>
                  <a:lnTo>
                    <a:pt x="7578" y="19716"/>
                  </a:lnTo>
                  <a:lnTo>
                    <a:pt x="7531" y="20096"/>
                  </a:lnTo>
                  <a:lnTo>
                    <a:pt x="7531" y="20381"/>
                  </a:lnTo>
                  <a:lnTo>
                    <a:pt x="7554" y="20951"/>
                  </a:lnTo>
                  <a:lnTo>
                    <a:pt x="7602" y="21497"/>
                  </a:lnTo>
                  <a:lnTo>
                    <a:pt x="7673" y="21996"/>
                  </a:lnTo>
                  <a:lnTo>
                    <a:pt x="7792" y="22447"/>
                  </a:lnTo>
                  <a:lnTo>
                    <a:pt x="7887" y="22685"/>
                  </a:lnTo>
                  <a:lnTo>
                    <a:pt x="7958" y="22899"/>
                  </a:lnTo>
                  <a:lnTo>
                    <a:pt x="8077" y="23113"/>
                  </a:lnTo>
                  <a:lnTo>
                    <a:pt x="8196" y="23350"/>
                  </a:lnTo>
                  <a:lnTo>
                    <a:pt x="8338" y="23564"/>
                  </a:lnTo>
                  <a:lnTo>
                    <a:pt x="8481" y="23778"/>
                  </a:lnTo>
                  <a:lnTo>
                    <a:pt x="8671" y="23991"/>
                  </a:lnTo>
                  <a:lnTo>
                    <a:pt x="8861" y="24229"/>
                  </a:lnTo>
                  <a:lnTo>
                    <a:pt x="9122" y="24467"/>
                  </a:lnTo>
                  <a:lnTo>
                    <a:pt x="9383" y="24728"/>
                  </a:lnTo>
                  <a:lnTo>
                    <a:pt x="9668" y="24965"/>
                  </a:lnTo>
                  <a:lnTo>
                    <a:pt x="9953" y="25179"/>
                  </a:lnTo>
                  <a:lnTo>
                    <a:pt x="10239" y="25393"/>
                  </a:lnTo>
                  <a:lnTo>
                    <a:pt x="10547" y="25583"/>
                  </a:lnTo>
                  <a:lnTo>
                    <a:pt x="11189" y="25963"/>
                  </a:lnTo>
                  <a:lnTo>
                    <a:pt x="11854" y="26295"/>
                  </a:lnTo>
                  <a:lnTo>
                    <a:pt x="12566" y="26581"/>
                  </a:lnTo>
                  <a:lnTo>
                    <a:pt x="13279" y="26842"/>
                  </a:lnTo>
                  <a:lnTo>
                    <a:pt x="14015" y="27056"/>
                  </a:lnTo>
                  <a:lnTo>
                    <a:pt x="14752" y="27246"/>
                  </a:lnTo>
                  <a:lnTo>
                    <a:pt x="15512" y="27412"/>
                  </a:lnTo>
                  <a:lnTo>
                    <a:pt x="16272" y="27531"/>
                  </a:lnTo>
                  <a:lnTo>
                    <a:pt x="17008" y="27649"/>
                  </a:lnTo>
                  <a:lnTo>
                    <a:pt x="17768" y="27721"/>
                  </a:lnTo>
                  <a:lnTo>
                    <a:pt x="18505" y="27768"/>
                  </a:lnTo>
                  <a:lnTo>
                    <a:pt x="19217" y="27816"/>
                  </a:lnTo>
                  <a:lnTo>
                    <a:pt x="20524" y="27816"/>
                  </a:lnTo>
                  <a:lnTo>
                    <a:pt x="21141" y="27768"/>
                  </a:lnTo>
                  <a:lnTo>
                    <a:pt x="21759" y="27744"/>
                  </a:lnTo>
                  <a:lnTo>
                    <a:pt x="22353" y="27673"/>
                  </a:lnTo>
                  <a:lnTo>
                    <a:pt x="22946" y="27602"/>
                  </a:lnTo>
                  <a:lnTo>
                    <a:pt x="23516" y="27507"/>
                  </a:lnTo>
                  <a:lnTo>
                    <a:pt x="24110" y="27412"/>
                  </a:lnTo>
                  <a:lnTo>
                    <a:pt x="24680" y="27269"/>
                  </a:lnTo>
                  <a:lnTo>
                    <a:pt x="25227" y="27151"/>
                  </a:lnTo>
                  <a:lnTo>
                    <a:pt x="25797" y="26984"/>
                  </a:lnTo>
                  <a:lnTo>
                    <a:pt x="25892" y="27103"/>
                  </a:lnTo>
                  <a:lnTo>
                    <a:pt x="26034" y="27198"/>
                  </a:lnTo>
                  <a:lnTo>
                    <a:pt x="26177" y="27293"/>
                  </a:lnTo>
                  <a:lnTo>
                    <a:pt x="26319" y="27364"/>
                  </a:lnTo>
                  <a:lnTo>
                    <a:pt x="26676" y="28006"/>
                  </a:lnTo>
                  <a:lnTo>
                    <a:pt x="27768" y="27958"/>
                  </a:lnTo>
                  <a:lnTo>
                    <a:pt x="28220" y="27934"/>
                  </a:lnTo>
                  <a:lnTo>
                    <a:pt x="28647" y="27887"/>
                  </a:lnTo>
                  <a:lnTo>
                    <a:pt x="29098" y="27792"/>
                  </a:lnTo>
                  <a:lnTo>
                    <a:pt x="29526" y="27697"/>
                  </a:lnTo>
                  <a:lnTo>
                    <a:pt x="29740" y="27626"/>
                  </a:lnTo>
                  <a:lnTo>
                    <a:pt x="30049" y="27483"/>
                  </a:lnTo>
                  <a:lnTo>
                    <a:pt x="30215" y="27388"/>
                  </a:lnTo>
                  <a:lnTo>
                    <a:pt x="30405" y="27269"/>
                  </a:lnTo>
                  <a:lnTo>
                    <a:pt x="30571" y="27103"/>
                  </a:lnTo>
                  <a:lnTo>
                    <a:pt x="30737" y="26889"/>
                  </a:lnTo>
                  <a:lnTo>
                    <a:pt x="30856" y="26723"/>
                  </a:lnTo>
                  <a:lnTo>
                    <a:pt x="30951" y="26557"/>
                  </a:lnTo>
                  <a:lnTo>
                    <a:pt x="31022" y="26391"/>
                  </a:lnTo>
                  <a:lnTo>
                    <a:pt x="31070" y="26248"/>
                  </a:lnTo>
                  <a:lnTo>
                    <a:pt x="31141" y="25987"/>
                  </a:lnTo>
                  <a:lnTo>
                    <a:pt x="31165" y="25797"/>
                  </a:lnTo>
                  <a:lnTo>
                    <a:pt x="31212" y="25250"/>
                  </a:lnTo>
                  <a:lnTo>
                    <a:pt x="31236" y="24728"/>
                  </a:lnTo>
                  <a:lnTo>
                    <a:pt x="31260" y="24467"/>
                  </a:lnTo>
                  <a:lnTo>
                    <a:pt x="31307" y="24205"/>
                  </a:lnTo>
                  <a:lnTo>
                    <a:pt x="31355" y="23968"/>
                  </a:lnTo>
                  <a:lnTo>
                    <a:pt x="31426" y="23730"/>
                  </a:lnTo>
                  <a:lnTo>
                    <a:pt x="31569" y="23493"/>
                  </a:lnTo>
                  <a:lnTo>
                    <a:pt x="31711" y="23279"/>
                  </a:lnTo>
                  <a:lnTo>
                    <a:pt x="31901" y="23089"/>
                  </a:lnTo>
                  <a:lnTo>
                    <a:pt x="32068" y="22899"/>
                  </a:lnTo>
                  <a:lnTo>
                    <a:pt x="32258" y="22709"/>
                  </a:lnTo>
                  <a:lnTo>
                    <a:pt x="32424" y="22495"/>
                  </a:lnTo>
                  <a:lnTo>
                    <a:pt x="32543" y="22257"/>
                  </a:lnTo>
                  <a:lnTo>
                    <a:pt x="32614" y="22115"/>
                  </a:lnTo>
                  <a:lnTo>
                    <a:pt x="32661" y="21949"/>
                  </a:lnTo>
                  <a:lnTo>
                    <a:pt x="32709" y="21687"/>
                  </a:lnTo>
                  <a:lnTo>
                    <a:pt x="32733" y="21426"/>
                  </a:lnTo>
                  <a:lnTo>
                    <a:pt x="32756" y="20856"/>
                  </a:lnTo>
                  <a:lnTo>
                    <a:pt x="32733" y="20238"/>
                  </a:lnTo>
                  <a:lnTo>
                    <a:pt x="32685" y="19621"/>
                  </a:lnTo>
                  <a:lnTo>
                    <a:pt x="32566" y="18362"/>
                  </a:lnTo>
                  <a:lnTo>
                    <a:pt x="32519" y="17768"/>
                  </a:lnTo>
                  <a:lnTo>
                    <a:pt x="32495" y="17222"/>
                  </a:lnTo>
                  <a:lnTo>
                    <a:pt x="39811" y="13516"/>
                  </a:lnTo>
                  <a:lnTo>
                    <a:pt x="39811" y="10048"/>
                  </a:lnTo>
                  <a:lnTo>
                    <a:pt x="19906" y="1"/>
                  </a:lnTo>
                  <a:close/>
                </a:path>
              </a:pathLst>
            </a:custGeom>
            <a:solidFill>
              <a:srgbClr val="FFFFFF"/>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60" name="Google Shape;660;p9"/>
            <p:cNvSpPr/>
            <p:nvPr/>
          </p:nvSpPr>
          <p:spPr>
            <a:xfrm>
              <a:off x="2265450" y="2963200"/>
              <a:ext cx="540400" cy="314750"/>
            </a:xfrm>
            <a:custGeom>
              <a:avLst/>
              <a:gdLst/>
              <a:ahLst/>
              <a:cxnLst/>
              <a:rect l="l" t="t" r="r" b="b"/>
              <a:pathLst>
                <a:path w="21616" h="12590" extrusionOk="0">
                  <a:moveTo>
                    <a:pt x="0" y="0"/>
                  </a:moveTo>
                  <a:lnTo>
                    <a:pt x="0" y="7625"/>
                  </a:lnTo>
                  <a:lnTo>
                    <a:pt x="24" y="7839"/>
                  </a:lnTo>
                  <a:lnTo>
                    <a:pt x="72" y="8076"/>
                  </a:lnTo>
                  <a:lnTo>
                    <a:pt x="143" y="8290"/>
                  </a:lnTo>
                  <a:lnTo>
                    <a:pt x="262" y="8504"/>
                  </a:lnTo>
                  <a:lnTo>
                    <a:pt x="380" y="8741"/>
                  </a:lnTo>
                  <a:lnTo>
                    <a:pt x="523" y="8955"/>
                  </a:lnTo>
                  <a:lnTo>
                    <a:pt x="689" y="9169"/>
                  </a:lnTo>
                  <a:lnTo>
                    <a:pt x="903" y="9383"/>
                  </a:lnTo>
                  <a:lnTo>
                    <a:pt x="1117" y="9596"/>
                  </a:lnTo>
                  <a:lnTo>
                    <a:pt x="1354" y="9810"/>
                  </a:lnTo>
                  <a:lnTo>
                    <a:pt x="1616" y="10024"/>
                  </a:lnTo>
                  <a:lnTo>
                    <a:pt x="1901" y="10214"/>
                  </a:lnTo>
                  <a:lnTo>
                    <a:pt x="2209" y="10428"/>
                  </a:lnTo>
                  <a:lnTo>
                    <a:pt x="2518" y="10618"/>
                  </a:lnTo>
                  <a:lnTo>
                    <a:pt x="3207" y="10974"/>
                  </a:lnTo>
                  <a:lnTo>
                    <a:pt x="3991" y="11330"/>
                  </a:lnTo>
                  <a:lnTo>
                    <a:pt x="4798" y="11639"/>
                  </a:lnTo>
                  <a:lnTo>
                    <a:pt x="5701" y="11900"/>
                  </a:lnTo>
                  <a:lnTo>
                    <a:pt x="6627" y="12138"/>
                  </a:lnTo>
                  <a:lnTo>
                    <a:pt x="7625" y="12328"/>
                  </a:lnTo>
                  <a:lnTo>
                    <a:pt x="8646" y="12470"/>
                  </a:lnTo>
                  <a:lnTo>
                    <a:pt x="9169" y="12518"/>
                  </a:lnTo>
                  <a:lnTo>
                    <a:pt x="9715" y="12542"/>
                  </a:lnTo>
                  <a:lnTo>
                    <a:pt x="10262" y="12565"/>
                  </a:lnTo>
                  <a:lnTo>
                    <a:pt x="10808" y="12589"/>
                  </a:lnTo>
                  <a:lnTo>
                    <a:pt x="11378" y="12565"/>
                  </a:lnTo>
                  <a:lnTo>
                    <a:pt x="11948" y="12542"/>
                  </a:lnTo>
                  <a:lnTo>
                    <a:pt x="12946" y="12470"/>
                  </a:lnTo>
                  <a:lnTo>
                    <a:pt x="13896" y="12328"/>
                  </a:lnTo>
                  <a:lnTo>
                    <a:pt x="14822" y="12162"/>
                  </a:lnTo>
                  <a:lnTo>
                    <a:pt x="15725" y="11948"/>
                  </a:lnTo>
                  <a:lnTo>
                    <a:pt x="16556" y="11710"/>
                  </a:lnTo>
                  <a:lnTo>
                    <a:pt x="17340" y="11425"/>
                  </a:lnTo>
                  <a:lnTo>
                    <a:pt x="18076" y="11117"/>
                  </a:lnTo>
                  <a:lnTo>
                    <a:pt x="18765" y="10784"/>
                  </a:lnTo>
                  <a:lnTo>
                    <a:pt x="19383" y="10428"/>
                  </a:lnTo>
                  <a:lnTo>
                    <a:pt x="19929" y="10071"/>
                  </a:lnTo>
                  <a:lnTo>
                    <a:pt x="20428" y="9668"/>
                  </a:lnTo>
                  <a:lnTo>
                    <a:pt x="20618" y="9478"/>
                  </a:lnTo>
                  <a:lnTo>
                    <a:pt x="20832" y="9288"/>
                  </a:lnTo>
                  <a:lnTo>
                    <a:pt x="20998" y="9074"/>
                  </a:lnTo>
                  <a:lnTo>
                    <a:pt x="21141" y="8860"/>
                  </a:lnTo>
                  <a:lnTo>
                    <a:pt x="21283" y="8670"/>
                  </a:lnTo>
                  <a:lnTo>
                    <a:pt x="21402" y="8456"/>
                  </a:lnTo>
                  <a:lnTo>
                    <a:pt x="21473" y="8242"/>
                  </a:lnTo>
                  <a:lnTo>
                    <a:pt x="21544" y="8029"/>
                  </a:lnTo>
                  <a:lnTo>
                    <a:pt x="21592" y="7839"/>
                  </a:lnTo>
                  <a:lnTo>
                    <a:pt x="21616" y="7625"/>
                  </a:lnTo>
                  <a:lnTo>
                    <a:pt x="21616"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61" name="Google Shape;661;p9"/>
            <p:cNvSpPr/>
            <p:nvPr/>
          </p:nvSpPr>
          <p:spPr>
            <a:xfrm>
              <a:off x="2564150" y="2963200"/>
              <a:ext cx="241700" cy="313550"/>
            </a:xfrm>
            <a:custGeom>
              <a:avLst/>
              <a:gdLst/>
              <a:ahLst/>
              <a:cxnLst/>
              <a:rect l="l" t="t" r="r" b="b"/>
              <a:pathLst>
                <a:path w="9668" h="12542" extrusionOk="0">
                  <a:moveTo>
                    <a:pt x="0" y="0"/>
                  </a:moveTo>
                  <a:lnTo>
                    <a:pt x="0" y="12542"/>
                  </a:lnTo>
                  <a:lnTo>
                    <a:pt x="998" y="12470"/>
                  </a:lnTo>
                  <a:lnTo>
                    <a:pt x="1948" y="12328"/>
                  </a:lnTo>
                  <a:lnTo>
                    <a:pt x="2874" y="12162"/>
                  </a:lnTo>
                  <a:lnTo>
                    <a:pt x="3777" y="11948"/>
                  </a:lnTo>
                  <a:lnTo>
                    <a:pt x="4608" y="11710"/>
                  </a:lnTo>
                  <a:lnTo>
                    <a:pt x="5392" y="11425"/>
                  </a:lnTo>
                  <a:lnTo>
                    <a:pt x="6128" y="11117"/>
                  </a:lnTo>
                  <a:lnTo>
                    <a:pt x="6817" y="10784"/>
                  </a:lnTo>
                  <a:lnTo>
                    <a:pt x="7435" y="10428"/>
                  </a:lnTo>
                  <a:lnTo>
                    <a:pt x="7981" y="10071"/>
                  </a:lnTo>
                  <a:lnTo>
                    <a:pt x="8480" y="9668"/>
                  </a:lnTo>
                  <a:lnTo>
                    <a:pt x="8670" y="9478"/>
                  </a:lnTo>
                  <a:lnTo>
                    <a:pt x="8884" y="9288"/>
                  </a:lnTo>
                  <a:lnTo>
                    <a:pt x="9050" y="9074"/>
                  </a:lnTo>
                  <a:lnTo>
                    <a:pt x="9193" y="8860"/>
                  </a:lnTo>
                  <a:lnTo>
                    <a:pt x="9335" y="8670"/>
                  </a:lnTo>
                  <a:lnTo>
                    <a:pt x="9454" y="8456"/>
                  </a:lnTo>
                  <a:lnTo>
                    <a:pt x="9525" y="8242"/>
                  </a:lnTo>
                  <a:lnTo>
                    <a:pt x="9596" y="8029"/>
                  </a:lnTo>
                  <a:lnTo>
                    <a:pt x="9644" y="7839"/>
                  </a:lnTo>
                  <a:lnTo>
                    <a:pt x="9668" y="7625"/>
                  </a:lnTo>
                  <a:lnTo>
                    <a:pt x="9668" y="0"/>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62" name="Google Shape;662;p9"/>
            <p:cNvSpPr/>
            <p:nvPr/>
          </p:nvSpPr>
          <p:spPr>
            <a:xfrm>
              <a:off x="2082550" y="2709025"/>
              <a:ext cx="905600" cy="457275"/>
            </a:xfrm>
            <a:custGeom>
              <a:avLst/>
              <a:gdLst/>
              <a:ahLst/>
              <a:cxnLst/>
              <a:rect l="l" t="t" r="r" b="b"/>
              <a:pathLst>
                <a:path w="36224" h="18291" extrusionOk="0">
                  <a:moveTo>
                    <a:pt x="18124" y="1"/>
                  </a:moveTo>
                  <a:lnTo>
                    <a:pt x="1544" y="8362"/>
                  </a:lnTo>
                  <a:lnTo>
                    <a:pt x="0" y="7863"/>
                  </a:lnTo>
                  <a:lnTo>
                    <a:pt x="0" y="9146"/>
                  </a:lnTo>
                  <a:lnTo>
                    <a:pt x="18124" y="18291"/>
                  </a:lnTo>
                  <a:lnTo>
                    <a:pt x="36224" y="9146"/>
                  </a:lnTo>
                  <a:lnTo>
                    <a:pt x="36224" y="7863"/>
                  </a:lnTo>
                  <a:lnTo>
                    <a:pt x="34751" y="8386"/>
                  </a:lnTo>
                  <a:lnTo>
                    <a:pt x="18124" y="1"/>
                  </a:lnTo>
                  <a:close/>
                </a:path>
              </a:pathLst>
            </a:custGeom>
            <a:solidFill>
              <a:srgbClr val="43434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63" name="Google Shape;663;p9"/>
            <p:cNvSpPr/>
            <p:nvPr/>
          </p:nvSpPr>
          <p:spPr>
            <a:xfrm>
              <a:off x="2082550" y="2676975"/>
              <a:ext cx="905600" cy="457250"/>
            </a:xfrm>
            <a:custGeom>
              <a:avLst/>
              <a:gdLst/>
              <a:ahLst/>
              <a:cxnLst/>
              <a:rect l="l" t="t" r="r" b="b"/>
              <a:pathLst>
                <a:path w="36224" h="18290" extrusionOk="0">
                  <a:moveTo>
                    <a:pt x="18124" y="0"/>
                  </a:moveTo>
                  <a:lnTo>
                    <a:pt x="0" y="9145"/>
                  </a:lnTo>
                  <a:lnTo>
                    <a:pt x="18124" y="18290"/>
                  </a:lnTo>
                  <a:lnTo>
                    <a:pt x="36224" y="9145"/>
                  </a:lnTo>
                  <a:lnTo>
                    <a:pt x="18124"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64" name="Google Shape;664;p9"/>
            <p:cNvSpPr/>
            <p:nvPr/>
          </p:nvSpPr>
          <p:spPr>
            <a:xfrm>
              <a:off x="2539800" y="2865800"/>
              <a:ext cx="220925" cy="289225"/>
            </a:xfrm>
            <a:custGeom>
              <a:avLst/>
              <a:gdLst/>
              <a:ahLst/>
              <a:cxnLst/>
              <a:rect l="l" t="t" r="r" b="b"/>
              <a:pathLst>
                <a:path w="8837" h="11569" extrusionOk="0">
                  <a:moveTo>
                    <a:pt x="309" y="1"/>
                  </a:moveTo>
                  <a:lnTo>
                    <a:pt x="238" y="48"/>
                  </a:lnTo>
                  <a:lnTo>
                    <a:pt x="167" y="119"/>
                  </a:lnTo>
                  <a:lnTo>
                    <a:pt x="95" y="191"/>
                  </a:lnTo>
                  <a:lnTo>
                    <a:pt x="48" y="262"/>
                  </a:lnTo>
                  <a:lnTo>
                    <a:pt x="24" y="357"/>
                  </a:lnTo>
                  <a:lnTo>
                    <a:pt x="0" y="452"/>
                  </a:lnTo>
                  <a:lnTo>
                    <a:pt x="0" y="571"/>
                  </a:lnTo>
                  <a:lnTo>
                    <a:pt x="0" y="666"/>
                  </a:lnTo>
                  <a:lnTo>
                    <a:pt x="48" y="761"/>
                  </a:lnTo>
                  <a:lnTo>
                    <a:pt x="95" y="856"/>
                  </a:lnTo>
                  <a:lnTo>
                    <a:pt x="167" y="927"/>
                  </a:lnTo>
                  <a:lnTo>
                    <a:pt x="238" y="998"/>
                  </a:lnTo>
                  <a:lnTo>
                    <a:pt x="357" y="1069"/>
                  </a:lnTo>
                  <a:lnTo>
                    <a:pt x="1212" y="1354"/>
                  </a:lnTo>
                  <a:lnTo>
                    <a:pt x="2091" y="1640"/>
                  </a:lnTo>
                  <a:lnTo>
                    <a:pt x="2993" y="1948"/>
                  </a:lnTo>
                  <a:lnTo>
                    <a:pt x="3444" y="2115"/>
                  </a:lnTo>
                  <a:lnTo>
                    <a:pt x="3896" y="2281"/>
                  </a:lnTo>
                  <a:lnTo>
                    <a:pt x="4323" y="2471"/>
                  </a:lnTo>
                  <a:lnTo>
                    <a:pt x="4751" y="2685"/>
                  </a:lnTo>
                  <a:lnTo>
                    <a:pt x="5155" y="2922"/>
                  </a:lnTo>
                  <a:lnTo>
                    <a:pt x="5535" y="3183"/>
                  </a:lnTo>
                  <a:lnTo>
                    <a:pt x="5891" y="3469"/>
                  </a:lnTo>
                  <a:lnTo>
                    <a:pt x="6224" y="3777"/>
                  </a:lnTo>
                  <a:lnTo>
                    <a:pt x="6532" y="4110"/>
                  </a:lnTo>
                  <a:lnTo>
                    <a:pt x="6794" y="4466"/>
                  </a:lnTo>
                  <a:lnTo>
                    <a:pt x="7007" y="4846"/>
                  </a:lnTo>
                  <a:lnTo>
                    <a:pt x="7174" y="5226"/>
                  </a:lnTo>
                  <a:lnTo>
                    <a:pt x="7340" y="5630"/>
                  </a:lnTo>
                  <a:lnTo>
                    <a:pt x="7459" y="6010"/>
                  </a:lnTo>
                  <a:lnTo>
                    <a:pt x="7554" y="6438"/>
                  </a:lnTo>
                  <a:lnTo>
                    <a:pt x="7625" y="6841"/>
                  </a:lnTo>
                  <a:lnTo>
                    <a:pt x="7696" y="7245"/>
                  </a:lnTo>
                  <a:lnTo>
                    <a:pt x="7744" y="7673"/>
                  </a:lnTo>
                  <a:lnTo>
                    <a:pt x="7744" y="8100"/>
                  </a:lnTo>
                  <a:lnTo>
                    <a:pt x="7768" y="8528"/>
                  </a:lnTo>
                  <a:lnTo>
                    <a:pt x="7744" y="9383"/>
                  </a:lnTo>
                  <a:lnTo>
                    <a:pt x="7696" y="10214"/>
                  </a:lnTo>
                  <a:lnTo>
                    <a:pt x="7649" y="11046"/>
                  </a:lnTo>
                  <a:lnTo>
                    <a:pt x="7649" y="11165"/>
                  </a:lnTo>
                  <a:lnTo>
                    <a:pt x="7672" y="11283"/>
                  </a:lnTo>
                  <a:lnTo>
                    <a:pt x="7720" y="11355"/>
                  </a:lnTo>
                  <a:lnTo>
                    <a:pt x="7768" y="11450"/>
                  </a:lnTo>
                  <a:lnTo>
                    <a:pt x="7863" y="11497"/>
                  </a:lnTo>
                  <a:lnTo>
                    <a:pt x="7934" y="11545"/>
                  </a:lnTo>
                  <a:lnTo>
                    <a:pt x="8029" y="11568"/>
                  </a:lnTo>
                  <a:lnTo>
                    <a:pt x="8243" y="11568"/>
                  </a:lnTo>
                  <a:lnTo>
                    <a:pt x="8338" y="11545"/>
                  </a:lnTo>
                  <a:lnTo>
                    <a:pt x="8433" y="11497"/>
                  </a:lnTo>
                  <a:lnTo>
                    <a:pt x="8504" y="11426"/>
                  </a:lnTo>
                  <a:lnTo>
                    <a:pt x="8599" y="11355"/>
                  </a:lnTo>
                  <a:lnTo>
                    <a:pt x="8646" y="11283"/>
                  </a:lnTo>
                  <a:lnTo>
                    <a:pt x="8694" y="11165"/>
                  </a:lnTo>
                  <a:lnTo>
                    <a:pt x="8718" y="11046"/>
                  </a:lnTo>
                  <a:lnTo>
                    <a:pt x="8789" y="10072"/>
                  </a:lnTo>
                  <a:lnTo>
                    <a:pt x="8813" y="9098"/>
                  </a:lnTo>
                  <a:lnTo>
                    <a:pt x="8836" y="8599"/>
                  </a:lnTo>
                  <a:lnTo>
                    <a:pt x="8813" y="8100"/>
                  </a:lnTo>
                  <a:lnTo>
                    <a:pt x="8789" y="7625"/>
                  </a:lnTo>
                  <a:lnTo>
                    <a:pt x="8741" y="7126"/>
                  </a:lnTo>
                  <a:lnTo>
                    <a:pt x="8694" y="6628"/>
                  </a:lnTo>
                  <a:lnTo>
                    <a:pt x="8599" y="6153"/>
                  </a:lnTo>
                  <a:lnTo>
                    <a:pt x="8480" y="5678"/>
                  </a:lnTo>
                  <a:lnTo>
                    <a:pt x="8338" y="5226"/>
                  </a:lnTo>
                  <a:lnTo>
                    <a:pt x="8148" y="4775"/>
                  </a:lnTo>
                  <a:lnTo>
                    <a:pt x="7958" y="4324"/>
                  </a:lnTo>
                  <a:lnTo>
                    <a:pt x="7696" y="3896"/>
                  </a:lnTo>
                  <a:lnTo>
                    <a:pt x="7411" y="3492"/>
                  </a:lnTo>
                  <a:lnTo>
                    <a:pt x="7102" y="3136"/>
                  </a:lnTo>
                  <a:lnTo>
                    <a:pt x="6770" y="2780"/>
                  </a:lnTo>
                  <a:lnTo>
                    <a:pt x="6414" y="2495"/>
                  </a:lnTo>
                  <a:lnTo>
                    <a:pt x="6010" y="2210"/>
                  </a:lnTo>
                  <a:lnTo>
                    <a:pt x="5606" y="1948"/>
                  </a:lnTo>
                  <a:lnTo>
                    <a:pt x="5178" y="1711"/>
                  </a:lnTo>
                  <a:lnTo>
                    <a:pt x="4751" y="1497"/>
                  </a:lnTo>
                  <a:lnTo>
                    <a:pt x="4300" y="1307"/>
                  </a:lnTo>
                  <a:lnTo>
                    <a:pt x="3373" y="951"/>
                  </a:lnTo>
                  <a:lnTo>
                    <a:pt x="2447" y="642"/>
                  </a:lnTo>
                  <a:lnTo>
                    <a:pt x="1520" y="333"/>
                  </a:lnTo>
                  <a:lnTo>
                    <a:pt x="642" y="24"/>
                  </a:lnTo>
                  <a:lnTo>
                    <a:pt x="523"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65" name="Google Shape;665;p9"/>
            <p:cNvSpPr/>
            <p:nvPr/>
          </p:nvSpPr>
          <p:spPr>
            <a:xfrm>
              <a:off x="2714975" y="3156775"/>
              <a:ext cx="60000" cy="124725"/>
            </a:xfrm>
            <a:custGeom>
              <a:avLst/>
              <a:gdLst/>
              <a:ahLst/>
              <a:cxnLst/>
              <a:rect l="l" t="t" r="r" b="b"/>
              <a:pathLst>
                <a:path w="2400" h="4989" extrusionOk="0">
                  <a:moveTo>
                    <a:pt x="1093" y="1"/>
                  </a:moveTo>
                  <a:lnTo>
                    <a:pt x="903" y="48"/>
                  </a:lnTo>
                  <a:lnTo>
                    <a:pt x="761" y="119"/>
                  </a:lnTo>
                  <a:lnTo>
                    <a:pt x="642" y="214"/>
                  </a:lnTo>
                  <a:lnTo>
                    <a:pt x="547" y="333"/>
                  </a:lnTo>
                  <a:lnTo>
                    <a:pt x="475" y="476"/>
                  </a:lnTo>
                  <a:lnTo>
                    <a:pt x="404" y="642"/>
                  </a:lnTo>
                  <a:lnTo>
                    <a:pt x="357" y="784"/>
                  </a:lnTo>
                  <a:lnTo>
                    <a:pt x="285" y="1093"/>
                  </a:lnTo>
                  <a:lnTo>
                    <a:pt x="190" y="1497"/>
                  </a:lnTo>
                  <a:lnTo>
                    <a:pt x="143" y="1901"/>
                  </a:lnTo>
                  <a:lnTo>
                    <a:pt x="95" y="2305"/>
                  </a:lnTo>
                  <a:lnTo>
                    <a:pt x="48" y="2708"/>
                  </a:lnTo>
                  <a:lnTo>
                    <a:pt x="24" y="3682"/>
                  </a:lnTo>
                  <a:lnTo>
                    <a:pt x="0" y="4276"/>
                  </a:lnTo>
                  <a:lnTo>
                    <a:pt x="24" y="4466"/>
                  </a:lnTo>
                  <a:lnTo>
                    <a:pt x="24" y="4561"/>
                  </a:lnTo>
                  <a:lnTo>
                    <a:pt x="333" y="4585"/>
                  </a:lnTo>
                  <a:lnTo>
                    <a:pt x="333" y="4585"/>
                  </a:lnTo>
                  <a:lnTo>
                    <a:pt x="309" y="4062"/>
                  </a:lnTo>
                  <a:lnTo>
                    <a:pt x="357" y="4300"/>
                  </a:lnTo>
                  <a:lnTo>
                    <a:pt x="428" y="4537"/>
                  </a:lnTo>
                  <a:lnTo>
                    <a:pt x="523" y="4775"/>
                  </a:lnTo>
                  <a:lnTo>
                    <a:pt x="618" y="4989"/>
                  </a:lnTo>
                  <a:lnTo>
                    <a:pt x="974" y="4965"/>
                  </a:lnTo>
                  <a:lnTo>
                    <a:pt x="1307" y="4917"/>
                  </a:lnTo>
                  <a:lnTo>
                    <a:pt x="1639" y="4846"/>
                  </a:lnTo>
                  <a:lnTo>
                    <a:pt x="1972" y="4775"/>
                  </a:lnTo>
                  <a:lnTo>
                    <a:pt x="2114" y="4727"/>
                  </a:lnTo>
                  <a:lnTo>
                    <a:pt x="2186" y="4680"/>
                  </a:lnTo>
                  <a:lnTo>
                    <a:pt x="2233" y="4632"/>
                  </a:lnTo>
                  <a:lnTo>
                    <a:pt x="2304" y="4514"/>
                  </a:lnTo>
                  <a:lnTo>
                    <a:pt x="2304" y="4395"/>
                  </a:lnTo>
                  <a:lnTo>
                    <a:pt x="2376" y="3777"/>
                  </a:lnTo>
                  <a:lnTo>
                    <a:pt x="2399" y="3160"/>
                  </a:lnTo>
                  <a:lnTo>
                    <a:pt x="2376" y="2542"/>
                  </a:lnTo>
                  <a:lnTo>
                    <a:pt x="2328" y="1925"/>
                  </a:lnTo>
                  <a:lnTo>
                    <a:pt x="2281" y="1640"/>
                  </a:lnTo>
                  <a:lnTo>
                    <a:pt x="2209" y="1307"/>
                  </a:lnTo>
                  <a:lnTo>
                    <a:pt x="2114" y="951"/>
                  </a:lnTo>
                  <a:lnTo>
                    <a:pt x="1948" y="618"/>
                  </a:lnTo>
                  <a:lnTo>
                    <a:pt x="1877" y="452"/>
                  </a:lnTo>
                  <a:lnTo>
                    <a:pt x="1782" y="309"/>
                  </a:lnTo>
                  <a:lnTo>
                    <a:pt x="1663" y="191"/>
                  </a:lnTo>
                  <a:lnTo>
                    <a:pt x="1544" y="96"/>
                  </a:lnTo>
                  <a:lnTo>
                    <a:pt x="1402" y="48"/>
                  </a:lnTo>
                  <a:lnTo>
                    <a:pt x="125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666" name="Google Shape;666;p9"/>
            <p:cNvSpPr/>
            <p:nvPr/>
          </p:nvSpPr>
          <p:spPr>
            <a:xfrm>
              <a:off x="2710225" y="3128875"/>
              <a:ext cx="68300" cy="68300"/>
            </a:xfrm>
            <a:custGeom>
              <a:avLst/>
              <a:gdLst/>
              <a:ahLst/>
              <a:cxnLst/>
              <a:rect l="l" t="t" r="r" b="b"/>
              <a:pathLst>
                <a:path w="2732" h="2732" extrusionOk="0">
                  <a:moveTo>
                    <a:pt x="1354" y="0"/>
                  </a:moveTo>
                  <a:lnTo>
                    <a:pt x="1093" y="24"/>
                  </a:lnTo>
                  <a:lnTo>
                    <a:pt x="832" y="95"/>
                  </a:lnTo>
                  <a:lnTo>
                    <a:pt x="594" y="238"/>
                  </a:lnTo>
                  <a:lnTo>
                    <a:pt x="404" y="404"/>
                  </a:lnTo>
                  <a:lnTo>
                    <a:pt x="238" y="594"/>
                  </a:lnTo>
                  <a:lnTo>
                    <a:pt x="95" y="832"/>
                  </a:lnTo>
                  <a:lnTo>
                    <a:pt x="24" y="1093"/>
                  </a:lnTo>
                  <a:lnTo>
                    <a:pt x="0" y="1354"/>
                  </a:lnTo>
                  <a:lnTo>
                    <a:pt x="24" y="1639"/>
                  </a:lnTo>
                  <a:lnTo>
                    <a:pt x="95" y="1900"/>
                  </a:lnTo>
                  <a:lnTo>
                    <a:pt x="238" y="2114"/>
                  </a:lnTo>
                  <a:lnTo>
                    <a:pt x="404" y="2328"/>
                  </a:lnTo>
                  <a:lnTo>
                    <a:pt x="594" y="2494"/>
                  </a:lnTo>
                  <a:lnTo>
                    <a:pt x="832" y="2613"/>
                  </a:lnTo>
                  <a:lnTo>
                    <a:pt x="1093" y="2708"/>
                  </a:lnTo>
                  <a:lnTo>
                    <a:pt x="1354" y="2732"/>
                  </a:lnTo>
                  <a:lnTo>
                    <a:pt x="1639" y="2708"/>
                  </a:lnTo>
                  <a:lnTo>
                    <a:pt x="1901" y="2613"/>
                  </a:lnTo>
                  <a:lnTo>
                    <a:pt x="2114" y="2494"/>
                  </a:lnTo>
                  <a:lnTo>
                    <a:pt x="2328" y="2328"/>
                  </a:lnTo>
                  <a:lnTo>
                    <a:pt x="2494" y="2114"/>
                  </a:lnTo>
                  <a:lnTo>
                    <a:pt x="2613" y="1900"/>
                  </a:lnTo>
                  <a:lnTo>
                    <a:pt x="2684" y="1639"/>
                  </a:lnTo>
                  <a:lnTo>
                    <a:pt x="2732" y="1354"/>
                  </a:lnTo>
                  <a:lnTo>
                    <a:pt x="2684" y="1093"/>
                  </a:lnTo>
                  <a:lnTo>
                    <a:pt x="2613" y="832"/>
                  </a:lnTo>
                  <a:lnTo>
                    <a:pt x="2494" y="594"/>
                  </a:lnTo>
                  <a:lnTo>
                    <a:pt x="2328" y="404"/>
                  </a:lnTo>
                  <a:lnTo>
                    <a:pt x="2114" y="238"/>
                  </a:lnTo>
                  <a:lnTo>
                    <a:pt x="1901" y="95"/>
                  </a:lnTo>
                  <a:lnTo>
                    <a:pt x="1639" y="24"/>
                  </a:lnTo>
                  <a:lnTo>
                    <a:pt x="1354"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4979609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29"/>
        <p:cNvGrpSpPr/>
        <p:nvPr/>
      </p:nvGrpSpPr>
      <p:grpSpPr>
        <a:xfrm>
          <a:off x="0" y="0"/>
          <a:ext cx="0" cy="0"/>
          <a:chOff x="0" y="0"/>
          <a:chExt cx="0" cy="0"/>
        </a:xfrm>
      </p:grpSpPr>
    </p:spTree>
    <p:extLst>
      <p:ext uri="{BB962C8B-B14F-4D97-AF65-F5344CB8AC3E}">
        <p14:creationId xmlns:p14="http://schemas.microsoft.com/office/powerpoint/2010/main" val="36257695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30"/>
        <p:cNvGrpSpPr/>
        <p:nvPr/>
      </p:nvGrpSpPr>
      <p:grpSpPr>
        <a:xfrm>
          <a:off x="0" y="0"/>
          <a:ext cx="0" cy="0"/>
          <a:chOff x="0" y="0"/>
          <a:chExt cx="0" cy="0"/>
        </a:xfrm>
      </p:grpSpPr>
      <p:pic>
        <p:nvPicPr>
          <p:cNvPr id="831" name="Google Shape;831;p13"/>
          <p:cNvPicPr preferRelativeResize="0"/>
          <p:nvPr/>
        </p:nvPicPr>
        <p:blipFill>
          <a:blip r:embed="rId2">
            <a:alphaModFix/>
          </a:blip>
          <a:stretch>
            <a:fillRect/>
          </a:stretch>
        </p:blipFill>
        <p:spPr>
          <a:xfrm>
            <a:off x="0" y="0"/>
            <a:ext cx="24384000" cy="13716000"/>
          </a:xfrm>
          <a:prstGeom prst="rect">
            <a:avLst/>
          </a:prstGeom>
          <a:noFill/>
          <a:ln>
            <a:noFill/>
          </a:ln>
        </p:spPr>
      </p:pic>
      <p:sp>
        <p:nvSpPr>
          <p:cNvPr id="832" name="Google Shape;832;p13"/>
          <p:cNvSpPr txBox="1">
            <a:spLocks noGrp="1"/>
          </p:cNvSpPr>
          <p:nvPr>
            <p:ph type="subTitle" idx="1"/>
          </p:nvPr>
        </p:nvSpPr>
        <p:spPr>
          <a:xfrm>
            <a:off x="5335469" y="4048040"/>
            <a:ext cx="6023200" cy="609600"/>
          </a:xfrm>
          <a:prstGeom prst="rect">
            <a:avLst/>
          </a:prstGeom>
        </p:spPr>
        <p:txBody>
          <a:bodyPr spcFirstLastPara="1" wrap="square" lIns="243794" tIns="243794" rIns="243794" bIns="243794" anchor="ctr" anchorCtr="0">
            <a:noAutofit/>
          </a:bodyPr>
          <a:lstStyle>
            <a:lvl1pPr lvl="0" rtl="0">
              <a:lnSpc>
                <a:spcPct val="100000"/>
              </a:lnSpc>
              <a:spcBef>
                <a:spcPts val="0"/>
              </a:spcBef>
              <a:spcAft>
                <a:spcPts val="0"/>
              </a:spcAft>
              <a:buSzPts val="1400"/>
              <a:buNone/>
              <a:defRPr sz="5300">
                <a:latin typeface="Catamaran Black"/>
                <a:ea typeface="Catamaran Black"/>
                <a:cs typeface="Catamaran Black"/>
                <a:sym typeface="Catamaran Black"/>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33" name="Google Shape;833;p13"/>
          <p:cNvSpPr txBox="1">
            <a:spLocks noGrp="1"/>
          </p:cNvSpPr>
          <p:nvPr>
            <p:ph type="subTitle" idx="2"/>
          </p:nvPr>
        </p:nvSpPr>
        <p:spPr>
          <a:xfrm>
            <a:off x="5335469" y="5029101"/>
            <a:ext cx="6015200" cy="1061600"/>
          </a:xfrm>
          <a:prstGeom prst="rect">
            <a:avLst/>
          </a:prstGeom>
        </p:spPr>
        <p:txBody>
          <a:bodyPr spcFirstLastPara="1" wrap="square" lIns="243794" tIns="243794" rIns="243794" bIns="243794" anchor="ctr" anchorCtr="0">
            <a:noAutofit/>
          </a:bodyPr>
          <a:lstStyle>
            <a:lvl1pPr lvl="0" rtl="0">
              <a:lnSpc>
                <a:spcPct val="100000"/>
              </a:lnSpc>
              <a:spcBef>
                <a:spcPts val="0"/>
              </a:spcBef>
              <a:spcAft>
                <a:spcPts val="0"/>
              </a:spcAft>
              <a:buSzPts val="1400"/>
              <a:buNone/>
              <a:defRPr sz="43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34" name="Google Shape;834;p13"/>
          <p:cNvSpPr txBox="1">
            <a:spLocks noGrp="1"/>
          </p:cNvSpPr>
          <p:nvPr>
            <p:ph type="subTitle" idx="3"/>
          </p:nvPr>
        </p:nvSpPr>
        <p:spPr>
          <a:xfrm>
            <a:off x="5335467" y="8000075"/>
            <a:ext cx="6015200" cy="609600"/>
          </a:xfrm>
          <a:prstGeom prst="rect">
            <a:avLst/>
          </a:prstGeom>
        </p:spPr>
        <p:txBody>
          <a:bodyPr spcFirstLastPara="1" wrap="square" lIns="243794" tIns="243794" rIns="243794" bIns="243794" anchor="ctr" anchorCtr="0">
            <a:noAutofit/>
          </a:bodyPr>
          <a:lstStyle>
            <a:lvl1pPr lvl="0" rtl="0">
              <a:lnSpc>
                <a:spcPct val="100000"/>
              </a:lnSpc>
              <a:spcBef>
                <a:spcPts val="0"/>
              </a:spcBef>
              <a:spcAft>
                <a:spcPts val="0"/>
              </a:spcAft>
              <a:buSzPts val="1400"/>
              <a:buNone/>
              <a:defRPr sz="5300">
                <a:latin typeface="Catamaran Black"/>
                <a:ea typeface="Catamaran Black"/>
                <a:cs typeface="Catamaran Black"/>
                <a:sym typeface="Catamaran Black"/>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35" name="Google Shape;835;p13"/>
          <p:cNvSpPr txBox="1">
            <a:spLocks noGrp="1"/>
          </p:cNvSpPr>
          <p:nvPr>
            <p:ph type="subTitle" idx="4"/>
          </p:nvPr>
        </p:nvSpPr>
        <p:spPr>
          <a:xfrm>
            <a:off x="5335469" y="8971880"/>
            <a:ext cx="6015200" cy="1072800"/>
          </a:xfrm>
          <a:prstGeom prst="rect">
            <a:avLst/>
          </a:prstGeom>
        </p:spPr>
        <p:txBody>
          <a:bodyPr spcFirstLastPara="1" wrap="square" lIns="243794" tIns="243794" rIns="243794" bIns="243794" anchor="ctr" anchorCtr="0">
            <a:noAutofit/>
          </a:bodyPr>
          <a:lstStyle>
            <a:lvl1pPr lvl="0" rtl="0">
              <a:lnSpc>
                <a:spcPct val="100000"/>
              </a:lnSpc>
              <a:spcBef>
                <a:spcPts val="0"/>
              </a:spcBef>
              <a:spcAft>
                <a:spcPts val="0"/>
              </a:spcAft>
              <a:buSzPts val="1400"/>
              <a:buNone/>
              <a:defRPr sz="43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36" name="Google Shape;836;p13"/>
          <p:cNvSpPr txBox="1">
            <a:spLocks noGrp="1"/>
          </p:cNvSpPr>
          <p:nvPr>
            <p:ph type="title" hasCustomPrompt="1"/>
          </p:nvPr>
        </p:nvSpPr>
        <p:spPr>
          <a:xfrm>
            <a:off x="2312197" y="4603067"/>
            <a:ext cx="2648800" cy="969600"/>
          </a:xfrm>
          <a:prstGeom prst="rect">
            <a:avLst/>
          </a:prstGeom>
        </p:spPr>
        <p:txBody>
          <a:bodyPr spcFirstLastPara="1" wrap="square" lIns="243794" tIns="243794" rIns="243794" bIns="243794" anchor="ctr" anchorCtr="0">
            <a:noAutofit/>
          </a:bodyPr>
          <a:lstStyle>
            <a:lvl1pPr lvl="0" rtl="0">
              <a:spcBef>
                <a:spcPts val="0"/>
              </a:spcBef>
              <a:spcAft>
                <a:spcPts val="0"/>
              </a:spcAft>
              <a:buSzPts val="1400"/>
              <a:buFont typeface="Arial"/>
              <a:buNone/>
              <a:defRPr sz="6700"/>
            </a:lvl1pPr>
            <a:lvl2pPr lvl="1" algn="ctr" rtl="0">
              <a:spcBef>
                <a:spcPts val="0"/>
              </a:spcBef>
              <a:spcAft>
                <a:spcPts val="0"/>
              </a:spcAft>
              <a:buSzPts val="1400"/>
              <a:buNone/>
              <a:defRPr sz="3700"/>
            </a:lvl2pPr>
            <a:lvl3pPr lvl="2" algn="ctr" rtl="0">
              <a:spcBef>
                <a:spcPts val="0"/>
              </a:spcBef>
              <a:spcAft>
                <a:spcPts val="0"/>
              </a:spcAft>
              <a:buSzPts val="1400"/>
              <a:buNone/>
              <a:defRPr sz="3700"/>
            </a:lvl3pPr>
            <a:lvl4pPr lvl="3" algn="ctr" rtl="0">
              <a:spcBef>
                <a:spcPts val="0"/>
              </a:spcBef>
              <a:spcAft>
                <a:spcPts val="0"/>
              </a:spcAft>
              <a:buSzPts val="1400"/>
              <a:buNone/>
              <a:defRPr sz="3700"/>
            </a:lvl4pPr>
            <a:lvl5pPr lvl="4" algn="ctr" rtl="0">
              <a:spcBef>
                <a:spcPts val="0"/>
              </a:spcBef>
              <a:spcAft>
                <a:spcPts val="0"/>
              </a:spcAft>
              <a:buSzPts val="1400"/>
              <a:buNone/>
              <a:defRPr sz="3700"/>
            </a:lvl5pPr>
            <a:lvl6pPr lvl="5" algn="ctr" rtl="0">
              <a:spcBef>
                <a:spcPts val="0"/>
              </a:spcBef>
              <a:spcAft>
                <a:spcPts val="0"/>
              </a:spcAft>
              <a:buSzPts val="1400"/>
              <a:buNone/>
              <a:defRPr sz="3700"/>
            </a:lvl6pPr>
            <a:lvl7pPr lvl="6" algn="ctr" rtl="0">
              <a:spcBef>
                <a:spcPts val="0"/>
              </a:spcBef>
              <a:spcAft>
                <a:spcPts val="0"/>
              </a:spcAft>
              <a:buSzPts val="1400"/>
              <a:buNone/>
              <a:defRPr sz="3700"/>
            </a:lvl7pPr>
            <a:lvl8pPr lvl="7" algn="ctr" rtl="0">
              <a:spcBef>
                <a:spcPts val="0"/>
              </a:spcBef>
              <a:spcAft>
                <a:spcPts val="0"/>
              </a:spcAft>
              <a:buSzPts val="1400"/>
              <a:buNone/>
              <a:defRPr sz="3700"/>
            </a:lvl8pPr>
            <a:lvl9pPr lvl="8" algn="ctr" rtl="0">
              <a:spcBef>
                <a:spcPts val="0"/>
              </a:spcBef>
              <a:spcAft>
                <a:spcPts val="0"/>
              </a:spcAft>
              <a:buSzPts val="1400"/>
              <a:buNone/>
              <a:defRPr sz="3700"/>
            </a:lvl9pPr>
          </a:lstStyle>
          <a:p>
            <a:r>
              <a:t>xx%</a:t>
            </a:r>
          </a:p>
        </p:txBody>
      </p:sp>
      <p:sp>
        <p:nvSpPr>
          <p:cNvPr id="837" name="Google Shape;837;p13"/>
          <p:cNvSpPr txBox="1">
            <a:spLocks noGrp="1"/>
          </p:cNvSpPr>
          <p:nvPr>
            <p:ph type="title" idx="5" hasCustomPrompt="1"/>
          </p:nvPr>
        </p:nvSpPr>
        <p:spPr>
          <a:xfrm>
            <a:off x="2575797" y="8637667"/>
            <a:ext cx="2121600" cy="780000"/>
          </a:xfrm>
          <a:prstGeom prst="rect">
            <a:avLst/>
          </a:prstGeom>
        </p:spPr>
        <p:txBody>
          <a:bodyPr spcFirstLastPara="1" wrap="square" lIns="243794" tIns="243794" rIns="243794" bIns="243794" anchor="ctr" anchorCtr="0">
            <a:noAutofit/>
          </a:bodyPr>
          <a:lstStyle>
            <a:lvl1pPr lvl="0" rtl="0">
              <a:spcBef>
                <a:spcPts val="0"/>
              </a:spcBef>
              <a:spcAft>
                <a:spcPts val="0"/>
              </a:spcAft>
              <a:buSzPts val="1400"/>
              <a:buFont typeface="Arial"/>
              <a:buNone/>
              <a:defRPr sz="6700"/>
            </a:lvl1pPr>
            <a:lvl2pPr lvl="1" algn="ctr" rtl="0">
              <a:spcBef>
                <a:spcPts val="0"/>
              </a:spcBef>
              <a:spcAft>
                <a:spcPts val="0"/>
              </a:spcAft>
              <a:buSzPts val="1400"/>
              <a:buNone/>
              <a:defRPr sz="3700"/>
            </a:lvl2pPr>
            <a:lvl3pPr lvl="2" algn="ctr" rtl="0">
              <a:spcBef>
                <a:spcPts val="0"/>
              </a:spcBef>
              <a:spcAft>
                <a:spcPts val="0"/>
              </a:spcAft>
              <a:buSzPts val="1400"/>
              <a:buNone/>
              <a:defRPr sz="3700"/>
            </a:lvl3pPr>
            <a:lvl4pPr lvl="3" algn="ctr" rtl="0">
              <a:spcBef>
                <a:spcPts val="0"/>
              </a:spcBef>
              <a:spcAft>
                <a:spcPts val="0"/>
              </a:spcAft>
              <a:buSzPts val="1400"/>
              <a:buNone/>
              <a:defRPr sz="3700"/>
            </a:lvl4pPr>
            <a:lvl5pPr lvl="4" algn="ctr" rtl="0">
              <a:spcBef>
                <a:spcPts val="0"/>
              </a:spcBef>
              <a:spcAft>
                <a:spcPts val="0"/>
              </a:spcAft>
              <a:buSzPts val="1400"/>
              <a:buNone/>
              <a:defRPr sz="3700"/>
            </a:lvl5pPr>
            <a:lvl6pPr lvl="5" algn="ctr" rtl="0">
              <a:spcBef>
                <a:spcPts val="0"/>
              </a:spcBef>
              <a:spcAft>
                <a:spcPts val="0"/>
              </a:spcAft>
              <a:buSzPts val="1400"/>
              <a:buNone/>
              <a:defRPr sz="3700"/>
            </a:lvl6pPr>
            <a:lvl7pPr lvl="6" algn="ctr" rtl="0">
              <a:spcBef>
                <a:spcPts val="0"/>
              </a:spcBef>
              <a:spcAft>
                <a:spcPts val="0"/>
              </a:spcAft>
              <a:buSzPts val="1400"/>
              <a:buNone/>
              <a:defRPr sz="3700"/>
            </a:lvl7pPr>
            <a:lvl8pPr lvl="7" algn="ctr" rtl="0">
              <a:spcBef>
                <a:spcPts val="0"/>
              </a:spcBef>
              <a:spcAft>
                <a:spcPts val="0"/>
              </a:spcAft>
              <a:buSzPts val="1400"/>
              <a:buNone/>
              <a:defRPr sz="3700"/>
            </a:lvl8pPr>
            <a:lvl9pPr lvl="8" algn="ctr" rtl="0">
              <a:spcBef>
                <a:spcPts val="0"/>
              </a:spcBef>
              <a:spcAft>
                <a:spcPts val="0"/>
              </a:spcAft>
              <a:buSzPts val="1400"/>
              <a:buNone/>
              <a:defRPr sz="3700"/>
            </a:lvl9pPr>
          </a:lstStyle>
          <a:p>
            <a:r>
              <a:t>xx%</a:t>
            </a:r>
          </a:p>
        </p:txBody>
      </p:sp>
      <p:sp>
        <p:nvSpPr>
          <p:cNvPr id="838" name="Google Shape;838;p13"/>
          <p:cNvSpPr txBox="1">
            <a:spLocks noGrp="1"/>
          </p:cNvSpPr>
          <p:nvPr>
            <p:ph type="title" idx="6"/>
          </p:nvPr>
        </p:nvSpPr>
        <p:spPr>
          <a:xfrm>
            <a:off x="1901933" y="1463040"/>
            <a:ext cx="20580000" cy="780000"/>
          </a:xfrm>
          <a:prstGeom prst="rect">
            <a:avLst/>
          </a:prstGeom>
        </p:spPr>
        <p:txBody>
          <a:bodyPr spcFirstLastPara="1" wrap="square" lIns="243794" tIns="243794" rIns="243794" bIns="243794" anchor="ctr" anchorCtr="0">
            <a:noAutofit/>
          </a:bodyPr>
          <a:lstStyle>
            <a:lvl1pPr lvl="0" algn="ctr" rtl="0">
              <a:spcBef>
                <a:spcPts val="0"/>
              </a:spcBef>
              <a:spcAft>
                <a:spcPts val="0"/>
              </a:spcAft>
              <a:buClr>
                <a:schemeClr val="dk1"/>
              </a:buClr>
              <a:buSzPts val="2800"/>
              <a:buFont typeface="Dosis"/>
              <a:buNone/>
              <a:defRPr/>
            </a:lvl1pPr>
            <a:lvl2pPr lvl="1" algn="ctr" rtl="0">
              <a:spcBef>
                <a:spcPts val="0"/>
              </a:spcBef>
              <a:spcAft>
                <a:spcPts val="0"/>
              </a:spcAft>
              <a:buClr>
                <a:schemeClr val="dk1"/>
              </a:buClr>
              <a:buSzPts val="2800"/>
              <a:buNone/>
              <a:defRPr sz="7500">
                <a:solidFill>
                  <a:schemeClr val="dk1"/>
                </a:solidFill>
              </a:defRPr>
            </a:lvl2pPr>
            <a:lvl3pPr lvl="2" algn="ctr" rtl="0">
              <a:spcBef>
                <a:spcPts val="0"/>
              </a:spcBef>
              <a:spcAft>
                <a:spcPts val="0"/>
              </a:spcAft>
              <a:buClr>
                <a:schemeClr val="dk1"/>
              </a:buClr>
              <a:buSzPts val="2800"/>
              <a:buNone/>
              <a:defRPr sz="7500">
                <a:solidFill>
                  <a:schemeClr val="dk1"/>
                </a:solidFill>
              </a:defRPr>
            </a:lvl3pPr>
            <a:lvl4pPr lvl="3" algn="ctr" rtl="0">
              <a:spcBef>
                <a:spcPts val="0"/>
              </a:spcBef>
              <a:spcAft>
                <a:spcPts val="0"/>
              </a:spcAft>
              <a:buClr>
                <a:schemeClr val="dk1"/>
              </a:buClr>
              <a:buSzPts val="2800"/>
              <a:buNone/>
              <a:defRPr sz="7500">
                <a:solidFill>
                  <a:schemeClr val="dk1"/>
                </a:solidFill>
              </a:defRPr>
            </a:lvl4pPr>
            <a:lvl5pPr lvl="4" algn="ctr" rtl="0">
              <a:spcBef>
                <a:spcPts val="0"/>
              </a:spcBef>
              <a:spcAft>
                <a:spcPts val="0"/>
              </a:spcAft>
              <a:buClr>
                <a:schemeClr val="dk1"/>
              </a:buClr>
              <a:buSzPts val="2800"/>
              <a:buNone/>
              <a:defRPr sz="7500">
                <a:solidFill>
                  <a:schemeClr val="dk1"/>
                </a:solidFill>
              </a:defRPr>
            </a:lvl5pPr>
            <a:lvl6pPr lvl="5" algn="ctr" rtl="0">
              <a:spcBef>
                <a:spcPts val="0"/>
              </a:spcBef>
              <a:spcAft>
                <a:spcPts val="0"/>
              </a:spcAft>
              <a:buClr>
                <a:schemeClr val="dk1"/>
              </a:buClr>
              <a:buSzPts val="2800"/>
              <a:buNone/>
              <a:defRPr sz="7500">
                <a:solidFill>
                  <a:schemeClr val="dk1"/>
                </a:solidFill>
              </a:defRPr>
            </a:lvl6pPr>
            <a:lvl7pPr lvl="6" algn="ctr" rtl="0">
              <a:spcBef>
                <a:spcPts val="0"/>
              </a:spcBef>
              <a:spcAft>
                <a:spcPts val="0"/>
              </a:spcAft>
              <a:buClr>
                <a:schemeClr val="dk1"/>
              </a:buClr>
              <a:buSzPts val="2800"/>
              <a:buNone/>
              <a:defRPr sz="7500">
                <a:solidFill>
                  <a:schemeClr val="dk1"/>
                </a:solidFill>
              </a:defRPr>
            </a:lvl7pPr>
            <a:lvl8pPr lvl="7" algn="ctr" rtl="0">
              <a:spcBef>
                <a:spcPts val="0"/>
              </a:spcBef>
              <a:spcAft>
                <a:spcPts val="0"/>
              </a:spcAft>
              <a:buClr>
                <a:schemeClr val="dk1"/>
              </a:buClr>
              <a:buSzPts val="2800"/>
              <a:buNone/>
              <a:defRPr sz="7500">
                <a:solidFill>
                  <a:schemeClr val="dk1"/>
                </a:solidFill>
              </a:defRPr>
            </a:lvl8pPr>
            <a:lvl9pPr lvl="8" algn="ctr" rtl="0">
              <a:spcBef>
                <a:spcPts val="0"/>
              </a:spcBef>
              <a:spcAft>
                <a:spcPts val="0"/>
              </a:spcAft>
              <a:buClr>
                <a:schemeClr val="dk1"/>
              </a:buClr>
              <a:buSzPts val="2800"/>
              <a:buNone/>
              <a:defRPr sz="7500">
                <a:solidFill>
                  <a:schemeClr val="dk1"/>
                </a:solidFill>
              </a:defRPr>
            </a:lvl9pPr>
          </a:lstStyle>
          <a:p>
            <a:endParaRPr/>
          </a:p>
        </p:txBody>
      </p:sp>
      <p:sp>
        <p:nvSpPr>
          <p:cNvPr id="839" name="Google Shape;839;p13"/>
          <p:cNvSpPr txBox="1">
            <a:spLocks noGrp="1"/>
          </p:cNvSpPr>
          <p:nvPr>
            <p:ph type="subTitle" idx="7"/>
          </p:nvPr>
        </p:nvSpPr>
        <p:spPr>
          <a:xfrm>
            <a:off x="16088675" y="4048040"/>
            <a:ext cx="6023200" cy="609600"/>
          </a:xfrm>
          <a:prstGeom prst="rect">
            <a:avLst/>
          </a:prstGeom>
        </p:spPr>
        <p:txBody>
          <a:bodyPr spcFirstLastPara="1" wrap="square" lIns="243794" tIns="243794" rIns="243794" bIns="243794" anchor="ctr" anchorCtr="0">
            <a:noAutofit/>
          </a:bodyPr>
          <a:lstStyle>
            <a:lvl1pPr lvl="0" rtl="0">
              <a:lnSpc>
                <a:spcPct val="100000"/>
              </a:lnSpc>
              <a:spcBef>
                <a:spcPts val="0"/>
              </a:spcBef>
              <a:spcAft>
                <a:spcPts val="0"/>
              </a:spcAft>
              <a:buSzPts val="1400"/>
              <a:buNone/>
              <a:defRPr sz="5300">
                <a:latin typeface="Catamaran Black"/>
                <a:ea typeface="Catamaran Black"/>
                <a:cs typeface="Catamaran Black"/>
                <a:sym typeface="Catamaran Black"/>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40" name="Google Shape;840;p13"/>
          <p:cNvSpPr txBox="1">
            <a:spLocks noGrp="1"/>
          </p:cNvSpPr>
          <p:nvPr>
            <p:ph type="subTitle" idx="8"/>
          </p:nvPr>
        </p:nvSpPr>
        <p:spPr>
          <a:xfrm>
            <a:off x="16088675" y="5029101"/>
            <a:ext cx="6015200" cy="1061600"/>
          </a:xfrm>
          <a:prstGeom prst="rect">
            <a:avLst/>
          </a:prstGeom>
        </p:spPr>
        <p:txBody>
          <a:bodyPr spcFirstLastPara="1" wrap="square" lIns="243794" tIns="243794" rIns="243794" bIns="243794" anchor="ctr" anchorCtr="0">
            <a:noAutofit/>
          </a:bodyPr>
          <a:lstStyle>
            <a:lvl1pPr lvl="0" rtl="0">
              <a:lnSpc>
                <a:spcPct val="100000"/>
              </a:lnSpc>
              <a:spcBef>
                <a:spcPts val="0"/>
              </a:spcBef>
              <a:spcAft>
                <a:spcPts val="0"/>
              </a:spcAft>
              <a:buSzPts val="1400"/>
              <a:buNone/>
              <a:defRPr sz="43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41" name="Google Shape;841;p13"/>
          <p:cNvSpPr txBox="1">
            <a:spLocks noGrp="1"/>
          </p:cNvSpPr>
          <p:nvPr>
            <p:ph type="subTitle" idx="9"/>
          </p:nvPr>
        </p:nvSpPr>
        <p:spPr>
          <a:xfrm>
            <a:off x="16088675" y="8000053"/>
            <a:ext cx="6023200" cy="609600"/>
          </a:xfrm>
          <a:prstGeom prst="rect">
            <a:avLst/>
          </a:prstGeom>
        </p:spPr>
        <p:txBody>
          <a:bodyPr spcFirstLastPara="1" wrap="square" lIns="243794" tIns="243794" rIns="243794" bIns="243794" anchor="ctr" anchorCtr="0">
            <a:noAutofit/>
          </a:bodyPr>
          <a:lstStyle>
            <a:lvl1pPr lvl="0" rtl="0">
              <a:lnSpc>
                <a:spcPct val="100000"/>
              </a:lnSpc>
              <a:spcBef>
                <a:spcPts val="0"/>
              </a:spcBef>
              <a:spcAft>
                <a:spcPts val="0"/>
              </a:spcAft>
              <a:buSzPts val="1400"/>
              <a:buNone/>
              <a:defRPr sz="5300">
                <a:latin typeface="Catamaran Black"/>
                <a:ea typeface="Catamaran Black"/>
                <a:cs typeface="Catamaran Black"/>
                <a:sym typeface="Catamaran Black"/>
              </a:defRPr>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42" name="Google Shape;842;p13"/>
          <p:cNvSpPr txBox="1">
            <a:spLocks noGrp="1"/>
          </p:cNvSpPr>
          <p:nvPr>
            <p:ph type="subTitle" idx="13"/>
          </p:nvPr>
        </p:nvSpPr>
        <p:spPr>
          <a:xfrm>
            <a:off x="16088675" y="8971880"/>
            <a:ext cx="6015200" cy="1072800"/>
          </a:xfrm>
          <a:prstGeom prst="rect">
            <a:avLst/>
          </a:prstGeom>
        </p:spPr>
        <p:txBody>
          <a:bodyPr spcFirstLastPara="1" wrap="square" lIns="243794" tIns="243794" rIns="243794" bIns="243794" anchor="ctr" anchorCtr="0">
            <a:noAutofit/>
          </a:bodyPr>
          <a:lstStyle>
            <a:lvl1pPr lvl="0" rtl="0">
              <a:lnSpc>
                <a:spcPct val="100000"/>
              </a:lnSpc>
              <a:spcBef>
                <a:spcPts val="0"/>
              </a:spcBef>
              <a:spcAft>
                <a:spcPts val="0"/>
              </a:spcAft>
              <a:buSzPts val="1400"/>
              <a:buNone/>
              <a:defRPr sz="4300"/>
            </a:lvl1pPr>
            <a:lvl2pPr lvl="1" algn="ctr" rtl="0">
              <a:lnSpc>
                <a:spcPct val="100000"/>
              </a:lnSpc>
              <a:spcBef>
                <a:spcPts val="0"/>
              </a:spcBef>
              <a:spcAft>
                <a:spcPts val="0"/>
              </a:spcAft>
              <a:buSzPts val="1600"/>
              <a:buNone/>
              <a:defRPr/>
            </a:lvl2pPr>
            <a:lvl3pPr lvl="2" algn="ctr" rtl="0">
              <a:lnSpc>
                <a:spcPct val="100000"/>
              </a:lnSpc>
              <a:spcBef>
                <a:spcPts val="0"/>
              </a:spcBef>
              <a:spcAft>
                <a:spcPts val="0"/>
              </a:spcAft>
              <a:buSzPts val="1600"/>
              <a:buNone/>
              <a:defRPr/>
            </a:lvl3pPr>
            <a:lvl4pPr lvl="3" algn="ctr" rtl="0">
              <a:lnSpc>
                <a:spcPct val="100000"/>
              </a:lnSpc>
              <a:spcBef>
                <a:spcPts val="0"/>
              </a:spcBef>
              <a:spcAft>
                <a:spcPts val="0"/>
              </a:spcAft>
              <a:buSzPts val="1600"/>
              <a:buNone/>
              <a:defRPr/>
            </a:lvl4pPr>
            <a:lvl5pPr lvl="4" algn="ctr" rtl="0">
              <a:lnSpc>
                <a:spcPct val="100000"/>
              </a:lnSpc>
              <a:spcBef>
                <a:spcPts val="0"/>
              </a:spcBef>
              <a:spcAft>
                <a:spcPts val="0"/>
              </a:spcAft>
              <a:buSzPts val="1600"/>
              <a:buNone/>
              <a:defRPr/>
            </a:lvl5pPr>
            <a:lvl6pPr lvl="5" algn="ctr" rtl="0">
              <a:lnSpc>
                <a:spcPct val="100000"/>
              </a:lnSpc>
              <a:spcBef>
                <a:spcPts val="0"/>
              </a:spcBef>
              <a:spcAft>
                <a:spcPts val="0"/>
              </a:spcAft>
              <a:buSzPts val="1600"/>
              <a:buNone/>
              <a:defRPr/>
            </a:lvl6pPr>
            <a:lvl7pPr lvl="6" algn="ctr" rtl="0">
              <a:lnSpc>
                <a:spcPct val="100000"/>
              </a:lnSpc>
              <a:spcBef>
                <a:spcPts val="0"/>
              </a:spcBef>
              <a:spcAft>
                <a:spcPts val="0"/>
              </a:spcAft>
              <a:buSzPts val="1600"/>
              <a:buNone/>
              <a:defRPr/>
            </a:lvl7pPr>
            <a:lvl8pPr lvl="7" algn="ctr" rtl="0">
              <a:lnSpc>
                <a:spcPct val="100000"/>
              </a:lnSpc>
              <a:spcBef>
                <a:spcPts val="0"/>
              </a:spcBef>
              <a:spcAft>
                <a:spcPts val="0"/>
              </a:spcAft>
              <a:buSzPts val="1600"/>
              <a:buNone/>
              <a:defRPr/>
            </a:lvl8pPr>
            <a:lvl9pPr lvl="8" algn="ctr" rtl="0">
              <a:lnSpc>
                <a:spcPct val="100000"/>
              </a:lnSpc>
              <a:spcBef>
                <a:spcPts val="0"/>
              </a:spcBef>
              <a:spcAft>
                <a:spcPts val="0"/>
              </a:spcAft>
              <a:buSzPts val="1600"/>
              <a:buNone/>
              <a:defRPr/>
            </a:lvl9pPr>
          </a:lstStyle>
          <a:p>
            <a:endParaRPr/>
          </a:p>
        </p:txBody>
      </p:sp>
      <p:sp>
        <p:nvSpPr>
          <p:cNvPr id="843" name="Google Shape;843;p13"/>
          <p:cNvSpPr txBox="1">
            <a:spLocks noGrp="1"/>
          </p:cNvSpPr>
          <p:nvPr>
            <p:ph type="title" idx="14" hasCustomPrompt="1"/>
          </p:nvPr>
        </p:nvSpPr>
        <p:spPr>
          <a:xfrm>
            <a:off x="13338992" y="4697867"/>
            <a:ext cx="2125600" cy="780000"/>
          </a:xfrm>
          <a:prstGeom prst="rect">
            <a:avLst/>
          </a:prstGeom>
        </p:spPr>
        <p:txBody>
          <a:bodyPr spcFirstLastPara="1" wrap="square" lIns="243794" tIns="243794" rIns="243794" bIns="243794" anchor="ctr" anchorCtr="0">
            <a:noAutofit/>
          </a:bodyPr>
          <a:lstStyle>
            <a:lvl1pPr lvl="0" rtl="0">
              <a:spcBef>
                <a:spcPts val="0"/>
              </a:spcBef>
              <a:spcAft>
                <a:spcPts val="0"/>
              </a:spcAft>
              <a:buSzPts val="1400"/>
              <a:buFont typeface="Arial"/>
              <a:buNone/>
              <a:defRPr sz="6700"/>
            </a:lvl1pPr>
            <a:lvl2pPr lvl="1" algn="ctr" rtl="0">
              <a:spcBef>
                <a:spcPts val="0"/>
              </a:spcBef>
              <a:spcAft>
                <a:spcPts val="0"/>
              </a:spcAft>
              <a:buSzPts val="1400"/>
              <a:buNone/>
              <a:defRPr sz="3700"/>
            </a:lvl2pPr>
            <a:lvl3pPr lvl="2" algn="ctr" rtl="0">
              <a:spcBef>
                <a:spcPts val="0"/>
              </a:spcBef>
              <a:spcAft>
                <a:spcPts val="0"/>
              </a:spcAft>
              <a:buSzPts val="1400"/>
              <a:buNone/>
              <a:defRPr sz="3700"/>
            </a:lvl3pPr>
            <a:lvl4pPr lvl="3" algn="ctr" rtl="0">
              <a:spcBef>
                <a:spcPts val="0"/>
              </a:spcBef>
              <a:spcAft>
                <a:spcPts val="0"/>
              </a:spcAft>
              <a:buSzPts val="1400"/>
              <a:buNone/>
              <a:defRPr sz="3700"/>
            </a:lvl4pPr>
            <a:lvl5pPr lvl="4" algn="ctr" rtl="0">
              <a:spcBef>
                <a:spcPts val="0"/>
              </a:spcBef>
              <a:spcAft>
                <a:spcPts val="0"/>
              </a:spcAft>
              <a:buSzPts val="1400"/>
              <a:buNone/>
              <a:defRPr sz="3700"/>
            </a:lvl5pPr>
            <a:lvl6pPr lvl="5" algn="ctr" rtl="0">
              <a:spcBef>
                <a:spcPts val="0"/>
              </a:spcBef>
              <a:spcAft>
                <a:spcPts val="0"/>
              </a:spcAft>
              <a:buSzPts val="1400"/>
              <a:buNone/>
              <a:defRPr sz="3700"/>
            </a:lvl6pPr>
            <a:lvl7pPr lvl="6" algn="ctr" rtl="0">
              <a:spcBef>
                <a:spcPts val="0"/>
              </a:spcBef>
              <a:spcAft>
                <a:spcPts val="0"/>
              </a:spcAft>
              <a:buSzPts val="1400"/>
              <a:buNone/>
              <a:defRPr sz="3700"/>
            </a:lvl7pPr>
            <a:lvl8pPr lvl="7" algn="ctr" rtl="0">
              <a:spcBef>
                <a:spcPts val="0"/>
              </a:spcBef>
              <a:spcAft>
                <a:spcPts val="0"/>
              </a:spcAft>
              <a:buSzPts val="1400"/>
              <a:buNone/>
              <a:defRPr sz="3700"/>
            </a:lvl8pPr>
            <a:lvl9pPr lvl="8" algn="ctr" rtl="0">
              <a:spcBef>
                <a:spcPts val="0"/>
              </a:spcBef>
              <a:spcAft>
                <a:spcPts val="0"/>
              </a:spcAft>
              <a:buSzPts val="1400"/>
              <a:buNone/>
              <a:defRPr sz="3700"/>
            </a:lvl9pPr>
          </a:lstStyle>
          <a:p>
            <a:r>
              <a:t>xx%</a:t>
            </a:r>
          </a:p>
        </p:txBody>
      </p:sp>
      <p:sp>
        <p:nvSpPr>
          <p:cNvPr id="844" name="Google Shape;844;p13"/>
          <p:cNvSpPr txBox="1">
            <a:spLocks noGrp="1"/>
          </p:cNvSpPr>
          <p:nvPr>
            <p:ph type="title" idx="15" hasCustomPrompt="1"/>
          </p:nvPr>
        </p:nvSpPr>
        <p:spPr>
          <a:xfrm>
            <a:off x="13336592" y="8637667"/>
            <a:ext cx="2130400" cy="780000"/>
          </a:xfrm>
          <a:prstGeom prst="rect">
            <a:avLst/>
          </a:prstGeom>
        </p:spPr>
        <p:txBody>
          <a:bodyPr spcFirstLastPara="1" wrap="square" lIns="243794" tIns="243794" rIns="243794" bIns="243794" anchor="ctr" anchorCtr="0">
            <a:noAutofit/>
          </a:bodyPr>
          <a:lstStyle>
            <a:lvl1pPr lvl="0" rtl="0">
              <a:spcBef>
                <a:spcPts val="0"/>
              </a:spcBef>
              <a:spcAft>
                <a:spcPts val="0"/>
              </a:spcAft>
              <a:buSzPts val="1400"/>
              <a:buFont typeface="Arial"/>
              <a:buNone/>
              <a:defRPr sz="6700">
                <a:solidFill>
                  <a:schemeClr val="lt2"/>
                </a:solidFill>
              </a:defRPr>
            </a:lvl1pPr>
            <a:lvl2pPr lvl="1" algn="ctr" rtl="0">
              <a:spcBef>
                <a:spcPts val="0"/>
              </a:spcBef>
              <a:spcAft>
                <a:spcPts val="0"/>
              </a:spcAft>
              <a:buSzPts val="1400"/>
              <a:buNone/>
              <a:defRPr sz="3700"/>
            </a:lvl2pPr>
            <a:lvl3pPr lvl="2" algn="ctr" rtl="0">
              <a:spcBef>
                <a:spcPts val="0"/>
              </a:spcBef>
              <a:spcAft>
                <a:spcPts val="0"/>
              </a:spcAft>
              <a:buSzPts val="1400"/>
              <a:buNone/>
              <a:defRPr sz="3700"/>
            </a:lvl3pPr>
            <a:lvl4pPr lvl="3" algn="ctr" rtl="0">
              <a:spcBef>
                <a:spcPts val="0"/>
              </a:spcBef>
              <a:spcAft>
                <a:spcPts val="0"/>
              </a:spcAft>
              <a:buSzPts val="1400"/>
              <a:buNone/>
              <a:defRPr sz="3700"/>
            </a:lvl4pPr>
            <a:lvl5pPr lvl="4" algn="ctr" rtl="0">
              <a:spcBef>
                <a:spcPts val="0"/>
              </a:spcBef>
              <a:spcAft>
                <a:spcPts val="0"/>
              </a:spcAft>
              <a:buSzPts val="1400"/>
              <a:buNone/>
              <a:defRPr sz="3700"/>
            </a:lvl5pPr>
            <a:lvl6pPr lvl="5" algn="ctr" rtl="0">
              <a:spcBef>
                <a:spcPts val="0"/>
              </a:spcBef>
              <a:spcAft>
                <a:spcPts val="0"/>
              </a:spcAft>
              <a:buSzPts val="1400"/>
              <a:buNone/>
              <a:defRPr sz="3700"/>
            </a:lvl6pPr>
            <a:lvl7pPr lvl="6" algn="ctr" rtl="0">
              <a:spcBef>
                <a:spcPts val="0"/>
              </a:spcBef>
              <a:spcAft>
                <a:spcPts val="0"/>
              </a:spcAft>
              <a:buSzPts val="1400"/>
              <a:buNone/>
              <a:defRPr sz="3700"/>
            </a:lvl7pPr>
            <a:lvl8pPr lvl="7" algn="ctr" rtl="0">
              <a:spcBef>
                <a:spcPts val="0"/>
              </a:spcBef>
              <a:spcAft>
                <a:spcPts val="0"/>
              </a:spcAft>
              <a:buSzPts val="1400"/>
              <a:buNone/>
              <a:defRPr sz="3700"/>
            </a:lvl8pPr>
            <a:lvl9pPr lvl="8" algn="ctr" rtl="0">
              <a:spcBef>
                <a:spcPts val="0"/>
              </a:spcBef>
              <a:spcAft>
                <a:spcPts val="0"/>
              </a:spcAft>
              <a:buSzPts val="1400"/>
              <a:buNone/>
              <a:defRPr sz="3700"/>
            </a:lvl9pPr>
          </a:lstStyle>
          <a:p>
            <a:r>
              <a:t>xx%</a:t>
            </a:r>
          </a:p>
        </p:txBody>
      </p:sp>
      <p:grpSp>
        <p:nvGrpSpPr>
          <p:cNvPr id="845" name="Google Shape;845;p13"/>
          <p:cNvGrpSpPr/>
          <p:nvPr/>
        </p:nvGrpSpPr>
        <p:grpSpPr>
          <a:xfrm rot="-395414">
            <a:off x="884705" y="737249"/>
            <a:ext cx="1371219" cy="2111800"/>
            <a:chOff x="3189975" y="2019850"/>
            <a:chExt cx="463950" cy="714525"/>
          </a:xfrm>
        </p:grpSpPr>
        <p:sp>
          <p:nvSpPr>
            <p:cNvPr id="846" name="Google Shape;846;p13"/>
            <p:cNvSpPr/>
            <p:nvPr/>
          </p:nvSpPr>
          <p:spPr>
            <a:xfrm>
              <a:off x="3189975" y="2019850"/>
              <a:ext cx="463950" cy="714525"/>
            </a:xfrm>
            <a:custGeom>
              <a:avLst/>
              <a:gdLst/>
              <a:ahLst/>
              <a:cxnLst/>
              <a:rect l="l" t="t" r="r" b="b"/>
              <a:pathLst>
                <a:path w="18558" h="28581" extrusionOk="0">
                  <a:moveTo>
                    <a:pt x="9432" y="0"/>
                  </a:moveTo>
                  <a:lnTo>
                    <a:pt x="8993" y="57"/>
                  </a:lnTo>
                  <a:lnTo>
                    <a:pt x="8554" y="134"/>
                  </a:lnTo>
                  <a:lnTo>
                    <a:pt x="8210" y="172"/>
                  </a:lnTo>
                  <a:lnTo>
                    <a:pt x="7866" y="248"/>
                  </a:lnTo>
                  <a:lnTo>
                    <a:pt x="7523" y="325"/>
                  </a:lnTo>
                  <a:lnTo>
                    <a:pt x="7179" y="420"/>
                  </a:lnTo>
                  <a:lnTo>
                    <a:pt x="6854" y="535"/>
                  </a:lnTo>
                  <a:lnTo>
                    <a:pt x="6530" y="649"/>
                  </a:lnTo>
                  <a:lnTo>
                    <a:pt x="6205" y="783"/>
                  </a:lnTo>
                  <a:lnTo>
                    <a:pt x="5900" y="936"/>
                  </a:lnTo>
                  <a:lnTo>
                    <a:pt x="5461" y="1107"/>
                  </a:lnTo>
                  <a:lnTo>
                    <a:pt x="5060" y="1298"/>
                  </a:lnTo>
                  <a:lnTo>
                    <a:pt x="4659" y="1489"/>
                  </a:lnTo>
                  <a:lnTo>
                    <a:pt x="4296" y="1699"/>
                  </a:lnTo>
                  <a:lnTo>
                    <a:pt x="3952" y="1909"/>
                  </a:lnTo>
                  <a:lnTo>
                    <a:pt x="3609" y="2138"/>
                  </a:lnTo>
                  <a:lnTo>
                    <a:pt x="3303" y="2368"/>
                  </a:lnTo>
                  <a:lnTo>
                    <a:pt x="2998" y="2635"/>
                  </a:lnTo>
                  <a:lnTo>
                    <a:pt x="2559" y="3055"/>
                  </a:lnTo>
                  <a:lnTo>
                    <a:pt x="2158" y="3494"/>
                  </a:lnTo>
                  <a:lnTo>
                    <a:pt x="1776" y="3971"/>
                  </a:lnTo>
                  <a:lnTo>
                    <a:pt x="1432" y="4468"/>
                  </a:lnTo>
                  <a:lnTo>
                    <a:pt x="1127" y="4983"/>
                  </a:lnTo>
                  <a:lnTo>
                    <a:pt x="860" y="5518"/>
                  </a:lnTo>
                  <a:lnTo>
                    <a:pt x="611" y="6071"/>
                  </a:lnTo>
                  <a:lnTo>
                    <a:pt x="421" y="6644"/>
                  </a:lnTo>
                  <a:lnTo>
                    <a:pt x="249" y="7217"/>
                  </a:lnTo>
                  <a:lnTo>
                    <a:pt x="134" y="7809"/>
                  </a:lnTo>
                  <a:lnTo>
                    <a:pt x="39" y="8400"/>
                  </a:lnTo>
                  <a:lnTo>
                    <a:pt x="1" y="8992"/>
                  </a:lnTo>
                  <a:lnTo>
                    <a:pt x="1" y="9584"/>
                  </a:lnTo>
                  <a:lnTo>
                    <a:pt x="39" y="10176"/>
                  </a:lnTo>
                  <a:lnTo>
                    <a:pt x="115" y="10749"/>
                  </a:lnTo>
                  <a:lnTo>
                    <a:pt x="230" y="11322"/>
                  </a:lnTo>
                  <a:lnTo>
                    <a:pt x="325" y="11665"/>
                  </a:lnTo>
                  <a:lnTo>
                    <a:pt x="440" y="11990"/>
                  </a:lnTo>
                  <a:lnTo>
                    <a:pt x="554" y="12314"/>
                  </a:lnTo>
                  <a:lnTo>
                    <a:pt x="669" y="12620"/>
                  </a:lnTo>
                  <a:lnTo>
                    <a:pt x="802" y="12925"/>
                  </a:lnTo>
                  <a:lnTo>
                    <a:pt x="955" y="13231"/>
                  </a:lnTo>
                  <a:lnTo>
                    <a:pt x="1108" y="13536"/>
                  </a:lnTo>
                  <a:lnTo>
                    <a:pt x="1280" y="13823"/>
                  </a:lnTo>
                  <a:lnTo>
                    <a:pt x="1471" y="14090"/>
                  </a:lnTo>
                  <a:lnTo>
                    <a:pt x="1661" y="14376"/>
                  </a:lnTo>
                  <a:lnTo>
                    <a:pt x="1852" y="14643"/>
                  </a:lnTo>
                  <a:lnTo>
                    <a:pt x="2062" y="14892"/>
                  </a:lnTo>
                  <a:lnTo>
                    <a:pt x="2272" y="15140"/>
                  </a:lnTo>
                  <a:lnTo>
                    <a:pt x="2502" y="15388"/>
                  </a:lnTo>
                  <a:lnTo>
                    <a:pt x="2731" y="15617"/>
                  </a:lnTo>
                  <a:lnTo>
                    <a:pt x="2979" y="15846"/>
                  </a:lnTo>
                  <a:lnTo>
                    <a:pt x="3227" y="16056"/>
                  </a:lnTo>
                  <a:lnTo>
                    <a:pt x="3494" y="16266"/>
                  </a:lnTo>
                  <a:lnTo>
                    <a:pt x="3762" y="16457"/>
                  </a:lnTo>
                  <a:lnTo>
                    <a:pt x="4029" y="16648"/>
                  </a:lnTo>
                  <a:lnTo>
                    <a:pt x="4315" y="16820"/>
                  </a:lnTo>
                  <a:lnTo>
                    <a:pt x="4602" y="16992"/>
                  </a:lnTo>
                  <a:lnTo>
                    <a:pt x="4888" y="17144"/>
                  </a:lnTo>
                  <a:lnTo>
                    <a:pt x="5193" y="17278"/>
                  </a:lnTo>
                  <a:lnTo>
                    <a:pt x="5499" y="17431"/>
                  </a:lnTo>
                  <a:lnTo>
                    <a:pt x="5823" y="17545"/>
                  </a:lnTo>
                  <a:lnTo>
                    <a:pt x="6129" y="17660"/>
                  </a:lnTo>
                  <a:lnTo>
                    <a:pt x="6453" y="17755"/>
                  </a:lnTo>
                  <a:lnTo>
                    <a:pt x="6797" y="17851"/>
                  </a:lnTo>
                  <a:lnTo>
                    <a:pt x="7122" y="17927"/>
                  </a:lnTo>
                  <a:lnTo>
                    <a:pt x="7465" y="17984"/>
                  </a:lnTo>
                  <a:lnTo>
                    <a:pt x="7809" y="18042"/>
                  </a:lnTo>
                  <a:lnTo>
                    <a:pt x="8134" y="18118"/>
                  </a:lnTo>
                  <a:lnTo>
                    <a:pt x="8439" y="18175"/>
                  </a:lnTo>
                  <a:lnTo>
                    <a:pt x="8057" y="18958"/>
                  </a:lnTo>
                  <a:lnTo>
                    <a:pt x="7656" y="19741"/>
                  </a:lnTo>
                  <a:lnTo>
                    <a:pt x="7217" y="20524"/>
                  </a:lnTo>
                  <a:lnTo>
                    <a:pt x="6759" y="21287"/>
                  </a:lnTo>
                  <a:lnTo>
                    <a:pt x="6282" y="22032"/>
                  </a:lnTo>
                  <a:lnTo>
                    <a:pt x="5766" y="22738"/>
                  </a:lnTo>
                  <a:lnTo>
                    <a:pt x="5213" y="23445"/>
                  </a:lnTo>
                  <a:lnTo>
                    <a:pt x="4926" y="23788"/>
                  </a:lnTo>
                  <a:lnTo>
                    <a:pt x="4640" y="24113"/>
                  </a:lnTo>
                  <a:lnTo>
                    <a:pt x="4506" y="24266"/>
                  </a:lnTo>
                  <a:lnTo>
                    <a:pt x="4372" y="24437"/>
                  </a:lnTo>
                  <a:lnTo>
                    <a:pt x="4258" y="24609"/>
                  </a:lnTo>
                  <a:lnTo>
                    <a:pt x="4162" y="24800"/>
                  </a:lnTo>
                  <a:lnTo>
                    <a:pt x="4086" y="24972"/>
                  </a:lnTo>
                  <a:lnTo>
                    <a:pt x="4010" y="25163"/>
                  </a:lnTo>
                  <a:lnTo>
                    <a:pt x="3952" y="25354"/>
                  </a:lnTo>
                  <a:lnTo>
                    <a:pt x="3914" y="25545"/>
                  </a:lnTo>
                  <a:lnTo>
                    <a:pt x="3895" y="25736"/>
                  </a:lnTo>
                  <a:lnTo>
                    <a:pt x="3876" y="25946"/>
                  </a:lnTo>
                  <a:lnTo>
                    <a:pt x="3895" y="26137"/>
                  </a:lnTo>
                  <a:lnTo>
                    <a:pt x="3914" y="26328"/>
                  </a:lnTo>
                  <a:lnTo>
                    <a:pt x="3933" y="26518"/>
                  </a:lnTo>
                  <a:lnTo>
                    <a:pt x="3991" y="26709"/>
                  </a:lnTo>
                  <a:lnTo>
                    <a:pt x="4048" y="26900"/>
                  </a:lnTo>
                  <a:lnTo>
                    <a:pt x="4143" y="27091"/>
                  </a:lnTo>
                  <a:lnTo>
                    <a:pt x="4220" y="27263"/>
                  </a:lnTo>
                  <a:lnTo>
                    <a:pt x="4334" y="27416"/>
                  </a:lnTo>
                  <a:lnTo>
                    <a:pt x="4430" y="27568"/>
                  </a:lnTo>
                  <a:lnTo>
                    <a:pt x="4563" y="27702"/>
                  </a:lnTo>
                  <a:lnTo>
                    <a:pt x="4697" y="27836"/>
                  </a:lnTo>
                  <a:lnTo>
                    <a:pt x="4831" y="27969"/>
                  </a:lnTo>
                  <a:lnTo>
                    <a:pt x="4983" y="28084"/>
                  </a:lnTo>
                  <a:lnTo>
                    <a:pt x="5136" y="28179"/>
                  </a:lnTo>
                  <a:lnTo>
                    <a:pt x="5289" y="28275"/>
                  </a:lnTo>
                  <a:lnTo>
                    <a:pt x="5461" y="28351"/>
                  </a:lnTo>
                  <a:lnTo>
                    <a:pt x="5652" y="28428"/>
                  </a:lnTo>
                  <a:lnTo>
                    <a:pt x="5823" y="28485"/>
                  </a:lnTo>
                  <a:lnTo>
                    <a:pt x="6014" y="28523"/>
                  </a:lnTo>
                  <a:lnTo>
                    <a:pt x="6205" y="28561"/>
                  </a:lnTo>
                  <a:lnTo>
                    <a:pt x="6396" y="28580"/>
                  </a:lnTo>
                  <a:lnTo>
                    <a:pt x="6778" y="28580"/>
                  </a:lnTo>
                  <a:lnTo>
                    <a:pt x="7236" y="28561"/>
                  </a:lnTo>
                  <a:lnTo>
                    <a:pt x="8344" y="28561"/>
                  </a:lnTo>
                  <a:lnTo>
                    <a:pt x="9031" y="28523"/>
                  </a:lnTo>
                  <a:lnTo>
                    <a:pt x="9394" y="28485"/>
                  </a:lnTo>
                  <a:lnTo>
                    <a:pt x="9756" y="28447"/>
                  </a:lnTo>
                  <a:lnTo>
                    <a:pt x="10119" y="28389"/>
                  </a:lnTo>
                  <a:lnTo>
                    <a:pt x="10482" y="28294"/>
                  </a:lnTo>
                  <a:lnTo>
                    <a:pt x="10825" y="28199"/>
                  </a:lnTo>
                  <a:lnTo>
                    <a:pt x="11188" y="28065"/>
                  </a:lnTo>
                  <a:lnTo>
                    <a:pt x="11532" y="27893"/>
                  </a:lnTo>
                  <a:lnTo>
                    <a:pt x="11856" y="27702"/>
                  </a:lnTo>
                  <a:lnTo>
                    <a:pt x="12162" y="27473"/>
                  </a:lnTo>
                  <a:lnTo>
                    <a:pt x="12467" y="27206"/>
                  </a:lnTo>
                  <a:lnTo>
                    <a:pt x="12601" y="27053"/>
                  </a:lnTo>
                  <a:lnTo>
                    <a:pt x="12735" y="26881"/>
                  </a:lnTo>
                  <a:lnTo>
                    <a:pt x="12868" y="26709"/>
                  </a:lnTo>
                  <a:lnTo>
                    <a:pt x="12983" y="26538"/>
                  </a:lnTo>
                  <a:lnTo>
                    <a:pt x="13403" y="25831"/>
                  </a:lnTo>
                  <a:lnTo>
                    <a:pt x="13823" y="25106"/>
                  </a:lnTo>
                  <a:lnTo>
                    <a:pt x="14205" y="24380"/>
                  </a:lnTo>
                  <a:lnTo>
                    <a:pt x="14567" y="23655"/>
                  </a:lnTo>
                  <a:lnTo>
                    <a:pt x="15255" y="22204"/>
                  </a:lnTo>
                  <a:lnTo>
                    <a:pt x="15904" y="20810"/>
                  </a:lnTo>
                  <a:lnTo>
                    <a:pt x="16209" y="20085"/>
                  </a:lnTo>
                  <a:lnTo>
                    <a:pt x="16515" y="19378"/>
                  </a:lnTo>
                  <a:lnTo>
                    <a:pt x="16782" y="18672"/>
                  </a:lnTo>
                  <a:lnTo>
                    <a:pt x="17049" y="17984"/>
                  </a:lnTo>
                  <a:lnTo>
                    <a:pt x="17278" y="17297"/>
                  </a:lnTo>
                  <a:lnTo>
                    <a:pt x="17488" y="16629"/>
                  </a:lnTo>
                  <a:lnTo>
                    <a:pt x="17679" y="15942"/>
                  </a:lnTo>
                  <a:lnTo>
                    <a:pt x="17851" y="15273"/>
                  </a:lnTo>
                  <a:lnTo>
                    <a:pt x="18004" y="14605"/>
                  </a:lnTo>
                  <a:lnTo>
                    <a:pt x="18138" y="13956"/>
                  </a:lnTo>
                  <a:lnTo>
                    <a:pt x="18252" y="13307"/>
                  </a:lnTo>
                  <a:lnTo>
                    <a:pt x="18348" y="12658"/>
                  </a:lnTo>
                  <a:lnTo>
                    <a:pt x="18424" y="12009"/>
                  </a:lnTo>
                  <a:lnTo>
                    <a:pt x="18481" y="11360"/>
                  </a:lnTo>
                  <a:lnTo>
                    <a:pt x="18519" y="10730"/>
                  </a:lnTo>
                  <a:lnTo>
                    <a:pt x="18519" y="10100"/>
                  </a:lnTo>
                  <a:lnTo>
                    <a:pt x="18558" y="9584"/>
                  </a:lnTo>
                  <a:lnTo>
                    <a:pt x="18558" y="9069"/>
                  </a:lnTo>
                  <a:lnTo>
                    <a:pt x="18538" y="8572"/>
                  </a:lnTo>
                  <a:lnTo>
                    <a:pt x="18481" y="8057"/>
                  </a:lnTo>
                  <a:lnTo>
                    <a:pt x="18405" y="7560"/>
                  </a:lnTo>
                  <a:lnTo>
                    <a:pt x="18290" y="7064"/>
                  </a:lnTo>
                  <a:lnTo>
                    <a:pt x="18176" y="6587"/>
                  </a:lnTo>
                  <a:lnTo>
                    <a:pt x="18004" y="6090"/>
                  </a:lnTo>
                  <a:lnTo>
                    <a:pt x="17832" y="5632"/>
                  </a:lnTo>
                  <a:lnTo>
                    <a:pt x="17622" y="5174"/>
                  </a:lnTo>
                  <a:lnTo>
                    <a:pt x="17393" y="4716"/>
                  </a:lnTo>
                  <a:lnTo>
                    <a:pt x="17145" y="4277"/>
                  </a:lnTo>
                  <a:lnTo>
                    <a:pt x="16858" y="3857"/>
                  </a:lnTo>
                  <a:lnTo>
                    <a:pt x="16572" y="3456"/>
                  </a:lnTo>
                  <a:lnTo>
                    <a:pt x="16247" y="3074"/>
                  </a:lnTo>
                  <a:lnTo>
                    <a:pt x="15904" y="2711"/>
                  </a:lnTo>
                  <a:lnTo>
                    <a:pt x="15465" y="2291"/>
                  </a:lnTo>
                  <a:lnTo>
                    <a:pt x="14987" y="1909"/>
                  </a:lnTo>
                  <a:lnTo>
                    <a:pt x="14510" y="1566"/>
                  </a:lnTo>
                  <a:lnTo>
                    <a:pt x="13995" y="1241"/>
                  </a:lnTo>
                  <a:lnTo>
                    <a:pt x="13479" y="955"/>
                  </a:lnTo>
                  <a:lnTo>
                    <a:pt x="12926" y="726"/>
                  </a:lnTo>
                  <a:lnTo>
                    <a:pt x="12353" y="516"/>
                  </a:lnTo>
                  <a:lnTo>
                    <a:pt x="11780" y="344"/>
                  </a:lnTo>
                  <a:lnTo>
                    <a:pt x="11417" y="210"/>
                  </a:lnTo>
                  <a:lnTo>
                    <a:pt x="11035" y="115"/>
                  </a:lnTo>
                  <a:lnTo>
                    <a:pt x="10654" y="38"/>
                  </a:lnTo>
                  <a:lnTo>
                    <a:pt x="10272"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47" name="Google Shape;847;p13"/>
            <p:cNvSpPr/>
            <p:nvPr/>
          </p:nvSpPr>
          <p:spPr>
            <a:xfrm>
              <a:off x="3229125" y="2058975"/>
              <a:ext cx="385675" cy="636250"/>
            </a:xfrm>
            <a:custGeom>
              <a:avLst/>
              <a:gdLst/>
              <a:ahLst/>
              <a:cxnLst/>
              <a:rect l="l" t="t" r="r" b="b"/>
              <a:pathLst>
                <a:path w="15427" h="25450" extrusionOk="0">
                  <a:moveTo>
                    <a:pt x="7293" y="4144"/>
                  </a:moveTo>
                  <a:lnTo>
                    <a:pt x="7732" y="4163"/>
                  </a:lnTo>
                  <a:lnTo>
                    <a:pt x="8133" y="4220"/>
                  </a:lnTo>
                  <a:lnTo>
                    <a:pt x="8553" y="4296"/>
                  </a:lnTo>
                  <a:lnTo>
                    <a:pt x="8954" y="4430"/>
                  </a:lnTo>
                  <a:lnTo>
                    <a:pt x="9336" y="4583"/>
                  </a:lnTo>
                  <a:lnTo>
                    <a:pt x="9699" y="4774"/>
                  </a:lnTo>
                  <a:lnTo>
                    <a:pt x="10042" y="5003"/>
                  </a:lnTo>
                  <a:lnTo>
                    <a:pt x="10348" y="5251"/>
                  </a:lnTo>
                  <a:lnTo>
                    <a:pt x="10481" y="5385"/>
                  </a:lnTo>
                  <a:lnTo>
                    <a:pt x="10615" y="5537"/>
                  </a:lnTo>
                  <a:lnTo>
                    <a:pt x="10844" y="5843"/>
                  </a:lnTo>
                  <a:lnTo>
                    <a:pt x="11054" y="6148"/>
                  </a:lnTo>
                  <a:lnTo>
                    <a:pt x="11207" y="6473"/>
                  </a:lnTo>
                  <a:lnTo>
                    <a:pt x="11321" y="6816"/>
                  </a:lnTo>
                  <a:lnTo>
                    <a:pt x="11398" y="7160"/>
                  </a:lnTo>
                  <a:lnTo>
                    <a:pt x="11455" y="7485"/>
                  </a:lnTo>
                  <a:lnTo>
                    <a:pt x="11474" y="7828"/>
                  </a:lnTo>
                  <a:lnTo>
                    <a:pt x="11455" y="8172"/>
                  </a:lnTo>
                  <a:lnTo>
                    <a:pt x="11398" y="8573"/>
                  </a:lnTo>
                  <a:lnTo>
                    <a:pt x="11283" y="8955"/>
                  </a:lnTo>
                  <a:lnTo>
                    <a:pt x="11130" y="9336"/>
                  </a:lnTo>
                  <a:lnTo>
                    <a:pt x="10940" y="9699"/>
                  </a:lnTo>
                  <a:lnTo>
                    <a:pt x="10882" y="9795"/>
                  </a:lnTo>
                  <a:lnTo>
                    <a:pt x="10710" y="9986"/>
                  </a:lnTo>
                  <a:lnTo>
                    <a:pt x="10539" y="10157"/>
                  </a:lnTo>
                  <a:lnTo>
                    <a:pt x="10138" y="10463"/>
                  </a:lnTo>
                  <a:lnTo>
                    <a:pt x="9699" y="10768"/>
                  </a:lnTo>
                  <a:lnTo>
                    <a:pt x="9259" y="11017"/>
                  </a:lnTo>
                  <a:lnTo>
                    <a:pt x="8782" y="11246"/>
                  </a:lnTo>
                  <a:lnTo>
                    <a:pt x="8610" y="11284"/>
                  </a:lnTo>
                  <a:lnTo>
                    <a:pt x="8496" y="11322"/>
                  </a:lnTo>
                  <a:lnTo>
                    <a:pt x="8381" y="11360"/>
                  </a:lnTo>
                  <a:lnTo>
                    <a:pt x="7923" y="11398"/>
                  </a:lnTo>
                  <a:lnTo>
                    <a:pt x="7465" y="11398"/>
                  </a:lnTo>
                  <a:lnTo>
                    <a:pt x="7236" y="11379"/>
                  </a:lnTo>
                  <a:lnTo>
                    <a:pt x="7007" y="11360"/>
                  </a:lnTo>
                  <a:lnTo>
                    <a:pt x="6778" y="11303"/>
                  </a:lnTo>
                  <a:lnTo>
                    <a:pt x="6548" y="11265"/>
                  </a:lnTo>
                  <a:lnTo>
                    <a:pt x="6338" y="11188"/>
                  </a:lnTo>
                  <a:lnTo>
                    <a:pt x="6109" y="11112"/>
                  </a:lnTo>
                  <a:lnTo>
                    <a:pt x="5899" y="11017"/>
                  </a:lnTo>
                  <a:lnTo>
                    <a:pt x="5689" y="10921"/>
                  </a:lnTo>
                  <a:lnTo>
                    <a:pt x="5498" y="10787"/>
                  </a:lnTo>
                  <a:lnTo>
                    <a:pt x="5288" y="10654"/>
                  </a:lnTo>
                  <a:lnTo>
                    <a:pt x="5097" y="10520"/>
                  </a:lnTo>
                  <a:lnTo>
                    <a:pt x="4907" y="10348"/>
                  </a:lnTo>
                  <a:lnTo>
                    <a:pt x="4620" y="10062"/>
                  </a:lnTo>
                  <a:lnTo>
                    <a:pt x="4372" y="9757"/>
                  </a:lnTo>
                  <a:lnTo>
                    <a:pt x="4162" y="9432"/>
                  </a:lnTo>
                  <a:lnTo>
                    <a:pt x="3990" y="9069"/>
                  </a:lnTo>
                  <a:lnTo>
                    <a:pt x="3837" y="8726"/>
                  </a:lnTo>
                  <a:lnTo>
                    <a:pt x="3742" y="8344"/>
                  </a:lnTo>
                  <a:lnTo>
                    <a:pt x="3685" y="7981"/>
                  </a:lnTo>
                  <a:lnTo>
                    <a:pt x="3666" y="7599"/>
                  </a:lnTo>
                  <a:lnTo>
                    <a:pt x="3666" y="7255"/>
                  </a:lnTo>
                  <a:lnTo>
                    <a:pt x="3723" y="6931"/>
                  </a:lnTo>
                  <a:lnTo>
                    <a:pt x="3799" y="6606"/>
                  </a:lnTo>
                  <a:lnTo>
                    <a:pt x="3895" y="6282"/>
                  </a:lnTo>
                  <a:lnTo>
                    <a:pt x="4047" y="5976"/>
                  </a:lnTo>
                  <a:lnTo>
                    <a:pt x="4219" y="5671"/>
                  </a:lnTo>
                  <a:lnTo>
                    <a:pt x="4448" y="5385"/>
                  </a:lnTo>
                  <a:lnTo>
                    <a:pt x="4697" y="5117"/>
                  </a:lnTo>
                  <a:lnTo>
                    <a:pt x="4830" y="4984"/>
                  </a:lnTo>
                  <a:lnTo>
                    <a:pt x="5002" y="4850"/>
                  </a:lnTo>
                  <a:lnTo>
                    <a:pt x="5155" y="4735"/>
                  </a:lnTo>
                  <a:lnTo>
                    <a:pt x="5327" y="4640"/>
                  </a:lnTo>
                  <a:lnTo>
                    <a:pt x="5518" y="4544"/>
                  </a:lnTo>
                  <a:lnTo>
                    <a:pt x="5689" y="4449"/>
                  </a:lnTo>
                  <a:lnTo>
                    <a:pt x="6071" y="4315"/>
                  </a:lnTo>
                  <a:lnTo>
                    <a:pt x="6472" y="4220"/>
                  </a:lnTo>
                  <a:lnTo>
                    <a:pt x="6892" y="4163"/>
                  </a:lnTo>
                  <a:lnTo>
                    <a:pt x="7293" y="4144"/>
                  </a:lnTo>
                  <a:close/>
                  <a:moveTo>
                    <a:pt x="8190" y="1"/>
                  </a:moveTo>
                  <a:lnTo>
                    <a:pt x="7866" y="20"/>
                  </a:lnTo>
                  <a:lnTo>
                    <a:pt x="7560" y="58"/>
                  </a:lnTo>
                  <a:lnTo>
                    <a:pt x="7236" y="115"/>
                  </a:lnTo>
                  <a:lnTo>
                    <a:pt x="6949" y="153"/>
                  </a:lnTo>
                  <a:lnTo>
                    <a:pt x="6663" y="211"/>
                  </a:lnTo>
                  <a:lnTo>
                    <a:pt x="6377" y="287"/>
                  </a:lnTo>
                  <a:lnTo>
                    <a:pt x="6090" y="363"/>
                  </a:lnTo>
                  <a:lnTo>
                    <a:pt x="5804" y="459"/>
                  </a:lnTo>
                  <a:lnTo>
                    <a:pt x="5518" y="554"/>
                  </a:lnTo>
                  <a:lnTo>
                    <a:pt x="5250" y="669"/>
                  </a:lnTo>
                  <a:lnTo>
                    <a:pt x="4964" y="803"/>
                  </a:lnTo>
                  <a:lnTo>
                    <a:pt x="4353" y="1051"/>
                  </a:lnTo>
                  <a:lnTo>
                    <a:pt x="4047" y="1203"/>
                  </a:lnTo>
                  <a:lnTo>
                    <a:pt x="3761" y="1356"/>
                  </a:lnTo>
                  <a:lnTo>
                    <a:pt x="3417" y="1547"/>
                  </a:lnTo>
                  <a:lnTo>
                    <a:pt x="3093" y="1757"/>
                  </a:lnTo>
                  <a:lnTo>
                    <a:pt x="2787" y="1986"/>
                  </a:lnTo>
                  <a:lnTo>
                    <a:pt x="2482" y="2234"/>
                  </a:lnTo>
                  <a:lnTo>
                    <a:pt x="2272" y="2444"/>
                  </a:lnTo>
                  <a:lnTo>
                    <a:pt x="2062" y="2654"/>
                  </a:lnTo>
                  <a:lnTo>
                    <a:pt x="1852" y="2864"/>
                  </a:lnTo>
                  <a:lnTo>
                    <a:pt x="1661" y="3094"/>
                  </a:lnTo>
                  <a:lnTo>
                    <a:pt x="1336" y="3552"/>
                  </a:lnTo>
                  <a:lnTo>
                    <a:pt x="1031" y="4029"/>
                  </a:lnTo>
                  <a:lnTo>
                    <a:pt x="764" y="4525"/>
                  </a:lnTo>
                  <a:lnTo>
                    <a:pt x="535" y="5041"/>
                  </a:lnTo>
                  <a:lnTo>
                    <a:pt x="344" y="5575"/>
                  </a:lnTo>
                  <a:lnTo>
                    <a:pt x="191" y="6129"/>
                  </a:lnTo>
                  <a:lnTo>
                    <a:pt x="76" y="6683"/>
                  </a:lnTo>
                  <a:lnTo>
                    <a:pt x="19" y="7255"/>
                  </a:lnTo>
                  <a:lnTo>
                    <a:pt x="0" y="7561"/>
                  </a:lnTo>
                  <a:lnTo>
                    <a:pt x="0" y="7866"/>
                  </a:lnTo>
                  <a:lnTo>
                    <a:pt x="19" y="8172"/>
                  </a:lnTo>
                  <a:lnTo>
                    <a:pt x="38" y="8496"/>
                  </a:lnTo>
                  <a:lnTo>
                    <a:pt x="95" y="8936"/>
                  </a:lnTo>
                  <a:lnTo>
                    <a:pt x="191" y="9375"/>
                  </a:lnTo>
                  <a:lnTo>
                    <a:pt x="286" y="9718"/>
                  </a:lnTo>
                  <a:lnTo>
                    <a:pt x="401" y="10043"/>
                  </a:lnTo>
                  <a:lnTo>
                    <a:pt x="516" y="10348"/>
                  </a:lnTo>
                  <a:lnTo>
                    <a:pt x="649" y="10654"/>
                  </a:lnTo>
                  <a:lnTo>
                    <a:pt x="783" y="10959"/>
                  </a:lnTo>
                  <a:lnTo>
                    <a:pt x="936" y="11246"/>
                  </a:lnTo>
                  <a:lnTo>
                    <a:pt x="1107" y="11532"/>
                  </a:lnTo>
                  <a:lnTo>
                    <a:pt x="1279" y="11799"/>
                  </a:lnTo>
                  <a:lnTo>
                    <a:pt x="1489" y="12067"/>
                  </a:lnTo>
                  <a:lnTo>
                    <a:pt x="1699" y="12334"/>
                  </a:lnTo>
                  <a:lnTo>
                    <a:pt x="1909" y="12582"/>
                  </a:lnTo>
                  <a:lnTo>
                    <a:pt x="2157" y="12830"/>
                  </a:lnTo>
                  <a:lnTo>
                    <a:pt x="2386" y="13040"/>
                  </a:lnTo>
                  <a:lnTo>
                    <a:pt x="2616" y="13250"/>
                  </a:lnTo>
                  <a:lnTo>
                    <a:pt x="2864" y="13441"/>
                  </a:lnTo>
                  <a:lnTo>
                    <a:pt x="3112" y="13613"/>
                  </a:lnTo>
                  <a:lnTo>
                    <a:pt x="3360" y="13785"/>
                  </a:lnTo>
                  <a:lnTo>
                    <a:pt x="3627" y="13957"/>
                  </a:lnTo>
                  <a:lnTo>
                    <a:pt x="3895" y="14109"/>
                  </a:lnTo>
                  <a:lnTo>
                    <a:pt x="4162" y="14243"/>
                  </a:lnTo>
                  <a:lnTo>
                    <a:pt x="4448" y="14377"/>
                  </a:lnTo>
                  <a:lnTo>
                    <a:pt x="4735" y="14491"/>
                  </a:lnTo>
                  <a:lnTo>
                    <a:pt x="5021" y="14587"/>
                  </a:lnTo>
                  <a:lnTo>
                    <a:pt x="5327" y="14682"/>
                  </a:lnTo>
                  <a:lnTo>
                    <a:pt x="5613" y="14759"/>
                  </a:lnTo>
                  <a:lnTo>
                    <a:pt x="5918" y="14835"/>
                  </a:lnTo>
                  <a:lnTo>
                    <a:pt x="6224" y="14892"/>
                  </a:lnTo>
                  <a:lnTo>
                    <a:pt x="6529" y="14930"/>
                  </a:lnTo>
                  <a:lnTo>
                    <a:pt x="6854" y="15007"/>
                  </a:lnTo>
                  <a:lnTo>
                    <a:pt x="7198" y="15064"/>
                  </a:lnTo>
                  <a:lnTo>
                    <a:pt x="7465" y="15102"/>
                  </a:lnTo>
                  <a:lnTo>
                    <a:pt x="7732" y="15121"/>
                  </a:lnTo>
                  <a:lnTo>
                    <a:pt x="8267" y="15121"/>
                  </a:lnTo>
                  <a:lnTo>
                    <a:pt x="8801" y="15083"/>
                  </a:lnTo>
                  <a:lnTo>
                    <a:pt x="9336" y="14988"/>
                  </a:lnTo>
                  <a:lnTo>
                    <a:pt x="8839" y="16133"/>
                  </a:lnTo>
                  <a:lnTo>
                    <a:pt x="8305" y="17260"/>
                  </a:lnTo>
                  <a:lnTo>
                    <a:pt x="7999" y="17909"/>
                  </a:lnTo>
                  <a:lnTo>
                    <a:pt x="7656" y="18577"/>
                  </a:lnTo>
                  <a:lnTo>
                    <a:pt x="7274" y="19283"/>
                  </a:lnTo>
                  <a:lnTo>
                    <a:pt x="6873" y="19971"/>
                  </a:lnTo>
                  <a:lnTo>
                    <a:pt x="6453" y="20658"/>
                  </a:lnTo>
                  <a:lnTo>
                    <a:pt x="6014" y="21326"/>
                  </a:lnTo>
                  <a:lnTo>
                    <a:pt x="5594" y="21918"/>
                  </a:lnTo>
                  <a:lnTo>
                    <a:pt x="5155" y="22510"/>
                  </a:lnTo>
                  <a:lnTo>
                    <a:pt x="4716" y="23063"/>
                  </a:lnTo>
                  <a:lnTo>
                    <a:pt x="4238" y="23598"/>
                  </a:lnTo>
                  <a:lnTo>
                    <a:pt x="4105" y="23770"/>
                  </a:lnTo>
                  <a:lnTo>
                    <a:pt x="4009" y="23923"/>
                  </a:lnTo>
                  <a:lnTo>
                    <a:pt x="3952" y="24075"/>
                  </a:lnTo>
                  <a:lnTo>
                    <a:pt x="3914" y="24247"/>
                  </a:lnTo>
                  <a:lnTo>
                    <a:pt x="3895" y="24400"/>
                  </a:lnTo>
                  <a:lnTo>
                    <a:pt x="3895" y="24553"/>
                  </a:lnTo>
                  <a:lnTo>
                    <a:pt x="3933" y="24705"/>
                  </a:lnTo>
                  <a:lnTo>
                    <a:pt x="3990" y="24858"/>
                  </a:lnTo>
                  <a:lnTo>
                    <a:pt x="4067" y="24992"/>
                  </a:lnTo>
                  <a:lnTo>
                    <a:pt x="4162" y="25106"/>
                  </a:lnTo>
                  <a:lnTo>
                    <a:pt x="4296" y="25202"/>
                  </a:lnTo>
                  <a:lnTo>
                    <a:pt x="4429" y="25297"/>
                  </a:lnTo>
                  <a:lnTo>
                    <a:pt x="4582" y="25373"/>
                  </a:lnTo>
                  <a:lnTo>
                    <a:pt x="4754" y="25412"/>
                  </a:lnTo>
                  <a:lnTo>
                    <a:pt x="4926" y="25450"/>
                  </a:lnTo>
                  <a:lnTo>
                    <a:pt x="5117" y="25450"/>
                  </a:lnTo>
                  <a:lnTo>
                    <a:pt x="5728" y="25431"/>
                  </a:lnTo>
                  <a:lnTo>
                    <a:pt x="6377" y="25431"/>
                  </a:lnTo>
                  <a:lnTo>
                    <a:pt x="7045" y="25412"/>
                  </a:lnTo>
                  <a:lnTo>
                    <a:pt x="7369" y="25393"/>
                  </a:lnTo>
                  <a:lnTo>
                    <a:pt x="7694" y="25354"/>
                  </a:lnTo>
                  <a:lnTo>
                    <a:pt x="8019" y="25316"/>
                  </a:lnTo>
                  <a:lnTo>
                    <a:pt x="8343" y="25259"/>
                  </a:lnTo>
                  <a:lnTo>
                    <a:pt x="8649" y="25183"/>
                  </a:lnTo>
                  <a:lnTo>
                    <a:pt x="8935" y="25068"/>
                  </a:lnTo>
                  <a:lnTo>
                    <a:pt x="9221" y="24953"/>
                  </a:lnTo>
                  <a:lnTo>
                    <a:pt x="9469" y="24782"/>
                  </a:lnTo>
                  <a:lnTo>
                    <a:pt x="9699" y="24591"/>
                  </a:lnTo>
                  <a:lnTo>
                    <a:pt x="9928" y="24362"/>
                  </a:lnTo>
                  <a:lnTo>
                    <a:pt x="10080" y="24133"/>
                  </a:lnTo>
                  <a:lnTo>
                    <a:pt x="10424" y="23560"/>
                  </a:lnTo>
                  <a:lnTo>
                    <a:pt x="10768" y="22987"/>
                  </a:lnTo>
                  <a:lnTo>
                    <a:pt x="11226" y="22109"/>
                  </a:lnTo>
                  <a:lnTo>
                    <a:pt x="11684" y="21211"/>
                  </a:lnTo>
                  <a:lnTo>
                    <a:pt x="12123" y="20295"/>
                  </a:lnTo>
                  <a:lnTo>
                    <a:pt x="12543" y="19398"/>
                  </a:lnTo>
                  <a:lnTo>
                    <a:pt x="12906" y="18596"/>
                  </a:lnTo>
                  <a:lnTo>
                    <a:pt x="13173" y="18004"/>
                  </a:lnTo>
                  <a:lnTo>
                    <a:pt x="13421" y="17412"/>
                  </a:lnTo>
                  <a:lnTo>
                    <a:pt x="13803" y="16419"/>
                  </a:lnTo>
                  <a:lnTo>
                    <a:pt x="14147" y="15427"/>
                  </a:lnTo>
                  <a:lnTo>
                    <a:pt x="14471" y="14434"/>
                  </a:lnTo>
                  <a:lnTo>
                    <a:pt x="14739" y="13422"/>
                  </a:lnTo>
                  <a:lnTo>
                    <a:pt x="14949" y="12487"/>
                  </a:lnTo>
                  <a:lnTo>
                    <a:pt x="15121" y="11532"/>
                  </a:lnTo>
                  <a:lnTo>
                    <a:pt x="15235" y="10768"/>
                  </a:lnTo>
                  <a:lnTo>
                    <a:pt x="15311" y="10005"/>
                  </a:lnTo>
                  <a:lnTo>
                    <a:pt x="15369" y="9222"/>
                  </a:lnTo>
                  <a:lnTo>
                    <a:pt x="15388" y="8458"/>
                  </a:lnTo>
                  <a:lnTo>
                    <a:pt x="15407" y="8134"/>
                  </a:lnTo>
                  <a:lnTo>
                    <a:pt x="15426" y="7733"/>
                  </a:lnTo>
                  <a:lnTo>
                    <a:pt x="15407" y="7313"/>
                  </a:lnTo>
                  <a:lnTo>
                    <a:pt x="15388" y="6912"/>
                  </a:lnTo>
                  <a:lnTo>
                    <a:pt x="15331" y="6511"/>
                  </a:lnTo>
                  <a:lnTo>
                    <a:pt x="15254" y="6148"/>
                  </a:lnTo>
                  <a:lnTo>
                    <a:pt x="15178" y="5785"/>
                  </a:lnTo>
                  <a:lnTo>
                    <a:pt x="15082" y="5423"/>
                  </a:lnTo>
                  <a:lnTo>
                    <a:pt x="14968" y="5079"/>
                  </a:lnTo>
                  <a:lnTo>
                    <a:pt x="14834" y="4735"/>
                  </a:lnTo>
                  <a:lnTo>
                    <a:pt x="14701" y="4392"/>
                  </a:lnTo>
                  <a:lnTo>
                    <a:pt x="14529" y="4067"/>
                  </a:lnTo>
                  <a:lnTo>
                    <a:pt x="14357" y="3743"/>
                  </a:lnTo>
                  <a:lnTo>
                    <a:pt x="14166" y="3437"/>
                  </a:lnTo>
                  <a:lnTo>
                    <a:pt x="13956" y="3132"/>
                  </a:lnTo>
                  <a:lnTo>
                    <a:pt x="13727" y="2826"/>
                  </a:lnTo>
                  <a:lnTo>
                    <a:pt x="13498" y="2540"/>
                  </a:lnTo>
                  <a:lnTo>
                    <a:pt x="13211" y="2253"/>
                  </a:lnTo>
                  <a:lnTo>
                    <a:pt x="12830" y="1891"/>
                  </a:lnTo>
                  <a:lnTo>
                    <a:pt x="12448" y="1566"/>
                  </a:lnTo>
                  <a:lnTo>
                    <a:pt x="12028" y="1280"/>
                  </a:lnTo>
                  <a:lnTo>
                    <a:pt x="11589" y="1013"/>
                  </a:lnTo>
                  <a:lnTo>
                    <a:pt x="11130" y="783"/>
                  </a:lnTo>
                  <a:lnTo>
                    <a:pt x="10672" y="573"/>
                  </a:lnTo>
                  <a:lnTo>
                    <a:pt x="10195" y="402"/>
                  </a:lnTo>
                  <a:lnTo>
                    <a:pt x="9718" y="268"/>
                  </a:lnTo>
                  <a:lnTo>
                    <a:pt x="9412" y="153"/>
                  </a:lnTo>
                  <a:lnTo>
                    <a:pt x="9107" y="77"/>
                  </a:lnTo>
                  <a:lnTo>
                    <a:pt x="8801" y="20"/>
                  </a:lnTo>
                  <a:lnTo>
                    <a:pt x="8496"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48" name="Google Shape;848;p13"/>
            <p:cNvSpPr/>
            <p:nvPr/>
          </p:nvSpPr>
          <p:spPr>
            <a:xfrm>
              <a:off x="3270625" y="2092400"/>
              <a:ext cx="317425" cy="85925"/>
            </a:xfrm>
            <a:custGeom>
              <a:avLst/>
              <a:gdLst/>
              <a:ahLst/>
              <a:cxnLst/>
              <a:rect l="l" t="t" r="r" b="b"/>
              <a:pathLst>
                <a:path w="12697" h="3437" extrusionOk="0">
                  <a:moveTo>
                    <a:pt x="2636" y="0"/>
                  </a:moveTo>
                  <a:lnTo>
                    <a:pt x="2101" y="19"/>
                  </a:lnTo>
                  <a:lnTo>
                    <a:pt x="1757" y="210"/>
                  </a:lnTo>
                  <a:lnTo>
                    <a:pt x="1433" y="420"/>
                  </a:lnTo>
                  <a:lnTo>
                    <a:pt x="1127" y="649"/>
                  </a:lnTo>
                  <a:lnTo>
                    <a:pt x="822" y="897"/>
                  </a:lnTo>
                  <a:lnTo>
                    <a:pt x="612" y="1107"/>
                  </a:lnTo>
                  <a:lnTo>
                    <a:pt x="402" y="1317"/>
                  </a:lnTo>
                  <a:lnTo>
                    <a:pt x="192" y="1527"/>
                  </a:lnTo>
                  <a:lnTo>
                    <a:pt x="1" y="1757"/>
                  </a:lnTo>
                  <a:lnTo>
                    <a:pt x="478" y="1623"/>
                  </a:lnTo>
                  <a:lnTo>
                    <a:pt x="956" y="1489"/>
                  </a:lnTo>
                  <a:lnTo>
                    <a:pt x="1433" y="1394"/>
                  </a:lnTo>
                  <a:lnTo>
                    <a:pt x="1910" y="1317"/>
                  </a:lnTo>
                  <a:lnTo>
                    <a:pt x="2407" y="1298"/>
                  </a:lnTo>
                  <a:lnTo>
                    <a:pt x="2655" y="1298"/>
                  </a:lnTo>
                  <a:lnTo>
                    <a:pt x="2903" y="1317"/>
                  </a:lnTo>
                  <a:lnTo>
                    <a:pt x="3151" y="1356"/>
                  </a:lnTo>
                  <a:lnTo>
                    <a:pt x="3399" y="1394"/>
                  </a:lnTo>
                  <a:lnTo>
                    <a:pt x="3667" y="1451"/>
                  </a:lnTo>
                  <a:lnTo>
                    <a:pt x="3915" y="1547"/>
                  </a:lnTo>
                  <a:lnTo>
                    <a:pt x="4316" y="1680"/>
                  </a:lnTo>
                  <a:lnTo>
                    <a:pt x="4717" y="1852"/>
                  </a:lnTo>
                  <a:lnTo>
                    <a:pt x="5499" y="2196"/>
                  </a:lnTo>
                  <a:lnTo>
                    <a:pt x="6263" y="2539"/>
                  </a:lnTo>
                  <a:lnTo>
                    <a:pt x="7046" y="2883"/>
                  </a:lnTo>
                  <a:lnTo>
                    <a:pt x="7447" y="3036"/>
                  </a:lnTo>
                  <a:lnTo>
                    <a:pt x="7848" y="3169"/>
                  </a:lnTo>
                  <a:lnTo>
                    <a:pt x="8249" y="3265"/>
                  </a:lnTo>
                  <a:lnTo>
                    <a:pt x="8649" y="3360"/>
                  </a:lnTo>
                  <a:lnTo>
                    <a:pt x="9070" y="3417"/>
                  </a:lnTo>
                  <a:lnTo>
                    <a:pt x="9490" y="3437"/>
                  </a:lnTo>
                  <a:lnTo>
                    <a:pt x="9929" y="3417"/>
                  </a:lnTo>
                  <a:lnTo>
                    <a:pt x="10368" y="3360"/>
                  </a:lnTo>
                  <a:lnTo>
                    <a:pt x="10635" y="3303"/>
                  </a:lnTo>
                  <a:lnTo>
                    <a:pt x="10921" y="3227"/>
                  </a:lnTo>
                  <a:lnTo>
                    <a:pt x="11189" y="3131"/>
                  </a:lnTo>
                  <a:lnTo>
                    <a:pt x="11494" y="2997"/>
                  </a:lnTo>
                  <a:lnTo>
                    <a:pt x="12086" y="2730"/>
                  </a:lnTo>
                  <a:lnTo>
                    <a:pt x="12697" y="2406"/>
                  </a:lnTo>
                  <a:lnTo>
                    <a:pt x="12506" y="2100"/>
                  </a:lnTo>
                  <a:lnTo>
                    <a:pt x="12296" y="1795"/>
                  </a:lnTo>
                  <a:lnTo>
                    <a:pt x="12067" y="1489"/>
                  </a:lnTo>
                  <a:lnTo>
                    <a:pt x="11838" y="1203"/>
                  </a:lnTo>
                  <a:lnTo>
                    <a:pt x="11399" y="1432"/>
                  </a:lnTo>
                  <a:lnTo>
                    <a:pt x="10979" y="1623"/>
                  </a:lnTo>
                  <a:lnTo>
                    <a:pt x="10520" y="1757"/>
                  </a:lnTo>
                  <a:lnTo>
                    <a:pt x="10291" y="1833"/>
                  </a:lnTo>
                  <a:lnTo>
                    <a:pt x="10062" y="1871"/>
                  </a:lnTo>
                  <a:lnTo>
                    <a:pt x="9814" y="1909"/>
                  </a:lnTo>
                  <a:lnTo>
                    <a:pt x="9318" y="1909"/>
                  </a:lnTo>
                  <a:lnTo>
                    <a:pt x="9070" y="1890"/>
                  </a:lnTo>
                  <a:lnTo>
                    <a:pt x="8821" y="1852"/>
                  </a:lnTo>
                  <a:lnTo>
                    <a:pt x="8592" y="1814"/>
                  </a:lnTo>
                  <a:lnTo>
                    <a:pt x="8115" y="1680"/>
                  </a:lnTo>
                  <a:lnTo>
                    <a:pt x="7638" y="1508"/>
                  </a:lnTo>
                  <a:lnTo>
                    <a:pt x="7179" y="1317"/>
                  </a:lnTo>
                  <a:lnTo>
                    <a:pt x="6282" y="936"/>
                  </a:lnTo>
                  <a:lnTo>
                    <a:pt x="5748" y="706"/>
                  </a:lnTo>
                  <a:lnTo>
                    <a:pt x="5213" y="496"/>
                  </a:lnTo>
                  <a:lnTo>
                    <a:pt x="4698" y="325"/>
                  </a:lnTo>
                  <a:lnTo>
                    <a:pt x="4182" y="191"/>
                  </a:lnTo>
                  <a:lnTo>
                    <a:pt x="3667" y="96"/>
                  </a:lnTo>
                  <a:lnTo>
                    <a:pt x="3151" y="38"/>
                  </a:lnTo>
                  <a:lnTo>
                    <a:pt x="2636"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49" name="Google Shape;849;p13"/>
            <p:cNvSpPr/>
            <p:nvPr/>
          </p:nvSpPr>
          <p:spPr>
            <a:xfrm>
              <a:off x="3229125" y="2216000"/>
              <a:ext cx="97375" cy="55400"/>
            </a:xfrm>
            <a:custGeom>
              <a:avLst/>
              <a:gdLst/>
              <a:ahLst/>
              <a:cxnLst/>
              <a:rect l="l" t="t" r="r" b="b"/>
              <a:pathLst>
                <a:path w="3895" h="2216" extrusionOk="0">
                  <a:moveTo>
                    <a:pt x="3895" y="1"/>
                  </a:moveTo>
                  <a:lnTo>
                    <a:pt x="3398" y="39"/>
                  </a:lnTo>
                  <a:lnTo>
                    <a:pt x="2902" y="115"/>
                  </a:lnTo>
                  <a:lnTo>
                    <a:pt x="2386" y="230"/>
                  </a:lnTo>
                  <a:lnTo>
                    <a:pt x="1852" y="383"/>
                  </a:lnTo>
                  <a:lnTo>
                    <a:pt x="974" y="669"/>
                  </a:lnTo>
                  <a:lnTo>
                    <a:pt x="496" y="822"/>
                  </a:lnTo>
                  <a:lnTo>
                    <a:pt x="19" y="974"/>
                  </a:lnTo>
                  <a:lnTo>
                    <a:pt x="0" y="1280"/>
                  </a:lnTo>
                  <a:lnTo>
                    <a:pt x="0" y="1585"/>
                  </a:lnTo>
                  <a:lnTo>
                    <a:pt x="19" y="1891"/>
                  </a:lnTo>
                  <a:lnTo>
                    <a:pt x="38" y="2215"/>
                  </a:lnTo>
                  <a:lnTo>
                    <a:pt x="496" y="2101"/>
                  </a:lnTo>
                  <a:lnTo>
                    <a:pt x="936" y="1967"/>
                  </a:lnTo>
                  <a:lnTo>
                    <a:pt x="1852" y="1700"/>
                  </a:lnTo>
                  <a:lnTo>
                    <a:pt x="2291" y="1566"/>
                  </a:lnTo>
                  <a:lnTo>
                    <a:pt x="2749" y="1452"/>
                  </a:lnTo>
                  <a:lnTo>
                    <a:pt x="3207" y="1375"/>
                  </a:lnTo>
                  <a:lnTo>
                    <a:pt x="3666" y="1318"/>
                  </a:lnTo>
                  <a:lnTo>
                    <a:pt x="3666" y="974"/>
                  </a:lnTo>
                  <a:lnTo>
                    <a:pt x="3723" y="650"/>
                  </a:lnTo>
                  <a:lnTo>
                    <a:pt x="3799" y="325"/>
                  </a:lnTo>
                  <a:lnTo>
                    <a:pt x="3895"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50" name="Google Shape;850;p13"/>
            <p:cNvSpPr/>
            <p:nvPr/>
          </p:nvSpPr>
          <p:spPr>
            <a:xfrm>
              <a:off x="3502600" y="2221725"/>
              <a:ext cx="112200" cy="80225"/>
            </a:xfrm>
            <a:custGeom>
              <a:avLst/>
              <a:gdLst/>
              <a:ahLst/>
              <a:cxnLst/>
              <a:rect l="l" t="t" r="r" b="b"/>
              <a:pathLst>
                <a:path w="4488" h="3209" extrusionOk="0">
                  <a:moveTo>
                    <a:pt x="4353" y="1"/>
                  </a:moveTo>
                  <a:lnTo>
                    <a:pt x="3914" y="230"/>
                  </a:lnTo>
                  <a:lnTo>
                    <a:pt x="3475" y="459"/>
                  </a:lnTo>
                  <a:lnTo>
                    <a:pt x="2616" y="956"/>
                  </a:lnTo>
                  <a:lnTo>
                    <a:pt x="2177" y="1166"/>
                  </a:lnTo>
                  <a:lnTo>
                    <a:pt x="1719" y="1376"/>
                  </a:lnTo>
                  <a:lnTo>
                    <a:pt x="1490" y="1452"/>
                  </a:lnTo>
                  <a:lnTo>
                    <a:pt x="1261" y="1528"/>
                  </a:lnTo>
                  <a:lnTo>
                    <a:pt x="1012" y="1586"/>
                  </a:lnTo>
                  <a:lnTo>
                    <a:pt x="783" y="1643"/>
                  </a:lnTo>
                  <a:lnTo>
                    <a:pt x="516" y="1662"/>
                  </a:lnTo>
                  <a:lnTo>
                    <a:pt x="459" y="2063"/>
                  </a:lnTo>
                  <a:lnTo>
                    <a:pt x="344" y="2445"/>
                  </a:lnTo>
                  <a:lnTo>
                    <a:pt x="191" y="2826"/>
                  </a:lnTo>
                  <a:lnTo>
                    <a:pt x="1" y="3189"/>
                  </a:lnTo>
                  <a:lnTo>
                    <a:pt x="268" y="3208"/>
                  </a:lnTo>
                  <a:lnTo>
                    <a:pt x="535" y="3189"/>
                  </a:lnTo>
                  <a:lnTo>
                    <a:pt x="802" y="3170"/>
                  </a:lnTo>
                  <a:lnTo>
                    <a:pt x="1089" y="3132"/>
                  </a:lnTo>
                  <a:lnTo>
                    <a:pt x="1471" y="3036"/>
                  </a:lnTo>
                  <a:lnTo>
                    <a:pt x="1871" y="2903"/>
                  </a:lnTo>
                  <a:lnTo>
                    <a:pt x="2292" y="2731"/>
                  </a:lnTo>
                  <a:lnTo>
                    <a:pt x="2712" y="2540"/>
                  </a:lnTo>
                  <a:lnTo>
                    <a:pt x="3590" y="2082"/>
                  </a:lnTo>
                  <a:lnTo>
                    <a:pt x="4468" y="1624"/>
                  </a:lnTo>
                  <a:lnTo>
                    <a:pt x="4487" y="1223"/>
                  </a:lnTo>
                  <a:lnTo>
                    <a:pt x="4468" y="803"/>
                  </a:lnTo>
                  <a:lnTo>
                    <a:pt x="4449" y="402"/>
                  </a:lnTo>
                  <a:lnTo>
                    <a:pt x="4392"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51" name="Google Shape;851;p13"/>
            <p:cNvSpPr/>
            <p:nvPr/>
          </p:nvSpPr>
          <p:spPr>
            <a:xfrm>
              <a:off x="3261100" y="2339150"/>
              <a:ext cx="346050" cy="85925"/>
            </a:xfrm>
            <a:custGeom>
              <a:avLst/>
              <a:gdLst/>
              <a:ahLst/>
              <a:cxnLst/>
              <a:rect l="l" t="t" r="r" b="b"/>
              <a:pathLst>
                <a:path w="13842" h="3437" extrusionOk="0">
                  <a:moveTo>
                    <a:pt x="2921" y="0"/>
                  </a:moveTo>
                  <a:lnTo>
                    <a:pt x="2539" y="20"/>
                  </a:lnTo>
                  <a:lnTo>
                    <a:pt x="2158" y="39"/>
                  </a:lnTo>
                  <a:lnTo>
                    <a:pt x="1776" y="96"/>
                  </a:lnTo>
                  <a:lnTo>
                    <a:pt x="1375" y="172"/>
                  </a:lnTo>
                  <a:lnTo>
                    <a:pt x="974" y="268"/>
                  </a:lnTo>
                  <a:lnTo>
                    <a:pt x="573" y="401"/>
                  </a:lnTo>
                  <a:lnTo>
                    <a:pt x="0" y="592"/>
                  </a:lnTo>
                  <a:lnTo>
                    <a:pt x="210" y="860"/>
                  </a:lnTo>
                  <a:lnTo>
                    <a:pt x="420" y="1127"/>
                  </a:lnTo>
                  <a:lnTo>
                    <a:pt x="630" y="1375"/>
                  </a:lnTo>
                  <a:lnTo>
                    <a:pt x="878" y="1623"/>
                  </a:lnTo>
                  <a:lnTo>
                    <a:pt x="1279" y="1509"/>
                  </a:lnTo>
                  <a:lnTo>
                    <a:pt x="1699" y="1413"/>
                  </a:lnTo>
                  <a:lnTo>
                    <a:pt x="2119" y="1356"/>
                  </a:lnTo>
                  <a:lnTo>
                    <a:pt x="2558" y="1318"/>
                  </a:lnTo>
                  <a:lnTo>
                    <a:pt x="2978" y="1299"/>
                  </a:lnTo>
                  <a:lnTo>
                    <a:pt x="3418" y="1337"/>
                  </a:lnTo>
                  <a:lnTo>
                    <a:pt x="3628" y="1375"/>
                  </a:lnTo>
                  <a:lnTo>
                    <a:pt x="3857" y="1413"/>
                  </a:lnTo>
                  <a:lnTo>
                    <a:pt x="4086" y="1471"/>
                  </a:lnTo>
                  <a:lnTo>
                    <a:pt x="4296" y="1547"/>
                  </a:lnTo>
                  <a:lnTo>
                    <a:pt x="4697" y="1700"/>
                  </a:lnTo>
                  <a:lnTo>
                    <a:pt x="5098" y="1852"/>
                  </a:lnTo>
                  <a:lnTo>
                    <a:pt x="5880" y="2196"/>
                  </a:lnTo>
                  <a:lnTo>
                    <a:pt x="6644" y="2559"/>
                  </a:lnTo>
                  <a:lnTo>
                    <a:pt x="7427" y="2883"/>
                  </a:lnTo>
                  <a:lnTo>
                    <a:pt x="7828" y="3036"/>
                  </a:lnTo>
                  <a:lnTo>
                    <a:pt x="8229" y="3170"/>
                  </a:lnTo>
                  <a:lnTo>
                    <a:pt x="8630" y="3284"/>
                  </a:lnTo>
                  <a:lnTo>
                    <a:pt x="9030" y="3361"/>
                  </a:lnTo>
                  <a:lnTo>
                    <a:pt x="9451" y="3418"/>
                  </a:lnTo>
                  <a:lnTo>
                    <a:pt x="9871" y="3437"/>
                  </a:lnTo>
                  <a:lnTo>
                    <a:pt x="10310" y="3437"/>
                  </a:lnTo>
                  <a:lnTo>
                    <a:pt x="10749" y="3380"/>
                  </a:lnTo>
                  <a:lnTo>
                    <a:pt x="11054" y="3303"/>
                  </a:lnTo>
                  <a:lnTo>
                    <a:pt x="11379" y="3208"/>
                  </a:lnTo>
                  <a:lnTo>
                    <a:pt x="11703" y="3074"/>
                  </a:lnTo>
                  <a:lnTo>
                    <a:pt x="12047" y="2921"/>
                  </a:lnTo>
                  <a:lnTo>
                    <a:pt x="12753" y="2578"/>
                  </a:lnTo>
                  <a:lnTo>
                    <a:pt x="13460" y="2215"/>
                  </a:lnTo>
                  <a:lnTo>
                    <a:pt x="13670" y="1280"/>
                  </a:lnTo>
                  <a:lnTo>
                    <a:pt x="13842" y="325"/>
                  </a:lnTo>
                  <a:lnTo>
                    <a:pt x="13842" y="325"/>
                  </a:lnTo>
                  <a:lnTo>
                    <a:pt x="13441" y="554"/>
                  </a:lnTo>
                  <a:lnTo>
                    <a:pt x="13021" y="783"/>
                  </a:lnTo>
                  <a:lnTo>
                    <a:pt x="12200" y="1241"/>
                  </a:lnTo>
                  <a:lnTo>
                    <a:pt x="11761" y="1451"/>
                  </a:lnTo>
                  <a:lnTo>
                    <a:pt x="11341" y="1623"/>
                  </a:lnTo>
                  <a:lnTo>
                    <a:pt x="10901" y="1776"/>
                  </a:lnTo>
                  <a:lnTo>
                    <a:pt x="10672" y="1833"/>
                  </a:lnTo>
                  <a:lnTo>
                    <a:pt x="10443" y="1871"/>
                  </a:lnTo>
                  <a:lnTo>
                    <a:pt x="10195" y="1910"/>
                  </a:lnTo>
                  <a:lnTo>
                    <a:pt x="9699" y="1910"/>
                  </a:lnTo>
                  <a:lnTo>
                    <a:pt x="9451" y="1891"/>
                  </a:lnTo>
                  <a:lnTo>
                    <a:pt x="9202" y="1852"/>
                  </a:lnTo>
                  <a:lnTo>
                    <a:pt x="8973" y="1814"/>
                  </a:lnTo>
                  <a:lnTo>
                    <a:pt x="8496" y="1681"/>
                  </a:lnTo>
                  <a:lnTo>
                    <a:pt x="8019" y="1528"/>
                  </a:lnTo>
                  <a:lnTo>
                    <a:pt x="7560" y="1337"/>
                  </a:lnTo>
                  <a:lnTo>
                    <a:pt x="6663" y="936"/>
                  </a:lnTo>
                  <a:lnTo>
                    <a:pt x="6262" y="764"/>
                  </a:lnTo>
                  <a:lnTo>
                    <a:pt x="5899" y="611"/>
                  </a:lnTo>
                  <a:lnTo>
                    <a:pt x="5518" y="478"/>
                  </a:lnTo>
                  <a:lnTo>
                    <a:pt x="5136" y="363"/>
                  </a:lnTo>
                  <a:lnTo>
                    <a:pt x="4773" y="249"/>
                  </a:lnTo>
                  <a:lnTo>
                    <a:pt x="4391" y="172"/>
                  </a:lnTo>
                  <a:lnTo>
                    <a:pt x="4028" y="96"/>
                  </a:lnTo>
                  <a:lnTo>
                    <a:pt x="3666" y="58"/>
                  </a:lnTo>
                  <a:lnTo>
                    <a:pt x="3284" y="20"/>
                  </a:lnTo>
                  <a:lnTo>
                    <a:pt x="2921"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52" name="Google Shape;852;p13"/>
            <p:cNvSpPr/>
            <p:nvPr/>
          </p:nvSpPr>
          <p:spPr>
            <a:xfrm>
              <a:off x="3420500" y="2490450"/>
              <a:ext cx="144175" cy="58250"/>
            </a:xfrm>
            <a:custGeom>
              <a:avLst/>
              <a:gdLst/>
              <a:ahLst/>
              <a:cxnLst/>
              <a:rect l="l" t="t" r="r" b="b"/>
              <a:pathLst>
                <a:path w="5767" h="2330" extrusionOk="0">
                  <a:moveTo>
                    <a:pt x="650" y="1"/>
                  </a:moveTo>
                  <a:lnTo>
                    <a:pt x="344" y="650"/>
                  </a:lnTo>
                  <a:lnTo>
                    <a:pt x="1" y="1318"/>
                  </a:lnTo>
                  <a:lnTo>
                    <a:pt x="516" y="1547"/>
                  </a:lnTo>
                  <a:lnTo>
                    <a:pt x="1032" y="1776"/>
                  </a:lnTo>
                  <a:lnTo>
                    <a:pt x="1566" y="1967"/>
                  </a:lnTo>
                  <a:lnTo>
                    <a:pt x="2101" y="2120"/>
                  </a:lnTo>
                  <a:lnTo>
                    <a:pt x="2368" y="2196"/>
                  </a:lnTo>
                  <a:lnTo>
                    <a:pt x="2654" y="2253"/>
                  </a:lnTo>
                  <a:lnTo>
                    <a:pt x="2922" y="2292"/>
                  </a:lnTo>
                  <a:lnTo>
                    <a:pt x="3208" y="2311"/>
                  </a:lnTo>
                  <a:lnTo>
                    <a:pt x="3495" y="2330"/>
                  </a:lnTo>
                  <a:lnTo>
                    <a:pt x="3781" y="2330"/>
                  </a:lnTo>
                  <a:lnTo>
                    <a:pt x="4067" y="2311"/>
                  </a:lnTo>
                  <a:lnTo>
                    <a:pt x="4373" y="2253"/>
                  </a:lnTo>
                  <a:lnTo>
                    <a:pt x="4621" y="2215"/>
                  </a:lnTo>
                  <a:lnTo>
                    <a:pt x="4888" y="2139"/>
                  </a:lnTo>
                  <a:lnTo>
                    <a:pt x="5251" y="1337"/>
                  </a:lnTo>
                  <a:lnTo>
                    <a:pt x="5518" y="745"/>
                  </a:lnTo>
                  <a:lnTo>
                    <a:pt x="5766" y="153"/>
                  </a:lnTo>
                  <a:lnTo>
                    <a:pt x="5346" y="344"/>
                  </a:lnTo>
                  <a:lnTo>
                    <a:pt x="4926" y="516"/>
                  </a:lnTo>
                  <a:lnTo>
                    <a:pt x="4506" y="669"/>
                  </a:lnTo>
                  <a:lnTo>
                    <a:pt x="4277" y="726"/>
                  </a:lnTo>
                  <a:lnTo>
                    <a:pt x="4067" y="764"/>
                  </a:lnTo>
                  <a:lnTo>
                    <a:pt x="3838" y="783"/>
                  </a:lnTo>
                  <a:lnTo>
                    <a:pt x="3609" y="802"/>
                  </a:lnTo>
                  <a:lnTo>
                    <a:pt x="3399" y="802"/>
                  </a:lnTo>
                  <a:lnTo>
                    <a:pt x="3170" y="783"/>
                  </a:lnTo>
                  <a:lnTo>
                    <a:pt x="2750" y="726"/>
                  </a:lnTo>
                  <a:lnTo>
                    <a:pt x="2311" y="631"/>
                  </a:lnTo>
                  <a:lnTo>
                    <a:pt x="1891" y="497"/>
                  </a:lnTo>
                  <a:lnTo>
                    <a:pt x="1471" y="344"/>
                  </a:lnTo>
                  <a:lnTo>
                    <a:pt x="1070" y="172"/>
                  </a:lnTo>
                  <a:lnTo>
                    <a:pt x="65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53" name="Google Shape;853;p13"/>
            <p:cNvSpPr/>
            <p:nvPr/>
          </p:nvSpPr>
          <p:spPr>
            <a:xfrm>
              <a:off x="3357975" y="2592125"/>
              <a:ext cx="140350" cy="75900"/>
            </a:xfrm>
            <a:custGeom>
              <a:avLst/>
              <a:gdLst/>
              <a:ahLst/>
              <a:cxnLst/>
              <a:rect l="l" t="t" r="r" b="b"/>
              <a:pathLst>
                <a:path w="5614" h="3036" extrusionOk="0">
                  <a:moveTo>
                    <a:pt x="860" y="0"/>
                  </a:moveTo>
                  <a:lnTo>
                    <a:pt x="440" y="592"/>
                  </a:lnTo>
                  <a:lnTo>
                    <a:pt x="1" y="1184"/>
                  </a:lnTo>
                  <a:lnTo>
                    <a:pt x="421" y="1298"/>
                  </a:lnTo>
                  <a:lnTo>
                    <a:pt x="974" y="1508"/>
                  </a:lnTo>
                  <a:lnTo>
                    <a:pt x="1528" y="1737"/>
                  </a:lnTo>
                  <a:lnTo>
                    <a:pt x="2597" y="2234"/>
                  </a:lnTo>
                  <a:lnTo>
                    <a:pt x="3132" y="2463"/>
                  </a:lnTo>
                  <a:lnTo>
                    <a:pt x="3666" y="2692"/>
                  </a:lnTo>
                  <a:lnTo>
                    <a:pt x="4220" y="2883"/>
                  </a:lnTo>
                  <a:lnTo>
                    <a:pt x="4487" y="2959"/>
                  </a:lnTo>
                  <a:lnTo>
                    <a:pt x="4774" y="3036"/>
                  </a:lnTo>
                  <a:lnTo>
                    <a:pt x="4926" y="2807"/>
                  </a:lnTo>
                  <a:lnTo>
                    <a:pt x="5270" y="2234"/>
                  </a:lnTo>
                  <a:lnTo>
                    <a:pt x="5614" y="1661"/>
                  </a:lnTo>
                  <a:lnTo>
                    <a:pt x="5232" y="1604"/>
                  </a:lnTo>
                  <a:lnTo>
                    <a:pt x="4869" y="1508"/>
                  </a:lnTo>
                  <a:lnTo>
                    <a:pt x="4506" y="1413"/>
                  </a:lnTo>
                  <a:lnTo>
                    <a:pt x="4163" y="1279"/>
                  </a:lnTo>
                  <a:lnTo>
                    <a:pt x="3456" y="993"/>
                  </a:lnTo>
                  <a:lnTo>
                    <a:pt x="2788" y="687"/>
                  </a:lnTo>
                  <a:lnTo>
                    <a:pt x="2292" y="477"/>
                  </a:lnTo>
                  <a:lnTo>
                    <a:pt x="1814" y="306"/>
                  </a:lnTo>
                  <a:lnTo>
                    <a:pt x="1337" y="134"/>
                  </a:lnTo>
                  <a:lnTo>
                    <a:pt x="860"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854" name="Google Shape;854;p13"/>
          <p:cNvGrpSpPr/>
          <p:nvPr/>
        </p:nvGrpSpPr>
        <p:grpSpPr>
          <a:xfrm rot="-648422">
            <a:off x="21757407" y="712820"/>
            <a:ext cx="1627880" cy="2107459"/>
            <a:chOff x="2251625" y="1144975"/>
            <a:chExt cx="550825" cy="713100"/>
          </a:xfrm>
        </p:grpSpPr>
        <p:sp>
          <p:nvSpPr>
            <p:cNvPr id="855" name="Google Shape;855;p13"/>
            <p:cNvSpPr/>
            <p:nvPr/>
          </p:nvSpPr>
          <p:spPr>
            <a:xfrm>
              <a:off x="2251625" y="1144975"/>
              <a:ext cx="550825" cy="713100"/>
            </a:xfrm>
            <a:custGeom>
              <a:avLst/>
              <a:gdLst/>
              <a:ahLst/>
              <a:cxnLst/>
              <a:rect l="l" t="t" r="r" b="b"/>
              <a:pathLst>
                <a:path w="22033" h="28524" extrusionOk="0">
                  <a:moveTo>
                    <a:pt x="12181" y="0"/>
                  </a:moveTo>
                  <a:lnTo>
                    <a:pt x="11780" y="19"/>
                  </a:lnTo>
                  <a:lnTo>
                    <a:pt x="11379" y="57"/>
                  </a:lnTo>
                  <a:lnTo>
                    <a:pt x="10978" y="115"/>
                  </a:lnTo>
                  <a:lnTo>
                    <a:pt x="10558" y="210"/>
                  </a:lnTo>
                  <a:lnTo>
                    <a:pt x="10138" y="344"/>
                  </a:lnTo>
                  <a:lnTo>
                    <a:pt x="9718" y="497"/>
                  </a:lnTo>
                  <a:lnTo>
                    <a:pt x="8821" y="859"/>
                  </a:lnTo>
                  <a:lnTo>
                    <a:pt x="7943" y="1241"/>
                  </a:lnTo>
                  <a:lnTo>
                    <a:pt x="7083" y="1642"/>
                  </a:lnTo>
                  <a:lnTo>
                    <a:pt x="6224" y="2043"/>
                  </a:lnTo>
                  <a:lnTo>
                    <a:pt x="4792" y="2730"/>
                  </a:lnTo>
                  <a:lnTo>
                    <a:pt x="4449" y="2883"/>
                  </a:lnTo>
                  <a:lnTo>
                    <a:pt x="4048" y="3036"/>
                  </a:lnTo>
                  <a:lnTo>
                    <a:pt x="3494" y="3246"/>
                  </a:lnTo>
                  <a:lnTo>
                    <a:pt x="2902" y="3513"/>
                  </a:lnTo>
                  <a:lnTo>
                    <a:pt x="2597" y="3666"/>
                  </a:lnTo>
                  <a:lnTo>
                    <a:pt x="2291" y="3818"/>
                  </a:lnTo>
                  <a:lnTo>
                    <a:pt x="2005" y="3990"/>
                  </a:lnTo>
                  <a:lnTo>
                    <a:pt x="1719" y="4181"/>
                  </a:lnTo>
                  <a:lnTo>
                    <a:pt x="1432" y="4391"/>
                  </a:lnTo>
                  <a:lnTo>
                    <a:pt x="1165" y="4620"/>
                  </a:lnTo>
                  <a:lnTo>
                    <a:pt x="917" y="4888"/>
                  </a:lnTo>
                  <a:lnTo>
                    <a:pt x="707" y="5155"/>
                  </a:lnTo>
                  <a:lnTo>
                    <a:pt x="497" y="5441"/>
                  </a:lnTo>
                  <a:lnTo>
                    <a:pt x="325" y="5766"/>
                  </a:lnTo>
                  <a:lnTo>
                    <a:pt x="191" y="6129"/>
                  </a:lnTo>
                  <a:lnTo>
                    <a:pt x="96" y="6491"/>
                  </a:lnTo>
                  <a:lnTo>
                    <a:pt x="39" y="6797"/>
                  </a:lnTo>
                  <a:lnTo>
                    <a:pt x="0" y="7102"/>
                  </a:lnTo>
                  <a:lnTo>
                    <a:pt x="0" y="7408"/>
                  </a:lnTo>
                  <a:lnTo>
                    <a:pt x="0" y="7732"/>
                  </a:lnTo>
                  <a:lnTo>
                    <a:pt x="20" y="8038"/>
                  </a:lnTo>
                  <a:lnTo>
                    <a:pt x="58" y="8343"/>
                  </a:lnTo>
                  <a:lnTo>
                    <a:pt x="115" y="8649"/>
                  </a:lnTo>
                  <a:lnTo>
                    <a:pt x="191" y="8954"/>
                  </a:lnTo>
                  <a:lnTo>
                    <a:pt x="344" y="9546"/>
                  </a:lnTo>
                  <a:lnTo>
                    <a:pt x="535" y="10138"/>
                  </a:lnTo>
                  <a:lnTo>
                    <a:pt x="726" y="10691"/>
                  </a:lnTo>
                  <a:lnTo>
                    <a:pt x="936" y="11226"/>
                  </a:lnTo>
                  <a:lnTo>
                    <a:pt x="1146" y="11799"/>
                  </a:lnTo>
                  <a:lnTo>
                    <a:pt x="1394" y="12467"/>
                  </a:lnTo>
                  <a:lnTo>
                    <a:pt x="1661" y="13116"/>
                  </a:lnTo>
                  <a:lnTo>
                    <a:pt x="1929" y="13784"/>
                  </a:lnTo>
                  <a:lnTo>
                    <a:pt x="2234" y="14433"/>
                  </a:lnTo>
                  <a:lnTo>
                    <a:pt x="2540" y="15083"/>
                  </a:lnTo>
                  <a:lnTo>
                    <a:pt x="2864" y="15732"/>
                  </a:lnTo>
                  <a:lnTo>
                    <a:pt x="3189" y="16362"/>
                  </a:lnTo>
                  <a:lnTo>
                    <a:pt x="3551" y="16992"/>
                  </a:lnTo>
                  <a:lnTo>
                    <a:pt x="3685" y="17221"/>
                  </a:lnTo>
                  <a:lnTo>
                    <a:pt x="3857" y="17431"/>
                  </a:lnTo>
                  <a:lnTo>
                    <a:pt x="4029" y="17622"/>
                  </a:lnTo>
                  <a:lnTo>
                    <a:pt x="4239" y="17794"/>
                  </a:lnTo>
                  <a:lnTo>
                    <a:pt x="4449" y="17946"/>
                  </a:lnTo>
                  <a:lnTo>
                    <a:pt x="4697" y="18080"/>
                  </a:lnTo>
                  <a:lnTo>
                    <a:pt x="4926" y="18194"/>
                  </a:lnTo>
                  <a:lnTo>
                    <a:pt x="5193" y="18290"/>
                  </a:lnTo>
                  <a:lnTo>
                    <a:pt x="5174" y="18309"/>
                  </a:lnTo>
                  <a:lnTo>
                    <a:pt x="4907" y="18443"/>
                  </a:lnTo>
                  <a:lnTo>
                    <a:pt x="4659" y="18615"/>
                  </a:lnTo>
                  <a:lnTo>
                    <a:pt x="4449" y="18805"/>
                  </a:lnTo>
                  <a:lnTo>
                    <a:pt x="4239" y="19015"/>
                  </a:lnTo>
                  <a:lnTo>
                    <a:pt x="4067" y="19264"/>
                  </a:lnTo>
                  <a:lnTo>
                    <a:pt x="3914" y="19512"/>
                  </a:lnTo>
                  <a:lnTo>
                    <a:pt x="3781" y="19798"/>
                  </a:lnTo>
                  <a:lnTo>
                    <a:pt x="3685" y="20085"/>
                  </a:lnTo>
                  <a:lnTo>
                    <a:pt x="2979" y="22586"/>
                  </a:lnTo>
                  <a:lnTo>
                    <a:pt x="2941" y="22776"/>
                  </a:lnTo>
                  <a:lnTo>
                    <a:pt x="2902" y="22967"/>
                  </a:lnTo>
                  <a:lnTo>
                    <a:pt x="2883" y="23177"/>
                  </a:lnTo>
                  <a:lnTo>
                    <a:pt x="2883" y="23368"/>
                  </a:lnTo>
                  <a:lnTo>
                    <a:pt x="2883" y="23578"/>
                  </a:lnTo>
                  <a:lnTo>
                    <a:pt x="2902" y="23769"/>
                  </a:lnTo>
                  <a:lnTo>
                    <a:pt x="2941" y="23960"/>
                  </a:lnTo>
                  <a:lnTo>
                    <a:pt x="2998" y="24151"/>
                  </a:lnTo>
                  <a:lnTo>
                    <a:pt x="3055" y="24342"/>
                  </a:lnTo>
                  <a:lnTo>
                    <a:pt x="3131" y="24533"/>
                  </a:lnTo>
                  <a:lnTo>
                    <a:pt x="3208" y="24705"/>
                  </a:lnTo>
                  <a:lnTo>
                    <a:pt x="3303" y="24877"/>
                  </a:lnTo>
                  <a:lnTo>
                    <a:pt x="3418" y="25029"/>
                  </a:lnTo>
                  <a:lnTo>
                    <a:pt x="3532" y="25182"/>
                  </a:lnTo>
                  <a:lnTo>
                    <a:pt x="3666" y="25316"/>
                  </a:lnTo>
                  <a:lnTo>
                    <a:pt x="3800" y="25449"/>
                  </a:lnTo>
                  <a:lnTo>
                    <a:pt x="4258" y="25812"/>
                  </a:lnTo>
                  <a:lnTo>
                    <a:pt x="4716" y="26156"/>
                  </a:lnTo>
                  <a:lnTo>
                    <a:pt x="5193" y="26480"/>
                  </a:lnTo>
                  <a:lnTo>
                    <a:pt x="5671" y="26786"/>
                  </a:lnTo>
                  <a:lnTo>
                    <a:pt x="6148" y="27053"/>
                  </a:lnTo>
                  <a:lnTo>
                    <a:pt x="6644" y="27301"/>
                  </a:lnTo>
                  <a:lnTo>
                    <a:pt x="7141" y="27530"/>
                  </a:lnTo>
                  <a:lnTo>
                    <a:pt x="7637" y="27740"/>
                  </a:lnTo>
                  <a:lnTo>
                    <a:pt x="8133" y="27931"/>
                  </a:lnTo>
                  <a:lnTo>
                    <a:pt x="8649" y="28084"/>
                  </a:lnTo>
                  <a:lnTo>
                    <a:pt x="9164" y="28218"/>
                  </a:lnTo>
                  <a:lnTo>
                    <a:pt x="9661" y="28332"/>
                  </a:lnTo>
                  <a:lnTo>
                    <a:pt x="10176" y="28409"/>
                  </a:lnTo>
                  <a:lnTo>
                    <a:pt x="10692" y="28466"/>
                  </a:lnTo>
                  <a:lnTo>
                    <a:pt x="11207" y="28504"/>
                  </a:lnTo>
                  <a:lnTo>
                    <a:pt x="11723" y="28523"/>
                  </a:lnTo>
                  <a:lnTo>
                    <a:pt x="12162" y="28523"/>
                  </a:lnTo>
                  <a:lnTo>
                    <a:pt x="12601" y="28485"/>
                  </a:lnTo>
                  <a:lnTo>
                    <a:pt x="13040" y="28447"/>
                  </a:lnTo>
                  <a:lnTo>
                    <a:pt x="13479" y="28370"/>
                  </a:lnTo>
                  <a:lnTo>
                    <a:pt x="13918" y="28294"/>
                  </a:lnTo>
                  <a:lnTo>
                    <a:pt x="14357" y="28179"/>
                  </a:lnTo>
                  <a:lnTo>
                    <a:pt x="14777" y="28065"/>
                  </a:lnTo>
                  <a:lnTo>
                    <a:pt x="15197" y="27912"/>
                  </a:lnTo>
                  <a:lnTo>
                    <a:pt x="15560" y="27779"/>
                  </a:lnTo>
                  <a:lnTo>
                    <a:pt x="15923" y="27645"/>
                  </a:lnTo>
                  <a:lnTo>
                    <a:pt x="16247" y="27473"/>
                  </a:lnTo>
                  <a:lnTo>
                    <a:pt x="16591" y="27301"/>
                  </a:lnTo>
                  <a:lnTo>
                    <a:pt x="16916" y="27129"/>
                  </a:lnTo>
                  <a:lnTo>
                    <a:pt x="17240" y="26938"/>
                  </a:lnTo>
                  <a:lnTo>
                    <a:pt x="17546" y="26728"/>
                  </a:lnTo>
                  <a:lnTo>
                    <a:pt x="17851" y="26518"/>
                  </a:lnTo>
                  <a:lnTo>
                    <a:pt x="18137" y="26308"/>
                  </a:lnTo>
                  <a:lnTo>
                    <a:pt x="18424" y="26079"/>
                  </a:lnTo>
                  <a:lnTo>
                    <a:pt x="18691" y="25831"/>
                  </a:lnTo>
                  <a:lnTo>
                    <a:pt x="18958" y="25583"/>
                  </a:lnTo>
                  <a:lnTo>
                    <a:pt x="19226" y="25335"/>
                  </a:lnTo>
                  <a:lnTo>
                    <a:pt x="19455" y="25067"/>
                  </a:lnTo>
                  <a:lnTo>
                    <a:pt x="19703" y="24800"/>
                  </a:lnTo>
                  <a:lnTo>
                    <a:pt x="19932" y="24514"/>
                  </a:lnTo>
                  <a:lnTo>
                    <a:pt x="20142" y="24227"/>
                  </a:lnTo>
                  <a:lnTo>
                    <a:pt x="20352" y="23941"/>
                  </a:lnTo>
                  <a:lnTo>
                    <a:pt x="20543" y="23636"/>
                  </a:lnTo>
                  <a:lnTo>
                    <a:pt x="20715" y="23330"/>
                  </a:lnTo>
                  <a:lnTo>
                    <a:pt x="20887" y="23006"/>
                  </a:lnTo>
                  <a:lnTo>
                    <a:pt x="21058" y="22681"/>
                  </a:lnTo>
                  <a:lnTo>
                    <a:pt x="21211" y="22356"/>
                  </a:lnTo>
                  <a:lnTo>
                    <a:pt x="21345" y="22013"/>
                  </a:lnTo>
                  <a:lnTo>
                    <a:pt x="21459" y="21669"/>
                  </a:lnTo>
                  <a:lnTo>
                    <a:pt x="21574" y="21326"/>
                  </a:lnTo>
                  <a:lnTo>
                    <a:pt x="21688" y="20982"/>
                  </a:lnTo>
                  <a:lnTo>
                    <a:pt x="21765" y="20619"/>
                  </a:lnTo>
                  <a:lnTo>
                    <a:pt x="21841" y="20256"/>
                  </a:lnTo>
                  <a:lnTo>
                    <a:pt x="21918" y="19894"/>
                  </a:lnTo>
                  <a:lnTo>
                    <a:pt x="21956" y="19531"/>
                  </a:lnTo>
                  <a:lnTo>
                    <a:pt x="21994" y="19149"/>
                  </a:lnTo>
                  <a:lnTo>
                    <a:pt x="22013" y="18805"/>
                  </a:lnTo>
                  <a:lnTo>
                    <a:pt x="22032" y="18462"/>
                  </a:lnTo>
                  <a:lnTo>
                    <a:pt x="22032" y="18118"/>
                  </a:lnTo>
                  <a:lnTo>
                    <a:pt x="22013" y="17755"/>
                  </a:lnTo>
                  <a:lnTo>
                    <a:pt x="21994" y="17393"/>
                  </a:lnTo>
                  <a:lnTo>
                    <a:pt x="21956" y="17030"/>
                  </a:lnTo>
                  <a:lnTo>
                    <a:pt x="21898" y="16667"/>
                  </a:lnTo>
                  <a:lnTo>
                    <a:pt x="21841" y="16304"/>
                  </a:lnTo>
                  <a:lnTo>
                    <a:pt x="21765" y="15942"/>
                  </a:lnTo>
                  <a:lnTo>
                    <a:pt x="21688" y="15579"/>
                  </a:lnTo>
                  <a:lnTo>
                    <a:pt x="21593" y="15216"/>
                  </a:lnTo>
                  <a:lnTo>
                    <a:pt x="21478" y="14853"/>
                  </a:lnTo>
                  <a:lnTo>
                    <a:pt x="21364" y="14491"/>
                  </a:lnTo>
                  <a:lnTo>
                    <a:pt x="21230" y="14128"/>
                  </a:lnTo>
                  <a:lnTo>
                    <a:pt x="21078" y="13765"/>
                  </a:lnTo>
                  <a:lnTo>
                    <a:pt x="20925" y="13422"/>
                  </a:lnTo>
                  <a:lnTo>
                    <a:pt x="20753" y="13078"/>
                  </a:lnTo>
                  <a:lnTo>
                    <a:pt x="20562" y="12734"/>
                  </a:lnTo>
                  <a:lnTo>
                    <a:pt x="20371" y="12410"/>
                  </a:lnTo>
                  <a:lnTo>
                    <a:pt x="20161" y="12066"/>
                  </a:lnTo>
                  <a:lnTo>
                    <a:pt x="19951" y="11761"/>
                  </a:lnTo>
                  <a:lnTo>
                    <a:pt x="19722" y="11436"/>
                  </a:lnTo>
                  <a:lnTo>
                    <a:pt x="19474" y="11150"/>
                  </a:lnTo>
                  <a:lnTo>
                    <a:pt x="19226" y="10844"/>
                  </a:lnTo>
                  <a:lnTo>
                    <a:pt x="18958" y="10577"/>
                  </a:lnTo>
                  <a:lnTo>
                    <a:pt x="18672" y="10291"/>
                  </a:lnTo>
                  <a:lnTo>
                    <a:pt x="18386" y="10042"/>
                  </a:lnTo>
                  <a:lnTo>
                    <a:pt x="18080" y="9794"/>
                  </a:lnTo>
                  <a:lnTo>
                    <a:pt x="17756" y="9565"/>
                  </a:lnTo>
                  <a:lnTo>
                    <a:pt x="17431" y="9336"/>
                  </a:lnTo>
                  <a:lnTo>
                    <a:pt x="17087" y="9145"/>
                  </a:lnTo>
                  <a:lnTo>
                    <a:pt x="16744" y="8954"/>
                  </a:lnTo>
                  <a:lnTo>
                    <a:pt x="16305" y="8744"/>
                  </a:lnTo>
                  <a:lnTo>
                    <a:pt x="15885" y="8572"/>
                  </a:lnTo>
                  <a:lnTo>
                    <a:pt x="15465" y="8439"/>
                  </a:lnTo>
                  <a:lnTo>
                    <a:pt x="15045" y="8305"/>
                  </a:lnTo>
                  <a:lnTo>
                    <a:pt x="14606" y="8210"/>
                  </a:lnTo>
                  <a:lnTo>
                    <a:pt x="14185" y="8133"/>
                  </a:lnTo>
                  <a:lnTo>
                    <a:pt x="13765" y="8095"/>
                  </a:lnTo>
                  <a:lnTo>
                    <a:pt x="13345" y="8057"/>
                  </a:lnTo>
                  <a:lnTo>
                    <a:pt x="13384" y="8057"/>
                  </a:lnTo>
                  <a:lnTo>
                    <a:pt x="14014" y="7885"/>
                  </a:lnTo>
                  <a:lnTo>
                    <a:pt x="14338" y="7790"/>
                  </a:lnTo>
                  <a:lnTo>
                    <a:pt x="14663" y="7656"/>
                  </a:lnTo>
                  <a:lnTo>
                    <a:pt x="14987" y="7522"/>
                  </a:lnTo>
                  <a:lnTo>
                    <a:pt x="15293" y="7331"/>
                  </a:lnTo>
                  <a:lnTo>
                    <a:pt x="15598" y="7121"/>
                  </a:lnTo>
                  <a:lnTo>
                    <a:pt x="15751" y="7007"/>
                  </a:lnTo>
                  <a:lnTo>
                    <a:pt x="15885" y="6873"/>
                  </a:lnTo>
                  <a:lnTo>
                    <a:pt x="16114" y="6625"/>
                  </a:lnTo>
                  <a:lnTo>
                    <a:pt x="16305" y="6377"/>
                  </a:lnTo>
                  <a:lnTo>
                    <a:pt x="16457" y="6090"/>
                  </a:lnTo>
                  <a:lnTo>
                    <a:pt x="16591" y="5785"/>
                  </a:lnTo>
                  <a:lnTo>
                    <a:pt x="16706" y="5479"/>
                  </a:lnTo>
                  <a:lnTo>
                    <a:pt x="16782" y="5155"/>
                  </a:lnTo>
                  <a:lnTo>
                    <a:pt x="16839" y="4811"/>
                  </a:lnTo>
                  <a:lnTo>
                    <a:pt x="16839" y="4468"/>
                  </a:lnTo>
                  <a:lnTo>
                    <a:pt x="16820" y="4048"/>
                  </a:lnTo>
                  <a:lnTo>
                    <a:pt x="16744" y="3608"/>
                  </a:lnTo>
                  <a:lnTo>
                    <a:pt x="16648" y="3188"/>
                  </a:lnTo>
                  <a:lnTo>
                    <a:pt x="16496" y="2788"/>
                  </a:lnTo>
                  <a:lnTo>
                    <a:pt x="16305" y="2387"/>
                  </a:lnTo>
                  <a:lnTo>
                    <a:pt x="16076" y="2005"/>
                  </a:lnTo>
                  <a:lnTo>
                    <a:pt x="15827" y="1661"/>
                  </a:lnTo>
                  <a:lnTo>
                    <a:pt x="15541" y="1337"/>
                  </a:lnTo>
                  <a:lnTo>
                    <a:pt x="15255" y="1088"/>
                  </a:lnTo>
                  <a:lnTo>
                    <a:pt x="14968" y="859"/>
                  </a:lnTo>
                  <a:lnTo>
                    <a:pt x="14663" y="649"/>
                  </a:lnTo>
                  <a:lnTo>
                    <a:pt x="14338" y="477"/>
                  </a:lnTo>
                  <a:lnTo>
                    <a:pt x="14014" y="344"/>
                  </a:lnTo>
                  <a:lnTo>
                    <a:pt x="13670" y="210"/>
                  </a:lnTo>
                  <a:lnTo>
                    <a:pt x="13307" y="115"/>
                  </a:lnTo>
                  <a:lnTo>
                    <a:pt x="12945" y="57"/>
                  </a:lnTo>
                  <a:lnTo>
                    <a:pt x="12563" y="19"/>
                  </a:lnTo>
                  <a:lnTo>
                    <a:pt x="12181"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56" name="Google Shape;856;p13"/>
            <p:cNvSpPr/>
            <p:nvPr/>
          </p:nvSpPr>
          <p:spPr>
            <a:xfrm>
              <a:off x="2290750" y="1184100"/>
              <a:ext cx="472550" cy="634825"/>
            </a:xfrm>
            <a:custGeom>
              <a:avLst/>
              <a:gdLst/>
              <a:ahLst/>
              <a:cxnLst/>
              <a:rect l="l" t="t" r="r" b="b"/>
              <a:pathLst>
                <a:path w="18902" h="25393" extrusionOk="0">
                  <a:moveTo>
                    <a:pt x="10520" y="1"/>
                  </a:moveTo>
                  <a:lnTo>
                    <a:pt x="10272" y="20"/>
                  </a:lnTo>
                  <a:lnTo>
                    <a:pt x="10005" y="39"/>
                  </a:lnTo>
                  <a:lnTo>
                    <a:pt x="9757" y="96"/>
                  </a:lnTo>
                  <a:lnTo>
                    <a:pt x="9509" y="153"/>
                  </a:lnTo>
                  <a:lnTo>
                    <a:pt x="9241" y="211"/>
                  </a:lnTo>
                  <a:lnTo>
                    <a:pt x="8993" y="287"/>
                  </a:lnTo>
                  <a:lnTo>
                    <a:pt x="8726" y="382"/>
                  </a:lnTo>
                  <a:lnTo>
                    <a:pt x="7714" y="803"/>
                  </a:lnTo>
                  <a:lnTo>
                    <a:pt x="6702" y="1261"/>
                  </a:lnTo>
                  <a:lnTo>
                    <a:pt x="4697" y="2215"/>
                  </a:lnTo>
                  <a:lnTo>
                    <a:pt x="3877" y="2597"/>
                  </a:lnTo>
                  <a:lnTo>
                    <a:pt x="3380" y="2807"/>
                  </a:lnTo>
                  <a:lnTo>
                    <a:pt x="2807" y="3036"/>
                  </a:lnTo>
                  <a:lnTo>
                    <a:pt x="2216" y="3265"/>
                  </a:lnTo>
                  <a:lnTo>
                    <a:pt x="1910" y="3399"/>
                  </a:lnTo>
                  <a:lnTo>
                    <a:pt x="1624" y="3552"/>
                  </a:lnTo>
                  <a:lnTo>
                    <a:pt x="1356" y="3704"/>
                  </a:lnTo>
                  <a:lnTo>
                    <a:pt x="1089" y="3876"/>
                  </a:lnTo>
                  <a:lnTo>
                    <a:pt x="841" y="4067"/>
                  </a:lnTo>
                  <a:lnTo>
                    <a:pt x="631" y="4258"/>
                  </a:lnTo>
                  <a:lnTo>
                    <a:pt x="421" y="4487"/>
                  </a:lnTo>
                  <a:lnTo>
                    <a:pt x="268" y="4716"/>
                  </a:lnTo>
                  <a:lnTo>
                    <a:pt x="154" y="4984"/>
                  </a:lnTo>
                  <a:lnTo>
                    <a:pt x="96" y="5117"/>
                  </a:lnTo>
                  <a:lnTo>
                    <a:pt x="58" y="5251"/>
                  </a:lnTo>
                  <a:lnTo>
                    <a:pt x="20" y="5595"/>
                  </a:lnTo>
                  <a:lnTo>
                    <a:pt x="1" y="5919"/>
                  </a:lnTo>
                  <a:lnTo>
                    <a:pt x="20" y="6282"/>
                  </a:lnTo>
                  <a:lnTo>
                    <a:pt x="77" y="6625"/>
                  </a:lnTo>
                  <a:lnTo>
                    <a:pt x="154" y="7026"/>
                  </a:lnTo>
                  <a:lnTo>
                    <a:pt x="249" y="7446"/>
                  </a:lnTo>
                  <a:lnTo>
                    <a:pt x="383" y="7847"/>
                  </a:lnTo>
                  <a:lnTo>
                    <a:pt x="516" y="8248"/>
                  </a:lnTo>
                  <a:lnTo>
                    <a:pt x="803" y="9012"/>
                  </a:lnTo>
                  <a:lnTo>
                    <a:pt x="1070" y="9699"/>
                  </a:lnTo>
                  <a:lnTo>
                    <a:pt x="1414" y="10635"/>
                  </a:lnTo>
                  <a:lnTo>
                    <a:pt x="1796" y="11551"/>
                  </a:lnTo>
                  <a:lnTo>
                    <a:pt x="2158" y="12334"/>
                  </a:lnTo>
                  <a:lnTo>
                    <a:pt x="2521" y="13117"/>
                  </a:lnTo>
                  <a:lnTo>
                    <a:pt x="2922" y="13899"/>
                  </a:lnTo>
                  <a:lnTo>
                    <a:pt x="3342" y="14663"/>
                  </a:lnTo>
                  <a:lnTo>
                    <a:pt x="3418" y="14759"/>
                  </a:lnTo>
                  <a:lnTo>
                    <a:pt x="3495" y="14854"/>
                  </a:lnTo>
                  <a:lnTo>
                    <a:pt x="3590" y="14949"/>
                  </a:lnTo>
                  <a:lnTo>
                    <a:pt x="3686" y="15026"/>
                  </a:lnTo>
                  <a:lnTo>
                    <a:pt x="3781" y="15102"/>
                  </a:lnTo>
                  <a:lnTo>
                    <a:pt x="3896" y="15159"/>
                  </a:lnTo>
                  <a:lnTo>
                    <a:pt x="4010" y="15198"/>
                  </a:lnTo>
                  <a:lnTo>
                    <a:pt x="4125" y="15236"/>
                  </a:lnTo>
                  <a:lnTo>
                    <a:pt x="4258" y="15274"/>
                  </a:lnTo>
                  <a:lnTo>
                    <a:pt x="4373" y="15293"/>
                  </a:lnTo>
                  <a:lnTo>
                    <a:pt x="4507" y="15293"/>
                  </a:lnTo>
                  <a:lnTo>
                    <a:pt x="4621" y="15274"/>
                  </a:lnTo>
                  <a:lnTo>
                    <a:pt x="4755" y="15255"/>
                  </a:lnTo>
                  <a:lnTo>
                    <a:pt x="4869" y="15217"/>
                  </a:lnTo>
                  <a:lnTo>
                    <a:pt x="4984" y="15179"/>
                  </a:lnTo>
                  <a:lnTo>
                    <a:pt x="5098" y="15121"/>
                  </a:lnTo>
                  <a:lnTo>
                    <a:pt x="5748" y="14701"/>
                  </a:lnTo>
                  <a:lnTo>
                    <a:pt x="6397" y="14281"/>
                  </a:lnTo>
                  <a:lnTo>
                    <a:pt x="7084" y="13880"/>
                  </a:lnTo>
                  <a:lnTo>
                    <a:pt x="7428" y="13689"/>
                  </a:lnTo>
                  <a:lnTo>
                    <a:pt x="7771" y="13498"/>
                  </a:lnTo>
                  <a:lnTo>
                    <a:pt x="8134" y="13327"/>
                  </a:lnTo>
                  <a:lnTo>
                    <a:pt x="8497" y="13174"/>
                  </a:lnTo>
                  <a:lnTo>
                    <a:pt x="8859" y="13040"/>
                  </a:lnTo>
                  <a:lnTo>
                    <a:pt x="9222" y="12926"/>
                  </a:lnTo>
                  <a:lnTo>
                    <a:pt x="9604" y="12830"/>
                  </a:lnTo>
                  <a:lnTo>
                    <a:pt x="9986" y="12773"/>
                  </a:lnTo>
                  <a:lnTo>
                    <a:pt x="10368" y="12716"/>
                  </a:lnTo>
                  <a:lnTo>
                    <a:pt x="10750" y="12697"/>
                  </a:lnTo>
                  <a:lnTo>
                    <a:pt x="11055" y="12716"/>
                  </a:lnTo>
                  <a:lnTo>
                    <a:pt x="11341" y="12735"/>
                  </a:lnTo>
                  <a:lnTo>
                    <a:pt x="11628" y="12773"/>
                  </a:lnTo>
                  <a:lnTo>
                    <a:pt x="11914" y="12849"/>
                  </a:lnTo>
                  <a:lnTo>
                    <a:pt x="12200" y="12926"/>
                  </a:lnTo>
                  <a:lnTo>
                    <a:pt x="12487" y="13040"/>
                  </a:lnTo>
                  <a:lnTo>
                    <a:pt x="12735" y="13155"/>
                  </a:lnTo>
                  <a:lnTo>
                    <a:pt x="12983" y="13308"/>
                  </a:lnTo>
                  <a:lnTo>
                    <a:pt x="13231" y="13460"/>
                  </a:lnTo>
                  <a:lnTo>
                    <a:pt x="13441" y="13651"/>
                  </a:lnTo>
                  <a:lnTo>
                    <a:pt x="13632" y="13861"/>
                  </a:lnTo>
                  <a:lnTo>
                    <a:pt x="13785" y="14090"/>
                  </a:lnTo>
                  <a:lnTo>
                    <a:pt x="13919" y="14338"/>
                  </a:lnTo>
                  <a:lnTo>
                    <a:pt x="14033" y="14606"/>
                  </a:lnTo>
                  <a:lnTo>
                    <a:pt x="14110" y="14892"/>
                  </a:lnTo>
                  <a:lnTo>
                    <a:pt x="14129" y="15217"/>
                  </a:lnTo>
                  <a:lnTo>
                    <a:pt x="14129" y="15427"/>
                  </a:lnTo>
                  <a:lnTo>
                    <a:pt x="14129" y="15618"/>
                  </a:lnTo>
                  <a:lnTo>
                    <a:pt x="14091" y="15885"/>
                  </a:lnTo>
                  <a:lnTo>
                    <a:pt x="14033" y="16133"/>
                  </a:lnTo>
                  <a:lnTo>
                    <a:pt x="13957" y="16381"/>
                  </a:lnTo>
                  <a:lnTo>
                    <a:pt x="13861" y="16629"/>
                  </a:lnTo>
                  <a:lnTo>
                    <a:pt x="13747" y="16859"/>
                  </a:lnTo>
                  <a:lnTo>
                    <a:pt x="13613" y="17088"/>
                  </a:lnTo>
                  <a:lnTo>
                    <a:pt x="13480" y="17317"/>
                  </a:lnTo>
                  <a:lnTo>
                    <a:pt x="13308" y="17527"/>
                  </a:lnTo>
                  <a:lnTo>
                    <a:pt x="13136" y="17737"/>
                  </a:lnTo>
                  <a:lnTo>
                    <a:pt x="12964" y="17928"/>
                  </a:lnTo>
                  <a:lnTo>
                    <a:pt x="12773" y="18100"/>
                  </a:lnTo>
                  <a:lnTo>
                    <a:pt x="12563" y="18271"/>
                  </a:lnTo>
                  <a:lnTo>
                    <a:pt x="12353" y="18424"/>
                  </a:lnTo>
                  <a:lnTo>
                    <a:pt x="12124" y="18558"/>
                  </a:lnTo>
                  <a:lnTo>
                    <a:pt x="11895" y="18672"/>
                  </a:lnTo>
                  <a:lnTo>
                    <a:pt x="11666" y="18787"/>
                  </a:lnTo>
                  <a:lnTo>
                    <a:pt x="11418" y="18882"/>
                  </a:lnTo>
                  <a:lnTo>
                    <a:pt x="11170" y="18959"/>
                  </a:lnTo>
                  <a:lnTo>
                    <a:pt x="10921" y="19016"/>
                  </a:lnTo>
                  <a:lnTo>
                    <a:pt x="10673" y="19073"/>
                  </a:lnTo>
                  <a:lnTo>
                    <a:pt x="10215" y="19131"/>
                  </a:lnTo>
                  <a:lnTo>
                    <a:pt x="9738" y="19169"/>
                  </a:lnTo>
                  <a:lnTo>
                    <a:pt x="9279" y="19150"/>
                  </a:lnTo>
                  <a:lnTo>
                    <a:pt x="8802" y="19131"/>
                  </a:lnTo>
                  <a:lnTo>
                    <a:pt x="8325" y="19054"/>
                  </a:lnTo>
                  <a:lnTo>
                    <a:pt x="7867" y="18978"/>
                  </a:lnTo>
                  <a:lnTo>
                    <a:pt x="7408" y="18863"/>
                  </a:lnTo>
                  <a:lnTo>
                    <a:pt x="6950" y="18730"/>
                  </a:lnTo>
                  <a:lnTo>
                    <a:pt x="6568" y="18615"/>
                  </a:lnTo>
                  <a:lnTo>
                    <a:pt x="6206" y="18481"/>
                  </a:lnTo>
                  <a:lnTo>
                    <a:pt x="5499" y="18176"/>
                  </a:lnTo>
                  <a:lnTo>
                    <a:pt x="5366" y="18119"/>
                  </a:lnTo>
                  <a:lnTo>
                    <a:pt x="5232" y="18080"/>
                  </a:lnTo>
                  <a:lnTo>
                    <a:pt x="5079" y="18061"/>
                  </a:lnTo>
                  <a:lnTo>
                    <a:pt x="4927" y="18042"/>
                  </a:lnTo>
                  <a:lnTo>
                    <a:pt x="4793" y="18042"/>
                  </a:lnTo>
                  <a:lnTo>
                    <a:pt x="4659" y="18061"/>
                  </a:lnTo>
                  <a:lnTo>
                    <a:pt x="4507" y="18080"/>
                  </a:lnTo>
                  <a:lnTo>
                    <a:pt x="4392" y="18119"/>
                  </a:lnTo>
                  <a:lnTo>
                    <a:pt x="4258" y="18176"/>
                  </a:lnTo>
                  <a:lnTo>
                    <a:pt x="4144" y="18233"/>
                  </a:lnTo>
                  <a:lnTo>
                    <a:pt x="4029" y="18329"/>
                  </a:lnTo>
                  <a:lnTo>
                    <a:pt x="3934" y="18424"/>
                  </a:lnTo>
                  <a:lnTo>
                    <a:pt x="3838" y="18520"/>
                  </a:lnTo>
                  <a:lnTo>
                    <a:pt x="3762" y="18653"/>
                  </a:lnTo>
                  <a:lnTo>
                    <a:pt x="3686" y="18787"/>
                  </a:lnTo>
                  <a:lnTo>
                    <a:pt x="3628" y="18940"/>
                  </a:lnTo>
                  <a:lnTo>
                    <a:pt x="2922" y="21441"/>
                  </a:lnTo>
                  <a:lnTo>
                    <a:pt x="2922" y="21460"/>
                  </a:lnTo>
                  <a:lnTo>
                    <a:pt x="2884" y="21612"/>
                  </a:lnTo>
                  <a:lnTo>
                    <a:pt x="2884" y="21784"/>
                  </a:lnTo>
                  <a:lnTo>
                    <a:pt x="2884" y="21956"/>
                  </a:lnTo>
                  <a:lnTo>
                    <a:pt x="2922" y="22128"/>
                  </a:lnTo>
                  <a:lnTo>
                    <a:pt x="2979" y="22281"/>
                  </a:lnTo>
                  <a:lnTo>
                    <a:pt x="3037" y="22433"/>
                  </a:lnTo>
                  <a:lnTo>
                    <a:pt x="3132" y="22567"/>
                  </a:lnTo>
                  <a:lnTo>
                    <a:pt x="3247" y="22682"/>
                  </a:lnTo>
                  <a:lnTo>
                    <a:pt x="3628" y="22987"/>
                  </a:lnTo>
                  <a:lnTo>
                    <a:pt x="4010" y="23273"/>
                  </a:lnTo>
                  <a:lnTo>
                    <a:pt x="4411" y="23541"/>
                  </a:lnTo>
                  <a:lnTo>
                    <a:pt x="4812" y="23808"/>
                  </a:lnTo>
                  <a:lnTo>
                    <a:pt x="5232" y="24037"/>
                  </a:lnTo>
                  <a:lnTo>
                    <a:pt x="5652" y="24266"/>
                  </a:lnTo>
                  <a:lnTo>
                    <a:pt x="6091" y="24476"/>
                  </a:lnTo>
                  <a:lnTo>
                    <a:pt x="6530" y="24667"/>
                  </a:lnTo>
                  <a:lnTo>
                    <a:pt x="6969" y="24820"/>
                  </a:lnTo>
                  <a:lnTo>
                    <a:pt x="7428" y="24973"/>
                  </a:lnTo>
                  <a:lnTo>
                    <a:pt x="7886" y="25087"/>
                  </a:lnTo>
                  <a:lnTo>
                    <a:pt x="8344" y="25202"/>
                  </a:lnTo>
                  <a:lnTo>
                    <a:pt x="8821" y="25278"/>
                  </a:lnTo>
                  <a:lnTo>
                    <a:pt x="9279" y="25335"/>
                  </a:lnTo>
                  <a:lnTo>
                    <a:pt x="9757" y="25373"/>
                  </a:lnTo>
                  <a:lnTo>
                    <a:pt x="10234" y="25393"/>
                  </a:lnTo>
                  <a:lnTo>
                    <a:pt x="10597" y="25373"/>
                  </a:lnTo>
                  <a:lnTo>
                    <a:pt x="10960" y="25354"/>
                  </a:lnTo>
                  <a:lnTo>
                    <a:pt x="11322" y="25316"/>
                  </a:lnTo>
                  <a:lnTo>
                    <a:pt x="11685" y="25259"/>
                  </a:lnTo>
                  <a:lnTo>
                    <a:pt x="12029" y="25183"/>
                  </a:lnTo>
                  <a:lnTo>
                    <a:pt x="12391" y="25106"/>
                  </a:lnTo>
                  <a:lnTo>
                    <a:pt x="12754" y="24992"/>
                  </a:lnTo>
                  <a:lnTo>
                    <a:pt x="13098" y="24877"/>
                  </a:lnTo>
                  <a:lnTo>
                    <a:pt x="13365" y="24782"/>
                  </a:lnTo>
                  <a:lnTo>
                    <a:pt x="13766" y="24610"/>
                  </a:lnTo>
                  <a:lnTo>
                    <a:pt x="14167" y="24419"/>
                  </a:lnTo>
                  <a:lnTo>
                    <a:pt x="14549" y="24209"/>
                  </a:lnTo>
                  <a:lnTo>
                    <a:pt x="14911" y="23980"/>
                  </a:lnTo>
                  <a:lnTo>
                    <a:pt x="15274" y="23751"/>
                  </a:lnTo>
                  <a:lnTo>
                    <a:pt x="15618" y="23502"/>
                  </a:lnTo>
                  <a:lnTo>
                    <a:pt x="15942" y="23235"/>
                  </a:lnTo>
                  <a:lnTo>
                    <a:pt x="16267" y="22949"/>
                  </a:lnTo>
                  <a:lnTo>
                    <a:pt x="16553" y="22643"/>
                  </a:lnTo>
                  <a:lnTo>
                    <a:pt x="16840" y="22338"/>
                  </a:lnTo>
                  <a:lnTo>
                    <a:pt x="17107" y="22013"/>
                  </a:lnTo>
                  <a:lnTo>
                    <a:pt x="17355" y="21689"/>
                  </a:lnTo>
                  <a:lnTo>
                    <a:pt x="17584" y="21326"/>
                  </a:lnTo>
                  <a:lnTo>
                    <a:pt x="17794" y="20963"/>
                  </a:lnTo>
                  <a:lnTo>
                    <a:pt x="18004" y="20601"/>
                  </a:lnTo>
                  <a:lnTo>
                    <a:pt x="18176" y="20219"/>
                  </a:lnTo>
                  <a:lnTo>
                    <a:pt x="18310" y="19913"/>
                  </a:lnTo>
                  <a:lnTo>
                    <a:pt x="18424" y="19589"/>
                  </a:lnTo>
                  <a:lnTo>
                    <a:pt x="18520" y="19264"/>
                  </a:lnTo>
                  <a:lnTo>
                    <a:pt x="18615" y="18940"/>
                  </a:lnTo>
                  <a:lnTo>
                    <a:pt x="18711" y="18577"/>
                  </a:lnTo>
                  <a:lnTo>
                    <a:pt x="18768" y="18214"/>
                  </a:lnTo>
                  <a:lnTo>
                    <a:pt x="18825" y="17832"/>
                  </a:lnTo>
                  <a:lnTo>
                    <a:pt x="18863" y="17450"/>
                  </a:lnTo>
                  <a:lnTo>
                    <a:pt x="18902" y="16840"/>
                  </a:lnTo>
                  <a:lnTo>
                    <a:pt x="18883" y="16229"/>
                  </a:lnTo>
                  <a:lnTo>
                    <a:pt x="18825" y="15618"/>
                  </a:lnTo>
                  <a:lnTo>
                    <a:pt x="18730" y="15007"/>
                  </a:lnTo>
                  <a:lnTo>
                    <a:pt x="18615" y="14377"/>
                  </a:lnTo>
                  <a:lnTo>
                    <a:pt x="18443" y="13785"/>
                  </a:lnTo>
                  <a:lnTo>
                    <a:pt x="18233" y="13174"/>
                  </a:lnTo>
                  <a:lnTo>
                    <a:pt x="17985" y="12601"/>
                  </a:lnTo>
                  <a:lnTo>
                    <a:pt x="17737" y="12105"/>
                  </a:lnTo>
                  <a:lnTo>
                    <a:pt x="17451" y="11608"/>
                  </a:lnTo>
                  <a:lnTo>
                    <a:pt x="17145" y="11150"/>
                  </a:lnTo>
                  <a:lnTo>
                    <a:pt x="16802" y="10711"/>
                  </a:lnTo>
                  <a:lnTo>
                    <a:pt x="16439" y="10291"/>
                  </a:lnTo>
                  <a:lnTo>
                    <a:pt x="16057" y="9909"/>
                  </a:lnTo>
                  <a:lnTo>
                    <a:pt x="15637" y="9546"/>
                  </a:lnTo>
                  <a:lnTo>
                    <a:pt x="15198" y="9222"/>
                  </a:lnTo>
                  <a:lnTo>
                    <a:pt x="14835" y="8993"/>
                  </a:lnTo>
                  <a:lnTo>
                    <a:pt x="14472" y="8783"/>
                  </a:lnTo>
                  <a:lnTo>
                    <a:pt x="14167" y="8649"/>
                  </a:lnTo>
                  <a:lnTo>
                    <a:pt x="13881" y="8535"/>
                  </a:lnTo>
                  <a:lnTo>
                    <a:pt x="13594" y="8420"/>
                  </a:lnTo>
                  <a:lnTo>
                    <a:pt x="13289" y="8325"/>
                  </a:lnTo>
                  <a:lnTo>
                    <a:pt x="13002" y="8248"/>
                  </a:lnTo>
                  <a:lnTo>
                    <a:pt x="12697" y="8191"/>
                  </a:lnTo>
                  <a:lnTo>
                    <a:pt x="12410" y="8134"/>
                  </a:lnTo>
                  <a:lnTo>
                    <a:pt x="12105" y="8096"/>
                  </a:lnTo>
                  <a:lnTo>
                    <a:pt x="11819" y="8076"/>
                  </a:lnTo>
                  <a:lnTo>
                    <a:pt x="11513" y="8057"/>
                  </a:lnTo>
                  <a:lnTo>
                    <a:pt x="10921" y="8057"/>
                  </a:lnTo>
                  <a:lnTo>
                    <a:pt x="10330" y="8115"/>
                  </a:lnTo>
                  <a:lnTo>
                    <a:pt x="9738" y="8210"/>
                  </a:lnTo>
                  <a:lnTo>
                    <a:pt x="9165" y="8325"/>
                  </a:lnTo>
                  <a:lnTo>
                    <a:pt x="8573" y="8496"/>
                  </a:lnTo>
                  <a:lnTo>
                    <a:pt x="8000" y="8687"/>
                  </a:lnTo>
                  <a:lnTo>
                    <a:pt x="7428" y="8897"/>
                  </a:lnTo>
                  <a:lnTo>
                    <a:pt x="6855" y="9126"/>
                  </a:lnTo>
                  <a:lnTo>
                    <a:pt x="6301" y="9394"/>
                  </a:lnTo>
                  <a:lnTo>
                    <a:pt x="5748" y="9661"/>
                  </a:lnTo>
                  <a:lnTo>
                    <a:pt x="5213" y="9947"/>
                  </a:lnTo>
                  <a:lnTo>
                    <a:pt x="4678" y="7198"/>
                  </a:lnTo>
                  <a:lnTo>
                    <a:pt x="8210" y="5995"/>
                  </a:lnTo>
                  <a:lnTo>
                    <a:pt x="10769" y="5136"/>
                  </a:lnTo>
                  <a:lnTo>
                    <a:pt x="11189" y="5022"/>
                  </a:lnTo>
                  <a:lnTo>
                    <a:pt x="11742" y="4888"/>
                  </a:lnTo>
                  <a:lnTo>
                    <a:pt x="12010" y="4812"/>
                  </a:lnTo>
                  <a:lnTo>
                    <a:pt x="12296" y="4716"/>
                  </a:lnTo>
                  <a:lnTo>
                    <a:pt x="12544" y="4621"/>
                  </a:lnTo>
                  <a:lnTo>
                    <a:pt x="12792" y="4506"/>
                  </a:lnTo>
                  <a:lnTo>
                    <a:pt x="13021" y="4373"/>
                  </a:lnTo>
                  <a:lnTo>
                    <a:pt x="13212" y="4201"/>
                  </a:lnTo>
                  <a:lnTo>
                    <a:pt x="13327" y="4067"/>
                  </a:lnTo>
                  <a:lnTo>
                    <a:pt x="13441" y="3934"/>
                  </a:lnTo>
                  <a:lnTo>
                    <a:pt x="13518" y="3781"/>
                  </a:lnTo>
                  <a:lnTo>
                    <a:pt x="13594" y="3609"/>
                  </a:lnTo>
                  <a:lnTo>
                    <a:pt x="13632" y="3456"/>
                  </a:lnTo>
                  <a:lnTo>
                    <a:pt x="13671" y="3284"/>
                  </a:lnTo>
                  <a:lnTo>
                    <a:pt x="13709" y="3113"/>
                  </a:lnTo>
                  <a:lnTo>
                    <a:pt x="13709" y="2941"/>
                  </a:lnTo>
                  <a:lnTo>
                    <a:pt x="13709" y="2769"/>
                  </a:lnTo>
                  <a:lnTo>
                    <a:pt x="13690" y="2597"/>
                  </a:lnTo>
                  <a:lnTo>
                    <a:pt x="13651" y="2406"/>
                  </a:lnTo>
                  <a:lnTo>
                    <a:pt x="13613" y="2234"/>
                  </a:lnTo>
                  <a:lnTo>
                    <a:pt x="13499" y="1891"/>
                  </a:lnTo>
                  <a:lnTo>
                    <a:pt x="13365" y="1566"/>
                  </a:lnTo>
                  <a:lnTo>
                    <a:pt x="13251" y="1375"/>
                  </a:lnTo>
                  <a:lnTo>
                    <a:pt x="13136" y="1203"/>
                  </a:lnTo>
                  <a:lnTo>
                    <a:pt x="13002" y="1032"/>
                  </a:lnTo>
                  <a:lnTo>
                    <a:pt x="12869" y="898"/>
                  </a:lnTo>
                  <a:lnTo>
                    <a:pt x="12659" y="707"/>
                  </a:lnTo>
                  <a:lnTo>
                    <a:pt x="12449" y="535"/>
                  </a:lnTo>
                  <a:lnTo>
                    <a:pt x="12220" y="402"/>
                  </a:lnTo>
                  <a:lnTo>
                    <a:pt x="11990" y="287"/>
                  </a:lnTo>
                  <a:lnTo>
                    <a:pt x="11761" y="192"/>
                  </a:lnTo>
                  <a:lnTo>
                    <a:pt x="11532" y="115"/>
                  </a:lnTo>
                  <a:lnTo>
                    <a:pt x="11284" y="58"/>
                  </a:lnTo>
                  <a:lnTo>
                    <a:pt x="11036" y="20"/>
                  </a:lnTo>
                  <a:lnTo>
                    <a:pt x="10788"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57" name="Google Shape;857;p13"/>
            <p:cNvSpPr/>
            <p:nvPr/>
          </p:nvSpPr>
          <p:spPr>
            <a:xfrm>
              <a:off x="2408175" y="1191275"/>
              <a:ext cx="111225" cy="79725"/>
            </a:xfrm>
            <a:custGeom>
              <a:avLst/>
              <a:gdLst/>
              <a:ahLst/>
              <a:cxnLst/>
              <a:rect l="l" t="t" r="r" b="b"/>
              <a:pathLst>
                <a:path w="4449" h="3189" extrusionOk="0">
                  <a:moveTo>
                    <a:pt x="4296" y="0"/>
                  </a:moveTo>
                  <a:lnTo>
                    <a:pt x="4029" y="95"/>
                  </a:lnTo>
                  <a:lnTo>
                    <a:pt x="3017" y="516"/>
                  </a:lnTo>
                  <a:lnTo>
                    <a:pt x="2005" y="974"/>
                  </a:lnTo>
                  <a:lnTo>
                    <a:pt x="0" y="1928"/>
                  </a:lnTo>
                  <a:lnTo>
                    <a:pt x="96" y="2081"/>
                  </a:lnTo>
                  <a:lnTo>
                    <a:pt x="191" y="2215"/>
                  </a:lnTo>
                  <a:lnTo>
                    <a:pt x="306" y="2367"/>
                  </a:lnTo>
                  <a:lnTo>
                    <a:pt x="420" y="2501"/>
                  </a:lnTo>
                  <a:lnTo>
                    <a:pt x="611" y="2654"/>
                  </a:lnTo>
                  <a:lnTo>
                    <a:pt x="802" y="2787"/>
                  </a:lnTo>
                  <a:lnTo>
                    <a:pt x="993" y="2902"/>
                  </a:lnTo>
                  <a:lnTo>
                    <a:pt x="1203" y="2997"/>
                  </a:lnTo>
                  <a:lnTo>
                    <a:pt x="1413" y="3074"/>
                  </a:lnTo>
                  <a:lnTo>
                    <a:pt x="1623" y="3150"/>
                  </a:lnTo>
                  <a:lnTo>
                    <a:pt x="1852" y="3169"/>
                  </a:lnTo>
                  <a:lnTo>
                    <a:pt x="2101" y="3188"/>
                  </a:lnTo>
                  <a:lnTo>
                    <a:pt x="2330" y="3188"/>
                  </a:lnTo>
                  <a:lnTo>
                    <a:pt x="2559" y="3150"/>
                  </a:lnTo>
                  <a:lnTo>
                    <a:pt x="2788" y="3074"/>
                  </a:lnTo>
                  <a:lnTo>
                    <a:pt x="2998" y="2978"/>
                  </a:lnTo>
                  <a:lnTo>
                    <a:pt x="3208" y="2902"/>
                  </a:lnTo>
                  <a:lnTo>
                    <a:pt x="3418" y="2787"/>
                  </a:lnTo>
                  <a:lnTo>
                    <a:pt x="3590" y="2654"/>
                  </a:lnTo>
                  <a:lnTo>
                    <a:pt x="3762" y="2501"/>
                  </a:lnTo>
                  <a:lnTo>
                    <a:pt x="3914" y="2329"/>
                  </a:lnTo>
                  <a:lnTo>
                    <a:pt x="4048" y="2157"/>
                  </a:lnTo>
                  <a:lnTo>
                    <a:pt x="4162" y="1947"/>
                  </a:lnTo>
                  <a:lnTo>
                    <a:pt x="4258" y="1737"/>
                  </a:lnTo>
                  <a:lnTo>
                    <a:pt x="4353" y="1527"/>
                  </a:lnTo>
                  <a:lnTo>
                    <a:pt x="4411" y="1298"/>
                  </a:lnTo>
                  <a:lnTo>
                    <a:pt x="4449" y="1069"/>
                  </a:lnTo>
                  <a:lnTo>
                    <a:pt x="4449" y="840"/>
                  </a:lnTo>
                  <a:lnTo>
                    <a:pt x="4372" y="210"/>
                  </a:lnTo>
                  <a:lnTo>
                    <a:pt x="4296"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58" name="Google Shape;858;p13"/>
            <p:cNvSpPr/>
            <p:nvPr/>
          </p:nvSpPr>
          <p:spPr>
            <a:xfrm>
              <a:off x="2292675" y="1349725"/>
              <a:ext cx="71125" cy="123175"/>
            </a:xfrm>
            <a:custGeom>
              <a:avLst/>
              <a:gdLst/>
              <a:ahLst/>
              <a:cxnLst/>
              <a:rect l="l" t="t" r="r" b="b"/>
              <a:pathLst>
                <a:path w="2845" h="4927" extrusionOk="0">
                  <a:moveTo>
                    <a:pt x="0" y="0"/>
                  </a:moveTo>
                  <a:lnTo>
                    <a:pt x="77" y="401"/>
                  </a:lnTo>
                  <a:lnTo>
                    <a:pt x="172" y="821"/>
                  </a:lnTo>
                  <a:lnTo>
                    <a:pt x="306" y="1222"/>
                  </a:lnTo>
                  <a:lnTo>
                    <a:pt x="439" y="1623"/>
                  </a:lnTo>
                  <a:lnTo>
                    <a:pt x="726" y="2387"/>
                  </a:lnTo>
                  <a:lnTo>
                    <a:pt x="993" y="3074"/>
                  </a:lnTo>
                  <a:lnTo>
                    <a:pt x="1337" y="4010"/>
                  </a:lnTo>
                  <a:lnTo>
                    <a:pt x="1719" y="4926"/>
                  </a:lnTo>
                  <a:lnTo>
                    <a:pt x="1890" y="4792"/>
                  </a:lnTo>
                  <a:lnTo>
                    <a:pt x="2043" y="4640"/>
                  </a:lnTo>
                  <a:lnTo>
                    <a:pt x="2234" y="4430"/>
                  </a:lnTo>
                  <a:lnTo>
                    <a:pt x="2387" y="4239"/>
                  </a:lnTo>
                  <a:lnTo>
                    <a:pt x="2501" y="4010"/>
                  </a:lnTo>
                  <a:lnTo>
                    <a:pt x="2597" y="3762"/>
                  </a:lnTo>
                  <a:lnTo>
                    <a:pt x="2711" y="3513"/>
                  </a:lnTo>
                  <a:lnTo>
                    <a:pt x="2788" y="3265"/>
                  </a:lnTo>
                  <a:lnTo>
                    <a:pt x="2826" y="2998"/>
                  </a:lnTo>
                  <a:lnTo>
                    <a:pt x="2845" y="2711"/>
                  </a:lnTo>
                  <a:lnTo>
                    <a:pt x="2750" y="2005"/>
                  </a:lnTo>
                  <a:lnTo>
                    <a:pt x="2616" y="1661"/>
                  </a:lnTo>
                  <a:lnTo>
                    <a:pt x="2463" y="1356"/>
                  </a:lnTo>
                  <a:lnTo>
                    <a:pt x="2272" y="1070"/>
                  </a:lnTo>
                  <a:lnTo>
                    <a:pt x="2043" y="802"/>
                  </a:lnTo>
                  <a:lnTo>
                    <a:pt x="1489" y="382"/>
                  </a:lnTo>
                  <a:lnTo>
                    <a:pt x="1337" y="287"/>
                  </a:lnTo>
                  <a:lnTo>
                    <a:pt x="1165" y="210"/>
                  </a:lnTo>
                  <a:lnTo>
                    <a:pt x="1012" y="153"/>
                  </a:lnTo>
                  <a:lnTo>
                    <a:pt x="840" y="96"/>
                  </a:lnTo>
                  <a:lnTo>
                    <a:pt x="669" y="58"/>
                  </a:lnTo>
                  <a:lnTo>
                    <a:pt x="497" y="39"/>
                  </a:lnTo>
                  <a:lnTo>
                    <a:pt x="306" y="20"/>
                  </a:lnTo>
                  <a:lnTo>
                    <a:pt x="134"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59" name="Google Shape;859;p13"/>
            <p:cNvSpPr/>
            <p:nvPr/>
          </p:nvSpPr>
          <p:spPr>
            <a:xfrm>
              <a:off x="2495050" y="1439450"/>
              <a:ext cx="25300" cy="28675"/>
            </a:xfrm>
            <a:custGeom>
              <a:avLst/>
              <a:gdLst/>
              <a:ahLst/>
              <a:cxnLst/>
              <a:rect l="l" t="t" r="r" b="b"/>
              <a:pathLst>
                <a:path w="1012" h="1147" extrusionOk="0">
                  <a:moveTo>
                    <a:pt x="516" y="1"/>
                  </a:moveTo>
                  <a:lnTo>
                    <a:pt x="382" y="20"/>
                  </a:lnTo>
                  <a:lnTo>
                    <a:pt x="267" y="77"/>
                  </a:lnTo>
                  <a:lnTo>
                    <a:pt x="153" y="153"/>
                  </a:lnTo>
                  <a:lnTo>
                    <a:pt x="77" y="249"/>
                  </a:lnTo>
                  <a:lnTo>
                    <a:pt x="57" y="306"/>
                  </a:lnTo>
                  <a:lnTo>
                    <a:pt x="38" y="363"/>
                  </a:lnTo>
                  <a:lnTo>
                    <a:pt x="19" y="497"/>
                  </a:lnTo>
                  <a:lnTo>
                    <a:pt x="0" y="631"/>
                  </a:lnTo>
                  <a:lnTo>
                    <a:pt x="19" y="764"/>
                  </a:lnTo>
                  <a:lnTo>
                    <a:pt x="57" y="879"/>
                  </a:lnTo>
                  <a:lnTo>
                    <a:pt x="96" y="936"/>
                  </a:lnTo>
                  <a:lnTo>
                    <a:pt x="153" y="993"/>
                  </a:lnTo>
                  <a:lnTo>
                    <a:pt x="229" y="1051"/>
                  </a:lnTo>
                  <a:lnTo>
                    <a:pt x="306" y="1108"/>
                  </a:lnTo>
                  <a:lnTo>
                    <a:pt x="401" y="1127"/>
                  </a:lnTo>
                  <a:lnTo>
                    <a:pt x="516" y="1146"/>
                  </a:lnTo>
                  <a:lnTo>
                    <a:pt x="611" y="1127"/>
                  </a:lnTo>
                  <a:lnTo>
                    <a:pt x="707" y="1108"/>
                  </a:lnTo>
                  <a:lnTo>
                    <a:pt x="802" y="1051"/>
                  </a:lnTo>
                  <a:lnTo>
                    <a:pt x="878" y="993"/>
                  </a:lnTo>
                  <a:lnTo>
                    <a:pt x="955" y="879"/>
                  </a:lnTo>
                  <a:lnTo>
                    <a:pt x="1012" y="764"/>
                  </a:lnTo>
                  <a:lnTo>
                    <a:pt x="1012" y="631"/>
                  </a:lnTo>
                  <a:lnTo>
                    <a:pt x="1012" y="497"/>
                  </a:lnTo>
                  <a:lnTo>
                    <a:pt x="993" y="363"/>
                  </a:lnTo>
                  <a:lnTo>
                    <a:pt x="974" y="306"/>
                  </a:lnTo>
                  <a:lnTo>
                    <a:pt x="955" y="249"/>
                  </a:lnTo>
                  <a:lnTo>
                    <a:pt x="859" y="153"/>
                  </a:lnTo>
                  <a:lnTo>
                    <a:pt x="764" y="77"/>
                  </a:lnTo>
                  <a:lnTo>
                    <a:pt x="649" y="20"/>
                  </a:lnTo>
                  <a:lnTo>
                    <a:pt x="516"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60" name="Google Shape;860;p13"/>
            <p:cNvSpPr/>
            <p:nvPr/>
          </p:nvSpPr>
          <p:spPr>
            <a:xfrm>
              <a:off x="2641100" y="1414625"/>
              <a:ext cx="99300" cy="104550"/>
            </a:xfrm>
            <a:custGeom>
              <a:avLst/>
              <a:gdLst/>
              <a:ahLst/>
              <a:cxnLst/>
              <a:rect l="l" t="t" r="r" b="b"/>
              <a:pathLst>
                <a:path w="3972" h="4182" extrusionOk="0">
                  <a:moveTo>
                    <a:pt x="1184" y="1"/>
                  </a:moveTo>
                  <a:lnTo>
                    <a:pt x="1050" y="77"/>
                  </a:lnTo>
                  <a:lnTo>
                    <a:pt x="897" y="173"/>
                  </a:lnTo>
                  <a:lnTo>
                    <a:pt x="783" y="268"/>
                  </a:lnTo>
                  <a:lnTo>
                    <a:pt x="668" y="383"/>
                  </a:lnTo>
                  <a:lnTo>
                    <a:pt x="516" y="535"/>
                  </a:lnTo>
                  <a:lnTo>
                    <a:pt x="382" y="707"/>
                  </a:lnTo>
                  <a:lnTo>
                    <a:pt x="287" y="898"/>
                  </a:lnTo>
                  <a:lnTo>
                    <a:pt x="191" y="1108"/>
                  </a:lnTo>
                  <a:lnTo>
                    <a:pt x="115" y="1299"/>
                  </a:lnTo>
                  <a:lnTo>
                    <a:pt x="38" y="1509"/>
                  </a:lnTo>
                  <a:lnTo>
                    <a:pt x="19" y="1738"/>
                  </a:lnTo>
                  <a:lnTo>
                    <a:pt x="0" y="1967"/>
                  </a:lnTo>
                  <a:lnTo>
                    <a:pt x="19" y="2177"/>
                  </a:lnTo>
                  <a:lnTo>
                    <a:pt x="57" y="2387"/>
                  </a:lnTo>
                  <a:lnTo>
                    <a:pt x="115" y="2616"/>
                  </a:lnTo>
                  <a:lnTo>
                    <a:pt x="172" y="2807"/>
                  </a:lnTo>
                  <a:lnTo>
                    <a:pt x="267" y="3017"/>
                  </a:lnTo>
                  <a:lnTo>
                    <a:pt x="382" y="3208"/>
                  </a:lnTo>
                  <a:lnTo>
                    <a:pt x="516" y="3380"/>
                  </a:lnTo>
                  <a:lnTo>
                    <a:pt x="668" y="3533"/>
                  </a:lnTo>
                  <a:lnTo>
                    <a:pt x="821" y="3686"/>
                  </a:lnTo>
                  <a:lnTo>
                    <a:pt x="1012" y="3800"/>
                  </a:lnTo>
                  <a:lnTo>
                    <a:pt x="1184" y="3915"/>
                  </a:lnTo>
                  <a:lnTo>
                    <a:pt x="1394" y="4010"/>
                  </a:lnTo>
                  <a:lnTo>
                    <a:pt x="1585" y="4087"/>
                  </a:lnTo>
                  <a:lnTo>
                    <a:pt x="1795" y="4144"/>
                  </a:lnTo>
                  <a:lnTo>
                    <a:pt x="2005" y="4182"/>
                  </a:lnTo>
                  <a:lnTo>
                    <a:pt x="2463" y="4182"/>
                  </a:lnTo>
                  <a:lnTo>
                    <a:pt x="2673" y="4144"/>
                  </a:lnTo>
                  <a:lnTo>
                    <a:pt x="2883" y="4087"/>
                  </a:lnTo>
                  <a:lnTo>
                    <a:pt x="3093" y="3991"/>
                  </a:lnTo>
                  <a:lnTo>
                    <a:pt x="3303" y="3915"/>
                  </a:lnTo>
                  <a:lnTo>
                    <a:pt x="3475" y="3819"/>
                  </a:lnTo>
                  <a:lnTo>
                    <a:pt x="3647" y="3686"/>
                  </a:lnTo>
                  <a:lnTo>
                    <a:pt x="3818" y="3533"/>
                  </a:lnTo>
                  <a:lnTo>
                    <a:pt x="3971" y="3380"/>
                  </a:lnTo>
                  <a:lnTo>
                    <a:pt x="3723" y="2884"/>
                  </a:lnTo>
                  <a:lnTo>
                    <a:pt x="3437" y="2387"/>
                  </a:lnTo>
                  <a:lnTo>
                    <a:pt x="3131" y="1929"/>
                  </a:lnTo>
                  <a:lnTo>
                    <a:pt x="2788" y="1490"/>
                  </a:lnTo>
                  <a:lnTo>
                    <a:pt x="2425" y="1070"/>
                  </a:lnTo>
                  <a:lnTo>
                    <a:pt x="2043" y="688"/>
                  </a:lnTo>
                  <a:lnTo>
                    <a:pt x="1623" y="325"/>
                  </a:lnTo>
                  <a:lnTo>
                    <a:pt x="118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61" name="Google Shape;861;p13"/>
            <p:cNvSpPr/>
            <p:nvPr/>
          </p:nvSpPr>
          <p:spPr>
            <a:xfrm>
              <a:off x="2557575" y="1574525"/>
              <a:ext cx="116000" cy="116000"/>
            </a:xfrm>
            <a:custGeom>
              <a:avLst/>
              <a:gdLst/>
              <a:ahLst/>
              <a:cxnLst/>
              <a:rect l="l" t="t" r="r" b="b"/>
              <a:pathLst>
                <a:path w="4640" h="4640" extrusionOk="0">
                  <a:moveTo>
                    <a:pt x="3456" y="1"/>
                  </a:moveTo>
                  <a:lnTo>
                    <a:pt x="3418" y="268"/>
                  </a:lnTo>
                  <a:lnTo>
                    <a:pt x="3360" y="516"/>
                  </a:lnTo>
                  <a:lnTo>
                    <a:pt x="3284" y="764"/>
                  </a:lnTo>
                  <a:lnTo>
                    <a:pt x="3188" y="1012"/>
                  </a:lnTo>
                  <a:lnTo>
                    <a:pt x="3074" y="1242"/>
                  </a:lnTo>
                  <a:lnTo>
                    <a:pt x="2940" y="1471"/>
                  </a:lnTo>
                  <a:lnTo>
                    <a:pt x="2807" y="1700"/>
                  </a:lnTo>
                  <a:lnTo>
                    <a:pt x="2635" y="1910"/>
                  </a:lnTo>
                  <a:lnTo>
                    <a:pt x="2463" y="2120"/>
                  </a:lnTo>
                  <a:lnTo>
                    <a:pt x="2291" y="2311"/>
                  </a:lnTo>
                  <a:lnTo>
                    <a:pt x="2100" y="2483"/>
                  </a:lnTo>
                  <a:lnTo>
                    <a:pt x="1890" y="2654"/>
                  </a:lnTo>
                  <a:lnTo>
                    <a:pt x="1680" y="2807"/>
                  </a:lnTo>
                  <a:lnTo>
                    <a:pt x="1451" y="2941"/>
                  </a:lnTo>
                  <a:lnTo>
                    <a:pt x="1222" y="3055"/>
                  </a:lnTo>
                  <a:lnTo>
                    <a:pt x="993" y="3170"/>
                  </a:lnTo>
                  <a:lnTo>
                    <a:pt x="745" y="3265"/>
                  </a:lnTo>
                  <a:lnTo>
                    <a:pt x="497" y="3342"/>
                  </a:lnTo>
                  <a:lnTo>
                    <a:pt x="248" y="3399"/>
                  </a:lnTo>
                  <a:lnTo>
                    <a:pt x="0" y="3456"/>
                  </a:lnTo>
                  <a:lnTo>
                    <a:pt x="153" y="3685"/>
                  </a:lnTo>
                  <a:lnTo>
                    <a:pt x="363" y="3914"/>
                  </a:lnTo>
                  <a:lnTo>
                    <a:pt x="554" y="4067"/>
                  </a:lnTo>
                  <a:lnTo>
                    <a:pt x="745" y="4220"/>
                  </a:lnTo>
                  <a:lnTo>
                    <a:pt x="955" y="4334"/>
                  </a:lnTo>
                  <a:lnTo>
                    <a:pt x="1184" y="4449"/>
                  </a:lnTo>
                  <a:lnTo>
                    <a:pt x="1394" y="4525"/>
                  </a:lnTo>
                  <a:lnTo>
                    <a:pt x="1642" y="4602"/>
                  </a:lnTo>
                  <a:lnTo>
                    <a:pt x="1890" y="4640"/>
                  </a:lnTo>
                  <a:lnTo>
                    <a:pt x="2387" y="4640"/>
                  </a:lnTo>
                  <a:lnTo>
                    <a:pt x="2635" y="4602"/>
                  </a:lnTo>
                  <a:lnTo>
                    <a:pt x="2864" y="4525"/>
                  </a:lnTo>
                  <a:lnTo>
                    <a:pt x="3093" y="4430"/>
                  </a:lnTo>
                  <a:lnTo>
                    <a:pt x="3322" y="4334"/>
                  </a:lnTo>
                  <a:lnTo>
                    <a:pt x="3532" y="4220"/>
                  </a:lnTo>
                  <a:lnTo>
                    <a:pt x="3742" y="4086"/>
                  </a:lnTo>
                  <a:lnTo>
                    <a:pt x="3914" y="3914"/>
                  </a:lnTo>
                  <a:lnTo>
                    <a:pt x="4086" y="3724"/>
                  </a:lnTo>
                  <a:lnTo>
                    <a:pt x="4219" y="3533"/>
                  </a:lnTo>
                  <a:lnTo>
                    <a:pt x="4334" y="3323"/>
                  </a:lnTo>
                  <a:lnTo>
                    <a:pt x="4429" y="3093"/>
                  </a:lnTo>
                  <a:lnTo>
                    <a:pt x="4525" y="2864"/>
                  </a:lnTo>
                  <a:lnTo>
                    <a:pt x="4601" y="2635"/>
                  </a:lnTo>
                  <a:lnTo>
                    <a:pt x="4639" y="2387"/>
                  </a:lnTo>
                  <a:lnTo>
                    <a:pt x="4639" y="2139"/>
                  </a:lnTo>
                  <a:lnTo>
                    <a:pt x="4563" y="1471"/>
                  </a:lnTo>
                  <a:lnTo>
                    <a:pt x="4448" y="1146"/>
                  </a:lnTo>
                  <a:lnTo>
                    <a:pt x="4315" y="860"/>
                  </a:lnTo>
                  <a:lnTo>
                    <a:pt x="4124" y="592"/>
                  </a:lnTo>
                  <a:lnTo>
                    <a:pt x="3914" y="363"/>
                  </a:lnTo>
                  <a:lnTo>
                    <a:pt x="3685" y="172"/>
                  </a:lnTo>
                  <a:lnTo>
                    <a:pt x="3456"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62" name="Google Shape;862;p13"/>
            <p:cNvSpPr/>
            <p:nvPr/>
          </p:nvSpPr>
          <p:spPr>
            <a:xfrm>
              <a:off x="2728925" y="1654225"/>
              <a:ext cx="27225" cy="35350"/>
            </a:xfrm>
            <a:custGeom>
              <a:avLst/>
              <a:gdLst/>
              <a:ahLst/>
              <a:cxnLst/>
              <a:rect l="l" t="t" r="r" b="b"/>
              <a:pathLst>
                <a:path w="1089" h="1414" extrusionOk="0">
                  <a:moveTo>
                    <a:pt x="668" y="1"/>
                  </a:moveTo>
                  <a:lnTo>
                    <a:pt x="516" y="20"/>
                  </a:lnTo>
                  <a:lnTo>
                    <a:pt x="382" y="58"/>
                  </a:lnTo>
                  <a:lnTo>
                    <a:pt x="267" y="135"/>
                  </a:lnTo>
                  <a:lnTo>
                    <a:pt x="172" y="211"/>
                  </a:lnTo>
                  <a:lnTo>
                    <a:pt x="95" y="326"/>
                  </a:lnTo>
                  <a:lnTo>
                    <a:pt x="38" y="440"/>
                  </a:lnTo>
                  <a:lnTo>
                    <a:pt x="0" y="574"/>
                  </a:lnTo>
                  <a:lnTo>
                    <a:pt x="0" y="688"/>
                  </a:lnTo>
                  <a:lnTo>
                    <a:pt x="0" y="822"/>
                  </a:lnTo>
                  <a:lnTo>
                    <a:pt x="38" y="956"/>
                  </a:lnTo>
                  <a:lnTo>
                    <a:pt x="76" y="1070"/>
                  </a:lnTo>
                  <a:lnTo>
                    <a:pt x="153" y="1185"/>
                  </a:lnTo>
                  <a:lnTo>
                    <a:pt x="248" y="1280"/>
                  </a:lnTo>
                  <a:lnTo>
                    <a:pt x="363" y="1337"/>
                  </a:lnTo>
                  <a:lnTo>
                    <a:pt x="496" y="1395"/>
                  </a:lnTo>
                  <a:lnTo>
                    <a:pt x="649" y="1414"/>
                  </a:lnTo>
                  <a:lnTo>
                    <a:pt x="783" y="1108"/>
                  </a:lnTo>
                  <a:lnTo>
                    <a:pt x="897" y="784"/>
                  </a:lnTo>
                  <a:lnTo>
                    <a:pt x="993" y="459"/>
                  </a:lnTo>
                  <a:lnTo>
                    <a:pt x="1088" y="135"/>
                  </a:lnTo>
                  <a:lnTo>
                    <a:pt x="1012" y="77"/>
                  </a:lnTo>
                  <a:lnTo>
                    <a:pt x="897" y="39"/>
                  </a:lnTo>
                  <a:lnTo>
                    <a:pt x="802" y="20"/>
                  </a:lnTo>
                  <a:lnTo>
                    <a:pt x="668"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63" name="Google Shape;863;p13"/>
            <p:cNvSpPr/>
            <p:nvPr/>
          </p:nvSpPr>
          <p:spPr>
            <a:xfrm>
              <a:off x="2534650" y="1740625"/>
              <a:ext cx="93575" cy="78300"/>
            </a:xfrm>
            <a:custGeom>
              <a:avLst/>
              <a:gdLst/>
              <a:ahLst/>
              <a:cxnLst/>
              <a:rect l="l" t="t" r="r" b="b"/>
              <a:pathLst>
                <a:path w="3743" h="3132" extrusionOk="0">
                  <a:moveTo>
                    <a:pt x="1681" y="1"/>
                  </a:moveTo>
                  <a:lnTo>
                    <a:pt x="1509" y="39"/>
                  </a:lnTo>
                  <a:lnTo>
                    <a:pt x="1318" y="77"/>
                  </a:lnTo>
                  <a:lnTo>
                    <a:pt x="1146" y="153"/>
                  </a:lnTo>
                  <a:lnTo>
                    <a:pt x="994" y="230"/>
                  </a:lnTo>
                  <a:lnTo>
                    <a:pt x="822" y="325"/>
                  </a:lnTo>
                  <a:lnTo>
                    <a:pt x="688" y="421"/>
                  </a:lnTo>
                  <a:lnTo>
                    <a:pt x="535" y="554"/>
                  </a:lnTo>
                  <a:lnTo>
                    <a:pt x="421" y="688"/>
                  </a:lnTo>
                  <a:lnTo>
                    <a:pt x="306" y="821"/>
                  </a:lnTo>
                  <a:lnTo>
                    <a:pt x="230" y="974"/>
                  </a:lnTo>
                  <a:lnTo>
                    <a:pt x="153" y="1146"/>
                  </a:lnTo>
                  <a:lnTo>
                    <a:pt x="77" y="1318"/>
                  </a:lnTo>
                  <a:lnTo>
                    <a:pt x="20" y="1490"/>
                  </a:lnTo>
                  <a:lnTo>
                    <a:pt x="1" y="1681"/>
                  </a:lnTo>
                  <a:lnTo>
                    <a:pt x="1" y="1872"/>
                  </a:lnTo>
                  <a:lnTo>
                    <a:pt x="1" y="2043"/>
                  </a:lnTo>
                  <a:lnTo>
                    <a:pt x="39" y="2215"/>
                  </a:lnTo>
                  <a:lnTo>
                    <a:pt x="77" y="2368"/>
                  </a:lnTo>
                  <a:lnTo>
                    <a:pt x="115" y="2540"/>
                  </a:lnTo>
                  <a:lnTo>
                    <a:pt x="192" y="2692"/>
                  </a:lnTo>
                  <a:lnTo>
                    <a:pt x="268" y="2845"/>
                  </a:lnTo>
                  <a:lnTo>
                    <a:pt x="363" y="2998"/>
                  </a:lnTo>
                  <a:lnTo>
                    <a:pt x="478" y="3132"/>
                  </a:lnTo>
                  <a:lnTo>
                    <a:pt x="841" y="3112"/>
                  </a:lnTo>
                  <a:lnTo>
                    <a:pt x="1204" y="3093"/>
                  </a:lnTo>
                  <a:lnTo>
                    <a:pt x="1566" y="3055"/>
                  </a:lnTo>
                  <a:lnTo>
                    <a:pt x="1929" y="2998"/>
                  </a:lnTo>
                  <a:lnTo>
                    <a:pt x="2273" y="2922"/>
                  </a:lnTo>
                  <a:lnTo>
                    <a:pt x="2635" y="2845"/>
                  </a:lnTo>
                  <a:lnTo>
                    <a:pt x="2998" y="2731"/>
                  </a:lnTo>
                  <a:lnTo>
                    <a:pt x="3342" y="2616"/>
                  </a:lnTo>
                  <a:lnTo>
                    <a:pt x="3609" y="2521"/>
                  </a:lnTo>
                  <a:lnTo>
                    <a:pt x="3666" y="2368"/>
                  </a:lnTo>
                  <a:lnTo>
                    <a:pt x="3705" y="2196"/>
                  </a:lnTo>
                  <a:lnTo>
                    <a:pt x="3743" y="2043"/>
                  </a:lnTo>
                  <a:lnTo>
                    <a:pt x="3743" y="1872"/>
                  </a:lnTo>
                  <a:lnTo>
                    <a:pt x="3724" y="1681"/>
                  </a:lnTo>
                  <a:lnTo>
                    <a:pt x="3685" y="1509"/>
                  </a:lnTo>
                  <a:lnTo>
                    <a:pt x="3647" y="1337"/>
                  </a:lnTo>
                  <a:lnTo>
                    <a:pt x="3590" y="1146"/>
                  </a:lnTo>
                  <a:lnTo>
                    <a:pt x="3514" y="993"/>
                  </a:lnTo>
                  <a:lnTo>
                    <a:pt x="3418" y="821"/>
                  </a:lnTo>
                  <a:lnTo>
                    <a:pt x="3323" y="688"/>
                  </a:lnTo>
                  <a:lnTo>
                    <a:pt x="3189" y="554"/>
                  </a:lnTo>
                  <a:lnTo>
                    <a:pt x="3055" y="421"/>
                  </a:lnTo>
                  <a:lnTo>
                    <a:pt x="2903" y="325"/>
                  </a:lnTo>
                  <a:lnTo>
                    <a:pt x="2750" y="230"/>
                  </a:lnTo>
                  <a:lnTo>
                    <a:pt x="2578" y="153"/>
                  </a:lnTo>
                  <a:lnTo>
                    <a:pt x="2406" y="77"/>
                  </a:lnTo>
                  <a:lnTo>
                    <a:pt x="2234" y="39"/>
                  </a:lnTo>
                  <a:lnTo>
                    <a:pt x="2044" y="20"/>
                  </a:lnTo>
                  <a:lnTo>
                    <a:pt x="1872"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64" name="Google Shape;864;p13"/>
            <p:cNvSpPr/>
            <p:nvPr/>
          </p:nvSpPr>
          <p:spPr>
            <a:xfrm>
              <a:off x="2363775" y="1635150"/>
              <a:ext cx="107425" cy="106450"/>
            </a:xfrm>
            <a:custGeom>
              <a:avLst/>
              <a:gdLst/>
              <a:ahLst/>
              <a:cxnLst/>
              <a:rect l="l" t="t" r="r" b="b"/>
              <a:pathLst>
                <a:path w="4297" h="4258" extrusionOk="0">
                  <a:moveTo>
                    <a:pt x="1872" y="0"/>
                  </a:moveTo>
                  <a:lnTo>
                    <a:pt x="1738" y="19"/>
                  </a:lnTo>
                  <a:lnTo>
                    <a:pt x="1586" y="38"/>
                  </a:lnTo>
                  <a:lnTo>
                    <a:pt x="1471" y="77"/>
                  </a:lnTo>
                  <a:lnTo>
                    <a:pt x="1337" y="134"/>
                  </a:lnTo>
                  <a:lnTo>
                    <a:pt x="1223" y="191"/>
                  </a:lnTo>
                  <a:lnTo>
                    <a:pt x="1108" y="287"/>
                  </a:lnTo>
                  <a:lnTo>
                    <a:pt x="1013" y="382"/>
                  </a:lnTo>
                  <a:lnTo>
                    <a:pt x="917" y="478"/>
                  </a:lnTo>
                  <a:lnTo>
                    <a:pt x="841" y="611"/>
                  </a:lnTo>
                  <a:lnTo>
                    <a:pt x="765" y="745"/>
                  </a:lnTo>
                  <a:lnTo>
                    <a:pt x="707" y="898"/>
                  </a:lnTo>
                  <a:lnTo>
                    <a:pt x="1" y="3399"/>
                  </a:lnTo>
                  <a:lnTo>
                    <a:pt x="1" y="3418"/>
                  </a:lnTo>
                  <a:lnTo>
                    <a:pt x="116" y="3551"/>
                  </a:lnTo>
                  <a:lnTo>
                    <a:pt x="306" y="3704"/>
                  </a:lnTo>
                  <a:lnTo>
                    <a:pt x="497" y="3838"/>
                  </a:lnTo>
                  <a:lnTo>
                    <a:pt x="707" y="3971"/>
                  </a:lnTo>
                  <a:lnTo>
                    <a:pt x="917" y="4067"/>
                  </a:lnTo>
                  <a:lnTo>
                    <a:pt x="1146" y="4143"/>
                  </a:lnTo>
                  <a:lnTo>
                    <a:pt x="1376" y="4220"/>
                  </a:lnTo>
                  <a:lnTo>
                    <a:pt x="1605" y="4258"/>
                  </a:lnTo>
                  <a:lnTo>
                    <a:pt x="2101" y="4258"/>
                  </a:lnTo>
                  <a:lnTo>
                    <a:pt x="2349" y="4220"/>
                  </a:lnTo>
                  <a:lnTo>
                    <a:pt x="2578" y="4143"/>
                  </a:lnTo>
                  <a:lnTo>
                    <a:pt x="2788" y="4048"/>
                  </a:lnTo>
                  <a:lnTo>
                    <a:pt x="3017" y="3971"/>
                  </a:lnTo>
                  <a:lnTo>
                    <a:pt x="3227" y="3857"/>
                  </a:lnTo>
                  <a:lnTo>
                    <a:pt x="3418" y="3704"/>
                  </a:lnTo>
                  <a:lnTo>
                    <a:pt x="3590" y="3551"/>
                  </a:lnTo>
                  <a:lnTo>
                    <a:pt x="3743" y="3360"/>
                  </a:lnTo>
                  <a:lnTo>
                    <a:pt x="3896" y="3189"/>
                  </a:lnTo>
                  <a:lnTo>
                    <a:pt x="4010" y="2979"/>
                  </a:lnTo>
                  <a:lnTo>
                    <a:pt x="4087" y="2749"/>
                  </a:lnTo>
                  <a:lnTo>
                    <a:pt x="4182" y="2539"/>
                  </a:lnTo>
                  <a:lnTo>
                    <a:pt x="4258" y="2310"/>
                  </a:lnTo>
                  <a:lnTo>
                    <a:pt x="4297" y="2062"/>
                  </a:lnTo>
                  <a:lnTo>
                    <a:pt x="4297" y="1814"/>
                  </a:lnTo>
                  <a:lnTo>
                    <a:pt x="4220" y="1165"/>
                  </a:lnTo>
                  <a:lnTo>
                    <a:pt x="4125" y="917"/>
                  </a:lnTo>
                  <a:lnTo>
                    <a:pt x="4029" y="688"/>
                  </a:lnTo>
                  <a:lnTo>
                    <a:pt x="3647" y="573"/>
                  </a:lnTo>
                  <a:lnTo>
                    <a:pt x="3285" y="439"/>
                  </a:lnTo>
                  <a:lnTo>
                    <a:pt x="2578" y="134"/>
                  </a:lnTo>
                  <a:lnTo>
                    <a:pt x="2445" y="77"/>
                  </a:lnTo>
                  <a:lnTo>
                    <a:pt x="2311" y="38"/>
                  </a:lnTo>
                  <a:lnTo>
                    <a:pt x="2158" y="19"/>
                  </a:lnTo>
                  <a:lnTo>
                    <a:pt x="2006"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65" name="Google Shape;865;p13"/>
            <p:cNvSpPr/>
            <p:nvPr/>
          </p:nvSpPr>
          <p:spPr>
            <a:xfrm>
              <a:off x="2395300" y="1487175"/>
              <a:ext cx="43925" cy="43475"/>
            </a:xfrm>
            <a:custGeom>
              <a:avLst/>
              <a:gdLst/>
              <a:ahLst/>
              <a:cxnLst/>
              <a:rect l="l" t="t" r="r" b="b"/>
              <a:pathLst>
                <a:path w="1757" h="1739" extrusionOk="0">
                  <a:moveTo>
                    <a:pt x="783" y="1"/>
                  </a:moveTo>
                  <a:lnTo>
                    <a:pt x="592" y="39"/>
                  </a:lnTo>
                  <a:lnTo>
                    <a:pt x="496" y="77"/>
                  </a:lnTo>
                  <a:lnTo>
                    <a:pt x="401" y="115"/>
                  </a:lnTo>
                  <a:lnTo>
                    <a:pt x="325" y="173"/>
                  </a:lnTo>
                  <a:lnTo>
                    <a:pt x="248" y="249"/>
                  </a:lnTo>
                  <a:lnTo>
                    <a:pt x="172" y="325"/>
                  </a:lnTo>
                  <a:lnTo>
                    <a:pt x="115" y="402"/>
                  </a:lnTo>
                  <a:lnTo>
                    <a:pt x="76" y="497"/>
                  </a:lnTo>
                  <a:lnTo>
                    <a:pt x="38" y="593"/>
                  </a:lnTo>
                  <a:lnTo>
                    <a:pt x="0" y="784"/>
                  </a:lnTo>
                  <a:lnTo>
                    <a:pt x="0" y="975"/>
                  </a:lnTo>
                  <a:lnTo>
                    <a:pt x="57" y="1165"/>
                  </a:lnTo>
                  <a:lnTo>
                    <a:pt x="134" y="1337"/>
                  </a:lnTo>
                  <a:lnTo>
                    <a:pt x="191" y="1414"/>
                  </a:lnTo>
                  <a:lnTo>
                    <a:pt x="267" y="1490"/>
                  </a:lnTo>
                  <a:lnTo>
                    <a:pt x="344" y="1566"/>
                  </a:lnTo>
                  <a:lnTo>
                    <a:pt x="420" y="1605"/>
                  </a:lnTo>
                  <a:lnTo>
                    <a:pt x="458" y="1643"/>
                  </a:lnTo>
                  <a:lnTo>
                    <a:pt x="592" y="1700"/>
                  </a:lnTo>
                  <a:lnTo>
                    <a:pt x="725" y="1738"/>
                  </a:lnTo>
                  <a:lnTo>
                    <a:pt x="1012" y="1738"/>
                  </a:lnTo>
                  <a:lnTo>
                    <a:pt x="1146" y="1719"/>
                  </a:lnTo>
                  <a:lnTo>
                    <a:pt x="1279" y="1662"/>
                  </a:lnTo>
                  <a:lnTo>
                    <a:pt x="1394" y="1605"/>
                  </a:lnTo>
                  <a:lnTo>
                    <a:pt x="1508" y="1509"/>
                  </a:lnTo>
                  <a:lnTo>
                    <a:pt x="1585" y="1395"/>
                  </a:lnTo>
                  <a:lnTo>
                    <a:pt x="1661" y="1261"/>
                  </a:lnTo>
                  <a:lnTo>
                    <a:pt x="1718" y="1146"/>
                  </a:lnTo>
                  <a:lnTo>
                    <a:pt x="1737" y="1013"/>
                  </a:lnTo>
                  <a:lnTo>
                    <a:pt x="1756" y="860"/>
                  </a:lnTo>
                  <a:lnTo>
                    <a:pt x="1737" y="726"/>
                  </a:lnTo>
                  <a:lnTo>
                    <a:pt x="1699" y="593"/>
                  </a:lnTo>
                  <a:lnTo>
                    <a:pt x="1642" y="459"/>
                  </a:lnTo>
                  <a:lnTo>
                    <a:pt x="1623" y="421"/>
                  </a:lnTo>
                  <a:lnTo>
                    <a:pt x="1566" y="345"/>
                  </a:lnTo>
                  <a:lnTo>
                    <a:pt x="1489" y="249"/>
                  </a:lnTo>
                  <a:lnTo>
                    <a:pt x="1413" y="192"/>
                  </a:lnTo>
                  <a:lnTo>
                    <a:pt x="1336" y="135"/>
                  </a:lnTo>
                  <a:lnTo>
                    <a:pt x="1165" y="39"/>
                  </a:lnTo>
                  <a:lnTo>
                    <a:pt x="97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66" name="Google Shape;866;p13"/>
            <p:cNvSpPr/>
            <p:nvPr/>
          </p:nvSpPr>
          <p:spPr>
            <a:xfrm>
              <a:off x="2559950" y="1222275"/>
              <a:ext cx="73525" cy="87375"/>
            </a:xfrm>
            <a:custGeom>
              <a:avLst/>
              <a:gdLst/>
              <a:ahLst/>
              <a:cxnLst/>
              <a:rect l="l" t="t" r="r" b="b"/>
              <a:pathLst>
                <a:path w="2941" h="3495" extrusionOk="0">
                  <a:moveTo>
                    <a:pt x="1948" y="1"/>
                  </a:moveTo>
                  <a:lnTo>
                    <a:pt x="1738" y="39"/>
                  </a:lnTo>
                  <a:lnTo>
                    <a:pt x="1528" y="96"/>
                  </a:lnTo>
                  <a:lnTo>
                    <a:pt x="1337" y="192"/>
                  </a:lnTo>
                  <a:lnTo>
                    <a:pt x="1127" y="268"/>
                  </a:lnTo>
                  <a:lnTo>
                    <a:pt x="955" y="364"/>
                  </a:lnTo>
                  <a:lnTo>
                    <a:pt x="783" y="478"/>
                  </a:lnTo>
                  <a:lnTo>
                    <a:pt x="631" y="631"/>
                  </a:lnTo>
                  <a:lnTo>
                    <a:pt x="478" y="784"/>
                  </a:lnTo>
                  <a:lnTo>
                    <a:pt x="363" y="956"/>
                  </a:lnTo>
                  <a:lnTo>
                    <a:pt x="249" y="1146"/>
                  </a:lnTo>
                  <a:lnTo>
                    <a:pt x="172" y="1337"/>
                  </a:lnTo>
                  <a:lnTo>
                    <a:pt x="96" y="1528"/>
                  </a:lnTo>
                  <a:lnTo>
                    <a:pt x="20" y="1738"/>
                  </a:lnTo>
                  <a:lnTo>
                    <a:pt x="1" y="1948"/>
                  </a:lnTo>
                  <a:lnTo>
                    <a:pt x="1" y="2177"/>
                  </a:lnTo>
                  <a:lnTo>
                    <a:pt x="20" y="2521"/>
                  </a:lnTo>
                  <a:lnTo>
                    <a:pt x="58" y="2693"/>
                  </a:lnTo>
                  <a:lnTo>
                    <a:pt x="115" y="2865"/>
                  </a:lnTo>
                  <a:lnTo>
                    <a:pt x="172" y="3037"/>
                  </a:lnTo>
                  <a:lnTo>
                    <a:pt x="249" y="3189"/>
                  </a:lnTo>
                  <a:lnTo>
                    <a:pt x="325" y="3342"/>
                  </a:lnTo>
                  <a:lnTo>
                    <a:pt x="421" y="3495"/>
                  </a:lnTo>
                  <a:lnTo>
                    <a:pt x="974" y="3361"/>
                  </a:lnTo>
                  <a:lnTo>
                    <a:pt x="1242" y="3285"/>
                  </a:lnTo>
                  <a:lnTo>
                    <a:pt x="1528" y="3189"/>
                  </a:lnTo>
                  <a:lnTo>
                    <a:pt x="1776" y="3094"/>
                  </a:lnTo>
                  <a:lnTo>
                    <a:pt x="2024" y="2979"/>
                  </a:lnTo>
                  <a:lnTo>
                    <a:pt x="2253" y="2846"/>
                  </a:lnTo>
                  <a:lnTo>
                    <a:pt x="2444" y="2674"/>
                  </a:lnTo>
                  <a:lnTo>
                    <a:pt x="2559" y="2540"/>
                  </a:lnTo>
                  <a:lnTo>
                    <a:pt x="2673" y="2407"/>
                  </a:lnTo>
                  <a:lnTo>
                    <a:pt x="2750" y="2254"/>
                  </a:lnTo>
                  <a:lnTo>
                    <a:pt x="2826" y="2082"/>
                  </a:lnTo>
                  <a:lnTo>
                    <a:pt x="2864" y="1929"/>
                  </a:lnTo>
                  <a:lnTo>
                    <a:pt x="2903" y="1757"/>
                  </a:lnTo>
                  <a:lnTo>
                    <a:pt x="2941" y="1586"/>
                  </a:lnTo>
                  <a:lnTo>
                    <a:pt x="2941" y="1414"/>
                  </a:lnTo>
                  <a:lnTo>
                    <a:pt x="2941" y="1242"/>
                  </a:lnTo>
                  <a:lnTo>
                    <a:pt x="2922" y="1070"/>
                  </a:lnTo>
                  <a:lnTo>
                    <a:pt x="2883" y="879"/>
                  </a:lnTo>
                  <a:lnTo>
                    <a:pt x="2845" y="707"/>
                  </a:lnTo>
                  <a:lnTo>
                    <a:pt x="2731" y="364"/>
                  </a:lnTo>
                  <a:lnTo>
                    <a:pt x="2597" y="39"/>
                  </a:lnTo>
                  <a:lnTo>
                    <a:pt x="2387"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867" name="Google Shape;867;p13"/>
          <p:cNvSpPr/>
          <p:nvPr/>
        </p:nvSpPr>
        <p:spPr>
          <a:xfrm rot="341940">
            <a:off x="21719592" y="8345973"/>
            <a:ext cx="4042064" cy="8243931"/>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868" name="Google Shape;868;p13"/>
          <p:cNvGrpSpPr/>
          <p:nvPr/>
        </p:nvGrpSpPr>
        <p:grpSpPr>
          <a:xfrm>
            <a:off x="-3251203" y="10326180"/>
            <a:ext cx="10270539" cy="3368349"/>
            <a:chOff x="238125" y="548775"/>
            <a:chExt cx="2842400" cy="932200"/>
          </a:xfrm>
        </p:grpSpPr>
        <p:sp>
          <p:nvSpPr>
            <p:cNvPr id="869" name="Google Shape;869;p13"/>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70" name="Google Shape;870;p13"/>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871" name="Google Shape;871;p13"/>
          <p:cNvGrpSpPr/>
          <p:nvPr/>
        </p:nvGrpSpPr>
        <p:grpSpPr>
          <a:xfrm>
            <a:off x="942235" y="10958068"/>
            <a:ext cx="1919333" cy="2104600"/>
            <a:chOff x="641925" y="383000"/>
            <a:chExt cx="719750" cy="789225"/>
          </a:xfrm>
        </p:grpSpPr>
        <p:sp>
          <p:nvSpPr>
            <p:cNvPr id="872" name="Google Shape;872;p13"/>
            <p:cNvSpPr/>
            <p:nvPr/>
          </p:nvSpPr>
          <p:spPr>
            <a:xfrm>
              <a:off x="641925" y="383000"/>
              <a:ext cx="719750" cy="789225"/>
            </a:xfrm>
            <a:custGeom>
              <a:avLst/>
              <a:gdLst/>
              <a:ahLst/>
              <a:cxnLst/>
              <a:rect l="l" t="t" r="r" b="b"/>
              <a:pathLst>
                <a:path w="28790" h="31569" extrusionOk="0">
                  <a:moveTo>
                    <a:pt x="17031" y="1"/>
                  </a:moveTo>
                  <a:lnTo>
                    <a:pt x="16651" y="48"/>
                  </a:lnTo>
                  <a:lnTo>
                    <a:pt x="16271" y="143"/>
                  </a:lnTo>
                  <a:lnTo>
                    <a:pt x="10499" y="2091"/>
                  </a:lnTo>
                  <a:lnTo>
                    <a:pt x="10309" y="1996"/>
                  </a:lnTo>
                  <a:lnTo>
                    <a:pt x="10143" y="1925"/>
                  </a:lnTo>
                  <a:lnTo>
                    <a:pt x="9858" y="1830"/>
                  </a:lnTo>
                  <a:lnTo>
                    <a:pt x="9621" y="1782"/>
                  </a:lnTo>
                  <a:lnTo>
                    <a:pt x="9122" y="1782"/>
                  </a:lnTo>
                  <a:lnTo>
                    <a:pt x="8908" y="1806"/>
                  </a:lnTo>
                  <a:lnTo>
                    <a:pt x="8718" y="1830"/>
                  </a:lnTo>
                  <a:lnTo>
                    <a:pt x="8409" y="1901"/>
                  </a:lnTo>
                  <a:lnTo>
                    <a:pt x="7910" y="2044"/>
                  </a:lnTo>
                  <a:lnTo>
                    <a:pt x="7412" y="2210"/>
                  </a:lnTo>
                  <a:lnTo>
                    <a:pt x="6794" y="2424"/>
                  </a:lnTo>
                  <a:lnTo>
                    <a:pt x="6200" y="2685"/>
                  </a:lnTo>
                  <a:lnTo>
                    <a:pt x="5630" y="2946"/>
                  </a:lnTo>
                  <a:lnTo>
                    <a:pt x="5084" y="3231"/>
                  </a:lnTo>
                  <a:lnTo>
                    <a:pt x="4870" y="3374"/>
                  </a:lnTo>
                  <a:lnTo>
                    <a:pt x="4680" y="3516"/>
                  </a:lnTo>
                  <a:lnTo>
                    <a:pt x="4466" y="3659"/>
                  </a:lnTo>
                  <a:lnTo>
                    <a:pt x="4252" y="3873"/>
                  </a:lnTo>
                  <a:lnTo>
                    <a:pt x="4086" y="4063"/>
                  </a:lnTo>
                  <a:lnTo>
                    <a:pt x="3920" y="4300"/>
                  </a:lnTo>
                  <a:lnTo>
                    <a:pt x="1925" y="4989"/>
                  </a:lnTo>
                  <a:lnTo>
                    <a:pt x="1663" y="5084"/>
                  </a:lnTo>
                  <a:lnTo>
                    <a:pt x="1402" y="5203"/>
                  </a:lnTo>
                  <a:lnTo>
                    <a:pt x="1164" y="5369"/>
                  </a:lnTo>
                  <a:lnTo>
                    <a:pt x="974" y="5535"/>
                  </a:lnTo>
                  <a:lnTo>
                    <a:pt x="761" y="5702"/>
                  </a:lnTo>
                  <a:lnTo>
                    <a:pt x="594" y="5915"/>
                  </a:lnTo>
                  <a:lnTo>
                    <a:pt x="452" y="6129"/>
                  </a:lnTo>
                  <a:lnTo>
                    <a:pt x="309" y="6367"/>
                  </a:lnTo>
                  <a:lnTo>
                    <a:pt x="191" y="6604"/>
                  </a:lnTo>
                  <a:lnTo>
                    <a:pt x="119" y="6842"/>
                  </a:lnTo>
                  <a:lnTo>
                    <a:pt x="48" y="7103"/>
                  </a:lnTo>
                  <a:lnTo>
                    <a:pt x="1" y="7388"/>
                  </a:lnTo>
                  <a:lnTo>
                    <a:pt x="1" y="7649"/>
                  </a:lnTo>
                  <a:lnTo>
                    <a:pt x="1" y="7911"/>
                  </a:lnTo>
                  <a:lnTo>
                    <a:pt x="48" y="8196"/>
                  </a:lnTo>
                  <a:lnTo>
                    <a:pt x="96" y="8481"/>
                  </a:lnTo>
                  <a:lnTo>
                    <a:pt x="167" y="8718"/>
                  </a:lnTo>
                  <a:lnTo>
                    <a:pt x="6889" y="28718"/>
                  </a:lnTo>
                  <a:lnTo>
                    <a:pt x="7507" y="30500"/>
                  </a:lnTo>
                  <a:lnTo>
                    <a:pt x="7934" y="30357"/>
                  </a:lnTo>
                  <a:lnTo>
                    <a:pt x="7958" y="30381"/>
                  </a:lnTo>
                  <a:lnTo>
                    <a:pt x="8053" y="30476"/>
                  </a:lnTo>
                  <a:lnTo>
                    <a:pt x="8290" y="30690"/>
                  </a:lnTo>
                  <a:lnTo>
                    <a:pt x="8385" y="30761"/>
                  </a:lnTo>
                  <a:lnTo>
                    <a:pt x="8623" y="30904"/>
                  </a:lnTo>
                  <a:lnTo>
                    <a:pt x="8718" y="30975"/>
                  </a:lnTo>
                  <a:lnTo>
                    <a:pt x="8908" y="31070"/>
                  </a:lnTo>
                  <a:lnTo>
                    <a:pt x="9003" y="31141"/>
                  </a:lnTo>
                  <a:lnTo>
                    <a:pt x="9074" y="31165"/>
                  </a:lnTo>
                  <a:lnTo>
                    <a:pt x="9122" y="31189"/>
                  </a:lnTo>
                  <a:lnTo>
                    <a:pt x="9312" y="31260"/>
                  </a:lnTo>
                  <a:lnTo>
                    <a:pt x="9454" y="31331"/>
                  </a:lnTo>
                  <a:lnTo>
                    <a:pt x="9621" y="31379"/>
                  </a:lnTo>
                  <a:lnTo>
                    <a:pt x="10119" y="29740"/>
                  </a:lnTo>
                  <a:lnTo>
                    <a:pt x="9668" y="31379"/>
                  </a:lnTo>
                  <a:lnTo>
                    <a:pt x="9716" y="31402"/>
                  </a:lnTo>
                  <a:lnTo>
                    <a:pt x="9763" y="31426"/>
                  </a:lnTo>
                  <a:lnTo>
                    <a:pt x="10143" y="31497"/>
                  </a:lnTo>
                  <a:lnTo>
                    <a:pt x="10238" y="31521"/>
                  </a:lnTo>
                  <a:lnTo>
                    <a:pt x="10499" y="31545"/>
                  </a:lnTo>
                  <a:lnTo>
                    <a:pt x="10666" y="31569"/>
                  </a:lnTo>
                  <a:lnTo>
                    <a:pt x="11046" y="31569"/>
                  </a:lnTo>
                  <a:lnTo>
                    <a:pt x="11283" y="31545"/>
                  </a:lnTo>
                  <a:lnTo>
                    <a:pt x="11426" y="31521"/>
                  </a:lnTo>
                  <a:lnTo>
                    <a:pt x="11687" y="31497"/>
                  </a:lnTo>
                  <a:lnTo>
                    <a:pt x="11806" y="31450"/>
                  </a:lnTo>
                  <a:lnTo>
                    <a:pt x="11853" y="31450"/>
                  </a:lnTo>
                  <a:lnTo>
                    <a:pt x="12210" y="31355"/>
                  </a:lnTo>
                  <a:lnTo>
                    <a:pt x="26960" y="26390"/>
                  </a:lnTo>
                  <a:lnTo>
                    <a:pt x="27198" y="26295"/>
                  </a:lnTo>
                  <a:lnTo>
                    <a:pt x="27459" y="26153"/>
                  </a:lnTo>
                  <a:lnTo>
                    <a:pt x="27673" y="26010"/>
                  </a:lnTo>
                  <a:lnTo>
                    <a:pt x="27887" y="25844"/>
                  </a:lnTo>
                  <a:lnTo>
                    <a:pt x="28077" y="25678"/>
                  </a:lnTo>
                  <a:lnTo>
                    <a:pt x="28243" y="25464"/>
                  </a:lnTo>
                  <a:lnTo>
                    <a:pt x="28385" y="25250"/>
                  </a:lnTo>
                  <a:lnTo>
                    <a:pt x="28504" y="25037"/>
                  </a:lnTo>
                  <a:lnTo>
                    <a:pt x="28623" y="24775"/>
                  </a:lnTo>
                  <a:lnTo>
                    <a:pt x="28694" y="24538"/>
                  </a:lnTo>
                  <a:lnTo>
                    <a:pt x="28765" y="24276"/>
                  </a:lnTo>
                  <a:lnTo>
                    <a:pt x="28789" y="24015"/>
                  </a:lnTo>
                  <a:lnTo>
                    <a:pt x="28789" y="23754"/>
                  </a:lnTo>
                  <a:lnTo>
                    <a:pt x="28765" y="23493"/>
                  </a:lnTo>
                  <a:lnTo>
                    <a:pt x="28718" y="23231"/>
                  </a:lnTo>
                  <a:lnTo>
                    <a:pt x="28647" y="22946"/>
                  </a:lnTo>
                  <a:lnTo>
                    <a:pt x="21948" y="3017"/>
                  </a:lnTo>
                  <a:lnTo>
                    <a:pt x="21877" y="2804"/>
                  </a:lnTo>
                  <a:lnTo>
                    <a:pt x="21782" y="2614"/>
                  </a:lnTo>
                  <a:lnTo>
                    <a:pt x="21687" y="2447"/>
                  </a:lnTo>
                  <a:lnTo>
                    <a:pt x="21568" y="2257"/>
                  </a:lnTo>
                  <a:lnTo>
                    <a:pt x="21426" y="2115"/>
                  </a:lnTo>
                  <a:lnTo>
                    <a:pt x="21283" y="1949"/>
                  </a:lnTo>
                  <a:lnTo>
                    <a:pt x="21141" y="1830"/>
                  </a:lnTo>
                  <a:lnTo>
                    <a:pt x="20974" y="1687"/>
                  </a:lnTo>
                  <a:lnTo>
                    <a:pt x="20808" y="1568"/>
                  </a:lnTo>
                  <a:lnTo>
                    <a:pt x="20642" y="1473"/>
                  </a:lnTo>
                  <a:lnTo>
                    <a:pt x="20452" y="1402"/>
                  </a:lnTo>
                  <a:lnTo>
                    <a:pt x="20262" y="1307"/>
                  </a:lnTo>
                  <a:lnTo>
                    <a:pt x="20072" y="1260"/>
                  </a:lnTo>
                  <a:lnTo>
                    <a:pt x="19882" y="1212"/>
                  </a:lnTo>
                  <a:lnTo>
                    <a:pt x="19668" y="1188"/>
                  </a:lnTo>
                  <a:lnTo>
                    <a:pt x="19454" y="1165"/>
                  </a:lnTo>
                  <a:lnTo>
                    <a:pt x="19288" y="975"/>
                  </a:lnTo>
                  <a:lnTo>
                    <a:pt x="19122" y="785"/>
                  </a:lnTo>
                  <a:lnTo>
                    <a:pt x="18813" y="523"/>
                  </a:lnTo>
                  <a:lnTo>
                    <a:pt x="18480" y="333"/>
                  </a:lnTo>
                  <a:lnTo>
                    <a:pt x="18148" y="167"/>
                  </a:lnTo>
                  <a:lnTo>
                    <a:pt x="17792" y="72"/>
                  </a:lnTo>
                  <a:lnTo>
                    <a:pt x="17412" y="25"/>
                  </a:lnTo>
                  <a:lnTo>
                    <a:pt x="17031"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73" name="Google Shape;873;p13"/>
            <p:cNvSpPr/>
            <p:nvPr/>
          </p:nvSpPr>
          <p:spPr>
            <a:xfrm>
              <a:off x="729825" y="454850"/>
              <a:ext cx="589100" cy="669275"/>
            </a:xfrm>
            <a:custGeom>
              <a:avLst/>
              <a:gdLst/>
              <a:ahLst/>
              <a:cxnLst/>
              <a:rect l="l" t="t" r="r" b="b"/>
              <a:pathLst>
                <a:path w="23564" h="26771" extrusionOk="0">
                  <a:moveTo>
                    <a:pt x="15748" y="1"/>
                  </a:moveTo>
                  <a:lnTo>
                    <a:pt x="15534" y="48"/>
                  </a:lnTo>
                  <a:lnTo>
                    <a:pt x="0" y="5274"/>
                  </a:lnTo>
                  <a:lnTo>
                    <a:pt x="6461" y="24514"/>
                  </a:lnTo>
                  <a:lnTo>
                    <a:pt x="6508" y="24490"/>
                  </a:lnTo>
                  <a:lnTo>
                    <a:pt x="6556" y="24704"/>
                  </a:lnTo>
                  <a:lnTo>
                    <a:pt x="6603" y="24918"/>
                  </a:lnTo>
                  <a:lnTo>
                    <a:pt x="6936" y="25916"/>
                  </a:lnTo>
                  <a:lnTo>
                    <a:pt x="7055" y="26153"/>
                  </a:lnTo>
                  <a:lnTo>
                    <a:pt x="7197" y="26343"/>
                  </a:lnTo>
                  <a:lnTo>
                    <a:pt x="7387" y="26509"/>
                  </a:lnTo>
                  <a:lnTo>
                    <a:pt x="7601" y="26652"/>
                  </a:lnTo>
                  <a:lnTo>
                    <a:pt x="7839" y="26723"/>
                  </a:lnTo>
                  <a:lnTo>
                    <a:pt x="8100" y="26771"/>
                  </a:lnTo>
                  <a:lnTo>
                    <a:pt x="8361" y="26747"/>
                  </a:lnTo>
                  <a:lnTo>
                    <a:pt x="8646" y="26699"/>
                  </a:lnTo>
                  <a:lnTo>
                    <a:pt x="22898" y="21901"/>
                  </a:lnTo>
                  <a:lnTo>
                    <a:pt x="23088" y="21806"/>
                  </a:lnTo>
                  <a:lnTo>
                    <a:pt x="23230" y="21711"/>
                  </a:lnTo>
                  <a:lnTo>
                    <a:pt x="23373" y="21569"/>
                  </a:lnTo>
                  <a:lnTo>
                    <a:pt x="23468" y="21402"/>
                  </a:lnTo>
                  <a:lnTo>
                    <a:pt x="23539" y="21212"/>
                  </a:lnTo>
                  <a:lnTo>
                    <a:pt x="23563" y="21022"/>
                  </a:lnTo>
                  <a:lnTo>
                    <a:pt x="23563" y="20832"/>
                  </a:lnTo>
                  <a:lnTo>
                    <a:pt x="23516" y="20619"/>
                  </a:lnTo>
                  <a:lnTo>
                    <a:pt x="22969" y="18956"/>
                  </a:lnTo>
                  <a:lnTo>
                    <a:pt x="22470" y="17507"/>
                  </a:lnTo>
                  <a:lnTo>
                    <a:pt x="16817" y="690"/>
                  </a:lnTo>
                  <a:lnTo>
                    <a:pt x="16746" y="500"/>
                  </a:lnTo>
                  <a:lnTo>
                    <a:pt x="16627" y="333"/>
                  </a:lnTo>
                  <a:lnTo>
                    <a:pt x="16485" y="215"/>
                  </a:lnTo>
                  <a:lnTo>
                    <a:pt x="16318" y="96"/>
                  </a:lnTo>
                  <a:lnTo>
                    <a:pt x="16128" y="25"/>
                  </a:lnTo>
                  <a:lnTo>
                    <a:pt x="15938"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74" name="Google Shape;874;p13"/>
            <p:cNvSpPr/>
            <p:nvPr/>
          </p:nvSpPr>
          <p:spPr>
            <a:xfrm>
              <a:off x="709025" y="439425"/>
              <a:ext cx="591475" cy="676400"/>
            </a:xfrm>
            <a:custGeom>
              <a:avLst/>
              <a:gdLst/>
              <a:ahLst/>
              <a:cxnLst/>
              <a:rect l="l" t="t" r="r" b="b"/>
              <a:pathLst>
                <a:path w="23659" h="27056" extrusionOk="0">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4585" y="21212"/>
                  </a:lnTo>
                  <a:lnTo>
                    <a:pt x="4918" y="22376"/>
                  </a:lnTo>
                  <a:lnTo>
                    <a:pt x="5108" y="22946"/>
                  </a:lnTo>
                  <a:lnTo>
                    <a:pt x="5321" y="23516"/>
                  </a:lnTo>
                  <a:lnTo>
                    <a:pt x="5535" y="24062"/>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433" y="27055"/>
                  </a:lnTo>
                  <a:lnTo>
                    <a:pt x="8694" y="26984"/>
                  </a:lnTo>
                  <a:lnTo>
                    <a:pt x="8979" y="26913"/>
                  </a:lnTo>
                  <a:lnTo>
                    <a:pt x="9264" y="26818"/>
                  </a:lnTo>
                  <a:lnTo>
                    <a:pt x="22970" y="22209"/>
                  </a:lnTo>
                  <a:lnTo>
                    <a:pt x="23160" y="22114"/>
                  </a:lnTo>
                  <a:lnTo>
                    <a:pt x="23326" y="21996"/>
                  </a:lnTo>
                  <a:lnTo>
                    <a:pt x="23445" y="21853"/>
                  </a:lnTo>
                  <a:lnTo>
                    <a:pt x="23564" y="21687"/>
                  </a:lnTo>
                  <a:lnTo>
                    <a:pt x="23635" y="21521"/>
                  </a:lnTo>
                  <a:lnTo>
                    <a:pt x="23659" y="21331"/>
                  </a:lnTo>
                  <a:lnTo>
                    <a:pt x="23659" y="21117"/>
                  </a:lnTo>
                  <a:lnTo>
                    <a:pt x="23611" y="20927"/>
                  </a:lnTo>
                  <a:lnTo>
                    <a:pt x="17103" y="1592"/>
                  </a:lnTo>
                  <a:lnTo>
                    <a:pt x="17055" y="1449"/>
                  </a:lnTo>
                  <a:lnTo>
                    <a:pt x="16960" y="1307"/>
                  </a:lnTo>
                  <a:lnTo>
                    <a:pt x="16842" y="1188"/>
                  </a:lnTo>
                  <a:lnTo>
                    <a:pt x="16723" y="1093"/>
                  </a:lnTo>
                  <a:lnTo>
                    <a:pt x="16105" y="689"/>
                  </a:lnTo>
                  <a:lnTo>
                    <a:pt x="15108"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75" name="Google Shape;875;p13"/>
            <p:cNvSpPr/>
            <p:nvPr/>
          </p:nvSpPr>
          <p:spPr>
            <a:xfrm>
              <a:off x="709025" y="439425"/>
              <a:ext cx="549900" cy="676400"/>
            </a:xfrm>
            <a:custGeom>
              <a:avLst/>
              <a:gdLst/>
              <a:ahLst/>
              <a:cxnLst/>
              <a:rect l="l" t="t" r="r" b="b"/>
              <a:pathLst>
                <a:path w="21996" h="27056" extrusionOk="0">
                  <a:moveTo>
                    <a:pt x="10927" y="22209"/>
                  </a:moveTo>
                  <a:lnTo>
                    <a:pt x="9146" y="22922"/>
                  </a:lnTo>
                  <a:lnTo>
                    <a:pt x="8552" y="23136"/>
                  </a:lnTo>
                  <a:lnTo>
                    <a:pt x="7982" y="23350"/>
                  </a:lnTo>
                  <a:lnTo>
                    <a:pt x="7697" y="23468"/>
                  </a:lnTo>
                  <a:lnTo>
                    <a:pt x="7412" y="23611"/>
                  </a:lnTo>
                  <a:lnTo>
                    <a:pt x="7150" y="23753"/>
                  </a:lnTo>
                  <a:lnTo>
                    <a:pt x="6889" y="23920"/>
                  </a:lnTo>
                  <a:lnTo>
                    <a:pt x="6889" y="23920"/>
                  </a:lnTo>
                  <a:lnTo>
                    <a:pt x="6913" y="23872"/>
                  </a:lnTo>
                  <a:lnTo>
                    <a:pt x="6960" y="23848"/>
                  </a:lnTo>
                  <a:lnTo>
                    <a:pt x="7079" y="23730"/>
                  </a:lnTo>
                  <a:lnTo>
                    <a:pt x="7150" y="23658"/>
                  </a:lnTo>
                  <a:lnTo>
                    <a:pt x="7269" y="23563"/>
                  </a:lnTo>
                  <a:lnTo>
                    <a:pt x="7340" y="23516"/>
                  </a:lnTo>
                  <a:lnTo>
                    <a:pt x="7459" y="23445"/>
                  </a:lnTo>
                  <a:lnTo>
                    <a:pt x="7530" y="23397"/>
                  </a:lnTo>
                  <a:lnTo>
                    <a:pt x="7673" y="23326"/>
                  </a:lnTo>
                  <a:lnTo>
                    <a:pt x="7744" y="23302"/>
                  </a:lnTo>
                  <a:lnTo>
                    <a:pt x="7958" y="23207"/>
                  </a:lnTo>
                  <a:lnTo>
                    <a:pt x="10927" y="22209"/>
                  </a:lnTo>
                  <a:close/>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148" y="27055"/>
                  </a:lnTo>
                  <a:lnTo>
                    <a:pt x="7958" y="26960"/>
                  </a:lnTo>
                  <a:lnTo>
                    <a:pt x="7792" y="26841"/>
                  </a:lnTo>
                  <a:lnTo>
                    <a:pt x="7625" y="26723"/>
                  </a:lnTo>
                  <a:lnTo>
                    <a:pt x="7483" y="26556"/>
                  </a:lnTo>
                  <a:lnTo>
                    <a:pt x="7459" y="26556"/>
                  </a:lnTo>
                  <a:lnTo>
                    <a:pt x="7435" y="26509"/>
                  </a:lnTo>
                  <a:lnTo>
                    <a:pt x="7317" y="26366"/>
                  </a:lnTo>
                  <a:lnTo>
                    <a:pt x="7222" y="26224"/>
                  </a:lnTo>
                  <a:lnTo>
                    <a:pt x="7150" y="26057"/>
                  </a:lnTo>
                  <a:lnTo>
                    <a:pt x="7079" y="25891"/>
                  </a:lnTo>
                  <a:lnTo>
                    <a:pt x="7032" y="25725"/>
                  </a:lnTo>
                  <a:lnTo>
                    <a:pt x="7008" y="25535"/>
                  </a:lnTo>
                  <a:lnTo>
                    <a:pt x="6984" y="25369"/>
                  </a:lnTo>
                  <a:lnTo>
                    <a:pt x="6984" y="25179"/>
                  </a:lnTo>
                  <a:lnTo>
                    <a:pt x="6984" y="25131"/>
                  </a:lnTo>
                  <a:lnTo>
                    <a:pt x="6984" y="25107"/>
                  </a:lnTo>
                  <a:lnTo>
                    <a:pt x="7008" y="24989"/>
                  </a:lnTo>
                  <a:lnTo>
                    <a:pt x="7032" y="24846"/>
                  </a:lnTo>
                  <a:lnTo>
                    <a:pt x="7127" y="24632"/>
                  </a:lnTo>
                  <a:lnTo>
                    <a:pt x="7269" y="24419"/>
                  </a:lnTo>
                  <a:lnTo>
                    <a:pt x="7435" y="24252"/>
                  </a:lnTo>
                  <a:lnTo>
                    <a:pt x="7649" y="24110"/>
                  </a:lnTo>
                  <a:lnTo>
                    <a:pt x="7887" y="23991"/>
                  </a:lnTo>
                  <a:lnTo>
                    <a:pt x="8148" y="23872"/>
                  </a:lnTo>
                  <a:lnTo>
                    <a:pt x="8433" y="23777"/>
                  </a:lnTo>
                  <a:lnTo>
                    <a:pt x="21236" y="19478"/>
                  </a:lnTo>
                  <a:lnTo>
                    <a:pt x="21450" y="19383"/>
                  </a:lnTo>
                  <a:lnTo>
                    <a:pt x="21616" y="19240"/>
                  </a:lnTo>
                  <a:lnTo>
                    <a:pt x="21782" y="19098"/>
                  </a:lnTo>
                  <a:lnTo>
                    <a:pt x="21877" y="18908"/>
                  </a:lnTo>
                  <a:lnTo>
                    <a:pt x="21925" y="18789"/>
                  </a:lnTo>
                  <a:lnTo>
                    <a:pt x="21972" y="18670"/>
                  </a:lnTo>
                  <a:lnTo>
                    <a:pt x="21996" y="18504"/>
                  </a:lnTo>
                  <a:lnTo>
                    <a:pt x="21996" y="18361"/>
                  </a:lnTo>
                  <a:lnTo>
                    <a:pt x="21996" y="18219"/>
                  </a:lnTo>
                  <a:lnTo>
                    <a:pt x="21948" y="18053"/>
                  </a:lnTo>
                  <a:lnTo>
                    <a:pt x="21901" y="17886"/>
                  </a:lnTo>
                  <a:lnTo>
                    <a:pt x="16105" y="689"/>
                  </a:lnTo>
                  <a:lnTo>
                    <a:pt x="15108" y="0"/>
                  </a:lnTo>
                  <a:close/>
                </a:path>
              </a:pathLst>
            </a:custGeom>
            <a:solidFill>
              <a:srgbClr val="D1D2D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76" name="Google Shape;876;p13"/>
            <p:cNvSpPr/>
            <p:nvPr/>
          </p:nvSpPr>
          <p:spPr>
            <a:xfrm>
              <a:off x="854525" y="1087275"/>
              <a:ext cx="1800" cy="4200"/>
            </a:xfrm>
            <a:custGeom>
              <a:avLst/>
              <a:gdLst/>
              <a:ahLst/>
              <a:cxnLst/>
              <a:rect l="l" t="t" r="r" b="b"/>
              <a:pathLst>
                <a:path w="72" h="168" extrusionOk="0">
                  <a:moveTo>
                    <a:pt x="0" y="1"/>
                  </a:moveTo>
                  <a:lnTo>
                    <a:pt x="0" y="1"/>
                  </a:lnTo>
                  <a:lnTo>
                    <a:pt x="71" y="167"/>
                  </a:lnTo>
                  <a:lnTo>
                    <a:pt x="71" y="167"/>
                  </a:lnTo>
                  <a:lnTo>
                    <a:pt x="0" y="1"/>
                  </a:lnTo>
                  <a:close/>
                </a:path>
              </a:pathLst>
            </a:custGeom>
            <a:solidFill>
              <a:srgbClr val="DD184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77" name="Google Shape;877;p13"/>
            <p:cNvSpPr/>
            <p:nvPr/>
          </p:nvSpPr>
          <p:spPr>
            <a:xfrm>
              <a:off x="684100" y="425750"/>
              <a:ext cx="561775" cy="657400"/>
            </a:xfrm>
            <a:custGeom>
              <a:avLst/>
              <a:gdLst/>
              <a:ahLst/>
              <a:cxnLst/>
              <a:rect l="l" t="t" r="r" b="b"/>
              <a:pathLst>
                <a:path w="22471" h="26296" extrusionOk="0">
                  <a:moveTo>
                    <a:pt x="15439" y="1"/>
                  </a:moveTo>
                  <a:lnTo>
                    <a:pt x="15273" y="25"/>
                  </a:lnTo>
                  <a:lnTo>
                    <a:pt x="15131" y="48"/>
                  </a:lnTo>
                  <a:lnTo>
                    <a:pt x="760" y="4894"/>
                  </a:lnTo>
                  <a:lnTo>
                    <a:pt x="570" y="4989"/>
                  </a:lnTo>
                  <a:lnTo>
                    <a:pt x="380" y="5108"/>
                  </a:lnTo>
                  <a:lnTo>
                    <a:pt x="238" y="5274"/>
                  </a:lnTo>
                  <a:lnTo>
                    <a:pt x="119" y="5464"/>
                  </a:lnTo>
                  <a:lnTo>
                    <a:pt x="48" y="5654"/>
                  </a:lnTo>
                  <a:lnTo>
                    <a:pt x="0" y="5868"/>
                  </a:lnTo>
                  <a:lnTo>
                    <a:pt x="0" y="6082"/>
                  </a:lnTo>
                  <a:lnTo>
                    <a:pt x="71" y="6319"/>
                  </a:lnTo>
                  <a:lnTo>
                    <a:pt x="6793" y="26296"/>
                  </a:lnTo>
                  <a:lnTo>
                    <a:pt x="6722" y="26082"/>
                  </a:lnTo>
                  <a:lnTo>
                    <a:pt x="6722" y="26058"/>
                  </a:lnTo>
                  <a:lnTo>
                    <a:pt x="6675" y="25844"/>
                  </a:lnTo>
                  <a:lnTo>
                    <a:pt x="6675" y="25797"/>
                  </a:lnTo>
                  <a:lnTo>
                    <a:pt x="6651" y="25583"/>
                  </a:lnTo>
                  <a:lnTo>
                    <a:pt x="6651" y="25536"/>
                  </a:lnTo>
                  <a:lnTo>
                    <a:pt x="6651" y="25346"/>
                  </a:lnTo>
                  <a:lnTo>
                    <a:pt x="6651" y="25322"/>
                  </a:lnTo>
                  <a:lnTo>
                    <a:pt x="6675" y="25298"/>
                  </a:lnTo>
                  <a:lnTo>
                    <a:pt x="6675" y="25322"/>
                  </a:lnTo>
                  <a:lnTo>
                    <a:pt x="6722" y="25393"/>
                  </a:lnTo>
                  <a:lnTo>
                    <a:pt x="6793" y="25464"/>
                  </a:lnTo>
                  <a:lnTo>
                    <a:pt x="6793" y="25488"/>
                  </a:lnTo>
                  <a:lnTo>
                    <a:pt x="6817" y="25464"/>
                  </a:lnTo>
                  <a:lnTo>
                    <a:pt x="6817" y="25417"/>
                  </a:lnTo>
                  <a:lnTo>
                    <a:pt x="6865" y="25227"/>
                  </a:lnTo>
                  <a:lnTo>
                    <a:pt x="6865" y="25179"/>
                  </a:lnTo>
                  <a:lnTo>
                    <a:pt x="6936" y="25013"/>
                  </a:lnTo>
                  <a:lnTo>
                    <a:pt x="6960" y="24942"/>
                  </a:lnTo>
                  <a:lnTo>
                    <a:pt x="7007" y="24823"/>
                  </a:lnTo>
                  <a:lnTo>
                    <a:pt x="7031" y="24775"/>
                  </a:lnTo>
                  <a:lnTo>
                    <a:pt x="7055" y="24752"/>
                  </a:lnTo>
                  <a:lnTo>
                    <a:pt x="7126" y="24585"/>
                  </a:lnTo>
                  <a:lnTo>
                    <a:pt x="7173" y="24538"/>
                  </a:lnTo>
                  <a:lnTo>
                    <a:pt x="7197" y="24490"/>
                  </a:lnTo>
                  <a:lnTo>
                    <a:pt x="7245" y="24443"/>
                  </a:lnTo>
                  <a:lnTo>
                    <a:pt x="7292" y="24372"/>
                  </a:lnTo>
                  <a:lnTo>
                    <a:pt x="7435" y="24182"/>
                  </a:lnTo>
                  <a:lnTo>
                    <a:pt x="7482" y="24158"/>
                  </a:lnTo>
                  <a:lnTo>
                    <a:pt x="7601" y="24015"/>
                  </a:lnTo>
                  <a:lnTo>
                    <a:pt x="7649" y="23968"/>
                  </a:lnTo>
                  <a:lnTo>
                    <a:pt x="7767" y="23873"/>
                  </a:lnTo>
                  <a:lnTo>
                    <a:pt x="7839" y="23825"/>
                  </a:lnTo>
                  <a:lnTo>
                    <a:pt x="7981" y="23754"/>
                  </a:lnTo>
                  <a:lnTo>
                    <a:pt x="8052" y="23707"/>
                  </a:lnTo>
                  <a:lnTo>
                    <a:pt x="8195" y="23635"/>
                  </a:lnTo>
                  <a:lnTo>
                    <a:pt x="8242" y="23612"/>
                  </a:lnTo>
                  <a:lnTo>
                    <a:pt x="8480" y="23517"/>
                  </a:lnTo>
                  <a:lnTo>
                    <a:pt x="22447" y="18813"/>
                  </a:lnTo>
                  <a:lnTo>
                    <a:pt x="22470" y="18671"/>
                  </a:lnTo>
                  <a:lnTo>
                    <a:pt x="22470" y="18505"/>
                  </a:lnTo>
                  <a:lnTo>
                    <a:pt x="22470" y="18362"/>
                  </a:lnTo>
                  <a:lnTo>
                    <a:pt x="22423" y="18196"/>
                  </a:lnTo>
                  <a:lnTo>
                    <a:pt x="16556" y="761"/>
                  </a:lnTo>
                  <a:lnTo>
                    <a:pt x="16508" y="642"/>
                  </a:lnTo>
                  <a:lnTo>
                    <a:pt x="16437" y="524"/>
                  </a:lnTo>
                  <a:lnTo>
                    <a:pt x="16366" y="405"/>
                  </a:lnTo>
                  <a:lnTo>
                    <a:pt x="16271" y="310"/>
                  </a:lnTo>
                  <a:lnTo>
                    <a:pt x="16152" y="215"/>
                  </a:lnTo>
                  <a:lnTo>
                    <a:pt x="16010" y="144"/>
                  </a:lnTo>
                  <a:lnTo>
                    <a:pt x="15891" y="72"/>
                  </a:lnTo>
                  <a:lnTo>
                    <a:pt x="15748" y="25"/>
                  </a:lnTo>
                  <a:lnTo>
                    <a:pt x="15582"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78" name="Google Shape;878;p13"/>
            <p:cNvSpPr/>
            <p:nvPr/>
          </p:nvSpPr>
          <p:spPr>
            <a:xfrm>
              <a:off x="685275" y="554625"/>
              <a:ext cx="176975" cy="532675"/>
            </a:xfrm>
            <a:custGeom>
              <a:avLst/>
              <a:gdLst/>
              <a:ahLst/>
              <a:cxnLst/>
              <a:rect l="l" t="t" r="r" b="b"/>
              <a:pathLst>
                <a:path w="7079" h="21307" extrusionOk="0">
                  <a:moveTo>
                    <a:pt x="499" y="0"/>
                  </a:moveTo>
                  <a:lnTo>
                    <a:pt x="357" y="119"/>
                  </a:lnTo>
                  <a:lnTo>
                    <a:pt x="238" y="262"/>
                  </a:lnTo>
                  <a:lnTo>
                    <a:pt x="143" y="404"/>
                  </a:lnTo>
                  <a:lnTo>
                    <a:pt x="72" y="570"/>
                  </a:lnTo>
                  <a:lnTo>
                    <a:pt x="24" y="761"/>
                  </a:lnTo>
                  <a:lnTo>
                    <a:pt x="1" y="927"/>
                  </a:lnTo>
                  <a:lnTo>
                    <a:pt x="1" y="1117"/>
                  </a:lnTo>
                  <a:lnTo>
                    <a:pt x="48" y="1307"/>
                  </a:lnTo>
                  <a:lnTo>
                    <a:pt x="6770" y="21307"/>
                  </a:lnTo>
                  <a:lnTo>
                    <a:pt x="6723" y="21093"/>
                  </a:lnTo>
                  <a:lnTo>
                    <a:pt x="6699" y="21046"/>
                  </a:lnTo>
                  <a:lnTo>
                    <a:pt x="6675" y="20832"/>
                  </a:lnTo>
                  <a:lnTo>
                    <a:pt x="6651" y="20784"/>
                  </a:lnTo>
                  <a:lnTo>
                    <a:pt x="6651" y="20571"/>
                  </a:lnTo>
                  <a:lnTo>
                    <a:pt x="6651" y="20547"/>
                  </a:lnTo>
                  <a:lnTo>
                    <a:pt x="6651" y="20333"/>
                  </a:lnTo>
                  <a:lnTo>
                    <a:pt x="6651" y="20309"/>
                  </a:lnTo>
                  <a:lnTo>
                    <a:pt x="6675" y="20309"/>
                  </a:lnTo>
                  <a:lnTo>
                    <a:pt x="6723" y="20404"/>
                  </a:lnTo>
                  <a:lnTo>
                    <a:pt x="6770" y="20476"/>
                  </a:lnTo>
                  <a:lnTo>
                    <a:pt x="6794" y="20476"/>
                  </a:lnTo>
                  <a:lnTo>
                    <a:pt x="6818" y="20428"/>
                  </a:lnTo>
                  <a:lnTo>
                    <a:pt x="6841" y="20238"/>
                  </a:lnTo>
                  <a:lnTo>
                    <a:pt x="6865" y="20167"/>
                  </a:lnTo>
                  <a:lnTo>
                    <a:pt x="6913" y="20024"/>
                  </a:lnTo>
                  <a:lnTo>
                    <a:pt x="6960" y="19953"/>
                  </a:lnTo>
                  <a:lnTo>
                    <a:pt x="7008" y="19811"/>
                  </a:lnTo>
                  <a:lnTo>
                    <a:pt x="7031" y="19763"/>
                  </a:lnTo>
                  <a:lnTo>
                    <a:pt x="7031" y="19739"/>
                  </a:lnTo>
                  <a:lnTo>
                    <a:pt x="7079" y="19668"/>
                  </a:lnTo>
                  <a:lnTo>
                    <a:pt x="571" y="285"/>
                  </a:lnTo>
                  <a:lnTo>
                    <a:pt x="523" y="143"/>
                  </a:lnTo>
                  <a:lnTo>
                    <a:pt x="499"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79" name="Google Shape;879;p13"/>
            <p:cNvSpPr/>
            <p:nvPr/>
          </p:nvSpPr>
          <p:spPr>
            <a:xfrm>
              <a:off x="864025" y="1036225"/>
              <a:ext cx="2400" cy="6550"/>
            </a:xfrm>
            <a:custGeom>
              <a:avLst/>
              <a:gdLst/>
              <a:ahLst/>
              <a:cxnLst/>
              <a:rect l="l" t="t" r="r" b="b"/>
              <a:pathLst>
                <a:path w="96" h="262" extrusionOk="0">
                  <a:moveTo>
                    <a:pt x="24" y="0"/>
                  </a:moveTo>
                  <a:lnTo>
                    <a:pt x="24" y="24"/>
                  </a:lnTo>
                  <a:lnTo>
                    <a:pt x="24" y="48"/>
                  </a:lnTo>
                  <a:lnTo>
                    <a:pt x="0" y="238"/>
                  </a:lnTo>
                  <a:lnTo>
                    <a:pt x="0" y="261"/>
                  </a:lnTo>
                  <a:lnTo>
                    <a:pt x="24" y="261"/>
                  </a:lnTo>
                  <a:lnTo>
                    <a:pt x="24" y="238"/>
                  </a:lnTo>
                  <a:lnTo>
                    <a:pt x="71" y="166"/>
                  </a:lnTo>
                  <a:lnTo>
                    <a:pt x="95" y="119"/>
                  </a:lnTo>
                  <a:lnTo>
                    <a:pt x="48" y="48"/>
                  </a:lnTo>
                  <a:lnTo>
                    <a:pt x="24" y="0"/>
                  </a:lnTo>
                  <a:close/>
                </a:path>
              </a:pathLst>
            </a:custGeom>
            <a:solidFill>
              <a:srgbClr val="DD184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80" name="Google Shape;880;p13"/>
            <p:cNvSpPr/>
            <p:nvPr/>
          </p:nvSpPr>
          <p:spPr>
            <a:xfrm>
              <a:off x="844425" y="981000"/>
              <a:ext cx="160950" cy="106300"/>
            </a:xfrm>
            <a:custGeom>
              <a:avLst/>
              <a:gdLst/>
              <a:ahLst/>
              <a:cxnLst/>
              <a:rect l="l" t="t" r="r" b="b"/>
              <a:pathLst>
                <a:path w="6438" h="4252" extrusionOk="0">
                  <a:moveTo>
                    <a:pt x="6437" y="0"/>
                  </a:moveTo>
                  <a:lnTo>
                    <a:pt x="1521" y="1117"/>
                  </a:lnTo>
                  <a:lnTo>
                    <a:pt x="1117" y="1283"/>
                  </a:lnTo>
                  <a:lnTo>
                    <a:pt x="784" y="1473"/>
                  </a:lnTo>
                  <a:lnTo>
                    <a:pt x="642" y="1592"/>
                  </a:lnTo>
                  <a:lnTo>
                    <a:pt x="499" y="1710"/>
                  </a:lnTo>
                  <a:lnTo>
                    <a:pt x="380" y="1829"/>
                  </a:lnTo>
                  <a:lnTo>
                    <a:pt x="262" y="1972"/>
                  </a:lnTo>
                  <a:lnTo>
                    <a:pt x="190" y="2114"/>
                  </a:lnTo>
                  <a:lnTo>
                    <a:pt x="119" y="2257"/>
                  </a:lnTo>
                  <a:lnTo>
                    <a:pt x="48" y="2423"/>
                  </a:lnTo>
                  <a:lnTo>
                    <a:pt x="24" y="2589"/>
                  </a:lnTo>
                  <a:lnTo>
                    <a:pt x="0" y="2779"/>
                  </a:lnTo>
                  <a:lnTo>
                    <a:pt x="24" y="2946"/>
                  </a:lnTo>
                  <a:lnTo>
                    <a:pt x="48" y="3136"/>
                  </a:lnTo>
                  <a:lnTo>
                    <a:pt x="95" y="3349"/>
                  </a:lnTo>
                  <a:lnTo>
                    <a:pt x="404" y="4252"/>
                  </a:lnTo>
                  <a:lnTo>
                    <a:pt x="357" y="4038"/>
                  </a:lnTo>
                  <a:lnTo>
                    <a:pt x="333" y="3991"/>
                  </a:lnTo>
                  <a:lnTo>
                    <a:pt x="309" y="3777"/>
                  </a:lnTo>
                  <a:lnTo>
                    <a:pt x="285" y="3729"/>
                  </a:lnTo>
                  <a:lnTo>
                    <a:pt x="285" y="3516"/>
                  </a:lnTo>
                  <a:lnTo>
                    <a:pt x="285" y="3492"/>
                  </a:lnTo>
                  <a:lnTo>
                    <a:pt x="285" y="3278"/>
                  </a:lnTo>
                  <a:lnTo>
                    <a:pt x="285" y="3254"/>
                  </a:lnTo>
                  <a:lnTo>
                    <a:pt x="309" y="3254"/>
                  </a:lnTo>
                  <a:lnTo>
                    <a:pt x="357" y="3349"/>
                  </a:lnTo>
                  <a:lnTo>
                    <a:pt x="404" y="3421"/>
                  </a:lnTo>
                  <a:lnTo>
                    <a:pt x="428" y="3421"/>
                  </a:lnTo>
                  <a:lnTo>
                    <a:pt x="452" y="3373"/>
                  </a:lnTo>
                  <a:lnTo>
                    <a:pt x="475" y="3183"/>
                  </a:lnTo>
                  <a:lnTo>
                    <a:pt x="499" y="3112"/>
                  </a:lnTo>
                  <a:lnTo>
                    <a:pt x="547" y="2969"/>
                  </a:lnTo>
                  <a:lnTo>
                    <a:pt x="594" y="2898"/>
                  </a:lnTo>
                  <a:lnTo>
                    <a:pt x="642" y="2756"/>
                  </a:lnTo>
                  <a:lnTo>
                    <a:pt x="665" y="2708"/>
                  </a:lnTo>
                  <a:lnTo>
                    <a:pt x="665" y="2684"/>
                  </a:lnTo>
                  <a:lnTo>
                    <a:pt x="760" y="2542"/>
                  </a:lnTo>
                  <a:lnTo>
                    <a:pt x="808" y="2470"/>
                  </a:lnTo>
                  <a:lnTo>
                    <a:pt x="808" y="2447"/>
                  </a:lnTo>
                  <a:lnTo>
                    <a:pt x="855" y="2375"/>
                  </a:lnTo>
                  <a:lnTo>
                    <a:pt x="903" y="2304"/>
                  </a:lnTo>
                  <a:lnTo>
                    <a:pt x="1069" y="2114"/>
                  </a:lnTo>
                  <a:lnTo>
                    <a:pt x="1093" y="2090"/>
                  </a:lnTo>
                  <a:lnTo>
                    <a:pt x="1236" y="1972"/>
                  </a:lnTo>
                  <a:lnTo>
                    <a:pt x="1283" y="1924"/>
                  </a:lnTo>
                  <a:lnTo>
                    <a:pt x="1402" y="1829"/>
                  </a:lnTo>
                  <a:lnTo>
                    <a:pt x="1473" y="1782"/>
                  </a:lnTo>
                  <a:lnTo>
                    <a:pt x="1592" y="1687"/>
                  </a:lnTo>
                  <a:lnTo>
                    <a:pt x="1663" y="1639"/>
                  </a:lnTo>
                  <a:lnTo>
                    <a:pt x="1806" y="1568"/>
                  </a:lnTo>
                  <a:lnTo>
                    <a:pt x="1877" y="1544"/>
                  </a:lnTo>
                  <a:lnTo>
                    <a:pt x="2091" y="1449"/>
                  </a:lnTo>
                  <a:lnTo>
                    <a:pt x="6437"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81" name="Google Shape;881;p13"/>
            <p:cNvSpPr/>
            <p:nvPr/>
          </p:nvSpPr>
          <p:spPr>
            <a:xfrm>
              <a:off x="856300" y="890125"/>
              <a:ext cx="393725" cy="205500"/>
            </a:xfrm>
            <a:custGeom>
              <a:avLst/>
              <a:gdLst/>
              <a:ahLst/>
              <a:cxnLst/>
              <a:rect l="l" t="t" r="r" b="b"/>
              <a:pathLst>
                <a:path w="15749" h="8220" extrusionOk="0">
                  <a:moveTo>
                    <a:pt x="15654" y="1"/>
                  </a:moveTo>
                  <a:lnTo>
                    <a:pt x="15487" y="48"/>
                  </a:lnTo>
                  <a:lnTo>
                    <a:pt x="15036" y="238"/>
                  </a:lnTo>
                  <a:lnTo>
                    <a:pt x="14561" y="428"/>
                  </a:lnTo>
                  <a:lnTo>
                    <a:pt x="10167" y="2139"/>
                  </a:lnTo>
                  <a:lnTo>
                    <a:pt x="4894" y="4229"/>
                  </a:lnTo>
                  <a:lnTo>
                    <a:pt x="2898" y="5013"/>
                  </a:lnTo>
                  <a:lnTo>
                    <a:pt x="2233" y="5250"/>
                  </a:lnTo>
                  <a:lnTo>
                    <a:pt x="1568" y="5512"/>
                  </a:lnTo>
                  <a:lnTo>
                    <a:pt x="1236" y="5654"/>
                  </a:lnTo>
                  <a:lnTo>
                    <a:pt x="927" y="5820"/>
                  </a:lnTo>
                  <a:lnTo>
                    <a:pt x="642" y="6010"/>
                  </a:lnTo>
                  <a:lnTo>
                    <a:pt x="357" y="6248"/>
                  </a:lnTo>
                  <a:lnTo>
                    <a:pt x="238" y="6367"/>
                  </a:lnTo>
                  <a:lnTo>
                    <a:pt x="143" y="6486"/>
                  </a:lnTo>
                  <a:lnTo>
                    <a:pt x="48" y="6604"/>
                  </a:lnTo>
                  <a:lnTo>
                    <a:pt x="0" y="6747"/>
                  </a:lnTo>
                  <a:lnTo>
                    <a:pt x="285" y="7269"/>
                  </a:lnTo>
                  <a:lnTo>
                    <a:pt x="285" y="7293"/>
                  </a:lnTo>
                  <a:lnTo>
                    <a:pt x="594" y="7768"/>
                  </a:lnTo>
                  <a:lnTo>
                    <a:pt x="761" y="8006"/>
                  </a:lnTo>
                  <a:lnTo>
                    <a:pt x="927" y="8220"/>
                  </a:lnTo>
                  <a:lnTo>
                    <a:pt x="832" y="7982"/>
                  </a:lnTo>
                  <a:lnTo>
                    <a:pt x="784" y="7816"/>
                  </a:lnTo>
                  <a:lnTo>
                    <a:pt x="761" y="7626"/>
                  </a:lnTo>
                  <a:lnTo>
                    <a:pt x="737" y="7459"/>
                  </a:lnTo>
                  <a:lnTo>
                    <a:pt x="737" y="7269"/>
                  </a:lnTo>
                  <a:lnTo>
                    <a:pt x="737" y="7222"/>
                  </a:lnTo>
                  <a:lnTo>
                    <a:pt x="761" y="7079"/>
                  </a:lnTo>
                  <a:lnTo>
                    <a:pt x="784" y="6937"/>
                  </a:lnTo>
                  <a:lnTo>
                    <a:pt x="879" y="6723"/>
                  </a:lnTo>
                  <a:lnTo>
                    <a:pt x="1022" y="6533"/>
                  </a:lnTo>
                  <a:lnTo>
                    <a:pt x="1188" y="6343"/>
                  </a:lnTo>
                  <a:lnTo>
                    <a:pt x="1402" y="6200"/>
                  </a:lnTo>
                  <a:lnTo>
                    <a:pt x="1639" y="6082"/>
                  </a:lnTo>
                  <a:lnTo>
                    <a:pt x="1901" y="5963"/>
                  </a:lnTo>
                  <a:lnTo>
                    <a:pt x="2186" y="5868"/>
                  </a:lnTo>
                  <a:lnTo>
                    <a:pt x="14989" y="1569"/>
                  </a:lnTo>
                  <a:lnTo>
                    <a:pt x="15202" y="1474"/>
                  </a:lnTo>
                  <a:lnTo>
                    <a:pt x="15369" y="1355"/>
                  </a:lnTo>
                  <a:lnTo>
                    <a:pt x="15511" y="1189"/>
                  </a:lnTo>
                  <a:lnTo>
                    <a:pt x="15630" y="999"/>
                  </a:lnTo>
                  <a:lnTo>
                    <a:pt x="15677" y="880"/>
                  </a:lnTo>
                  <a:lnTo>
                    <a:pt x="15725" y="761"/>
                  </a:lnTo>
                  <a:lnTo>
                    <a:pt x="15749" y="595"/>
                  </a:lnTo>
                  <a:lnTo>
                    <a:pt x="15749" y="452"/>
                  </a:lnTo>
                  <a:lnTo>
                    <a:pt x="15725" y="286"/>
                  </a:lnTo>
                  <a:lnTo>
                    <a:pt x="15701" y="143"/>
                  </a:lnTo>
                  <a:lnTo>
                    <a:pt x="15654" y="1"/>
                  </a:lnTo>
                  <a:close/>
                </a:path>
              </a:pathLst>
            </a:custGeom>
            <a:solidFill>
              <a:srgbClr val="D1D2D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82" name="Google Shape;882;p13"/>
            <p:cNvSpPr/>
            <p:nvPr/>
          </p:nvSpPr>
          <p:spPr>
            <a:xfrm>
              <a:off x="850350" y="881225"/>
              <a:ext cx="436500" cy="248250"/>
            </a:xfrm>
            <a:custGeom>
              <a:avLst/>
              <a:gdLst/>
              <a:ahLst/>
              <a:cxnLst/>
              <a:rect l="l" t="t" r="r" b="b"/>
              <a:pathLst>
                <a:path w="17460" h="9930" extrusionOk="0">
                  <a:moveTo>
                    <a:pt x="15773" y="1"/>
                  </a:moveTo>
                  <a:lnTo>
                    <a:pt x="15607" y="48"/>
                  </a:lnTo>
                  <a:lnTo>
                    <a:pt x="15132" y="238"/>
                  </a:lnTo>
                  <a:lnTo>
                    <a:pt x="14680" y="428"/>
                  </a:lnTo>
                  <a:lnTo>
                    <a:pt x="10286" y="2138"/>
                  </a:lnTo>
                  <a:lnTo>
                    <a:pt x="5013" y="4205"/>
                  </a:lnTo>
                  <a:lnTo>
                    <a:pt x="3018" y="4989"/>
                  </a:lnTo>
                  <a:lnTo>
                    <a:pt x="2352" y="5250"/>
                  </a:lnTo>
                  <a:lnTo>
                    <a:pt x="1687" y="5511"/>
                  </a:lnTo>
                  <a:lnTo>
                    <a:pt x="1355" y="5654"/>
                  </a:lnTo>
                  <a:lnTo>
                    <a:pt x="1046" y="5820"/>
                  </a:lnTo>
                  <a:lnTo>
                    <a:pt x="761" y="6010"/>
                  </a:lnTo>
                  <a:lnTo>
                    <a:pt x="476" y="6224"/>
                  </a:lnTo>
                  <a:lnTo>
                    <a:pt x="286" y="6438"/>
                  </a:lnTo>
                  <a:lnTo>
                    <a:pt x="143" y="6675"/>
                  </a:lnTo>
                  <a:lnTo>
                    <a:pt x="48" y="6913"/>
                  </a:lnTo>
                  <a:lnTo>
                    <a:pt x="1" y="7174"/>
                  </a:lnTo>
                  <a:lnTo>
                    <a:pt x="1" y="7435"/>
                  </a:lnTo>
                  <a:lnTo>
                    <a:pt x="25" y="7697"/>
                  </a:lnTo>
                  <a:lnTo>
                    <a:pt x="96" y="7958"/>
                  </a:lnTo>
                  <a:lnTo>
                    <a:pt x="167" y="8243"/>
                  </a:lnTo>
                  <a:lnTo>
                    <a:pt x="262" y="8457"/>
                  </a:lnTo>
                  <a:lnTo>
                    <a:pt x="262" y="8480"/>
                  </a:lnTo>
                  <a:lnTo>
                    <a:pt x="381" y="8671"/>
                  </a:lnTo>
                  <a:lnTo>
                    <a:pt x="405" y="8718"/>
                  </a:lnTo>
                  <a:lnTo>
                    <a:pt x="500" y="8908"/>
                  </a:lnTo>
                  <a:lnTo>
                    <a:pt x="523" y="8932"/>
                  </a:lnTo>
                  <a:lnTo>
                    <a:pt x="666" y="9074"/>
                  </a:lnTo>
                  <a:lnTo>
                    <a:pt x="666" y="9098"/>
                  </a:lnTo>
                  <a:lnTo>
                    <a:pt x="808" y="9241"/>
                  </a:lnTo>
                  <a:lnTo>
                    <a:pt x="856" y="9288"/>
                  </a:lnTo>
                  <a:lnTo>
                    <a:pt x="999" y="9407"/>
                  </a:lnTo>
                  <a:lnTo>
                    <a:pt x="1046" y="9454"/>
                  </a:lnTo>
                  <a:lnTo>
                    <a:pt x="1189" y="9549"/>
                  </a:lnTo>
                  <a:lnTo>
                    <a:pt x="1260" y="9573"/>
                  </a:lnTo>
                  <a:lnTo>
                    <a:pt x="1379" y="9644"/>
                  </a:lnTo>
                  <a:lnTo>
                    <a:pt x="1426" y="9668"/>
                  </a:lnTo>
                  <a:lnTo>
                    <a:pt x="1450" y="9692"/>
                  </a:lnTo>
                  <a:lnTo>
                    <a:pt x="1616" y="9763"/>
                  </a:lnTo>
                  <a:lnTo>
                    <a:pt x="1687" y="9787"/>
                  </a:lnTo>
                  <a:lnTo>
                    <a:pt x="1711" y="9787"/>
                  </a:lnTo>
                  <a:lnTo>
                    <a:pt x="1782" y="9811"/>
                  </a:lnTo>
                  <a:lnTo>
                    <a:pt x="1877" y="9834"/>
                  </a:lnTo>
                  <a:lnTo>
                    <a:pt x="2091" y="9906"/>
                  </a:lnTo>
                  <a:lnTo>
                    <a:pt x="2139" y="9906"/>
                  </a:lnTo>
                  <a:lnTo>
                    <a:pt x="2329" y="9929"/>
                  </a:lnTo>
                  <a:lnTo>
                    <a:pt x="2780" y="9929"/>
                  </a:lnTo>
                  <a:lnTo>
                    <a:pt x="2875" y="9906"/>
                  </a:lnTo>
                  <a:lnTo>
                    <a:pt x="3018" y="9882"/>
                  </a:lnTo>
                  <a:lnTo>
                    <a:pt x="3089" y="9858"/>
                  </a:lnTo>
                  <a:lnTo>
                    <a:pt x="3326" y="9811"/>
                  </a:lnTo>
                  <a:lnTo>
                    <a:pt x="17459" y="5060"/>
                  </a:lnTo>
                  <a:lnTo>
                    <a:pt x="17293" y="4537"/>
                  </a:lnTo>
                  <a:lnTo>
                    <a:pt x="3421" y="9217"/>
                  </a:lnTo>
                  <a:lnTo>
                    <a:pt x="3136" y="9288"/>
                  </a:lnTo>
                  <a:lnTo>
                    <a:pt x="2851" y="9312"/>
                  </a:lnTo>
                  <a:lnTo>
                    <a:pt x="2566" y="9288"/>
                  </a:lnTo>
                  <a:lnTo>
                    <a:pt x="2281" y="9241"/>
                  </a:lnTo>
                  <a:lnTo>
                    <a:pt x="2020" y="9146"/>
                  </a:lnTo>
                  <a:lnTo>
                    <a:pt x="1759" y="9003"/>
                  </a:lnTo>
                  <a:lnTo>
                    <a:pt x="1545" y="8861"/>
                  </a:lnTo>
                  <a:lnTo>
                    <a:pt x="1331" y="8647"/>
                  </a:lnTo>
                  <a:lnTo>
                    <a:pt x="1307" y="8599"/>
                  </a:lnTo>
                  <a:lnTo>
                    <a:pt x="1189" y="8457"/>
                  </a:lnTo>
                  <a:lnTo>
                    <a:pt x="1094" y="8314"/>
                  </a:lnTo>
                  <a:lnTo>
                    <a:pt x="1022" y="8148"/>
                  </a:lnTo>
                  <a:lnTo>
                    <a:pt x="951" y="7982"/>
                  </a:lnTo>
                  <a:lnTo>
                    <a:pt x="903" y="7792"/>
                  </a:lnTo>
                  <a:lnTo>
                    <a:pt x="856" y="7625"/>
                  </a:lnTo>
                  <a:lnTo>
                    <a:pt x="856" y="7459"/>
                  </a:lnTo>
                  <a:lnTo>
                    <a:pt x="856" y="7269"/>
                  </a:lnTo>
                  <a:lnTo>
                    <a:pt x="856" y="7222"/>
                  </a:lnTo>
                  <a:lnTo>
                    <a:pt x="856" y="7198"/>
                  </a:lnTo>
                  <a:lnTo>
                    <a:pt x="880" y="7079"/>
                  </a:lnTo>
                  <a:lnTo>
                    <a:pt x="903" y="6937"/>
                  </a:lnTo>
                  <a:lnTo>
                    <a:pt x="999" y="6723"/>
                  </a:lnTo>
                  <a:lnTo>
                    <a:pt x="1141" y="6509"/>
                  </a:lnTo>
                  <a:lnTo>
                    <a:pt x="1307" y="6343"/>
                  </a:lnTo>
                  <a:lnTo>
                    <a:pt x="1521" y="6200"/>
                  </a:lnTo>
                  <a:lnTo>
                    <a:pt x="1759" y="6081"/>
                  </a:lnTo>
                  <a:lnTo>
                    <a:pt x="2020" y="5963"/>
                  </a:lnTo>
                  <a:lnTo>
                    <a:pt x="2305" y="5868"/>
                  </a:lnTo>
                  <a:lnTo>
                    <a:pt x="15108" y="1568"/>
                  </a:lnTo>
                  <a:lnTo>
                    <a:pt x="15298" y="1473"/>
                  </a:lnTo>
                  <a:lnTo>
                    <a:pt x="15488" y="1331"/>
                  </a:lnTo>
                  <a:lnTo>
                    <a:pt x="15630" y="1188"/>
                  </a:lnTo>
                  <a:lnTo>
                    <a:pt x="15749" y="998"/>
                  </a:lnTo>
                  <a:lnTo>
                    <a:pt x="15797" y="879"/>
                  </a:lnTo>
                  <a:lnTo>
                    <a:pt x="15844" y="737"/>
                  </a:lnTo>
                  <a:lnTo>
                    <a:pt x="15868" y="594"/>
                  </a:lnTo>
                  <a:lnTo>
                    <a:pt x="15868" y="452"/>
                  </a:lnTo>
                  <a:lnTo>
                    <a:pt x="15844" y="286"/>
                  </a:lnTo>
                  <a:lnTo>
                    <a:pt x="15820" y="143"/>
                  </a:lnTo>
                  <a:lnTo>
                    <a:pt x="15773"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83" name="Google Shape;883;p13"/>
            <p:cNvSpPr/>
            <p:nvPr/>
          </p:nvSpPr>
          <p:spPr>
            <a:xfrm>
              <a:off x="826025" y="470900"/>
              <a:ext cx="64150" cy="33875"/>
            </a:xfrm>
            <a:custGeom>
              <a:avLst/>
              <a:gdLst/>
              <a:ahLst/>
              <a:cxnLst/>
              <a:rect l="l" t="t" r="r" b="b"/>
              <a:pathLst>
                <a:path w="2566" h="1355" extrusionOk="0">
                  <a:moveTo>
                    <a:pt x="1995" y="0"/>
                  </a:moveTo>
                  <a:lnTo>
                    <a:pt x="1876" y="24"/>
                  </a:lnTo>
                  <a:lnTo>
                    <a:pt x="1781" y="71"/>
                  </a:lnTo>
                  <a:lnTo>
                    <a:pt x="1686" y="143"/>
                  </a:lnTo>
                  <a:lnTo>
                    <a:pt x="1568" y="190"/>
                  </a:lnTo>
                  <a:lnTo>
                    <a:pt x="831" y="475"/>
                  </a:lnTo>
                  <a:lnTo>
                    <a:pt x="119" y="784"/>
                  </a:lnTo>
                  <a:lnTo>
                    <a:pt x="48" y="808"/>
                  </a:lnTo>
                  <a:lnTo>
                    <a:pt x="0" y="855"/>
                  </a:lnTo>
                  <a:lnTo>
                    <a:pt x="0" y="903"/>
                  </a:lnTo>
                  <a:lnTo>
                    <a:pt x="0" y="974"/>
                  </a:lnTo>
                  <a:lnTo>
                    <a:pt x="48" y="1069"/>
                  </a:lnTo>
                  <a:lnTo>
                    <a:pt x="214" y="1354"/>
                  </a:lnTo>
                  <a:lnTo>
                    <a:pt x="2565" y="570"/>
                  </a:lnTo>
                  <a:lnTo>
                    <a:pt x="2470" y="380"/>
                  </a:lnTo>
                  <a:lnTo>
                    <a:pt x="2375" y="262"/>
                  </a:lnTo>
                  <a:lnTo>
                    <a:pt x="2280" y="119"/>
                  </a:lnTo>
                  <a:lnTo>
                    <a:pt x="2209" y="71"/>
                  </a:lnTo>
                  <a:lnTo>
                    <a:pt x="2138" y="24"/>
                  </a:lnTo>
                  <a:lnTo>
                    <a:pt x="2067" y="0"/>
                  </a:lnTo>
                  <a:close/>
                </a:path>
              </a:pathLst>
            </a:custGeom>
            <a:solidFill>
              <a:srgbClr val="FB923B"/>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84" name="Google Shape;884;p13"/>
            <p:cNvSpPr/>
            <p:nvPr/>
          </p:nvSpPr>
          <p:spPr>
            <a:xfrm>
              <a:off x="780300" y="470300"/>
              <a:ext cx="109875" cy="202525"/>
            </a:xfrm>
            <a:custGeom>
              <a:avLst/>
              <a:gdLst/>
              <a:ahLst/>
              <a:cxnLst/>
              <a:rect l="l" t="t" r="r" b="b"/>
              <a:pathLst>
                <a:path w="4395" h="8101" extrusionOk="0">
                  <a:moveTo>
                    <a:pt x="3824" y="0"/>
                  </a:moveTo>
                  <a:lnTo>
                    <a:pt x="3705" y="48"/>
                  </a:lnTo>
                  <a:lnTo>
                    <a:pt x="3539" y="72"/>
                  </a:lnTo>
                  <a:lnTo>
                    <a:pt x="2803" y="309"/>
                  </a:lnTo>
                  <a:lnTo>
                    <a:pt x="2067" y="571"/>
                  </a:lnTo>
                  <a:lnTo>
                    <a:pt x="1330" y="879"/>
                  </a:lnTo>
                  <a:lnTo>
                    <a:pt x="998" y="1069"/>
                  </a:lnTo>
                  <a:lnTo>
                    <a:pt x="641" y="1259"/>
                  </a:lnTo>
                  <a:lnTo>
                    <a:pt x="404" y="1402"/>
                  </a:lnTo>
                  <a:lnTo>
                    <a:pt x="309" y="1473"/>
                  </a:lnTo>
                  <a:lnTo>
                    <a:pt x="190" y="1568"/>
                  </a:lnTo>
                  <a:lnTo>
                    <a:pt x="95" y="1711"/>
                  </a:lnTo>
                  <a:lnTo>
                    <a:pt x="48" y="1853"/>
                  </a:lnTo>
                  <a:lnTo>
                    <a:pt x="0" y="1996"/>
                  </a:lnTo>
                  <a:lnTo>
                    <a:pt x="0" y="2162"/>
                  </a:lnTo>
                  <a:lnTo>
                    <a:pt x="0" y="2328"/>
                  </a:lnTo>
                  <a:lnTo>
                    <a:pt x="24" y="2495"/>
                  </a:lnTo>
                  <a:lnTo>
                    <a:pt x="95" y="2803"/>
                  </a:lnTo>
                  <a:lnTo>
                    <a:pt x="190" y="3160"/>
                  </a:lnTo>
                  <a:lnTo>
                    <a:pt x="309" y="3492"/>
                  </a:lnTo>
                  <a:lnTo>
                    <a:pt x="451" y="3825"/>
                  </a:lnTo>
                  <a:lnTo>
                    <a:pt x="618" y="4157"/>
                  </a:lnTo>
                  <a:lnTo>
                    <a:pt x="784" y="4442"/>
                  </a:lnTo>
                  <a:lnTo>
                    <a:pt x="974" y="4704"/>
                  </a:lnTo>
                  <a:lnTo>
                    <a:pt x="1401" y="5226"/>
                  </a:lnTo>
                  <a:lnTo>
                    <a:pt x="1734" y="5559"/>
                  </a:lnTo>
                  <a:lnTo>
                    <a:pt x="1900" y="5749"/>
                  </a:lnTo>
                  <a:lnTo>
                    <a:pt x="2019" y="5963"/>
                  </a:lnTo>
                  <a:lnTo>
                    <a:pt x="2090" y="6058"/>
                  </a:lnTo>
                  <a:lnTo>
                    <a:pt x="2114" y="6176"/>
                  </a:lnTo>
                  <a:lnTo>
                    <a:pt x="2162" y="6438"/>
                  </a:lnTo>
                  <a:lnTo>
                    <a:pt x="2162" y="6723"/>
                  </a:lnTo>
                  <a:lnTo>
                    <a:pt x="2114" y="7008"/>
                  </a:lnTo>
                  <a:lnTo>
                    <a:pt x="2043" y="7293"/>
                  </a:lnTo>
                  <a:lnTo>
                    <a:pt x="1948" y="7601"/>
                  </a:lnTo>
                  <a:lnTo>
                    <a:pt x="1496" y="7982"/>
                  </a:lnTo>
                  <a:lnTo>
                    <a:pt x="1758" y="8100"/>
                  </a:lnTo>
                  <a:lnTo>
                    <a:pt x="3872" y="7388"/>
                  </a:lnTo>
                  <a:lnTo>
                    <a:pt x="3991" y="6960"/>
                  </a:lnTo>
                  <a:lnTo>
                    <a:pt x="4086" y="6509"/>
                  </a:lnTo>
                  <a:lnTo>
                    <a:pt x="4109" y="6271"/>
                  </a:lnTo>
                  <a:lnTo>
                    <a:pt x="4109" y="6058"/>
                  </a:lnTo>
                  <a:lnTo>
                    <a:pt x="4086" y="5844"/>
                  </a:lnTo>
                  <a:lnTo>
                    <a:pt x="4038" y="5606"/>
                  </a:lnTo>
                  <a:lnTo>
                    <a:pt x="3991" y="5440"/>
                  </a:lnTo>
                  <a:lnTo>
                    <a:pt x="3919" y="5274"/>
                  </a:lnTo>
                  <a:lnTo>
                    <a:pt x="3729" y="4941"/>
                  </a:lnTo>
                  <a:lnTo>
                    <a:pt x="3515" y="4632"/>
                  </a:lnTo>
                  <a:lnTo>
                    <a:pt x="3278" y="4347"/>
                  </a:lnTo>
                  <a:lnTo>
                    <a:pt x="2779" y="3801"/>
                  </a:lnTo>
                  <a:lnTo>
                    <a:pt x="2565" y="3492"/>
                  </a:lnTo>
                  <a:lnTo>
                    <a:pt x="2352" y="3183"/>
                  </a:lnTo>
                  <a:lnTo>
                    <a:pt x="2257" y="2993"/>
                  </a:lnTo>
                  <a:lnTo>
                    <a:pt x="2162" y="2780"/>
                  </a:lnTo>
                  <a:lnTo>
                    <a:pt x="2090" y="2566"/>
                  </a:lnTo>
                  <a:lnTo>
                    <a:pt x="2043" y="2328"/>
                  </a:lnTo>
                  <a:lnTo>
                    <a:pt x="2019" y="2114"/>
                  </a:lnTo>
                  <a:lnTo>
                    <a:pt x="2019" y="1877"/>
                  </a:lnTo>
                  <a:lnTo>
                    <a:pt x="2067" y="1663"/>
                  </a:lnTo>
                  <a:lnTo>
                    <a:pt x="2138" y="1449"/>
                  </a:lnTo>
                  <a:lnTo>
                    <a:pt x="2304" y="1259"/>
                  </a:lnTo>
                  <a:lnTo>
                    <a:pt x="2470" y="1069"/>
                  </a:lnTo>
                  <a:lnTo>
                    <a:pt x="2660" y="903"/>
                  </a:lnTo>
                  <a:lnTo>
                    <a:pt x="2850" y="761"/>
                  </a:lnTo>
                  <a:lnTo>
                    <a:pt x="3064" y="618"/>
                  </a:lnTo>
                  <a:lnTo>
                    <a:pt x="3302" y="523"/>
                  </a:lnTo>
                  <a:lnTo>
                    <a:pt x="3753" y="309"/>
                  </a:lnTo>
                  <a:lnTo>
                    <a:pt x="3872" y="286"/>
                  </a:lnTo>
                  <a:lnTo>
                    <a:pt x="3967" y="309"/>
                  </a:lnTo>
                  <a:lnTo>
                    <a:pt x="4062" y="357"/>
                  </a:lnTo>
                  <a:lnTo>
                    <a:pt x="4133" y="428"/>
                  </a:lnTo>
                  <a:lnTo>
                    <a:pt x="4157" y="452"/>
                  </a:lnTo>
                  <a:lnTo>
                    <a:pt x="4252" y="642"/>
                  </a:lnTo>
                  <a:lnTo>
                    <a:pt x="4394" y="594"/>
                  </a:lnTo>
                  <a:lnTo>
                    <a:pt x="4299" y="404"/>
                  </a:lnTo>
                  <a:lnTo>
                    <a:pt x="4204" y="286"/>
                  </a:lnTo>
                  <a:lnTo>
                    <a:pt x="4109" y="167"/>
                  </a:lnTo>
                  <a:lnTo>
                    <a:pt x="3991" y="72"/>
                  </a:lnTo>
                  <a:lnTo>
                    <a:pt x="3943" y="24"/>
                  </a:lnTo>
                  <a:lnTo>
                    <a:pt x="3872" y="24"/>
                  </a:lnTo>
                  <a:lnTo>
                    <a:pt x="3824"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85" name="Google Shape;885;p13"/>
            <p:cNvSpPr/>
            <p:nvPr/>
          </p:nvSpPr>
          <p:spPr>
            <a:xfrm>
              <a:off x="773750" y="469700"/>
              <a:ext cx="111675" cy="200150"/>
            </a:xfrm>
            <a:custGeom>
              <a:avLst/>
              <a:gdLst/>
              <a:ahLst/>
              <a:cxnLst/>
              <a:rect l="l" t="t" r="r" b="b"/>
              <a:pathLst>
                <a:path w="4467" h="8006" extrusionOk="0">
                  <a:moveTo>
                    <a:pt x="4086" y="1"/>
                  </a:moveTo>
                  <a:lnTo>
                    <a:pt x="3920" y="24"/>
                  </a:lnTo>
                  <a:lnTo>
                    <a:pt x="3730" y="48"/>
                  </a:lnTo>
                  <a:lnTo>
                    <a:pt x="3564" y="96"/>
                  </a:lnTo>
                  <a:lnTo>
                    <a:pt x="2827" y="310"/>
                  </a:lnTo>
                  <a:lnTo>
                    <a:pt x="2067" y="571"/>
                  </a:lnTo>
                  <a:lnTo>
                    <a:pt x="1355" y="880"/>
                  </a:lnTo>
                  <a:lnTo>
                    <a:pt x="998" y="1070"/>
                  </a:lnTo>
                  <a:lnTo>
                    <a:pt x="666" y="1260"/>
                  </a:lnTo>
                  <a:lnTo>
                    <a:pt x="428" y="1402"/>
                  </a:lnTo>
                  <a:lnTo>
                    <a:pt x="310" y="1473"/>
                  </a:lnTo>
                  <a:lnTo>
                    <a:pt x="215" y="1568"/>
                  </a:lnTo>
                  <a:lnTo>
                    <a:pt x="119" y="1711"/>
                  </a:lnTo>
                  <a:lnTo>
                    <a:pt x="48" y="1853"/>
                  </a:lnTo>
                  <a:lnTo>
                    <a:pt x="24" y="1996"/>
                  </a:lnTo>
                  <a:lnTo>
                    <a:pt x="1" y="2162"/>
                  </a:lnTo>
                  <a:lnTo>
                    <a:pt x="24" y="2305"/>
                  </a:lnTo>
                  <a:lnTo>
                    <a:pt x="48" y="2471"/>
                  </a:lnTo>
                  <a:lnTo>
                    <a:pt x="119" y="2804"/>
                  </a:lnTo>
                  <a:lnTo>
                    <a:pt x="191" y="3136"/>
                  </a:lnTo>
                  <a:lnTo>
                    <a:pt x="310" y="3469"/>
                  </a:lnTo>
                  <a:lnTo>
                    <a:pt x="452" y="3801"/>
                  </a:lnTo>
                  <a:lnTo>
                    <a:pt x="618" y="4110"/>
                  </a:lnTo>
                  <a:lnTo>
                    <a:pt x="785" y="4395"/>
                  </a:lnTo>
                  <a:lnTo>
                    <a:pt x="998" y="4656"/>
                  </a:lnTo>
                  <a:lnTo>
                    <a:pt x="1402" y="5155"/>
                  </a:lnTo>
                  <a:lnTo>
                    <a:pt x="1735" y="5511"/>
                  </a:lnTo>
                  <a:lnTo>
                    <a:pt x="1877" y="5678"/>
                  </a:lnTo>
                  <a:lnTo>
                    <a:pt x="2020" y="5891"/>
                  </a:lnTo>
                  <a:lnTo>
                    <a:pt x="2067" y="5987"/>
                  </a:lnTo>
                  <a:lnTo>
                    <a:pt x="2115" y="6105"/>
                  </a:lnTo>
                  <a:lnTo>
                    <a:pt x="2162" y="6343"/>
                  </a:lnTo>
                  <a:lnTo>
                    <a:pt x="2162" y="6557"/>
                  </a:lnTo>
                  <a:lnTo>
                    <a:pt x="2139" y="6770"/>
                  </a:lnTo>
                  <a:lnTo>
                    <a:pt x="2091" y="6984"/>
                  </a:lnTo>
                  <a:lnTo>
                    <a:pt x="2043" y="7198"/>
                  </a:lnTo>
                  <a:lnTo>
                    <a:pt x="1901" y="7625"/>
                  </a:lnTo>
                  <a:lnTo>
                    <a:pt x="1758" y="8006"/>
                  </a:lnTo>
                  <a:lnTo>
                    <a:pt x="1758" y="8006"/>
                  </a:lnTo>
                  <a:lnTo>
                    <a:pt x="3849" y="7293"/>
                  </a:lnTo>
                  <a:lnTo>
                    <a:pt x="3991" y="6842"/>
                  </a:lnTo>
                  <a:lnTo>
                    <a:pt x="4063" y="6414"/>
                  </a:lnTo>
                  <a:lnTo>
                    <a:pt x="4086" y="6200"/>
                  </a:lnTo>
                  <a:lnTo>
                    <a:pt x="4110" y="5963"/>
                  </a:lnTo>
                  <a:lnTo>
                    <a:pt x="4086" y="5749"/>
                  </a:lnTo>
                  <a:lnTo>
                    <a:pt x="4039" y="5535"/>
                  </a:lnTo>
                  <a:lnTo>
                    <a:pt x="3991" y="5369"/>
                  </a:lnTo>
                  <a:lnTo>
                    <a:pt x="3920" y="5203"/>
                  </a:lnTo>
                  <a:lnTo>
                    <a:pt x="3730" y="4870"/>
                  </a:lnTo>
                  <a:lnTo>
                    <a:pt x="3516" y="4585"/>
                  </a:lnTo>
                  <a:lnTo>
                    <a:pt x="3279" y="4300"/>
                  </a:lnTo>
                  <a:lnTo>
                    <a:pt x="2780" y="3754"/>
                  </a:lnTo>
                  <a:lnTo>
                    <a:pt x="2566" y="3469"/>
                  </a:lnTo>
                  <a:lnTo>
                    <a:pt x="2376" y="3160"/>
                  </a:lnTo>
                  <a:lnTo>
                    <a:pt x="2257" y="2970"/>
                  </a:lnTo>
                  <a:lnTo>
                    <a:pt x="2186" y="2756"/>
                  </a:lnTo>
                  <a:lnTo>
                    <a:pt x="2115" y="2542"/>
                  </a:lnTo>
                  <a:lnTo>
                    <a:pt x="2043" y="2305"/>
                  </a:lnTo>
                  <a:lnTo>
                    <a:pt x="2020" y="2091"/>
                  </a:lnTo>
                  <a:lnTo>
                    <a:pt x="2020" y="1853"/>
                  </a:lnTo>
                  <a:lnTo>
                    <a:pt x="2067" y="1640"/>
                  </a:lnTo>
                  <a:lnTo>
                    <a:pt x="2162" y="1450"/>
                  </a:lnTo>
                  <a:lnTo>
                    <a:pt x="2352" y="1212"/>
                  </a:lnTo>
                  <a:lnTo>
                    <a:pt x="2542" y="998"/>
                  </a:lnTo>
                  <a:lnTo>
                    <a:pt x="2780" y="808"/>
                  </a:lnTo>
                  <a:lnTo>
                    <a:pt x="3041" y="642"/>
                  </a:lnTo>
                  <a:lnTo>
                    <a:pt x="3302" y="523"/>
                  </a:lnTo>
                  <a:lnTo>
                    <a:pt x="3587" y="381"/>
                  </a:lnTo>
                  <a:lnTo>
                    <a:pt x="4158" y="167"/>
                  </a:lnTo>
                  <a:lnTo>
                    <a:pt x="4205" y="143"/>
                  </a:lnTo>
                  <a:lnTo>
                    <a:pt x="4253" y="143"/>
                  </a:lnTo>
                  <a:lnTo>
                    <a:pt x="4324" y="167"/>
                  </a:lnTo>
                  <a:lnTo>
                    <a:pt x="4395" y="191"/>
                  </a:lnTo>
                  <a:lnTo>
                    <a:pt x="4466" y="310"/>
                  </a:lnTo>
                  <a:lnTo>
                    <a:pt x="4466" y="286"/>
                  </a:lnTo>
                  <a:lnTo>
                    <a:pt x="4395" y="143"/>
                  </a:lnTo>
                  <a:lnTo>
                    <a:pt x="4348" y="96"/>
                  </a:lnTo>
                  <a:lnTo>
                    <a:pt x="4253" y="48"/>
                  </a:lnTo>
                  <a:lnTo>
                    <a:pt x="4086"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86" name="Google Shape;886;p13"/>
            <p:cNvSpPr/>
            <p:nvPr/>
          </p:nvSpPr>
          <p:spPr>
            <a:xfrm>
              <a:off x="777925" y="504150"/>
              <a:ext cx="35050" cy="33275"/>
            </a:xfrm>
            <a:custGeom>
              <a:avLst/>
              <a:gdLst/>
              <a:ahLst/>
              <a:cxnLst/>
              <a:rect l="l" t="t" r="r" b="b"/>
              <a:pathLst>
                <a:path w="1402" h="1331" extrusionOk="0">
                  <a:moveTo>
                    <a:pt x="1021" y="0"/>
                  </a:moveTo>
                  <a:lnTo>
                    <a:pt x="950" y="24"/>
                  </a:lnTo>
                  <a:lnTo>
                    <a:pt x="879" y="95"/>
                  </a:lnTo>
                  <a:lnTo>
                    <a:pt x="808" y="167"/>
                  </a:lnTo>
                  <a:lnTo>
                    <a:pt x="760" y="214"/>
                  </a:lnTo>
                  <a:lnTo>
                    <a:pt x="713" y="238"/>
                  </a:lnTo>
                  <a:lnTo>
                    <a:pt x="570" y="238"/>
                  </a:lnTo>
                  <a:lnTo>
                    <a:pt x="428" y="167"/>
                  </a:lnTo>
                  <a:lnTo>
                    <a:pt x="380" y="143"/>
                  </a:lnTo>
                  <a:lnTo>
                    <a:pt x="309" y="119"/>
                  </a:lnTo>
                  <a:lnTo>
                    <a:pt x="238" y="143"/>
                  </a:lnTo>
                  <a:lnTo>
                    <a:pt x="166" y="190"/>
                  </a:lnTo>
                  <a:lnTo>
                    <a:pt x="119" y="262"/>
                  </a:lnTo>
                  <a:lnTo>
                    <a:pt x="71" y="357"/>
                  </a:lnTo>
                  <a:lnTo>
                    <a:pt x="24" y="523"/>
                  </a:lnTo>
                  <a:lnTo>
                    <a:pt x="0" y="713"/>
                  </a:lnTo>
                  <a:lnTo>
                    <a:pt x="0" y="903"/>
                  </a:lnTo>
                  <a:lnTo>
                    <a:pt x="48" y="1069"/>
                  </a:lnTo>
                  <a:lnTo>
                    <a:pt x="71" y="1141"/>
                  </a:lnTo>
                  <a:lnTo>
                    <a:pt x="119" y="1236"/>
                  </a:lnTo>
                  <a:lnTo>
                    <a:pt x="190" y="1283"/>
                  </a:lnTo>
                  <a:lnTo>
                    <a:pt x="261" y="1331"/>
                  </a:lnTo>
                  <a:lnTo>
                    <a:pt x="356" y="1331"/>
                  </a:lnTo>
                  <a:lnTo>
                    <a:pt x="428" y="1307"/>
                  </a:lnTo>
                  <a:lnTo>
                    <a:pt x="475" y="1259"/>
                  </a:lnTo>
                  <a:lnTo>
                    <a:pt x="523" y="1212"/>
                  </a:lnTo>
                  <a:lnTo>
                    <a:pt x="570" y="1117"/>
                  </a:lnTo>
                  <a:lnTo>
                    <a:pt x="641" y="998"/>
                  </a:lnTo>
                  <a:lnTo>
                    <a:pt x="665" y="951"/>
                  </a:lnTo>
                  <a:lnTo>
                    <a:pt x="713" y="927"/>
                  </a:lnTo>
                  <a:lnTo>
                    <a:pt x="784" y="903"/>
                  </a:lnTo>
                  <a:lnTo>
                    <a:pt x="998" y="903"/>
                  </a:lnTo>
                  <a:lnTo>
                    <a:pt x="1069" y="879"/>
                  </a:lnTo>
                  <a:lnTo>
                    <a:pt x="1116" y="856"/>
                  </a:lnTo>
                  <a:lnTo>
                    <a:pt x="1211" y="760"/>
                  </a:lnTo>
                  <a:lnTo>
                    <a:pt x="1306" y="618"/>
                  </a:lnTo>
                  <a:lnTo>
                    <a:pt x="1354" y="499"/>
                  </a:lnTo>
                  <a:lnTo>
                    <a:pt x="1378" y="380"/>
                  </a:lnTo>
                  <a:lnTo>
                    <a:pt x="1401" y="285"/>
                  </a:lnTo>
                  <a:lnTo>
                    <a:pt x="1378" y="190"/>
                  </a:lnTo>
                  <a:lnTo>
                    <a:pt x="1330" y="119"/>
                  </a:lnTo>
                  <a:lnTo>
                    <a:pt x="1283" y="48"/>
                  </a:lnTo>
                  <a:lnTo>
                    <a:pt x="1211" y="0"/>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87" name="Google Shape;887;p13"/>
            <p:cNvSpPr/>
            <p:nvPr/>
          </p:nvSpPr>
          <p:spPr>
            <a:xfrm>
              <a:off x="828975" y="628850"/>
              <a:ext cx="39825" cy="24975"/>
            </a:xfrm>
            <a:custGeom>
              <a:avLst/>
              <a:gdLst/>
              <a:ahLst/>
              <a:cxnLst/>
              <a:rect l="l" t="t" r="r" b="b"/>
              <a:pathLst>
                <a:path w="1593" h="999" extrusionOk="0">
                  <a:moveTo>
                    <a:pt x="428" y="1"/>
                  </a:moveTo>
                  <a:lnTo>
                    <a:pt x="333" y="48"/>
                  </a:lnTo>
                  <a:lnTo>
                    <a:pt x="238" y="96"/>
                  </a:lnTo>
                  <a:lnTo>
                    <a:pt x="167" y="191"/>
                  </a:lnTo>
                  <a:lnTo>
                    <a:pt x="120" y="286"/>
                  </a:lnTo>
                  <a:lnTo>
                    <a:pt x="72" y="381"/>
                  </a:lnTo>
                  <a:lnTo>
                    <a:pt x="25" y="499"/>
                  </a:lnTo>
                  <a:lnTo>
                    <a:pt x="1" y="618"/>
                  </a:lnTo>
                  <a:lnTo>
                    <a:pt x="1" y="737"/>
                  </a:lnTo>
                  <a:lnTo>
                    <a:pt x="48" y="832"/>
                  </a:lnTo>
                  <a:lnTo>
                    <a:pt x="120" y="927"/>
                  </a:lnTo>
                  <a:lnTo>
                    <a:pt x="167" y="951"/>
                  </a:lnTo>
                  <a:lnTo>
                    <a:pt x="238" y="974"/>
                  </a:lnTo>
                  <a:lnTo>
                    <a:pt x="381" y="998"/>
                  </a:lnTo>
                  <a:lnTo>
                    <a:pt x="500" y="974"/>
                  </a:lnTo>
                  <a:lnTo>
                    <a:pt x="642" y="903"/>
                  </a:lnTo>
                  <a:lnTo>
                    <a:pt x="761" y="808"/>
                  </a:lnTo>
                  <a:lnTo>
                    <a:pt x="880" y="713"/>
                  </a:lnTo>
                  <a:lnTo>
                    <a:pt x="975" y="689"/>
                  </a:lnTo>
                  <a:lnTo>
                    <a:pt x="1070" y="666"/>
                  </a:lnTo>
                  <a:lnTo>
                    <a:pt x="1260" y="618"/>
                  </a:lnTo>
                  <a:lnTo>
                    <a:pt x="1378" y="571"/>
                  </a:lnTo>
                  <a:lnTo>
                    <a:pt x="1450" y="499"/>
                  </a:lnTo>
                  <a:lnTo>
                    <a:pt x="1521" y="428"/>
                  </a:lnTo>
                  <a:lnTo>
                    <a:pt x="1568" y="333"/>
                  </a:lnTo>
                  <a:lnTo>
                    <a:pt x="1592" y="214"/>
                  </a:lnTo>
                  <a:lnTo>
                    <a:pt x="1545" y="119"/>
                  </a:lnTo>
                  <a:lnTo>
                    <a:pt x="1473" y="48"/>
                  </a:lnTo>
                  <a:lnTo>
                    <a:pt x="1378" y="1"/>
                  </a:lnTo>
                  <a:lnTo>
                    <a:pt x="1236" y="1"/>
                  </a:lnTo>
                  <a:lnTo>
                    <a:pt x="1117" y="48"/>
                  </a:lnTo>
                  <a:lnTo>
                    <a:pt x="880" y="48"/>
                  </a:lnTo>
                  <a:lnTo>
                    <a:pt x="666" y="24"/>
                  </a:lnTo>
                  <a:lnTo>
                    <a:pt x="547"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888" name="Google Shape;888;p13"/>
          <p:cNvGrpSpPr/>
          <p:nvPr/>
        </p:nvGrpSpPr>
        <p:grpSpPr>
          <a:xfrm>
            <a:off x="22756369" y="5166236"/>
            <a:ext cx="1194067" cy="1192467"/>
            <a:chOff x="5760700" y="2457850"/>
            <a:chExt cx="447775" cy="447175"/>
          </a:xfrm>
        </p:grpSpPr>
        <p:sp>
          <p:nvSpPr>
            <p:cNvPr id="889" name="Google Shape;889;p13"/>
            <p:cNvSpPr/>
            <p:nvPr/>
          </p:nvSpPr>
          <p:spPr>
            <a:xfrm>
              <a:off x="5760700" y="2457850"/>
              <a:ext cx="447775" cy="447175"/>
            </a:xfrm>
            <a:custGeom>
              <a:avLst/>
              <a:gdLst/>
              <a:ahLst/>
              <a:cxnLst/>
              <a:rect l="l" t="t" r="r" b="b"/>
              <a:pathLst>
                <a:path w="17911" h="17887" extrusionOk="0">
                  <a:moveTo>
                    <a:pt x="6485" y="0"/>
                  </a:moveTo>
                  <a:lnTo>
                    <a:pt x="6153" y="24"/>
                  </a:lnTo>
                  <a:lnTo>
                    <a:pt x="5820" y="71"/>
                  </a:lnTo>
                  <a:lnTo>
                    <a:pt x="5488" y="119"/>
                  </a:lnTo>
                  <a:lnTo>
                    <a:pt x="5155" y="190"/>
                  </a:lnTo>
                  <a:lnTo>
                    <a:pt x="4846" y="285"/>
                  </a:lnTo>
                  <a:lnTo>
                    <a:pt x="4538" y="380"/>
                  </a:lnTo>
                  <a:lnTo>
                    <a:pt x="4205" y="499"/>
                  </a:lnTo>
                  <a:lnTo>
                    <a:pt x="3920" y="641"/>
                  </a:lnTo>
                  <a:lnTo>
                    <a:pt x="3611" y="784"/>
                  </a:lnTo>
                  <a:lnTo>
                    <a:pt x="3326" y="950"/>
                  </a:lnTo>
                  <a:lnTo>
                    <a:pt x="3041" y="1140"/>
                  </a:lnTo>
                  <a:lnTo>
                    <a:pt x="2780" y="1330"/>
                  </a:lnTo>
                  <a:lnTo>
                    <a:pt x="2519" y="1544"/>
                  </a:lnTo>
                  <a:lnTo>
                    <a:pt x="2257" y="1758"/>
                  </a:lnTo>
                  <a:lnTo>
                    <a:pt x="1996" y="1995"/>
                  </a:lnTo>
                  <a:lnTo>
                    <a:pt x="1758" y="2233"/>
                  </a:lnTo>
                  <a:lnTo>
                    <a:pt x="1545" y="2494"/>
                  </a:lnTo>
                  <a:lnTo>
                    <a:pt x="1331" y="2756"/>
                  </a:lnTo>
                  <a:lnTo>
                    <a:pt x="1141" y="3041"/>
                  </a:lnTo>
                  <a:lnTo>
                    <a:pt x="975" y="3302"/>
                  </a:lnTo>
                  <a:lnTo>
                    <a:pt x="808" y="3611"/>
                  </a:lnTo>
                  <a:lnTo>
                    <a:pt x="666" y="3896"/>
                  </a:lnTo>
                  <a:lnTo>
                    <a:pt x="523" y="4204"/>
                  </a:lnTo>
                  <a:lnTo>
                    <a:pt x="405" y="4513"/>
                  </a:lnTo>
                  <a:lnTo>
                    <a:pt x="310" y="4822"/>
                  </a:lnTo>
                  <a:lnTo>
                    <a:pt x="215" y="5155"/>
                  </a:lnTo>
                  <a:lnTo>
                    <a:pt x="143" y="5463"/>
                  </a:lnTo>
                  <a:lnTo>
                    <a:pt x="72" y="5796"/>
                  </a:lnTo>
                  <a:lnTo>
                    <a:pt x="48" y="6128"/>
                  </a:lnTo>
                  <a:lnTo>
                    <a:pt x="24" y="6485"/>
                  </a:lnTo>
                  <a:lnTo>
                    <a:pt x="1" y="6817"/>
                  </a:lnTo>
                  <a:lnTo>
                    <a:pt x="24" y="7150"/>
                  </a:lnTo>
                  <a:lnTo>
                    <a:pt x="48" y="7482"/>
                  </a:lnTo>
                  <a:lnTo>
                    <a:pt x="72" y="7815"/>
                  </a:lnTo>
                  <a:lnTo>
                    <a:pt x="143" y="8147"/>
                  </a:lnTo>
                  <a:lnTo>
                    <a:pt x="215" y="8480"/>
                  </a:lnTo>
                  <a:lnTo>
                    <a:pt x="310" y="8813"/>
                  </a:lnTo>
                  <a:lnTo>
                    <a:pt x="405" y="9121"/>
                  </a:lnTo>
                  <a:lnTo>
                    <a:pt x="523" y="9430"/>
                  </a:lnTo>
                  <a:lnTo>
                    <a:pt x="666" y="9739"/>
                  </a:lnTo>
                  <a:lnTo>
                    <a:pt x="808" y="10024"/>
                  </a:lnTo>
                  <a:lnTo>
                    <a:pt x="975" y="10309"/>
                  </a:lnTo>
                  <a:lnTo>
                    <a:pt x="1141" y="10594"/>
                  </a:lnTo>
                  <a:lnTo>
                    <a:pt x="1331" y="10879"/>
                  </a:lnTo>
                  <a:lnTo>
                    <a:pt x="1545" y="11140"/>
                  </a:lnTo>
                  <a:lnTo>
                    <a:pt x="1758" y="11402"/>
                  </a:lnTo>
                  <a:lnTo>
                    <a:pt x="1996" y="11639"/>
                  </a:lnTo>
                  <a:lnTo>
                    <a:pt x="2257" y="11877"/>
                  </a:lnTo>
                  <a:lnTo>
                    <a:pt x="2519" y="12090"/>
                  </a:lnTo>
                  <a:lnTo>
                    <a:pt x="2780" y="12304"/>
                  </a:lnTo>
                  <a:lnTo>
                    <a:pt x="3041" y="12494"/>
                  </a:lnTo>
                  <a:lnTo>
                    <a:pt x="3326" y="12684"/>
                  </a:lnTo>
                  <a:lnTo>
                    <a:pt x="3611" y="12827"/>
                  </a:lnTo>
                  <a:lnTo>
                    <a:pt x="3920" y="12993"/>
                  </a:lnTo>
                  <a:lnTo>
                    <a:pt x="4205" y="13112"/>
                  </a:lnTo>
                  <a:lnTo>
                    <a:pt x="4514" y="13231"/>
                  </a:lnTo>
                  <a:lnTo>
                    <a:pt x="4846" y="13349"/>
                  </a:lnTo>
                  <a:lnTo>
                    <a:pt x="5155" y="13444"/>
                  </a:lnTo>
                  <a:lnTo>
                    <a:pt x="5488" y="13516"/>
                  </a:lnTo>
                  <a:lnTo>
                    <a:pt x="5820" y="13563"/>
                  </a:lnTo>
                  <a:lnTo>
                    <a:pt x="6153" y="13611"/>
                  </a:lnTo>
                  <a:lnTo>
                    <a:pt x="6485" y="13634"/>
                  </a:lnTo>
                  <a:lnTo>
                    <a:pt x="7174" y="13634"/>
                  </a:lnTo>
                  <a:lnTo>
                    <a:pt x="7530" y="13611"/>
                  </a:lnTo>
                  <a:lnTo>
                    <a:pt x="7863" y="13563"/>
                  </a:lnTo>
                  <a:lnTo>
                    <a:pt x="8196" y="13492"/>
                  </a:lnTo>
                  <a:lnTo>
                    <a:pt x="8552" y="13421"/>
                  </a:lnTo>
                  <a:lnTo>
                    <a:pt x="8861" y="13326"/>
                  </a:lnTo>
                  <a:lnTo>
                    <a:pt x="9193" y="13207"/>
                  </a:lnTo>
                  <a:lnTo>
                    <a:pt x="9526" y="13088"/>
                  </a:lnTo>
                  <a:lnTo>
                    <a:pt x="9834" y="13397"/>
                  </a:lnTo>
                  <a:lnTo>
                    <a:pt x="10001" y="13539"/>
                  </a:lnTo>
                  <a:lnTo>
                    <a:pt x="10215" y="13634"/>
                  </a:lnTo>
                  <a:lnTo>
                    <a:pt x="10428" y="13706"/>
                  </a:lnTo>
                  <a:lnTo>
                    <a:pt x="10642" y="13729"/>
                  </a:lnTo>
                  <a:lnTo>
                    <a:pt x="10690" y="13729"/>
                  </a:lnTo>
                  <a:lnTo>
                    <a:pt x="14846" y="17886"/>
                  </a:lnTo>
                  <a:lnTo>
                    <a:pt x="17911" y="14846"/>
                  </a:lnTo>
                  <a:lnTo>
                    <a:pt x="13754" y="10665"/>
                  </a:lnTo>
                  <a:lnTo>
                    <a:pt x="13730" y="10452"/>
                  </a:lnTo>
                  <a:lnTo>
                    <a:pt x="13659" y="10214"/>
                  </a:lnTo>
                  <a:lnTo>
                    <a:pt x="13564" y="10000"/>
                  </a:lnTo>
                  <a:lnTo>
                    <a:pt x="13421" y="9810"/>
                  </a:lnTo>
                  <a:lnTo>
                    <a:pt x="13089" y="9501"/>
                  </a:lnTo>
                  <a:lnTo>
                    <a:pt x="13279" y="9026"/>
                  </a:lnTo>
                  <a:lnTo>
                    <a:pt x="13421" y="8528"/>
                  </a:lnTo>
                  <a:lnTo>
                    <a:pt x="13540" y="8052"/>
                  </a:lnTo>
                  <a:lnTo>
                    <a:pt x="13611" y="7530"/>
                  </a:lnTo>
                  <a:lnTo>
                    <a:pt x="13635" y="7031"/>
                  </a:lnTo>
                  <a:lnTo>
                    <a:pt x="13635" y="6532"/>
                  </a:lnTo>
                  <a:lnTo>
                    <a:pt x="13611" y="6033"/>
                  </a:lnTo>
                  <a:lnTo>
                    <a:pt x="13516" y="5535"/>
                  </a:lnTo>
                  <a:lnTo>
                    <a:pt x="13421" y="5060"/>
                  </a:lnTo>
                  <a:lnTo>
                    <a:pt x="13255" y="4561"/>
                  </a:lnTo>
                  <a:lnTo>
                    <a:pt x="13089" y="4109"/>
                  </a:lnTo>
                  <a:lnTo>
                    <a:pt x="12875" y="3634"/>
                  </a:lnTo>
                  <a:lnTo>
                    <a:pt x="12614" y="3207"/>
                  </a:lnTo>
                  <a:lnTo>
                    <a:pt x="12329" y="2779"/>
                  </a:lnTo>
                  <a:lnTo>
                    <a:pt x="11996" y="2375"/>
                  </a:lnTo>
                  <a:lnTo>
                    <a:pt x="11663" y="1995"/>
                  </a:lnTo>
                  <a:lnTo>
                    <a:pt x="11402" y="1758"/>
                  </a:lnTo>
                  <a:lnTo>
                    <a:pt x="11141" y="1544"/>
                  </a:lnTo>
                  <a:lnTo>
                    <a:pt x="10880" y="1330"/>
                  </a:lnTo>
                  <a:lnTo>
                    <a:pt x="10618" y="1140"/>
                  </a:lnTo>
                  <a:lnTo>
                    <a:pt x="10333" y="950"/>
                  </a:lnTo>
                  <a:lnTo>
                    <a:pt x="10048" y="784"/>
                  </a:lnTo>
                  <a:lnTo>
                    <a:pt x="9739" y="641"/>
                  </a:lnTo>
                  <a:lnTo>
                    <a:pt x="9431" y="499"/>
                  </a:lnTo>
                  <a:lnTo>
                    <a:pt x="9122" y="380"/>
                  </a:lnTo>
                  <a:lnTo>
                    <a:pt x="8813" y="285"/>
                  </a:lnTo>
                  <a:lnTo>
                    <a:pt x="8504" y="190"/>
                  </a:lnTo>
                  <a:lnTo>
                    <a:pt x="8172" y="119"/>
                  </a:lnTo>
                  <a:lnTo>
                    <a:pt x="7839" y="71"/>
                  </a:lnTo>
                  <a:lnTo>
                    <a:pt x="7507" y="24"/>
                  </a:lnTo>
                  <a:lnTo>
                    <a:pt x="7174" y="0"/>
                  </a:lnTo>
                  <a:close/>
                </a:path>
              </a:pathLst>
            </a:custGeom>
            <a:solidFill>
              <a:srgbClr val="FFFFFF"/>
            </a:solidFill>
            <a:ln>
              <a:noFill/>
            </a:ln>
            <a:effectLst>
              <a:outerShdw dist="57150" dir="3600000" algn="bl" rotWithShape="0">
                <a:srgbClr val="000000">
                  <a:alpha val="19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90" name="Google Shape;890;p13"/>
            <p:cNvSpPr/>
            <p:nvPr/>
          </p:nvSpPr>
          <p:spPr>
            <a:xfrm>
              <a:off x="5994075" y="2691225"/>
              <a:ext cx="183525" cy="182925"/>
            </a:xfrm>
            <a:custGeom>
              <a:avLst/>
              <a:gdLst/>
              <a:ahLst/>
              <a:cxnLst/>
              <a:rect l="l" t="t" r="r" b="b"/>
              <a:pathLst>
                <a:path w="7341" h="7317" extrusionOk="0">
                  <a:moveTo>
                    <a:pt x="1830" y="0"/>
                  </a:moveTo>
                  <a:lnTo>
                    <a:pt x="1" y="1805"/>
                  </a:lnTo>
                  <a:lnTo>
                    <a:pt x="5511" y="7316"/>
                  </a:lnTo>
                  <a:lnTo>
                    <a:pt x="7340" y="5511"/>
                  </a:lnTo>
                  <a:lnTo>
                    <a:pt x="1830"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91" name="Google Shape;891;p13"/>
            <p:cNvSpPr/>
            <p:nvPr/>
          </p:nvSpPr>
          <p:spPr>
            <a:xfrm>
              <a:off x="5990525" y="2687650"/>
              <a:ext cx="92050" cy="91475"/>
            </a:xfrm>
            <a:custGeom>
              <a:avLst/>
              <a:gdLst/>
              <a:ahLst/>
              <a:cxnLst/>
              <a:rect l="l" t="t" r="r" b="b"/>
              <a:pathLst>
                <a:path w="3682" h="3659" extrusionOk="0">
                  <a:moveTo>
                    <a:pt x="2138" y="1"/>
                  </a:moveTo>
                  <a:lnTo>
                    <a:pt x="2043" y="72"/>
                  </a:lnTo>
                  <a:lnTo>
                    <a:pt x="95" y="2020"/>
                  </a:lnTo>
                  <a:lnTo>
                    <a:pt x="24" y="2115"/>
                  </a:lnTo>
                  <a:lnTo>
                    <a:pt x="0" y="2210"/>
                  </a:lnTo>
                  <a:lnTo>
                    <a:pt x="24" y="2328"/>
                  </a:lnTo>
                  <a:lnTo>
                    <a:pt x="95" y="2423"/>
                  </a:lnTo>
                  <a:lnTo>
                    <a:pt x="1259" y="3587"/>
                  </a:lnTo>
                  <a:lnTo>
                    <a:pt x="1354" y="3635"/>
                  </a:lnTo>
                  <a:lnTo>
                    <a:pt x="1449" y="3659"/>
                  </a:lnTo>
                  <a:lnTo>
                    <a:pt x="1544" y="3635"/>
                  </a:lnTo>
                  <a:lnTo>
                    <a:pt x="1639" y="3587"/>
                  </a:lnTo>
                  <a:lnTo>
                    <a:pt x="3587" y="1640"/>
                  </a:lnTo>
                  <a:lnTo>
                    <a:pt x="3658" y="1545"/>
                  </a:lnTo>
                  <a:lnTo>
                    <a:pt x="3682" y="1450"/>
                  </a:lnTo>
                  <a:lnTo>
                    <a:pt x="3658" y="1331"/>
                  </a:lnTo>
                  <a:lnTo>
                    <a:pt x="3587" y="1236"/>
                  </a:lnTo>
                  <a:lnTo>
                    <a:pt x="2423" y="72"/>
                  </a:lnTo>
                  <a:lnTo>
                    <a:pt x="2328"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92" name="Google Shape;892;p13"/>
            <p:cNvSpPr/>
            <p:nvPr/>
          </p:nvSpPr>
          <p:spPr>
            <a:xfrm>
              <a:off x="5782675" y="2479225"/>
              <a:ext cx="297525" cy="297525"/>
            </a:xfrm>
            <a:custGeom>
              <a:avLst/>
              <a:gdLst/>
              <a:ahLst/>
              <a:cxnLst/>
              <a:rect l="l" t="t" r="r" b="b"/>
              <a:pathLst>
                <a:path w="11901" h="11901" extrusionOk="0">
                  <a:moveTo>
                    <a:pt x="5939" y="0"/>
                  </a:moveTo>
                  <a:lnTo>
                    <a:pt x="5369" y="48"/>
                  </a:lnTo>
                  <a:lnTo>
                    <a:pt x="4822" y="119"/>
                  </a:lnTo>
                  <a:lnTo>
                    <a:pt x="4252" y="262"/>
                  </a:lnTo>
                  <a:lnTo>
                    <a:pt x="3706" y="452"/>
                  </a:lnTo>
                  <a:lnTo>
                    <a:pt x="3445" y="570"/>
                  </a:lnTo>
                  <a:lnTo>
                    <a:pt x="3183" y="689"/>
                  </a:lnTo>
                  <a:lnTo>
                    <a:pt x="2922" y="832"/>
                  </a:lnTo>
                  <a:lnTo>
                    <a:pt x="2685" y="998"/>
                  </a:lnTo>
                  <a:lnTo>
                    <a:pt x="2423" y="1164"/>
                  </a:lnTo>
                  <a:lnTo>
                    <a:pt x="2186" y="1354"/>
                  </a:lnTo>
                  <a:lnTo>
                    <a:pt x="1972" y="1544"/>
                  </a:lnTo>
                  <a:lnTo>
                    <a:pt x="1735" y="1758"/>
                  </a:lnTo>
                  <a:lnTo>
                    <a:pt x="1545" y="1972"/>
                  </a:lnTo>
                  <a:lnTo>
                    <a:pt x="1331" y="2209"/>
                  </a:lnTo>
                  <a:lnTo>
                    <a:pt x="1141" y="2447"/>
                  </a:lnTo>
                  <a:lnTo>
                    <a:pt x="974" y="2684"/>
                  </a:lnTo>
                  <a:lnTo>
                    <a:pt x="832" y="2946"/>
                  </a:lnTo>
                  <a:lnTo>
                    <a:pt x="689" y="3183"/>
                  </a:lnTo>
                  <a:lnTo>
                    <a:pt x="547" y="3444"/>
                  </a:lnTo>
                  <a:lnTo>
                    <a:pt x="428" y="3730"/>
                  </a:lnTo>
                  <a:lnTo>
                    <a:pt x="238" y="4276"/>
                  </a:lnTo>
                  <a:lnTo>
                    <a:pt x="119" y="4822"/>
                  </a:lnTo>
                  <a:lnTo>
                    <a:pt x="24" y="5392"/>
                  </a:lnTo>
                  <a:lnTo>
                    <a:pt x="1" y="5962"/>
                  </a:lnTo>
                  <a:lnTo>
                    <a:pt x="24" y="6532"/>
                  </a:lnTo>
                  <a:lnTo>
                    <a:pt x="119" y="7102"/>
                  </a:lnTo>
                  <a:lnTo>
                    <a:pt x="238" y="7649"/>
                  </a:lnTo>
                  <a:lnTo>
                    <a:pt x="428" y="8195"/>
                  </a:lnTo>
                  <a:lnTo>
                    <a:pt x="547" y="8456"/>
                  </a:lnTo>
                  <a:lnTo>
                    <a:pt x="689" y="8718"/>
                  </a:lnTo>
                  <a:lnTo>
                    <a:pt x="832" y="8979"/>
                  </a:lnTo>
                  <a:lnTo>
                    <a:pt x="974" y="9240"/>
                  </a:lnTo>
                  <a:lnTo>
                    <a:pt x="1141" y="9478"/>
                  </a:lnTo>
                  <a:lnTo>
                    <a:pt x="1331" y="9715"/>
                  </a:lnTo>
                  <a:lnTo>
                    <a:pt x="1545" y="9953"/>
                  </a:lnTo>
                  <a:lnTo>
                    <a:pt x="1735" y="10167"/>
                  </a:lnTo>
                  <a:lnTo>
                    <a:pt x="1972" y="10380"/>
                  </a:lnTo>
                  <a:lnTo>
                    <a:pt x="2186" y="10570"/>
                  </a:lnTo>
                  <a:lnTo>
                    <a:pt x="2423" y="10760"/>
                  </a:lnTo>
                  <a:lnTo>
                    <a:pt x="2685" y="10927"/>
                  </a:lnTo>
                  <a:lnTo>
                    <a:pt x="2922" y="11093"/>
                  </a:lnTo>
                  <a:lnTo>
                    <a:pt x="3183" y="11235"/>
                  </a:lnTo>
                  <a:lnTo>
                    <a:pt x="3445" y="11354"/>
                  </a:lnTo>
                  <a:lnTo>
                    <a:pt x="3706" y="11473"/>
                  </a:lnTo>
                  <a:lnTo>
                    <a:pt x="4252" y="11663"/>
                  </a:lnTo>
                  <a:lnTo>
                    <a:pt x="4822" y="11806"/>
                  </a:lnTo>
                  <a:lnTo>
                    <a:pt x="5369" y="11877"/>
                  </a:lnTo>
                  <a:lnTo>
                    <a:pt x="5939" y="11901"/>
                  </a:lnTo>
                  <a:lnTo>
                    <a:pt x="6509" y="11877"/>
                  </a:lnTo>
                  <a:lnTo>
                    <a:pt x="7079" y="11806"/>
                  </a:lnTo>
                  <a:lnTo>
                    <a:pt x="7649" y="11663"/>
                  </a:lnTo>
                  <a:lnTo>
                    <a:pt x="8195" y="11473"/>
                  </a:lnTo>
                  <a:lnTo>
                    <a:pt x="8457" y="11354"/>
                  </a:lnTo>
                  <a:lnTo>
                    <a:pt x="8718" y="11235"/>
                  </a:lnTo>
                  <a:lnTo>
                    <a:pt x="8979" y="11093"/>
                  </a:lnTo>
                  <a:lnTo>
                    <a:pt x="9217" y="10927"/>
                  </a:lnTo>
                  <a:lnTo>
                    <a:pt x="9478" y="10760"/>
                  </a:lnTo>
                  <a:lnTo>
                    <a:pt x="9716" y="10570"/>
                  </a:lnTo>
                  <a:lnTo>
                    <a:pt x="9929" y="10380"/>
                  </a:lnTo>
                  <a:lnTo>
                    <a:pt x="10167" y="10167"/>
                  </a:lnTo>
                  <a:lnTo>
                    <a:pt x="10357" y="9953"/>
                  </a:lnTo>
                  <a:lnTo>
                    <a:pt x="10571" y="9715"/>
                  </a:lnTo>
                  <a:lnTo>
                    <a:pt x="10737" y="9478"/>
                  </a:lnTo>
                  <a:lnTo>
                    <a:pt x="10927" y="9240"/>
                  </a:lnTo>
                  <a:lnTo>
                    <a:pt x="11070" y="8979"/>
                  </a:lnTo>
                  <a:lnTo>
                    <a:pt x="11212" y="8718"/>
                  </a:lnTo>
                  <a:lnTo>
                    <a:pt x="11355" y="8456"/>
                  </a:lnTo>
                  <a:lnTo>
                    <a:pt x="11473" y="8195"/>
                  </a:lnTo>
                  <a:lnTo>
                    <a:pt x="11663" y="7649"/>
                  </a:lnTo>
                  <a:lnTo>
                    <a:pt x="11782" y="7102"/>
                  </a:lnTo>
                  <a:lnTo>
                    <a:pt x="11877" y="6532"/>
                  </a:lnTo>
                  <a:lnTo>
                    <a:pt x="11901" y="5962"/>
                  </a:lnTo>
                  <a:lnTo>
                    <a:pt x="11877" y="5392"/>
                  </a:lnTo>
                  <a:lnTo>
                    <a:pt x="11782" y="4822"/>
                  </a:lnTo>
                  <a:lnTo>
                    <a:pt x="11663" y="4276"/>
                  </a:lnTo>
                  <a:lnTo>
                    <a:pt x="11473" y="3730"/>
                  </a:lnTo>
                  <a:lnTo>
                    <a:pt x="11355" y="3444"/>
                  </a:lnTo>
                  <a:lnTo>
                    <a:pt x="11212" y="3183"/>
                  </a:lnTo>
                  <a:lnTo>
                    <a:pt x="11070" y="2946"/>
                  </a:lnTo>
                  <a:lnTo>
                    <a:pt x="10927" y="2684"/>
                  </a:lnTo>
                  <a:lnTo>
                    <a:pt x="10737" y="2447"/>
                  </a:lnTo>
                  <a:lnTo>
                    <a:pt x="10571" y="2209"/>
                  </a:lnTo>
                  <a:lnTo>
                    <a:pt x="10357" y="1972"/>
                  </a:lnTo>
                  <a:lnTo>
                    <a:pt x="10167" y="1758"/>
                  </a:lnTo>
                  <a:lnTo>
                    <a:pt x="9929" y="1544"/>
                  </a:lnTo>
                  <a:lnTo>
                    <a:pt x="9716" y="1354"/>
                  </a:lnTo>
                  <a:lnTo>
                    <a:pt x="9478" y="1164"/>
                  </a:lnTo>
                  <a:lnTo>
                    <a:pt x="9217" y="998"/>
                  </a:lnTo>
                  <a:lnTo>
                    <a:pt x="8979" y="832"/>
                  </a:lnTo>
                  <a:lnTo>
                    <a:pt x="8718" y="689"/>
                  </a:lnTo>
                  <a:lnTo>
                    <a:pt x="8457" y="570"/>
                  </a:lnTo>
                  <a:lnTo>
                    <a:pt x="8195" y="452"/>
                  </a:lnTo>
                  <a:lnTo>
                    <a:pt x="7649" y="262"/>
                  </a:lnTo>
                  <a:lnTo>
                    <a:pt x="7079" y="119"/>
                  </a:lnTo>
                  <a:lnTo>
                    <a:pt x="6509" y="48"/>
                  </a:lnTo>
                  <a:lnTo>
                    <a:pt x="5939"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893" name="Google Shape;893;p13"/>
            <p:cNvSpPr/>
            <p:nvPr/>
          </p:nvSpPr>
          <p:spPr>
            <a:xfrm>
              <a:off x="5810575" y="2507125"/>
              <a:ext cx="241725" cy="242300"/>
            </a:xfrm>
            <a:custGeom>
              <a:avLst/>
              <a:gdLst/>
              <a:ahLst/>
              <a:cxnLst/>
              <a:rect l="l" t="t" r="r" b="b"/>
              <a:pathLst>
                <a:path w="9669" h="9692" extrusionOk="0">
                  <a:moveTo>
                    <a:pt x="4823" y="1"/>
                  </a:moveTo>
                  <a:lnTo>
                    <a:pt x="4372" y="24"/>
                  </a:lnTo>
                  <a:lnTo>
                    <a:pt x="3920" y="96"/>
                  </a:lnTo>
                  <a:lnTo>
                    <a:pt x="3445" y="191"/>
                  </a:lnTo>
                  <a:lnTo>
                    <a:pt x="3018" y="357"/>
                  </a:lnTo>
                  <a:lnTo>
                    <a:pt x="2590" y="547"/>
                  </a:lnTo>
                  <a:lnTo>
                    <a:pt x="2163" y="808"/>
                  </a:lnTo>
                  <a:lnTo>
                    <a:pt x="1782" y="1093"/>
                  </a:lnTo>
                  <a:lnTo>
                    <a:pt x="1402" y="1426"/>
                  </a:lnTo>
                  <a:lnTo>
                    <a:pt x="1070" y="1782"/>
                  </a:lnTo>
                  <a:lnTo>
                    <a:pt x="785" y="2186"/>
                  </a:lnTo>
                  <a:lnTo>
                    <a:pt x="547" y="2590"/>
                  </a:lnTo>
                  <a:lnTo>
                    <a:pt x="334" y="3017"/>
                  </a:lnTo>
                  <a:lnTo>
                    <a:pt x="191" y="3469"/>
                  </a:lnTo>
                  <a:lnTo>
                    <a:pt x="72" y="3920"/>
                  </a:lnTo>
                  <a:lnTo>
                    <a:pt x="1" y="4371"/>
                  </a:lnTo>
                  <a:lnTo>
                    <a:pt x="1" y="4846"/>
                  </a:lnTo>
                  <a:lnTo>
                    <a:pt x="1" y="5298"/>
                  </a:lnTo>
                  <a:lnTo>
                    <a:pt x="72" y="5773"/>
                  </a:lnTo>
                  <a:lnTo>
                    <a:pt x="191" y="6224"/>
                  </a:lnTo>
                  <a:lnTo>
                    <a:pt x="334" y="6675"/>
                  </a:lnTo>
                  <a:lnTo>
                    <a:pt x="547" y="7103"/>
                  </a:lnTo>
                  <a:lnTo>
                    <a:pt x="785" y="7507"/>
                  </a:lnTo>
                  <a:lnTo>
                    <a:pt x="1070" y="7910"/>
                  </a:lnTo>
                  <a:lnTo>
                    <a:pt x="1402" y="8267"/>
                  </a:lnTo>
                  <a:lnTo>
                    <a:pt x="1782" y="8599"/>
                  </a:lnTo>
                  <a:lnTo>
                    <a:pt x="2163" y="8884"/>
                  </a:lnTo>
                  <a:lnTo>
                    <a:pt x="2590" y="9146"/>
                  </a:lnTo>
                  <a:lnTo>
                    <a:pt x="3018" y="9336"/>
                  </a:lnTo>
                  <a:lnTo>
                    <a:pt x="3445" y="9478"/>
                  </a:lnTo>
                  <a:lnTo>
                    <a:pt x="3920" y="9597"/>
                  </a:lnTo>
                  <a:lnTo>
                    <a:pt x="4372" y="9668"/>
                  </a:lnTo>
                  <a:lnTo>
                    <a:pt x="4823" y="9692"/>
                  </a:lnTo>
                  <a:lnTo>
                    <a:pt x="5298" y="9668"/>
                  </a:lnTo>
                  <a:lnTo>
                    <a:pt x="5749" y="9597"/>
                  </a:lnTo>
                  <a:lnTo>
                    <a:pt x="6224" y="9478"/>
                  </a:lnTo>
                  <a:lnTo>
                    <a:pt x="6652" y="9336"/>
                  </a:lnTo>
                  <a:lnTo>
                    <a:pt x="7079" y="9146"/>
                  </a:lnTo>
                  <a:lnTo>
                    <a:pt x="7507" y="8884"/>
                  </a:lnTo>
                  <a:lnTo>
                    <a:pt x="7887" y="8599"/>
                  </a:lnTo>
                  <a:lnTo>
                    <a:pt x="8267" y="8267"/>
                  </a:lnTo>
                  <a:lnTo>
                    <a:pt x="8600" y="7910"/>
                  </a:lnTo>
                  <a:lnTo>
                    <a:pt x="8885" y="7507"/>
                  </a:lnTo>
                  <a:lnTo>
                    <a:pt x="9122" y="7103"/>
                  </a:lnTo>
                  <a:lnTo>
                    <a:pt x="9312" y="6675"/>
                  </a:lnTo>
                  <a:lnTo>
                    <a:pt x="9478" y="6224"/>
                  </a:lnTo>
                  <a:lnTo>
                    <a:pt x="9597" y="5773"/>
                  </a:lnTo>
                  <a:lnTo>
                    <a:pt x="9645" y="5298"/>
                  </a:lnTo>
                  <a:lnTo>
                    <a:pt x="9668" y="4846"/>
                  </a:lnTo>
                  <a:lnTo>
                    <a:pt x="9645" y="4371"/>
                  </a:lnTo>
                  <a:lnTo>
                    <a:pt x="9597" y="3920"/>
                  </a:lnTo>
                  <a:lnTo>
                    <a:pt x="9478" y="3469"/>
                  </a:lnTo>
                  <a:lnTo>
                    <a:pt x="9312" y="3017"/>
                  </a:lnTo>
                  <a:lnTo>
                    <a:pt x="9122" y="2590"/>
                  </a:lnTo>
                  <a:lnTo>
                    <a:pt x="8885" y="2186"/>
                  </a:lnTo>
                  <a:lnTo>
                    <a:pt x="8600" y="1782"/>
                  </a:lnTo>
                  <a:lnTo>
                    <a:pt x="8267" y="1426"/>
                  </a:lnTo>
                  <a:lnTo>
                    <a:pt x="7887" y="1093"/>
                  </a:lnTo>
                  <a:lnTo>
                    <a:pt x="7507" y="808"/>
                  </a:lnTo>
                  <a:lnTo>
                    <a:pt x="7079" y="547"/>
                  </a:lnTo>
                  <a:lnTo>
                    <a:pt x="6652" y="357"/>
                  </a:lnTo>
                  <a:lnTo>
                    <a:pt x="6224" y="191"/>
                  </a:lnTo>
                  <a:lnTo>
                    <a:pt x="5749" y="96"/>
                  </a:lnTo>
                  <a:lnTo>
                    <a:pt x="5298" y="24"/>
                  </a:lnTo>
                  <a:lnTo>
                    <a:pt x="4823" y="1"/>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21457250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535"/>
        <p:cNvGrpSpPr/>
        <p:nvPr/>
      </p:nvGrpSpPr>
      <p:grpSpPr>
        <a:xfrm>
          <a:off x="0" y="0"/>
          <a:ext cx="0" cy="0"/>
          <a:chOff x="0" y="0"/>
          <a:chExt cx="0" cy="0"/>
        </a:xfrm>
      </p:grpSpPr>
      <p:pic>
        <p:nvPicPr>
          <p:cNvPr id="1536" name="Google Shape;1536;p23"/>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1537" name="Google Shape;1537;p23"/>
          <p:cNvSpPr txBox="1">
            <a:spLocks noGrp="1"/>
          </p:cNvSpPr>
          <p:nvPr>
            <p:ph type="subTitle" idx="1"/>
          </p:nvPr>
        </p:nvSpPr>
        <p:spPr>
          <a:xfrm>
            <a:off x="2405933" y="8087360"/>
            <a:ext cx="5852000" cy="4880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None/>
              <a:defRPr sz="5300">
                <a:latin typeface="Catamaran ExtraBold"/>
                <a:ea typeface="Catamaran ExtraBold"/>
                <a:cs typeface="Catamaran ExtraBold"/>
                <a:sym typeface="Catamaran ExtraBold"/>
              </a:defRPr>
            </a:lvl1pPr>
            <a:lvl2pPr lvl="1" algn="ctr" rtl="0">
              <a:lnSpc>
                <a:spcPct val="100000"/>
              </a:lnSpc>
              <a:spcBef>
                <a:spcPts val="0"/>
              </a:spcBef>
              <a:spcAft>
                <a:spcPts val="0"/>
              </a:spcAft>
              <a:buNone/>
              <a:defRPr sz="5300">
                <a:latin typeface="Catamaran ExtraBold"/>
                <a:ea typeface="Catamaran ExtraBold"/>
                <a:cs typeface="Catamaran ExtraBold"/>
                <a:sym typeface="Catamaran ExtraBold"/>
              </a:defRPr>
            </a:lvl2pPr>
            <a:lvl3pPr lvl="2" algn="ctr" rtl="0">
              <a:lnSpc>
                <a:spcPct val="100000"/>
              </a:lnSpc>
              <a:spcBef>
                <a:spcPts val="0"/>
              </a:spcBef>
              <a:spcAft>
                <a:spcPts val="0"/>
              </a:spcAft>
              <a:buNone/>
              <a:defRPr sz="5300">
                <a:latin typeface="Catamaran ExtraBold"/>
                <a:ea typeface="Catamaran ExtraBold"/>
                <a:cs typeface="Catamaran ExtraBold"/>
                <a:sym typeface="Catamaran ExtraBold"/>
              </a:defRPr>
            </a:lvl3pPr>
            <a:lvl4pPr lvl="3" algn="ctr" rtl="0">
              <a:lnSpc>
                <a:spcPct val="100000"/>
              </a:lnSpc>
              <a:spcBef>
                <a:spcPts val="0"/>
              </a:spcBef>
              <a:spcAft>
                <a:spcPts val="0"/>
              </a:spcAft>
              <a:buNone/>
              <a:defRPr sz="5300">
                <a:latin typeface="Catamaran ExtraBold"/>
                <a:ea typeface="Catamaran ExtraBold"/>
                <a:cs typeface="Catamaran ExtraBold"/>
                <a:sym typeface="Catamaran ExtraBold"/>
              </a:defRPr>
            </a:lvl4pPr>
            <a:lvl5pPr lvl="4" algn="ctr" rtl="0">
              <a:lnSpc>
                <a:spcPct val="100000"/>
              </a:lnSpc>
              <a:spcBef>
                <a:spcPts val="0"/>
              </a:spcBef>
              <a:spcAft>
                <a:spcPts val="0"/>
              </a:spcAft>
              <a:buNone/>
              <a:defRPr sz="5300">
                <a:latin typeface="Catamaran ExtraBold"/>
                <a:ea typeface="Catamaran ExtraBold"/>
                <a:cs typeface="Catamaran ExtraBold"/>
                <a:sym typeface="Catamaran ExtraBold"/>
              </a:defRPr>
            </a:lvl5pPr>
            <a:lvl6pPr lvl="5" algn="ctr" rtl="0">
              <a:lnSpc>
                <a:spcPct val="100000"/>
              </a:lnSpc>
              <a:spcBef>
                <a:spcPts val="0"/>
              </a:spcBef>
              <a:spcAft>
                <a:spcPts val="0"/>
              </a:spcAft>
              <a:buNone/>
              <a:defRPr sz="5300">
                <a:latin typeface="Catamaran ExtraBold"/>
                <a:ea typeface="Catamaran ExtraBold"/>
                <a:cs typeface="Catamaran ExtraBold"/>
                <a:sym typeface="Catamaran ExtraBold"/>
              </a:defRPr>
            </a:lvl6pPr>
            <a:lvl7pPr lvl="6" algn="ctr" rtl="0">
              <a:lnSpc>
                <a:spcPct val="100000"/>
              </a:lnSpc>
              <a:spcBef>
                <a:spcPts val="0"/>
              </a:spcBef>
              <a:spcAft>
                <a:spcPts val="0"/>
              </a:spcAft>
              <a:buNone/>
              <a:defRPr sz="5300">
                <a:latin typeface="Catamaran ExtraBold"/>
                <a:ea typeface="Catamaran ExtraBold"/>
                <a:cs typeface="Catamaran ExtraBold"/>
                <a:sym typeface="Catamaran ExtraBold"/>
              </a:defRPr>
            </a:lvl7pPr>
            <a:lvl8pPr lvl="7" algn="ctr" rtl="0">
              <a:lnSpc>
                <a:spcPct val="100000"/>
              </a:lnSpc>
              <a:spcBef>
                <a:spcPts val="0"/>
              </a:spcBef>
              <a:spcAft>
                <a:spcPts val="0"/>
              </a:spcAft>
              <a:buNone/>
              <a:defRPr sz="5300">
                <a:latin typeface="Catamaran ExtraBold"/>
                <a:ea typeface="Catamaran ExtraBold"/>
                <a:cs typeface="Catamaran ExtraBold"/>
                <a:sym typeface="Catamaran ExtraBold"/>
              </a:defRPr>
            </a:lvl8pPr>
            <a:lvl9pPr lvl="8" algn="ctr" rtl="0">
              <a:lnSpc>
                <a:spcPct val="100000"/>
              </a:lnSpc>
              <a:spcBef>
                <a:spcPts val="0"/>
              </a:spcBef>
              <a:spcAft>
                <a:spcPts val="0"/>
              </a:spcAft>
              <a:buNone/>
              <a:defRPr sz="5300">
                <a:latin typeface="Catamaran ExtraBold"/>
                <a:ea typeface="Catamaran ExtraBold"/>
                <a:cs typeface="Catamaran ExtraBold"/>
                <a:sym typeface="Catamaran ExtraBold"/>
              </a:defRPr>
            </a:lvl9pPr>
          </a:lstStyle>
          <a:p>
            <a:endParaRPr/>
          </a:p>
        </p:txBody>
      </p:sp>
      <p:sp>
        <p:nvSpPr>
          <p:cNvPr id="1538" name="Google Shape;1538;p23"/>
          <p:cNvSpPr txBox="1">
            <a:spLocks noGrp="1"/>
          </p:cNvSpPr>
          <p:nvPr>
            <p:ph type="subTitle" idx="2"/>
          </p:nvPr>
        </p:nvSpPr>
        <p:spPr>
          <a:xfrm>
            <a:off x="2649533" y="9135872"/>
            <a:ext cx="5364800" cy="9752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None/>
              <a:defRPr sz="4300"/>
            </a:lvl1pPr>
            <a:lvl2pPr lvl="1" algn="ctr" rtl="0">
              <a:lnSpc>
                <a:spcPct val="100000"/>
              </a:lnSpc>
              <a:spcBef>
                <a:spcPts val="0"/>
              </a:spcBef>
              <a:spcAft>
                <a:spcPts val="0"/>
              </a:spcAft>
              <a:buNone/>
              <a:defRPr sz="4300"/>
            </a:lvl2pPr>
            <a:lvl3pPr lvl="2" algn="ctr" rtl="0">
              <a:lnSpc>
                <a:spcPct val="100000"/>
              </a:lnSpc>
              <a:spcBef>
                <a:spcPts val="0"/>
              </a:spcBef>
              <a:spcAft>
                <a:spcPts val="0"/>
              </a:spcAft>
              <a:buNone/>
              <a:defRPr sz="4300"/>
            </a:lvl3pPr>
            <a:lvl4pPr lvl="3" algn="ctr" rtl="0">
              <a:lnSpc>
                <a:spcPct val="100000"/>
              </a:lnSpc>
              <a:spcBef>
                <a:spcPts val="0"/>
              </a:spcBef>
              <a:spcAft>
                <a:spcPts val="0"/>
              </a:spcAft>
              <a:buNone/>
              <a:defRPr sz="4300"/>
            </a:lvl4pPr>
            <a:lvl5pPr lvl="4" algn="ctr" rtl="0">
              <a:lnSpc>
                <a:spcPct val="100000"/>
              </a:lnSpc>
              <a:spcBef>
                <a:spcPts val="0"/>
              </a:spcBef>
              <a:spcAft>
                <a:spcPts val="0"/>
              </a:spcAft>
              <a:buNone/>
              <a:defRPr sz="4300"/>
            </a:lvl5pPr>
            <a:lvl6pPr lvl="5" algn="ctr" rtl="0">
              <a:lnSpc>
                <a:spcPct val="100000"/>
              </a:lnSpc>
              <a:spcBef>
                <a:spcPts val="0"/>
              </a:spcBef>
              <a:spcAft>
                <a:spcPts val="0"/>
              </a:spcAft>
              <a:buNone/>
              <a:defRPr sz="4300"/>
            </a:lvl6pPr>
            <a:lvl7pPr lvl="6" algn="ctr" rtl="0">
              <a:lnSpc>
                <a:spcPct val="100000"/>
              </a:lnSpc>
              <a:spcBef>
                <a:spcPts val="0"/>
              </a:spcBef>
              <a:spcAft>
                <a:spcPts val="0"/>
              </a:spcAft>
              <a:buNone/>
              <a:defRPr sz="4300"/>
            </a:lvl7pPr>
            <a:lvl8pPr lvl="7" algn="ctr" rtl="0">
              <a:lnSpc>
                <a:spcPct val="100000"/>
              </a:lnSpc>
              <a:spcBef>
                <a:spcPts val="0"/>
              </a:spcBef>
              <a:spcAft>
                <a:spcPts val="0"/>
              </a:spcAft>
              <a:buNone/>
              <a:defRPr sz="4300"/>
            </a:lvl8pPr>
            <a:lvl9pPr lvl="8" algn="ctr" rtl="0">
              <a:lnSpc>
                <a:spcPct val="100000"/>
              </a:lnSpc>
              <a:spcBef>
                <a:spcPts val="0"/>
              </a:spcBef>
              <a:spcAft>
                <a:spcPts val="0"/>
              </a:spcAft>
              <a:buNone/>
              <a:defRPr sz="4300"/>
            </a:lvl9pPr>
          </a:lstStyle>
          <a:p>
            <a:endParaRPr/>
          </a:p>
        </p:txBody>
      </p:sp>
      <p:sp>
        <p:nvSpPr>
          <p:cNvPr id="1539" name="Google Shape;1539;p23"/>
          <p:cNvSpPr txBox="1">
            <a:spLocks noGrp="1"/>
          </p:cNvSpPr>
          <p:nvPr>
            <p:ph type="subTitle" idx="3"/>
          </p:nvPr>
        </p:nvSpPr>
        <p:spPr>
          <a:xfrm>
            <a:off x="9265933" y="8087360"/>
            <a:ext cx="5852000" cy="4880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None/>
              <a:defRPr sz="5300">
                <a:latin typeface="Catamaran ExtraBold"/>
                <a:ea typeface="Catamaran ExtraBold"/>
                <a:cs typeface="Catamaran ExtraBold"/>
                <a:sym typeface="Catamaran ExtraBold"/>
              </a:defRPr>
            </a:lvl1pPr>
            <a:lvl2pPr lvl="1" algn="ctr" rtl="0">
              <a:lnSpc>
                <a:spcPct val="100000"/>
              </a:lnSpc>
              <a:spcBef>
                <a:spcPts val="0"/>
              </a:spcBef>
              <a:spcAft>
                <a:spcPts val="0"/>
              </a:spcAft>
              <a:buNone/>
              <a:defRPr sz="5300">
                <a:latin typeface="Catamaran ExtraBold"/>
                <a:ea typeface="Catamaran ExtraBold"/>
                <a:cs typeface="Catamaran ExtraBold"/>
                <a:sym typeface="Catamaran ExtraBold"/>
              </a:defRPr>
            </a:lvl2pPr>
            <a:lvl3pPr lvl="2" algn="ctr" rtl="0">
              <a:lnSpc>
                <a:spcPct val="100000"/>
              </a:lnSpc>
              <a:spcBef>
                <a:spcPts val="0"/>
              </a:spcBef>
              <a:spcAft>
                <a:spcPts val="0"/>
              </a:spcAft>
              <a:buNone/>
              <a:defRPr sz="5300">
                <a:latin typeface="Catamaran ExtraBold"/>
                <a:ea typeface="Catamaran ExtraBold"/>
                <a:cs typeface="Catamaran ExtraBold"/>
                <a:sym typeface="Catamaran ExtraBold"/>
              </a:defRPr>
            </a:lvl3pPr>
            <a:lvl4pPr lvl="3" algn="ctr" rtl="0">
              <a:lnSpc>
                <a:spcPct val="100000"/>
              </a:lnSpc>
              <a:spcBef>
                <a:spcPts val="0"/>
              </a:spcBef>
              <a:spcAft>
                <a:spcPts val="0"/>
              </a:spcAft>
              <a:buNone/>
              <a:defRPr sz="5300">
                <a:latin typeface="Catamaran ExtraBold"/>
                <a:ea typeface="Catamaran ExtraBold"/>
                <a:cs typeface="Catamaran ExtraBold"/>
                <a:sym typeface="Catamaran ExtraBold"/>
              </a:defRPr>
            </a:lvl4pPr>
            <a:lvl5pPr lvl="4" algn="ctr" rtl="0">
              <a:lnSpc>
                <a:spcPct val="100000"/>
              </a:lnSpc>
              <a:spcBef>
                <a:spcPts val="0"/>
              </a:spcBef>
              <a:spcAft>
                <a:spcPts val="0"/>
              </a:spcAft>
              <a:buNone/>
              <a:defRPr sz="5300">
                <a:latin typeface="Catamaran ExtraBold"/>
                <a:ea typeface="Catamaran ExtraBold"/>
                <a:cs typeface="Catamaran ExtraBold"/>
                <a:sym typeface="Catamaran ExtraBold"/>
              </a:defRPr>
            </a:lvl5pPr>
            <a:lvl6pPr lvl="5" algn="ctr" rtl="0">
              <a:lnSpc>
                <a:spcPct val="100000"/>
              </a:lnSpc>
              <a:spcBef>
                <a:spcPts val="0"/>
              </a:spcBef>
              <a:spcAft>
                <a:spcPts val="0"/>
              </a:spcAft>
              <a:buNone/>
              <a:defRPr sz="5300">
                <a:latin typeface="Catamaran ExtraBold"/>
                <a:ea typeface="Catamaran ExtraBold"/>
                <a:cs typeface="Catamaran ExtraBold"/>
                <a:sym typeface="Catamaran ExtraBold"/>
              </a:defRPr>
            </a:lvl6pPr>
            <a:lvl7pPr lvl="6" algn="ctr" rtl="0">
              <a:lnSpc>
                <a:spcPct val="100000"/>
              </a:lnSpc>
              <a:spcBef>
                <a:spcPts val="0"/>
              </a:spcBef>
              <a:spcAft>
                <a:spcPts val="0"/>
              </a:spcAft>
              <a:buNone/>
              <a:defRPr sz="5300">
                <a:latin typeface="Catamaran ExtraBold"/>
                <a:ea typeface="Catamaran ExtraBold"/>
                <a:cs typeface="Catamaran ExtraBold"/>
                <a:sym typeface="Catamaran ExtraBold"/>
              </a:defRPr>
            </a:lvl7pPr>
            <a:lvl8pPr lvl="7" algn="ctr" rtl="0">
              <a:lnSpc>
                <a:spcPct val="100000"/>
              </a:lnSpc>
              <a:spcBef>
                <a:spcPts val="0"/>
              </a:spcBef>
              <a:spcAft>
                <a:spcPts val="0"/>
              </a:spcAft>
              <a:buNone/>
              <a:defRPr sz="5300">
                <a:latin typeface="Catamaran ExtraBold"/>
                <a:ea typeface="Catamaran ExtraBold"/>
                <a:cs typeface="Catamaran ExtraBold"/>
                <a:sym typeface="Catamaran ExtraBold"/>
              </a:defRPr>
            </a:lvl8pPr>
            <a:lvl9pPr lvl="8" algn="ctr" rtl="0">
              <a:lnSpc>
                <a:spcPct val="100000"/>
              </a:lnSpc>
              <a:spcBef>
                <a:spcPts val="0"/>
              </a:spcBef>
              <a:spcAft>
                <a:spcPts val="0"/>
              </a:spcAft>
              <a:buNone/>
              <a:defRPr sz="5300">
                <a:latin typeface="Catamaran ExtraBold"/>
                <a:ea typeface="Catamaran ExtraBold"/>
                <a:cs typeface="Catamaran ExtraBold"/>
                <a:sym typeface="Catamaran ExtraBold"/>
              </a:defRPr>
            </a:lvl9pPr>
          </a:lstStyle>
          <a:p>
            <a:endParaRPr/>
          </a:p>
        </p:txBody>
      </p:sp>
      <p:sp>
        <p:nvSpPr>
          <p:cNvPr id="1540" name="Google Shape;1540;p23"/>
          <p:cNvSpPr txBox="1">
            <a:spLocks noGrp="1"/>
          </p:cNvSpPr>
          <p:nvPr>
            <p:ph type="subTitle" idx="4"/>
          </p:nvPr>
        </p:nvSpPr>
        <p:spPr>
          <a:xfrm>
            <a:off x="9509533" y="9135872"/>
            <a:ext cx="5364800" cy="9752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None/>
              <a:defRPr sz="4300"/>
            </a:lvl1pPr>
            <a:lvl2pPr lvl="1" algn="ctr" rtl="0">
              <a:lnSpc>
                <a:spcPct val="100000"/>
              </a:lnSpc>
              <a:spcBef>
                <a:spcPts val="0"/>
              </a:spcBef>
              <a:spcAft>
                <a:spcPts val="0"/>
              </a:spcAft>
              <a:buNone/>
              <a:defRPr sz="4300"/>
            </a:lvl2pPr>
            <a:lvl3pPr lvl="2" algn="ctr" rtl="0">
              <a:lnSpc>
                <a:spcPct val="100000"/>
              </a:lnSpc>
              <a:spcBef>
                <a:spcPts val="0"/>
              </a:spcBef>
              <a:spcAft>
                <a:spcPts val="0"/>
              </a:spcAft>
              <a:buNone/>
              <a:defRPr sz="4300"/>
            </a:lvl3pPr>
            <a:lvl4pPr lvl="3" algn="ctr" rtl="0">
              <a:lnSpc>
                <a:spcPct val="100000"/>
              </a:lnSpc>
              <a:spcBef>
                <a:spcPts val="0"/>
              </a:spcBef>
              <a:spcAft>
                <a:spcPts val="0"/>
              </a:spcAft>
              <a:buNone/>
              <a:defRPr sz="4300"/>
            </a:lvl4pPr>
            <a:lvl5pPr lvl="4" algn="ctr" rtl="0">
              <a:lnSpc>
                <a:spcPct val="100000"/>
              </a:lnSpc>
              <a:spcBef>
                <a:spcPts val="0"/>
              </a:spcBef>
              <a:spcAft>
                <a:spcPts val="0"/>
              </a:spcAft>
              <a:buNone/>
              <a:defRPr sz="4300"/>
            </a:lvl5pPr>
            <a:lvl6pPr lvl="5" algn="ctr" rtl="0">
              <a:lnSpc>
                <a:spcPct val="100000"/>
              </a:lnSpc>
              <a:spcBef>
                <a:spcPts val="0"/>
              </a:spcBef>
              <a:spcAft>
                <a:spcPts val="0"/>
              </a:spcAft>
              <a:buNone/>
              <a:defRPr sz="4300"/>
            </a:lvl6pPr>
            <a:lvl7pPr lvl="6" algn="ctr" rtl="0">
              <a:lnSpc>
                <a:spcPct val="100000"/>
              </a:lnSpc>
              <a:spcBef>
                <a:spcPts val="0"/>
              </a:spcBef>
              <a:spcAft>
                <a:spcPts val="0"/>
              </a:spcAft>
              <a:buNone/>
              <a:defRPr sz="4300"/>
            </a:lvl7pPr>
            <a:lvl8pPr lvl="7" algn="ctr" rtl="0">
              <a:lnSpc>
                <a:spcPct val="100000"/>
              </a:lnSpc>
              <a:spcBef>
                <a:spcPts val="0"/>
              </a:spcBef>
              <a:spcAft>
                <a:spcPts val="0"/>
              </a:spcAft>
              <a:buNone/>
              <a:defRPr sz="4300"/>
            </a:lvl8pPr>
            <a:lvl9pPr lvl="8" algn="ctr" rtl="0">
              <a:lnSpc>
                <a:spcPct val="100000"/>
              </a:lnSpc>
              <a:spcBef>
                <a:spcPts val="0"/>
              </a:spcBef>
              <a:spcAft>
                <a:spcPts val="0"/>
              </a:spcAft>
              <a:buNone/>
              <a:defRPr sz="4300"/>
            </a:lvl9pPr>
          </a:lstStyle>
          <a:p>
            <a:endParaRPr/>
          </a:p>
        </p:txBody>
      </p:sp>
      <p:sp>
        <p:nvSpPr>
          <p:cNvPr id="1541" name="Google Shape;1541;p23"/>
          <p:cNvSpPr txBox="1">
            <a:spLocks noGrp="1"/>
          </p:cNvSpPr>
          <p:nvPr>
            <p:ph type="subTitle" idx="5"/>
          </p:nvPr>
        </p:nvSpPr>
        <p:spPr>
          <a:xfrm>
            <a:off x="16125933" y="8087360"/>
            <a:ext cx="5852000" cy="4880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None/>
              <a:defRPr sz="5300">
                <a:latin typeface="Catamaran ExtraBold"/>
                <a:ea typeface="Catamaran ExtraBold"/>
                <a:cs typeface="Catamaran ExtraBold"/>
                <a:sym typeface="Catamaran ExtraBold"/>
              </a:defRPr>
            </a:lvl1pPr>
            <a:lvl2pPr lvl="1" algn="ctr" rtl="0">
              <a:lnSpc>
                <a:spcPct val="100000"/>
              </a:lnSpc>
              <a:spcBef>
                <a:spcPts val="0"/>
              </a:spcBef>
              <a:spcAft>
                <a:spcPts val="0"/>
              </a:spcAft>
              <a:buNone/>
              <a:defRPr sz="5300">
                <a:latin typeface="Catamaran ExtraBold"/>
                <a:ea typeface="Catamaran ExtraBold"/>
                <a:cs typeface="Catamaran ExtraBold"/>
                <a:sym typeface="Catamaran ExtraBold"/>
              </a:defRPr>
            </a:lvl2pPr>
            <a:lvl3pPr lvl="2" algn="ctr" rtl="0">
              <a:lnSpc>
                <a:spcPct val="100000"/>
              </a:lnSpc>
              <a:spcBef>
                <a:spcPts val="0"/>
              </a:spcBef>
              <a:spcAft>
                <a:spcPts val="0"/>
              </a:spcAft>
              <a:buNone/>
              <a:defRPr sz="5300">
                <a:latin typeface="Catamaran ExtraBold"/>
                <a:ea typeface="Catamaran ExtraBold"/>
                <a:cs typeface="Catamaran ExtraBold"/>
                <a:sym typeface="Catamaran ExtraBold"/>
              </a:defRPr>
            </a:lvl3pPr>
            <a:lvl4pPr lvl="3" algn="ctr" rtl="0">
              <a:lnSpc>
                <a:spcPct val="100000"/>
              </a:lnSpc>
              <a:spcBef>
                <a:spcPts val="0"/>
              </a:spcBef>
              <a:spcAft>
                <a:spcPts val="0"/>
              </a:spcAft>
              <a:buNone/>
              <a:defRPr sz="5300">
                <a:latin typeface="Catamaran ExtraBold"/>
                <a:ea typeface="Catamaran ExtraBold"/>
                <a:cs typeface="Catamaran ExtraBold"/>
                <a:sym typeface="Catamaran ExtraBold"/>
              </a:defRPr>
            </a:lvl4pPr>
            <a:lvl5pPr lvl="4" algn="ctr" rtl="0">
              <a:lnSpc>
                <a:spcPct val="100000"/>
              </a:lnSpc>
              <a:spcBef>
                <a:spcPts val="0"/>
              </a:spcBef>
              <a:spcAft>
                <a:spcPts val="0"/>
              </a:spcAft>
              <a:buNone/>
              <a:defRPr sz="5300">
                <a:latin typeface="Catamaran ExtraBold"/>
                <a:ea typeface="Catamaran ExtraBold"/>
                <a:cs typeface="Catamaran ExtraBold"/>
                <a:sym typeface="Catamaran ExtraBold"/>
              </a:defRPr>
            </a:lvl5pPr>
            <a:lvl6pPr lvl="5" algn="ctr" rtl="0">
              <a:lnSpc>
                <a:spcPct val="100000"/>
              </a:lnSpc>
              <a:spcBef>
                <a:spcPts val="0"/>
              </a:spcBef>
              <a:spcAft>
                <a:spcPts val="0"/>
              </a:spcAft>
              <a:buNone/>
              <a:defRPr sz="5300">
                <a:latin typeface="Catamaran ExtraBold"/>
                <a:ea typeface="Catamaran ExtraBold"/>
                <a:cs typeface="Catamaran ExtraBold"/>
                <a:sym typeface="Catamaran ExtraBold"/>
              </a:defRPr>
            </a:lvl6pPr>
            <a:lvl7pPr lvl="6" algn="ctr" rtl="0">
              <a:lnSpc>
                <a:spcPct val="100000"/>
              </a:lnSpc>
              <a:spcBef>
                <a:spcPts val="0"/>
              </a:spcBef>
              <a:spcAft>
                <a:spcPts val="0"/>
              </a:spcAft>
              <a:buNone/>
              <a:defRPr sz="5300">
                <a:latin typeface="Catamaran ExtraBold"/>
                <a:ea typeface="Catamaran ExtraBold"/>
                <a:cs typeface="Catamaran ExtraBold"/>
                <a:sym typeface="Catamaran ExtraBold"/>
              </a:defRPr>
            </a:lvl7pPr>
            <a:lvl8pPr lvl="7" algn="ctr" rtl="0">
              <a:lnSpc>
                <a:spcPct val="100000"/>
              </a:lnSpc>
              <a:spcBef>
                <a:spcPts val="0"/>
              </a:spcBef>
              <a:spcAft>
                <a:spcPts val="0"/>
              </a:spcAft>
              <a:buNone/>
              <a:defRPr sz="5300">
                <a:latin typeface="Catamaran ExtraBold"/>
                <a:ea typeface="Catamaran ExtraBold"/>
                <a:cs typeface="Catamaran ExtraBold"/>
                <a:sym typeface="Catamaran ExtraBold"/>
              </a:defRPr>
            </a:lvl8pPr>
            <a:lvl9pPr lvl="8" algn="ctr" rtl="0">
              <a:lnSpc>
                <a:spcPct val="100000"/>
              </a:lnSpc>
              <a:spcBef>
                <a:spcPts val="0"/>
              </a:spcBef>
              <a:spcAft>
                <a:spcPts val="0"/>
              </a:spcAft>
              <a:buNone/>
              <a:defRPr sz="5300">
                <a:latin typeface="Catamaran ExtraBold"/>
                <a:ea typeface="Catamaran ExtraBold"/>
                <a:cs typeface="Catamaran ExtraBold"/>
                <a:sym typeface="Catamaran ExtraBold"/>
              </a:defRPr>
            </a:lvl9pPr>
          </a:lstStyle>
          <a:p>
            <a:endParaRPr/>
          </a:p>
        </p:txBody>
      </p:sp>
      <p:sp>
        <p:nvSpPr>
          <p:cNvPr id="1542" name="Google Shape;1542;p23"/>
          <p:cNvSpPr txBox="1">
            <a:spLocks noGrp="1"/>
          </p:cNvSpPr>
          <p:nvPr>
            <p:ph type="subTitle" idx="6"/>
          </p:nvPr>
        </p:nvSpPr>
        <p:spPr>
          <a:xfrm>
            <a:off x="16369533" y="9135872"/>
            <a:ext cx="5364800" cy="9752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None/>
              <a:defRPr sz="4300"/>
            </a:lvl1pPr>
            <a:lvl2pPr lvl="1" algn="ctr" rtl="0">
              <a:lnSpc>
                <a:spcPct val="100000"/>
              </a:lnSpc>
              <a:spcBef>
                <a:spcPts val="0"/>
              </a:spcBef>
              <a:spcAft>
                <a:spcPts val="0"/>
              </a:spcAft>
              <a:buNone/>
              <a:defRPr sz="4300"/>
            </a:lvl2pPr>
            <a:lvl3pPr lvl="2" algn="ctr" rtl="0">
              <a:lnSpc>
                <a:spcPct val="100000"/>
              </a:lnSpc>
              <a:spcBef>
                <a:spcPts val="0"/>
              </a:spcBef>
              <a:spcAft>
                <a:spcPts val="0"/>
              </a:spcAft>
              <a:buNone/>
              <a:defRPr sz="4300"/>
            </a:lvl3pPr>
            <a:lvl4pPr lvl="3" algn="ctr" rtl="0">
              <a:lnSpc>
                <a:spcPct val="100000"/>
              </a:lnSpc>
              <a:spcBef>
                <a:spcPts val="0"/>
              </a:spcBef>
              <a:spcAft>
                <a:spcPts val="0"/>
              </a:spcAft>
              <a:buNone/>
              <a:defRPr sz="4300"/>
            </a:lvl4pPr>
            <a:lvl5pPr lvl="4" algn="ctr" rtl="0">
              <a:lnSpc>
                <a:spcPct val="100000"/>
              </a:lnSpc>
              <a:spcBef>
                <a:spcPts val="0"/>
              </a:spcBef>
              <a:spcAft>
                <a:spcPts val="0"/>
              </a:spcAft>
              <a:buNone/>
              <a:defRPr sz="4300"/>
            </a:lvl5pPr>
            <a:lvl6pPr lvl="5" algn="ctr" rtl="0">
              <a:lnSpc>
                <a:spcPct val="100000"/>
              </a:lnSpc>
              <a:spcBef>
                <a:spcPts val="0"/>
              </a:spcBef>
              <a:spcAft>
                <a:spcPts val="0"/>
              </a:spcAft>
              <a:buNone/>
              <a:defRPr sz="4300"/>
            </a:lvl6pPr>
            <a:lvl7pPr lvl="6" algn="ctr" rtl="0">
              <a:lnSpc>
                <a:spcPct val="100000"/>
              </a:lnSpc>
              <a:spcBef>
                <a:spcPts val="0"/>
              </a:spcBef>
              <a:spcAft>
                <a:spcPts val="0"/>
              </a:spcAft>
              <a:buNone/>
              <a:defRPr sz="4300"/>
            </a:lvl7pPr>
            <a:lvl8pPr lvl="7" algn="ctr" rtl="0">
              <a:lnSpc>
                <a:spcPct val="100000"/>
              </a:lnSpc>
              <a:spcBef>
                <a:spcPts val="0"/>
              </a:spcBef>
              <a:spcAft>
                <a:spcPts val="0"/>
              </a:spcAft>
              <a:buNone/>
              <a:defRPr sz="4300"/>
            </a:lvl8pPr>
            <a:lvl9pPr lvl="8" algn="ctr" rtl="0">
              <a:lnSpc>
                <a:spcPct val="100000"/>
              </a:lnSpc>
              <a:spcBef>
                <a:spcPts val="0"/>
              </a:spcBef>
              <a:spcAft>
                <a:spcPts val="0"/>
              </a:spcAft>
              <a:buNone/>
              <a:defRPr sz="4300"/>
            </a:lvl9pPr>
          </a:lstStyle>
          <a:p>
            <a:endParaRPr/>
          </a:p>
        </p:txBody>
      </p:sp>
      <p:sp>
        <p:nvSpPr>
          <p:cNvPr id="1543" name="Google Shape;1543;p23"/>
          <p:cNvSpPr txBox="1">
            <a:spLocks noGrp="1"/>
          </p:cNvSpPr>
          <p:nvPr>
            <p:ph type="title"/>
          </p:nvPr>
        </p:nvSpPr>
        <p:spPr>
          <a:xfrm>
            <a:off x="1901933" y="1463040"/>
            <a:ext cx="20580000" cy="780000"/>
          </a:xfrm>
          <a:prstGeom prst="rect">
            <a:avLst/>
          </a:prstGeom>
        </p:spPr>
        <p:txBody>
          <a:bodyPr spcFirstLastPara="1" wrap="square" lIns="243794" tIns="243794" rIns="243794" bIns="243794" anchor="ctr" anchorCtr="0">
            <a:noAutofit/>
          </a:bodyPr>
          <a:lstStyle>
            <a:lvl1pPr lvl="0" algn="ctr" rtl="0">
              <a:spcBef>
                <a:spcPts val="0"/>
              </a:spcBef>
              <a:spcAft>
                <a:spcPts val="0"/>
              </a:spcAft>
              <a:buClr>
                <a:schemeClr val="dk1"/>
              </a:buClr>
              <a:buSzPts val="2800"/>
              <a:buNone/>
              <a:defRPr/>
            </a:lvl1pPr>
            <a:lvl2pPr lvl="1" algn="ctr" rtl="0">
              <a:spcBef>
                <a:spcPts val="0"/>
              </a:spcBef>
              <a:spcAft>
                <a:spcPts val="0"/>
              </a:spcAft>
              <a:buClr>
                <a:schemeClr val="dk1"/>
              </a:buClr>
              <a:buSzPts val="2800"/>
              <a:buNone/>
              <a:defRPr sz="7500">
                <a:solidFill>
                  <a:schemeClr val="dk1"/>
                </a:solidFill>
              </a:defRPr>
            </a:lvl2pPr>
            <a:lvl3pPr lvl="2" algn="ctr" rtl="0">
              <a:spcBef>
                <a:spcPts val="0"/>
              </a:spcBef>
              <a:spcAft>
                <a:spcPts val="0"/>
              </a:spcAft>
              <a:buClr>
                <a:schemeClr val="dk1"/>
              </a:buClr>
              <a:buSzPts val="2800"/>
              <a:buNone/>
              <a:defRPr sz="7500">
                <a:solidFill>
                  <a:schemeClr val="dk1"/>
                </a:solidFill>
              </a:defRPr>
            </a:lvl3pPr>
            <a:lvl4pPr lvl="3" algn="ctr" rtl="0">
              <a:spcBef>
                <a:spcPts val="0"/>
              </a:spcBef>
              <a:spcAft>
                <a:spcPts val="0"/>
              </a:spcAft>
              <a:buClr>
                <a:schemeClr val="dk1"/>
              </a:buClr>
              <a:buSzPts val="2800"/>
              <a:buNone/>
              <a:defRPr sz="7500">
                <a:solidFill>
                  <a:schemeClr val="dk1"/>
                </a:solidFill>
              </a:defRPr>
            </a:lvl4pPr>
            <a:lvl5pPr lvl="4" algn="ctr" rtl="0">
              <a:spcBef>
                <a:spcPts val="0"/>
              </a:spcBef>
              <a:spcAft>
                <a:spcPts val="0"/>
              </a:spcAft>
              <a:buClr>
                <a:schemeClr val="dk1"/>
              </a:buClr>
              <a:buSzPts val="2800"/>
              <a:buNone/>
              <a:defRPr sz="7500">
                <a:solidFill>
                  <a:schemeClr val="dk1"/>
                </a:solidFill>
              </a:defRPr>
            </a:lvl5pPr>
            <a:lvl6pPr lvl="5" algn="ctr" rtl="0">
              <a:spcBef>
                <a:spcPts val="0"/>
              </a:spcBef>
              <a:spcAft>
                <a:spcPts val="0"/>
              </a:spcAft>
              <a:buClr>
                <a:schemeClr val="dk1"/>
              </a:buClr>
              <a:buSzPts val="2800"/>
              <a:buNone/>
              <a:defRPr sz="7500">
                <a:solidFill>
                  <a:schemeClr val="dk1"/>
                </a:solidFill>
              </a:defRPr>
            </a:lvl6pPr>
            <a:lvl7pPr lvl="6" algn="ctr" rtl="0">
              <a:spcBef>
                <a:spcPts val="0"/>
              </a:spcBef>
              <a:spcAft>
                <a:spcPts val="0"/>
              </a:spcAft>
              <a:buClr>
                <a:schemeClr val="dk1"/>
              </a:buClr>
              <a:buSzPts val="2800"/>
              <a:buNone/>
              <a:defRPr sz="7500">
                <a:solidFill>
                  <a:schemeClr val="dk1"/>
                </a:solidFill>
              </a:defRPr>
            </a:lvl7pPr>
            <a:lvl8pPr lvl="7" algn="ctr" rtl="0">
              <a:spcBef>
                <a:spcPts val="0"/>
              </a:spcBef>
              <a:spcAft>
                <a:spcPts val="0"/>
              </a:spcAft>
              <a:buClr>
                <a:schemeClr val="dk1"/>
              </a:buClr>
              <a:buSzPts val="2800"/>
              <a:buNone/>
              <a:defRPr sz="7500">
                <a:solidFill>
                  <a:schemeClr val="dk1"/>
                </a:solidFill>
              </a:defRPr>
            </a:lvl8pPr>
            <a:lvl9pPr lvl="8" algn="ctr" rtl="0">
              <a:spcBef>
                <a:spcPts val="0"/>
              </a:spcBef>
              <a:spcAft>
                <a:spcPts val="0"/>
              </a:spcAft>
              <a:buClr>
                <a:schemeClr val="dk1"/>
              </a:buClr>
              <a:buSzPts val="2800"/>
              <a:buNone/>
              <a:defRPr sz="7500">
                <a:solidFill>
                  <a:schemeClr val="dk1"/>
                </a:solidFill>
              </a:defRPr>
            </a:lvl9pPr>
          </a:lstStyle>
          <a:p>
            <a:endParaRPr/>
          </a:p>
        </p:txBody>
      </p:sp>
      <p:sp>
        <p:nvSpPr>
          <p:cNvPr id="1544" name="Google Shape;1544;p23"/>
          <p:cNvSpPr/>
          <p:nvPr/>
        </p:nvSpPr>
        <p:spPr>
          <a:xfrm rot="2700000" flipH="1">
            <a:off x="-1186391" y="-2807148"/>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1545" name="Google Shape;1545;p23"/>
          <p:cNvGrpSpPr/>
          <p:nvPr/>
        </p:nvGrpSpPr>
        <p:grpSpPr>
          <a:xfrm>
            <a:off x="20641275" y="10347663"/>
            <a:ext cx="10270539" cy="3368349"/>
            <a:chOff x="238125" y="548775"/>
            <a:chExt cx="2842400" cy="932200"/>
          </a:xfrm>
        </p:grpSpPr>
        <p:sp>
          <p:nvSpPr>
            <p:cNvPr id="1546" name="Google Shape;1546;p23"/>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47" name="Google Shape;1547;p23"/>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548" name="Google Shape;1548;p23"/>
          <p:cNvGrpSpPr/>
          <p:nvPr/>
        </p:nvGrpSpPr>
        <p:grpSpPr>
          <a:xfrm rot="-713879">
            <a:off x="817479" y="10897539"/>
            <a:ext cx="1460013" cy="2099067"/>
            <a:chOff x="1400150" y="2031300"/>
            <a:chExt cx="494000" cy="710225"/>
          </a:xfrm>
        </p:grpSpPr>
        <p:sp>
          <p:nvSpPr>
            <p:cNvPr id="1549" name="Google Shape;1549;p23"/>
            <p:cNvSpPr/>
            <p:nvPr/>
          </p:nvSpPr>
          <p:spPr>
            <a:xfrm>
              <a:off x="1400150" y="2031300"/>
              <a:ext cx="494000" cy="710225"/>
            </a:xfrm>
            <a:custGeom>
              <a:avLst/>
              <a:gdLst/>
              <a:ahLst/>
              <a:cxnLst/>
              <a:rect l="l" t="t" r="r" b="b"/>
              <a:pathLst>
                <a:path w="19760" h="28409" extrusionOk="0">
                  <a:moveTo>
                    <a:pt x="2635" y="0"/>
                  </a:moveTo>
                  <a:lnTo>
                    <a:pt x="2348" y="19"/>
                  </a:lnTo>
                  <a:lnTo>
                    <a:pt x="2043" y="58"/>
                  </a:lnTo>
                  <a:lnTo>
                    <a:pt x="1756" y="153"/>
                  </a:lnTo>
                  <a:lnTo>
                    <a:pt x="1489" y="249"/>
                  </a:lnTo>
                  <a:lnTo>
                    <a:pt x="1222" y="401"/>
                  </a:lnTo>
                  <a:lnTo>
                    <a:pt x="974" y="554"/>
                  </a:lnTo>
                  <a:lnTo>
                    <a:pt x="745" y="764"/>
                  </a:lnTo>
                  <a:lnTo>
                    <a:pt x="535" y="1012"/>
                  </a:lnTo>
                  <a:lnTo>
                    <a:pt x="363" y="1260"/>
                  </a:lnTo>
                  <a:lnTo>
                    <a:pt x="229" y="1528"/>
                  </a:lnTo>
                  <a:lnTo>
                    <a:pt x="115" y="1833"/>
                  </a:lnTo>
                  <a:lnTo>
                    <a:pt x="38" y="2139"/>
                  </a:lnTo>
                  <a:lnTo>
                    <a:pt x="0" y="2444"/>
                  </a:lnTo>
                  <a:lnTo>
                    <a:pt x="0" y="2769"/>
                  </a:lnTo>
                  <a:lnTo>
                    <a:pt x="19" y="3246"/>
                  </a:lnTo>
                  <a:lnTo>
                    <a:pt x="0" y="3780"/>
                  </a:lnTo>
                  <a:lnTo>
                    <a:pt x="0" y="4449"/>
                  </a:lnTo>
                  <a:lnTo>
                    <a:pt x="0" y="4831"/>
                  </a:lnTo>
                  <a:lnTo>
                    <a:pt x="19" y="5212"/>
                  </a:lnTo>
                  <a:lnTo>
                    <a:pt x="57" y="5613"/>
                  </a:lnTo>
                  <a:lnTo>
                    <a:pt x="95" y="6014"/>
                  </a:lnTo>
                  <a:lnTo>
                    <a:pt x="191" y="6396"/>
                  </a:lnTo>
                  <a:lnTo>
                    <a:pt x="305" y="6797"/>
                  </a:lnTo>
                  <a:lnTo>
                    <a:pt x="439" y="7179"/>
                  </a:lnTo>
                  <a:lnTo>
                    <a:pt x="630" y="7561"/>
                  </a:lnTo>
                  <a:lnTo>
                    <a:pt x="745" y="7732"/>
                  </a:lnTo>
                  <a:lnTo>
                    <a:pt x="859" y="7904"/>
                  </a:lnTo>
                  <a:lnTo>
                    <a:pt x="993" y="8076"/>
                  </a:lnTo>
                  <a:lnTo>
                    <a:pt x="1146" y="8229"/>
                  </a:lnTo>
                  <a:lnTo>
                    <a:pt x="1298" y="8401"/>
                  </a:lnTo>
                  <a:lnTo>
                    <a:pt x="1470" y="8534"/>
                  </a:lnTo>
                  <a:lnTo>
                    <a:pt x="1661" y="8687"/>
                  </a:lnTo>
                  <a:lnTo>
                    <a:pt x="1852" y="8821"/>
                  </a:lnTo>
                  <a:lnTo>
                    <a:pt x="2081" y="8935"/>
                  </a:lnTo>
                  <a:lnTo>
                    <a:pt x="2310" y="9050"/>
                  </a:lnTo>
                  <a:lnTo>
                    <a:pt x="2558" y="9145"/>
                  </a:lnTo>
                  <a:lnTo>
                    <a:pt x="2826" y="9241"/>
                  </a:lnTo>
                  <a:lnTo>
                    <a:pt x="3112" y="9336"/>
                  </a:lnTo>
                  <a:lnTo>
                    <a:pt x="3417" y="9393"/>
                  </a:lnTo>
                  <a:lnTo>
                    <a:pt x="3723" y="9432"/>
                  </a:lnTo>
                  <a:lnTo>
                    <a:pt x="4028" y="9451"/>
                  </a:lnTo>
                  <a:lnTo>
                    <a:pt x="4334" y="9432"/>
                  </a:lnTo>
                  <a:lnTo>
                    <a:pt x="4620" y="9413"/>
                  </a:lnTo>
                  <a:lnTo>
                    <a:pt x="4926" y="9355"/>
                  </a:lnTo>
                  <a:lnTo>
                    <a:pt x="5212" y="9298"/>
                  </a:lnTo>
                  <a:lnTo>
                    <a:pt x="5498" y="9203"/>
                  </a:lnTo>
                  <a:lnTo>
                    <a:pt x="5766" y="9107"/>
                  </a:lnTo>
                  <a:lnTo>
                    <a:pt x="6033" y="8973"/>
                  </a:lnTo>
                  <a:lnTo>
                    <a:pt x="6300" y="8821"/>
                  </a:lnTo>
                  <a:lnTo>
                    <a:pt x="6548" y="8668"/>
                  </a:lnTo>
                  <a:lnTo>
                    <a:pt x="6797" y="8477"/>
                  </a:lnTo>
                  <a:lnTo>
                    <a:pt x="7026" y="8286"/>
                  </a:lnTo>
                  <a:lnTo>
                    <a:pt x="7255" y="8057"/>
                  </a:lnTo>
                  <a:lnTo>
                    <a:pt x="8190" y="8019"/>
                  </a:lnTo>
                  <a:lnTo>
                    <a:pt x="9145" y="8019"/>
                  </a:lnTo>
                  <a:lnTo>
                    <a:pt x="8744" y="9374"/>
                  </a:lnTo>
                  <a:lnTo>
                    <a:pt x="8343" y="10749"/>
                  </a:lnTo>
                  <a:lnTo>
                    <a:pt x="7159" y="10711"/>
                  </a:lnTo>
                  <a:lnTo>
                    <a:pt x="6014" y="10634"/>
                  </a:lnTo>
                  <a:lnTo>
                    <a:pt x="5766" y="10634"/>
                  </a:lnTo>
                  <a:lnTo>
                    <a:pt x="5537" y="10653"/>
                  </a:lnTo>
                  <a:lnTo>
                    <a:pt x="5288" y="10692"/>
                  </a:lnTo>
                  <a:lnTo>
                    <a:pt x="5059" y="10768"/>
                  </a:lnTo>
                  <a:lnTo>
                    <a:pt x="4830" y="10844"/>
                  </a:lnTo>
                  <a:lnTo>
                    <a:pt x="4620" y="10959"/>
                  </a:lnTo>
                  <a:lnTo>
                    <a:pt x="4410" y="11093"/>
                  </a:lnTo>
                  <a:lnTo>
                    <a:pt x="4200" y="11226"/>
                  </a:lnTo>
                  <a:lnTo>
                    <a:pt x="4028" y="11379"/>
                  </a:lnTo>
                  <a:lnTo>
                    <a:pt x="3857" y="11551"/>
                  </a:lnTo>
                  <a:lnTo>
                    <a:pt x="3685" y="11742"/>
                  </a:lnTo>
                  <a:lnTo>
                    <a:pt x="3551" y="11933"/>
                  </a:lnTo>
                  <a:lnTo>
                    <a:pt x="3437" y="12143"/>
                  </a:lnTo>
                  <a:lnTo>
                    <a:pt x="3341" y="12372"/>
                  </a:lnTo>
                  <a:lnTo>
                    <a:pt x="3265" y="12582"/>
                  </a:lnTo>
                  <a:lnTo>
                    <a:pt x="3207" y="12830"/>
                  </a:lnTo>
                  <a:lnTo>
                    <a:pt x="3150" y="13250"/>
                  </a:lnTo>
                  <a:lnTo>
                    <a:pt x="3131" y="13651"/>
                  </a:lnTo>
                  <a:lnTo>
                    <a:pt x="3112" y="14033"/>
                  </a:lnTo>
                  <a:lnTo>
                    <a:pt x="3131" y="14415"/>
                  </a:lnTo>
                  <a:lnTo>
                    <a:pt x="3169" y="14777"/>
                  </a:lnTo>
                  <a:lnTo>
                    <a:pt x="3227" y="15140"/>
                  </a:lnTo>
                  <a:lnTo>
                    <a:pt x="3322" y="15484"/>
                  </a:lnTo>
                  <a:lnTo>
                    <a:pt x="3437" y="15846"/>
                  </a:lnTo>
                  <a:lnTo>
                    <a:pt x="3513" y="16037"/>
                  </a:lnTo>
                  <a:lnTo>
                    <a:pt x="3608" y="16247"/>
                  </a:lnTo>
                  <a:lnTo>
                    <a:pt x="3704" y="16419"/>
                  </a:lnTo>
                  <a:lnTo>
                    <a:pt x="3818" y="16591"/>
                  </a:lnTo>
                  <a:lnTo>
                    <a:pt x="3952" y="16763"/>
                  </a:lnTo>
                  <a:lnTo>
                    <a:pt x="4086" y="16916"/>
                  </a:lnTo>
                  <a:lnTo>
                    <a:pt x="4238" y="17068"/>
                  </a:lnTo>
                  <a:lnTo>
                    <a:pt x="4391" y="17183"/>
                  </a:lnTo>
                  <a:lnTo>
                    <a:pt x="4563" y="17297"/>
                  </a:lnTo>
                  <a:lnTo>
                    <a:pt x="4754" y="17412"/>
                  </a:lnTo>
                  <a:lnTo>
                    <a:pt x="4926" y="17507"/>
                  </a:lnTo>
                  <a:lnTo>
                    <a:pt x="5117" y="17584"/>
                  </a:lnTo>
                  <a:lnTo>
                    <a:pt x="5327" y="17641"/>
                  </a:lnTo>
                  <a:lnTo>
                    <a:pt x="5517" y="17698"/>
                  </a:lnTo>
                  <a:lnTo>
                    <a:pt x="5747" y="17736"/>
                  </a:lnTo>
                  <a:lnTo>
                    <a:pt x="5957" y="17756"/>
                  </a:lnTo>
                  <a:lnTo>
                    <a:pt x="6663" y="17794"/>
                  </a:lnTo>
                  <a:lnTo>
                    <a:pt x="6319" y="19684"/>
                  </a:lnTo>
                  <a:lnTo>
                    <a:pt x="6014" y="21593"/>
                  </a:lnTo>
                  <a:lnTo>
                    <a:pt x="5728" y="23521"/>
                  </a:lnTo>
                  <a:lnTo>
                    <a:pt x="5479" y="25488"/>
                  </a:lnTo>
                  <a:lnTo>
                    <a:pt x="5479" y="25755"/>
                  </a:lnTo>
                  <a:lnTo>
                    <a:pt x="5498" y="26041"/>
                  </a:lnTo>
                  <a:lnTo>
                    <a:pt x="5537" y="26328"/>
                  </a:lnTo>
                  <a:lnTo>
                    <a:pt x="5632" y="26595"/>
                  </a:lnTo>
                  <a:lnTo>
                    <a:pt x="5747" y="26862"/>
                  </a:lnTo>
                  <a:lnTo>
                    <a:pt x="5880" y="27110"/>
                  </a:lnTo>
                  <a:lnTo>
                    <a:pt x="6071" y="27359"/>
                  </a:lnTo>
                  <a:lnTo>
                    <a:pt x="6262" y="27588"/>
                  </a:lnTo>
                  <a:lnTo>
                    <a:pt x="6472" y="27760"/>
                  </a:lnTo>
                  <a:lnTo>
                    <a:pt x="6682" y="27931"/>
                  </a:lnTo>
                  <a:lnTo>
                    <a:pt x="6911" y="28065"/>
                  </a:lnTo>
                  <a:lnTo>
                    <a:pt x="7140" y="28199"/>
                  </a:lnTo>
                  <a:lnTo>
                    <a:pt x="7388" y="28275"/>
                  </a:lnTo>
                  <a:lnTo>
                    <a:pt x="7637" y="28351"/>
                  </a:lnTo>
                  <a:lnTo>
                    <a:pt x="7885" y="28390"/>
                  </a:lnTo>
                  <a:lnTo>
                    <a:pt x="8133" y="28409"/>
                  </a:lnTo>
                  <a:lnTo>
                    <a:pt x="8381" y="28390"/>
                  </a:lnTo>
                  <a:lnTo>
                    <a:pt x="9317" y="28313"/>
                  </a:lnTo>
                  <a:lnTo>
                    <a:pt x="10252" y="28275"/>
                  </a:lnTo>
                  <a:lnTo>
                    <a:pt x="11188" y="28275"/>
                  </a:lnTo>
                  <a:lnTo>
                    <a:pt x="12142" y="28332"/>
                  </a:lnTo>
                  <a:lnTo>
                    <a:pt x="12410" y="28332"/>
                  </a:lnTo>
                  <a:lnTo>
                    <a:pt x="12658" y="28313"/>
                  </a:lnTo>
                  <a:lnTo>
                    <a:pt x="12925" y="28256"/>
                  </a:lnTo>
                  <a:lnTo>
                    <a:pt x="13173" y="28180"/>
                  </a:lnTo>
                  <a:lnTo>
                    <a:pt x="13402" y="28084"/>
                  </a:lnTo>
                  <a:lnTo>
                    <a:pt x="13631" y="27970"/>
                  </a:lnTo>
                  <a:lnTo>
                    <a:pt x="13841" y="27817"/>
                  </a:lnTo>
                  <a:lnTo>
                    <a:pt x="14032" y="27645"/>
                  </a:lnTo>
                  <a:lnTo>
                    <a:pt x="14223" y="27473"/>
                  </a:lnTo>
                  <a:lnTo>
                    <a:pt x="14395" y="27263"/>
                  </a:lnTo>
                  <a:lnTo>
                    <a:pt x="14548" y="27053"/>
                  </a:lnTo>
                  <a:lnTo>
                    <a:pt x="14662" y="26805"/>
                  </a:lnTo>
                  <a:lnTo>
                    <a:pt x="14777" y="26557"/>
                  </a:lnTo>
                  <a:lnTo>
                    <a:pt x="14872" y="26309"/>
                  </a:lnTo>
                  <a:lnTo>
                    <a:pt x="14930" y="26022"/>
                  </a:lnTo>
                  <a:lnTo>
                    <a:pt x="14987" y="25736"/>
                  </a:lnTo>
                  <a:lnTo>
                    <a:pt x="15121" y="24342"/>
                  </a:lnTo>
                  <a:lnTo>
                    <a:pt x="15292" y="22949"/>
                  </a:lnTo>
                  <a:lnTo>
                    <a:pt x="15483" y="21555"/>
                  </a:lnTo>
                  <a:lnTo>
                    <a:pt x="15693" y="20161"/>
                  </a:lnTo>
                  <a:lnTo>
                    <a:pt x="15903" y="18767"/>
                  </a:lnTo>
                  <a:lnTo>
                    <a:pt x="16152" y="17374"/>
                  </a:lnTo>
                  <a:lnTo>
                    <a:pt x="16419" y="15980"/>
                  </a:lnTo>
                  <a:lnTo>
                    <a:pt x="16705" y="14586"/>
                  </a:lnTo>
                  <a:lnTo>
                    <a:pt x="17011" y="13193"/>
                  </a:lnTo>
                  <a:lnTo>
                    <a:pt x="17316" y="11818"/>
                  </a:lnTo>
                  <a:lnTo>
                    <a:pt x="17660" y="10424"/>
                  </a:lnTo>
                  <a:lnTo>
                    <a:pt x="18022" y="9050"/>
                  </a:lnTo>
                  <a:lnTo>
                    <a:pt x="18404" y="7675"/>
                  </a:lnTo>
                  <a:lnTo>
                    <a:pt x="18786" y="6301"/>
                  </a:lnTo>
                  <a:lnTo>
                    <a:pt x="19206" y="4926"/>
                  </a:lnTo>
                  <a:lnTo>
                    <a:pt x="19645" y="3570"/>
                  </a:lnTo>
                  <a:lnTo>
                    <a:pt x="19722" y="3246"/>
                  </a:lnTo>
                  <a:lnTo>
                    <a:pt x="19760" y="2940"/>
                  </a:lnTo>
                  <a:lnTo>
                    <a:pt x="19760" y="2616"/>
                  </a:lnTo>
                  <a:lnTo>
                    <a:pt x="19722" y="2291"/>
                  </a:lnTo>
                  <a:lnTo>
                    <a:pt x="19645" y="1967"/>
                  </a:lnTo>
                  <a:lnTo>
                    <a:pt x="19512" y="1661"/>
                  </a:lnTo>
                  <a:lnTo>
                    <a:pt x="19359" y="1356"/>
                  </a:lnTo>
                  <a:lnTo>
                    <a:pt x="19168" y="1089"/>
                  </a:lnTo>
                  <a:lnTo>
                    <a:pt x="18939" y="821"/>
                  </a:lnTo>
                  <a:lnTo>
                    <a:pt x="18710" y="611"/>
                  </a:lnTo>
                  <a:lnTo>
                    <a:pt x="18443" y="420"/>
                  </a:lnTo>
                  <a:lnTo>
                    <a:pt x="18156" y="268"/>
                  </a:lnTo>
                  <a:lnTo>
                    <a:pt x="17851" y="153"/>
                  </a:lnTo>
                  <a:lnTo>
                    <a:pt x="17545" y="77"/>
                  </a:lnTo>
                  <a:lnTo>
                    <a:pt x="17240" y="39"/>
                  </a:lnTo>
                  <a:lnTo>
                    <a:pt x="16915" y="39"/>
                  </a:lnTo>
                  <a:lnTo>
                    <a:pt x="15292" y="134"/>
                  </a:lnTo>
                  <a:lnTo>
                    <a:pt x="13689" y="191"/>
                  </a:lnTo>
                  <a:lnTo>
                    <a:pt x="12066" y="249"/>
                  </a:lnTo>
                  <a:lnTo>
                    <a:pt x="10443" y="268"/>
                  </a:lnTo>
                  <a:lnTo>
                    <a:pt x="8820" y="268"/>
                  </a:lnTo>
                  <a:lnTo>
                    <a:pt x="7198" y="249"/>
                  </a:lnTo>
                  <a:lnTo>
                    <a:pt x="5575" y="191"/>
                  </a:lnTo>
                  <a:lnTo>
                    <a:pt x="3952" y="115"/>
                  </a:lnTo>
                  <a:lnTo>
                    <a:pt x="3589" y="58"/>
                  </a:lnTo>
                  <a:lnTo>
                    <a:pt x="3246" y="39"/>
                  </a:lnTo>
                  <a:lnTo>
                    <a:pt x="294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50" name="Google Shape;1550;p23"/>
            <p:cNvSpPr/>
            <p:nvPr/>
          </p:nvSpPr>
          <p:spPr>
            <a:xfrm>
              <a:off x="1439275" y="2070425"/>
              <a:ext cx="415750" cy="631500"/>
            </a:xfrm>
            <a:custGeom>
              <a:avLst/>
              <a:gdLst/>
              <a:ahLst/>
              <a:cxnLst/>
              <a:rect l="l" t="t" r="r" b="b"/>
              <a:pathLst>
                <a:path w="16630" h="25260" extrusionOk="0">
                  <a:moveTo>
                    <a:pt x="1031" y="1"/>
                  </a:moveTo>
                  <a:lnTo>
                    <a:pt x="879" y="20"/>
                  </a:lnTo>
                  <a:lnTo>
                    <a:pt x="707" y="58"/>
                  </a:lnTo>
                  <a:lnTo>
                    <a:pt x="573" y="115"/>
                  </a:lnTo>
                  <a:lnTo>
                    <a:pt x="440" y="211"/>
                  </a:lnTo>
                  <a:lnTo>
                    <a:pt x="306" y="306"/>
                  </a:lnTo>
                  <a:lnTo>
                    <a:pt x="230" y="383"/>
                  </a:lnTo>
                  <a:lnTo>
                    <a:pt x="172" y="459"/>
                  </a:lnTo>
                  <a:lnTo>
                    <a:pt x="115" y="555"/>
                  </a:lnTo>
                  <a:lnTo>
                    <a:pt x="77" y="650"/>
                  </a:lnTo>
                  <a:lnTo>
                    <a:pt x="39" y="745"/>
                  </a:lnTo>
                  <a:lnTo>
                    <a:pt x="20" y="879"/>
                  </a:lnTo>
                  <a:lnTo>
                    <a:pt x="1" y="994"/>
                  </a:lnTo>
                  <a:lnTo>
                    <a:pt x="1" y="1127"/>
                  </a:lnTo>
                  <a:lnTo>
                    <a:pt x="20" y="1624"/>
                  </a:lnTo>
                  <a:lnTo>
                    <a:pt x="1" y="2158"/>
                  </a:lnTo>
                  <a:lnTo>
                    <a:pt x="1" y="2636"/>
                  </a:lnTo>
                  <a:lnTo>
                    <a:pt x="1" y="3132"/>
                  </a:lnTo>
                  <a:lnTo>
                    <a:pt x="20" y="3609"/>
                  </a:lnTo>
                  <a:lnTo>
                    <a:pt x="58" y="4086"/>
                  </a:lnTo>
                  <a:lnTo>
                    <a:pt x="115" y="4296"/>
                  </a:lnTo>
                  <a:lnTo>
                    <a:pt x="153" y="4526"/>
                  </a:lnTo>
                  <a:lnTo>
                    <a:pt x="230" y="4736"/>
                  </a:lnTo>
                  <a:lnTo>
                    <a:pt x="306" y="4946"/>
                  </a:lnTo>
                  <a:lnTo>
                    <a:pt x="401" y="5137"/>
                  </a:lnTo>
                  <a:lnTo>
                    <a:pt x="516" y="5327"/>
                  </a:lnTo>
                  <a:lnTo>
                    <a:pt x="650" y="5499"/>
                  </a:lnTo>
                  <a:lnTo>
                    <a:pt x="802" y="5671"/>
                  </a:lnTo>
                  <a:lnTo>
                    <a:pt x="993" y="5824"/>
                  </a:lnTo>
                  <a:lnTo>
                    <a:pt x="1222" y="5957"/>
                  </a:lnTo>
                  <a:lnTo>
                    <a:pt x="1451" y="6091"/>
                  </a:lnTo>
                  <a:lnTo>
                    <a:pt x="1738" y="6187"/>
                  </a:lnTo>
                  <a:lnTo>
                    <a:pt x="1948" y="6244"/>
                  </a:lnTo>
                  <a:lnTo>
                    <a:pt x="2177" y="6282"/>
                  </a:lnTo>
                  <a:lnTo>
                    <a:pt x="2387" y="6301"/>
                  </a:lnTo>
                  <a:lnTo>
                    <a:pt x="2826" y="6301"/>
                  </a:lnTo>
                  <a:lnTo>
                    <a:pt x="3036" y="6263"/>
                  </a:lnTo>
                  <a:lnTo>
                    <a:pt x="3246" y="6206"/>
                  </a:lnTo>
                  <a:lnTo>
                    <a:pt x="3437" y="6148"/>
                  </a:lnTo>
                  <a:lnTo>
                    <a:pt x="3628" y="6072"/>
                  </a:lnTo>
                  <a:lnTo>
                    <a:pt x="3819" y="5977"/>
                  </a:lnTo>
                  <a:lnTo>
                    <a:pt x="4010" y="5862"/>
                  </a:lnTo>
                  <a:lnTo>
                    <a:pt x="4182" y="5747"/>
                  </a:lnTo>
                  <a:lnTo>
                    <a:pt x="4334" y="5614"/>
                  </a:lnTo>
                  <a:lnTo>
                    <a:pt x="4487" y="5461"/>
                  </a:lnTo>
                  <a:lnTo>
                    <a:pt x="4640" y="5308"/>
                  </a:lnTo>
                  <a:lnTo>
                    <a:pt x="4754" y="5156"/>
                  </a:lnTo>
                  <a:lnTo>
                    <a:pt x="4869" y="4984"/>
                  </a:lnTo>
                  <a:lnTo>
                    <a:pt x="5480" y="4946"/>
                  </a:lnTo>
                  <a:lnTo>
                    <a:pt x="6091" y="4907"/>
                  </a:lnTo>
                  <a:lnTo>
                    <a:pt x="7313" y="4888"/>
                  </a:lnTo>
                  <a:lnTo>
                    <a:pt x="8534" y="4869"/>
                  </a:lnTo>
                  <a:lnTo>
                    <a:pt x="9756" y="4888"/>
                  </a:lnTo>
                  <a:lnTo>
                    <a:pt x="9737" y="4927"/>
                  </a:lnTo>
                  <a:lnTo>
                    <a:pt x="9699" y="5060"/>
                  </a:lnTo>
                  <a:lnTo>
                    <a:pt x="9050" y="7008"/>
                  </a:lnTo>
                  <a:lnTo>
                    <a:pt x="8534" y="8745"/>
                  </a:lnTo>
                  <a:lnTo>
                    <a:pt x="8038" y="10482"/>
                  </a:lnTo>
                  <a:lnTo>
                    <a:pt x="7981" y="10749"/>
                  </a:lnTo>
                  <a:lnTo>
                    <a:pt x="7064" y="10749"/>
                  </a:lnTo>
                  <a:lnTo>
                    <a:pt x="6148" y="10730"/>
                  </a:lnTo>
                  <a:lnTo>
                    <a:pt x="5251" y="10692"/>
                  </a:lnTo>
                  <a:lnTo>
                    <a:pt x="4334" y="10654"/>
                  </a:lnTo>
                  <a:lnTo>
                    <a:pt x="4201" y="10654"/>
                  </a:lnTo>
                  <a:lnTo>
                    <a:pt x="4086" y="10673"/>
                  </a:lnTo>
                  <a:lnTo>
                    <a:pt x="3933" y="10711"/>
                  </a:lnTo>
                  <a:lnTo>
                    <a:pt x="3800" y="10788"/>
                  </a:lnTo>
                  <a:lnTo>
                    <a:pt x="3647" y="10864"/>
                  </a:lnTo>
                  <a:lnTo>
                    <a:pt x="3513" y="10979"/>
                  </a:lnTo>
                  <a:lnTo>
                    <a:pt x="3399" y="11093"/>
                  </a:lnTo>
                  <a:lnTo>
                    <a:pt x="3303" y="11227"/>
                  </a:lnTo>
                  <a:lnTo>
                    <a:pt x="3246" y="11360"/>
                  </a:lnTo>
                  <a:lnTo>
                    <a:pt x="3208" y="11513"/>
                  </a:lnTo>
                  <a:lnTo>
                    <a:pt x="3170" y="11800"/>
                  </a:lnTo>
                  <a:lnTo>
                    <a:pt x="3132" y="12086"/>
                  </a:lnTo>
                  <a:lnTo>
                    <a:pt x="3132" y="12372"/>
                  </a:lnTo>
                  <a:lnTo>
                    <a:pt x="3132" y="12659"/>
                  </a:lnTo>
                  <a:lnTo>
                    <a:pt x="3151" y="12926"/>
                  </a:lnTo>
                  <a:lnTo>
                    <a:pt x="3189" y="13193"/>
                  </a:lnTo>
                  <a:lnTo>
                    <a:pt x="3265" y="13480"/>
                  </a:lnTo>
                  <a:lnTo>
                    <a:pt x="3342" y="13766"/>
                  </a:lnTo>
                  <a:lnTo>
                    <a:pt x="3418" y="13938"/>
                  </a:lnTo>
                  <a:lnTo>
                    <a:pt x="3532" y="14110"/>
                  </a:lnTo>
                  <a:lnTo>
                    <a:pt x="3647" y="14243"/>
                  </a:lnTo>
                  <a:lnTo>
                    <a:pt x="3781" y="14377"/>
                  </a:lnTo>
                  <a:lnTo>
                    <a:pt x="3933" y="14472"/>
                  </a:lnTo>
                  <a:lnTo>
                    <a:pt x="4105" y="14549"/>
                  </a:lnTo>
                  <a:lnTo>
                    <a:pt x="4277" y="14587"/>
                  </a:lnTo>
                  <a:lnTo>
                    <a:pt x="4487" y="14625"/>
                  </a:lnTo>
                  <a:lnTo>
                    <a:pt x="7007" y="14759"/>
                  </a:lnTo>
                  <a:lnTo>
                    <a:pt x="6759" y="15961"/>
                  </a:lnTo>
                  <a:lnTo>
                    <a:pt x="6568" y="16935"/>
                  </a:lnTo>
                  <a:lnTo>
                    <a:pt x="6377" y="17909"/>
                  </a:lnTo>
                  <a:lnTo>
                    <a:pt x="6091" y="19684"/>
                  </a:lnTo>
                  <a:lnTo>
                    <a:pt x="5823" y="21460"/>
                  </a:lnTo>
                  <a:lnTo>
                    <a:pt x="5556" y="23407"/>
                  </a:lnTo>
                  <a:lnTo>
                    <a:pt x="5480" y="24095"/>
                  </a:lnTo>
                  <a:lnTo>
                    <a:pt x="5480" y="24209"/>
                  </a:lnTo>
                  <a:lnTo>
                    <a:pt x="5499" y="24305"/>
                  </a:lnTo>
                  <a:lnTo>
                    <a:pt x="5518" y="24419"/>
                  </a:lnTo>
                  <a:lnTo>
                    <a:pt x="5556" y="24534"/>
                  </a:lnTo>
                  <a:lnTo>
                    <a:pt x="5613" y="24629"/>
                  </a:lnTo>
                  <a:lnTo>
                    <a:pt x="5671" y="24744"/>
                  </a:lnTo>
                  <a:lnTo>
                    <a:pt x="5823" y="24915"/>
                  </a:lnTo>
                  <a:lnTo>
                    <a:pt x="6014" y="25068"/>
                  </a:lnTo>
                  <a:lnTo>
                    <a:pt x="6110" y="25145"/>
                  </a:lnTo>
                  <a:lnTo>
                    <a:pt x="6224" y="25183"/>
                  </a:lnTo>
                  <a:lnTo>
                    <a:pt x="6320" y="25221"/>
                  </a:lnTo>
                  <a:lnTo>
                    <a:pt x="6434" y="25259"/>
                  </a:lnTo>
                  <a:lnTo>
                    <a:pt x="6664" y="25259"/>
                  </a:lnTo>
                  <a:lnTo>
                    <a:pt x="7656" y="25183"/>
                  </a:lnTo>
                  <a:lnTo>
                    <a:pt x="8668" y="25145"/>
                  </a:lnTo>
                  <a:lnTo>
                    <a:pt x="9661" y="25145"/>
                  </a:lnTo>
                  <a:lnTo>
                    <a:pt x="10673" y="25202"/>
                  </a:lnTo>
                  <a:lnTo>
                    <a:pt x="10806" y="25202"/>
                  </a:lnTo>
                  <a:lnTo>
                    <a:pt x="10921" y="25183"/>
                  </a:lnTo>
                  <a:lnTo>
                    <a:pt x="11035" y="25164"/>
                  </a:lnTo>
                  <a:lnTo>
                    <a:pt x="11131" y="25106"/>
                  </a:lnTo>
                  <a:lnTo>
                    <a:pt x="11245" y="25068"/>
                  </a:lnTo>
                  <a:lnTo>
                    <a:pt x="11322" y="25011"/>
                  </a:lnTo>
                  <a:lnTo>
                    <a:pt x="11494" y="24858"/>
                  </a:lnTo>
                  <a:lnTo>
                    <a:pt x="11627" y="24667"/>
                  </a:lnTo>
                  <a:lnTo>
                    <a:pt x="11742" y="24457"/>
                  </a:lnTo>
                  <a:lnTo>
                    <a:pt x="11818" y="24247"/>
                  </a:lnTo>
                  <a:lnTo>
                    <a:pt x="11856" y="24018"/>
                  </a:lnTo>
                  <a:lnTo>
                    <a:pt x="11895" y="23617"/>
                  </a:lnTo>
                  <a:lnTo>
                    <a:pt x="11990" y="22605"/>
                  </a:lnTo>
                  <a:lnTo>
                    <a:pt x="12124" y="21594"/>
                  </a:lnTo>
                  <a:lnTo>
                    <a:pt x="12334" y="19913"/>
                  </a:lnTo>
                  <a:lnTo>
                    <a:pt x="12582" y="18252"/>
                  </a:lnTo>
                  <a:lnTo>
                    <a:pt x="12754" y="17241"/>
                  </a:lnTo>
                  <a:lnTo>
                    <a:pt x="12926" y="16229"/>
                  </a:lnTo>
                  <a:lnTo>
                    <a:pt x="13212" y="14587"/>
                  </a:lnTo>
                  <a:lnTo>
                    <a:pt x="13556" y="12926"/>
                  </a:lnTo>
                  <a:lnTo>
                    <a:pt x="13766" y="11914"/>
                  </a:lnTo>
                  <a:lnTo>
                    <a:pt x="13995" y="10902"/>
                  </a:lnTo>
                  <a:lnTo>
                    <a:pt x="14377" y="9299"/>
                  </a:lnTo>
                  <a:lnTo>
                    <a:pt x="14777" y="7695"/>
                  </a:lnTo>
                  <a:lnTo>
                    <a:pt x="15045" y="6664"/>
                  </a:lnTo>
                  <a:lnTo>
                    <a:pt x="15331" y="5652"/>
                  </a:lnTo>
                  <a:lnTo>
                    <a:pt x="15770" y="4086"/>
                  </a:lnTo>
                  <a:lnTo>
                    <a:pt x="16267" y="2540"/>
                  </a:lnTo>
                  <a:lnTo>
                    <a:pt x="16572" y="1528"/>
                  </a:lnTo>
                  <a:lnTo>
                    <a:pt x="16610" y="1375"/>
                  </a:lnTo>
                  <a:lnTo>
                    <a:pt x="16629" y="1223"/>
                  </a:lnTo>
                  <a:lnTo>
                    <a:pt x="16610" y="1070"/>
                  </a:lnTo>
                  <a:lnTo>
                    <a:pt x="16591" y="917"/>
                  </a:lnTo>
                  <a:lnTo>
                    <a:pt x="16534" y="765"/>
                  </a:lnTo>
                  <a:lnTo>
                    <a:pt x="16457" y="631"/>
                  </a:lnTo>
                  <a:lnTo>
                    <a:pt x="16381" y="497"/>
                  </a:lnTo>
                  <a:lnTo>
                    <a:pt x="16286" y="383"/>
                  </a:lnTo>
                  <a:lnTo>
                    <a:pt x="16114" y="230"/>
                  </a:lnTo>
                  <a:lnTo>
                    <a:pt x="15999" y="173"/>
                  </a:lnTo>
                  <a:lnTo>
                    <a:pt x="15904" y="115"/>
                  </a:lnTo>
                  <a:lnTo>
                    <a:pt x="15789" y="77"/>
                  </a:lnTo>
                  <a:lnTo>
                    <a:pt x="15675" y="58"/>
                  </a:lnTo>
                  <a:lnTo>
                    <a:pt x="15560" y="39"/>
                  </a:lnTo>
                  <a:lnTo>
                    <a:pt x="15446" y="39"/>
                  </a:lnTo>
                  <a:lnTo>
                    <a:pt x="14644" y="77"/>
                  </a:lnTo>
                  <a:lnTo>
                    <a:pt x="13078" y="173"/>
                  </a:lnTo>
                  <a:lnTo>
                    <a:pt x="11513" y="230"/>
                  </a:lnTo>
                  <a:lnTo>
                    <a:pt x="9966" y="268"/>
                  </a:lnTo>
                  <a:lnTo>
                    <a:pt x="6835" y="268"/>
                  </a:lnTo>
                  <a:lnTo>
                    <a:pt x="5289" y="230"/>
                  </a:lnTo>
                  <a:lnTo>
                    <a:pt x="3723" y="192"/>
                  </a:lnTo>
                  <a:lnTo>
                    <a:pt x="2158" y="115"/>
                  </a:lnTo>
                  <a:lnTo>
                    <a:pt x="1929" y="77"/>
                  </a:lnTo>
                  <a:lnTo>
                    <a:pt x="1700" y="58"/>
                  </a:lnTo>
                  <a:lnTo>
                    <a:pt x="1528" y="58"/>
                  </a:lnTo>
                  <a:lnTo>
                    <a:pt x="1356" y="20"/>
                  </a:lnTo>
                  <a:lnTo>
                    <a:pt x="1203"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51" name="Google Shape;1551;p23"/>
            <p:cNvSpPr/>
            <p:nvPr/>
          </p:nvSpPr>
          <p:spPr>
            <a:xfrm>
              <a:off x="1439275" y="2059450"/>
              <a:ext cx="415750" cy="74500"/>
            </a:xfrm>
            <a:custGeom>
              <a:avLst/>
              <a:gdLst/>
              <a:ahLst/>
              <a:cxnLst/>
              <a:rect l="l" t="t" r="r" b="b"/>
              <a:pathLst>
                <a:path w="16630" h="2980" extrusionOk="0">
                  <a:moveTo>
                    <a:pt x="8038" y="1"/>
                  </a:moveTo>
                  <a:lnTo>
                    <a:pt x="7236" y="20"/>
                  </a:lnTo>
                  <a:lnTo>
                    <a:pt x="6434" y="39"/>
                  </a:lnTo>
                  <a:lnTo>
                    <a:pt x="5652" y="77"/>
                  </a:lnTo>
                  <a:lnTo>
                    <a:pt x="4850" y="115"/>
                  </a:lnTo>
                  <a:lnTo>
                    <a:pt x="4067" y="192"/>
                  </a:lnTo>
                  <a:lnTo>
                    <a:pt x="3265" y="268"/>
                  </a:lnTo>
                  <a:lnTo>
                    <a:pt x="2482" y="383"/>
                  </a:lnTo>
                  <a:lnTo>
                    <a:pt x="1700" y="497"/>
                  </a:lnTo>
                  <a:lnTo>
                    <a:pt x="917" y="631"/>
                  </a:lnTo>
                  <a:lnTo>
                    <a:pt x="306" y="745"/>
                  </a:lnTo>
                  <a:lnTo>
                    <a:pt x="230" y="822"/>
                  </a:lnTo>
                  <a:lnTo>
                    <a:pt x="172" y="898"/>
                  </a:lnTo>
                  <a:lnTo>
                    <a:pt x="115" y="994"/>
                  </a:lnTo>
                  <a:lnTo>
                    <a:pt x="77" y="1089"/>
                  </a:lnTo>
                  <a:lnTo>
                    <a:pt x="39" y="1184"/>
                  </a:lnTo>
                  <a:lnTo>
                    <a:pt x="20" y="1318"/>
                  </a:lnTo>
                  <a:lnTo>
                    <a:pt x="1" y="1433"/>
                  </a:lnTo>
                  <a:lnTo>
                    <a:pt x="1" y="1566"/>
                  </a:lnTo>
                  <a:lnTo>
                    <a:pt x="20" y="2063"/>
                  </a:lnTo>
                  <a:lnTo>
                    <a:pt x="1" y="2597"/>
                  </a:lnTo>
                  <a:lnTo>
                    <a:pt x="898" y="2444"/>
                  </a:lnTo>
                  <a:lnTo>
                    <a:pt x="1795" y="2330"/>
                  </a:lnTo>
                  <a:lnTo>
                    <a:pt x="2673" y="2215"/>
                  </a:lnTo>
                  <a:lnTo>
                    <a:pt x="3571" y="2139"/>
                  </a:lnTo>
                  <a:lnTo>
                    <a:pt x="4468" y="2063"/>
                  </a:lnTo>
                  <a:lnTo>
                    <a:pt x="5346" y="2005"/>
                  </a:lnTo>
                  <a:lnTo>
                    <a:pt x="6243" y="1967"/>
                  </a:lnTo>
                  <a:lnTo>
                    <a:pt x="8038" y="1967"/>
                  </a:lnTo>
                  <a:lnTo>
                    <a:pt x="8916" y="1986"/>
                  </a:lnTo>
                  <a:lnTo>
                    <a:pt x="9814" y="2044"/>
                  </a:lnTo>
                  <a:lnTo>
                    <a:pt x="10711" y="2101"/>
                  </a:lnTo>
                  <a:lnTo>
                    <a:pt x="11589" y="2196"/>
                  </a:lnTo>
                  <a:lnTo>
                    <a:pt x="12467" y="2292"/>
                  </a:lnTo>
                  <a:lnTo>
                    <a:pt x="13346" y="2425"/>
                  </a:lnTo>
                  <a:lnTo>
                    <a:pt x="14224" y="2559"/>
                  </a:lnTo>
                  <a:lnTo>
                    <a:pt x="15102" y="2731"/>
                  </a:lnTo>
                  <a:lnTo>
                    <a:pt x="15694" y="2845"/>
                  </a:lnTo>
                  <a:lnTo>
                    <a:pt x="16267" y="2979"/>
                  </a:lnTo>
                  <a:lnTo>
                    <a:pt x="16572" y="1967"/>
                  </a:lnTo>
                  <a:lnTo>
                    <a:pt x="16610" y="1814"/>
                  </a:lnTo>
                  <a:lnTo>
                    <a:pt x="16629" y="1662"/>
                  </a:lnTo>
                  <a:lnTo>
                    <a:pt x="16610" y="1509"/>
                  </a:lnTo>
                  <a:lnTo>
                    <a:pt x="16591" y="1356"/>
                  </a:lnTo>
                  <a:lnTo>
                    <a:pt x="16534" y="1204"/>
                  </a:lnTo>
                  <a:lnTo>
                    <a:pt x="16457" y="1070"/>
                  </a:lnTo>
                  <a:lnTo>
                    <a:pt x="16381" y="936"/>
                  </a:lnTo>
                  <a:lnTo>
                    <a:pt x="16286" y="822"/>
                  </a:lnTo>
                  <a:lnTo>
                    <a:pt x="15178" y="612"/>
                  </a:lnTo>
                  <a:lnTo>
                    <a:pt x="14644" y="516"/>
                  </a:lnTo>
                  <a:lnTo>
                    <a:pt x="13823" y="402"/>
                  </a:lnTo>
                  <a:lnTo>
                    <a:pt x="13002" y="306"/>
                  </a:lnTo>
                  <a:lnTo>
                    <a:pt x="12162" y="211"/>
                  </a:lnTo>
                  <a:lnTo>
                    <a:pt x="11341" y="134"/>
                  </a:lnTo>
                  <a:lnTo>
                    <a:pt x="10520" y="77"/>
                  </a:lnTo>
                  <a:lnTo>
                    <a:pt x="9680" y="39"/>
                  </a:lnTo>
                  <a:lnTo>
                    <a:pt x="8859" y="20"/>
                  </a:lnTo>
                  <a:lnTo>
                    <a:pt x="8038" y="1"/>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52" name="Google Shape;1552;p23"/>
            <p:cNvSpPr/>
            <p:nvPr/>
          </p:nvSpPr>
          <p:spPr>
            <a:xfrm>
              <a:off x="1459325" y="2199300"/>
              <a:ext cx="98825" cy="28675"/>
            </a:xfrm>
            <a:custGeom>
              <a:avLst/>
              <a:gdLst/>
              <a:ahLst/>
              <a:cxnLst/>
              <a:rect l="l" t="t" r="r" b="b"/>
              <a:pathLst>
                <a:path w="3953" h="1147" extrusionOk="0">
                  <a:moveTo>
                    <a:pt x="3952" y="1"/>
                  </a:moveTo>
                  <a:lnTo>
                    <a:pt x="2998" y="77"/>
                  </a:lnTo>
                  <a:lnTo>
                    <a:pt x="2024" y="192"/>
                  </a:lnTo>
                  <a:lnTo>
                    <a:pt x="1070" y="325"/>
                  </a:lnTo>
                  <a:lnTo>
                    <a:pt x="115" y="497"/>
                  </a:lnTo>
                  <a:lnTo>
                    <a:pt x="0" y="516"/>
                  </a:lnTo>
                  <a:lnTo>
                    <a:pt x="191" y="669"/>
                  </a:lnTo>
                  <a:lnTo>
                    <a:pt x="420" y="802"/>
                  </a:lnTo>
                  <a:lnTo>
                    <a:pt x="649" y="936"/>
                  </a:lnTo>
                  <a:lnTo>
                    <a:pt x="936" y="1032"/>
                  </a:lnTo>
                  <a:lnTo>
                    <a:pt x="1146" y="1089"/>
                  </a:lnTo>
                  <a:lnTo>
                    <a:pt x="1375" y="1127"/>
                  </a:lnTo>
                  <a:lnTo>
                    <a:pt x="1585" y="1146"/>
                  </a:lnTo>
                  <a:lnTo>
                    <a:pt x="2024" y="1146"/>
                  </a:lnTo>
                  <a:lnTo>
                    <a:pt x="2234" y="1108"/>
                  </a:lnTo>
                  <a:lnTo>
                    <a:pt x="2444" y="1051"/>
                  </a:lnTo>
                  <a:lnTo>
                    <a:pt x="2635" y="993"/>
                  </a:lnTo>
                  <a:lnTo>
                    <a:pt x="2826" y="917"/>
                  </a:lnTo>
                  <a:lnTo>
                    <a:pt x="3017" y="822"/>
                  </a:lnTo>
                  <a:lnTo>
                    <a:pt x="3208" y="707"/>
                  </a:lnTo>
                  <a:lnTo>
                    <a:pt x="3380" y="592"/>
                  </a:lnTo>
                  <a:lnTo>
                    <a:pt x="3532" y="459"/>
                  </a:lnTo>
                  <a:lnTo>
                    <a:pt x="3685" y="306"/>
                  </a:lnTo>
                  <a:lnTo>
                    <a:pt x="3838" y="153"/>
                  </a:lnTo>
                  <a:lnTo>
                    <a:pt x="3952" y="1"/>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53" name="Google Shape;1553;p23"/>
            <p:cNvSpPr/>
            <p:nvPr/>
          </p:nvSpPr>
          <p:spPr>
            <a:xfrm>
              <a:off x="1665500" y="2196925"/>
              <a:ext cx="157075" cy="65875"/>
            </a:xfrm>
            <a:custGeom>
              <a:avLst/>
              <a:gdLst/>
              <a:ahLst/>
              <a:cxnLst/>
              <a:rect l="l" t="t" r="r" b="b"/>
              <a:pathLst>
                <a:path w="6283" h="2635" extrusionOk="0">
                  <a:moveTo>
                    <a:pt x="650" y="0"/>
                  </a:moveTo>
                  <a:lnTo>
                    <a:pt x="1" y="1948"/>
                  </a:lnTo>
                  <a:lnTo>
                    <a:pt x="726" y="1986"/>
                  </a:lnTo>
                  <a:lnTo>
                    <a:pt x="1452" y="2043"/>
                  </a:lnTo>
                  <a:lnTo>
                    <a:pt x="2158" y="2119"/>
                  </a:lnTo>
                  <a:lnTo>
                    <a:pt x="2884" y="2196"/>
                  </a:lnTo>
                  <a:lnTo>
                    <a:pt x="3590" y="2272"/>
                  </a:lnTo>
                  <a:lnTo>
                    <a:pt x="4316" y="2387"/>
                  </a:lnTo>
                  <a:lnTo>
                    <a:pt x="5022" y="2501"/>
                  </a:lnTo>
                  <a:lnTo>
                    <a:pt x="5728" y="2635"/>
                  </a:lnTo>
                  <a:lnTo>
                    <a:pt x="5996" y="1604"/>
                  </a:lnTo>
                  <a:lnTo>
                    <a:pt x="6282" y="592"/>
                  </a:lnTo>
                  <a:lnTo>
                    <a:pt x="6129" y="573"/>
                  </a:lnTo>
                  <a:lnTo>
                    <a:pt x="5442" y="458"/>
                  </a:lnTo>
                  <a:lnTo>
                    <a:pt x="4774" y="363"/>
                  </a:lnTo>
                  <a:lnTo>
                    <a:pt x="4087" y="267"/>
                  </a:lnTo>
                  <a:lnTo>
                    <a:pt x="3399" y="191"/>
                  </a:lnTo>
                  <a:lnTo>
                    <a:pt x="2025" y="77"/>
                  </a:lnTo>
                  <a:lnTo>
                    <a:pt x="650" y="0"/>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54" name="Google Shape;1554;p23"/>
            <p:cNvSpPr/>
            <p:nvPr/>
          </p:nvSpPr>
          <p:spPr>
            <a:xfrm>
              <a:off x="1517550" y="2332475"/>
              <a:ext cx="271600" cy="61100"/>
            </a:xfrm>
            <a:custGeom>
              <a:avLst/>
              <a:gdLst/>
              <a:ahLst/>
              <a:cxnLst/>
              <a:rect l="l" t="t" r="r" b="b"/>
              <a:pathLst>
                <a:path w="10864" h="2444" extrusionOk="0">
                  <a:moveTo>
                    <a:pt x="4907" y="0"/>
                  </a:moveTo>
                  <a:lnTo>
                    <a:pt x="3972" y="19"/>
                  </a:lnTo>
                  <a:lnTo>
                    <a:pt x="3055" y="38"/>
                  </a:lnTo>
                  <a:lnTo>
                    <a:pt x="2120" y="96"/>
                  </a:lnTo>
                  <a:lnTo>
                    <a:pt x="1203" y="172"/>
                  </a:lnTo>
                  <a:lnTo>
                    <a:pt x="1184" y="172"/>
                  </a:lnTo>
                  <a:lnTo>
                    <a:pt x="955" y="191"/>
                  </a:lnTo>
                  <a:lnTo>
                    <a:pt x="802" y="229"/>
                  </a:lnTo>
                  <a:lnTo>
                    <a:pt x="669" y="306"/>
                  </a:lnTo>
                  <a:lnTo>
                    <a:pt x="516" y="382"/>
                  </a:lnTo>
                  <a:lnTo>
                    <a:pt x="382" y="497"/>
                  </a:lnTo>
                  <a:lnTo>
                    <a:pt x="268" y="611"/>
                  </a:lnTo>
                  <a:lnTo>
                    <a:pt x="172" y="745"/>
                  </a:lnTo>
                  <a:lnTo>
                    <a:pt x="115" y="878"/>
                  </a:lnTo>
                  <a:lnTo>
                    <a:pt x="77" y="1031"/>
                  </a:lnTo>
                  <a:lnTo>
                    <a:pt x="39" y="1318"/>
                  </a:lnTo>
                  <a:lnTo>
                    <a:pt x="1" y="1604"/>
                  </a:lnTo>
                  <a:lnTo>
                    <a:pt x="1" y="1890"/>
                  </a:lnTo>
                  <a:lnTo>
                    <a:pt x="1" y="2177"/>
                  </a:lnTo>
                  <a:lnTo>
                    <a:pt x="1222" y="2062"/>
                  </a:lnTo>
                  <a:lnTo>
                    <a:pt x="2444" y="2005"/>
                  </a:lnTo>
                  <a:lnTo>
                    <a:pt x="3666" y="1967"/>
                  </a:lnTo>
                  <a:lnTo>
                    <a:pt x="4907" y="1967"/>
                  </a:lnTo>
                  <a:lnTo>
                    <a:pt x="5594" y="1986"/>
                  </a:lnTo>
                  <a:lnTo>
                    <a:pt x="6282" y="2005"/>
                  </a:lnTo>
                  <a:lnTo>
                    <a:pt x="6988" y="2062"/>
                  </a:lnTo>
                  <a:lnTo>
                    <a:pt x="7675" y="2119"/>
                  </a:lnTo>
                  <a:lnTo>
                    <a:pt x="8363" y="2177"/>
                  </a:lnTo>
                  <a:lnTo>
                    <a:pt x="9050" y="2253"/>
                  </a:lnTo>
                  <a:lnTo>
                    <a:pt x="9737" y="2348"/>
                  </a:lnTo>
                  <a:lnTo>
                    <a:pt x="10425" y="2444"/>
                  </a:lnTo>
                  <a:lnTo>
                    <a:pt x="10635" y="1432"/>
                  </a:lnTo>
                  <a:lnTo>
                    <a:pt x="10864" y="420"/>
                  </a:lnTo>
                  <a:lnTo>
                    <a:pt x="10119" y="325"/>
                  </a:lnTo>
                  <a:lnTo>
                    <a:pt x="9375" y="229"/>
                  </a:lnTo>
                  <a:lnTo>
                    <a:pt x="8630" y="172"/>
                  </a:lnTo>
                  <a:lnTo>
                    <a:pt x="7885" y="115"/>
                  </a:lnTo>
                  <a:lnTo>
                    <a:pt x="7141" y="57"/>
                  </a:lnTo>
                  <a:lnTo>
                    <a:pt x="6396" y="38"/>
                  </a:lnTo>
                  <a:lnTo>
                    <a:pt x="5652" y="19"/>
                  </a:lnTo>
                  <a:lnTo>
                    <a:pt x="4907" y="0"/>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55" name="Google Shape;1555;p23"/>
            <p:cNvSpPr/>
            <p:nvPr/>
          </p:nvSpPr>
          <p:spPr>
            <a:xfrm>
              <a:off x="1598700" y="2468975"/>
              <a:ext cx="163725" cy="57775"/>
            </a:xfrm>
            <a:custGeom>
              <a:avLst/>
              <a:gdLst/>
              <a:ahLst/>
              <a:cxnLst/>
              <a:rect l="l" t="t" r="r" b="b"/>
              <a:pathLst>
                <a:path w="6549" h="2311" extrusionOk="0">
                  <a:moveTo>
                    <a:pt x="1661" y="0"/>
                  </a:moveTo>
                  <a:lnTo>
                    <a:pt x="382" y="19"/>
                  </a:lnTo>
                  <a:lnTo>
                    <a:pt x="191" y="993"/>
                  </a:lnTo>
                  <a:lnTo>
                    <a:pt x="0" y="1967"/>
                  </a:lnTo>
                  <a:lnTo>
                    <a:pt x="0" y="1967"/>
                  </a:lnTo>
                  <a:lnTo>
                    <a:pt x="840" y="1948"/>
                  </a:lnTo>
                  <a:lnTo>
                    <a:pt x="1661" y="1967"/>
                  </a:lnTo>
                  <a:lnTo>
                    <a:pt x="2807" y="2005"/>
                  </a:lnTo>
                  <a:lnTo>
                    <a:pt x="3933" y="2062"/>
                  </a:lnTo>
                  <a:lnTo>
                    <a:pt x="5078" y="2177"/>
                  </a:lnTo>
                  <a:lnTo>
                    <a:pt x="6205" y="2310"/>
                  </a:lnTo>
                  <a:lnTo>
                    <a:pt x="6377" y="1299"/>
                  </a:lnTo>
                  <a:lnTo>
                    <a:pt x="6549" y="287"/>
                  </a:lnTo>
                  <a:lnTo>
                    <a:pt x="5327" y="153"/>
                  </a:lnTo>
                  <a:lnTo>
                    <a:pt x="4105" y="77"/>
                  </a:lnTo>
                  <a:lnTo>
                    <a:pt x="2883" y="19"/>
                  </a:lnTo>
                  <a:lnTo>
                    <a:pt x="1661" y="0"/>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56" name="Google Shape;1556;p23"/>
            <p:cNvSpPr/>
            <p:nvPr/>
          </p:nvSpPr>
          <p:spPr>
            <a:xfrm>
              <a:off x="1578175" y="2605475"/>
              <a:ext cx="164200" cy="55400"/>
            </a:xfrm>
            <a:custGeom>
              <a:avLst/>
              <a:gdLst/>
              <a:ahLst/>
              <a:cxnLst/>
              <a:rect l="l" t="t" r="r" b="b"/>
              <a:pathLst>
                <a:path w="6568" h="2216" extrusionOk="0">
                  <a:moveTo>
                    <a:pt x="2482" y="1"/>
                  </a:moveTo>
                  <a:lnTo>
                    <a:pt x="1375" y="20"/>
                  </a:lnTo>
                  <a:lnTo>
                    <a:pt x="267" y="58"/>
                  </a:lnTo>
                  <a:lnTo>
                    <a:pt x="0" y="2005"/>
                  </a:lnTo>
                  <a:lnTo>
                    <a:pt x="0" y="2005"/>
                  </a:lnTo>
                  <a:lnTo>
                    <a:pt x="1241" y="1967"/>
                  </a:lnTo>
                  <a:lnTo>
                    <a:pt x="2482" y="1967"/>
                  </a:lnTo>
                  <a:lnTo>
                    <a:pt x="3437" y="1986"/>
                  </a:lnTo>
                  <a:lnTo>
                    <a:pt x="4410" y="2043"/>
                  </a:lnTo>
                  <a:lnTo>
                    <a:pt x="5384" y="2120"/>
                  </a:lnTo>
                  <a:lnTo>
                    <a:pt x="6339" y="2215"/>
                  </a:lnTo>
                  <a:lnTo>
                    <a:pt x="6434" y="1203"/>
                  </a:lnTo>
                  <a:lnTo>
                    <a:pt x="6568" y="192"/>
                  </a:lnTo>
                  <a:lnTo>
                    <a:pt x="5537" y="115"/>
                  </a:lnTo>
                  <a:lnTo>
                    <a:pt x="4525" y="58"/>
                  </a:lnTo>
                  <a:lnTo>
                    <a:pt x="3494" y="20"/>
                  </a:lnTo>
                  <a:lnTo>
                    <a:pt x="2482" y="1"/>
                  </a:lnTo>
                  <a:close/>
                </a:path>
              </a:pathLst>
            </a:custGeom>
            <a:solidFill>
              <a:srgbClr val="2DD3C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557" name="Google Shape;1557;p23"/>
          <p:cNvGrpSpPr/>
          <p:nvPr/>
        </p:nvGrpSpPr>
        <p:grpSpPr>
          <a:xfrm rot="699672">
            <a:off x="22375831" y="585079"/>
            <a:ext cx="1533341" cy="2131885"/>
            <a:chOff x="2270250" y="238125"/>
            <a:chExt cx="513575" cy="714050"/>
          </a:xfrm>
        </p:grpSpPr>
        <p:sp>
          <p:nvSpPr>
            <p:cNvPr id="1558" name="Google Shape;1558;p23"/>
            <p:cNvSpPr/>
            <p:nvPr/>
          </p:nvSpPr>
          <p:spPr>
            <a:xfrm>
              <a:off x="2270250" y="238125"/>
              <a:ext cx="513575" cy="714050"/>
            </a:xfrm>
            <a:custGeom>
              <a:avLst/>
              <a:gdLst/>
              <a:ahLst/>
              <a:cxnLst/>
              <a:rect l="l" t="t" r="r" b="b"/>
              <a:pathLst>
                <a:path w="20543" h="28562" extrusionOk="0">
                  <a:moveTo>
                    <a:pt x="10978" y="0"/>
                  </a:moveTo>
                  <a:lnTo>
                    <a:pt x="10615" y="19"/>
                  </a:lnTo>
                  <a:lnTo>
                    <a:pt x="9928" y="76"/>
                  </a:lnTo>
                  <a:lnTo>
                    <a:pt x="9221" y="191"/>
                  </a:lnTo>
                  <a:lnTo>
                    <a:pt x="8515" y="344"/>
                  </a:lnTo>
                  <a:lnTo>
                    <a:pt x="7828" y="535"/>
                  </a:lnTo>
                  <a:lnTo>
                    <a:pt x="7465" y="649"/>
                  </a:lnTo>
                  <a:lnTo>
                    <a:pt x="7121" y="783"/>
                  </a:lnTo>
                  <a:lnTo>
                    <a:pt x="6778" y="935"/>
                  </a:lnTo>
                  <a:lnTo>
                    <a:pt x="6434" y="1069"/>
                  </a:lnTo>
                  <a:lnTo>
                    <a:pt x="6109" y="1241"/>
                  </a:lnTo>
                  <a:lnTo>
                    <a:pt x="5766" y="1413"/>
                  </a:lnTo>
                  <a:lnTo>
                    <a:pt x="5403" y="1623"/>
                  </a:lnTo>
                  <a:lnTo>
                    <a:pt x="5059" y="1833"/>
                  </a:lnTo>
                  <a:lnTo>
                    <a:pt x="4716" y="2081"/>
                  </a:lnTo>
                  <a:lnTo>
                    <a:pt x="4372" y="2310"/>
                  </a:lnTo>
                  <a:lnTo>
                    <a:pt x="4047" y="2577"/>
                  </a:lnTo>
                  <a:lnTo>
                    <a:pt x="3742" y="2845"/>
                  </a:lnTo>
                  <a:lnTo>
                    <a:pt x="3436" y="3112"/>
                  </a:lnTo>
                  <a:lnTo>
                    <a:pt x="3150" y="3398"/>
                  </a:lnTo>
                  <a:lnTo>
                    <a:pt x="2864" y="3704"/>
                  </a:lnTo>
                  <a:lnTo>
                    <a:pt x="2596" y="4009"/>
                  </a:lnTo>
                  <a:lnTo>
                    <a:pt x="2348" y="4315"/>
                  </a:lnTo>
                  <a:lnTo>
                    <a:pt x="2100" y="4639"/>
                  </a:lnTo>
                  <a:lnTo>
                    <a:pt x="1871" y="4983"/>
                  </a:lnTo>
                  <a:lnTo>
                    <a:pt x="1642" y="5327"/>
                  </a:lnTo>
                  <a:lnTo>
                    <a:pt x="1451" y="5670"/>
                  </a:lnTo>
                  <a:lnTo>
                    <a:pt x="1241" y="6014"/>
                  </a:lnTo>
                  <a:lnTo>
                    <a:pt x="1069" y="6377"/>
                  </a:lnTo>
                  <a:lnTo>
                    <a:pt x="897" y="6758"/>
                  </a:lnTo>
                  <a:lnTo>
                    <a:pt x="745" y="7121"/>
                  </a:lnTo>
                  <a:lnTo>
                    <a:pt x="611" y="7503"/>
                  </a:lnTo>
                  <a:lnTo>
                    <a:pt x="477" y="7885"/>
                  </a:lnTo>
                  <a:lnTo>
                    <a:pt x="363" y="8267"/>
                  </a:lnTo>
                  <a:lnTo>
                    <a:pt x="267" y="8668"/>
                  </a:lnTo>
                  <a:lnTo>
                    <a:pt x="191" y="9069"/>
                  </a:lnTo>
                  <a:lnTo>
                    <a:pt x="115" y="9469"/>
                  </a:lnTo>
                  <a:lnTo>
                    <a:pt x="57" y="9870"/>
                  </a:lnTo>
                  <a:lnTo>
                    <a:pt x="19" y="10271"/>
                  </a:lnTo>
                  <a:lnTo>
                    <a:pt x="0" y="10672"/>
                  </a:lnTo>
                  <a:lnTo>
                    <a:pt x="0" y="11092"/>
                  </a:lnTo>
                  <a:lnTo>
                    <a:pt x="0" y="11493"/>
                  </a:lnTo>
                  <a:lnTo>
                    <a:pt x="19" y="11913"/>
                  </a:lnTo>
                  <a:lnTo>
                    <a:pt x="76" y="12314"/>
                  </a:lnTo>
                  <a:lnTo>
                    <a:pt x="95" y="12524"/>
                  </a:lnTo>
                  <a:lnTo>
                    <a:pt x="153" y="12734"/>
                  </a:lnTo>
                  <a:lnTo>
                    <a:pt x="191" y="12982"/>
                  </a:lnTo>
                  <a:lnTo>
                    <a:pt x="229" y="13211"/>
                  </a:lnTo>
                  <a:lnTo>
                    <a:pt x="305" y="13441"/>
                  </a:lnTo>
                  <a:lnTo>
                    <a:pt x="401" y="13670"/>
                  </a:lnTo>
                  <a:lnTo>
                    <a:pt x="515" y="13880"/>
                  </a:lnTo>
                  <a:lnTo>
                    <a:pt x="649" y="14071"/>
                  </a:lnTo>
                  <a:lnTo>
                    <a:pt x="783" y="14261"/>
                  </a:lnTo>
                  <a:lnTo>
                    <a:pt x="955" y="14433"/>
                  </a:lnTo>
                  <a:lnTo>
                    <a:pt x="1146" y="14605"/>
                  </a:lnTo>
                  <a:lnTo>
                    <a:pt x="1356" y="14758"/>
                  </a:lnTo>
                  <a:lnTo>
                    <a:pt x="1585" y="14891"/>
                  </a:lnTo>
                  <a:lnTo>
                    <a:pt x="1833" y="14987"/>
                  </a:lnTo>
                  <a:lnTo>
                    <a:pt x="2081" y="15063"/>
                  </a:lnTo>
                  <a:lnTo>
                    <a:pt x="2348" y="15121"/>
                  </a:lnTo>
                  <a:lnTo>
                    <a:pt x="2616" y="15159"/>
                  </a:lnTo>
                  <a:lnTo>
                    <a:pt x="2902" y="15159"/>
                  </a:lnTo>
                  <a:lnTo>
                    <a:pt x="5804" y="15044"/>
                  </a:lnTo>
                  <a:lnTo>
                    <a:pt x="6014" y="15025"/>
                  </a:lnTo>
                  <a:lnTo>
                    <a:pt x="6243" y="15006"/>
                  </a:lnTo>
                  <a:lnTo>
                    <a:pt x="6453" y="14949"/>
                  </a:lnTo>
                  <a:lnTo>
                    <a:pt x="6682" y="14872"/>
                  </a:lnTo>
                  <a:lnTo>
                    <a:pt x="6892" y="14777"/>
                  </a:lnTo>
                  <a:lnTo>
                    <a:pt x="7102" y="14681"/>
                  </a:lnTo>
                  <a:lnTo>
                    <a:pt x="7293" y="14567"/>
                  </a:lnTo>
                  <a:lnTo>
                    <a:pt x="7484" y="14433"/>
                  </a:lnTo>
                  <a:lnTo>
                    <a:pt x="7656" y="14281"/>
                  </a:lnTo>
                  <a:lnTo>
                    <a:pt x="7828" y="14109"/>
                  </a:lnTo>
                  <a:lnTo>
                    <a:pt x="7980" y="13937"/>
                  </a:lnTo>
                  <a:lnTo>
                    <a:pt x="8114" y="13727"/>
                  </a:lnTo>
                  <a:lnTo>
                    <a:pt x="8228" y="13536"/>
                  </a:lnTo>
                  <a:lnTo>
                    <a:pt x="8324" y="13307"/>
                  </a:lnTo>
                  <a:lnTo>
                    <a:pt x="8381" y="13078"/>
                  </a:lnTo>
                  <a:lnTo>
                    <a:pt x="8438" y="12830"/>
                  </a:lnTo>
                  <a:lnTo>
                    <a:pt x="8553" y="12066"/>
                  </a:lnTo>
                  <a:lnTo>
                    <a:pt x="8725" y="11340"/>
                  </a:lnTo>
                  <a:lnTo>
                    <a:pt x="8916" y="10691"/>
                  </a:lnTo>
                  <a:lnTo>
                    <a:pt x="9011" y="10386"/>
                  </a:lnTo>
                  <a:lnTo>
                    <a:pt x="9126" y="10099"/>
                  </a:lnTo>
                  <a:lnTo>
                    <a:pt x="9240" y="9813"/>
                  </a:lnTo>
                  <a:lnTo>
                    <a:pt x="9374" y="9565"/>
                  </a:lnTo>
                  <a:lnTo>
                    <a:pt x="9508" y="9336"/>
                  </a:lnTo>
                  <a:lnTo>
                    <a:pt x="9641" y="9107"/>
                  </a:lnTo>
                  <a:lnTo>
                    <a:pt x="9775" y="8916"/>
                  </a:lnTo>
                  <a:lnTo>
                    <a:pt x="9928" y="8744"/>
                  </a:lnTo>
                  <a:lnTo>
                    <a:pt x="10080" y="8591"/>
                  </a:lnTo>
                  <a:lnTo>
                    <a:pt x="10233" y="8458"/>
                  </a:lnTo>
                  <a:lnTo>
                    <a:pt x="10367" y="8362"/>
                  </a:lnTo>
                  <a:lnTo>
                    <a:pt x="10500" y="8305"/>
                  </a:lnTo>
                  <a:lnTo>
                    <a:pt x="10634" y="8248"/>
                  </a:lnTo>
                  <a:lnTo>
                    <a:pt x="10768" y="8190"/>
                  </a:lnTo>
                  <a:lnTo>
                    <a:pt x="10920" y="8171"/>
                  </a:lnTo>
                  <a:lnTo>
                    <a:pt x="11092" y="8152"/>
                  </a:lnTo>
                  <a:lnTo>
                    <a:pt x="11245" y="8171"/>
                  </a:lnTo>
                  <a:lnTo>
                    <a:pt x="11436" y="8190"/>
                  </a:lnTo>
                  <a:lnTo>
                    <a:pt x="11570" y="8209"/>
                  </a:lnTo>
                  <a:lnTo>
                    <a:pt x="11646" y="8248"/>
                  </a:lnTo>
                  <a:lnTo>
                    <a:pt x="11722" y="8286"/>
                  </a:lnTo>
                  <a:lnTo>
                    <a:pt x="11818" y="8362"/>
                  </a:lnTo>
                  <a:lnTo>
                    <a:pt x="11913" y="8458"/>
                  </a:lnTo>
                  <a:lnTo>
                    <a:pt x="12009" y="8591"/>
                  </a:lnTo>
                  <a:lnTo>
                    <a:pt x="12104" y="8782"/>
                  </a:lnTo>
                  <a:lnTo>
                    <a:pt x="12200" y="9030"/>
                  </a:lnTo>
                  <a:lnTo>
                    <a:pt x="12295" y="9298"/>
                  </a:lnTo>
                  <a:lnTo>
                    <a:pt x="12352" y="9584"/>
                  </a:lnTo>
                  <a:lnTo>
                    <a:pt x="12390" y="9889"/>
                  </a:lnTo>
                  <a:lnTo>
                    <a:pt x="12410" y="10214"/>
                  </a:lnTo>
                  <a:lnTo>
                    <a:pt x="12429" y="10520"/>
                  </a:lnTo>
                  <a:lnTo>
                    <a:pt x="12410" y="10844"/>
                  </a:lnTo>
                  <a:lnTo>
                    <a:pt x="12390" y="11169"/>
                  </a:lnTo>
                  <a:lnTo>
                    <a:pt x="12371" y="11493"/>
                  </a:lnTo>
                  <a:lnTo>
                    <a:pt x="12314" y="11799"/>
                  </a:lnTo>
                  <a:lnTo>
                    <a:pt x="12257" y="12104"/>
                  </a:lnTo>
                  <a:lnTo>
                    <a:pt x="12200" y="12371"/>
                  </a:lnTo>
                  <a:lnTo>
                    <a:pt x="12123" y="12639"/>
                  </a:lnTo>
                  <a:lnTo>
                    <a:pt x="12028" y="12868"/>
                  </a:lnTo>
                  <a:lnTo>
                    <a:pt x="11951" y="13078"/>
                  </a:lnTo>
                  <a:lnTo>
                    <a:pt x="11856" y="13269"/>
                  </a:lnTo>
                  <a:lnTo>
                    <a:pt x="11646" y="13574"/>
                  </a:lnTo>
                  <a:lnTo>
                    <a:pt x="11417" y="13861"/>
                  </a:lnTo>
                  <a:lnTo>
                    <a:pt x="11188" y="14147"/>
                  </a:lnTo>
                  <a:lnTo>
                    <a:pt x="10920" y="14395"/>
                  </a:lnTo>
                  <a:lnTo>
                    <a:pt x="10653" y="14643"/>
                  </a:lnTo>
                  <a:lnTo>
                    <a:pt x="10348" y="14872"/>
                  </a:lnTo>
                  <a:lnTo>
                    <a:pt x="10042" y="15101"/>
                  </a:lnTo>
                  <a:lnTo>
                    <a:pt x="9737" y="15312"/>
                  </a:lnTo>
                  <a:lnTo>
                    <a:pt x="9393" y="15522"/>
                  </a:lnTo>
                  <a:lnTo>
                    <a:pt x="9069" y="15712"/>
                  </a:lnTo>
                  <a:lnTo>
                    <a:pt x="8362" y="16094"/>
                  </a:lnTo>
                  <a:lnTo>
                    <a:pt x="7618" y="16457"/>
                  </a:lnTo>
                  <a:lnTo>
                    <a:pt x="6854" y="16820"/>
                  </a:lnTo>
                  <a:lnTo>
                    <a:pt x="5899" y="17278"/>
                  </a:lnTo>
                  <a:lnTo>
                    <a:pt x="4945" y="17774"/>
                  </a:lnTo>
                  <a:lnTo>
                    <a:pt x="4639" y="17927"/>
                  </a:lnTo>
                  <a:lnTo>
                    <a:pt x="4353" y="18118"/>
                  </a:lnTo>
                  <a:lnTo>
                    <a:pt x="4067" y="18290"/>
                  </a:lnTo>
                  <a:lnTo>
                    <a:pt x="3799" y="18500"/>
                  </a:lnTo>
                  <a:lnTo>
                    <a:pt x="3532" y="18691"/>
                  </a:lnTo>
                  <a:lnTo>
                    <a:pt x="3284" y="18920"/>
                  </a:lnTo>
                  <a:lnTo>
                    <a:pt x="3055" y="19130"/>
                  </a:lnTo>
                  <a:lnTo>
                    <a:pt x="2826" y="19359"/>
                  </a:lnTo>
                  <a:lnTo>
                    <a:pt x="2616" y="19607"/>
                  </a:lnTo>
                  <a:lnTo>
                    <a:pt x="2425" y="19836"/>
                  </a:lnTo>
                  <a:lnTo>
                    <a:pt x="2234" y="20084"/>
                  </a:lnTo>
                  <a:lnTo>
                    <a:pt x="2062" y="20333"/>
                  </a:lnTo>
                  <a:lnTo>
                    <a:pt x="1909" y="20600"/>
                  </a:lnTo>
                  <a:lnTo>
                    <a:pt x="1756" y="20867"/>
                  </a:lnTo>
                  <a:lnTo>
                    <a:pt x="1623" y="21134"/>
                  </a:lnTo>
                  <a:lnTo>
                    <a:pt x="1508" y="21402"/>
                  </a:lnTo>
                  <a:lnTo>
                    <a:pt x="1413" y="21631"/>
                  </a:lnTo>
                  <a:lnTo>
                    <a:pt x="1317" y="21860"/>
                  </a:lnTo>
                  <a:lnTo>
                    <a:pt x="1241" y="22108"/>
                  </a:lnTo>
                  <a:lnTo>
                    <a:pt x="1203" y="22356"/>
                  </a:lnTo>
                  <a:lnTo>
                    <a:pt x="1146" y="22872"/>
                  </a:lnTo>
                  <a:lnTo>
                    <a:pt x="1107" y="23368"/>
                  </a:lnTo>
                  <a:lnTo>
                    <a:pt x="1088" y="23865"/>
                  </a:lnTo>
                  <a:lnTo>
                    <a:pt x="1107" y="24361"/>
                  </a:lnTo>
                  <a:lnTo>
                    <a:pt x="1146" y="24819"/>
                  </a:lnTo>
                  <a:lnTo>
                    <a:pt x="1203" y="25296"/>
                  </a:lnTo>
                  <a:lnTo>
                    <a:pt x="1279" y="25774"/>
                  </a:lnTo>
                  <a:lnTo>
                    <a:pt x="1375" y="26232"/>
                  </a:lnTo>
                  <a:lnTo>
                    <a:pt x="1451" y="26442"/>
                  </a:lnTo>
                  <a:lnTo>
                    <a:pt x="1527" y="26633"/>
                  </a:lnTo>
                  <a:lnTo>
                    <a:pt x="1604" y="26824"/>
                  </a:lnTo>
                  <a:lnTo>
                    <a:pt x="1718" y="27015"/>
                  </a:lnTo>
                  <a:lnTo>
                    <a:pt x="1833" y="27167"/>
                  </a:lnTo>
                  <a:lnTo>
                    <a:pt x="1966" y="27339"/>
                  </a:lnTo>
                  <a:lnTo>
                    <a:pt x="2100" y="27492"/>
                  </a:lnTo>
                  <a:lnTo>
                    <a:pt x="2272" y="27626"/>
                  </a:lnTo>
                  <a:lnTo>
                    <a:pt x="2425" y="27740"/>
                  </a:lnTo>
                  <a:lnTo>
                    <a:pt x="2616" y="27855"/>
                  </a:lnTo>
                  <a:lnTo>
                    <a:pt x="2787" y="27969"/>
                  </a:lnTo>
                  <a:lnTo>
                    <a:pt x="2997" y="28046"/>
                  </a:lnTo>
                  <a:lnTo>
                    <a:pt x="3207" y="28122"/>
                  </a:lnTo>
                  <a:lnTo>
                    <a:pt x="3417" y="28198"/>
                  </a:lnTo>
                  <a:lnTo>
                    <a:pt x="3647" y="28237"/>
                  </a:lnTo>
                  <a:lnTo>
                    <a:pt x="3876" y="28275"/>
                  </a:lnTo>
                  <a:lnTo>
                    <a:pt x="5231" y="28408"/>
                  </a:lnTo>
                  <a:lnTo>
                    <a:pt x="6606" y="28485"/>
                  </a:lnTo>
                  <a:lnTo>
                    <a:pt x="7961" y="28542"/>
                  </a:lnTo>
                  <a:lnTo>
                    <a:pt x="9317" y="28561"/>
                  </a:lnTo>
                  <a:lnTo>
                    <a:pt x="10653" y="28542"/>
                  </a:lnTo>
                  <a:lnTo>
                    <a:pt x="11970" y="28504"/>
                  </a:lnTo>
                  <a:lnTo>
                    <a:pt x="13269" y="28408"/>
                  </a:lnTo>
                  <a:lnTo>
                    <a:pt x="14567" y="28275"/>
                  </a:lnTo>
                  <a:lnTo>
                    <a:pt x="15292" y="28217"/>
                  </a:lnTo>
                  <a:lnTo>
                    <a:pt x="15808" y="28198"/>
                  </a:lnTo>
                  <a:lnTo>
                    <a:pt x="16323" y="28141"/>
                  </a:lnTo>
                  <a:lnTo>
                    <a:pt x="16858" y="28084"/>
                  </a:lnTo>
                  <a:lnTo>
                    <a:pt x="17412" y="27969"/>
                  </a:lnTo>
                  <a:lnTo>
                    <a:pt x="17679" y="27912"/>
                  </a:lnTo>
                  <a:lnTo>
                    <a:pt x="17927" y="27836"/>
                  </a:lnTo>
                  <a:lnTo>
                    <a:pt x="18194" y="27740"/>
                  </a:lnTo>
                  <a:lnTo>
                    <a:pt x="18442" y="27626"/>
                  </a:lnTo>
                  <a:lnTo>
                    <a:pt x="18691" y="27511"/>
                  </a:lnTo>
                  <a:lnTo>
                    <a:pt x="18920" y="27358"/>
                  </a:lnTo>
                  <a:lnTo>
                    <a:pt x="19149" y="27206"/>
                  </a:lnTo>
                  <a:lnTo>
                    <a:pt x="19359" y="27034"/>
                  </a:lnTo>
                  <a:lnTo>
                    <a:pt x="19645" y="26747"/>
                  </a:lnTo>
                  <a:lnTo>
                    <a:pt x="19855" y="26461"/>
                  </a:lnTo>
                  <a:lnTo>
                    <a:pt x="20046" y="26156"/>
                  </a:lnTo>
                  <a:lnTo>
                    <a:pt x="20199" y="25831"/>
                  </a:lnTo>
                  <a:lnTo>
                    <a:pt x="20333" y="25506"/>
                  </a:lnTo>
                  <a:lnTo>
                    <a:pt x="20409" y="25163"/>
                  </a:lnTo>
                  <a:lnTo>
                    <a:pt x="20485" y="24819"/>
                  </a:lnTo>
                  <a:lnTo>
                    <a:pt x="20523" y="24476"/>
                  </a:lnTo>
                  <a:lnTo>
                    <a:pt x="20543" y="24113"/>
                  </a:lnTo>
                  <a:lnTo>
                    <a:pt x="20543" y="23769"/>
                  </a:lnTo>
                  <a:lnTo>
                    <a:pt x="20523" y="23445"/>
                  </a:lnTo>
                  <a:lnTo>
                    <a:pt x="20504" y="23101"/>
                  </a:lnTo>
                  <a:lnTo>
                    <a:pt x="20428" y="22471"/>
                  </a:lnTo>
                  <a:lnTo>
                    <a:pt x="20352" y="21917"/>
                  </a:lnTo>
                  <a:lnTo>
                    <a:pt x="20275" y="21516"/>
                  </a:lnTo>
                  <a:lnTo>
                    <a:pt x="20237" y="21268"/>
                  </a:lnTo>
                  <a:lnTo>
                    <a:pt x="20161" y="21039"/>
                  </a:lnTo>
                  <a:lnTo>
                    <a:pt x="20065" y="20810"/>
                  </a:lnTo>
                  <a:lnTo>
                    <a:pt x="19951" y="20600"/>
                  </a:lnTo>
                  <a:lnTo>
                    <a:pt x="19817" y="20409"/>
                  </a:lnTo>
                  <a:lnTo>
                    <a:pt x="19664" y="20218"/>
                  </a:lnTo>
                  <a:lnTo>
                    <a:pt x="19493" y="20065"/>
                  </a:lnTo>
                  <a:lnTo>
                    <a:pt x="19302" y="19913"/>
                  </a:lnTo>
                  <a:lnTo>
                    <a:pt x="19111" y="19779"/>
                  </a:lnTo>
                  <a:lnTo>
                    <a:pt x="18920" y="19645"/>
                  </a:lnTo>
                  <a:lnTo>
                    <a:pt x="18710" y="19550"/>
                  </a:lnTo>
                  <a:lnTo>
                    <a:pt x="18481" y="19473"/>
                  </a:lnTo>
                  <a:lnTo>
                    <a:pt x="18271" y="19397"/>
                  </a:lnTo>
                  <a:lnTo>
                    <a:pt x="18042" y="19359"/>
                  </a:lnTo>
                  <a:lnTo>
                    <a:pt x="17832" y="19321"/>
                  </a:lnTo>
                  <a:lnTo>
                    <a:pt x="17125" y="19321"/>
                  </a:lnTo>
                  <a:lnTo>
                    <a:pt x="16648" y="19340"/>
                  </a:lnTo>
                  <a:lnTo>
                    <a:pt x="17049" y="18901"/>
                  </a:lnTo>
                  <a:lnTo>
                    <a:pt x="17431" y="18443"/>
                  </a:lnTo>
                  <a:lnTo>
                    <a:pt x="17793" y="17965"/>
                  </a:lnTo>
                  <a:lnTo>
                    <a:pt x="18137" y="17488"/>
                  </a:lnTo>
                  <a:lnTo>
                    <a:pt x="18442" y="16992"/>
                  </a:lnTo>
                  <a:lnTo>
                    <a:pt x="18748" y="16457"/>
                  </a:lnTo>
                  <a:lnTo>
                    <a:pt x="18996" y="15942"/>
                  </a:lnTo>
                  <a:lnTo>
                    <a:pt x="19244" y="15388"/>
                  </a:lnTo>
                  <a:lnTo>
                    <a:pt x="19454" y="14815"/>
                  </a:lnTo>
                  <a:lnTo>
                    <a:pt x="19645" y="14242"/>
                  </a:lnTo>
                  <a:lnTo>
                    <a:pt x="19798" y="13651"/>
                  </a:lnTo>
                  <a:lnTo>
                    <a:pt x="19951" y="13040"/>
                  </a:lnTo>
                  <a:lnTo>
                    <a:pt x="20065" y="12429"/>
                  </a:lnTo>
                  <a:lnTo>
                    <a:pt x="20142" y="11799"/>
                  </a:lnTo>
                  <a:lnTo>
                    <a:pt x="20199" y="11150"/>
                  </a:lnTo>
                  <a:lnTo>
                    <a:pt x="20237" y="10500"/>
                  </a:lnTo>
                  <a:lnTo>
                    <a:pt x="20237" y="9775"/>
                  </a:lnTo>
                  <a:lnTo>
                    <a:pt x="20199" y="9069"/>
                  </a:lnTo>
                  <a:lnTo>
                    <a:pt x="20142" y="8381"/>
                  </a:lnTo>
                  <a:lnTo>
                    <a:pt x="20046" y="7713"/>
                  </a:lnTo>
                  <a:lnTo>
                    <a:pt x="19913" y="7064"/>
                  </a:lnTo>
                  <a:lnTo>
                    <a:pt x="19741" y="6434"/>
                  </a:lnTo>
                  <a:lnTo>
                    <a:pt x="19531" y="5823"/>
                  </a:lnTo>
                  <a:lnTo>
                    <a:pt x="19302" y="5231"/>
                  </a:lnTo>
                  <a:lnTo>
                    <a:pt x="19034" y="4677"/>
                  </a:lnTo>
                  <a:lnTo>
                    <a:pt x="18748" y="4143"/>
                  </a:lnTo>
                  <a:lnTo>
                    <a:pt x="18404" y="3627"/>
                  </a:lnTo>
                  <a:lnTo>
                    <a:pt x="18061" y="3150"/>
                  </a:lnTo>
                  <a:lnTo>
                    <a:pt x="17679" y="2692"/>
                  </a:lnTo>
                  <a:lnTo>
                    <a:pt x="17259" y="2272"/>
                  </a:lnTo>
                  <a:lnTo>
                    <a:pt x="16801" y="1890"/>
                  </a:lnTo>
                  <a:lnTo>
                    <a:pt x="16342" y="1527"/>
                  </a:lnTo>
                  <a:lnTo>
                    <a:pt x="16075" y="1356"/>
                  </a:lnTo>
                  <a:lnTo>
                    <a:pt x="15789" y="1184"/>
                  </a:lnTo>
                  <a:lnTo>
                    <a:pt x="15502" y="1031"/>
                  </a:lnTo>
                  <a:lnTo>
                    <a:pt x="15216" y="878"/>
                  </a:lnTo>
                  <a:lnTo>
                    <a:pt x="14911" y="745"/>
                  </a:lnTo>
                  <a:lnTo>
                    <a:pt x="14605" y="611"/>
                  </a:lnTo>
                  <a:lnTo>
                    <a:pt x="14300" y="496"/>
                  </a:lnTo>
                  <a:lnTo>
                    <a:pt x="13975" y="401"/>
                  </a:lnTo>
                  <a:lnTo>
                    <a:pt x="13670" y="305"/>
                  </a:lnTo>
                  <a:lnTo>
                    <a:pt x="13345" y="229"/>
                  </a:lnTo>
                  <a:lnTo>
                    <a:pt x="13001" y="172"/>
                  </a:lnTo>
                  <a:lnTo>
                    <a:pt x="12677" y="115"/>
                  </a:lnTo>
                  <a:lnTo>
                    <a:pt x="12333" y="57"/>
                  </a:lnTo>
                  <a:lnTo>
                    <a:pt x="12009" y="38"/>
                  </a:lnTo>
                  <a:lnTo>
                    <a:pt x="11665" y="19"/>
                  </a:lnTo>
                  <a:lnTo>
                    <a:pt x="11321" y="0"/>
                  </a:lnTo>
                  <a:close/>
                </a:path>
              </a:pathLst>
            </a:custGeom>
            <a:solidFill>
              <a:schemeClr val="lt1"/>
            </a:solidFill>
            <a:ln>
              <a:noFill/>
            </a:ln>
            <a:effectLst>
              <a:outerShdw dist="47625" dir="372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59" name="Google Shape;1559;p23"/>
            <p:cNvSpPr/>
            <p:nvPr/>
          </p:nvSpPr>
          <p:spPr>
            <a:xfrm>
              <a:off x="2309375" y="277725"/>
              <a:ext cx="435325" cy="635300"/>
            </a:xfrm>
            <a:custGeom>
              <a:avLst/>
              <a:gdLst/>
              <a:ahLst/>
              <a:cxnLst/>
              <a:rect l="l" t="t" r="r" b="b"/>
              <a:pathLst>
                <a:path w="17413" h="25412" extrusionOk="0">
                  <a:moveTo>
                    <a:pt x="9508" y="1"/>
                  </a:moveTo>
                  <a:lnTo>
                    <a:pt x="8897" y="20"/>
                  </a:lnTo>
                  <a:lnTo>
                    <a:pt x="8305" y="96"/>
                  </a:lnTo>
                  <a:lnTo>
                    <a:pt x="7714" y="211"/>
                  </a:lnTo>
                  <a:lnTo>
                    <a:pt x="7141" y="344"/>
                  </a:lnTo>
                  <a:lnTo>
                    <a:pt x="6568" y="516"/>
                  </a:lnTo>
                  <a:lnTo>
                    <a:pt x="6014" y="726"/>
                  </a:lnTo>
                  <a:lnTo>
                    <a:pt x="5480" y="955"/>
                  </a:lnTo>
                  <a:lnTo>
                    <a:pt x="4945" y="1222"/>
                  </a:lnTo>
                  <a:lnTo>
                    <a:pt x="4525" y="1452"/>
                  </a:lnTo>
                  <a:lnTo>
                    <a:pt x="4124" y="1719"/>
                  </a:lnTo>
                  <a:lnTo>
                    <a:pt x="3590" y="2120"/>
                  </a:lnTo>
                  <a:lnTo>
                    <a:pt x="3093" y="2540"/>
                  </a:lnTo>
                  <a:lnTo>
                    <a:pt x="2635" y="2979"/>
                  </a:lnTo>
                  <a:lnTo>
                    <a:pt x="2215" y="3456"/>
                  </a:lnTo>
                  <a:lnTo>
                    <a:pt x="1910" y="3838"/>
                  </a:lnTo>
                  <a:lnTo>
                    <a:pt x="1642" y="4220"/>
                  </a:lnTo>
                  <a:lnTo>
                    <a:pt x="1375" y="4621"/>
                  </a:lnTo>
                  <a:lnTo>
                    <a:pt x="1146" y="5022"/>
                  </a:lnTo>
                  <a:lnTo>
                    <a:pt x="936" y="5442"/>
                  </a:lnTo>
                  <a:lnTo>
                    <a:pt x="726" y="5881"/>
                  </a:lnTo>
                  <a:lnTo>
                    <a:pt x="554" y="6320"/>
                  </a:lnTo>
                  <a:lnTo>
                    <a:pt x="421" y="6759"/>
                  </a:lnTo>
                  <a:lnTo>
                    <a:pt x="287" y="7217"/>
                  </a:lnTo>
                  <a:lnTo>
                    <a:pt x="172" y="7695"/>
                  </a:lnTo>
                  <a:lnTo>
                    <a:pt x="96" y="8153"/>
                  </a:lnTo>
                  <a:lnTo>
                    <a:pt x="39" y="8630"/>
                  </a:lnTo>
                  <a:lnTo>
                    <a:pt x="1" y="9107"/>
                  </a:lnTo>
                  <a:lnTo>
                    <a:pt x="1" y="9585"/>
                  </a:lnTo>
                  <a:lnTo>
                    <a:pt x="20" y="10062"/>
                  </a:lnTo>
                  <a:lnTo>
                    <a:pt x="58" y="10558"/>
                  </a:lnTo>
                  <a:lnTo>
                    <a:pt x="96" y="10711"/>
                  </a:lnTo>
                  <a:lnTo>
                    <a:pt x="134" y="10864"/>
                  </a:lnTo>
                  <a:lnTo>
                    <a:pt x="153" y="11093"/>
                  </a:lnTo>
                  <a:lnTo>
                    <a:pt x="211" y="11303"/>
                  </a:lnTo>
                  <a:lnTo>
                    <a:pt x="306" y="11494"/>
                  </a:lnTo>
                  <a:lnTo>
                    <a:pt x="421" y="11666"/>
                  </a:lnTo>
                  <a:lnTo>
                    <a:pt x="497" y="11742"/>
                  </a:lnTo>
                  <a:lnTo>
                    <a:pt x="573" y="11818"/>
                  </a:lnTo>
                  <a:lnTo>
                    <a:pt x="669" y="11876"/>
                  </a:lnTo>
                  <a:lnTo>
                    <a:pt x="783" y="11914"/>
                  </a:lnTo>
                  <a:lnTo>
                    <a:pt x="879" y="11952"/>
                  </a:lnTo>
                  <a:lnTo>
                    <a:pt x="1012" y="11990"/>
                  </a:lnTo>
                  <a:lnTo>
                    <a:pt x="1127" y="12009"/>
                  </a:lnTo>
                  <a:lnTo>
                    <a:pt x="1280" y="12009"/>
                  </a:lnTo>
                  <a:lnTo>
                    <a:pt x="3513" y="11914"/>
                  </a:lnTo>
                  <a:lnTo>
                    <a:pt x="4182" y="11895"/>
                  </a:lnTo>
                  <a:lnTo>
                    <a:pt x="4353" y="11876"/>
                  </a:lnTo>
                  <a:lnTo>
                    <a:pt x="4544" y="11818"/>
                  </a:lnTo>
                  <a:lnTo>
                    <a:pt x="4716" y="11761"/>
                  </a:lnTo>
                  <a:lnTo>
                    <a:pt x="4888" y="11647"/>
                  </a:lnTo>
                  <a:lnTo>
                    <a:pt x="5041" y="11532"/>
                  </a:lnTo>
                  <a:lnTo>
                    <a:pt x="5174" y="11379"/>
                  </a:lnTo>
                  <a:lnTo>
                    <a:pt x="5270" y="11227"/>
                  </a:lnTo>
                  <a:lnTo>
                    <a:pt x="5289" y="11131"/>
                  </a:lnTo>
                  <a:lnTo>
                    <a:pt x="5308" y="11036"/>
                  </a:lnTo>
                  <a:lnTo>
                    <a:pt x="5423" y="10348"/>
                  </a:lnTo>
                  <a:lnTo>
                    <a:pt x="5499" y="9909"/>
                  </a:lnTo>
                  <a:lnTo>
                    <a:pt x="5613" y="9470"/>
                  </a:lnTo>
                  <a:lnTo>
                    <a:pt x="5728" y="9031"/>
                  </a:lnTo>
                  <a:lnTo>
                    <a:pt x="5862" y="8573"/>
                  </a:lnTo>
                  <a:lnTo>
                    <a:pt x="6014" y="8134"/>
                  </a:lnTo>
                  <a:lnTo>
                    <a:pt x="6205" y="7695"/>
                  </a:lnTo>
                  <a:lnTo>
                    <a:pt x="6396" y="7275"/>
                  </a:lnTo>
                  <a:lnTo>
                    <a:pt x="6625" y="6874"/>
                  </a:lnTo>
                  <a:lnTo>
                    <a:pt x="6759" y="6664"/>
                  </a:lnTo>
                  <a:lnTo>
                    <a:pt x="6912" y="6454"/>
                  </a:lnTo>
                  <a:lnTo>
                    <a:pt x="7064" y="6244"/>
                  </a:lnTo>
                  <a:lnTo>
                    <a:pt x="7236" y="6053"/>
                  </a:lnTo>
                  <a:lnTo>
                    <a:pt x="7408" y="5881"/>
                  </a:lnTo>
                  <a:lnTo>
                    <a:pt x="7599" y="5709"/>
                  </a:lnTo>
                  <a:lnTo>
                    <a:pt x="7809" y="5556"/>
                  </a:lnTo>
                  <a:lnTo>
                    <a:pt x="8000" y="5423"/>
                  </a:lnTo>
                  <a:lnTo>
                    <a:pt x="8229" y="5308"/>
                  </a:lnTo>
                  <a:lnTo>
                    <a:pt x="8458" y="5213"/>
                  </a:lnTo>
                  <a:lnTo>
                    <a:pt x="8706" y="5117"/>
                  </a:lnTo>
                  <a:lnTo>
                    <a:pt x="8954" y="5060"/>
                  </a:lnTo>
                  <a:lnTo>
                    <a:pt x="9222" y="5022"/>
                  </a:lnTo>
                  <a:lnTo>
                    <a:pt x="9489" y="5003"/>
                  </a:lnTo>
                  <a:lnTo>
                    <a:pt x="9795" y="5022"/>
                  </a:lnTo>
                  <a:lnTo>
                    <a:pt x="10081" y="5041"/>
                  </a:lnTo>
                  <a:lnTo>
                    <a:pt x="10348" y="5098"/>
                  </a:lnTo>
                  <a:lnTo>
                    <a:pt x="10596" y="5174"/>
                  </a:lnTo>
                  <a:lnTo>
                    <a:pt x="10845" y="5289"/>
                  </a:lnTo>
                  <a:lnTo>
                    <a:pt x="11055" y="5404"/>
                  </a:lnTo>
                  <a:lnTo>
                    <a:pt x="11245" y="5556"/>
                  </a:lnTo>
                  <a:lnTo>
                    <a:pt x="11417" y="5728"/>
                  </a:lnTo>
                  <a:lnTo>
                    <a:pt x="11589" y="5919"/>
                  </a:lnTo>
                  <a:lnTo>
                    <a:pt x="11742" y="6110"/>
                  </a:lnTo>
                  <a:lnTo>
                    <a:pt x="11875" y="6339"/>
                  </a:lnTo>
                  <a:lnTo>
                    <a:pt x="11990" y="6568"/>
                  </a:lnTo>
                  <a:lnTo>
                    <a:pt x="12086" y="6816"/>
                  </a:lnTo>
                  <a:lnTo>
                    <a:pt x="12181" y="7084"/>
                  </a:lnTo>
                  <a:lnTo>
                    <a:pt x="12238" y="7351"/>
                  </a:lnTo>
                  <a:lnTo>
                    <a:pt x="12315" y="7618"/>
                  </a:lnTo>
                  <a:lnTo>
                    <a:pt x="12353" y="7905"/>
                  </a:lnTo>
                  <a:lnTo>
                    <a:pt x="12391" y="8191"/>
                  </a:lnTo>
                  <a:lnTo>
                    <a:pt x="12410" y="8496"/>
                  </a:lnTo>
                  <a:lnTo>
                    <a:pt x="12429" y="8821"/>
                  </a:lnTo>
                  <a:lnTo>
                    <a:pt x="12429" y="9126"/>
                  </a:lnTo>
                  <a:lnTo>
                    <a:pt x="12429" y="9451"/>
                  </a:lnTo>
                  <a:lnTo>
                    <a:pt x="12372" y="10062"/>
                  </a:lnTo>
                  <a:lnTo>
                    <a:pt x="12276" y="10654"/>
                  </a:lnTo>
                  <a:lnTo>
                    <a:pt x="12143" y="11188"/>
                  </a:lnTo>
                  <a:lnTo>
                    <a:pt x="11990" y="11685"/>
                  </a:lnTo>
                  <a:lnTo>
                    <a:pt x="11818" y="12124"/>
                  </a:lnTo>
                  <a:lnTo>
                    <a:pt x="11723" y="12315"/>
                  </a:lnTo>
                  <a:lnTo>
                    <a:pt x="11627" y="12506"/>
                  </a:lnTo>
                  <a:lnTo>
                    <a:pt x="11455" y="12754"/>
                  </a:lnTo>
                  <a:lnTo>
                    <a:pt x="11303" y="12983"/>
                  </a:lnTo>
                  <a:lnTo>
                    <a:pt x="11112" y="13212"/>
                  </a:lnTo>
                  <a:lnTo>
                    <a:pt x="10940" y="13441"/>
                  </a:lnTo>
                  <a:lnTo>
                    <a:pt x="10539" y="13842"/>
                  </a:lnTo>
                  <a:lnTo>
                    <a:pt x="10119" y="14243"/>
                  </a:lnTo>
                  <a:lnTo>
                    <a:pt x="9680" y="14587"/>
                  </a:lnTo>
                  <a:lnTo>
                    <a:pt x="9222" y="14911"/>
                  </a:lnTo>
                  <a:lnTo>
                    <a:pt x="8744" y="15236"/>
                  </a:lnTo>
                  <a:lnTo>
                    <a:pt x="8229" y="15522"/>
                  </a:lnTo>
                  <a:lnTo>
                    <a:pt x="7733" y="15789"/>
                  </a:lnTo>
                  <a:lnTo>
                    <a:pt x="7217" y="16057"/>
                  </a:lnTo>
                  <a:lnTo>
                    <a:pt x="6167" y="16572"/>
                  </a:lnTo>
                  <a:lnTo>
                    <a:pt x="5117" y="17049"/>
                  </a:lnTo>
                  <a:lnTo>
                    <a:pt x="4602" y="17317"/>
                  </a:lnTo>
                  <a:lnTo>
                    <a:pt x="4105" y="17565"/>
                  </a:lnTo>
                  <a:lnTo>
                    <a:pt x="3647" y="17832"/>
                  </a:lnTo>
                  <a:lnTo>
                    <a:pt x="3227" y="18138"/>
                  </a:lnTo>
                  <a:lnTo>
                    <a:pt x="2807" y="18462"/>
                  </a:lnTo>
                  <a:lnTo>
                    <a:pt x="2425" y="18825"/>
                  </a:lnTo>
                  <a:lnTo>
                    <a:pt x="2253" y="19016"/>
                  </a:lnTo>
                  <a:lnTo>
                    <a:pt x="2101" y="19226"/>
                  </a:lnTo>
                  <a:lnTo>
                    <a:pt x="1948" y="19417"/>
                  </a:lnTo>
                  <a:lnTo>
                    <a:pt x="1795" y="19627"/>
                  </a:lnTo>
                  <a:lnTo>
                    <a:pt x="1681" y="19837"/>
                  </a:lnTo>
                  <a:lnTo>
                    <a:pt x="1566" y="20066"/>
                  </a:lnTo>
                  <a:lnTo>
                    <a:pt x="1451" y="20276"/>
                  </a:lnTo>
                  <a:lnTo>
                    <a:pt x="1375" y="20505"/>
                  </a:lnTo>
                  <a:lnTo>
                    <a:pt x="1299" y="20601"/>
                  </a:lnTo>
                  <a:lnTo>
                    <a:pt x="1261" y="20715"/>
                  </a:lnTo>
                  <a:lnTo>
                    <a:pt x="1222" y="20849"/>
                  </a:lnTo>
                  <a:lnTo>
                    <a:pt x="1184" y="20982"/>
                  </a:lnTo>
                  <a:lnTo>
                    <a:pt x="1146" y="21402"/>
                  </a:lnTo>
                  <a:lnTo>
                    <a:pt x="1108" y="21822"/>
                  </a:lnTo>
                  <a:lnTo>
                    <a:pt x="1108" y="22223"/>
                  </a:lnTo>
                  <a:lnTo>
                    <a:pt x="1108" y="22624"/>
                  </a:lnTo>
                  <a:lnTo>
                    <a:pt x="1127" y="23044"/>
                  </a:lnTo>
                  <a:lnTo>
                    <a:pt x="1184" y="23445"/>
                  </a:lnTo>
                  <a:lnTo>
                    <a:pt x="1241" y="23846"/>
                  </a:lnTo>
                  <a:lnTo>
                    <a:pt x="1337" y="24266"/>
                  </a:lnTo>
                  <a:lnTo>
                    <a:pt x="1413" y="24457"/>
                  </a:lnTo>
                  <a:lnTo>
                    <a:pt x="1509" y="24610"/>
                  </a:lnTo>
                  <a:lnTo>
                    <a:pt x="1623" y="24762"/>
                  </a:lnTo>
                  <a:lnTo>
                    <a:pt x="1757" y="24877"/>
                  </a:lnTo>
                  <a:lnTo>
                    <a:pt x="1929" y="24972"/>
                  </a:lnTo>
                  <a:lnTo>
                    <a:pt x="2101" y="25049"/>
                  </a:lnTo>
                  <a:lnTo>
                    <a:pt x="2292" y="25087"/>
                  </a:lnTo>
                  <a:lnTo>
                    <a:pt x="2463" y="25125"/>
                  </a:lnTo>
                  <a:lnTo>
                    <a:pt x="3762" y="25240"/>
                  </a:lnTo>
                  <a:lnTo>
                    <a:pt x="5060" y="25335"/>
                  </a:lnTo>
                  <a:lnTo>
                    <a:pt x="6358" y="25393"/>
                  </a:lnTo>
                  <a:lnTo>
                    <a:pt x="7656" y="25412"/>
                  </a:lnTo>
                  <a:lnTo>
                    <a:pt x="8954" y="25393"/>
                  </a:lnTo>
                  <a:lnTo>
                    <a:pt x="10253" y="25354"/>
                  </a:lnTo>
                  <a:lnTo>
                    <a:pt x="11551" y="25259"/>
                  </a:lnTo>
                  <a:lnTo>
                    <a:pt x="12830" y="25144"/>
                  </a:lnTo>
                  <a:lnTo>
                    <a:pt x="13346" y="25087"/>
                  </a:lnTo>
                  <a:lnTo>
                    <a:pt x="13937" y="25049"/>
                  </a:lnTo>
                  <a:lnTo>
                    <a:pt x="14338" y="25030"/>
                  </a:lnTo>
                  <a:lnTo>
                    <a:pt x="14758" y="24972"/>
                  </a:lnTo>
                  <a:lnTo>
                    <a:pt x="15178" y="24915"/>
                  </a:lnTo>
                  <a:lnTo>
                    <a:pt x="15579" y="24839"/>
                  </a:lnTo>
                  <a:lnTo>
                    <a:pt x="15904" y="24743"/>
                  </a:lnTo>
                  <a:lnTo>
                    <a:pt x="16228" y="24610"/>
                  </a:lnTo>
                  <a:lnTo>
                    <a:pt x="16496" y="24457"/>
                  </a:lnTo>
                  <a:lnTo>
                    <a:pt x="16629" y="24381"/>
                  </a:lnTo>
                  <a:lnTo>
                    <a:pt x="16744" y="24285"/>
                  </a:lnTo>
                  <a:lnTo>
                    <a:pt x="16935" y="24094"/>
                  </a:lnTo>
                  <a:lnTo>
                    <a:pt x="17068" y="23884"/>
                  </a:lnTo>
                  <a:lnTo>
                    <a:pt x="17183" y="23655"/>
                  </a:lnTo>
                  <a:lnTo>
                    <a:pt x="17278" y="23407"/>
                  </a:lnTo>
                  <a:lnTo>
                    <a:pt x="17336" y="23140"/>
                  </a:lnTo>
                  <a:lnTo>
                    <a:pt x="17374" y="22872"/>
                  </a:lnTo>
                  <a:lnTo>
                    <a:pt x="17412" y="22605"/>
                  </a:lnTo>
                  <a:lnTo>
                    <a:pt x="17412" y="22319"/>
                  </a:lnTo>
                  <a:lnTo>
                    <a:pt x="17393" y="22032"/>
                  </a:lnTo>
                  <a:lnTo>
                    <a:pt x="17374" y="21727"/>
                  </a:lnTo>
                  <a:lnTo>
                    <a:pt x="17317" y="21173"/>
                  </a:lnTo>
                  <a:lnTo>
                    <a:pt x="17164" y="20161"/>
                  </a:lnTo>
                  <a:lnTo>
                    <a:pt x="17145" y="20066"/>
                  </a:lnTo>
                  <a:lnTo>
                    <a:pt x="17107" y="19970"/>
                  </a:lnTo>
                  <a:lnTo>
                    <a:pt x="17030" y="19818"/>
                  </a:lnTo>
                  <a:lnTo>
                    <a:pt x="16897" y="19665"/>
                  </a:lnTo>
                  <a:lnTo>
                    <a:pt x="16744" y="19550"/>
                  </a:lnTo>
                  <a:lnTo>
                    <a:pt x="16572" y="19436"/>
                  </a:lnTo>
                  <a:lnTo>
                    <a:pt x="16400" y="19360"/>
                  </a:lnTo>
                  <a:lnTo>
                    <a:pt x="16209" y="19321"/>
                  </a:lnTo>
                  <a:lnTo>
                    <a:pt x="16037" y="19302"/>
                  </a:lnTo>
                  <a:lnTo>
                    <a:pt x="15274" y="19321"/>
                  </a:lnTo>
                  <a:lnTo>
                    <a:pt x="14529" y="19360"/>
                  </a:lnTo>
                  <a:lnTo>
                    <a:pt x="13766" y="19455"/>
                  </a:lnTo>
                  <a:lnTo>
                    <a:pt x="13021" y="19550"/>
                  </a:lnTo>
                  <a:lnTo>
                    <a:pt x="12276" y="19684"/>
                  </a:lnTo>
                  <a:lnTo>
                    <a:pt x="11532" y="19818"/>
                  </a:lnTo>
                  <a:lnTo>
                    <a:pt x="10062" y="20123"/>
                  </a:lnTo>
                  <a:lnTo>
                    <a:pt x="8324" y="20448"/>
                  </a:lnTo>
                  <a:lnTo>
                    <a:pt x="8954" y="20142"/>
                  </a:lnTo>
                  <a:lnTo>
                    <a:pt x="9565" y="19799"/>
                  </a:lnTo>
                  <a:lnTo>
                    <a:pt x="10176" y="19455"/>
                  </a:lnTo>
                  <a:lnTo>
                    <a:pt x="10768" y="19092"/>
                  </a:lnTo>
                  <a:lnTo>
                    <a:pt x="11360" y="18710"/>
                  </a:lnTo>
                  <a:lnTo>
                    <a:pt x="11933" y="18310"/>
                  </a:lnTo>
                  <a:lnTo>
                    <a:pt x="12506" y="17909"/>
                  </a:lnTo>
                  <a:lnTo>
                    <a:pt x="13059" y="17469"/>
                  </a:lnTo>
                  <a:lnTo>
                    <a:pt x="13441" y="17145"/>
                  </a:lnTo>
                  <a:lnTo>
                    <a:pt x="13823" y="16782"/>
                  </a:lnTo>
                  <a:lnTo>
                    <a:pt x="14166" y="16439"/>
                  </a:lnTo>
                  <a:lnTo>
                    <a:pt x="14491" y="16057"/>
                  </a:lnTo>
                  <a:lnTo>
                    <a:pt x="14892" y="15560"/>
                  </a:lnTo>
                  <a:lnTo>
                    <a:pt x="15255" y="15045"/>
                  </a:lnTo>
                  <a:lnTo>
                    <a:pt x="15579" y="14529"/>
                  </a:lnTo>
                  <a:lnTo>
                    <a:pt x="15866" y="13976"/>
                  </a:lnTo>
                  <a:lnTo>
                    <a:pt x="16133" y="13384"/>
                  </a:lnTo>
                  <a:lnTo>
                    <a:pt x="16381" y="12792"/>
                  </a:lnTo>
                  <a:lnTo>
                    <a:pt x="16591" y="12162"/>
                  </a:lnTo>
                  <a:lnTo>
                    <a:pt x="16763" y="11532"/>
                  </a:lnTo>
                  <a:lnTo>
                    <a:pt x="16897" y="10883"/>
                  </a:lnTo>
                  <a:lnTo>
                    <a:pt x="16992" y="10215"/>
                  </a:lnTo>
                  <a:lnTo>
                    <a:pt x="17068" y="9546"/>
                  </a:lnTo>
                  <a:lnTo>
                    <a:pt x="17107" y="8859"/>
                  </a:lnTo>
                  <a:lnTo>
                    <a:pt x="17107" y="8458"/>
                  </a:lnTo>
                  <a:lnTo>
                    <a:pt x="17087" y="8019"/>
                  </a:lnTo>
                  <a:lnTo>
                    <a:pt x="17068" y="7599"/>
                  </a:lnTo>
                  <a:lnTo>
                    <a:pt x="17030" y="7179"/>
                  </a:lnTo>
                  <a:lnTo>
                    <a:pt x="16973" y="6759"/>
                  </a:lnTo>
                  <a:lnTo>
                    <a:pt x="16916" y="6339"/>
                  </a:lnTo>
                  <a:lnTo>
                    <a:pt x="16820" y="5938"/>
                  </a:lnTo>
                  <a:lnTo>
                    <a:pt x="16725" y="5518"/>
                  </a:lnTo>
                  <a:lnTo>
                    <a:pt x="16534" y="4907"/>
                  </a:lnTo>
                  <a:lnTo>
                    <a:pt x="16419" y="4602"/>
                  </a:lnTo>
                  <a:lnTo>
                    <a:pt x="16305" y="4296"/>
                  </a:lnTo>
                  <a:lnTo>
                    <a:pt x="16171" y="4010"/>
                  </a:lnTo>
                  <a:lnTo>
                    <a:pt x="16018" y="3723"/>
                  </a:lnTo>
                  <a:lnTo>
                    <a:pt x="15866" y="3437"/>
                  </a:lnTo>
                  <a:lnTo>
                    <a:pt x="15713" y="3170"/>
                  </a:lnTo>
                  <a:lnTo>
                    <a:pt x="15522" y="2903"/>
                  </a:lnTo>
                  <a:lnTo>
                    <a:pt x="15331" y="2635"/>
                  </a:lnTo>
                  <a:lnTo>
                    <a:pt x="15121" y="2368"/>
                  </a:lnTo>
                  <a:lnTo>
                    <a:pt x="14892" y="2120"/>
                  </a:lnTo>
                  <a:lnTo>
                    <a:pt x="14663" y="1891"/>
                  </a:lnTo>
                  <a:lnTo>
                    <a:pt x="14415" y="1662"/>
                  </a:lnTo>
                  <a:lnTo>
                    <a:pt x="14147" y="1452"/>
                  </a:lnTo>
                  <a:lnTo>
                    <a:pt x="13880" y="1242"/>
                  </a:lnTo>
                  <a:lnTo>
                    <a:pt x="13651" y="1089"/>
                  </a:lnTo>
                  <a:lnTo>
                    <a:pt x="13403" y="936"/>
                  </a:lnTo>
                  <a:lnTo>
                    <a:pt x="13174" y="802"/>
                  </a:lnTo>
                  <a:lnTo>
                    <a:pt x="12926" y="688"/>
                  </a:lnTo>
                  <a:lnTo>
                    <a:pt x="12429" y="478"/>
                  </a:lnTo>
                  <a:lnTo>
                    <a:pt x="11914" y="306"/>
                  </a:lnTo>
                  <a:lnTo>
                    <a:pt x="11608" y="230"/>
                  </a:lnTo>
                  <a:lnTo>
                    <a:pt x="11322" y="153"/>
                  </a:lnTo>
                  <a:lnTo>
                    <a:pt x="11016" y="96"/>
                  </a:lnTo>
                  <a:lnTo>
                    <a:pt x="10730" y="58"/>
                  </a:lnTo>
                  <a:lnTo>
                    <a:pt x="10119"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60" name="Google Shape;1560;p23"/>
            <p:cNvSpPr/>
            <p:nvPr/>
          </p:nvSpPr>
          <p:spPr>
            <a:xfrm>
              <a:off x="2366175" y="748325"/>
              <a:ext cx="64925" cy="63525"/>
            </a:xfrm>
            <a:custGeom>
              <a:avLst/>
              <a:gdLst/>
              <a:ahLst/>
              <a:cxnLst/>
              <a:rect l="l" t="t" r="r" b="b"/>
              <a:pathLst>
                <a:path w="2597" h="2541" extrusionOk="0">
                  <a:moveTo>
                    <a:pt x="1146" y="1"/>
                  </a:moveTo>
                  <a:lnTo>
                    <a:pt x="1012" y="20"/>
                  </a:lnTo>
                  <a:lnTo>
                    <a:pt x="898" y="58"/>
                  </a:lnTo>
                  <a:lnTo>
                    <a:pt x="783" y="96"/>
                  </a:lnTo>
                  <a:lnTo>
                    <a:pt x="669" y="154"/>
                  </a:lnTo>
                  <a:lnTo>
                    <a:pt x="554" y="211"/>
                  </a:lnTo>
                  <a:lnTo>
                    <a:pt x="459" y="287"/>
                  </a:lnTo>
                  <a:lnTo>
                    <a:pt x="363" y="364"/>
                  </a:lnTo>
                  <a:lnTo>
                    <a:pt x="287" y="459"/>
                  </a:lnTo>
                  <a:lnTo>
                    <a:pt x="210" y="555"/>
                  </a:lnTo>
                  <a:lnTo>
                    <a:pt x="153" y="669"/>
                  </a:lnTo>
                  <a:lnTo>
                    <a:pt x="96" y="784"/>
                  </a:lnTo>
                  <a:lnTo>
                    <a:pt x="39" y="898"/>
                  </a:lnTo>
                  <a:lnTo>
                    <a:pt x="20" y="1032"/>
                  </a:lnTo>
                  <a:lnTo>
                    <a:pt x="0" y="1146"/>
                  </a:lnTo>
                  <a:lnTo>
                    <a:pt x="0" y="1261"/>
                  </a:lnTo>
                  <a:lnTo>
                    <a:pt x="20" y="1509"/>
                  </a:lnTo>
                  <a:lnTo>
                    <a:pt x="96" y="1757"/>
                  </a:lnTo>
                  <a:lnTo>
                    <a:pt x="134" y="1872"/>
                  </a:lnTo>
                  <a:lnTo>
                    <a:pt x="210" y="1987"/>
                  </a:lnTo>
                  <a:lnTo>
                    <a:pt x="287" y="2082"/>
                  </a:lnTo>
                  <a:lnTo>
                    <a:pt x="363" y="2177"/>
                  </a:lnTo>
                  <a:lnTo>
                    <a:pt x="554" y="2330"/>
                  </a:lnTo>
                  <a:lnTo>
                    <a:pt x="783" y="2445"/>
                  </a:lnTo>
                  <a:lnTo>
                    <a:pt x="898" y="2483"/>
                  </a:lnTo>
                  <a:lnTo>
                    <a:pt x="1012" y="2521"/>
                  </a:lnTo>
                  <a:lnTo>
                    <a:pt x="1146" y="2540"/>
                  </a:lnTo>
                  <a:lnTo>
                    <a:pt x="1451" y="2540"/>
                  </a:lnTo>
                  <a:lnTo>
                    <a:pt x="1585" y="2521"/>
                  </a:lnTo>
                  <a:lnTo>
                    <a:pt x="1700" y="2483"/>
                  </a:lnTo>
                  <a:lnTo>
                    <a:pt x="1814" y="2445"/>
                  </a:lnTo>
                  <a:lnTo>
                    <a:pt x="1929" y="2387"/>
                  </a:lnTo>
                  <a:lnTo>
                    <a:pt x="2043" y="2330"/>
                  </a:lnTo>
                  <a:lnTo>
                    <a:pt x="2139" y="2254"/>
                  </a:lnTo>
                  <a:lnTo>
                    <a:pt x="2234" y="2177"/>
                  </a:lnTo>
                  <a:lnTo>
                    <a:pt x="2311" y="2082"/>
                  </a:lnTo>
                  <a:lnTo>
                    <a:pt x="2387" y="1987"/>
                  </a:lnTo>
                  <a:lnTo>
                    <a:pt x="2444" y="1872"/>
                  </a:lnTo>
                  <a:lnTo>
                    <a:pt x="2501" y="1757"/>
                  </a:lnTo>
                  <a:lnTo>
                    <a:pt x="2559" y="1643"/>
                  </a:lnTo>
                  <a:lnTo>
                    <a:pt x="2578" y="1509"/>
                  </a:lnTo>
                  <a:lnTo>
                    <a:pt x="2597" y="1395"/>
                  </a:lnTo>
                  <a:lnTo>
                    <a:pt x="2597" y="1261"/>
                  </a:lnTo>
                  <a:lnTo>
                    <a:pt x="2578" y="1013"/>
                  </a:lnTo>
                  <a:lnTo>
                    <a:pt x="2501" y="784"/>
                  </a:lnTo>
                  <a:lnTo>
                    <a:pt x="2463" y="669"/>
                  </a:lnTo>
                  <a:lnTo>
                    <a:pt x="2387" y="555"/>
                  </a:lnTo>
                  <a:lnTo>
                    <a:pt x="2311" y="459"/>
                  </a:lnTo>
                  <a:lnTo>
                    <a:pt x="2234" y="364"/>
                  </a:lnTo>
                  <a:lnTo>
                    <a:pt x="2043" y="211"/>
                  </a:lnTo>
                  <a:lnTo>
                    <a:pt x="1814" y="96"/>
                  </a:lnTo>
                  <a:lnTo>
                    <a:pt x="1700" y="58"/>
                  </a:lnTo>
                  <a:lnTo>
                    <a:pt x="1585" y="20"/>
                  </a:lnTo>
                  <a:lnTo>
                    <a:pt x="1451"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61" name="Google Shape;1561;p23"/>
            <p:cNvSpPr/>
            <p:nvPr/>
          </p:nvSpPr>
          <p:spPr>
            <a:xfrm>
              <a:off x="2516050" y="668625"/>
              <a:ext cx="64925" cy="64475"/>
            </a:xfrm>
            <a:custGeom>
              <a:avLst/>
              <a:gdLst/>
              <a:ahLst/>
              <a:cxnLst/>
              <a:rect l="l" t="t" r="r" b="b"/>
              <a:pathLst>
                <a:path w="2597" h="2579" extrusionOk="0">
                  <a:moveTo>
                    <a:pt x="1165" y="1"/>
                  </a:moveTo>
                  <a:lnTo>
                    <a:pt x="1012" y="20"/>
                  </a:lnTo>
                  <a:lnTo>
                    <a:pt x="878" y="58"/>
                  </a:lnTo>
                  <a:lnTo>
                    <a:pt x="745" y="96"/>
                  </a:lnTo>
                  <a:lnTo>
                    <a:pt x="630" y="172"/>
                  </a:lnTo>
                  <a:lnTo>
                    <a:pt x="439" y="325"/>
                  </a:lnTo>
                  <a:lnTo>
                    <a:pt x="267" y="497"/>
                  </a:lnTo>
                  <a:lnTo>
                    <a:pt x="191" y="593"/>
                  </a:lnTo>
                  <a:lnTo>
                    <a:pt x="115" y="707"/>
                  </a:lnTo>
                  <a:lnTo>
                    <a:pt x="77" y="822"/>
                  </a:lnTo>
                  <a:lnTo>
                    <a:pt x="38" y="936"/>
                  </a:lnTo>
                  <a:lnTo>
                    <a:pt x="19" y="1108"/>
                  </a:lnTo>
                  <a:lnTo>
                    <a:pt x="0" y="1280"/>
                  </a:lnTo>
                  <a:lnTo>
                    <a:pt x="19" y="1452"/>
                  </a:lnTo>
                  <a:lnTo>
                    <a:pt x="57" y="1662"/>
                  </a:lnTo>
                  <a:lnTo>
                    <a:pt x="134" y="1853"/>
                  </a:lnTo>
                  <a:lnTo>
                    <a:pt x="248" y="2024"/>
                  </a:lnTo>
                  <a:lnTo>
                    <a:pt x="363" y="2196"/>
                  </a:lnTo>
                  <a:lnTo>
                    <a:pt x="458" y="2273"/>
                  </a:lnTo>
                  <a:lnTo>
                    <a:pt x="554" y="2349"/>
                  </a:lnTo>
                  <a:lnTo>
                    <a:pt x="668" y="2406"/>
                  </a:lnTo>
                  <a:lnTo>
                    <a:pt x="802" y="2463"/>
                  </a:lnTo>
                  <a:lnTo>
                    <a:pt x="917" y="2521"/>
                  </a:lnTo>
                  <a:lnTo>
                    <a:pt x="1050" y="2559"/>
                  </a:lnTo>
                  <a:lnTo>
                    <a:pt x="1184" y="2578"/>
                  </a:lnTo>
                  <a:lnTo>
                    <a:pt x="1298" y="2578"/>
                  </a:lnTo>
                  <a:lnTo>
                    <a:pt x="1547" y="2540"/>
                  </a:lnTo>
                  <a:lnTo>
                    <a:pt x="1795" y="2463"/>
                  </a:lnTo>
                  <a:lnTo>
                    <a:pt x="1909" y="2406"/>
                  </a:lnTo>
                  <a:lnTo>
                    <a:pt x="2024" y="2349"/>
                  </a:lnTo>
                  <a:lnTo>
                    <a:pt x="2215" y="2196"/>
                  </a:lnTo>
                  <a:lnTo>
                    <a:pt x="2329" y="2082"/>
                  </a:lnTo>
                  <a:lnTo>
                    <a:pt x="2425" y="1929"/>
                  </a:lnTo>
                  <a:lnTo>
                    <a:pt x="2501" y="1776"/>
                  </a:lnTo>
                  <a:lnTo>
                    <a:pt x="2558" y="1623"/>
                  </a:lnTo>
                  <a:lnTo>
                    <a:pt x="2578" y="1452"/>
                  </a:lnTo>
                  <a:lnTo>
                    <a:pt x="2597" y="1280"/>
                  </a:lnTo>
                  <a:lnTo>
                    <a:pt x="2578" y="1108"/>
                  </a:lnTo>
                  <a:lnTo>
                    <a:pt x="2558" y="936"/>
                  </a:lnTo>
                  <a:lnTo>
                    <a:pt x="2520" y="822"/>
                  </a:lnTo>
                  <a:lnTo>
                    <a:pt x="2482" y="707"/>
                  </a:lnTo>
                  <a:lnTo>
                    <a:pt x="2406" y="593"/>
                  </a:lnTo>
                  <a:lnTo>
                    <a:pt x="2329" y="497"/>
                  </a:lnTo>
                  <a:lnTo>
                    <a:pt x="2158" y="306"/>
                  </a:lnTo>
                  <a:lnTo>
                    <a:pt x="1967" y="172"/>
                  </a:lnTo>
                  <a:lnTo>
                    <a:pt x="1776" y="77"/>
                  </a:lnTo>
                  <a:lnTo>
                    <a:pt x="1585"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62" name="Google Shape;1562;p23"/>
            <p:cNvSpPr/>
            <p:nvPr/>
          </p:nvSpPr>
          <p:spPr>
            <a:xfrm>
              <a:off x="2472600" y="823275"/>
              <a:ext cx="65425" cy="63500"/>
            </a:xfrm>
            <a:custGeom>
              <a:avLst/>
              <a:gdLst/>
              <a:ahLst/>
              <a:cxnLst/>
              <a:rect l="l" t="t" r="r" b="b"/>
              <a:pathLst>
                <a:path w="2617" h="2540" extrusionOk="0">
                  <a:moveTo>
                    <a:pt x="1165" y="0"/>
                  </a:moveTo>
                  <a:lnTo>
                    <a:pt x="1032" y="19"/>
                  </a:lnTo>
                  <a:lnTo>
                    <a:pt x="917" y="58"/>
                  </a:lnTo>
                  <a:lnTo>
                    <a:pt x="803" y="96"/>
                  </a:lnTo>
                  <a:lnTo>
                    <a:pt x="688" y="153"/>
                  </a:lnTo>
                  <a:lnTo>
                    <a:pt x="574" y="210"/>
                  </a:lnTo>
                  <a:lnTo>
                    <a:pt x="478" y="287"/>
                  </a:lnTo>
                  <a:lnTo>
                    <a:pt x="383" y="363"/>
                  </a:lnTo>
                  <a:lnTo>
                    <a:pt x="306" y="459"/>
                  </a:lnTo>
                  <a:lnTo>
                    <a:pt x="230" y="554"/>
                  </a:lnTo>
                  <a:lnTo>
                    <a:pt x="154" y="669"/>
                  </a:lnTo>
                  <a:lnTo>
                    <a:pt x="96" y="783"/>
                  </a:lnTo>
                  <a:lnTo>
                    <a:pt x="58" y="898"/>
                  </a:lnTo>
                  <a:lnTo>
                    <a:pt x="20" y="1031"/>
                  </a:lnTo>
                  <a:lnTo>
                    <a:pt x="1" y="1146"/>
                  </a:lnTo>
                  <a:lnTo>
                    <a:pt x="1" y="1260"/>
                  </a:lnTo>
                  <a:lnTo>
                    <a:pt x="39" y="1509"/>
                  </a:lnTo>
                  <a:lnTo>
                    <a:pt x="96" y="1757"/>
                  </a:lnTo>
                  <a:lnTo>
                    <a:pt x="154" y="1871"/>
                  </a:lnTo>
                  <a:lnTo>
                    <a:pt x="211" y="1986"/>
                  </a:lnTo>
                  <a:lnTo>
                    <a:pt x="287" y="2081"/>
                  </a:lnTo>
                  <a:lnTo>
                    <a:pt x="383" y="2177"/>
                  </a:lnTo>
                  <a:lnTo>
                    <a:pt x="574" y="2330"/>
                  </a:lnTo>
                  <a:lnTo>
                    <a:pt x="803" y="2444"/>
                  </a:lnTo>
                  <a:lnTo>
                    <a:pt x="917" y="2482"/>
                  </a:lnTo>
                  <a:lnTo>
                    <a:pt x="1032" y="2520"/>
                  </a:lnTo>
                  <a:lnTo>
                    <a:pt x="1146" y="2540"/>
                  </a:lnTo>
                  <a:lnTo>
                    <a:pt x="1471" y="2540"/>
                  </a:lnTo>
                  <a:lnTo>
                    <a:pt x="1585" y="2520"/>
                  </a:lnTo>
                  <a:lnTo>
                    <a:pt x="1719" y="2482"/>
                  </a:lnTo>
                  <a:lnTo>
                    <a:pt x="1834" y="2444"/>
                  </a:lnTo>
                  <a:lnTo>
                    <a:pt x="1948" y="2387"/>
                  </a:lnTo>
                  <a:lnTo>
                    <a:pt x="2063" y="2330"/>
                  </a:lnTo>
                  <a:lnTo>
                    <a:pt x="2158" y="2253"/>
                  </a:lnTo>
                  <a:lnTo>
                    <a:pt x="2254" y="2177"/>
                  </a:lnTo>
                  <a:lnTo>
                    <a:pt x="2330" y="2081"/>
                  </a:lnTo>
                  <a:lnTo>
                    <a:pt x="2406" y="1986"/>
                  </a:lnTo>
                  <a:lnTo>
                    <a:pt x="2464" y="1871"/>
                  </a:lnTo>
                  <a:lnTo>
                    <a:pt x="2521" y="1757"/>
                  </a:lnTo>
                  <a:lnTo>
                    <a:pt x="2559" y="1642"/>
                  </a:lnTo>
                  <a:lnTo>
                    <a:pt x="2597" y="1509"/>
                  </a:lnTo>
                  <a:lnTo>
                    <a:pt x="2616" y="1394"/>
                  </a:lnTo>
                  <a:lnTo>
                    <a:pt x="2616" y="1260"/>
                  </a:lnTo>
                  <a:lnTo>
                    <a:pt x="2597" y="1012"/>
                  </a:lnTo>
                  <a:lnTo>
                    <a:pt x="2521" y="783"/>
                  </a:lnTo>
                  <a:lnTo>
                    <a:pt x="2464" y="669"/>
                  </a:lnTo>
                  <a:lnTo>
                    <a:pt x="2406" y="554"/>
                  </a:lnTo>
                  <a:lnTo>
                    <a:pt x="2330" y="459"/>
                  </a:lnTo>
                  <a:lnTo>
                    <a:pt x="2254" y="363"/>
                  </a:lnTo>
                  <a:lnTo>
                    <a:pt x="2044" y="210"/>
                  </a:lnTo>
                  <a:lnTo>
                    <a:pt x="1834" y="96"/>
                  </a:lnTo>
                  <a:lnTo>
                    <a:pt x="1719" y="58"/>
                  </a:lnTo>
                  <a:lnTo>
                    <a:pt x="1605" y="19"/>
                  </a:lnTo>
                  <a:lnTo>
                    <a:pt x="1471"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63" name="Google Shape;1563;p23"/>
            <p:cNvSpPr/>
            <p:nvPr/>
          </p:nvSpPr>
          <p:spPr>
            <a:xfrm>
              <a:off x="2644425" y="845225"/>
              <a:ext cx="61600" cy="58725"/>
            </a:xfrm>
            <a:custGeom>
              <a:avLst/>
              <a:gdLst/>
              <a:ahLst/>
              <a:cxnLst/>
              <a:rect l="l" t="t" r="r" b="b"/>
              <a:pathLst>
                <a:path w="2464" h="2349" extrusionOk="0">
                  <a:moveTo>
                    <a:pt x="1223" y="1"/>
                  </a:moveTo>
                  <a:lnTo>
                    <a:pt x="994" y="20"/>
                  </a:lnTo>
                  <a:lnTo>
                    <a:pt x="784" y="77"/>
                  </a:lnTo>
                  <a:lnTo>
                    <a:pt x="593" y="172"/>
                  </a:lnTo>
                  <a:lnTo>
                    <a:pt x="421" y="287"/>
                  </a:lnTo>
                  <a:lnTo>
                    <a:pt x="287" y="421"/>
                  </a:lnTo>
                  <a:lnTo>
                    <a:pt x="173" y="592"/>
                  </a:lnTo>
                  <a:lnTo>
                    <a:pt x="96" y="764"/>
                  </a:lnTo>
                  <a:lnTo>
                    <a:pt x="39" y="955"/>
                  </a:lnTo>
                  <a:lnTo>
                    <a:pt x="1" y="1146"/>
                  </a:lnTo>
                  <a:lnTo>
                    <a:pt x="1" y="1356"/>
                  </a:lnTo>
                  <a:lnTo>
                    <a:pt x="20" y="1547"/>
                  </a:lnTo>
                  <a:lnTo>
                    <a:pt x="77" y="1738"/>
                  </a:lnTo>
                  <a:lnTo>
                    <a:pt x="154" y="1910"/>
                  </a:lnTo>
                  <a:lnTo>
                    <a:pt x="249" y="2082"/>
                  </a:lnTo>
                  <a:lnTo>
                    <a:pt x="383" y="2234"/>
                  </a:lnTo>
                  <a:lnTo>
                    <a:pt x="535" y="2349"/>
                  </a:lnTo>
                  <a:lnTo>
                    <a:pt x="936" y="2330"/>
                  </a:lnTo>
                  <a:lnTo>
                    <a:pt x="1356" y="2272"/>
                  </a:lnTo>
                  <a:lnTo>
                    <a:pt x="1776" y="2215"/>
                  </a:lnTo>
                  <a:lnTo>
                    <a:pt x="2177" y="2139"/>
                  </a:lnTo>
                  <a:lnTo>
                    <a:pt x="2273" y="1986"/>
                  </a:lnTo>
                  <a:lnTo>
                    <a:pt x="2349" y="1833"/>
                  </a:lnTo>
                  <a:lnTo>
                    <a:pt x="2406" y="1662"/>
                  </a:lnTo>
                  <a:lnTo>
                    <a:pt x="2445" y="1490"/>
                  </a:lnTo>
                  <a:lnTo>
                    <a:pt x="2464" y="1318"/>
                  </a:lnTo>
                  <a:lnTo>
                    <a:pt x="2464" y="1146"/>
                  </a:lnTo>
                  <a:lnTo>
                    <a:pt x="2425" y="974"/>
                  </a:lnTo>
                  <a:lnTo>
                    <a:pt x="2387" y="802"/>
                  </a:lnTo>
                  <a:lnTo>
                    <a:pt x="2311" y="631"/>
                  </a:lnTo>
                  <a:lnTo>
                    <a:pt x="2215" y="497"/>
                  </a:lnTo>
                  <a:lnTo>
                    <a:pt x="2101" y="363"/>
                  </a:lnTo>
                  <a:lnTo>
                    <a:pt x="1986" y="230"/>
                  </a:lnTo>
                  <a:lnTo>
                    <a:pt x="1815" y="134"/>
                  </a:lnTo>
                  <a:lnTo>
                    <a:pt x="1643" y="77"/>
                  </a:lnTo>
                  <a:lnTo>
                    <a:pt x="1452" y="20"/>
                  </a:lnTo>
                  <a:lnTo>
                    <a:pt x="1223"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64" name="Google Shape;1564;p23"/>
            <p:cNvSpPr/>
            <p:nvPr/>
          </p:nvSpPr>
          <p:spPr>
            <a:xfrm>
              <a:off x="2652550" y="617550"/>
              <a:ext cx="53475" cy="61600"/>
            </a:xfrm>
            <a:custGeom>
              <a:avLst/>
              <a:gdLst/>
              <a:ahLst/>
              <a:cxnLst/>
              <a:rect l="l" t="t" r="r" b="b"/>
              <a:pathLst>
                <a:path w="2139" h="2464" extrusionOk="0">
                  <a:moveTo>
                    <a:pt x="1089" y="1"/>
                  </a:moveTo>
                  <a:lnTo>
                    <a:pt x="974" y="20"/>
                  </a:lnTo>
                  <a:lnTo>
                    <a:pt x="840" y="39"/>
                  </a:lnTo>
                  <a:lnTo>
                    <a:pt x="726" y="77"/>
                  </a:lnTo>
                  <a:lnTo>
                    <a:pt x="535" y="192"/>
                  </a:lnTo>
                  <a:lnTo>
                    <a:pt x="363" y="325"/>
                  </a:lnTo>
                  <a:lnTo>
                    <a:pt x="229" y="478"/>
                  </a:lnTo>
                  <a:lnTo>
                    <a:pt x="134" y="669"/>
                  </a:lnTo>
                  <a:lnTo>
                    <a:pt x="58" y="860"/>
                  </a:lnTo>
                  <a:lnTo>
                    <a:pt x="0" y="1070"/>
                  </a:lnTo>
                  <a:lnTo>
                    <a:pt x="0" y="1280"/>
                  </a:lnTo>
                  <a:lnTo>
                    <a:pt x="19" y="1490"/>
                  </a:lnTo>
                  <a:lnTo>
                    <a:pt x="58" y="1700"/>
                  </a:lnTo>
                  <a:lnTo>
                    <a:pt x="134" y="1910"/>
                  </a:lnTo>
                  <a:lnTo>
                    <a:pt x="249" y="2082"/>
                  </a:lnTo>
                  <a:lnTo>
                    <a:pt x="401" y="2235"/>
                  </a:lnTo>
                  <a:lnTo>
                    <a:pt x="573" y="2368"/>
                  </a:lnTo>
                  <a:lnTo>
                    <a:pt x="669" y="2426"/>
                  </a:lnTo>
                  <a:lnTo>
                    <a:pt x="764" y="2464"/>
                  </a:lnTo>
                  <a:lnTo>
                    <a:pt x="2139" y="383"/>
                  </a:lnTo>
                  <a:lnTo>
                    <a:pt x="2062" y="306"/>
                  </a:lnTo>
                  <a:lnTo>
                    <a:pt x="1967" y="230"/>
                  </a:lnTo>
                  <a:lnTo>
                    <a:pt x="1871" y="154"/>
                  </a:lnTo>
                  <a:lnTo>
                    <a:pt x="1757" y="96"/>
                  </a:lnTo>
                  <a:lnTo>
                    <a:pt x="1642" y="58"/>
                  </a:lnTo>
                  <a:lnTo>
                    <a:pt x="1509"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65" name="Google Shape;1565;p23"/>
            <p:cNvSpPr/>
            <p:nvPr/>
          </p:nvSpPr>
          <p:spPr>
            <a:xfrm>
              <a:off x="2616275" y="482000"/>
              <a:ext cx="40125" cy="63525"/>
            </a:xfrm>
            <a:custGeom>
              <a:avLst/>
              <a:gdLst/>
              <a:ahLst/>
              <a:cxnLst/>
              <a:rect l="l" t="t" r="r" b="b"/>
              <a:pathLst>
                <a:path w="1605" h="2541" extrusionOk="0">
                  <a:moveTo>
                    <a:pt x="249" y="1"/>
                  </a:moveTo>
                  <a:lnTo>
                    <a:pt x="115" y="20"/>
                  </a:lnTo>
                  <a:lnTo>
                    <a:pt x="134" y="325"/>
                  </a:lnTo>
                  <a:lnTo>
                    <a:pt x="153" y="650"/>
                  </a:lnTo>
                  <a:lnTo>
                    <a:pt x="153" y="955"/>
                  </a:lnTo>
                  <a:lnTo>
                    <a:pt x="153" y="1280"/>
                  </a:lnTo>
                  <a:lnTo>
                    <a:pt x="96" y="1891"/>
                  </a:lnTo>
                  <a:lnTo>
                    <a:pt x="0" y="2483"/>
                  </a:lnTo>
                  <a:lnTo>
                    <a:pt x="172" y="2540"/>
                  </a:lnTo>
                  <a:lnTo>
                    <a:pt x="535" y="2540"/>
                  </a:lnTo>
                  <a:lnTo>
                    <a:pt x="669" y="2521"/>
                  </a:lnTo>
                  <a:lnTo>
                    <a:pt x="802" y="2483"/>
                  </a:lnTo>
                  <a:lnTo>
                    <a:pt x="917" y="2445"/>
                  </a:lnTo>
                  <a:lnTo>
                    <a:pt x="1031" y="2387"/>
                  </a:lnTo>
                  <a:lnTo>
                    <a:pt x="1127" y="2311"/>
                  </a:lnTo>
                  <a:lnTo>
                    <a:pt x="1222" y="2235"/>
                  </a:lnTo>
                  <a:lnTo>
                    <a:pt x="1299" y="2158"/>
                  </a:lnTo>
                  <a:lnTo>
                    <a:pt x="1375" y="2063"/>
                  </a:lnTo>
                  <a:lnTo>
                    <a:pt x="1432" y="1948"/>
                  </a:lnTo>
                  <a:lnTo>
                    <a:pt x="1528" y="1738"/>
                  </a:lnTo>
                  <a:lnTo>
                    <a:pt x="1585" y="1509"/>
                  </a:lnTo>
                  <a:lnTo>
                    <a:pt x="1604" y="1280"/>
                  </a:lnTo>
                  <a:lnTo>
                    <a:pt x="1585" y="1032"/>
                  </a:lnTo>
                  <a:lnTo>
                    <a:pt x="1528" y="803"/>
                  </a:lnTo>
                  <a:lnTo>
                    <a:pt x="1432" y="593"/>
                  </a:lnTo>
                  <a:lnTo>
                    <a:pt x="1375" y="497"/>
                  </a:lnTo>
                  <a:lnTo>
                    <a:pt x="1299" y="402"/>
                  </a:lnTo>
                  <a:lnTo>
                    <a:pt x="1222" y="306"/>
                  </a:lnTo>
                  <a:lnTo>
                    <a:pt x="1127" y="230"/>
                  </a:lnTo>
                  <a:lnTo>
                    <a:pt x="1031" y="173"/>
                  </a:lnTo>
                  <a:lnTo>
                    <a:pt x="917" y="115"/>
                  </a:lnTo>
                  <a:lnTo>
                    <a:pt x="802" y="58"/>
                  </a:lnTo>
                  <a:lnTo>
                    <a:pt x="669" y="20"/>
                  </a:lnTo>
                  <a:lnTo>
                    <a:pt x="53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66" name="Google Shape;1566;p23"/>
            <p:cNvSpPr/>
            <p:nvPr/>
          </p:nvSpPr>
          <p:spPr>
            <a:xfrm>
              <a:off x="2684050" y="356950"/>
              <a:ext cx="43450" cy="61125"/>
            </a:xfrm>
            <a:custGeom>
              <a:avLst/>
              <a:gdLst/>
              <a:ahLst/>
              <a:cxnLst/>
              <a:rect l="l" t="t" r="r" b="b"/>
              <a:pathLst>
                <a:path w="1738" h="2445" extrusionOk="0">
                  <a:moveTo>
                    <a:pt x="726" y="1"/>
                  </a:moveTo>
                  <a:lnTo>
                    <a:pt x="535" y="115"/>
                  </a:lnTo>
                  <a:lnTo>
                    <a:pt x="363" y="249"/>
                  </a:lnTo>
                  <a:lnTo>
                    <a:pt x="230" y="402"/>
                  </a:lnTo>
                  <a:lnTo>
                    <a:pt x="134" y="593"/>
                  </a:lnTo>
                  <a:lnTo>
                    <a:pt x="58" y="784"/>
                  </a:lnTo>
                  <a:lnTo>
                    <a:pt x="20" y="994"/>
                  </a:lnTo>
                  <a:lnTo>
                    <a:pt x="0" y="1204"/>
                  </a:lnTo>
                  <a:lnTo>
                    <a:pt x="20" y="1395"/>
                  </a:lnTo>
                  <a:lnTo>
                    <a:pt x="77" y="1605"/>
                  </a:lnTo>
                  <a:lnTo>
                    <a:pt x="153" y="1795"/>
                  </a:lnTo>
                  <a:lnTo>
                    <a:pt x="249" y="1986"/>
                  </a:lnTo>
                  <a:lnTo>
                    <a:pt x="401" y="2139"/>
                  </a:lnTo>
                  <a:lnTo>
                    <a:pt x="554" y="2273"/>
                  </a:lnTo>
                  <a:lnTo>
                    <a:pt x="764" y="2368"/>
                  </a:lnTo>
                  <a:lnTo>
                    <a:pt x="860" y="2406"/>
                  </a:lnTo>
                  <a:lnTo>
                    <a:pt x="993" y="2425"/>
                  </a:lnTo>
                  <a:lnTo>
                    <a:pt x="1108" y="2445"/>
                  </a:lnTo>
                  <a:lnTo>
                    <a:pt x="1375" y="2445"/>
                  </a:lnTo>
                  <a:lnTo>
                    <a:pt x="1509" y="2425"/>
                  </a:lnTo>
                  <a:lnTo>
                    <a:pt x="1623" y="2387"/>
                  </a:lnTo>
                  <a:lnTo>
                    <a:pt x="1738" y="2349"/>
                  </a:lnTo>
                  <a:lnTo>
                    <a:pt x="1547" y="1738"/>
                  </a:lnTo>
                  <a:lnTo>
                    <a:pt x="1432" y="1433"/>
                  </a:lnTo>
                  <a:lnTo>
                    <a:pt x="1318" y="1127"/>
                  </a:lnTo>
                  <a:lnTo>
                    <a:pt x="1184" y="841"/>
                  </a:lnTo>
                  <a:lnTo>
                    <a:pt x="1031" y="554"/>
                  </a:lnTo>
                  <a:lnTo>
                    <a:pt x="879" y="268"/>
                  </a:lnTo>
                  <a:lnTo>
                    <a:pt x="726"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67" name="Google Shape;1567;p23"/>
            <p:cNvSpPr/>
            <p:nvPr/>
          </p:nvSpPr>
          <p:spPr>
            <a:xfrm>
              <a:off x="2545625" y="277725"/>
              <a:ext cx="61600" cy="41550"/>
            </a:xfrm>
            <a:custGeom>
              <a:avLst/>
              <a:gdLst/>
              <a:ahLst/>
              <a:cxnLst/>
              <a:rect l="l" t="t" r="r" b="b"/>
              <a:pathLst>
                <a:path w="2464" h="1662" extrusionOk="0">
                  <a:moveTo>
                    <a:pt x="58" y="1"/>
                  </a:moveTo>
                  <a:lnTo>
                    <a:pt x="20" y="134"/>
                  </a:lnTo>
                  <a:lnTo>
                    <a:pt x="1" y="287"/>
                  </a:lnTo>
                  <a:lnTo>
                    <a:pt x="1" y="421"/>
                  </a:lnTo>
                  <a:lnTo>
                    <a:pt x="1" y="573"/>
                  </a:lnTo>
                  <a:lnTo>
                    <a:pt x="39" y="707"/>
                  </a:lnTo>
                  <a:lnTo>
                    <a:pt x="77" y="841"/>
                  </a:lnTo>
                  <a:lnTo>
                    <a:pt x="115" y="974"/>
                  </a:lnTo>
                  <a:lnTo>
                    <a:pt x="192" y="1108"/>
                  </a:lnTo>
                  <a:lnTo>
                    <a:pt x="268" y="1222"/>
                  </a:lnTo>
                  <a:lnTo>
                    <a:pt x="364" y="1337"/>
                  </a:lnTo>
                  <a:lnTo>
                    <a:pt x="478" y="1432"/>
                  </a:lnTo>
                  <a:lnTo>
                    <a:pt x="593" y="1509"/>
                  </a:lnTo>
                  <a:lnTo>
                    <a:pt x="726" y="1566"/>
                  </a:lnTo>
                  <a:lnTo>
                    <a:pt x="879" y="1623"/>
                  </a:lnTo>
                  <a:lnTo>
                    <a:pt x="1051" y="1662"/>
                  </a:lnTo>
                  <a:lnTo>
                    <a:pt x="1395" y="1662"/>
                  </a:lnTo>
                  <a:lnTo>
                    <a:pt x="1528" y="1642"/>
                  </a:lnTo>
                  <a:lnTo>
                    <a:pt x="1662" y="1604"/>
                  </a:lnTo>
                  <a:lnTo>
                    <a:pt x="1795" y="1547"/>
                  </a:lnTo>
                  <a:lnTo>
                    <a:pt x="1910" y="1490"/>
                  </a:lnTo>
                  <a:lnTo>
                    <a:pt x="2005" y="1413"/>
                  </a:lnTo>
                  <a:lnTo>
                    <a:pt x="2101" y="1318"/>
                  </a:lnTo>
                  <a:lnTo>
                    <a:pt x="2177" y="1242"/>
                  </a:lnTo>
                  <a:lnTo>
                    <a:pt x="2254" y="1127"/>
                  </a:lnTo>
                  <a:lnTo>
                    <a:pt x="2311" y="1032"/>
                  </a:lnTo>
                  <a:lnTo>
                    <a:pt x="2368" y="917"/>
                  </a:lnTo>
                  <a:lnTo>
                    <a:pt x="2406" y="802"/>
                  </a:lnTo>
                  <a:lnTo>
                    <a:pt x="2445" y="554"/>
                  </a:lnTo>
                  <a:lnTo>
                    <a:pt x="2464" y="306"/>
                  </a:lnTo>
                  <a:lnTo>
                    <a:pt x="2158" y="230"/>
                  </a:lnTo>
                  <a:lnTo>
                    <a:pt x="1872" y="153"/>
                  </a:lnTo>
                  <a:lnTo>
                    <a:pt x="1566" y="96"/>
                  </a:lnTo>
                  <a:lnTo>
                    <a:pt x="1280" y="58"/>
                  </a:lnTo>
                  <a:lnTo>
                    <a:pt x="669"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68" name="Google Shape;1568;p23"/>
            <p:cNvSpPr/>
            <p:nvPr/>
          </p:nvSpPr>
          <p:spPr>
            <a:xfrm>
              <a:off x="2448275" y="386075"/>
              <a:ext cx="61100" cy="63500"/>
            </a:xfrm>
            <a:custGeom>
              <a:avLst/>
              <a:gdLst/>
              <a:ahLst/>
              <a:cxnLst/>
              <a:rect l="l" t="t" r="r" b="b"/>
              <a:pathLst>
                <a:path w="2444" h="2540" extrusionOk="0">
                  <a:moveTo>
                    <a:pt x="1241" y="0"/>
                  </a:moveTo>
                  <a:lnTo>
                    <a:pt x="1088" y="20"/>
                  </a:lnTo>
                  <a:lnTo>
                    <a:pt x="955" y="39"/>
                  </a:lnTo>
                  <a:lnTo>
                    <a:pt x="821" y="77"/>
                  </a:lnTo>
                  <a:lnTo>
                    <a:pt x="707" y="115"/>
                  </a:lnTo>
                  <a:lnTo>
                    <a:pt x="611" y="172"/>
                  </a:lnTo>
                  <a:lnTo>
                    <a:pt x="497" y="230"/>
                  </a:lnTo>
                  <a:lnTo>
                    <a:pt x="420" y="306"/>
                  </a:lnTo>
                  <a:lnTo>
                    <a:pt x="325" y="382"/>
                  </a:lnTo>
                  <a:lnTo>
                    <a:pt x="191" y="573"/>
                  </a:lnTo>
                  <a:lnTo>
                    <a:pt x="96" y="764"/>
                  </a:lnTo>
                  <a:lnTo>
                    <a:pt x="38" y="993"/>
                  </a:lnTo>
                  <a:lnTo>
                    <a:pt x="0" y="1222"/>
                  </a:lnTo>
                  <a:lnTo>
                    <a:pt x="19" y="1451"/>
                  </a:lnTo>
                  <a:lnTo>
                    <a:pt x="57" y="1680"/>
                  </a:lnTo>
                  <a:lnTo>
                    <a:pt x="134" y="1890"/>
                  </a:lnTo>
                  <a:lnTo>
                    <a:pt x="248" y="2081"/>
                  </a:lnTo>
                  <a:lnTo>
                    <a:pt x="325" y="2177"/>
                  </a:lnTo>
                  <a:lnTo>
                    <a:pt x="401" y="2253"/>
                  </a:lnTo>
                  <a:lnTo>
                    <a:pt x="497" y="2330"/>
                  </a:lnTo>
                  <a:lnTo>
                    <a:pt x="592" y="2387"/>
                  </a:lnTo>
                  <a:lnTo>
                    <a:pt x="687" y="2444"/>
                  </a:lnTo>
                  <a:lnTo>
                    <a:pt x="802" y="2501"/>
                  </a:lnTo>
                  <a:lnTo>
                    <a:pt x="936" y="2521"/>
                  </a:lnTo>
                  <a:lnTo>
                    <a:pt x="1069" y="2540"/>
                  </a:lnTo>
                  <a:lnTo>
                    <a:pt x="1203" y="2330"/>
                  </a:lnTo>
                  <a:lnTo>
                    <a:pt x="1356" y="2120"/>
                  </a:lnTo>
                  <a:lnTo>
                    <a:pt x="1508" y="1910"/>
                  </a:lnTo>
                  <a:lnTo>
                    <a:pt x="1680" y="1719"/>
                  </a:lnTo>
                  <a:lnTo>
                    <a:pt x="1852" y="1547"/>
                  </a:lnTo>
                  <a:lnTo>
                    <a:pt x="2043" y="1375"/>
                  </a:lnTo>
                  <a:lnTo>
                    <a:pt x="2253" y="1222"/>
                  </a:lnTo>
                  <a:lnTo>
                    <a:pt x="2444" y="1089"/>
                  </a:lnTo>
                  <a:lnTo>
                    <a:pt x="2406" y="879"/>
                  </a:lnTo>
                  <a:lnTo>
                    <a:pt x="2329" y="688"/>
                  </a:lnTo>
                  <a:lnTo>
                    <a:pt x="2234" y="497"/>
                  </a:lnTo>
                  <a:lnTo>
                    <a:pt x="2100" y="344"/>
                  </a:lnTo>
                  <a:lnTo>
                    <a:pt x="1928" y="210"/>
                  </a:lnTo>
                  <a:lnTo>
                    <a:pt x="1833" y="153"/>
                  </a:lnTo>
                  <a:lnTo>
                    <a:pt x="1718" y="96"/>
                  </a:lnTo>
                  <a:lnTo>
                    <a:pt x="1623" y="58"/>
                  </a:lnTo>
                  <a:lnTo>
                    <a:pt x="1489" y="39"/>
                  </a:lnTo>
                  <a:lnTo>
                    <a:pt x="1375" y="20"/>
                  </a:lnTo>
                  <a:lnTo>
                    <a:pt x="1241"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69" name="Google Shape;1569;p23"/>
            <p:cNvSpPr/>
            <p:nvPr/>
          </p:nvSpPr>
          <p:spPr>
            <a:xfrm>
              <a:off x="2325600" y="450025"/>
              <a:ext cx="61600" cy="63975"/>
            </a:xfrm>
            <a:custGeom>
              <a:avLst/>
              <a:gdLst/>
              <a:ahLst/>
              <a:cxnLst/>
              <a:rect l="l" t="t" r="r" b="b"/>
              <a:pathLst>
                <a:path w="2464" h="2559" extrusionOk="0">
                  <a:moveTo>
                    <a:pt x="1089" y="1"/>
                  </a:moveTo>
                  <a:lnTo>
                    <a:pt x="936" y="39"/>
                  </a:lnTo>
                  <a:lnTo>
                    <a:pt x="822" y="58"/>
                  </a:lnTo>
                  <a:lnTo>
                    <a:pt x="688" y="115"/>
                  </a:lnTo>
                  <a:lnTo>
                    <a:pt x="573" y="173"/>
                  </a:lnTo>
                  <a:lnTo>
                    <a:pt x="478" y="230"/>
                  </a:lnTo>
                  <a:lnTo>
                    <a:pt x="382" y="306"/>
                  </a:lnTo>
                  <a:lnTo>
                    <a:pt x="306" y="402"/>
                  </a:lnTo>
                  <a:lnTo>
                    <a:pt x="230" y="497"/>
                  </a:lnTo>
                  <a:lnTo>
                    <a:pt x="172" y="593"/>
                  </a:lnTo>
                  <a:lnTo>
                    <a:pt x="77" y="803"/>
                  </a:lnTo>
                  <a:lnTo>
                    <a:pt x="20" y="1032"/>
                  </a:lnTo>
                  <a:lnTo>
                    <a:pt x="1" y="1280"/>
                  </a:lnTo>
                  <a:lnTo>
                    <a:pt x="20" y="1509"/>
                  </a:lnTo>
                  <a:lnTo>
                    <a:pt x="77" y="1738"/>
                  </a:lnTo>
                  <a:lnTo>
                    <a:pt x="172" y="1967"/>
                  </a:lnTo>
                  <a:lnTo>
                    <a:pt x="230" y="2063"/>
                  </a:lnTo>
                  <a:lnTo>
                    <a:pt x="306" y="2158"/>
                  </a:lnTo>
                  <a:lnTo>
                    <a:pt x="382" y="2234"/>
                  </a:lnTo>
                  <a:lnTo>
                    <a:pt x="478" y="2311"/>
                  </a:lnTo>
                  <a:lnTo>
                    <a:pt x="573" y="2387"/>
                  </a:lnTo>
                  <a:lnTo>
                    <a:pt x="688" y="2444"/>
                  </a:lnTo>
                  <a:lnTo>
                    <a:pt x="822" y="2483"/>
                  </a:lnTo>
                  <a:lnTo>
                    <a:pt x="936" y="2521"/>
                  </a:lnTo>
                  <a:lnTo>
                    <a:pt x="1089" y="2540"/>
                  </a:lnTo>
                  <a:lnTo>
                    <a:pt x="1242" y="2559"/>
                  </a:lnTo>
                  <a:lnTo>
                    <a:pt x="1375" y="2540"/>
                  </a:lnTo>
                  <a:lnTo>
                    <a:pt x="1528" y="2521"/>
                  </a:lnTo>
                  <a:lnTo>
                    <a:pt x="1643" y="2483"/>
                  </a:lnTo>
                  <a:lnTo>
                    <a:pt x="1776" y="2444"/>
                  </a:lnTo>
                  <a:lnTo>
                    <a:pt x="1891" y="2387"/>
                  </a:lnTo>
                  <a:lnTo>
                    <a:pt x="1986" y="2311"/>
                  </a:lnTo>
                  <a:lnTo>
                    <a:pt x="2082" y="2234"/>
                  </a:lnTo>
                  <a:lnTo>
                    <a:pt x="2158" y="2158"/>
                  </a:lnTo>
                  <a:lnTo>
                    <a:pt x="2234" y="2063"/>
                  </a:lnTo>
                  <a:lnTo>
                    <a:pt x="2292" y="1967"/>
                  </a:lnTo>
                  <a:lnTo>
                    <a:pt x="2387" y="1738"/>
                  </a:lnTo>
                  <a:lnTo>
                    <a:pt x="2444" y="1509"/>
                  </a:lnTo>
                  <a:lnTo>
                    <a:pt x="2463" y="1280"/>
                  </a:lnTo>
                  <a:lnTo>
                    <a:pt x="2444" y="1032"/>
                  </a:lnTo>
                  <a:lnTo>
                    <a:pt x="2387" y="803"/>
                  </a:lnTo>
                  <a:lnTo>
                    <a:pt x="2292" y="593"/>
                  </a:lnTo>
                  <a:lnTo>
                    <a:pt x="2234" y="497"/>
                  </a:lnTo>
                  <a:lnTo>
                    <a:pt x="2158" y="402"/>
                  </a:lnTo>
                  <a:lnTo>
                    <a:pt x="2082" y="306"/>
                  </a:lnTo>
                  <a:lnTo>
                    <a:pt x="1986" y="230"/>
                  </a:lnTo>
                  <a:lnTo>
                    <a:pt x="1891" y="173"/>
                  </a:lnTo>
                  <a:lnTo>
                    <a:pt x="1776" y="115"/>
                  </a:lnTo>
                  <a:lnTo>
                    <a:pt x="1643" y="58"/>
                  </a:lnTo>
                  <a:lnTo>
                    <a:pt x="1528" y="39"/>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70" name="Google Shape;1570;p23"/>
            <p:cNvSpPr/>
            <p:nvPr/>
          </p:nvSpPr>
          <p:spPr>
            <a:xfrm>
              <a:off x="2394800" y="531175"/>
              <a:ext cx="50150" cy="44400"/>
            </a:xfrm>
            <a:custGeom>
              <a:avLst/>
              <a:gdLst/>
              <a:ahLst/>
              <a:cxnLst/>
              <a:rect l="l" t="t" r="r" b="b"/>
              <a:pathLst>
                <a:path w="2006" h="1776" extrusionOk="0">
                  <a:moveTo>
                    <a:pt x="1261" y="0"/>
                  </a:moveTo>
                  <a:lnTo>
                    <a:pt x="1146" y="19"/>
                  </a:lnTo>
                  <a:lnTo>
                    <a:pt x="1032" y="38"/>
                  </a:lnTo>
                  <a:lnTo>
                    <a:pt x="898" y="58"/>
                  </a:lnTo>
                  <a:lnTo>
                    <a:pt x="784" y="115"/>
                  </a:lnTo>
                  <a:lnTo>
                    <a:pt x="669" y="153"/>
                  </a:lnTo>
                  <a:lnTo>
                    <a:pt x="555" y="229"/>
                  </a:lnTo>
                  <a:lnTo>
                    <a:pt x="459" y="306"/>
                  </a:lnTo>
                  <a:lnTo>
                    <a:pt x="364" y="382"/>
                  </a:lnTo>
                  <a:lnTo>
                    <a:pt x="287" y="478"/>
                  </a:lnTo>
                  <a:lnTo>
                    <a:pt x="211" y="573"/>
                  </a:lnTo>
                  <a:lnTo>
                    <a:pt x="154" y="688"/>
                  </a:lnTo>
                  <a:lnTo>
                    <a:pt x="96" y="802"/>
                  </a:lnTo>
                  <a:lnTo>
                    <a:pt x="39" y="917"/>
                  </a:lnTo>
                  <a:lnTo>
                    <a:pt x="20" y="1031"/>
                  </a:lnTo>
                  <a:lnTo>
                    <a:pt x="1" y="1165"/>
                  </a:lnTo>
                  <a:lnTo>
                    <a:pt x="1" y="1279"/>
                  </a:lnTo>
                  <a:lnTo>
                    <a:pt x="20" y="1528"/>
                  </a:lnTo>
                  <a:lnTo>
                    <a:pt x="58" y="1661"/>
                  </a:lnTo>
                  <a:lnTo>
                    <a:pt x="96" y="1776"/>
                  </a:lnTo>
                  <a:lnTo>
                    <a:pt x="765" y="1757"/>
                  </a:lnTo>
                  <a:lnTo>
                    <a:pt x="936" y="1738"/>
                  </a:lnTo>
                  <a:lnTo>
                    <a:pt x="1127" y="1680"/>
                  </a:lnTo>
                  <a:lnTo>
                    <a:pt x="1299" y="1623"/>
                  </a:lnTo>
                  <a:lnTo>
                    <a:pt x="1471" y="1509"/>
                  </a:lnTo>
                  <a:lnTo>
                    <a:pt x="1624" y="1394"/>
                  </a:lnTo>
                  <a:lnTo>
                    <a:pt x="1757" y="1241"/>
                  </a:lnTo>
                  <a:lnTo>
                    <a:pt x="1853" y="1089"/>
                  </a:lnTo>
                  <a:lnTo>
                    <a:pt x="1872" y="993"/>
                  </a:lnTo>
                  <a:lnTo>
                    <a:pt x="1891" y="898"/>
                  </a:lnTo>
                  <a:lnTo>
                    <a:pt x="2006" y="210"/>
                  </a:lnTo>
                  <a:lnTo>
                    <a:pt x="1853" y="115"/>
                  </a:lnTo>
                  <a:lnTo>
                    <a:pt x="1681" y="58"/>
                  </a:lnTo>
                  <a:lnTo>
                    <a:pt x="1509" y="19"/>
                  </a:lnTo>
                  <a:lnTo>
                    <a:pt x="1337"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71" name="Google Shape;1571;p23"/>
            <p:cNvSpPr/>
            <p:nvPr/>
          </p:nvSpPr>
          <p:spPr>
            <a:xfrm>
              <a:off x="2364750" y="320675"/>
              <a:ext cx="53950" cy="51100"/>
            </a:xfrm>
            <a:custGeom>
              <a:avLst/>
              <a:gdLst/>
              <a:ahLst/>
              <a:cxnLst/>
              <a:rect l="l" t="t" r="r" b="b"/>
              <a:pathLst>
                <a:path w="2158" h="2044" extrusionOk="0">
                  <a:moveTo>
                    <a:pt x="1909" y="1"/>
                  </a:moveTo>
                  <a:lnTo>
                    <a:pt x="0" y="1738"/>
                  </a:lnTo>
                  <a:lnTo>
                    <a:pt x="172" y="1872"/>
                  </a:lnTo>
                  <a:lnTo>
                    <a:pt x="382" y="1967"/>
                  </a:lnTo>
                  <a:lnTo>
                    <a:pt x="592" y="2025"/>
                  </a:lnTo>
                  <a:lnTo>
                    <a:pt x="821" y="2044"/>
                  </a:lnTo>
                  <a:lnTo>
                    <a:pt x="993" y="2044"/>
                  </a:lnTo>
                  <a:lnTo>
                    <a:pt x="1127" y="2025"/>
                  </a:lnTo>
                  <a:lnTo>
                    <a:pt x="1241" y="1986"/>
                  </a:lnTo>
                  <a:lnTo>
                    <a:pt x="1356" y="1948"/>
                  </a:lnTo>
                  <a:lnTo>
                    <a:pt x="1470" y="1891"/>
                  </a:lnTo>
                  <a:lnTo>
                    <a:pt x="1585" y="1834"/>
                  </a:lnTo>
                  <a:lnTo>
                    <a:pt x="1680" y="1757"/>
                  </a:lnTo>
                  <a:lnTo>
                    <a:pt x="1776" y="1681"/>
                  </a:lnTo>
                  <a:lnTo>
                    <a:pt x="1852" y="1585"/>
                  </a:lnTo>
                  <a:lnTo>
                    <a:pt x="1928" y="1490"/>
                  </a:lnTo>
                  <a:lnTo>
                    <a:pt x="2005" y="1375"/>
                  </a:lnTo>
                  <a:lnTo>
                    <a:pt x="2062" y="1261"/>
                  </a:lnTo>
                  <a:lnTo>
                    <a:pt x="2100" y="1146"/>
                  </a:lnTo>
                  <a:lnTo>
                    <a:pt x="2138" y="1013"/>
                  </a:lnTo>
                  <a:lnTo>
                    <a:pt x="2157" y="898"/>
                  </a:lnTo>
                  <a:lnTo>
                    <a:pt x="2157" y="784"/>
                  </a:lnTo>
                  <a:lnTo>
                    <a:pt x="2138" y="574"/>
                  </a:lnTo>
                  <a:lnTo>
                    <a:pt x="2081" y="383"/>
                  </a:lnTo>
                  <a:lnTo>
                    <a:pt x="2005" y="192"/>
                  </a:lnTo>
                  <a:lnTo>
                    <a:pt x="1909"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383556252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572"/>
        <p:cNvGrpSpPr/>
        <p:nvPr/>
      </p:nvGrpSpPr>
      <p:grpSpPr>
        <a:xfrm>
          <a:off x="0" y="0"/>
          <a:ext cx="0" cy="0"/>
          <a:chOff x="0" y="0"/>
          <a:chExt cx="0" cy="0"/>
        </a:xfrm>
      </p:grpSpPr>
      <p:pic>
        <p:nvPicPr>
          <p:cNvPr id="1573" name="Google Shape;1573;p24"/>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1574" name="Google Shape;1574;p24"/>
          <p:cNvSpPr txBox="1">
            <a:spLocks noGrp="1"/>
          </p:cNvSpPr>
          <p:nvPr>
            <p:ph type="subTitle" idx="1"/>
          </p:nvPr>
        </p:nvSpPr>
        <p:spPr>
          <a:xfrm>
            <a:off x="12850333" y="7680960"/>
            <a:ext cx="3828000" cy="5984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SzPts val="1400"/>
              <a:buFont typeface="Pacifico"/>
              <a:buNone/>
              <a:defRPr sz="5300">
                <a:latin typeface="Catamaran ExtraBold"/>
                <a:ea typeface="Catamaran ExtraBold"/>
                <a:cs typeface="Catamaran ExtraBold"/>
                <a:sym typeface="Catamaran ExtraBold"/>
              </a:defRPr>
            </a:lvl1pPr>
            <a:lvl2pPr lvl="1" rtl="0">
              <a:spcBef>
                <a:spcPts val="0"/>
              </a:spcBef>
              <a:spcAft>
                <a:spcPts val="0"/>
              </a:spcAft>
              <a:buSzPts val="1600"/>
              <a:buFont typeface="Pacifico"/>
              <a:buNone/>
              <a:defRPr>
                <a:latin typeface="Pacifico"/>
                <a:ea typeface="Pacifico"/>
                <a:cs typeface="Pacifico"/>
                <a:sym typeface="Pacifico"/>
              </a:defRPr>
            </a:lvl2pPr>
            <a:lvl3pPr lvl="2" rtl="0">
              <a:spcBef>
                <a:spcPts val="0"/>
              </a:spcBef>
              <a:spcAft>
                <a:spcPts val="0"/>
              </a:spcAft>
              <a:buSzPts val="1600"/>
              <a:buFont typeface="Pacifico"/>
              <a:buNone/>
              <a:defRPr>
                <a:latin typeface="Pacifico"/>
                <a:ea typeface="Pacifico"/>
                <a:cs typeface="Pacifico"/>
                <a:sym typeface="Pacifico"/>
              </a:defRPr>
            </a:lvl3pPr>
            <a:lvl4pPr lvl="3" rtl="0">
              <a:spcBef>
                <a:spcPts val="0"/>
              </a:spcBef>
              <a:spcAft>
                <a:spcPts val="0"/>
              </a:spcAft>
              <a:buSzPts val="1600"/>
              <a:buFont typeface="Pacifico"/>
              <a:buNone/>
              <a:defRPr>
                <a:latin typeface="Pacifico"/>
                <a:ea typeface="Pacifico"/>
                <a:cs typeface="Pacifico"/>
                <a:sym typeface="Pacifico"/>
              </a:defRPr>
            </a:lvl4pPr>
            <a:lvl5pPr lvl="4" rtl="0">
              <a:spcBef>
                <a:spcPts val="0"/>
              </a:spcBef>
              <a:spcAft>
                <a:spcPts val="0"/>
              </a:spcAft>
              <a:buSzPts val="1600"/>
              <a:buFont typeface="Pacifico"/>
              <a:buNone/>
              <a:defRPr>
                <a:latin typeface="Pacifico"/>
                <a:ea typeface="Pacifico"/>
                <a:cs typeface="Pacifico"/>
                <a:sym typeface="Pacifico"/>
              </a:defRPr>
            </a:lvl5pPr>
            <a:lvl6pPr lvl="5" rtl="0">
              <a:spcBef>
                <a:spcPts val="0"/>
              </a:spcBef>
              <a:spcAft>
                <a:spcPts val="0"/>
              </a:spcAft>
              <a:buSzPts val="1600"/>
              <a:buFont typeface="Pacifico"/>
              <a:buNone/>
              <a:defRPr>
                <a:latin typeface="Pacifico"/>
                <a:ea typeface="Pacifico"/>
                <a:cs typeface="Pacifico"/>
                <a:sym typeface="Pacifico"/>
              </a:defRPr>
            </a:lvl6pPr>
            <a:lvl7pPr lvl="6" rtl="0">
              <a:spcBef>
                <a:spcPts val="0"/>
              </a:spcBef>
              <a:spcAft>
                <a:spcPts val="0"/>
              </a:spcAft>
              <a:buSzPts val="1600"/>
              <a:buFont typeface="Pacifico"/>
              <a:buNone/>
              <a:defRPr>
                <a:latin typeface="Pacifico"/>
                <a:ea typeface="Pacifico"/>
                <a:cs typeface="Pacifico"/>
                <a:sym typeface="Pacifico"/>
              </a:defRPr>
            </a:lvl7pPr>
            <a:lvl8pPr lvl="7" rtl="0">
              <a:spcBef>
                <a:spcPts val="0"/>
              </a:spcBef>
              <a:spcAft>
                <a:spcPts val="0"/>
              </a:spcAft>
              <a:buSzPts val="1600"/>
              <a:buFont typeface="Pacifico"/>
              <a:buNone/>
              <a:defRPr>
                <a:latin typeface="Pacifico"/>
                <a:ea typeface="Pacifico"/>
                <a:cs typeface="Pacifico"/>
                <a:sym typeface="Pacifico"/>
              </a:defRPr>
            </a:lvl8pPr>
            <a:lvl9pPr lvl="8" rtl="0">
              <a:spcBef>
                <a:spcPts val="0"/>
              </a:spcBef>
              <a:spcAft>
                <a:spcPts val="0"/>
              </a:spcAft>
              <a:buSzPts val="1600"/>
              <a:buFont typeface="Pacifico"/>
              <a:buNone/>
              <a:defRPr>
                <a:latin typeface="Pacifico"/>
                <a:ea typeface="Pacifico"/>
                <a:cs typeface="Pacifico"/>
                <a:sym typeface="Pacifico"/>
              </a:defRPr>
            </a:lvl9pPr>
          </a:lstStyle>
          <a:p>
            <a:endParaRPr/>
          </a:p>
        </p:txBody>
      </p:sp>
      <p:sp>
        <p:nvSpPr>
          <p:cNvPr id="1575" name="Google Shape;1575;p24"/>
          <p:cNvSpPr txBox="1">
            <a:spLocks noGrp="1"/>
          </p:cNvSpPr>
          <p:nvPr>
            <p:ph type="subTitle" idx="2"/>
          </p:nvPr>
        </p:nvSpPr>
        <p:spPr>
          <a:xfrm>
            <a:off x="12508733" y="8729472"/>
            <a:ext cx="4511200" cy="12192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SzPts val="1400"/>
              <a:buNone/>
              <a:defRPr sz="4300"/>
            </a:lvl1pPr>
            <a:lvl2pPr lvl="1" rtl="0">
              <a:lnSpc>
                <a:spcPct val="100000"/>
              </a:lnSpc>
              <a:spcBef>
                <a:spcPts val="0"/>
              </a:spcBef>
              <a:spcAft>
                <a:spcPts val="0"/>
              </a:spcAft>
              <a:buSzPts val="1600"/>
              <a:buNone/>
              <a:defRPr/>
            </a:lvl2pPr>
            <a:lvl3pPr lvl="2" rtl="0">
              <a:lnSpc>
                <a:spcPct val="100000"/>
              </a:lnSpc>
              <a:spcBef>
                <a:spcPts val="0"/>
              </a:spcBef>
              <a:spcAft>
                <a:spcPts val="0"/>
              </a:spcAft>
              <a:buSzPts val="1600"/>
              <a:buNone/>
              <a:defRPr/>
            </a:lvl3pPr>
            <a:lvl4pPr lvl="3" rtl="0">
              <a:lnSpc>
                <a:spcPct val="100000"/>
              </a:lnSpc>
              <a:spcBef>
                <a:spcPts val="0"/>
              </a:spcBef>
              <a:spcAft>
                <a:spcPts val="0"/>
              </a:spcAft>
              <a:buSzPts val="1600"/>
              <a:buNone/>
              <a:defRPr/>
            </a:lvl4pPr>
            <a:lvl5pPr lvl="4" rtl="0">
              <a:lnSpc>
                <a:spcPct val="100000"/>
              </a:lnSpc>
              <a:spcBef>
                <a:spcPts val="0"/>
              </a:spcBef>
              <a:spcAft>
                <a:spcPts val="0"/>
              </a:spcAft>
              <a:buSzPts val="1600"/>
              <a:buNone/>
              <a:defRPr/>
            </a:lvl5pPr>
            <a:lvl6pPr lvl="5" rtl="0">
              <a:lnSpc>
                <a:spcPct val="100000"/>
              </a:lnSpc>
              <a:spcBef>
                <a:spcPts val="0"/>
              </a:spcBef>
              <a:spcAft>
                <a:spcPts val="0"/>
              </a:spcAft>
              <a:buSzPts val="1600"/>
              <a:buNone/>
              <a:defRPr/>
            </a:lvl6pPr>
            <a:lvl7pPr lvl="6" rtl="0">
              <a:lnSpc>
                <a:spcPct val="100000"/>
              </a:lnSpc>
              <a:spcBef>
                <a:spcPts val="0"/>
              </a:spcBef>
              <a:spcAft>
                <a:spcPts val="0"/>
              </a:spcAft>
              <a:buSzPts val="1600"/>
              <a:buNone/>
              <a:defRPr/>
            </a:lvl7pPr>
            <a:lvl8pPr lvl="7" rtl="0">
              <a:lnSpc>
                <a:spcPct val="100000"/>
              </a:lnSpc>
              <a:spcBef>
                <a:spcPts val="0"/>
              </a:spcBef>
              <a:spcAft>
                <a:spcPts val="0"/>
              </a:spcAft>
              <a:buSzPts val="1600"/>
              <a:buNone/>
              <a:defRPr/>
            </a:lvl8pPr>
            <a:lvl9pPr lvl="8" rtl="0">
              <a:lnSpc>
                <a:spcPct val="100000"/>
              </a:lnSpc>
              <a:spcBef>
                <a:spcPts val="0"/>
              </a:spcBef>
              <a:spcAft>
                <a:spcPts val="0"/>
              </a:spcAft>
              <a:buSzPts val="1600"/>
              <a:buNone/>
              <a:defRPr/>
            </a:lvl9pPr>
          </a:lstStyle>
          <a:p>
            <a:endParaRPr/>
          </a:p>
        </p:txBody>
      </p:sp>
      <p:sp>
        <p:nvSpPr>
          <p:cNvPr id="1576" name="Google Shape;1576;p24"/>
          <p:cNvSpPr txBox="1">
            <a:spLocks noGrp="1"/>
          </p:cNvSpPr>
          <p:nvPr>
            <p:ph type="title"/>
          </p:nvPr>
        </p:nvSpPr>
        <p:spPr>
          <a:xfrm>
            <a:off x="1901933" y="1463040"/>
            <a:ext cx="20580000" cy="780000"/>
          </a:xfrm>
          <a:prstGeom prst="rect">
            <a:avLst/>
          </a:prstGeom>
        </p:spPr>
        <p:txBody>
          <a:bodyPr spcFirstLastPara="1" wrap="square" lIns="243794" tIns="243794" rIns="243794" bIns="243794" anchor="ctr" anchorCtr="0">
            <a:noAutofit/>
          </a:bodyPr>
          <a:lstStyle>
            <a:lvl1pPr lvl="0" algn="ctr" rtl="0">
              <a:spcBef>
                <a:spcPts val="0"/>
              </a:spcBef>
              <a:spcAft>
                <a:spcPts val="0"/>
              </a:spcAft>
              <a:buClr>
                <a:schemeClr val="dk1"/>
              </a:buClr>
              <a:buSzPts val="2800"/>
              <a:buFont typeface="Dosis"/>
              <a:buNone/>
              <a:defRPr/>
            </a:lvl1pPr>
            <a:lvl2pPr lvl="1" algn="ctr" rtl="0">
              <a:spcBef>
                <a:spcPts val="0"/>
              </a:spcBef>
              <a:spcAft>
                <a:spcPts val="0"/>
              </a:spcAft>
              <a:buClr>
                <a:schemeClr val="dk1"/>
              </a:buClr>
              <a:buSzPts val="2800"/>
              <a:buNone/>
              <a:defRPr sz="7500">
                <a:solidFill>
                  <a:schemeClr val="dk1"/>
                </a:solidFill>
              </a:defRPr>
            </a:lvl2pPr>
            <a:lvl3pPr lvl="2" algn="ctr" rtl="0">
              <a:spcBef>
                <a:spcPts val="0"/>
              </a:spcBef>
              <a:spcAft>
                <a:spcPts val="0"/>
              </a:spcAft>
              <a:buClr>
                <a:schemeClr val="dk1"/>
              </a:buClr>
              <a:buSzPts val="2800"/>
              <a:buNone/>
              <a:defRPr sz="7500">
                <a:solidFill>
                  <a:schemeClr val="dk1"/>
                </a:solidFill>
              </a:defRPr>
            </a:lvl3pPr>
            <a:lvl4pPr lvl="3" algn="ctr" rtl="0">
              <a:spcBef>
                <a:spcPts val="0"/>
              </a:spcBef>
              <a:spcAft>
                <a:spcPts val="0"/>
              </a:spcAft>
              <a:buClr>
                <a:schemeClr val="dk1"/>
              </a:buClr>
              <a:buSzPts val="2800"/>
              <a:buNone/>
              <a:defRPr sz="7500">
                <a:solidFill>
                  <a:schemeClr val="dk1"/>
                </a:solidFill>
              </a:defRPr>
            </a:lvl4pPr>
            <a:lvl5pPr lvl="4" algn="ctr" rtl="0">
              <a:spcBef>
                <a:spcPts val="0"/>
              </a:spcBef>
              <a:spcAft>
                <a:spcPts val="0"/>
              </a:spcAft>
              <a:buClr>
                <a:schemeClr val="dk1"/>
              </a:buClr>
              <a:buSzPts val="2800"/>
              <a:buNone/>
              <a:defRPr sz="7500">
                <a:solidFill>
                  <a:schemeClr val="dk1"/>
                </a:solidFill>
              </a:defRPr>
            </a:lvl5pPr>
            <a:lvl6pPr lvl="5" algn="ctr" rtl="0">
              <a:spcBef>
                <a:spcPts val="0"/>
              </a:spcBef>
              <a:spcAft>
                <a:spcPts val="0"/>
              </a:spcAft>
              <a:buClr>
                <a:schemeClr val="dk1"/>
              </a:buClr>
              <a:buSzPts val="2800"/>
              <a:buNone/>
              <a:defRPr sz="7500">
                <a:solidFill>
                  <a:schemeClr val="dk1"/>
                </a:solidFill>
              </a:defRPr>
            </a:lvl6pPr>
            <a:lvl7pPr lvl="6" algn="ctr" rtl="0">
              <a:spcBef>
                <a:spcPts val="0"/>
              </a:spcBef>
              <a:spcAft>
                <a:spcPts val="0"/>
              </a:spcAft>
              <a:buClr>
                <a:schemeClr val="dk1"/>
              </a:buClr>
              <a:buSzPts val="2800"/>
              <a:buNone/>
              <a:defRPr sz="7500">
                <a:solidFill>
                  <a:schemeClr val="dk1"/>
                </a:solidFill>
              </a:defRPr>
            </a:lvl7pPr>
            <a:lvl8pPr lvl="7" algn="ctr" rtl="0">
              <a:spcBef>
                <a:spcPts val="0"/>
              </a:spcBef>
              <a:spcAft>
                <a:spcPts val="0"/>
              </a:spcAft>
              <a:buClr>
                <a:schemeClr val="dk1"/>
              </a:buClr>
              <a:buSzPts val="2800"/>
              <a:buNone/>
              <a:defRPr sz="7500">
                <a:solidFill>
                  <a:schemeClr val="dk1"/>
                </a:solidFill>
              </a:defRPr>
            </a:lvl8pPr>
            <a:lvl9pPr lvl="8" algn="ctr" rtl="0">
              <a:spcBef>
                <a:spcPts val="0"/>
              </a:spcBef>
              <a:spcAft>
                <a:spcPts val="0"/>
              </a:spcAft>
              <a:buClr>
                <a:schemeClr val="dk1"/>
              </a:buClr>
              <a:buSzPts val="2800"/>
              <a:buNone/>
              <a:defRPr sz="7500">
                <a:solidFill>
                  <a:schemeClr val="dk1"/>
                </a:solidFill>
              </a:defRPr>
            </a:lvl9pPr>
          </a:lstStyle>
          <a:p>
            <a:endParaRPr/>
          </a:p>
        </p:txBody>
      </p:sp>
      <p:sp>
        <p:nvSpPr>
          <p:cNvPr id="1577" name="Google Shape;1577;p24"/>
          <p:cNvSpPr txBox="1">
            <a:spLocks noGrp="1"/>
          </p:cNvSpPr>
          <p:nvPr>
            <p:ph type="subTitle" idx="3"/>
          </p:nvPr>
        </p:nvSpPr>
        <p:spPr>
          <a:xfrm>
            <a:off x="17995333" y="7680960"/>
            <a:ext cx="3828000" cy="5984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SzPts val="1400"/>
              <a:buFont typeface="Pacifico"/>
              <a:buNone/>
              <a:defRPr sz="5300">
                <a:latin typeface="Catamaran ExtraBold"/>
                <a:ea typeface="Catamaran ExtraBold"/>
                <a:cs typeface="Catamaran ExtraBold"/>
                <a:sym typeface="Catamaran ExtraBold"/>
              </a:defRPr>
            </a:lvl1pPr>
            <a:lvl2pPr lvl="1" rtl="0">
              <a:spcBef>
                <a:spcPts val="0"/>
              </a:spcBef>
              <a:spcAft>
                <a:spcPts val="0"/>
              </a:spcAft>
              <a:buSzPts val="1600"/>
              <a:buFont typeface="Pacifico"/>
              <a:buNone/>
              <a:defRPr>
                <a:latin typeface="Pacifico"/>
                <a:ea typeface="Pacifico"/>
                <a:cs typeface="Pacifico"/>
                <a:sym typeface="Pacifico"/>
              </a:defRPr>
            </a:lvl2pPr>
            <a:lvl3pPr lvl="2" rtl="0">
              <a:spcBef>
                <a:spcPts val="0"/>
              </a:spcBef>
              <a:spcAft>
                <a:spcPts val="0"/>
              </a:spcAft>
              <a:buSzPts val="1600"/>
              <a:buFont typeface="Pacifico"/>
              <a:buNone/>
              <a:defRPr>
                <a:latin typeface="Pacifico"/>
                <a:ea typeface="Pacifico"/>
                <a:cs typeface="Pacifico"/>
                <a:sym typeface="Pacifico"/>
              </a:defRPr>
            </a:lvl3pPr>
            <a:lvl4pPr lvl="3" rtl="0">
              <a:spcBef>
                <a:spcPts val="0"/>
              </a:spcBef>
              <a:spcAft>
                <a:spcPts val="0"/>
              </a:spcAft>
              <a:buSzPts val="1600"/>
              <a:buFont typeface="Pacifico"/>
              <a:buNone/>
              <a:defRPr>
                <a:latin typeface="Pacifico"/>
                <a:ea typeface="Pacifico"/>
                <a:cs typeface="Pacifico"/>
                <a:sym typeface="Pacifico"/>
              </a:defRPr>
            </a:lvl4pPr>
            <a:lvl5pPr lvl="4" rtl="0">
              <a:spcBef>
                <a:spcPts val="0"/>
              </a:spcBef>
              <a:spcAft>
                <a:spcPts val="0"/>
              </a:spcAft>
              <a:buSzPts val="1600"/>
              <a:buFont typeface="Pacifico"/>
              <a:buNone/>
              <a:defRPr>
                <a:latin typeface="Pacifico"/>
                <a:ea typeface="Pacifico"/>
                <a:cs typeface="Pacifico"/>
                <a:sym typeface="Pacifico"/>
              </a:defRPr>
            </a:lvl5pPr>
            <a:lvl6pPr lvl="5" rtl="0">
              <a:spcBef>
                <a:spcPts val="0"/>
              </a:spcBef>
              <a:spcAft>
                <a:spcPts val="0"/>
              </a:spcAft>
              <a:buSzPts val="1600"/>
              <a:buFont typeface="Pacifico"/>
              <a:buNone/>
              <a:defRPr>
                <a:latin typeface="Pacifico"/>
                <a:ea typeface="Pacifico"/>
                <a:cs typeface="Pacifico"/>
                <a:sym typeface="Pacifico"/>
              </a:defRPr>
            </a:lvl6pPr>
            <a:lvl7pPr lvl="6" rtl="0">
              <a:spcBef>
                <a:spcPts val="0"/>
              </a:spcBef>
              <a:spcAft>
                <a:spcPts val="0"/>
              </a:spcAft>
              <a:buSzPts val="1600"/>
              <a:buFont typeface="Pacifico"/>
              <a:buNone/>
              <a:defRPr>
                <a:latin typeface="Pacifico"/>
                <a:ea typeface="Pacifico"/>
                <a:cs typeface="Pacifico"/>
                <a:sym typeface="Pacifico"/>
              </a:defRPr>
            </a:lvl7pPr>
            <a:lvl8pPr lvl="7" rtl="0">
              <a:spcBef>
                <a:spcPts val="0"/>
              </a:spcBef>
              <a:spcAft>
                <a:spcPts val="0"/>
              </a:spcAft>
              <a:buSzPts val="1600"/>
              <a:buFont typeface="Pacifico"/>
              <a:buNone/>
              <a:defRPr>
                <a:latin typeface="Pacifico"/>
                <a:ea typeface="Pacifico"/>
                <a:cs typeface="Pacifico"/>
                <a:sym typeface="Pacifico"/>
              </a:defRPr>
            </a:lvl8pPr>
            <a:lvl9pPr lvl="8" rtl="0">
              <a:spcBef>
                <a:spcPts val="0"/>
              </a:spcBef>
              <a:spcAft>
                <a:spcPts val="0"/>
              </a:spcAft>
              <a:buSzPts val="1600"/>
              <a:buFont typeface="Pacifico"/>
              <a:buNone/>
              <a:defRPr>
                <a:latin typeface="Pacifico"/>
                <a:ea typeface="Pacifico"/>
                <a:cs typeface="Pacifico"/>
                <a:sym typeface="Pacifico"/>
              </a:defRPr>
            </a:lvl9pPr>
          </a:lstStyle>
          <a:p>
            <a:endParaRPr/>
          </a:p>
        </p:txBody>
      </p:sp>
      <p:sp>
        <p:nvSpPr>
          <p:cNvPr id="1578" name="Google Shape;1578;p24"/>
          <p:cNvSpPr txBox="1">
            <a:spLocks noGrp="1"/>
          </p:cNvSpPr>
          <p:nvPr>
            <p:ph type="subTitle" idx="4"/>
          </p:nvPr>
        </p:nvSpPr>
        <p:spPr>
          <a:xfrm>
            <a:off x="17653733" y="8729472"/>
            <a:ext cx="4511200" cy="12192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SzPts val="1400"/>
              <a:buNone/>
              <a:defRPr sz="4300"/>
            </a:lvl1pPr>
            <a:lvl2pPr lvl="1" rtl="0">
              <a:lnSpc>
                <a:spcPct val="100000"/>
              </a:lnSpc>
              <a:spcBef>
                <a:spcPts val="0"/>
              </a:spcBef>
              <a:spcAft>
                <a:spcPts val="0"/>
              </a:spcAft>
              <a:buSzPts val="1600"/>
              <a:buNone/>
              <a:defRPr/>
            </a:lvl2pPr>
            <a:lvl3pPr lvl="2" rtl="0">
              <a:lnSpc>
                <a:spcPct val="100000"/>
              </a:lnSpc>
              <a:spcBef>
                <a:spcPts val="0"/>
              </a:spcBef>
              <a:spcAft>
                <a:spcPts val="0"/>
              </a:spcAft>
              <a:buSzPts val="1600"/>
              <a:buNone/>
              <a:defRPr/>
            </a:lvl3pPr>
            <a:lvl4pPr lvl="3" rtl="0">
              <a:lnSpc>
                <a:spcPct val="100000"/>
              </a:lnSpc>
              <a:spcBef>
                <a:spcPts val="0"/>
              </a:spcBef>
              <a:spcAft>
                <a:spcPts val="0"/>
              </a:spcAft>
              <a:buSzPts val="1600"/>
              <a:buNone/>
              <a:defRPr/>
            </a:lvl4pPr>
            <a:lvl5pPr lvl="4" rtl="0">
              <a:lnSpc>
                <a:spcPct val="100000"/>
              </a:lnSpc>
              <a:spcBef>
                <a:spcPts val="0"/>
              </a:spcBef>
              <a:spcAft>
                <a:spcPts val="0"/>
              </a:spcAft>
              <a:buSzPts val="1600"/>
              <a:buNone/>
              <a:defRPr/>
            </a:lvl5pPr>
            <a:lvl6pPr lvl="5" rtl="0">
              <a:lnSpc>
                <a:spcPct val="100000"/>
              </a:lnSpc>
              <a:spcBef>
                <a:spcPts val="0"/>
              </a:spcBef>
              <a:spcAft>
                <a:spcPts val="0"/>
              </a:spcAft>
              <a:buSzPts val="1600"/>
              <a:buNone/>
              <a:defRPr/>
            </a:lvl6pPr>
            <a:lvl7pPr lvl="6" rtl="0">
              <a:lnSpc>
                <a:spcPct val="100000"/>
              </a:lnSpc>
              <a:spcBef>
                <a:spcPts val="0"/>
              </a:spcBef>
              <a:spcAft>
                <a:spcPts val="0"/>
              </a:spcAft>
              <a:buSzPts val="1600"/>
              <a:buNone/>
              <a:defRPr/>
            </a:lvl7pPr>
            <a:lvl8pPr lvl="7" rtl="0">
              <a:lnSpc>
                <a:spcPct val="100000"/>
              </a:lnSpc>
              <a:spcBef>
                <a:spcPts val="0"/>
              </a:spcBef>
              <a:spcAft>
                <a:spcPts val="0"/>
              </a:spcAft>
              <a:buSzPts val="1600"/>
              <a:buNone/>
              <a:defRPr/>
            </a:lvl8pPr>
            <a:lvl9pPr lvl="8" rtl="0">
              <a:lnSpc>
                <a:spcPct val="100000"/>
              </a:lnSpc>
              <a:spcBef>
                <a:spcPts val="0"/>
              </a:spcBef>
              <a:spcAft>
                <a:spcPts val="0"/>
              </a:spcAft>
              <a:buSzPts val="1600"/>
              <a:buNone/>
              <a:defRPr/>
            </a:lvl9pPr>
          </a:lstStyle>
          <a:p>
            <a:endParaRPr/>
          </a:p>
        </p:txBody>
      </p:sp>
      <p:sp>
        <p:nvSpPr>
          <p:cNvPr id="1579" name="Google Shape;1579;p24"/>
          <p:cNvSpPr txBox="1">
            <a:spLocks noGrp="1"/>
          </p:cNvSpPr>
          <p:nvPr>
            <p:ph type="subTitle" idx="5"/>
          </p:nvPr>
        </p:nvSpPr>
        <p:spPr>
          <a:xfrm>
            <a:off x="2560333" y="7680960"/>
            <a:ext cx="3828000" cy="5984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SzPts val="1400"/>
              <a:buFont typeface="Pacifico"/>
              <a:buNone/>
              <a:defRPr sz="5300">
                <a:latin typeface="Catamaran ExtraBold"/>
                <a:ea typeface="Catamaran ExtraBold"/>
                <a:cs typeface="Catamaran ExtraBold"/>
                <a:sym typeface="Catamaran ExtraBold"/>
              </a:defRPr>
            </a:lvl1pPr>
            <a:lvl2pPr lvl="1" rtl="0">
              <a:spcBef>
                <a:spcPts val="0"/>
              </a:spcBef>
              <a:spcAft>
                <a:spcPts val="0"/>
              </a:spcAft>
              <a:buSzPts val="1600"/>
              <a:buFont typeface="Pacifico"/>
              <a:buNone/>
              <a:defRPr>
                <a:latin typeface="Pacifico"/>
                <a:ea typeface="Pacifico"/>
                <a:cs typeface="Pacifico"/>
                <a:sym typeface="Pacifico"/>
              </a:defRPr>
            </a:lvl2pPr>
            <a:lvl3pPr lvl="2" rtl="0">
              <a:spcBef>
                <a:spcPts val="0"/>
              </a:spcBef>
              <a:spcAft>
                <a:spcPts val="0"/>
              </a:spcAft>
              <a:buSzPts val="1600"/>
              <a:buFont typeface="Pacifico"/>
              <a:buNone/>
              <a:defRPr>
                <a:latin typeface="Pacifico"/>
                <a:ea typeface="Pacifico"/>
                <a:cs typeface="Pacifico"/>
                <a:sym typeface="Pacifico"/>
              </a:defRPr>
            </a:lvl3pPr>
            <a:lvl4pPr lvl="3" rtl="0">
              <a:spcBef>
                <a:spcPts val="0"/>
              </a:spcBef>
              <a:spcAft>
                <a:spcPts val="0"/>
              </a:spcAft>
              <a:buSzPts val="1600"/>
              <a:buFont typeface="Pacifico"/>
              <a:buNone/>
              <a:defRPr>
                <a:latin typeface="Pacifico"/>
                <a:ea typeface="Pacifico"/>
                <a:cs typeface="Pacifico"/>
                <a:sym typeface="Pacifico"/>
              </a:defRPr>
            </a:lvl4pPr>
            <a:lvl5pPr lvl="4" rtl="0">
              <a:spcBef>
                <a:spcPts val="0"/>
              </a:spcBef>
              <a:spcAft>
                <a:spcPts val="0"/>
              </a:spcAft>
              <a:buSzPts val="1600"/>
              <a:buFont typeface="Pacifico"/>
              <a:buNone/>
              <a:defRPr>
                <a:latin typeface="Pacifico"/>
                <a:ea typeface="Pacifico"/>
                <a:cs typeface="Pacifico"/>
                <a:sym typeface="Pacifico"/>
              </a:defRPr>
            </a:lvl5pPr>
            <a:lvl6pPr lvl="5" rtl="0">
              <a:spcBef>
                <a:spcPts val="0"/>
              </a:spcBef>
              <a:spcAft>
                <a:spcPts val="0"/>
              </a:spcAft>
              <a:buSzPts val="1600"/>
              <a:buFont typeface="Pacifico"/>
              <a:buNone/>
              <a:defRPr>
                <a:latin typeface="Pacifico"/>
                <a:ea typeface="Pacifico"/>
                <a:cs typeface="Pacifico"/>
                <a:sym typeface="Pacifico"/>
              </a:defRPr>
            </a:lvl6pPr>
            <a:lvl7pPr lvl="6" rtl="0">
              <a:spcBef>
                <a:spcPts val="0"/>
              </a:spcBef>
              <a:spcAft>
                <a:spcPts val="0"/>
              </a:spcAft>
              <a:buSzPts val="1600"/>
              <a:buFont typeface="Pacifico"/>
              <a:buNone/>
              <a:defRPr>
                <a:latin typeface="Pacifico"/>
                <a:ea typeface="Pacifico"/>
                <a:cs typeface="Pacifico"/>
                <a:sym typeface="Pacifico"/>
              </a:defRPr>
            </a:lvl7pPr>
            <a:lvl8pPr lvl="7" rtl="0">
              <a:spcBef>
                <a:spcPts val="0"/>
              </a:spcBef>
              <a:spcAft>
                <a:spcPts val="0"/>
              </a:spcAft>
              <a:buSzPts val="1600"/>
              <a:buFont typeface="Pacifico"/>
              <a:buNone/>
              <a:defRPr>
                <a:latin typeface="Pacifico"/>
                <a:ea typeface="Pacifico"/>
                <a:cs typeface="Pacifico"/>
                <a:sym typeface="Pacifico"/>
              </a:defRPr>
            </a:lvl8pPr>
            <a:lvl9pPr lvl="8" rtl="0">
              <a:spcBef>
                <a:spcPts val="0"/>
              </a:spcBef>
              <a:spcAft>
                <a:spcPts val="0"/>
              </a:spcAft>
              <a:buSzPts val="1600"/>
              <a:buFont typeface="Pacifico"/>
              <a:buNone/>
              <a:defRPr>
                <a:latin typeface="Pacifico"/>
                <a:ea typeface="Pacifico"/>
                <a:cs typeface="Pacifico"/>
                <a:sym typeface="Pacifico"/>
              </a:defRPr>
            </a:lvl9pPr>
          </a:lstStyle>
          <a:p>
            <a:endParaRPr/>
          </a:p>
        </p:txBody>
      </p:sp>
      <p:sp>
        <p:nvSpPr>
          <p:cNvPr id="1580" name="Google Shape;1580;p24"/>
          <p:cNvSpPr txBox="1">
            <a:spLocks noGrp="1"/>
          </p:cNvSpPr>
          <p:nvPr>
            <p:ph type="subTitle" idx="6"/>
          </p:nvPr>
        </p:nvSpPr>
        <p:spPr>
          <a:xfrm>
            <a:off x="2218733" y="8729472"/>
            <a:ext cx="4511200" cy="12192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SzPts val="1400"/>
              <a:buNone/>
              <a:defRPr sz="4300"/>
            </a:lvl1pPr>
            <a:lvl2pPr lvl="1" rtl="0">
              <a:lnSpc>
                <a:spcPct val="100000"/>
              </a:lnSpc>
              <a:spcBef>
                <a:spcPts val="0"/>
              </a:spcBef>
              <a:spcAft>
                <a:spcPts val="0"/>
              </a:spcAft>
              <a:buSzPts val="1600"/>
              <a:buNone/>
              <a:defRPr/>
            </a:lvl2pPr>
            <a:lvl3pPr lvl="2" rtl="0">
              <a:lnSpc>
                <a:spcPct val="100000"/>
              </a:lnSpc>
              <a:spcBef>
                <a:spcPts val="0"/>
              </a:spcBef>
              <a:spcAft>
                <a:spcPts val="0"/>
              </a:spcAft>
              <a:buSzPts val="1600"/>
              <a:buNone/>
              <a:defRPr/>
            </a:lvl3pPr>
            <a:lvl4pPr lvl="3" rtl="0">
              <a:lnSpc>
                <a:spcPct val="100000"/>
              </a:lnSpc>
              <a:spcBef>
                <a:spcPts val="0"/>
              </a:spcBef>
              <a:spcAft>
                <a:spcPts val="0"/>
              </a:spcAft>
              <a:buSzPts val="1600"/>
              <a:buNone/>
              <a:defRPr/>
            </a:lvl4pPr>
            <a:lvl5pPr lvl="4" rtl="0">
              <a:lnSpc>
                <a:spcPct val="100000"/>
              </a:lnSpc>
              <a:spcBef>
                <a:spcPts val="0"/>
              </a:spcBef>
              <a:spcAft>
                <a:spcPts val="0"/>
              </a:spcAft>
              <a:buSzPts val="1600"/>
              <a:buNone/>
              <a:defRPr/>
            </a:lvl5pPr>
            <a:lvl6pPr lvl="5" rtl="0">
              <a:lnSpc>
                <a:spcPct val="100000"/>
              </a:lnSpc>
              <a:spcBef>
                <a:spcPts val="0"/>
              </a:spcBef>
              <a:spcAft>
                <a:spcPts val="0"/>
              </a:spcAft>
              <a:buSzPts val="1600"/>
              <a:buNone/>
              <a:defRPr/>
            </a:lvl6pPr>
            <a:lvl7pPr lvl="6" rtl="0">
              <a:lnSpc>
                <a:spcPct val="100000"/>
              </a:lnSpc>
              <a:spcBef>
                <a:spcPts val="0"/>
              </a:spcBef>
              <a:spcAft>
                <a:spcPts val="0"/>
              </a:spcAft>
              <a:buSzPts val="1600"/>
              <a:buNone/>
              <a:defRPr/>
            </a:lvl7pPr>
            <a:lvl8pPr lvl="7" rtl="0">
              <a:lnSpc>
                <a:spcPct val="100000"/>
              </a:lnSpc>
              <a:spcBef>
                <a:spcPts val="0"/>
              </a:spcBef>
              <a:spcAft>
                <a:spcPts val="0"/>
              </a:spcAft>
              <a:buSzPts val="1600"/>
              <a:buNone/>
              <a:defRPr/>
            </a:lvl8pPr>
            <a:lvl9pPr lvl="8" rtl="0">
              <a:lnSpc>
                <a:spcPct val="100000"/>
              </a:lnSpc>
              <a:spcBef>
                <a:spcPts val="0"/>
              </a:spcBef>
              <a:spcAft>
                <a:spcPts val="0"/>
              </a:spcAft>
              <a:buSzPts val="1600"/>
              <a:buNone/>
              <a:defRPr/>
            </a:lvl9pPr>
          </a:lstStyle>
          <a:p>
            <a:endParaRPr/>
          </a:p>
        </p:txBody>
      </p:sp>
      <p:sp>
        <p:nvSpPr>
          <p:cNvPr id="1581" name="Google Shape;1581;p24"/>
          <p:cNvSpPr txBox="1">
            <a:spLocks noGrp="1"/>
          </p:cNvSpPr>
          <p:nvPr>
            <p:ph type="subTitle" idx="7"/>
          </p:nvPr>
        </p:nvSpPr>
        <p:spPr>
          <a:xfrm>
            <a:off x="7302933" y="7680960"/>
            <a:ext cx="4632800" cy="5824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SzPts val="1400"/>
              <a:buFont typeface="Pacifico"/>
              <a:buNone/>
              <a:defRPr sz="5300">
                <a:latin typeface="Catamaran ExtraBold"/>
                <a:ea typeface="Catamaran ExtraBold"/>
                <a:cs typeface="Catamaran ExtraBold"/>
                <a:sym typeface="Catamaran ExtraBold"/>
              </a:defRPr>
            </a:lvl1pPr>
            <a:lvl2pPr lvl="1" rtl="0">
              <a:spcBef>
                <a:spcPts val="0"/>
              </a:spcBef>
              <a:spcAft>
                <a:spcPts val="0"/>
              </a:spcAft>
              <a:buSzPts val="1600"/>
              <a:buFont typeface="Pacifico"/>
              <a:buNone/>
              <a:defRPr>
                <a:latin typeface="Pacifico"/>
                <a:ea typeface="Pacifico"/>
                <a:cs typeface="Pacifico"/>
                <a:sym typeface="Pacifico"/>
              </a:defRPr>
            </a:lvl2pPr>
            <a:lvl3pPr lvl="2" rtl="0">
              <a:spcBef>
                <a:spcPts val="0"/>
              </a:spcBef>
              <a:spcAft>
                <a:spcPts val="0"/>
              </a:spcAft>
              <a:buSzPts val="1600"/>
              <a:buFont typeface="Pacifico"/>
              <a:buNone/>
              <a:defRPr>
                <a:latin typeface="Pacifico"/>
                <a:ea typeface="Pacifico"/>
                <a:cs typeface="Pacifico"/>
                <a:sym typeface="Pacifico"/>
              </a:defRPr>
            </a:lvl3pPr>
            <a:lvl4pPr lvl="3" rtl="0">
              <a:spcBef>
                <a:spcPts val="0"/>
              </a:spcBef>
              <a:spcAft>
                <a:spcPts val="0"/>
              </a:spcAft>
              <a:buSzPts val="1600"/>
              <a:buFont typeface="Pacifico"/>
              <a:buNone/>
              <a:defRPr>
                <a:latin typeface="Pacifico"/>
                <a:ea typeface="Pacifico"/>
                <a:cs typeface="Pacifico"/>
                <a:sym typeface="Pacifico"/>
              </a:defRPr>
            </a:lvl4pPr>
            <a:lvl5pPr lvl="4" rtl="0">
              <a:spcBef>
                <a:spcPts val="0"/>
              </a:spcBef>
              <a:spcAft>
                <a:spcPts val="0"/>
              </a:spcAft>
              <a:buSzPts val="1600"/>
              <a:buFont typeface="Pacifico"/>
              <a:buNone/>
              <a:defRPr>
                <a:latin typeface="Pacifico"/>
                <a:ea typeface="Pacifico"/>
                <a:cs typeface="Pacifico"/>
                <a:sym typeface="Pacifico"/>
              </a:defRPr>
            </a:lvl5pPr>
            <a:lvl6pPr lvl="5" rtl="0">
              <a:spcBef>
                <a:spcPts val="0"/>
              </a:spcBef>
              <a:spcAft>
                <a:spcPts val="0"/>
              </a:spcAft>
              <a:buSzPts val="1600"/>
              <a:buFont typeface="Pacifico"/>
              <a:buNone/>
              <a:defRPr>
                <a:latin typeface="Pacifico"/>
                <a:ea typeface="Pacifico"/>
                <a:cs typeface="Pacifico"/>
                <a:sym typeface="Pacifico"/>
              </a:defRPr>
            </a:lvl6pPr>
            <a:lvl7pPr lvl="6" rtl="0">
              <a:spcBef>
                <a:spcPts val="0"/>
              </a:spcBef>
              <a:spcAft>
                <a:spcPts val="0"/>
              </a:spcAft>
              <a:buSzPts val="1600"/>
              <a:buFont typeface="Pacifico"/>
              <a:buNone/>
              <a:defRPr>
                <a:latin typeface="Pacifico"/>
                <a:ea typeface="Pacifico"/>
                <a:cs typeface="Pacifico"/>
                <a:sym typeface="Pacifico"/>
              </a:defRPr>
            </a:lvl7pPr>
            <a:lvl8pPr lvl="7" rtl="0">
              <a:spcBef>
                <a:spcPts val="0"/>
              </a:spcBef>
              <a:spcAft>
                <a:spcPts val="0"/>
              </a:spcAft>
              <a:buSzPts val="1600"/>
              <a:buFont typeface="Pacifico"/>
              <a:buNone/>
              <a:defRPr>
                <a:latin typeface="Pacifico"/>
                <a:ea typeface="Pacifico"/>
                <a:cs typeface="Pacifico"/>
                <a:sym typeface="Pacifico"/>
              </a:defRPr>
            </a:lvl8pPr>
            <a:lvl9pPr lvl="8" rtl="0">
              <a:spcBef>
                <a:spcPts val="0"/>
              </a:spcBef>
              <a:spcAft>
                <a:spcPts val="0"/>
              </a:spcAft>
              <a:buSzPts val="1600"/>
              <a:buFont typeface="Pacifico"/>
              <a:buNone/>
              <a:defRPr>
                <a:latin typeface="Pacifico"/>
                <a:ea typeface="Pacifico"/>
                <a:cs typeface="Pacifico"/>
                <a:sym typeface="Pacifico"/>
              </a:defRPr>
            </a:lvl9pPr>
          </a:lstStyle>
          <a:p>
            <a:endParaRPr/>
          </a:p>
        </p:txBody>
      </p:sp>
      <p:sp>
        <p:nvSpPr>
          <p:cNvPr id="1582" name="Google Shape;1582;p24"/>
          <p:cNvSpPr txBox="1">
            <a:spLocks noGrp="1"/>
          </p:cNvSpPr>
          <p:nvPr>
            <p:ph type="subTitle" idx="8"/>
          </p:nvPr>
        </p:nvSpPr>
        <p:spPr>
          <a:xfrm>
            <a:off x="7363733" y="8729472"/>
            <a:ext cx="4511200" cy="1219200"/>
          </a:xfrm>
          <a:prstGeom prst="rect">
            <a:avLst/>
          </a:prstGeom>
        </p:spPr>
        <p:txBody>
          <a:bodyPr spcFirstLastPara="1" wrap="square" lIns="243794" tIns="243794" rIns="243794" bIns="243794" anchor="ctr" anchorCtr="0">
            <a:noAutofit/>
          </a:bodyPr>
          <a:lstStyle>
            <a:lvl1pPr lvl="0" algn="ctr" rtl="0">
              <a:lnSpc>
                <a:spcPct val="100000"/>
              </a:lnSpc>
              <a:spcBef>
                <a:spcPts val="0"/>
              </a:spcBef>
              <a:spcAft>
                <a:spcPts val="0"/>
              </a:spcAft>
              <a:buSzPts val="1400"/>
              <a:buNone/>
              <a:defRPr sz="4300"/>
            </a:lvl1pPr>
            <a:lvl2pPr lvl="1" rtl="0">
              <a:lnSpc>
                <a:spcPct val="100000"/>
              </a:lnSpc>
              <a:spcBef>
                <a:spcPts val="0"/>
              </a:spcBef>
              <a:spcAft>
                <a:spcPts val="0"/>
              </a:spcAft>
              <a:buSzPts val="1600"/>
              <a:buNone/>
              <a:defRPr/>
            </a:lvl2pPr>
            <a:lvl3pPr lvl="2" rtl="0">
              <a:lnSpc>
                <a:spcPct val="100000"/>
              </a:lnSpc>
              <a:spcBef>
                <a:spcPts val="0"/>
              </a:spcBef>
              <a:spcAft>
                <a:spcPts val="0"/>
              </a:spcAft>
              <a:buSzPts val="1600"/>
              <a:buNone/>
              <a:defRPr/>
            </a:lvl3pPr>
            <a:lvl4pPr lvl="3" rtl="0">
              <a:lnSpc>
                <a:spcPct val="100000"/>
              </a:lnSpc>
              <a:spcBef>
                <a:spcPts val="0"/>
              </a:spcBef>
              <a:spcAft>
                <a:spcPts val="0"/>
              </a:spcAft>
              <a:buSzPts val="1600"/>
              <a:buNone/>
              <a:defRPr/>
            </a:lvl4pPr>
            <a:lvl5pPr lvl="4" rtl="0">
              <a:lnSpc>
                <a:spcPct val="100000"/>
              </a:lnSpc>
              <a:spcBef>
                <a:spcPts val="0"/>
              </a:spcBef>
              <a:spcAft>
                <a:spcPts val="0"/>
              </a:spcAft>
              <a:buSzPts val="1600"/>
              <a:buNone/>
              <a:defRPr/>
            </a:lvl5pPr>
            <a:lvl6pPr lvl="5" rtl="0">
              <a:lnSpc>
                <a:spcPct val="100000"/>
              </a:lnSpc>
              <a:spcBef>
                <a:spcPts val="0"/>
              </a:spcBef>
              <a:spcAft>
                <a:spcPts val="0"/>
              </a:spcAft>
              <a:buSzPts val="1600"/>
              <a:buNone/>
              <a:defRPr/>
            </a:lvl6pPr>
            <a:lvl7pPr lvl="6" rtl="0">
              <a:lnSpc>
                <a:spcPct val="100000"/>
              </a:lnSpc>
              <a:spcBef>
                <a:spcPts val="0"/>
              </a:spcBef>
              <a:spcAft>
                <a:spcPts val="0"/>
              </a:spcAft>
              <a:buSzPts val="1600"/>
              <a:buNone/>
              <a:defRPr/>
            </a:lvl7pPr>
            <a:lvl8pPr lvl="7" rtl="0">
              <a:lnSpc>
                <a:spcPct val="100000"/>
              </a:lnSpc>
              <a:spcBef>
                <a:spcPts val="0"/>
              </a:spcBef>
              <a:spcAft>
                <a:spcPts val="0"/>
              </a:spcAft>
              <a:buSzPts val="1600"/>
              <a:buNone/>
              <a:defRPr/>
            </a:lvl8pPr>
            <a:lvl9pPr lvl="8" rtl="0">
              <a:lnSpc>
                <a:spcPct val="100000"/>
              </a:lnSpc>
              <a:spcBef>
                <a:spcPts val="0"/>
              </a:spcBef>
              <a:spcAft>
                <a:spcPts val="0"/>
              </a:spcAft>
              <a:buSzPts val="1600"/>
              <a:buNone/>
              <a:defRPr/>
            </a:lvl9pPr>
          </a:lstStyle>
          <a:p>
            <a:endParaRPr/>
          </a:p>
        </p:txBody>
      </p:sp>
      <p:grpSp>
        <p:nvGrpSpPr>
          <p:cNvPr id="1583" name="Google Shape;1583;p24"/>
          <p:cNvGrpSpPr/>
          <p:nvPr/>
        </p:nvGrpSpPr>
        <p:grpSpPr>
          <a:xfrm rot="-395414">
            <a:off x="22281572" y="10810649"/>
            <a:ext cx="1371219" cy="2111800"/>
            <a:chOff x="3189975" y="2019850"/>
            <a:chExt cx="463950" cy="714525"/>
          </a:xfrm>
        </p:grpSpPr>
        <p:sp>
          <p:nvSpPr>
            <p:cNvPr id="1584" name="Google Shape;1584;p24"/>
            <p:cNvSpPr/>
            <p:nvPr/>
          </p:nvSpPr>
          <p:spPr>
            <a:xfrm>
              <a:off x="3189975" y="2019850"/>
              <a:ext cx="463950" cy="714525"/>
            </a:xfrm>
            <a:custGeom>
              <a:avLst/>
              <a:gdLst/>
              <a:ahLst/>
              <a:cxnLst/>
              <a:rect l="l" t="t" r="r" b="b"/>
              <a:pathLst>
                <a:path w="18558" h="28581" extrusionOk="0">
                  <a:moveTo>
                    <a:pt x="9432" y="0"/>
                  </a:moveTo>
                  <a:lnTo>
                    <a:pt x="8993" y="57"/>
                  </a:lnTo>
                  <a:lnTo>
                    <a:pt x="8554" y="134"/>
                  </a:lnTo>
                  <a:lnTo>
                    <a:pt x="8210" y="172"/>
                  </a:lnTo>
                  <a:lnTo>
                    <a:pt x="7866" y="248"/>
                  </a:lnTo>
                  <a:lnTo>
                    <a:pt x="7523" y="325"/>
                  </a:lnTo>
                  <a:lnTo>
                    <a:pt x="7179" y="420"/>
                  </a:lnTo>
                  <a:lnTo>
                    <a:pt x="6854" y="535"/>
                  </a:lnTo>
                  <a:lnTo>
                    <a:pt x="6530" y="649"/>
                  </a:lnTo>
                  <a:lnTo>
                    <a:pt x="6205" y="783"/>
                  </a:lnTo>
                  <a:lnTo>
                    <a:pt x="5900" y="936"/>
                  </a:lnTo>
                  <a:lnTo>
                    <a:pt x="5461" y="1107"/>
                  </a:lnTo>
                  <a:lnTo>
                    <a:pt x="5060" y="1298"/>
                  </a:lnTo>
                  <a:lnTo>
                    <a:pt x="4659" y="1489"/>
                  </a:lnTo>
                  <a:lnTo>
                    <a:pt x="4296" y="1699"/>
                  </a:lnTo>
                  <a:lnTo>
                    <a:pt x="3952" y="1909"/>
                  </a:lnTo>
                  <a:lnTo>
                    <a:pt x="3609" y="2138"/>
                  </a:lnTo>
                  <a:lnTo>
                    <a:pt x="3303" y="2368"/>
                  </a:lnTo>
                  <a:lnTo>
                    <a:pt x="2998" y="2635"/>
                  </a:lnTo>
                  <a:lnTo>
                    <a:pt x="2559" y="3055"/>
                  </a:lnTo>
                  <a:lnTo>
                    <a:pt x="2158" y="3494"/>
                  </a:lnTo>
                  <a:lnTo>
                    <a:pt x="1776" y="3971"/>
                  </a:lnTo>
                  <a:lnTo>
                    <a:pt x="1432" y="4468"/>
                  </a:lnTo>
                  <a:lnTo>
                    <a:pt x="1127" y="4983"/>
                  </a:lnTo>
                  <a:lnTo>
                    <a:pt x="860" y="5518"/>
                  </a:lnTo>
                  <a:lnTo>
                    <a:pt x="611" y="6071"/>
                  </a:lnTo>
                  <a:lnTo>
                    <a:pt x="421" y="6644"/>
                  </a:lnTo>
                  <a:lnTo>
                    <a:pt x="249" y="7217"/>
                  </a:lnTo>
                  <a:lnTo>
                    <a:pt x="134" y="7809"/>
                  </a:lnTo>
                  <a:lnTo>
                    <a:pt x="39" y="8400"/>
                  </a:lnTo>
                  <a:lnTo>
                    <a:pt x="1" y="8992"/>
                  </a:lnTo>
                  <a:lnTo>
                    <a:pt x="1" y="9584"/>
                  </a:lnTo>
                  <a:lnTo>
                    <a:pt x="39" y="10176"/>
                  </a:lnTo>
                  <a:lnTo>
                    <a:pt x="115" y="10749"/>
                  </a:lnTo>
                  <a:lnTo>
                    <a:pt x="230" y="11322"/>
                  </a:lnTo>
                  <a:lnTo>
                    <a:pt x="325" y="11665"/>
                  </a:lnTo>
                  <a:lnTo>
                    <a:pt x="440" y="11990"/>
                  </a:lnTo>
                  <a:lnTo>
                    <a:pt x="554" y="12314"/>
                  </a:lnTo>
                  <a:lnTo>
                    <a:pt x="669" y="12620"/>
                  </a:lnTo>
                  <a:lnTo>
                    <a:pt x="802" y="12925"/>
                  </a:lnTo>
                  <a:lnTo>
                    <a:pt x="955" y="13231"/>
                  </a:lnTo>
                  <a:lnTo>
                    <a:pt x="1108" y="13536"/>
                  </a:lnTo>
                  <a:lnTo>
                    <a:pt x="1280" y="13823"/>
                  </a:lnTo>
                  <a:lnTo>
                    <a:pt x="1471" y="14090"/>
                  </a:lnTo>
                  <a:lnTo>
                    <a:pt x="1661" y="14376"/>
                  </a:lnTo>
                  <a:lnTo>
                    <a:pt x="1852" y="14643"/>
                  </a:lnTo>
                  <a:lnTo>
                    <a:pt x="2062" y="14892"/>
                  </a:lnTo>
                  <a:lnTo>
                    <a:pt x="2272" y="15140"/>
                  </a:lnTo>
                  <a:lnTo>
                    <a:pt x="2502" y="15388"/>
                  </a:lnTo>
                  <a:lnTo>
                    <a:pt x="2731" y="15617"/>
                  </a:lnTo>
                  <a:lnTo>
                    <a:pt x="2979" y="15846"/>
                  </a:lnTo>
                  <a:lnTo>
                    <a:pt x="3227" y="16056"/>
                  </a:lnTo>
                  <a:lnTo>
                    <a:pt x="3494" y="16266"/>
                  </a:lnTo>
                  <a:lnTo>
                    <a:pt x="3762" y="16457"/>
                  </a:lnTo>
                  <a:lnTo>
                    <a:pt x="4029" y="16648"/>
                  </a:lnTo>
                  <a:lnTo>
                    <a:pt x="4315" y="16820"/>
                  </a:lnTo>
                  <a:lnTo>
                    <a:pt x="4602" y="16992"/>
                  </a:lnTo>
                  <a:lnTo>
                    <a:pt x="4888" y="17144"/>
                  </a:lnTo>
                  <a:lnTo>
                    <a:pt x="5193" y="17278"/>
                  </a:lnTo>
                  <a:lnTo>
                    <a:pt x="5499" y="17431"/>
                  </a:lnTo>
                  <a:lnTo>
                    <a:pt x="5823" y="17545"/>
                  </a:lnTo>
                  <a:lnTo>
                    <a:pt x="6129" y="17660"/>
                  </a:lnTo>
                  <a:lnTo>
                    <a:pt x="6453" y="17755"/>
                  </a:lnTo>
                  <a:lnTo>
                    <a:pt x="6797" y="17851"/>
                  </a:lnTo>
                  <a:lnTo>
                    <a:pt x="7122" y="17927"/>
                  </a:lnTo>
                  <a:lnTo>
                    <a:pt x="7465" y="17984"/>
                  </a:lnTo>
                  <a:lnTo>
                    <a:pt x="7809" y="18042"/>
                  </a:lnTo>
                  <a:lnTo>
                    <a:pt x="8134" y="18118"/>
                  </a:lnTo>
                  <a:lnTo>
                    <a:pt x="8439" y="18175"/>
                  </a:lnTo>
                  <a:lnTo>
                    <a:pt x="8057" y="18958"/>
                  </a:lnTo>
                  <a:lnTo>
                    <a:pt x="7656" y="19741"/>
                  </a:lnTo>
                  <a:lnTo>
                    <a:pt x="7217" y="20524"/>
                  </a:lnTo>
                  <a:lnTo>
                    <a:pt x="6759" y="21287"/>
                  </a:lnTo>
                  <a:lnTo>
                    <a:pt x="6282" y="22032"/>
                  </a:lnTo>
                  <a:lnTo>
                    <a:pt x="5766" y="22738"/>
                  </a:lnTo>
                  <a:lnTo>
                    <a:pt x="5213" y="23445"/>
                  </a:lnTo>
                  <a:lnTo>
                    <a:pt x="4926" y="23788"/>
                  </a:lnTo>
                  <a:lnTo>
                    <a:pt x="4640" y="24113"/>
                  </a:lnTo>
                  <a:lnTo>
                    <a:pt x="4506" y="24266"/>
                  </a:lnTo>
                  <a:lnTo>
                    <a:pt x="4372" y="24437"/>
                  </a:lnTo>
                  <a:lnTo>
                    <a:pt x="4258" y="24609"/>
                  </a:lnTo>
                  <a:lnTo>
                    <a:pt x="4162" y="24800"/>
                  </a:lnTo>
                  <a:lnTo>
                    <a:pt x="4086" y="24972"/>
                  </a:lnTo>
                  <a:lnTo>
                    <a:pt x="4010" y="25163"/>
                  </a:lnTo>
                  <a:lnTo>
                    <a:pt x="3952" y="25354"/>
                  </a:lnTo>
                  <a:lnTo>
                    <a:pt x="3914" y="25545"/>
                  </a:lnTo>
                  <a:lnTo>
                    <a:pt x="3895" y="25736"/>
                  </a:lnTo>
                  <a:lnTo>
                    <a:pt x="3876" y="25946"/>
                  </a:lnTo>
                  <a:lnTo>
                    <a:pt x="3895" y="26137"/>
                  </a:lnTo>
                  <a:lnTo>
                    <a:pt x="3914" y="26328"/>
                  </a:lnTo>
                  <a:lnTo>
                    <a:pt x="3933" y="26518"/>
                  </a:lnTo>
                  <a:lnTo>
                    <a:pt x="3991" y="26709"/>
                  </a:lnTo>
                  <a:lnTo>
                    <a:pt x="4048" y="26900"/>
                  </a:lnTo>
                  <a:lnTo>
                    <a:pt x="4143" y="27091"/>
                  </a:lnTo>
                  <a:lnTo>
                    <a:pt x="4220" y="27263"/>
                  </a:lnTo>
                  <a:lnTo>
                    <a:pt x="4334" y="27416"/>
                  </a:lnTo>
                  <a:lnTo>
                    <a:pt x="4430" y="27568"/>
                  </a:lnTo>
                  <a:lnTo>
                    <a:pt x="4563" y="27702"/>
                  </a:lnTo>
                  <a:lnTo>
                    <a:pt x="4697" y="27836"/>
                  </a:lnTo>
                  <a:lnTo>
                    <a:pt x="4831" y="27969"/>
                  </a:lnTo>
                  <a:lnTo>
                    <a:pt x="4983" y="28084"/>
                  </a:lnTo>
                  <a:lnTo>
                    <a:pt x="5136" y="28179"/>
                  </a:lnTo>
                  <a:lnTo>
                    <a:pt x="5289" y="28275"/>
                  </a:lnTo>
                  <a:lnTo>
                    <a:pt x="5461" y="28351"/>
                  </a:lnTo>
                  <a:lnTo>
                    <a:pt x="5652" y="28428"/>
                  </a:lnTo>
                  <a:lnTo>
                    <a:pt x="5823" y="28485"/>
                  </a:lnTo>
                  <a:lnTo>
                    <a:pt x="6014" y="28523"/>
                  </a:lnTo>
                  <a:lnTo>
                    <a:pt x="6205" y="28561"/>
                  </a:lnTo>
                  <a:lnTo>
                    <a:pt x="6396" y="28580"/>
                  </a:lnTo>
                  <a:lnTo>
                    <a:pt x="6778" y="28580"/>
                  </a:lnTo>
                  <a:lnTo>
                    <a:pt x="7236" y="28561"/>
                  </a:lnTo>
                  <a:lnTo>
                    <a:pt x="8344" y="28561"/>
                  </a:lnTo>
                  <a:lnTo>
                    <a:pt x="9031" y="28523"/>
                  </a:lnTo>
                  <a:lnTo>
                    <a:pt x="9394" y="28485"/>
                  </a:lnTo>
                  <a:lnTo>
                    <a:pt x="9756" y="28447"/>
                  </a:lnTo>
                  <a:lnTo>
                    <a:pt x="10119" y="28389"/>
                  </a:lnTo>
                  <a:lnTo>
                    <a:pt x="10482" y="28294"/>
                  </a:lnTo>
                  <a:lnTo>
                    <a:pt x="10825" y="28199"/>
                  </a:lnTo>
                  <a:lnTo>
                    <a:pt x="11188" y="28065"/>
                  </a:lnTo>
                  <a:lnTo>
                    <a:pt x="11532" y="27893"/>
                  </a:lnTo>
                  <a:lnTo>
                    <a:pt x="11856" y="27702"/>
                  </a:lnTo>
                  <a:lnTo>
                    <a:pt x="12162" y="27473"/>
                  </a:lnTo>
                  <a:lnTo>
                    <a:pt x="12467" y="27206"/>
                  </a:lnTo>
                  <a:lnTo>
                    <a:pt x="12601" y="27053"/>
                  </a:lnTo>
                  <a:lnTo>
                    <a:pt x="12735" y="26881"/>
                  </a:lnTo>
                  <a:lnTo>
                    <a:pt x="12868" y="26709"/>
                  </a:lnTo>
                  <a:lnTo>
                    <a:pt x="12983" y="26538"/>
                  </a:lnTo>
                  <a:lnTo>
                    <a:pt x="13403" y="25831"/>
                  </a:lnTo>
                  <a:lnTo>
                    <a:pt x="13823" y="25106"/>
                  </a:lnTo>
                  <a:lnTo>
                    <a:pt x="14205" y="24380"/>
                  </a:lnTo>
                  <a:lnTo>
                    <a:pt x="14567" y="23655"/>
                  </a:lnTo>
                  <a:lnTo>
                    <a:pt x="15255" y="22204"/>
                  </a:lnTo>
                  <a:lnTo>
                    <a:pt x="15904" y="20810"/>
                  </a:lnTo>
                  <a:lnTo>
                    <a:pt x="16209" y="20085"/>
                  </a:lnTo>
                  <a:lnTo>
                    <a:pt x="16515" y="19378"/>
                  </a:lnTo>
                  <a:lnTo>
                    <a:pt x="16782" y="18672"/>
                  </a:lnTo>
                  <a:lnTo>
                    <a:pt x="17049" y="17984"/>
                  </a:lnTo>
                  <a:lnTo>
                    <a:pt x="17278" y="17297"/>
                  </a:lnTo>
                  <a:lnTo>
                    <a:pt x="17488" y="16629"/>
                  </a:lnTo>
                  <a:lnTo>
                    <a:pt x="17679" y="15942"/>
                  </a:lnTo>
                  <a:lnTo>
                    <a:pt x="17851" y="15273"/>
                  </a:lnTo>
                  <a:lnTo>
                    <a:pt x="18004" y="14605"/>
                  </a:lnTo>
                  <a:lnTo>
                    <a:pt x="18138" y="13956"/>
                  </a:lnTo>
                  <a:lnTo>
                    <a:pt x="18252" y="13307"/>
                  </a:lnTo>
                  <a:lnTo>
                    <a:pt x="18348" y="12658"/>
                  </a:lnTo>
                  <a:lnTo>
                    <a:pt x="18424" y="12009"/>
                  </a:lnTo>
                  <a:lnTo>
                    <a:pt x="18481" y="11360"/>
                  </a:lnTo>
                  <a:lnTo>
                    <a:pt x="18519" y="10730"/>
                  </a:lnTo>
                  <a:lnTo>
                    <a:pt x="18519" y="10100"/>
                  </a:lnTo>
                  <a:lnTo>
                    <a:pt x="18558" y="9584"/>
                  </a:lnTo>
                  <a:lnTo>
                    <a:pt x="18558" y="9069"/>
                  </a:lnTo>
                  <a:lnTo>
                    <a:pt x="18538" y="8572"/>
                  </a:lnTo>
                  <a:lnTo>
                    <a:pt x="18481" y="8057"/>
                  </a:lnTo>
                  <a:lnTo>
                    <a:pt x="18405" y="7560"/>
                  </a:lnTo>
                  <a:lnTo>
                    <a:pt x="18290" y="7064"/>
                  </a:lnTo>
                  <a:lnTo>
                    <a:pt x="18176" y="6587"/>
                  </a:lnTo>
                  <a:lnTo>
                    <a:pt x="18004" y="6090"/>
                  </a:lnTo>
                  <a:lnTo>
                    <a:pt x="17832" y="5632"/>
                  </a:lnTo>
                  <a:lnTo>
                    <a:pt x="17622" y="5174"/>
                  </a:lnTo>
                  <a:lnTo>
                    <a:pt x="17393" y="4716"/>
                  </a:lnTo>
                  <a:lnTo>
                    <a:pt x="17145" y="4277"/>
                  </a:lnTo>
                  <a:lnTo>
                    <a:pt x="16858" y="3857"/>
                  </a:lnTo>
                  <a:lnTo>
                    <a:pt x="16572" y="3456"/>
                  </a:lnTo>
                  <a:lnTo>
                    <a:pt x="16247" y="3074"/>
                  </a:lnTo>
                  <a:lnTo>
                    <a:pt x="15904" y="2711"/>
                  </a:lnTo>
                  <a:lnTo>
                    <a:pt x="15465" y="2291"/>
                  </a:lnTo>
                  <a:lnTo>
                    <a:pt x="14987" y="1909"/>
                  </a:lnTo>
                  <a:lnTo>
                    <a:pt x="14510" y="1566"/>
                  </a:lnTo>
                  <a:lnTo>
                    <a:pt x="13995" y="1241"/>
                  </a:lnTo>
                  <a:lnTo>
                    <a:pt x="13479" y="955"/>
                  </a:lnTo>
                  <a:lnTo>
                    <a:pt x="12926" y="726"/>
                  </a:lnTo>
                  <a:lnTo>
                    <a:pt x="12353" y="516"/>
                  </a:lnTo>
                  <a:lnTo>
                    <a:pt x="11780" y="344"/>
                  </a:lnTo>
                  <a:lnTo>
                    <a:pt x="11417" y="210"/>
                  </a:lnTo>
                  <a:lnTo>
                    <a:pt x="11035" y="115"/>
                  </a:lnTo>
                  <a:lnTo>
                    <a:pt x="10654" y="38"/>
                  </a:lnTo>
                  <a:lnTo>
                    <a:pt x="10272"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85" name="Google Shape;1585;p24"/>
            <p:cNvSpPr/>
            <p:nvPr/>
          </p:nvSpPr>
          <p:spPr>
            <a:xfrm>
              <a:off x="3229125" y="2058975"/>
              <a:ext cx="385675" cy="636250"/>
            </a:xfrm>
            <a:custGeom>
              <a:avLst/>
              <a:gdLst/>
              <a:ahLst/>
              <a:cxnLst/>
              <a:rect l="l" t="t" r="r" b="b"/>
              <a:pathLst>
                <a:path w="15427" h="25450" extrusionOk="0">
                  <a:moveTo>
                    <a:pt x="7293" y="4144"/>
                  </a:moveTo>
                  <a:lnTo>
                    <a:pt x="7732" y="4163"/>
                  </a:lnTo>
                  <a:lnTo>
                    <a:pt x="8133" y="4220"/>
                  </a:lnTo>
                  <a:lnTo>
                    <a:pt x="8553" y="4296"/>
                  </a:lnTo>
                  <a:lnTo>
                    <a:pt x="8954" y="4430"/>
                  </a:lnTo>
                  <a:lnTo>
                    <a:pt x="9336" y="4583"/>
                  </a:lnTo>
                  <a:lnTo>
                    <a:pt x="9699" y="4774"/>
                  </a:lnTo>
                  <a:lnTo>
                    <a:pt x="10042" y="5003"/>
                  </a:lnTo>
                  <a:lnTo>
                    <a:pt x="10348" y="5251"/>
                  </a:lnTo>
                  <a:lnTo>
                    <a:pt x="10481" y="5385"/>
                  </a:lnTo>
                  <a:lnTo>
                    <a:pt x="10615" y="5537"/>
                  </a:lnTo>
                  <a:lnTo>
                    <a:pt x="10844" y="5843"/>
                  </a:lnTo>
                  <a:lnTo>
                    <a:pt x="11054" y="6148"/>
                  </a:lnTo>
                  <a:lnTo>
                    <a:pt x="11207" y="6473"/>
                  </a:lnTo>
                  <a:lnTo>
                    <a:pt x="11321" y="6816"/>
                  </a:lnTo>
                  <a:lnTo>
                    <a:pt x="11398" y="7160"/>
                  </a:lnTo>
                  <a:lnTo>
                    <a:pt x="11455" y="7485"/>
                  </a:lnTo>
                  <a:lnTo>
                    <a:pt x="11474" y="7828"/>
                  </a:lnTo>
                  <a:lnTo>
                    <a:pt x="11455" y="8172"/>
                  </a:lnTo>
                  <a:lnTo>
                    <a:pt x="11398" y="8573"/>
                  </a:lnTo>
                  <a:lnTo>
                    <a:pt x="11283" y="8955"/>
                  </a:lnTo>
                  <a:lnTo>
                    <a:pt x="11130" y="9336"/>
                  </a:lnTo>
                  <a:lnTo>
                    <a:pt x="10940" y="9699"/>
                  </a:lnTo>
                  <a:lnTo>
                    <a:pt x="10882" y="9795"/>
                  </a:lnTo>
                  <a:lnTo>
                    <a:pt x="10710" y="9986"/>
                  </a:lnTo>
                  <a:lnTo>
                    <a:pt x="10539" y="10157"/>
                  </a:lnTo>
                  <a:lnTo>
                    <a:pt x="10138" y="10463"/>
                  </a:lnTo>
                  <a:lnTo>
                    <a:pt x="9699" y="10768"/>
                  </a:lnTo>
                  <a:lnTo>
                    <a:pt x="9259" y="11017"/>
                  </a:lnTo>
                  <a:lnTo>
                    <a:pt x="8782" y="11246"/>
                  </a:lnTo>
                  <a:lnTo>
                    <a:pt x="8610" y="11284"/>
                  </a:lnTo>
                  <a:lnTo>
                    <a:pt x="8496" y="11322"/>
                  </a:lnTo>
                  <a:lnTo>
                    <a:pt x="8381" y="11360"/>
                  </a:lnTo>
                  <a:lnTo>
                    <a:pt x="7923" y="11398"/>
                  </a:lnTo>
                  <a:lnTo>
                    <a:pt x="7465" y="11398"/>
                  </a:lnTo>
                  <a:lnTo>
                    <a:pt x="7236" y="11379"/>
                  </a:lnTo>
                  <a:lnTo>
                    <a:pt x="7007" y="11360"/>
                  </a:lnTo>
                  <a:lnTo>
                    <a:pt x="6778" y="11303"/>
                  </a:lnTo>
                  <a:lnTo>
                    <a:pt x="6548" y="11265"/>
                  </a:lnTo>
                  <a:lnTo>
                    <a:pt x="6338" y="11188"/>
                  </a:lnTo>
                  <a:lnTo>
                    <a:pt x="6109" y="11112"/>
                  </a:lnTo>
                  <a:lnTo>
                    <a:pt x="5899" y="11017"/>
                  </a:lnTo>
                  <a:lnTo>
                    <a:pt x="5689" y="10921"/>
                  </a:lnTo>
                  <a:lnTo>
                    <a:pt x="5498" y="10787"/>
                  </a:lnTo>
                  <a:lnTo>
                    <a:pt x="5288" y="10654"/>
                  </a:lnTo>
                  <a:lnTo>
                    <a:pt x="5097" y="10520"/>
                  </a:lnTo>
                  <a:lnTo>
                    <a:pt x="4907" y="10348"/>
                  </a:lnTo>
                  <a:lnTo>
                    <a:pt x="4620" y="10062"/>
                  </a:lnTo>
                  <a:lnTo>
                    <a:pt x="4372" y="9757"/>
                  </a:lnTo>
                  <a:lnTo>
                    <a:pt x="4162" y="9432"/>
                  </a:lnTo>
                  <a:lnTo>
                    <a:pt x="3990" y="9069"/>
                  </a:lnTo>
                  <a:lnTo>
                    <a:pt x="3837" y="8726"/>
                  </a:lnTo>
                  <a:lnTo>
                    <a:pt x="3742" y="8344"/>
                  </a:lnTo>
                  <a:lnTo>
                    <a:pt x="3685" y="7981"/>
                  </a:lnTo>
                  <a:lnTo>
                    <a:pt x="3666" y="7599"/>
                  </a:lnTo>
                  <a:lnTo>
                    <a:pt x="3666" y="7255"/>
                  </a:lnTo>
                  <a:lnTo>
                    <a:pt x="3723" y="6931"/>
                  </a:lnTo>
                  <a:lnTo>
                    <a:pt x="3799" y="6606"/>
                  </a:lnTo>
                  <a:lnTo>
                    <a:pt x="3895" y="6282"/>
                  </a:lnTo>
                  <a:lnTo>
                    <a:pt x="4047" y="5976"/>
                  </a:lnTo>
                  <a:lnTo>
                    <a:pt x="4219" y="5671"/>
                  </a:lnTo>
                  <a:lnTo>
                    <a:pt x="4448" y="5385"/>
                  </a:lnTo>
                  <a:lnTo>
                    <a:pt x="4697" y="5117"/>
                  </a:lnTo>
                  <a:lnTo>
                    <a:pt x="4830" y="4984"/>
                  </a:lnTo>
                  <a:lnTo>
                    <a:pt x="5002" y="4850"/>
                  </a:lnTo>
                  <a:lnTo>
                    <a:pt x="5155" y="4735"/>
                  </a:lnTo>
                  <a:lnTo>
                    <a:pt x="5327" y="4640"/>
                  </a:lnTo>
                  <a:lnTo>
                    <a:pt x="5518" y="4544"/>
                  </a:lnTo>
                  <a:lnTo>
                    <a:pt x="5689" y="4449"/>
                  </a:lnTo>
                  <a:lnTo>
                    <a:pt x="6071" y="4315"/>
                  </a:lnTo>
                  <a:lnTo>
                    <a:pt x="6472" y="4220"/>
                  </a:lnTo>
                  <a:lnTo>
                    <a:pt x="6892" y="4163"/>
                  </a:lnTo>
                  <a:lnTo>
                    <a:pt x="7293" y="4144"/>
                  </a:lnTo>
                  <a:close/>
                  <a:moveTo>
                    <a:pt x="8190" y="1"/>
                  </a:moveTo>
                  <a:lnTo>
                    <a:pt x="7866" y="20"/>
                  </a:lnTo>
                  <a:lnTo>
                    <a:pt x="7560" y="58"/>
                  </a:lnTo>
                  <a:lnTo>
                    <a:pt x="7236" y="115"/>
                  </a:lnTo>
                  <a:lnTo>
                    <a:pt x="6949" y="153"/>
                  </a:lnTo>
                  <a:lnTo>
                    <a:pt x="6663" y="211"/>
                  </a:lnTo>
                  <a:lnTo>
                    <a:pt x="6377" y="287"/>
                  </a:lnTo>
                  <a:lnTo>
                    <a:pt x="6090" y="363"/>
                  </a:lnTo>
                  <a:lnTo>
                    <a:pt x="5804" y="459"/>
                  </a:lnTo>
                  <a:lnTo>
                    <a:pt x="5518" y="554"/>
                  </a:lnTo>
                  <a:lnTo>
                    <a:pt x="5250" y="669"/>
                  </a:lnTo>
                  <a:lnTo>
                    <a:pt x="4964" y="803"/>
                  </a:lnTo>
                  <a:lnTo>
                    <a:pt x="4353" y="1051"/>
                  </a:lnTo>
                  <a:lnTo>
                    <a:pt x="4047" y="1203"/>
                  </a:lnTo>
                  <a:lnTo>
                    <a:pt x="3761" y="1356"/>
                  </a:lnTo>
                  <a:lnTo>
                    <a:pt x="3417" y="1547"/>
                  </a:lnTo>
                  <a:lnTo>
                    <a:pt x="3093" y="1757"/>
                  </a:lnTo>
                  <a:lnTo>
                    <a:pt x="2787" y="1986"/>
                  </a:lnTo>
                  <a:lnTo>
                    <a:pt x="2482" y="2234"/>
                  </a:lnTo>
                  <a:lnTo>
                    <a:pt x="2272" y="2444"/>
                  </a:lnTo>
                  <a:lnTo>
                    <a:pt x="2062" y="2654"/>
                  </a:lnTo>
                  <a:lnTo>
                    <a:pt x="1852" y="2864"/>
                  </a:lnTo>
                  <a:lnTo>
                    <a:pt x="1661" y="3094"/>
                  </a:lnTo>
                  <a:lnTo>
                    <a:pt x="1336" y="3552"/>
                  </a:lnTo>
                  <a:lnTo>
                    <a:pt x="1031" y="4029"/>
                  </a:lnTo>
                  <a:lnTo>
                    <a:pt x="764" y="4525"/>
                  </a:lnTo>
                  <a:lnTo>
                    <a:pt x="535" y="5041"/>
                  </a:lnTo>
                  <a:lnTo>
                    <a:pt x="344" y="5575"/>
                  </a:lnTo>
                  <a:lnTo>
                    <a:pt x="191" y="6129"/>
                  </a:lnTo>
                  <a:lnTo>
                    <a:pt x="76" y="6683"/>
                  </a:lnTo>
                  <a:lnTo>
                    <a:pt x="19" y="7255"/>
                  </a:lnTo>
                  <a:lnTo>
                    <a:pt x="0" y="7561"/>
                  </a:lnTo>
                  <a:lnTo>
                    <a:pt x="0" y="7866"/>
                  </a:lnTo>
                  <a:lnTo>
                    <a:pt x="19" y="8172"/>
                  </a:lnTo>
                  <a:lnTo>
                    <a:pt x="38" y="8496"/>
                  </a:lnTo>
                  <a:lnTo>
                    <a:pt x="95" y="8936"/>
                  </a:lnTo>
                  <a:lnTo>
                    <a:pt x="191" y="9375"/>
                  </a:lnTo>
                  <a:lnTo>
                    <a:pt x="286" y="9718"/>
                  </a:lnTo>
                  <a:lnTo>
                    <a:pt x="401" y="10043"/>
                  </a:lnTo>
                  <a:lnTo>
                    <a:pt x="516" y="10348"/>
                  </a:lnTo>
                  <a:lnTo>
                    <a:pt x="649" y="10654"/>
                  </a:lnTo>
                  <a:lnTo>
                    <a:pt x="783" y="10959"/>
                  </a:lnTo>
                  <a:lnTo>
                    <a:pt x="936" y="11246"/>
                  </a:lnTo>
                  <a:lnTo>
                    <a:pt x="1107" y="11532"/>
                  </a:lnTo>
                  <a:lnTo>
                    <a:pt x="1279" y="11799"/>
                  </a:lnTo>
                  <a:lnTo>
                    <a:pt x="1489" y="12067"/>
                  </a:lnTo>
                  <a:lnTo>
                    <a:pt x="1699" y="12334"/>
                  </a:lnTo>
                  <a:lnTo>
                    <a:pt x="1909" y="12582"/>
                  </a:lnTo>
                  <a:lnTo>
                    <a:pt x="2157" y="12830"/>
                  </a:lnTo>
                  <a:lnTo>
                    <a:pt x="2386" y="13040"/>
                  </a:lnTo>
                  <a:lnTo>
                    <a:pt x="2616" y="13250"/>
                  </a:lnTo>
                  <a:lnTo>
                    <a:pt x="2864" y="13441"/>
                  </a:lnTo>
                  <a:lnTo>
                    <a:pt x="3112" y="13613"/>
                  </a:lnTo>
                  <a:lnTo>
                    <a:pt x="3360" y="13785"/>
                  </a:lnTo>
                  <a:lnTo>
                    <a:pt x="3627" y="13957"/>
                  </a:lnTo>
                  <a:lnTo>
                    <a:pt x="3895" y="14109"/>
                  </a:lnTo>
                  <a:lnTo>
                    <a:pt x="4162" y="14243"/>
                  </a:lnTo>
                  <a:lnTo>
                    <a:pt x="4448" y="14377"/>
                  </a:lnTo>
                  <a:lnTo>
                    <a:pt x="4735" y="14491"/>
                  </a:lnTo>
                  <a:lnTo>
                    <a:pt x="5021" y="14587"/>
                  </a:lnTo>
                  <a:lnTo>
                    <a:pt x="5327" y="14682"/>
                  </a:lnTo>
                  <a:lnTo>
                    <a:pt x="5613" y="14759"/>
                  </a:lnTo>
                  <a:lnTo>
                    <a:pt x="5918" y="14835"/>
                  </a:lnTo>
                  <a:lnTo>
                    <a:pt x="6224" y="14892"/>
                  </a:lnTo>
                  <a:lnTo>
                    <a:pt x="6529" y="14930"/>
                  </a:lnTo>
                  <a:lnTo>
                    <a:pt x="6854" y="15007"/>
                  </a:lnTo>
                  <a:lnTo>
                    <a:pt x="7198" y="15064"/>
                  </a:lnTo>
                  <a:lnTo>
                    <a:pt x="7465" y="15102"/>
                  </a:lnTo>
                  <a:lnTo>
                    <a:pt x="7732" y="15121"/>
                  </a:lnTo>
                  <a:lnTo>
                    <a:pt x="8267" y="15121"/>
                  </a:lnTo>
                  <a:lnTo>
                    <a:pt x="8801" y="15083"/>
                  </a:lnTo>
                  <a:lnTo>
                    <a:pt x="9336" y="14988"/>
                  </a:lnTo>
                  <a:lnTo>
                    <a:pt x="8839" y="16133"/>
                  </a:lnTo>
                  <a:lnTo>
                    <a:pt x="8305" y="17260"/>
                  </a:lnTo>
                  <a:lnTo>
                    <a:pt x="7999" y="17909"/>
                  </a:lnTo>
                  <a:lnTo>
                    <a:pt x="7656" y="18577"/>
                  </a:lnTo>
                  <a:lnTo>
                    <a:pt x="7274" y="19283"/>
                  </a:lnTo>
                  <a:lnTo>
                    <a:pt x="6873" y="19971"/>
                  </a:lnTo>
                  <a:lnTo>
                    <a:pt x="6453" y="20658"/>
                  </a:lnTo>
                  <a:lnTo>
                    <a:pt x="6014" y="21326"/>
                  </a:lnTo>
                  <a:lnTo>
                    <a:pt x="5594" y="21918"/>
                  </a:lnTo>
                  <a:lnTo>
                    <a:pt x="5155" y="22510"/>
                  </a:lnTo>
                  <a:lnTo>
                    <a:pt x="4716" y="23063"/>
                  </a:lnTo>
                  <a:lnTo>
                    <a:pt x="4238" y="23598"/>
                  </a:lnTo>
                  <a:lnTo>
                    <a:pt x="4105" y="23770"/>
                  </a:lnTo>
                  <a:lnTo>
                    <a:pt x="4009" y="23923"/>
                  </a:lnTo>
                  <a:lnTo>
                    <a:pt x="3952" y="24075"/>
                  </a:lnTo>
                  <a:lnTo>
                    <a:pt x="3914" y="24247"/>
                  </a:lnTo>
                  <a:lnTo>
                    <a:pt x="3895" y="24400"/>
                  </a:lnTo>
                  <a:lnTo>
                    <a:pt x="3895" y="24553"/>
                  </a:lnTo>
                  <a:lnTo>
                    <a:pt x="3933" y="24705"/>
                  </a:lnTo>
                  <a:lnTo>
                    <a:pt x="3990" y="24858"/>
                  </a:lnTo>
                  <a:lnTo>
                    <a:pt x="4067" y="24992"/>
                  </a:lnTo>
                  <a:lnTo>
                    <a:pt x="4162" y="25106"/>
                  </a:lnTo>
                  <a:lnTo>
                    <a:pt x="4296" y="25202"/>
                  </a:lnTo>
                  <a:lnTo>
                    <a:pt x="4429" y="25297"/>
                  </a:lnTo>
                  <a:lnTo>
                    <a:pt x="4582" y="25373"/>
                  </a:lnTo>
                  <a:lnTo>
                    <a:pt x="4754" y="25412"/>
                  </a:lnTo>
                  <a:lnTo>
                    <a:pt x="4926" y="25450"/>
                  </a:lnTo>
                  <a:lnTo>
                    <a:pt x="5117" y="25450"/>
                  </a:lnTo>
                  <a:lnTo>
                    <a:pt x="5728" y="25431"/>
                  </a:lnTo>
                  <a:lnTo>
                    <a:pt x="6377" y="25431"/>
                  </a:lnTo>
                  <a:lnTo>
                    <a:pt x="7045" y="25412"/>
                  </a:lnTo>
                  <a:lnTo>
                    <a:pt x="7369" y="25393"/>
                  </a:lnTo>
                  <a:lnTo>
                    <a:pt x="7694" y="25354"/>
                  </a:lnTo>
                  <a:lnTo>
                    <a:pt x="8019" y="25316"/>
                  </a:lnTo>
                  <a:lnTo>
                    <a:pt x="8343" y="25259"/>
                  </a:lnTo>
                  <a:lnTo>
                    <a:pt x="8649" y="25183"/>
                  </a:lnTo>
                  <a:lnTo>
                    <a:pt x="8935" y="25068"/>
                  </a:lnTo>
                  <a:lnTo>
                    <a:pt x="9221" y="24953"/>
                  </a:lnTo>
                  <a:lnTo>
                    <a:pt x="9469" y="24782"/>
                  </a:lnTo>
                  <a:lnTo>
                    <a:pt x="9699" y="24591"/>
                  </a:lnTo>
                  <a:lnTo>
                    <a:pt x="9928" y="24362"/>
                  </a:lnTo>
                  <a:lnTo>
                    <a:pt x="10080" y="24133"/>
                  </a:lnTo>
                  <a:lnTo>
                    <a:pt x="10424" y="23560"/>
                  </a:lnTo>
                  <a:lnTo>
                    <a:pt x="10768" y="22987"/>
                  </a:lnTo>
                  <a:lnTo>
                    <a:pt x="11226" y="22109"/>
                  </a:lnTo>
                  <a:lnTo>
                    <a:pt x="11684" y="21211"/>
                  </a:lnTo>
                  <a:lnTo>
                    <a:pt x="12123" y="20295"/>
                  </a:lnTo>
                  <a:lnTo>
                    <a:pt x="12543" y="19398"/>
                  </a:lnTo>
                  <a:lnTo>
                    <a:pt x="12906" y="18596"/>
                  </a:lnTo>
                  <a:lnTo>
                    <a:pt x="13173" y="18004"/>
                  </a:lnTo>
                  <a:lnTo>
                    <a:pt x="13421" y="17412"/>
                  </a:lnTo>
                  <a:lnTo>
                    <a:pt x="13803" y="16419"/>
                  </a:lnTo>
                  <a:lnTo>
                    <a:pt x="14147" y="15427"/>
                  </a:lnTo>
                  <a:lnTo>
                    <a:pt x="14471" y="14434"/>
                  </a:lnTo>
                  <a:lnTo>
                    <a:pt x="14739" y="13422"/>
                  </a:lnTo>
                  <a:lnTo>
                    <a:pt x="14949" y="12487"/>
                  </a:lnTo>
                  <a:lnTo>
                    <a:pt x="15121" y="11532"/>
                  </a:lnTo>
                  <a:lnTo>
                    <a:pt x="15235" y="10768"/>
                  </a:lnTo>
                  <a:lnTo>
                    <a:pt x="15311" y="10005"/>
                  </a:lnTo>
                  <a:lnTo>
                    <a:pt x="15369" y="9222"/>
                  </a:lnTo>
                  <a:lnTo>
                    <a:pt x="15388" y="8458"/>
                  </a:lnTo>
                  <a:lnTo>
                    <a:pt x="15407" y="8134"/>
                  </a:lnTo>
                  <a:lnTo>
                    <a:pt x="15426" y="7733"/>
                  </a:lnTo>
                  <a:lnTo>
                    <a:pt x="15407" y="7313"/>
                  </a:lnTo>
                  <a:lnTo>
                    <a:pt x="15388" y="6912"/>
                  </a:lnTo>
                  <a:lnTo>
                    <a:pt x="15331" y="6511"/>
                  </a:lnTo>
                  <a:lnTo>
                    <a:pt x="15254" y="6148"/>
                  </a:lnTo>
                  <a:lnTo>
                    <a:pt x="15178" y="5785"/>
                  </a:lnTo>
                  <a:lnTo>
                    <a:pt x="15082" y="5423"/>
                  </a:lnTo>
                  <a:lnTo>
                    <a:pt x="14968" y="5079"/>
                  </a:lnTo>
                  <a:lnTo>
                    <a:pt x="14834" y="4735"/>
                  </a:lnTo>
                  <a:lnTo>
                    <a:pt x="14701" y="4392"/>
                  </a:lnTo>
                  <a:lnTo>
                    <a:pt x="14529" y="4067"/>
                  </a:lnTo>
                  <a:lnTo>
                    <a:pt x="14357" y="3743"/>
                  </a:lnTo>
                  <a:lnTo>
                    <a:pt x="14166" y="3437"/>
                  </a:lnTo>
                  <a:lnTo>
                    <a:pt x="13956" y="3132"/>
                  </a:lnTo>
                  <a:lnTo>
                    <a:pt x="13727" y="2826"/>
                  </a:lnTo>
                  <a:lnTo>
                    <a:pt x="13498" y="2540"/>
                  </a:lnTo>
                  <a:lnTo>
                    <a:pt x="13211" y="2253"/>
                  </a:lnTo>
                  <a:lnTo>
                    <a:pt x="12830" y="1891"/>
                  </a:lnTo>
                  <a:lnTo>
                    <a:pt x="12448" y="1566"/>
                  </a:lnTo>
                  <a:lnTo>
                    <a:pt x="12028" y="1280"/>
                  </a:lnTo>
                  <a:lnTo>
                    <a:pt x="11589" y="1013"/>
                  </a:lnTo>
                  <a:lnTo>
                    <a:pt x="11130" y="783"/>
                  </a:lnTo>
                  <a:lnTo>
                    <a:pt x="10672" y="573"/>
                  </a:lnTo>
                  <a:lnTo>
                    <a:pt x="10195" y="402"/>
                  </a:lnTo>
                  <a:lnTo>
                    <a:pt x="9718" y="268"/>
                  </a:lnTo>
                  <a:lnTo>
                    <a:pt x="9412" y="153"/>
                  </a:lnTo>
                  <a:lnTo>
                    <a:pt x="9107" y="77"/>
                  </a:lnTo>
                  <a:lnTo>
                    <a:pt x="8801" y="20"/>
                  </a:lnTo>
                  <a:lnTo>
                    <a:pt x="8496"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86" name="Google Shape;1586;p24"/>
            <p:cNvSpPr/>
            <p:nvPr/>
          </p:nvSpPr>
          <p:spPr>
            <a:xfrm>
              <a:off x="3270625" y="2092400"/>
              <a:ext cx="317425" cy="85925"/>
            </a:xfrm>
            <a:custGeom>
              <a:avLst/>
              <a:gdLst/>
              <a:ahLst/>
              <a:cxnLst/>
              <a:rect l="l" t="t" r="r" b="b"/>
              <a:pathLst>
                <a:path w="12697" h="3437" extrusionOk="0">
                  <a:moveTo>
                    <a:pt x="2636" y="0"/>
                  </a:moveTo>
                  <a:lnTo>
                    <a:pt x="2101" y="19"/>
                  </a:lnTo>
                  <a:lnTo>
                    <a:pt x="1757" y="210"/>
                  </a:lnTo>
                  <a:lnTo>
                    <a:pt x="1433" y="420"/>
                  </a:lnTo>
                  <a:lnTo>
                    <a:pt x="1127" y="649"/>
                  </a:lnTo>
                  <a:lnTo>
                    <a:pt x="822" y="897"/>
                  </a:lnTo>
                  <a:lnTo>
                    <a:pt x="612" y="1107"/>
                  </a:lnTo>
                  <a:lnTo>
                    <a:pt x="402" y="1317"/>
                  </a:lnTo>
                  <a:lnTo>
                    <a:pt x="192" y="1527"/>
                  </a:lnTo>
                  <a:lnTo>
                    <a:pt x="1" y="1757"/>
                  </a:lnTo>
                  <a:lnTo>
                    <a:pt x="478" y="1623"/>
                  </a:lnTo>
                  <a:lnTo>
                    <a:pt x="956" y="1489"/>
                  </a:lnTo>
                  <a:lnTo>
                    <a:pt x="1433" y="1394"/>
                  </a:lnTo>
                  <a:lnTo>
                    <a:pt x="1910" y="1317"/>
                  </a:lnTo>
                  <a:lnTo>
                    <a:pt x="2407" y="1298"/>
                  </a:lnTo>
                  <a:lnTo>
                    <a:pt x="2655" y="1298"/>
                  </a:lnTo>
                  <a:lnTo>
                    <a:pt x="2903" y="1317"/>
                  </a:lnTo>
                  <a:lnTo>
                    <a:pt x="3151" y="1356"/>
                  </a:lnTo>
                  <a:lnTo>
                    <a:pt x="3399" y="1394"/>
                  </a:lnTo>
                  <a:lnTo>
                    <a:pt x="3667" y="1451"/>
                  </a:lnTo>
                  <a:lnTo>
                    <a:pt x="3915" y="1547"/>
                  </a:lnTo>
                  <a:lnTo>
                    <a:pt x="4316" y="1680"/>
                  </a:lnTo>
                  <a:lnTo>
                    <a:pt x="4717" y="1852"/>
                  </a:lnTo>
                  <a:lnTo>
                    <a:pt x="5499" y="2196"/>
                  </a:lnTo>
                  <a:lnTo>
                    <a:pt x="6263" y="2539"/>
                  </a:lnTo>
                  <a:lnTo>
                    <a:pt x="7046" y="2883"/>
                  </a:lnTo>
                  <a:lnTo>
                    <a:pt x="7447" y="3036"/>
                  </a:lnTo>
                  <a:lnTo>
                    <a:pt x="7848" y="3169"/>
                  </a:lnTo>
                  <a:lnTo>
                    <a:pt x="8249" y="3265"/>
                  </a:lnTo>
                  <a:lnTo>
                    <a:pt x="8649" y="3360"/>
                  </a:lnTo>
                  <a:lnTo>
                    <a:pt x="9070" y="3417"/>
                  </a:lnTo>
                  <a:lnTo>
                    <a:pt x="9490" y="3437"/>
                  </a:lnTo>
                  <a:lnTo>
                    <a:pt x="9929" y="3417"/>
                  </a:lnTo>
                  <a:lnTo>
                    <a:pt x="10368" y="3360"/>
                  </a:lnTo>
                  <a:lnTo>
                    <a:pt x="10635" y="3303"/>
                  </a:lnTo>
                  <a:lnTo>
                    <a:pt x="10921" y="3227"/>
                  </a:lnTo>
                  <a:lnTo>
                    <a:pt x="11189" y="3131"/>
                  </a:lnTo>
                  <a:lnTo>
                    <a:pt x="11494" y="2997"/>
                  </a:lnTo>
                  <a:lnTo>
                    <a:pt x="12086" y="2730"/>
                  </a:lnTo>
                  <a:lnTo>
                    <a:pt x="12697" y="2406"/>
                  </a:lnTo>
                  <a:lnTo>
                    <a:pt x="12506" y="2100"/>
                  </a:lnTo>
                  <a:lnTo>
                    <a:pt x="12296" y="1795"/>
                  </a:lnTo>
                  <a:lnTo>
                    <a:pt x="12067" y="1489"/>
                  </a:lnTo>
                  <a:lnTo>
                    <a:pt x="11838" y="1203"/>
                  </a:lnTo>
                  <a:lnTo>
                    <a:pt x="11399" y="1432"/>
                  </a:lnTo>
                  <a:lnTo>
                    <a:pt x="10979" y="1623"/>
                  </a:lnTo>
                  <a:lnTo>
                    <a:pt x="10520" y="1757"/>
                  </a:lnTo>
                  <a:lnTo>
                    <a:pt x="10291" y="1833"/>
                  </a:lnTo>
                  <a:lnTo>
                    <a:pt x="10062" y="1871"/>
                  </a:lnTo>
                  <a:lnTo>
                    <a:pt x="9814" y="1909"/>
                  </a:lnTo>
                  <a:lnTo>
                    <a:pt x="9318" y="1909"/>
                  </a:lnTo>
                  <a:lnTo>
                    <a:pt x="9070" y="1890"/>
                  </a:lnTo>
                  <a:lnTo>
                    <a:pt x="8821" y="1852"/>
                  </a:lnTo>
                  <a:lnTo>
                    <a:pt x="8592" y="1814"/>
                  </a:lnTo>
                  <a:lnTo>
                    <a:pt x="8115" y="1680"/>
                  </a:lnTo>
                  <a:lnTo>
                    <a:pt x="7638" y="1508"/>
                  </a:lnTo>
                  <a:lnTo>
                    <a:pt x="7179" y="1317"/>
                  </a:lnTo>
                  <a:lnTo>
                    <a:pt x="6282" y="936"/>
                  </a:lnTo>
                  <a:lnTo>
                    <a:pt x="5748" y="706"/>
                  </a:lnTo>
                  <a:lnTo>
                    <a:pt x="5213" y="496"/>
                  </a:lnTo>
                  <a:lnTo>
                    <a:pt x="4698" y="325"/>
                  </a:lnTo>
                  <a:lnTo>
                    <a:pt x="4182" y="191"/>
                  </a:lnTo>
                  <a:lnTo>
                    <a:pt x="3667" y="96"/>
                  </a:lnTo>
                  <a:lnTo>
                    <a:pt x="3151" y="38"/>
                  </a:lnTo>
                  <a:lnTo>
                    <a:pt x="2636"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87" name="Google Shape;1587;p24"/>
            <p:cNvSpPr/>
            <p:nvPr/>
          </p:nvSpPr>
          <p:spPr>
            <a:xfrm>
              <a:off x="3229125" y="2216000"/>
              <a:ext cx="97375" cy="55400"/>
            </a:xfrm>
            <a:custGeom>
              <a:avLst/>
              <a:gdLst/>
              <a:ahLst/>
              <a:cxnLst/>
              <a:rect l="l" t="t" r="r" b="b"/>
              <a:pathLst>
                <a:path w="3895" h="2216" extrusionOk="0">
                  <a:moveTo>
                    <a:pt x="3895" y="1"/>
                  </a:moveTo>
                  <a:lnTo>
                    <a:pt x="3398" y="39"/>
                  </a:lnTo>
                  <a:lnTo>
                    <a:pt x="2902" y="115"/>
                  </a:lnTo>
                  <a:lnTo>
                    <a:pt x="2386" y="230"/>
                  </a:lnTo>
                  <a:lnTo>
                    <a:pt x="1852" y="383"/>
                  </a:lnTo>
                  <a:lnTo>
                    <a:pt x="974" y="669"/>
                  </a:lnTo>
                  <a:lnTo>
                    <a:pt x="496" y="822"/>
                  </a:lnTo>
                  <a:lnTo>
                    <a:pt x="19" y="974"/>
                  </a:lnTo>
                  <a:lnTo>
                    <a:pt x="0" y="1280"/>
                  </a:lnTo>
                  <a:lnTo>
                    <a:pt x="0" y="1585"/>
                  </a:lnTo>
                  <a:lnTo>
                    <a:pt x="19" y="1891"/>
                  </a:lnTo>
                  <a:lnTo>
                    <a:pt x="38" y="2215"/>
                  </a:lnTo>
                  <a:lnTo>
                    <a:pt x="496" y="2101"/>
                  </a:lnTo>
                  <a:lnTo>
                    <a:pt x="936" y="1967"/>
                  </a:lnTo>
                  <a:lnTo>
                    <a:pt x="1852" y="1700"/>
                  </a:lnTo>
                  <a:lnTo>
                    <a:pt x="2291" y="1566"/>
                  </a:lnTo>
                  <a:lnTo>
                    <a:pt x="2749" y="1452"/>
                  </a:lnTo>
                  <a:lnTo>
                    <a:pt x="3207" y="1375"/>
                  </a:lnTo>
                  <a:lnTo>
                    <a:pt x="3666" y="1318"/>
                  </a:lnTo>
                  <a:lnTo>
                    <a:pt x="3666" y="974"/>
                  </a:lnTo>
                  <a:lnTo>
                    <a:pt x="3723" y="650"/>
                  </a:lnTo>
                  <a:lnTo>
                    <a:pt x="3799" y="325"/>
                  </a:lnTo>
                  <a:lnTo>
                    <a:pt x="3895"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88" name="Google Shape;1588;p24"/>
            <p:cNvSpPr/>
            <p:nvPr/>
          </p:nvSpPr>
          <p:spPr>
            <a:xfrm>
              <a:off x="3502600" y="2221725"/>
              <a:ext cx="112200" cy="80225"/>
            </a:xfrm>
            <a:custGeom>
              <a:avLst/>
              <a:gdLst/>
              <a:ahLst/>
              <a:cxnLst/>
              <a:rect l="l" t="t" r="r" b="b"/>
              <a:pathLst>
                <a:path w="4488" h="3209" extrusionOk="0">
                  <a:moveTo>
                    <a:pt x="4353" y="1"/>
                  </a:moveTo>
                  <a:lnTo>
                    <a:pt x="3914" y="230"/>
                  </a:lnTo>
                  <a:lnTo>
                    <a:pt x="3475" y="459"/>
                  </a:lnTo>
                  <a:lnTo>
                    <a:pt x="2616" y="956"/>
                  </a:lnTo>
                  <a:lnTo>
                    <a:pt x="2177" y="1166"/>
                  </a:lnTo>
                  <a:lnTo>
                    <a:pt x="1719" y="1376"/>
                  </a:lnTo>
                  <a:lnTo>
                    <a:pt x="1490" y="1452"/>
                  </a:lnTo>
                  <a:lnTo>
                    <a:pt x="1261" y="1528"/>
                  </a:lnTo>
                  <a:lnTo>
                    <a:pt x="1012" y="1586"/>
                  </a:lnTo>
                  <a:lnTo>
                    <a:pt x="783" y="1643"/>
                  </a:lnTo>
                  <a:lnTo>
                    <a:pt x="516" y="1662"/>
                  </a:lnTo>
                  <a:lnTo>
                    <a:pt x="459" y="2063"/>
                  </a:lnTo>
                  <a:lnTo>
                    <a:pt x="344" y="2445"/>
                  </a:lnTo>
                  <a:lnTo>
                    <a:pt x="191" y="2826"/>
                  </a:lnTo>
                  <a:lnTo>
                    <a:pt x="1" y="3189"/>
                  </a:lnTo>
                  <a:lnTo>
                    <a:pt x="268" y="3208"/>
                  </a:lnTo>
                  <a:lnTo>
                    <a:pt x="535" y="3189"/>
                  </a:lnTo>
                  <a:lnTo>
                    <a:pt x="802" y="3170"/>
                  </a:lnTo>
                  <a:lnTo>
                    <a:pt x="1089" y="3132"/>
                  </a:lnTo>
                  <a:lnTo>
                    <a:pt x="1471" y="3036"/>
                  </a:lnTo>
                  <a:lnTo>
                    <a:pt x="1871" y="2903"/>
                  </a:lnTo>
                  <a:lnTo>
                    <a:pt x="2292" y="2731"/>
                  </a:lnTo>
                  <a:lnTo>
                    <a:pt x="2712" y="2540"/>
                  </a:lnTo>
                  <a:lnTo>
                    <a:pt x="3590" y="2082"/>
                  </a:lnTo>
                  <a:lnTo>
                    <a:pt x="4468" y="1624"/>
                  </a:lnTo>
                  <a:lnTo>
                    <a:pt x="4487" y="1223"/>
                  </a:lnTo>
                  <a:lnTo>
                    <a:pt x="4468" y="803"/>
                  </a:lnTo>
                  <a:lnTo>
                    <a:pt x="4449" y="402"/>
                  </a:lnTo>
                  <a:lnTo>
                    <a:pt x="4392"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89" name="Google Shape;1589;p24"/>
            <p:cNvSpPr/>
            <p:nvPr/>
          </p:nvSpPr>
          <p:spPr>
            <a:xfrm>
              <a:off x="3261100" y="2339150"/>
              <a:ext cx="346050" cy="85925"/>
            </a:xfrm>
            <a:custGeom>
              <a:avLst/>
              <a:gdLst/>
              <a:ahLst/>
              <a:cxnLst/>
              <a:rect l="l" t="t" r="r" b="b"/>
              <a:pathLst>
                <a:path w="13842" h="3437" extrusionOk="0">
                  <a:moveTo>
                    <a:pt x="2921" y="0"/>
                  </a:moveTo>
                  <a:lnTo>
                    <a:pt x="2539" y="20"/>
                  </a:lnTo>
                  <a:lnTo>
                    <a:pt x="2158" y="39"/>
                  </a:lnTo>
                  <a:lnTo>
                    <a:pt x="1776" y="96"/>
                  </a:lnTo>
                  <a:lnTo>
                    <a:pt x="1375" y="172"/>
                  </a:lnTo>
                  <a:lnTo>
                    <a:pt x="974" y="268"/>
                  </a:lnTo>
                  <a:lnTo>
                    <a:pt x="573" y="401"/>
                  </a:lnTo>
                  <a:lnTo>
                    <a:pt x="0" y="592"/>
                  </a:lnTo>
                  <a:lnTo>
                    <a:pt x="210" y="860"/>
                  </a:lnTo>
                  <a:lnTo>
                    <a:pt x="420" y="1127"/>
                  </a:lnTo>
                  <a:lnTo>
                    <a:pt x="630" y="1375"/>
                  </a:lnTo>
                  <a:lnTo>
                    <a:pt x="878" y="1623"/>
                  </a:lnTo>
                  <a:lnTo>
                    <a:pt x="1279" y="1509"/>
                  </a:lnTo>
                  <a:lnTo>
                    <a:pt x="1699" y="1413"/>
                  </a:lnTo>
                  <a:lnTo>
                    <a:pt x="2119" y="1356"/>
                  </a:lnTo>
                  <a:lnTo>
                    <a:pt x="2558" y="1318"/>
                  </a:lnTo>
                  <a:lnTo>
                    <a:pt x="2978" y="1299"/>
                  </a:lnTo>
                  <a:lnTo>
                    <a:pt x="3418" y="1337"/>
                  </a:lnTo>
                  <a:lnTo>
                    <a:pt x="3628" y="1375"/>
                  </a:lnTo>
                  <a:lnTo>
                    <a:pt x="3857" y="1413"/>
                  </a:lnTo>
                  <a:lnTo>
                    <a:pt x="4086" y="1471"/>
                  </a:lnTo>
                  <a:lnTo>
                    <a:pt x="4296" y="1547"/>
                  </a:lnTo>
                  <a:lnTo>
                    <a:pt x="4697" y="1700"/>
                  </a:lnTo>
                  <a:lnTo>
                    <a:pt x="5098" y="1852"/>
                  </a:lnTo>
                  <a:lnTo>
                    <a:pt x="5880" y="2196"/>
                  </a:lnTo>
                  <a:lnTo>
                    <a:pt x="6644" y="2559"/>
                  </a:lnTo>
                  <a:lnTo>
                    <a:pt x="7427" y="2883"/>
                  </a:lnTo>
                  <a:lnTo>
                    <a:pt x="7828" y="3036"/>
                  </a:lnTo>
                  <a:lnTo>
                    <a:pt x="8229" y="3170"/>
                  </a:lnTo>
                  <a:lnTo>
                    <a:pt x="8630" y="3284"/>
                  </a:lnTo>
                  <a:lnTo>
                    <a:pt x="9030" y="3361"/>
                  </a:lnTo>
                  <a:lnTo>
                    <a:pt x="9451" y="3418"/>
                  </a:lnTo>
                  <a:lnTo>
                    <a:pt x="9871" y="3437"/>
                  </a:lnTo>
                  <a:lnTo>
                    <a:pt x="10310" y="3437"/>
                  </a:lnTo>
                  <a:lnTo>
                    <a:pt x="10749" y="3380"/>
                  </a:lnTo>
                  <a:lnTo>
                    <a:pt x="11054" y="3303"/>
                  </a:lnTo>
                  <a:lnTo>
                    <a:pt x="11379" y="3208"/>
                  </a:lnTo>
                  <a:lnTo>
                    <a:pt x="11703" y="3074"/>
                  </a:lnTo>
                  <a:lnTo>
                    <a:pt x="12047" y="2921"/>
                  </a:lnTo>
                  <a:lnTo>
                    <a:pt x="12753" y="2578"/>
                  </a:lnTo>
                  <a:lnTo>
                    <a:pt x="13460" y="2215"/>
                  </a:lnTo>
                  <a:lnTo>
                    <a:pt x="13670" y="1280"/>
                  </a:lnTo>
                  <a:lnTo>
                    <a:pt x="13842" y="325"/>
                  </a:lnTo>
                  <a:lnTo>
                    <a:pt x="13842" y="325"/>
                  </a:lnTo>
                  <a:lnTo>
                    <a:pt x="13441" y="554"/>
                  </a:lnTo>
                  <a:lnTo>
                    <a:pt x="13021" y="783"/>
                  </a:lnTo>
                  <a:lnTo>
                    <a:pt x="12200" y="1241"/>
                  </a:lnTo>
                  <a:lnTo>
                    <a:pt x="11761" y="1451"/>
                  </a:lnTo>
                  <a:lnTo>
                    <a:pt x="11341" y="1623"/>
                  </a:lnTo>
                  <a:lnTo>
                    <a:pt x="10901" y="1776"/>
                  </a:lnTo>
                  <a:lnTo>
                    <a:pt x="10672" y="1833"/>
                  </a:lnTo>
                  <a:lnTo>
                    <a:pt x="10443" y="1871"/>
                  </a:lnTo>
                  <a:lnTo>
                    <a:pt x="10195" y="1910"/>
                  </a:lnTo>
                  <a:lnTo>
                    <a:pt x="9699" y="1910"/>
                  </a:lnTo>
                  <a:lnTo>
                    <a:pt x="9451" y="1891"/>
                  </a:lnTo>
                  <a:lnTo>
                    <a:pt x="9202" y="1852"/>
                  </a:lnTo>
                  <a:lnTo>
                    <a:pt x="8973" y="1814"/>
                  </a:lnTo>
                  <a:lnTo>
                    <a:pt x="8496" y="1681"/>
                  </a:lnTo>
                  <a:lnTo>
                    <a:pt x="8019" y="1528"/>
                  </a:lnTo>
                  <a:lnTo>
                    <a:pt x="7560" y="1337"/>
                  </a:lnTo>
                  <a:lnTo>
                    <a:pt x="6663" y="936"/>
                  </a:lnTo>
                  <a:lnTo>
                    <a:pt x="6262" y="764"/>
                  </a:lnTo>
                  <a:lnTo>
                    <a:pt x="5899" y="611"/>
                  </a:lnTo>
                  <a:lnTo>
                    <a:pt x="5518" y="478"/>
                  </a:lnTo>
                  <a:lnTo>
                    <a:pt x="5136" y="363"/>
                  </a:lnTo>
                  <a:lnTo>
                    <a:pt x="4773" y="249"/>
                  </a:lnTo>
                  <a:lnTo>
                    <a:pt x="4391" y="172"/>
                  </a:lnTo>
                  <a:lnTo>
                    <a:pt x="4028" y="96"/>
                  </a:lnTo>
                  <a:lnTo>
                    <a:pt x="3666" y="58"/>
                  </a:lnTo>
                  <a:lnTo>
                    <a:pt x="3284" y="20"/>
                  </a:lnTo>
                  <a:lnTo>
                    <a:pt x="2921"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90" name="Google Shape;1590;p24"/>
            <p:cNvSpPr/>
            <p:nvPr/>
          </p:nvSpPr>
          <p:spPr>
            <a:xfrm>
              <a:off x="3420500" y="2490450"/>
              <a:ext cx="144175" cy="58250"/>
            </a:xfrm>
            <a:custGeom>
              <a:avLst/>
              <a:gdLst/>
              <a:ahLst/>
              <a:cxnLst/>
              <a:rect l="l" t="t" r="r" b="b"/>
              <a:pathLst>
                <a:path w="5767" h="2330" extrusionOk="0">
                  <a:moveTo>
                    <a:pt x="650" y="1"/>
                  </a:moveTo>
                  <a:lnTo>
                    <a:pt x="344" y="650"/>
                  </a:lnTo>
                  <a:lnTo>
                    <a:pt x="1" y="1318"/>
                  </a:lnTo>
                  <a:lnTo>
                    <a:pt x="516" y="1547"/>
                  </a:lnTo>
                  <a:lnTo>
                    <a:pt x="1032" y="1776"/>
                  </a:lnTo>
                  <a:lnTo>
                    <a:pt x="1566" y="1967"/>
                  </a:lnTo>
                  <a:lnTo>
                    <a:pt x="2101" y="2120"/>
                  </a:lnTo>
                  <a:lnTo>
                    <a:pt x="2368" y="2196"/>
                  </a:lnTo>
                  <a:lnTo>
                    <a:pt x="2654" y="2253"/>
                  </a:lnTo>
                  <a:lnTo>
                    <a:pt x="2922" y="2292"/>
                  </a:lnTo>
                  <a:lnTo>
                    <a:pt x="3208" y="2311"/>
                  </a:lnTo>
                  <a:lnTo>
                    <a:pt x="3495" y="2330"/>
                  </a:lnTo>
                  <a:lnTo>
                    <a:pt x="3781" y="2330"/>
                  </a:lnTo>
                  <a:lnTo>
                    <a:pt x="4067" y="2311"/>
                  </a:lnTo>
                  <a:lnTo>
                    <a:pt x="4373" y="2253"/>
                  </a:lnTo>
                  <a:lnTo>
                    <a:pt x="4621" y="2215"/>
                  </a:lnTo>
                  <a:lnTo>
                    <a:pt x="4888" y="2139"/>
                  </a:lnTo>
                  <a:lnTo>
                    <a:pt x="5251" y="1337"/>
                  </a:lnTo>
                  <a:lnTo>
                    <a:pt x="5518" y="745"/>
                  </a:lnTo>
                  <a:lnTo>
                    <a:pt x="5766" y="153"/>
                  </a:lnTo>
                  <a:lnTo>
                    <a:pt x="5346" y="344"/>
                  </a:lnTo>
                  <a:lnTo>
                    <a:pt x="4926" y="516"/>
                  </a:lnTo>
                  <a:lnTo>
                    <a:pt x="4506" y="669"/>
                  </a:lnTo>
                  <a:lnTo>
                    <a:pt x="4277" y="726"/>
                  </a:lnTo>
                  <a:lnTo>
                    <a:pt x="4067" y="764"/>
                  </a:lnTo>
                  <a:lnTo>
                    <a:pt x="3838" y="783"/>
                  </a:lnTo>
                  <a:lnTo>
                    <a:pt x="3609" y="802"/>
                  </a:lnTo>
                  <a:lnTo>
                    <a:pt x="3399" y="802"/>
                  </a:lnTo>
                  <a:lnTo>
                    <a:pt x="3170" y="783"/>
                  </a:lnTo>
                  <a:lnTo>
                    <a:pt x="2750" y="726"/>
                  </a:lnTo>
                  <a:lnTo>
                    <a:pt x="2311" y="631"/>
                  </a:lnTo>
                  <a:lnTo>
                    <a:pt x="1891" y="497"/>
                  </a:lnTo>
                  <a:lnTo>
                    <a:pt x="1471" y="344"/>
                  </a:lnTo>
                  <a:lnTo>
                    <a:pt x="1070" y="172"/>
                  </a:lnTo>
                  <a:lnTo>
                    <a:pt x="65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91" name="Google Shape;1591;p24"/>
            <p:cNvSpPr/>
            <p:nvPr/>
          </p:nvSpPr>
          <p:spPr>
            <a:xfrm>
              <a:off x="3357975" y="2592125"/>
              <a:ext cx="140350" cy="75900"/>
            </a:xfrm>
            <a:custGeom>
              <a:avLst/>
              <a:gdLst/>
              <a:ahLst/>
              <a:cxnLst/>
              <a:rect l="l" t="t" r="r" b="b"/>
              <a:pathLst>
                <a:path w="5614" h="3036" extrusionOk="0">
                  <a:moveTo>
                    <a:pt x="860" y="0"/>
                  </a:moveTo>
                  <a:lnTo>
                    <a:pt x="440" y="592"/>
                  </a:lnTo>
                  <a:lnTo>
                    <a:pt x="1" y="1184"/>
                  </a:lnTo>
                  <a:lnTo>
                    <a:pt x="421" y="1298"/>
                  </a:lnTo>
                  <a:lnTo>
                    <a:pt x="974" y="1508"/>
                  </a:lnTo>
                  <a:lnTo>
                    <a:pt x="1528" y="1737"/>
                  </a:lnTo>
                  <a:lnTo>
                    <a:pt x="2597" y="2234"/>
                  </a:lnTo>
                  <a:lnTo>
                    <a:pt x="3132" y="2463"/>
                  </a:lnTo>
                  <a:lnTo>
                    <a:pt x="3666" y="2692"/>
                  </a:lnTo>
                  <a:lnTo>
                    <a:pt x="4220" y="2883"/>
                  </a:lnTo>
                  <a:lnTo>
                    <a:pt x="4487" y="2959"/>
                  </a:lnTo>
                  <a:lnTo>
                    <a:pt x="4774" y="3036"/>
                  </a:lnTo>
                  <a:lnTo>
                    <a:pt x="4926" y="2807"/>
                  </a:lnTo>
                  <a:lnTo>
                    <a:pt x="5270" y="2234"/>
                  </a:lnTo>
                  <a:lnTo>
                    <a:pt x="5614" y="1661"/>
                  </a:lnTo>
                  <a:lnTo>
                    <a:pt x="5232" y="1604"/>
                  </a:lnTo>
                  <a:lnTo>
                    <a:pt x="4869" y="1508"/>
                  </a:lnTo>
                  <a:lnTo>
                    <a:pt x="4506" y="1413"/>
                  </a:lnTo>
                  <a:lnTo>
                    <a:pt x="4163" y="1279"/>
                  </a:lnTo>
                  <a:lnTo>
                    <a:pt x="3456" y="993"/>
                  </a:lnTo>
                  <a:lnTo>
                    <a:pt x="2788" y="687"/>
                  </a:lnTo>
                  <a:lnTo>
                    <a:pt x="2292" y="477"/>
                  </a:lnTo>
                  <a:lnTo>
                    <a:pt x="1814" y="306"/>
                  </a:lnTo>
                  <a:lnTo>
                    <a:pt x="1337" y="134"/>
                  </a:lnTo>
                  <a:lnTo>
                    <a:pt x="860"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592" name="Google Shape;1592;p24"/>
          <p:cNvGrpSpPr/>
          <p:nvPr/>
        </p:nvGrpSpPr>
        <p:grpSpPr>
          <a:xfrm rot="-669090">
            <a:off x="22776829" y="8458604"/>
            <a:ext cx="1450571" cy="1760899"/>
            <a:chOff x="3703100" y="2534450"/>
            <a:chExt cx="543975" cy="660350"/>
          </a:xfrm>
        </p:grpSpPr>
        <p:sp>
          <p:nvSpPr>
            <p:cNvPr id="1593" name="Google Shape;1593;p24"/>
            <p:cNvSpPr/>
            <p:nvPr/>
          </p:nvSpPr>
          <p:spPr>
            <a:xfrm>
              <a:off x="3703100" y="2534450"/>
              <a:ext cx="543975" cy="660350"/>
            </a:xfrm>
            <a:custGeom>
              <a:avLst/>
              <a:gdLst/>
              <a:ahLst/>
              <a:cxnLst/>
              <a:rect l="l" t="t" r="r" b="b"/>
              <a:pathLst>
                <a:path w="21759" h="26414" extrusionOk="0">
                  <a:moveTo>
                    <a:pt x="7245" y="0"/>
                  </a:moveTo>
                  <a:lnTo>
                    <a:pt x="7031" y="24"/>
                  </a:lnTo>
                  <a:lnTo>
                    <a:pt x="6841" y="72"/>
                  </a:lnTo>
                  <a:lnTo>
                    <a:pt x="6628" y="143"/>
                  </a:lnTo>
                  <a:lnTo>
                    <a:pt x="6438" y="214"/>
                  </a:lnTo>
                  <a:lnTo>
                    <a:pt x="6248" y="309"/>
                  </a:lnTo>
                  <a:lnTo>
                    <a:pt x="6081" y="428"/>
                  </a:lnTo>
                  <a:lnTo>
                    <a:pt x="5915" y="547"/>
                  </a:lnTo>
                  <a:lnTo>
                    <a:pt x="5749" y="689"/>
                  </a:lnTo>
                  <a:lnTo>
                    <a:pt x="5606" y="855"/>
                  </a:lnTo>
                  <a:lnTo>
                    <a:pt x="5487" y="1022"/>
                  </a:lnTo>
                  <a:lnTo>
                    <a:pt x="5392" y="1212"/>
                  </a:lnTo>
                  <a:lnTo>
                    <a:pt x="5297" y="1425"/>
                  </a:lnTo>
                  <a:lnTo>
                    <a:pt x="5226" y="1639"/>
                  </a:lnTo>
                  <a:lnTo>
                    <a:pt x="72" y="20262"/>
                  </a:lnTo>
                  <a:lnTo>
                    <a:pt x="24" y="20475"/>
                  </a:lnTo>
                  <a:lnTo>
                    <a:pt x="0" y="20689"/>
                  </a:lnTo>
                  <a:lnTo>
                    <a:pt x="0" y="20903"/>
                  </a:lnTo>
                  <a:lnTo>
                    <a:pt x="24" y="21117"/>
                  </a:lnTo>
                  <a:lnTo>
                    <a:pt x="48" y="21331"/>
                  </a:lnTo>
                  <a:lnTo>
                    <a:pt x="119" y="21544"/>
                  </a:lnTo>
                  <a:lnTo>
                    <a:pt x="190" y="21734"/>
                  </a:lnTo>
                  <a:lnTo>
                    <a:pt x="285" y="21924"/>
                  </a:lnTo>
                  <a:lnTo>
                    <a:pt x="404" y="22114"/>
                  </a:lnTo>
                  <a:lnTo>
                    <a:pt x="523" y="22281"/>
                  </a:lnTo>
                  <a:lnTo>
                    <a:pt x="666" y="22447"/>
                  </a:lnTo>
                  <a:lnTo>
                    <a:pt x="832" y="22590"/>
                  </a:lnTo>
                  <a:lnTo>
                    <a:pt x="1022" y="22708"/>
                  </a:lnTo>
                  <a:lnTo>
                    <a:pt x="1212" y="22803"/>
                  </a:lnTo>
                  <a:lnTo>
                    <a:pt x="1402" y="22898"/>
                  </a:lnTo>
                  <a:lnTo>
                    <a:pt x="1616" y="22970"/>
                  </a:lnTo>
                  <a:lnTo>
                    <a:pt x="13872" y="26366"/>
                  </a:lnTo>
                  <a:lnTo>
                    <a:pt x="14086" y="26414"/>
                  </a:lnTo>
                  <a:lnTo>
                    <a:pt x="14514" y="26414"/>
                  </a:lnTo>
                  <a:lnTo>
                    <a:pt x="14727" y="26390"/>
                  </a:lnTo>
                  <a:lnTo>
                    <a:pt x="14941" y="26366"/>
                  </a:lnTo>
                  <a:lnTo>
                    <a:pt x="15131" y="26295"/>
                  </a:lnTo>
                  <a:lnTo>
                    <a:pt x="15321" y="26224"/>
                  </a:lnTo>
                  <a:lnTo>
                    <a:pt x="15511" y="26129"/>
                  </a:lnTo>
                  <a:lnTo>
                    <a:pt x="15701" y="26010"/>
                  </a:lnTo>
                  <a:lnTo>
                    <a:pt x="15867" y="25867"/>
                  </a:lnTo>
                  <a:lnTo>
                    <a:pt x="16010" y="25725"/>
                  </a:lnTo>
                  <a:lnTo>
                    <a:pt x="16153" y="25582"/>
                  </a:lnTo>
                  <a:lnTo>
                    <a:pt x="16271" y="25392"/>
                  </a:lnTo>
                  <a:lnTo>
                    <a:pt x="16390" y="25202"/>
                  </a:lnTo>
                  <a:lnTo>
                    <a:pt x="16461" y="25012"/>
                  </a:lnTo>
                  <a:lnTo>
                    <a:pt x="16533" y="24799"/>
                  </a:lnTo>
                  <a:lnTo>
                    <a:pt x="21687" y="6176"/>
                  </a:lnTo>
                  <a:lnTo>
                    <a:pt x="21734" y="5962"/>
                  </a:lnTo>
                  <a:lnTo>
                    <a:pt x="21758" y="5749"/>
                  </a:lnTo>
                  <a:lnTo>
                    <a:pt x="21758" y="5535"/>
                  </a:lnTo>
                  <a:lnTo>
                    <a:pt x="21758" y="5321"/>
                  </a:lnTo>
                  <a:lnTo>
                    <a:pt x="21711" y="5107"/>
                  </a:lnTo>
                  <a:lnTo>
                    <a:pt x="21663" y="4893"/>
                  </a:lnTo>
                  <a:lnTo>
                    <a:pt x="21568" y="4703"/>
                  </a:lnTo>
                  <a:lnTo>
                    <a:pt x="21473" y="4490"/>
                  </a:lnTo>
                  <a:lnTo>
                    <a:pt x="21354" y="4300"/>
                  </a:lnTo>
                  <a:lnTo>
                    <a:pt x="21236" y="4133"/>
                  </a:lnTo>
                  <a:lnTo>
                    <a:pt x="21069" y="3991"/>
                  </a:lnTo>
                  <a:lnTo>
                    <a:pt x="20927" y="3848"/>
                  </a:lnTo>
                  <a:lnTo>
                    <a:pt x="20737" y="3706"/>
                  </a:lnTo>
                  <a:lnTo>
                    <a:pt x="20547" y="3611"/>
                  </a:lnTo>
                  <a:lnTo>
                    <a:pt x="20357" y="3516"/>
                  </a:lnTo>
                  <a:lnTo>
                    <a:pt x="20143" y="3445"/>
                  </a:lnTo>
                  <a:lnTo>
                    <a:pt x="7910" y="72"/>
                  </a:lnTo>
                  <a:lnTo>
                    <a:pt x="7673" y="24"/>
                  </a:lnTo>
                  <a:lnTo>
                    <a:pt x="745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94" name="Google Shape;1594;p24"/>
            <p:cNvSpPr/>
            <p:nvPr/>
          </p:nvSpPr>
          <p:spPr>
            <a:xfrm>
              <a:off x="3736350" y="2586700"/>
              <a:ext cx="472125" cy="574850"/>
            </a:xfrm>
            <a:custGeom>
              <a:avLst/>
              <a:gdLst/>
              <a:ahLst/>
              <a:cxnLst/>
              <a:rect l="l" t="t" r="r" b="b"/>
              <a:pathLst>
                <a:path w="18885" h="22994" extrusionOk="0">
                  <a:moveTo>
                    <a:pt x="5891" y="1"/>
                  </a:moveTo>
                  <a:lnTo>
                    <a:pt x="5701" y="24"/>
                  </a:lnTo>
                  <a:lnTo>
                    <a:pt x="5535" y="48"/>
                  </a:lnTo>
                  <a:lnTo>
                    <a:pt x="5393" y="119"/>
                  </a:lnTo>
                  <a:lnTo>
                    <a:pt x="5250" y="214"/>
                  </a:lnTo>
                  <a:lnTo>
                    <a:pt x="5131" y="333"/>
                  </a:lnTo>
                  <a:lnTo>
                    <a:pt x="5036" y="499"/>
                  </a:lnTo>
                  <a:lnTo>
                    <a:pt x="4965" y="666"/>
                  </a:lnTo>
                  <a:lnTo>
                    <a:pt x="24" y="18504"/>
                  </a:lnTo>
                  <a:lnTo>
                    <a:pt x="1" y="18694"/>
                  </a:lnTo>
                  <a:lnTo>
                    <a:pt x="1" y="18861"/>
                  </a:lnTo>
                  <a:lnTo>
                    <a:pt x="48" y="19027"/>
                  </a:lnTo>
                  <a:lnTo>
                    <a:pt x="119" y="19193"/>
                  </a:lnTo>
                  <a:lnTo>
                    <a:pt x="214" y="19336"/>
                  </a:lnTo>
                  <a:lnTo>
                    <a:pt x="333" y="19454"/>
                  </a:lnTo>
                  <a:lnTo>
                    <a:pt x="476" y="19526"/>
                  </a:lnTo>
                  <a:lnTo>
                    <a:pt x="642" y="19597"/>
                  </a:lnTo>
                  <a:lnTo>
                    <a:pt x="12827" y="22970"/>
                  </a:lnTo>
                  <a:lnTo>
                    <a:pt x="13017" y="22994"/>
                  </a:lnTo>
                  <a:lnTo>
                    <a:pt x="13184" y="22994"/>
                  </a:lnTo>
                  <a:lnTo>
                    <a:pt x="13350" y="22946"/>
                  </a:lnTo>
                  <a:lnTo>
                    <a:pt x="13516" y="22899"/>
                  </a:lnTo>
                  <a:lnTo>
                    <a:pt x="13635" y="22780"/>
                  </a:lnTo>
                  <a:lnTo>
                    <a:pt x="13754" y="22661"/>
                  </a:lnTo>
                  <a:lnTo>
                    <a:pt x="13849" y="22519"/>
                  </a:lnTo>
                  <a:lnTo>
                    <a:pt x="13920" y="22352"/>
                  </a:lnTo>
                  <a:lnTo>
                    <a:pt x="18861" y="4490"/>
                  </a:lnTo>
                  <a:lnTo>
                    <a:pt x="18884" y="4324"/>
                  </a:lnTo>
                  <a:lnTo>
                    <a:pt x="18884" y="4157"/>
                  </a:lnTo>
                  <a:lnTo>
                    <a:pt x="18837" y="3991"/>
                  </a:lnTo>
                  <a:lnTo>
                    <a:pt x="18789" y="3825"/>
                  </a:lnTo>
                  <a:lnTo>
                    <a:pt x="18671" y="3682"/>
                  </a:lnTo>
                  <a:lnTo>
                    <a:pt x="18552" y="3564"/>
                  </a:lnTo>
                  <a:lnTo>
                    <a:pt x="18409" y="3469"/>
                  </a:lnTo>
                  <a:lnTo>
                    <a:pt x="18243" y="3421"/>
                  </a:lnTo>
                  <a:lnTo>
                    <a:pt x="6058" y="48"/>
                  </a:lnTo>
                  <a:lnTo>
                    <a:pt x="5891" y="1"/>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95" name="Google Shape;1595;p24"/>
            <p:cNvSpPr/>
            <p:nvPr/>
          </p:nvSpPr>
          <p:spPr>
            <a:xfrm>
              <a:off x="3741700" y="2567700"/>
              <a:ext cx="472125" cy="574850"/>
            </a:xfrm>
            <a:custGeom>
              <a:avLst/>
              <a:gdLst/>
              <a:ahLst/>
              <a:cxnLst/>
              <a:rect l="l" t="t" r="r" b="b"/>
              <a:pathLst>
                <a:path w="18885" h="22994" extrusionOk="0">
                  <a:moveTo>
                    <a:pt x="5867" y="0"/>
                  </a:moveTo>
                  <a:lnTo>
                    <a:pt x="5701" y="24"/>
                  </a:lnTo>
                  <a:lnTo>
                    <a:pt x="5535" y="48"/>
                  </a:lnTo>
                  <a:lnTo>
                    <a:pt x="5392" y="119"/>
                  </a:lnTo>
                  <a:lnTo>
                    <a:pt x="5250" y="214"/>
                  </a:lnTo>
                  <a:lnTo>
                    <a:pt x="5131" y="333"/>
                  </a:lnTo>
                  <a:lnTo>
                    <a:pt x="5036" y="476"/>
                  </a:lnTo>
                  <a:lnTo>
                    <a:pt x="4965" y="642"/>
                  </a:lnTo>
                  <a:lnTo>
                    <a:pt x="24" y="18504"/>
                  </a:lnTo>
                  <a:lnTo>
                    <a:pt x="0" y="18694"/>
                  </a:lnTo>
                  <a:lnTo>
                    <a:pt x="0" y="18860"/>
                  </a:lnTo>
                  <a:lnTo>
                    <a:pt x="48" y="19027"/>
                  </a:lnTo>
                  <a:lnTo>
                    <a:pt x="119" y="19193"/>
                  </a:lnTo>
                  <a:lnTo>
                    <a:pt x="214" y="19312"/>
                  </a:lnTo>
                  <a:lnTo>
                    <a:pt x="333" y="19431"/>
                  </a:lnTo>
                  <a:lnTo>
                    <a:pt x="475" y="19526"/>
                  </a:lnTo>
                  <a:lnTo>
                    <a:pt x="642" y="19597"/>
                  </a:lnTo>
                  <a:lnTo>
                    <a:pt x="12827" y="22970"/>
                  </a:lnTo>
                  <a:lnTo>
                    <a:pt x="13017" y="22994"/>
                  </a:lnTo>
                  <a:lnTo>
                    <a:pt x="13183" y="22994"/>
                  </a:lnTo>
                  <a:lnTo>
                    <a:pt x="13350" y="22946"/>
                  </a:lnTo>
                  <a:lnTo>
                    <a:pt x="13516" y="22875"/>
                  </a:lnTo>
                  <a:lnTo>
                    <a:pt x="13635" y="22780"/>
                  </a:lnTo>
                  <a:lnTo>
                    <a:pt x="13753" y="22661"/>
                  </a:lnTo>
                  <a:lnTo>
                    <a:pt x="13848" y="22518"/>
                  </a:lnTo>
                  <a:lnTo>
                    <a:pt x="13920" y="22352"/>
                  </a:lnTo>
                  <a:lnTo>
                    <a:pt x="18860" y="4490"/>
                  </a:lnTo>
                  <a:lnTo>
                    <a:pt x="18884" y="4324"/>
                  </a:lnTo>
                  <a:lnTo>
                    <a:pt x="18884" y="4134"/>
                  </a:lnTo>
                  <a:lnTo>
                    <a:pt x="18837" y="3967"/>
                  </a:lnTo>
                  <a:lnTo>
                    <a:pt x="18765" y="3825"/>
                  </a:lnTo>
                  <a:lnTo>
                    <a:pt x="18670" y="3682"/>
                  </a:lnTo>
                  <a:lnTo>
                    <a:pt x="18552" y="3563"/>
                  </a:lnTo>
                  <a:lnTo>
                    <a:pt x="18409" y="3468"/>
                  </a:lnTo>
                  <a:lnTo>
                    <a:pt x="18243" y="3397"/>
                  </a:lnTo>
                  <a:lnTo>
                    <a:pt x="6057" y="48"/>
                  </a:lnTo>
                  <a:lnTo>
                    <a:pt x="5867" y="0"/>
                  </a:lnTo>
                  <a:close/>
                </a:path>
              </a:pathLst>
            </a:custGeom>
            <a:solidFill>
              <a:srgbClr val="CECECE"/>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96" name="Google Shape;1596;p24"/>
            <p:cNvSpPr/>
            <p:nvPr/>
          </p:nvSpPr>
          <p:spPr>
            <a:xfrm>
              <a:off x="3865800" y="2720900"/>
              <a:ext cx="74250" cy="74250"/>
            </a:xfrm>
            <a:custGeom>
              <a:avLst/>
              <a:gdLst/>
              <a:ahLst/>
              <a:cxnLst/>
              <a:rect l="l" t="t" r="r" b="b"/>
              <a:pathLst>
                <a:path w="2970" h="2970" extrusionOk="0">
                  <a:moveTo>
                    <a:pt x="761" y="1"/>
                  </a:moveTo>
                  <a:lnTo>
                    <a:pt x="666" y="48"/>
                  </a:lnTo>
                  <a:lnTo>
                    <a:pt x="595" y="96"/>
                  </a:lnTo>
                  <a:lnTo>
                    <a:pt x="547" y="191"/>
                  </a:lnTo>
                  <a:lnTo>
                    <a:pt x="1" y="2115"/>
                  </a:lnTo>
                  <a:lnTo>
                    <a:pt x="1" y="2210"/>
                  </a:lnTo>
                  <a:lnTo>
                    <a:pt x="25" y="2305"/>
                  </a:lnTo>
                  <a:lnTo>
                    <a:pt x="96" y="2400"/>
                  </a:lnTo>
                  <a:lnTo>
                    <a:pt x="191" y="2447"/>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CCB76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97" name="Google Shape;1597;p24"/>
            <p:cNvSpPr/>
            <p:nvPr/>
          </p:nvSpPr>
          <p:spPr>
            <a:xfrm>
              <a:off x="3960225" y="2747025"/>
              <a:ext cx="74250" cy="74275"/>
            </a:xfrm>
            <a:custGeom>
              <a:avLst/>
              <a:gdLst/>
              <a:ahLst/>
              <a:cxnLst/>
              <a:rect l="l" t="t" r="r" b="b"/>
              <a:pathLst>
                <a:path w="2970" h="2971" extrusionOk="0">
                  <a:moveTo>
                    <a:pt x="761" y="1"/>
                  </a:moveTo>
                  <a:lnTo>
                    <a:pt x="666" y="48"/>
                  </a:lnTo>
                  <a:lnTo>
                    <a:pt x="594" y="96"/>
                  </a:lnTo>
                  <a:lnTo>
                    <a:pt x="547" y="191"/>
                  </a:lnTo>
                  <a:lnTo>
                    <a:pt x="24" y="2115"/>
                  </a:lnTo>
                  <a:lnTo>
                    <a:pt x="1" y="2210"/>
                  </a:lnTo>
                  <a:lnTo>
                    <a:pt x="48" y="2305"/>
                  </a:lnTo>
                  <a:lnTo>
                    <a:pt x="96" y="2400"/>
                  </a:lnTo>
                  <a:lnTo>
                    <a:pt x="191" y="2447"/>
                  </a:lnTo>
                  <a:lnTo>
                    <a:pt x="2115" y="2970"/>
                  </a:lnTo>
                  <a:lnTo>
                    <a:pt x="2210" y="2970"/>
                  </a:lnTo>
                  <a:lnTo>
                    <a:pt x="2305" y="2946"/>
                  </a:lnTo>
                  <a:lnTo>
                    <a:pt x="2376" y="2875"/>
                  </a:lnTo>
                  <a:lnTo>
                    <a:pt x="2423" y="2780"/>
                  </a:lnTo>
                  <a:lnTo>
                    <a:pt x="2970" y="856"/>
                  </a:lnTo>
                  <a:lnTo>
                    <a:pt x="2970" y="761"/>
                  </a:lnTo>
                  <a:lnTo>
                    <a:pt x="2946"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98" name="Google Shape;1598;p24"/>
            <p:cNvSpPr/>
            <p:nvPr/>
          </p:nvSpPr>
          <p:spPr>
            <a:xfrm>
              <a:off x="4054650" y="2773175"/>
              <a:ext cx="74250" cy="74250"/>
            </a:xfrm>
            <a:custGeom>
              <a:avLst/>
              <a:gdLst/>
              <a:ahLst/>
              <a:cxnLst/>
              <a:rect l="l" t="t" r="r" b="b"/>
              <a:pathLst>
                <a:path w="2970" h="2970" extrusionOk="0">
                  <a:moveTo>
                    <a:pt x="760" y="0"/>
                  </a:moveTo>
                  <a:lnTo>
                    <a:pt x="665" y="48"/>
                  </a:lnTo>
                  <a:lnTo>
                    <a:pt x="594" y="95"/>
                  </a:lnTo>
                  <a:lnTo>
                    <a:pt x="547" y="190"/>
                  </a:lnTo>
                  <a:lnTo>
                    <a:pt x="24" y="2114"/>
                  </a:lnTo>
                  <a:lnTo>
                    <a:pt x="0" y="2233"/>
                  </a:lnTo>
                  <a:lnTo>
                    <a:pt x="48" y="2304"/>
                  </a:lnTo>
                  <a:lnTo>
                    <a:pt x="95" y="2399"/>
                  </a:lnTo>
                  <a:lnTo>
                    <a:pt x="190" y="2447"/>
                  </a:lnTo>
                  <a:lnTo>
                    <a:pt x="2114" y="2969"/>
                  </a:lnTo>
                  <a:lnTo>
                    <a:pt x="2233" y="2969"/>
                  </a:lnTo>
                  <a:lnTo>
                    <a:pt x="2304" y="2945"/>
                  </a:lnTo>
                  <a:lnTo>
                    <a:pt x="2399" y="2874"/>
                  </a:lnTo>
                  <a:lnTo>
                    <a:pt x="2447" y="2779"/>
                  </a:lnTo>
                  <a:lnTo>
                    <a:pt x="2969" y="855"/>
                  </a:lnTo>
                  <a:lnTo>
                    <a:pt x="2969" y="760"/>
                  </a:lnTo>
                  <a:lnTo>
                    <a:pt x="2946" y="665"/>
                  </a:lnTo>
                  <a:lnTo>
                    <a:pt x="2874" y="594"/>
                  </a:lnTo>
                  <a:lnTo>
                    <a:pt x="2779" y="546"/>
                  </a:lnTo>
                  <a:lnTo>
                    <a:pt x="855" y="24"/>
                  </a:lnTo>
                  <a:lnTo>
                    <a:pt x="760"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599" name="Google Shape;1599;p24"/>
            <p:cNvSpPr/>
            <p:nvPr/>
          </p:nvSpPr>
          <p:spPr>
            <a:xfrm>
              <a:off x="3842050" y="2806425"/>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99"/>
                  </a:lnTo>
                  <a:lnTo>
                    <a:pt x="191" y="2423"/>
                  </a:lnTo>
                  <a:lnTo>
                    <a:pt x="2115" y="2969"/>
                  </a:lnTo>
                  <a:lnTo>
                    <a:pt x="2210" y="2969"/>
                  </a:lnTo>
                  <a:lnTo>
                    <a:pt x="2305" y="2946"/>
                  </a:lnTo>
                  <a:lnTo>
                    <a:pt x="2376" y="2874"/>
                  </a:lnTo>
                  <a:lnTo>
                    <a:pt x="2423"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00" name="Google Shape;1600;p24"/>
            <p:cNvSpPr/>
            <p:nvPr/>
          </p:nvSpPr>
          <p:spPr>
            <a:xfrm>
              <a:off x="3936475" y="2832550"/>
              <a:ext cx="74250" cy="74250"/>
            </a:xfrm>
            <a:custGeom>
              <a:avLst/>
              <a:gdLst/>
              <a:ahLst/>
              <a:cxnLst/>
              <a:rect l="l" t="t" r="r" b="b"/>
              <a:pathLst>
                <a:path w="2970" h="2970" extrusionOk="0">
                  <a:moveTo>
                    <a:pt x="761" y="0"/>
                  </a:moveTo>
                  <a:lnTo>
                    <a:pt x="665" y="48"/>
                  </a:lnTo>
                  <a:lnTo>
                    <a:pt x="594" y="95"/>
                  </a:lnTo>
                  <a:lnTo>
                    <a:pt x="547" y="190"/>
                  </a:lnTo>
                  <a:lnTo>
                    <a:pt x="24" y="2114"/>
                  </a:lnTo>
                  <a:lnTo>
                    <a:pt x="0" y="2209"/>
                  </a:lnTo>
                  <a:lnTo>
                    <a:pt x="48" y="2304"/>
                  </a:lnTo>
                  <a:lnTo>
                    <a:pt x="95" y="2399"/>
                  </a:lnTo>
                  <a:lnTo>
                    <a:pt x="190" y="2423"/>
                  </a:lnTo>
                  <a:lnTo>
                    <a:pt x="2114" y="2970"/>
                  </a:lnTo>
                  <a:lnTo>
                    <a:pt x="2209" y="2970"/>
                  </a:lnTo>
                  <a:lnTo>
                    <a:pt x="2304" y="2946"/>
                  </a:lnTo>
                  <a:lnTo>
                    <a:pt x="2399" y="2875"/>
                  </a:lnTo>
                  <a:lnTo>
                    <a:pt x="2447"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01" name="Google Shape;1601;p24"/>
            <p:cNvSpPr/>
            <p:nvPr/>
          </p:nvSpPr>
          <p:spPr>
            <a:xfrm>
              <a:off x="4031475" y="2858675"/>
              <a:ext cx="73675" cy="74250"/>
            </a:xfrm>
            <a:custGeom>
              <a:avLst/>
              <a:gdLst/>
              <a:ahLst/>
              <a:cxnLst/>
              <a:rect l="l" t="t" r="r" b="b"/>
              <a:pathLst>
                <a:path w="2947" h="2970" extrusionOk="0">
                  <a:moveTo>
                    <a:pt x="737" y="1"/>
                  </a:moveTo>
                  <a:lnTo>
                    <a:pt x="642" y="48"/>
                  </a:lnTo>
                  <a:lnTo>
                    <a:pt x="571" y="96"/>
                  </a:lnTo>
                  <a:lnTo>
                    <a:pt x="523" y="191"/>
                  </a:lnTo>
                  <a:lnTo>
                    <a:pt x="1" y="2115"/>
                  </a:lnTo>
                  <a:lnTo>
                    <a:pt x="1" y="2210"/>
                  </a:lnTo>
                  <a:lnTo>
                    <a:pt x="25" y="2305"/>
                  </a:lnTo>
                  <a:lnTo>
                    <a:pt x="96" y="2400"/>
                  </a:lnTo>
                  <a:lnTo>
                    <a:pt x="191" y="2447"/>
                  </a:lnTo>
                  <a:lnTo>
                    <a:pt x="2091" y="2970"/>
                  </a:lnTo>
                  <a:lnTo>
                    <a:pt x="2210" y="2970"/>
                  </a:lnTo>
                  <a:lnTo>
                    <a:pt x="2305" y="2946"/>
                  </a:lnTo>
                  <a:lnTo>
                    <a:pt x="2376" y="2875"/>
                  </a:lnTo>
                  <a:lnTo>
                    <a:pt x="2424" y="2780"/>
                  </a:lnTo>
                  <a:lnTo>
                    <a:pt x="2946" y="856"/>
                  </a:lnTo>
                  <a:lnTo>
                    <a:pt x="2946" y="761"/>
                  </a:lnTo>
                  <a:lnTo>
                    <a:pt x="2923" y="666"/>
                  </a:lnTo>
                  <a:lnTo>
                    <a:pt x="2851" y="594"/>
                  </a:lnTo>
                  <a:lnTo>
                    <a:pt x="2780" y="547"/>
                  </a:lnTo>
                  <a:lnTo>
                    <a:pt x="856" y="24"/>
                  </a:lnTo>
                  <a:lnTo>
                    <a:pt x="737"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02" name="Google Shape;1602;p24"/>
            <p:cNvSpPr/>
            <p:nvPr/>
          </p:nvSpPr>
          <p:spPr>
            <a:xfrm>
              <a:off x="3818300" y="2891925"/>
              <a:ext cx="74250" cy="74250"/>
            </a:xfrm>
            <a:custGeom>
              <a:avLst/>
              <a:gdLst/>
              <a:ahLst/>
              <a:cxnLst/>
              <a:rect l="l" t="t" r="r" b="b"/>
              <a:pathLst>
                <a:path w="2970" h="2970" extrusionOk="0">
                  <a:moveTo>
                    <a:pt x="761" y="1"/>
                  </a:moveTo>
                  <a:lnTo>
                    <a:pt x="666" y="48"/>
                  </a:lnTo>
                  <a:lnTo>
                    <a:pt x="594" y="96"/>
                  </a:lnTo>
                  <a:lnTo>
                    <a:pt x="547" y="191"/>
                  </a:lnTo>
                  <a:lnTo>
                    <a:pt x="24" y="2115"/>
                  </a:lnTo>
                  <a:lnTo>
                    <a:pt x="1" y="2210"/>
                  </a:lnTo>
                  <a:lnTo>
                    <a:pt x="48" y="2305"/>
                  </a:lnTo>
                  <a:lnTo>
                    <a:pt x="96" y="2376"/>
                  </a:lnTo>
                  <a:lnTo>
                    <a:pt x="191" y="2424"/>
                  </a:lnTo>
                  <a:lnTo>
                    <a:pt x="2115" y="2970"/>
                  </a:lnTo>
                  <a:lnTo>
                    <a:pt x="2210" y="2970"/>
                  </a:lnTo>
                  <a:lnTo>
                    <a:pt x="2305" y="2946"/>
                  </a:lnTo>
                  <a:lnTo>
                    <a:pt x="2400" y="2875"/>
                  </a:lnTo>
                  <a:lnTo>
                    <a:pt x="2423" y="2780"/>
                  </a:lnTo>
                  <a:lnTo>
                    <a:pt x="2970" y="856"/>
                  </a:lnTo>
                  <a:lnTo>
                    <a:pt x="2970" y="761"/>
                  </a:lnTo>
                  <a:lnTo>
                    <a:pt x="2946" y="666"/>
                  </a:lnTo>
                  <a:lnTo>
                    <a:pt x="2875" y="595"/>
                  </a:lnTo>
                  <a:lnTo>
                    <a:pt x="2780" y="547"/>
                  </a:lnTo>
                  <a:lnTo>
                    <a:pt x="856" y="24"/>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03" name="Google Shape;1603;p24"/>
            <p:cNvSpPr/>
            <p:nvPr/>
          </p:nvSpPr>
          <p:spPr>
            <a:xfrm>
              <a:off x="3913325" y="2918050"/>
              <a:ext cx="73650" cy="74250"/>
            </a:xfrm>
            <a:custGeom>
              <a:avLst/>
              <a:gdLst/>
              <a:ahLst/>
              <a:cxnLst/>
              <a:rect l="l" t="t" r="r" b="b"/>
              <a:pathLst>
                <a:path w="2946" h="2970" extrusionOk="0">
                  <a:moveTo>
                    <a:pt x="736" y="1"/>
                  </a:moveTo>
                  <a:lnTo>
                    <a:pt x="641" y="48"/>
                  </a:lnTo>
                  <a:lnTo>
                    <a:pt x="570" y="96"/>
                  </a:lnTo>
                  <a:lnTo>
                    <a:pt x="523" y="191"/>
                  </a:lnTo>
                  <a:lnTo>
                    <a:pt x="0" y="2115"/>
                  </a:lnTo>
                  <a:lnTo>
                    <a:pt x="0" y="2210"/>
                  </a:lnTo>
                  <a:lnTo>
                    <a:pt x="24" y="2305"/>
                  </a:lnTo>
                  <a:lnTo>
                    <a:pt x="95" y="2376"/>
                  </a:lnTo>
                  <a:lnTo>
                    <a:pt x="166" y="2424"/>
                  </a:lnTo>
                  <a:lnTo>
                    <a:pt x="2090" y="2970"/>
                  </a:lnTo>
                  <a:lnTo>
                    <a:pt x="2209" y="2970"/>
                  </a:lnTo>
                  <a:lnTo>
                    <a:pt x="2304" y="2946"/>
                  </a:lnTo>
                  <a:lnTo>
                    <a:pt x="2375" y="2875"/>
                  </a:lnTo>
                  <a:lnTo>
                    <a:pt x="2423" y="2780"/>
                  </a:lnTo>
                  <a:lnTo>
                    <a:pt x="2945" y="856"/>
                  </a:lnTo>
                  <a:lnTo>
                    <a:pt x="2945" y="761"/>
                  </a:lnTo>
                  <a:lnTo>
                    <a:pt x="2922" y="666"/>
                  </a:lnTo>
                  <a:lnTo>
                    <a:pt x="2850" y="595"/>
                  </a:lnTo>
                  <a:lnTo>
                    <a:pt x="2755" y="547"/>
                  </a:lnTo>
                  <a:lnTo>
                    <a:pt x="855" y="25"/>
                  </a:lnTo>
                  <a:lnTo>
                    <a:pt x="736"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04" name="Google Shape;1604;p24"/>
            <p:cNvSpPr/>
            <p:nvPr/>
          </p:nvSpPr>
          <p:spPr>
            <a:xfrm>
              <a:off x="4007725" y="2944175"/>
              <a:ext cx="74250" cy="74275"/>
            </a:xfrm>
            <a:custGeom>
              <a:avLst/>
              <a:gdLst/>
              <a:ahLst/>
              <a:cxnLst/>
              <a:rect l="l" t="t" r="r" b="b"/>
              <a:pathLst>
                <a:path w="2970" h="2971" extrusionOk="0">
                  <a:moveTo>
                    <a:pt x="761" y="1"/>
                  </a:moveTo>
                  <a:lnTo>
                    <a:pt x="666" y="48"/>
                  </a:lnTo>
                  <a:lnTo>
                    <a:pt x="571" y="96"/>
                  </a:lnTo>
                  <a:lnTo>
                    <a:pt x="547" y="191"/>
                  </a:lnTo>
                  <a:lnTo>
                    <a:pt x="1" y="2115"/>
                  </a:lnTo>
                  <a:lnTo>
                    <a:pt x="1" y="2210"/>
                  </a:lnTo>
                  <a:lnTo>
                    <a:pt x="25" y="2305"/>
                  </a:lnTo>
                  <a:lnTo>
                    <a:pt x="96" y="2400"/>
                  </a:lnTo>
                  <a:lnTo>
                    <a:pt x="191" y="2424"/>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05" name="Google Shape;1605;p24"/>
            <p:cNvSpPr/>
            <p:nvPr/>
          </p:nvSpPr>
          <p:spPr>
            <a:xfrm>
              <a:off x="3795150" y="2977450"/>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75"/>
                  </a:lnTo>
                  <a:lnTo>
                    <a:pt x="166" y="2423"/>
                  </a:lnTo>
                  <a:lnTo>
                    <a:pt x="2090" y="2969"/>
                  </a:lnTo>
                  <a:lnTo>
                    <a:pt x="2209" y="2969"/>
                  </a:lnTo>
                  <a:lnTo>
                    <a:pt x="2304" y="2946"/>
                  </a:lnTo>
                  <a:lnTo>
                    <a:pt x="2375" y="2874"/>
                  </a:lnTo>
                  <a:lnTo>
                    <a:pt x="2423" y="2779"/>
                  </a:lnTo>
                  <a:lnTo>
                    <a:pt x="2946" y="855"/>
                  </a:lnTo>
                  <a:lnTo>
                    <a:pt x="2946" y="760"/>
                  </a:lnTo>
                  <a:lnTo>
                    <a:pt x="2922" y="665"/>
                  </a:lnTo>
                  <a:lnTo>
                    <a:pt x="2851" y="594"/>
                  </a:lnTo>
                  <a:lnTo>
                    <a:pt x="2756" y="546"/>
                  </a:lnTo>
                  <a:lnTo>
                    <a:pt x="855" y="24"/>
                  </a:lnTo>
                  <a:lnTo>
                    <a:pt x="737"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06" name="Google Shape;1606;p24"/>
            <p:cNvSpPr/>
            <p:nvPr/>
          </p:nvSpPr>
          <p:spPr>
            <a:xfrm>
              <a:off x="3889550" y="3003575"/>
              <a:ext cx="74275" cy="74250"/>
            </a:xfrm>
            <a:custGeom>
              <a:avLst/>
              <a:gdLst/>
              <a:ahLst/>
              <a:cxnLst/>
              <a:rect l="l" t="t" r="r" b="b"/>
              <a:pathLst>
                <a:path w="2971" h="2970" extrusionOk="0">
                  <a:moveTo>
                    <a:pt x="761" y="0"/>
                  </a:moveTo>
                  <a:lnTo>
                    <a:pt x="666" y="48"/>
                  </a:lnTo>
                  <a:lnTo>
                    <a:pt x="571" y="95"/>
                  </a:lnTo>
                  <a:lnTo>
                    <a:pt x="523" y="190"/>
                  </a:lnTo>
                  <a:lnTo>
                    <a:pt x="1" y="2114"/>
                  </a:lnTo>
                  <a:lnTo>
                    <a:pt x="1" y="2209"/>
                  </a:lnTo>
                  <a:lnTo>
                    <a:pt x="25" y="2304"/>
                  </a:lnTo>
                  <a:lnTo>
                    <a:pt x="96" y="2376"/>
                  </a:lnTo>
                  <a:lnTo>
                    <a:pt x="191" y="2423"/>
                  </a:lnTo>
                  <a:lnTo>
                    <a:pt x="2115" y="2969"/>
                  </a:lnTo>
                  <a:lnTo>
                    <a:pt x="2210" y="2969"/>
                  </a:lnTo>
                  <a:lnTo>
                    <a:pt x="2305" y="2946"/>
                  </a:lnTo>
                  <a:lnTo>
                    <a:pt x="2376" y="2874"/>
                  </a:lnTo>
                  <a:lnTo>
                    <a:pt x="2424" y="2779"/>
                  </a:lnTo>
                  <a:lnTo>
                    <a:pt x="2946" y="855"/>
                  </a:lnTo>
                  <a:lnTo>
                    <a:pt x="2970" y="760"/>
                  </a:lnTo>
                  <a:lnTo>
                    <a:pt x="2923"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07" name="Google Shape;1607;p24"/>
            <p:cNvSpPr/>
            <p:nvPr/>
          </p:nvSpPr>
          <p:spPr>
            <a:xfrm>
              <a:off x="3983975" y="3029700"/>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76"/>
                  </a:lnTo>
                  <a:lnTo>
                    <a:pt x="191" y="2423"/>
                  </a:lnTo>
                  <a:lnTo>
                    <a:pt x="2115" y="2970"/>
                  </a:lnTo>
                  <a:lnTo>
                    <a:pt x="2210" y="2970"/>
                  </a:lnTo>
                  <a:lnTo>
                    <a:pt x="2305" y="2946"/>
                  </a:lnTo>
                  <a:lnTo>
                    <a:pt x="2376" y="2875"/>
                  </a:lnTo>
                  <a:lnTo>
                    <a:pt x="2423" y="2780"/>
                  </a:lnTo>
                  <a:lnTo>
                    <a:pt x="2970" y="856"/>
                  </a:lnTo>
                  <a:lnTo>
                    <a:pt x="2970" y="761"/>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08" name="Google Shape;1608;p24"/>
            <p:cNvSpPr/>
            <p:nvPr/>
          </p:nvSpPr>
          <p:spPr>
            <a:xfrm>
              <a:off x="3867600" y="2713775"/>
              <a:ext cx="74250" cy="74250"/>
            </a:xfrm>
            <a:custGeom>
              <a:avLst/>
              <a:gdLst/>
              <a:ahLst/>
              <a:cxnLst/>
              <a:rect l="l" t="t" r="r" b="b"/>
              <a:pathLst>
                <a:path w="2970" h="2970" extrusionOk="0">
                  <a:moveTo>
                    <a:pt x="760" y="1"/>
                  </a:moveTo>
                  <a:lnTo>
                    <a:pt x="665" y="48"/>
                  </a:lnTo>
                  <a:lnTo>
                    <a:pt x="594" y="96"/>
                  </a:lnTo>
                  <a:lnTo>
                    <a:pt x="546" y="191"/>
                  </a:lnTo>
                  <a:lnTo>
                    <a:pt x="24" y="2115"/>
                  </a:lnTo>
                  <a:lnTo>
                    <a:pt x="0" y="2210"/>
                  </a:lnTo>
                  <a:lnTo>
                    <a:pt x="48" y="2305"/>
                  </a:lnTo>
                  <a:lnTo>
                    <a:pt x="95" y="2400"/>
                  </a:lnTo>
                  <a:lnTo>
                    <a:pt x="190" y="2447"/>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09" name="Google Shape;1609;p24"/>
            <p:cNvSpPr/>
            <p:nvPr/>
          </p:nvSpPr>
          <p:spPr>
            <a:xfrm>
              <a:off x="3962600" y="2739900"/>
              <a:ext cx="73650" cy="74275"/>
            </a:xfrm>
            <a:custGeom>
              <a:avLst/>
              <a:gdLst/>
              <a:ahLst/>
              <a:cxnLst/>
              <a:rect l="l" t="t" r="r" b="b"/>
              <a:pathLst>
                <a:path w="2946" h="2971" extrusionOk="0">
                  <a:moveTo>
                    <a:pt x="737" y="1"/>
                  </a:moveTo>
                  <a:lnTo>
                    <a:pt x="642" y="48"/>
                  </a:lnTo>
                  <a:lnTo>
                    <a:pt x="571" y="96"/>
                  </a:lnTo>
                  <a:lnTo>
                    <a:pt x="523" y="191"/>
                  </a:lnTo>
                  <a:lnTo>
                    <a:pt x="1" y="2115"/>
                  </a:lnTo>
                  <a:lnTo>
                    <a:pt x="1" y="2210"/>
                  </a:lnTo>
                  <a:lnTo>
                    <a:pt x="24" y="2305"/>
                  </a:lnTo>
                  <a:lnTo>
                    <a:pt x="96" y="2400"/>
                  </a:lnTo>
                  <a:lnTo>
                    <a:pt x="167" y="2447"/>
                  </a:lnTo>
                  <a:lnTo>
                    <a:pt x="2091" y="2970"/>
                  </a:lnTo>
                  <a:lnTo>
                    <a:pt x="2210" y="2970"/>
                  </a:lnTo>
                  <a:lnTo>
                    <a:pt x="2305" y="2946"/>
                  </a:lnTo>
                  <a:lnTo>
                    <a:pt x="2376" y="2875"/>
                  </a:lnTo>
                  <a:lnTo>
                    <a:pt x="2423" y="2780"/>
                  </a:lnTo>
                  <a:lnTo>
                    <a:pt x="2946" y="856"/>
                  </a:lnTo>
                  <a:lnTo>
                    <a:pt x="2946" y="761"/>
                  </a:lnTo>
                  <a:lnTo>
                    <a:pt x="2922" y="666"/>
                  </a:lnTo>
                  <a:lnTo>
                    <a:pt x="2851" y="595"/>
                  </a:lnTo>
                  <a:lnTo>
                    <a:pt x="2756" y="547"/>
                  </a:lnTo>
                  <a:lnTo>
                    <a:pt x="856" y="25"/>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10" name="Google Shape;1610;p24"/>
            <p:cNvSpPr/>
            <p:nvPr/>
          </p:nvSpPr>
          <p:spPr>
            <a:xfrm>
              <a:off x="4057025" y="2766050"/>
              <a:ext cx="74250" cy="74250"/>
            </a:xfrm>
            <a:custGeom>
              <a:avLst/>
              <a:gdLst/>
              <a:ahLst/>
              <a:cxnLst/>
              <a:rect l="l" t="t" r="r" b="b"/>
              <a:pathLst>
                <a:path w="2970" h="2970" extrusionOk="0">
                  <a:moveTo>
                    <a:pt x="737" y="0"/>
                  </a:moveTo>
                  <a:lnTo>
                    <a:pt x="665" y="48"/>
                  </a:lnTo>
                  <a:lnTo>
                    <a:pt x="570" y="119"/>
                  </a:lnTo>
                  <a:lnTo>
                    <a:pt x="523" y="190"/>
                  </a:lnTo>
                  <a:lnTo>
                    <a:pt x="0" y="2114"/>
                  </a:lnTo>
                  <a:lnTo>
                    <a:pt x="0" y="2233"/>
                  </a:lnTo>
                  <a:lnTo>
                    <a:pt x="24" y="2304"/>
                  </a:lnTo>
                  <a:lnTo>
                    <a:pt x="95" y="2399"/>
                  </a:lnTo>
                  <a:lnTo>
                    <a:pt x="190" y="2447"/>
                  </a:lnTo>
                  <a:lnTo>
                    <a:pt x="2114" y="2969"/>
                  </a:lnTo>
                  <a:lnTo>
                    <a:pt x="2209" y="2969"/>
                  </a:lnTo>
                  <a:lnTo>
                    <a:pt x="2304" y="2945"/>
                  </a:lnTo>
                  <a:lnTo>
                    <a:pt x="2376" y="2874"/>
                  </a:lnTo>
                  <a:lnTo>
                    <a:pt x="2423" y="2779"/>
                  </a:lnTo>
                  <a:lnTo>
                    <a:pt x="2946" y="879"/>
                  </a:lnTo>
                  <a:lnTo>
                    <a:pt x="2969" y="760"/>
                  </a:lnTo>
                  <a:lnTo>
                    <a:pt x="2922" y="665"/>
                  </a:lnTo>
                  <a:lnTo>
                    <a:pt x="2874" y="594"/>
                  </a:lnTo>
                  <a:lnTo>
                    <a:pt x="2779" y="546"/>
                  </a:lnTo>
                  <a:lnTo>
                    <a:pt x="855"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11" name="Google Shape;1611;p24"/>
            <p:cNvSpPr/>
            <p:nvPr/>
          </p:nvSpPr>
          <p:spPr>
            <a:xfrm>
              <a:off x="3843825" y="2799300"/>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99"/>
                  </a:lnTo>
                  <a:lnTo>
                    <a:pt x="191" y="2423"/>
                  </a:lnTo>
                  <a:lnTo>
                    <a:pt x="2115" y="2969"/>
                  </a:lnTo>
                  <a:lnTo>
                    <a:pt x="2210" y="2969"/>
                  </a:lnTo>
                  <a:lnTo>
                    <a:pt x="2305" y="2946"/>
                  </a:lnTo>
                  <a:lnTo>
                    <a:pt x="2400" y="2874"/>
                  </a:lnTo>
                  <a:lnTo>
                    <a:pt x="2447"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12" name="Google Shape;1612;p24"/>
            <p:cNvSpPr/>
            <p:nvPr/>
          </p:nvSpPr>
          <p:spPr>
            <a:xfrm>
              <a:off x="3938850" y="2825425"/>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99"/>
                  </a:lnTo>
                  <a:lnTo>
                    <a:pt x="190" y="2447"/>
                  </a:lnTo>
                  <a:lnTo>
                    <a:pt x="2091" y="2969"/>
                  </a:lnTo>
                  <a:lnTo>
                    <a:pt x="2209" y="2969"/>
                  </a:lnTo>
                  <a:lnTo>
                    <a:pt x="2304" y="2946"/>
                  </a:lnTo>
                  <a:lnTo>
                    <a:pt x="2376" y="2874"/>
                  </a:lnTo>
                  <a:lnTo>
                    <a:pt x="2423" y="2779"/>
                  </a:lnTo>
                  <a:lnTo>
                    <a:pt x="2946" y="855"/>
                  </a:lnTo>
                  <a:lnTo>
                    <a:pt x="2946" y="760"/>
                  </a:lnTo>
                  <a:lnTo>
                    <a:pt x="2922" y="665"/>
                  </a:lnTo>
                  <a:lnTo>
                    <a:pt x="2851" y="594"/>
                  </a:lnTo>
                  <a:lnTo>
                    <a:pt x="2780" y="547"/>
                  </a:lnTo>
                  <a:lnTo>
                    <a:pt x="856"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13" name="Google Shape;1613;p24"/>
            <p:cNvSpPr/>
            <p:nvPr/>
          </p:nvSpPr>
          <p:spPr>
            <a:xfrm>
              <a:off x="4033275" y="2851550"/>
              <a:ext cx="74250" cy="74250"/>
            </a:xfrm>
            <a:custGeom>
              <a:avLst/>
              <a:gdLst/>
              <a:ahLst/>
              <a:cxnLst/>
              <a:rect l="l" t="t" r="r" b="b"/>
              <a:pathLst>
                <a:path w="2970" h="2970" extrusionOk="0">
                  <a:moveTo>
                    <a:pt x="760" y="0"/>
                  </a:moveTo>
                  <a:lnTo>
                    <a:pt x="665" y="48"/>
                  </a:lnTo>
                  <a:lnTo>
                    <a:pt x="594" y="95"/>
                  </a:lnTo>
                  <a:lnTo>
                    <a:pt x="546" y="190"/>
                  </a:lnTo>
                  <a:lnTo>
                    <a:pt x="0" y="2115"/>
                  </a:lnTo>
                  <a:lnTo>
                    <a:pt x="0" y="2210"/>
                  </a:lnTo>
                  <a:lnTo>
                    <a:pt x="24" y="2305"/>
                  </a:lnTo>
                  <a:lnTo>
                    <a:pt x="95" y="2400"/>
                  </a:lnTo>
                  <a:lnTo>
                    <a:pt x="190" y="2447"/>
                  </a:lnTo>
                  <a:lnTo>
                    <a:pt x="2114" y="2970"/>
                  </a:lnTo>
                  <a:lnTo>
                    <a:pt x="2209" y="2970"/>
                  </a:lnTo>
                  <a:lnTo>
                    <a:pt x="2304" y="2946"/>
                  </a:lnTo>
                  <a:lnTo>
                    <a:pt x="2375" y="2875"/>
                  </a:lnTo>
                  <a:lnTo>
                    <a:pt x="2423" y="2780"/>
                  </a:lnTo>
                  <a:lnTo>
                    <a:pt x="2946" y="856"/>
                  </a:lnTo>
                  <a:lnTo>
                    <a:pt x="2969" y="761"/>
                  </a:lnTo>
                  <a:lnTo>
                    <a:pt x="2922" y="666"/>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14" name="Google Shape;1614;p24"/>
            <p:cNvSpPr/>
            <p:nvPr/>
          </p:nvSpPr>
          <p:spPr>
            <a:xfrm>
              <a:off x="3820675" y="2884800"/>
              <a:ext cx="73650" cy="74250"/>
            </a:xfrm>
            <a:custGeom>
              <a:avLst/>
              <a:gdLst/>
              <a:ahLst/>
              <a:cxnLst/>
              <a:rect l="l" t="t" r="r" b="b"/>
              <a:pathLst>
                <a:path w="2946" h="2970" extrusionOk="0">
                  <a:moveTo>
                    <a:pt x="737" y="1"/>
                  </a:moveTo>
                  <a:lnTo>
                    <a:pt x="642" y="48"/>
                  </a:lnTo>
                  <a:lnTo>
                    <a:pt x="571" y="96"/>
                  </a:lnTo>
                  <a:lnTo>
                    <a:pt x="523" y="191"/>
                  </a:lnTo>
                  <a:lnTo>
                    <a:pt x="1" y="2115"/>
                  </a:lnTo>
                  <a:lnTo>
                    <a:pt x="1" y="2210"/>
                  </a:lnTo>
                  <a:lnTo>
                    <a:pt x="24" y="2305"/>
                  </a:lnTo>
                  <a:lnTo>
                    <a:pt x="96" y="2376"/>
                  </a:lnTo>
                  <a:lnTo>
                    <a:pt x="191" y="2423"/>
                  </a:lnTo>
                  <a:lnTo>
                    <a:pt x="2091" y="2970"/>
                  </a:lnTo>
                  <a:lnTo>
                    <a:pt x="2210" y="2970"/>
                  </a:lnTo>
                  <a:lnTo>
                    <a:pt x="2305" y="2946"/>
                  </a:lnTo>
                  <a:lnTo>
                    <a:pt x="2376" y="2875"/>
                  </a:lnTo>
                  <a:lnTo>
                    <a:pt x="2423" y="2780"/>
                  </a:lnTo>
                  <a:lnTo>
                    <a:pt x="2946" y="856"/>
                  </a:lnTo>
                  <a:lnTo>
                    <a:pt x="2946" y="761"/>
                  </a:lnTo>
                  <a:lnTo>
                    <a:pt x="2922" y="666"/>
                  </a:lnTo>
                  <a:lnTo>
                    <a:pt x="2851" y="594"/>
                  </a:lnTo>
                  <a:lnTo>
                    <a:pt x="2780" y="547"/>
                  </a:lnTo>
                  <a:lnTo>
                    <a:pt x="856" y="24"/>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15" name="Google Shape;1615;p24"/>
            <p:cNvSpPr/>
            <p:nvPr/>
          </p:nvSpPr>
          <p:spPr>
            <a:xfrm>
              <a:off x="3915100" y="2910925"/>
              <a:ext cx="74250" cy="74250"/>
            </a:xfrm>
            <a:custGeom>
              <a:avLst/>
              <a:gdLst/>
              <a:ahLst/>
              <a:cxnLst/>
              <a:rect l="l" t="t" r="r" b="b"/>
              <a:pathLst>
                <a:path w="2970" h="2970" extrusionOk="0">
                  <a:moveTo>
                    <a:pt x="760" y="1"/>
                  </a:moveTo>
                  <a:lnTo>
                    <a:pt x="665" y="48"/>
                  </a:lnTo>
                  <a:lnTo>
                    <a:pt x="594" y="96"/>
                  </a:lnTo>
                  <a:lnTo>
                    <a:pt x="547" y="191"/>
                  </a:lnTo>
                  <a:lnTo>
                    <a:pt x="0" y="2115"/>
                  </a:lnTo>
                  <a:lnTo>
                    <a:pt x="0" y="2210"/>
                  </a:lnTo>
                  <a:lnTo>
                    <a:pt x="24" y="2305"/>
                  </a:lnTo>
                  <a:lnTo>
                    <a:pt x="95" y="2400"/>
                  </a:lnTo>
                  <a:lnTo>
                    <a:pt x="190" y="2424"/>
                  </a:lnTo>
                  <a:lnTo>
                    <a:pt x="2114" y="2970"/>
                  </a:lnTo>
                  <a:lnTo>
                    <a:pt x="2209" y="2970"/>
                  </a:lnTo>
                  <a:lnTo>
                    <a:pt x="2304" y="2946"/>
                  </a:lnTo>
                  <a:lnTo>
                    <a:pt x="2376" y="2875"/>
                  </a:lnTo>
                  <a:lnTo>
                    <a:pt x="2423" y="2780"/>
                  </a:lnTo>
                  <a:lnTo>
                    <a:pt x="2946" y="856"/>
                  </a:lnTo>
                  <a:lnTo>
                    <a:pt x="2969" y="761"/>
                  </a:lnTo>
                  <a:lnTo>
                    <a:pt x="2922"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16" name="Google Shape;1616;p24"/>
            <p:cNvSpPr/>
            <p:nvPr/>
          </p:nvSpPr>
          <p:spPr>
            <a:xfrm>
              <a:off x="4009525" y="2937050"/>
              <a:ext cx="74250" cy="74275"/>
            </a:xfrm>
            <a:custGeom>
              <a:avLst/>
              <a:gdLst/>
              <a:ahLst/>
              <a:cxnLst/>
              <a:rect l="l" t="t" r="r" b="b"/>
              <a:pathLst>
                <a:path w="2970" h="2971" extrusionOk="0">
                  <a:moveTo>
                    <a:pt x="760" y="1"/>
                  </a:moveTo>
                  <a:lnTo>
                    <a:pt x="665" y="48"/>
                  </a:lnTo>
                  <a:lnTo>
                    <a:pt x="594" y="96"/>
                  </a:lnTo>
                  <a:lnTo>
                    <a:pt x="546" y="191"/>
                  </a:lnTo>
                  <a:lnTo>
                    <a:pt x="0" y="2115"/>
                  </a:lnTo>
                  <a:lnTo>
                    <a:pt x="0" y="2210"/>
                  </a:lnTo>
                  <a:lnTo>
                    <a:pt x="24" y="2305"/>
                  </a:lnTo>
                  <a:lnTo>
                    <a:pt x="95" y="2400"/>
                  </a:lnTo>
                  <a:lnTo>
                    <a:pt x="190" y="2424"/>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17" name="Google Shape;1617;p24"/>
            <p:cNvSpPr/>
            <p:nvPr/>
          </p:nvSpPr>
          <p:spPr>
            <a:xfrm>
              <a:off x="3796925" y="2970325"/>
              <a:ext cx="74250" cy="74250"/>
            </a:xfrm>
            <a:custGeom>
              <a:avLst/>
              <a:gdLst/>
              <a:ahLst/>
              <a:cxnLst/>
              <a:rect l="l" t="t" r="r" b="b"/>
              <a:pathLst>
                <a:path w="2970" h="2970" extrusionOk="0">
                  <a:moveTo>
                    <a:pt x="761" y="0"/>
                  </a:moveTo>
                  <a:lnTo>
                    <a:pt x="666" y="48"/>
                  </a:lnTo>
                  <a:lnTo>
                    <a:pt x="571" y="95"/>
                  </a:lnTo>
                  <a:lnTo>
                    <a:pt x="547" y="190"/>
                  </a:lnTo>
                  <a:lnTo>
                    <a:pt x="0" y="2114"/>
                  </a:lnTo>
                  <a:lnTo>
                    <a:pt x="0" y="2209"/>
                  </a:lnTo>
                  <a:lnTo>
                    <a:pt x="24" y="2304"/>
                  </a:lnTo>
                  <a:lnTo>
                    <a:pt x="95" y="2375"/>
                  </a:lnTo>
                  <a:lnTo>
                    <a:pt x="190" y="2423"/>
                  </a:lnTo>
                  <a:lnTo>
                    <a:pt x="2114" y="2969"/>
                  </a:lnTo>
                  <a:lnTo>
                    <a:pt x="2209" y="2969"/>
                  </a:lnTo>
                  <a:lnTo>
                    <a:pt x="2304" y="2945"/>
                  </a:lnTo>
                  <a:lnTo>
                    <a:pt x="2376" y="2874"/>
                  </a:lnTo>
                  <a:lnTo>
                    <a:pt x="2423" y="2779"/>
                  </a:lnTo>
                  <a:lnTo>
                    <a:pt x="2946" y="855"/>
                  </a:lnTo>
                  <a:lnTo>
                    <a:pt x="2970" y="760"/>
                  </a:lnTo>
                  <a:lnTo>
                    <a:pt x="2922" y="665"/>
                  </a:lnTo>
                  <a:lnTo>
                    <a:pt x="2875" y="594"/>
                  </a:lnTo>
                  <a:lnTo>
                    <a:pt x="2780" y="546"/>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18" name="Google Shape;1618;p24"/>
            <p:cNvSpPr/>
            <p:nvPr/>
          </p:nvSpPr>
          <p:spPr>
            <a:xfrm>
              <a:off x="3891350" y="2996450"/>
              <a:ext cx="74250" cy="74250"/>
            </a:xfrm>
            <a:custGeom>
              <a:avLst/>
              <a:gdLst/>
              <a:ahLst/>
              <a:cxnLst/>
              <a:rect l="l" t="t" r="r" b="b"/>
              <a:pathLst>
                <a:path w="2970" h="2970" extrusionOk="0">
                  <a:moveTo>
                    <a:pt x="760" y="0"/>
                  </a:moveTo>
                  <a:lnTo>
                    <a:pt x="665" y="48"/>
                  </a:lnTo>
                  <a:lnTo>
                    <a:pt x="594" y="95"/>
                  </a:lnTo>
                  <a:lnTo>
                    <a:pt x="546" y="190"/>
                  </a:lnTo>
                  <a:lnTo>
                    <a:pt x="0" y="2114"/>
                  </a:lnTo>
                  <a:lnTo>
                    <a:pt x="0" y="2209"/>
                  </a:lnTo>
                  <a:lnTo>
                    <a:pt x="24" y="2304"/>
                  </a:lnTo>
                  <a:lnTo>
                    <a:pt x="95" y="2376"/>
                  </a:lnTo>
                  <a:lnTo>
                    <a:pt x="190" y="2423"/>
                  </a:lnTo>
                  <a:lnTo>
                    <a:pt x="2114" y="2969"/>
                  </a:lnTo>
                  <a:lnTo>
                    <a:pt x="2209" y="2969"/>
                  </a:lnTo>
                  <a:lnTo>
                    <a:pt x="2304" y="2946"/>
                  </a:lnTo>
                  <a:lnTo>
                    <a:pt x="2375" y="2874"/>
                  </a:lnTo>
                  <a:lnTo>
                    <a:pt x="2423" y="2779"/>
                  </a:lnTo>
                  <a:lnTo>
                    <a:pt x="2969" y="855"/>
                  </a:lnTo>
                  <a:lnTo>
                    <a:pt x="2969" y="760"/>
                  </a:lnTo>
                  <a:lnTo>
                    <a:pt x="2946" y="665"/>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19" name="Google Shape;1619;p24"/>
            <p:cNvSpPr/>
            <p:nvPr/>
          </p:nvSpPr>
          <p:spPr>
            <a:xfrm>
              <a:off x="3985750" y="3022575"/>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76"/>
                  </a:lnTo>
                  <a:lnTo>
                    <a:pt x="191" y="2423"/>
                  </a:lnTo>
                  <a:lnTo>
                    <a:pt x="2115" y="2970"/>
                  </a:lnTo>
                  <a:lnTo>
                    <a:pt x="2210" y="2970"/>
                  </a:lnTo>
                  <a:lnTo>
                    <a:pt x="2305" y="2946"/>
                  </a:lnTo>
                  <a:lnTo>
                    <a:pt x="2400" y="2874"/>
                  </a:lnTo>
                  <a:lnTo>
                    <a:pt x="2424"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20" name="Google Shape;1620;p24"/>
            <p:cNvSpPr/>
            <p:nvPr/>
          </p:nvSpPr>
          <p:spPr>
            <a:xfrm>
              <a:off x="3881850" y="2608675"/>
              <a:ext cx="290400" cy="136000"/>
            </a:xfrm>
            <a:custGeom>
              <a:avLst/>
              <a:gdLst/>
              <a:ahLst/>
              <a:cxnLst/>
              <a:rect l="l" t="t" r="r" b="b"/>
              <a:pathLst>
                <a:path w="11616" h="5440" extrusionOk="0">
                  <a:moveTo>
                    <a:pt x="998" y="0"/>
                  </a:moveTo>
                  <a:lnTo>
                    <a:pt x="855" y="24"/>
                  </a:lnTo>
                  <a:lnTo>
                    <a:pt x="736" y="95"/>
                  </a:lnTo>
                  <a:lnTo>
                    <a:pt x="618" y="167"/>
                  </a:lnTo>
                  <a:lnTo>
                    <a:pt x="523" y="262"/>
                  </a:lnTo>
                  <a:lnTo>
                    <a:pt x="451" y="380"/>
                  </a:lnTo>
                  <a:lnTo>
                    <a:pt x="404" y="523"/>
                  </a:lnTo>
                  <a:lnTo>
                    <a:pt x="24" y="1829"/>
                  </a:lnTo>
                  <a:lnTo>
                    <a:pt x="0" y="1972"/>
                  </a:lnTo>
                  <a:lnTo>
                    <a:pt x="0" y="2114"/>
                  </a:lnTo>
                  <a:lnTo>
                    <a:pt x="48" y="2257"/>
                  </a:lnTo>
                  <a:lnTo>
                    <a:pt x="95" y="2376"/>
                  </a:lnTo>
                  <a:lnTo>
                    <a:pt x="166" y="2471"/>
                  </a:lnTo>
                  <a:lnTo>
                    <a:pt x="285" y="2590"/>
                  </a:lnTo>
                  <a:lnTo>
                    <a:pt x="404" y="2661"/>
                  </a:lnTo>
                  <a:lnTo>
                    <a:pt x="523" y="2708"/>
                  </a:lnTo>
                  <a:lnTo>
                    <a:pt x="10356" y="5416"/>
                  </a:lnTo>
                  <a:lnTo>
                    <a:pt x="10499" y="5440"/>
                  </a:lnTo>
                  <a:lnTo>
                    <a:pt x="10641" y="5440"/>
                  </a:lnTo>
                  <a:lnTo>
                    <a:pt x="10760" y="5416"/>
                  </a:lnTo>
                  <a:lnTo>
                    <a:pt x="10903" y="5345"/>
                  </a:lnTo>
                  <a:lnTo>
                    <a:pt x="10998" y="5274"/>
                  </a:lnTo>
                  <a:lnTo>
                    <a:pt x="11093" y="5179"/>
                  </a:lnTo>
                  <a:lnTo>
                    <a:pt x="11188" y="5060"/>
                  </a:lnTo>
                  <a:lnTo>
                    <a:pt x="11235" y="4917"/>
                  </a:lnTo>
                  <a:lnTo>
                    <a:pt x="11592" y="3611"/>
                  </a:lnTo>
                  <a:lnTo>
                    <a:pt x="11615" y="3468"/>
                  </a:lnTo>
                  <a:lnTo>
                    <a:pt x="11615" y="3326"/>
                  </a:lnTo>
                  <a:lnTo>
                    <a:pt x="11592" y="3207"/>
                  </a:lnTo>
                  <a:lnTo>
                    <a:pt x="11520" y="3065"/>
                  </a:lnTo>
                  <a:lnTo>
                    <a:pt x="11449" y="2970"/>
                  </a:lnTo>
                  <a:lnTo>
                    <a:pt x="11354" y="2875"/>
                  </a:lnTo>
                  <a:lnTo>
                    <a:pt x="11235" y="2780"/>
                  </a:lnTo>
                  <a:lnTo>
                    <a:pt x="11093" y="2732"/>
                  </a:lnTo>
                  <a:lnTo>
                    <a:pt x="1259" y="24"/>
                  </a:lnTo>
                  <a:lnTo>
                    <a:pt x="1117" y="0"/>
                  </a:lnTo>
                  <a:close/>
                </a:path>
              </a:pathLst>
            </a:custGeom>
            <a:solidFill>
              <a:srgbClr val="2F393B"/>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621" name="Google Shape;1621;p24"/>
          <p:cNvGrpSpPr/>
          <p:nvPr/>
        </p:nvGrpSpPr>
        <p:grpSpPr>
          <a:xfrm rot="-949166">
            <a:off x="959153" y="119427"/>
            <a:ext cx="1178184" cy="2173781"/>
            <a:chOff x="1400150" y="238125"/>
            <a:chExt cx="388525" cy="716900"/>
          </a:xfrm>
        </p:grpSpPr>
        <p:sp>
          <p:nvSpPr>
            <p:cNvPr id="1622" name="Google Shape;1622;p24"/>
            <p:cNvSpPr/>
            <p:nvPr/>
          </p:nvSpPr>
          <p:spPr>
            <a:xfrm>
              <a:off x="1400150" y="238125"/>
              <a:ext cx="388525" cy="716900"/>
            </a:xfrm>
            <a:custGeom>
              <a:avLst/>
              <a:gdLst/>
              <a:ahLst/>
              <a:cxnLst/>
              <a:rect l="l" t="t" r="r" b="b"/>
              <a:pathLst>
                <a:path w="15541" h="28676" extrusionOk="0">
                  <a:moveTo>
                    <a:pt x="8591" y="0"/>
                  </a:moveTo>
                  <a:lnTo>
                    <a:pt x="8362" y="19"/>
                  </a:lnTo>
                  <a:lnTo>
                    <a:pt x="8133" y="38"/>
                  </a:lnTo>
                  <a:lnTo>
                    <a:pt x="7923" y="76"/>
                  </a:lnTo>
                  <a:lnTo>
                    <a:pt x="7694" y="115"/>
                  </a:lnTo>
                  <a:lnTo>
                    <a:pt x="7484" y="172"/>
                  </a:lnTo>
                  <a:lnTo>
                    <a:pt x="7255" y="248"/>
                  </a:lnTo>
                  <a:lnTo>
                    <a:pt x="7045" y="325"/>
                  </a:lnTo>
                  <a:lnTo>
                    <a:pt x="6778" y="458"/>
                  </a:lnTo>
                  <a:lnTo>
                    <a:pt x="6529" y="592"/>
                  </a:lnTo>
                  <a:lnTo>
                    <a:pt x="6300" y="745"/>
                  </a:lnTo>
                  <a:lnTo>
                    <a:pt x="6071" y="897"/>
                  </a:lnTo>
                  <a:lnTo>
                    <a:pt x="5861" y="1069"/>
                  </a:lnTo>
                  <a:lnTo>
                    <a:pt x="5670" y="1241"/>
                  </a:lnTo>
                  <a:lnTo>
                    <a:pt x="5479" y="1432"/>
                  </a:lnTo>
                  <a:lnTo>
                    <a:pt x="5307" y="1604"/>
                  </a:lnTo>
                  <a:lnTo>
                    <a:pt x="5002" y="1986"/>
                  </a:lnTo>
                  <a:lnTo>
                    <a:pt x="4735" y="2348"/>
                  </a:lnTo>
                  <a:lnTo>
                    <a:pt x="4506" y="2711"/>
                  </a:lnTo>
                  <a:lnTo>
                    <a:pt x="4296" y="3016"/>
                  </a:lnTo>
                  <a:lnTo>
                    <a:pt x="2768" y="5537"/>
                  </a:lnTo>
                  <a:lnTo>
                    <a:pt x="2024" y="6758"/>
                  </a:lnTo>
                  <a:lnTo>
                    <a:pt x="1814" y="7102"/>
                  </a:lnTo>
                  <a:lnTo>
                    <a:pt x="1585" y="7541"/>
                  </a:lnTo>
                  <a:lnTo>
                    <a:pt x="1470" y="7808"/>
                  </a:lnTo>
                  <a:lnTo>
                    <a:pt x="1375" y="8076"/>
                  </a:lnTo>
                  <a:lnTo>
                    <a:pt x="1279" y="8362"/>
                  </a:lnTo>
                  <a:lnTo>
                    <a:pt x="1203" y="8668"/>
                  </a:lnTo>
                  <a:lnTo>
                    <a:pt x="1165" y="8973"/>
                  </a:lnTo>
                  <a:lnTo>
                    <a:pt x="1146" y="9298"/>
                  </a:lnTo>
                  <a:lnTo>
                    <a:pt x="1184" y="9622"/>
                  </a:lnTo>
                  <a:lnTo>
                    <a:pt x="1241" y="9966"/>
                  </a:lnTo>
                  <a:lnTo>
                    <a:pt x="1298" y="10119"/>
                  </a:lnTo>
                  <a:lnTo>
                    <a:pt x="1356" y="10290"/>
                  </a:lnTo>
                  <a:lnTo>
                    <a:pt x="1432" y="10462"/>
                  </a:lnTo>
                  <a:lnTo>
                    <a:pt x="1527" y="10615"/>
                  </a:lnTo>
                  <a:lnTo>
                    <a:pt x="1623" y="10787"/>
                  </a:lnTo>
                  <a:lnTo>
                    <a:pt x="1756" y="10959"/>
                  </a:lnTo>
                  <a:lnTo>
                    <a:pt x="1890" y="11111"/>
                  </a:lnTo>
                  <a:lnTo>
                    <a:pt x="2043" y="11283"/>
                  </a:lnTo>
                  <a:lnTo>
                    <a:pt x="2310" y="11512"/>
                  </a:lnTo>
                  <a:lnTo>
                    <a:pt x="2616" y="11722"/>
                  </a:lnTo>
                  <a:lnTo>
                    <a:pt x="2921" y="11894"/>
                  </a:lnTo>
                  <a:lnTo>
                    <a:pt x="3227" y="12047"/>
                  </a:lnTo>
                  <a:lnTo>
                    <a:pt x="3570" y="12161"/>
                  </a:lnTo>
                  <a:lnTo>
                    <a:pt x="3895" y="12257"/>
                  </a:lnTo>
                  <a:lnTo>
                    <a:pt x="4238" y="12314"/>
                  </a:lnTo>
                  <a:lnTo>
                    <a:pt x="4563" y="12371"/>
                  </a:lnTo>
                  <a:lnTo>
                    <a:pt x="4047" y="16362"/>
                  </a:lnTo>
                  <a:lnTo>
                    <a:pt x="3551" y="20371"/>
                  </a:lnTo>
                  <a:lnTo>
                    <a:pt x="3112" y="20333"/>
                  </a:lnTo>
                  <a:lnTo>
                    <a:pt x="2845" y="20333"/>
                  </a:lnTo>
                  <a:lnTo>
                    <a:pt x="2577" y="20371"/>
                  </a:lnTo>
                  <a:lnTo>
                    <a:pt x="2329" y="20409"/>
                  </a:lnTo>
                  <a:lnTo>
                    <a:pt x="2062" y="20485"/>
                  </a:lnTo>
                  <a:lnTo>
                    <a:pt x="1833" y="20600"/>
                  </a:lnTo>
                  <a:lnTo>
                    <a:pt x="1604" y="20714"/>
                  </a:lnTo>
                  <a:lnTo>
                    <a:pt x="1375" y="20867"/>
                  </a:lnTo>
                  <a:lnTo>
                    <a:pt x="1184" y="21039"/>
                  </a:lnTo>
                  <a:lnTo>
                    <a:pt x="993" y="21211"/>
                  </a:lnTo>
                  <a:lnTo>
                    <a:pt x="821" y="21421"/>
                  </a:lnTo>
                  <a:lnTo>
                    <a:pt x="668" y="21650"/>
                  </a:lnTo>
                  <a:lnTo>
                    <a:pt x="535" y="21879"/>
                  </a:lnTo>
                  <a:lnTo>
                    <a:pt x="420" y="22146"/>
                  </a:lnTo>
                  <a:lnTo>
                    <a:pt x="344" y="22414"/>
                  </a:lnTo>
                  <a:lnTo>
                    <a:pt x="267" y="22681"/>
                  </a:lnTo>
                  <a:lnTo>
                    <a:pt x="229" y="22986"/>
                  </a:lnTo>
                  <a:lnTo>
                    <a:pt x="0" y="25316"/>
                  </a:lnTo>
                  <a:lnTo>
                    <a:pt x="0" y="25678"/>
                  </a:lnTo>
                  <a:lnTo>
                    <a:pt x="19" y="26022"/>
                  </a:lnTo>
                  <a:lnTo>
                    <a:pt x="95" y="26346"/>
                  </a:lnTo>
                  <a:lnTo>
                    <a:pt x="210" y="26652"/>
                  </a:lnTo>
                  <a:lnTo>
                    <a:pt x="344" y="26957"/>
                  </a:lnTo>
                  <a:lnTo>
                    <a:pt x="535" y="27225"/>
                  </a:lnTo>
                  <a:lnTo>
                    <a:pt x="764" y="27454"/>
                  </a:lnTo>
                  <a:lnTo>
                    <a:pt x="1012" y="27683"/>
                  </a:lnTo>
                  <a:lnTo>
                    <a:pt x="1203" y="27855"/>
                  </a:lnTo>
                  <a:lnTo>
                    <a:pt x="1413" y="28027"/>
                  </a:lnTo>
                  <a:lnTo>
                    <a:pt x="1623" y="28160"/>
                  </a:lnTo>
                  <a:lnTo>
                    <a:pt x="1871" y="28275"/>
                  </a:lnTo>
                  <a:lnTo>
                    <a:pt x="2119" y="28370"/>
                  </a:lnTo>
                  <a:lnTo>
                    <a:pt x="2367" y="28447"/>
                  </a:lnTo>
                  <a:lnTo>
                    <a:pt x="2635" y="28504"/>
                  </a:lnTo>
                  <a:lnTo>
                    <a:pt x="2902" y="28523"/>
                  </a:lnTo>
                  <a:lnTo>
                    <a:pt x="4467" y="28580"/>
                  </a:lnTo>
                  <a:lnTo>
                    <a:pt x="5976" y="28637"/>
                  </a:lnTo>
                  <a:lnTo>
                    <a:pt x="7408" y="28657"/>
                  </a:lnTo>
                  <a:lnTo>
                    <a:pt x="8801" y="28676"/>
                  </a:lnTo>
                  <a:lnTo>
                    <a:pt x="10023" y="28657"/>
                  </a:lnTo>
                  <a:lnTo>
                    <a:pt x="11207" y="28637"/>
                  </a:lnTo>
                  <a:lnTo>
                    <a:pt x="11550" y="28618"/>
                  </a:lnTo>
                  <a:lnTo>
                    <a:pt x="11951" y="28599"/>
                  </a:lnTo>
                  <a:lnTo>
                    <a:pt x="12410" y="28523"/>
                  </a:lnTo>
                  <a:lnTo>
                    <a:pt x="12658" y="28466"/>
                  </a:lnTo>
                  <a:lnTo>
                    <a:pt x="12906" y="28389"/>
                  </a:lnTo>
                  <a:lnTo>
                    <a:pt x="13154" y="28313"/>
                  </a:lnTo>
                  <a:lnTo>
                    <a:pt x="13402" y="28198"/>
                  </a:lnTo>
                  <a:lnTo>
                    <a:pt x="13631" y="28065"/>
                  </a:lnTo>
                  <a:lnTo>
                    <a:pt x="13880" y="27893"/>
                  </a:lnTo>
                  <a:lnTo>
                    <a:pt x="14109" y="27721"/>
                  </a:lnTo>
                  <a:lnTo>
                    <a:pt x="14319" y="27492"/>
                  </a:lnTo>
                  <a:lnTo>
                    <a:pt x="14529" y="27244"/>
                  </a:lnTo>
                  <a:lnTo>
                    <a:pt x="14720" y="26957"/>
                  </a:lnTo>
                  <a:lnTo>
                    <a:pt x="14872" y="26709"/>
                  </a:lnTo>
                  <a:lnTo>
                    <a:pt x="14987" y="26461"/>
                  </a:lnTo>
                  <a:lnTo>
                    <a:pt x="15101" y="26194"/>
                  </a:lnTo>
                  <a:lnTo>
                    <a:pt x="15197" y="25926"/>
                  </a:lnTo>
                  <a:lnTo>
                    <a:pt x="15292" y="25659"/>
                  </a:lnTo>
                  <a:lnTo>
                    <a:pt x="15350" y="25392"/>
                  </a:lnTo>
                  <a:lnTo>
                    <a:pt x="15464" y="24838"/>
                  </a:lnTo>
                  <a:lnTo>
                    <a:pt x="15521" y="24304"/>
                  </a:lnTo>
                  <a:lnTo>
                    <a:pt x="15541" y="23788"/>
                  </a:lnTo>
                  <a:lnTo>
                    <a:pt x="15541" y="23292"/>
                  </a:lnTo>
                  <a:lnTo>
                    <a:pt x="15521" y="22834"/>
                  </a:lnTo>
                  <a:lnTo>
                    <a:pt x="15483" y="22547"/>
                  </a:lnTo>
                  <a:lnTo>
                    <a:pt x="15445" y="22299"/>
                  </a:lnTo>
                  <a:lnTo>
                    <a:pt x="15369" y="22032"/>
                  </a:lnTo>
                  <a:lnTo>
                    <a:pt x="15273" y="21803"/>
                  </a:lnTo>
                  <a:lnTo>
                    <a:pt x="15159" y="21574"/>
                  </a:lnTo>
                  <a:lnTo>
                    <a:pt x="15025" y="21364"/>
                  </a:lnTo>
                  <a:lnTo>
                    <a:pt x="14872" y="21154"/>
                  </a:lnTo>
                  <a:lnTo>
                    <a:pt x="14701" y="20963"/>
                  </a:lnTo>
                  <a:lnTo>
                    <a:pt x="14510" y="20810"/>
                  </a:lnTo>
                  <a:lnTo>
                    <a:pt x="14319" y="20657"/>
                  </a:lnTo>
                  <a:lnTo>
                    <a:pt x="14109" y="20524"/>
                  </a:lnTo>
                  <a:lnTo>
                    <a:pt x="13880" y="20409"/>
                  </a:lnTo>
                  <a:lnTo>
                    <a:pt x="13631" y="20314"/>
                  </a:lnTo>
                  <a:lnTo>
                    <a:pt x="13383" y="20237"/>
                  </a:lnTo>
                  <a:lnTo>
                    <a:pt x="13116" y="20180"/>
                  </a:lnTo>
                  <a:lnTo>
                    <a:pt x="12849" y="20142"/>
                  </a:lnTo>
                  <a:lnTo>
                    <a:pt x="12810" y="20142"/>
                  </a:lnTo>
                  <a:lnTo>
                    <a:pt x="12772" y="19664"/>
                  </a:lnTo>
                  <a:lnTo>
                    <a:pt x="12734" y="19206"/>
                  </a:lnTo>
                  <a:lnTo>
                    <a:pt x="12677" y="17335"/>
                  </a:lnTo>
                  <a:lnTo>
                    <a:pt x="12639" y="15445"/>
                  </a:lnTo>
                  <a:lnTo>
                    <a:pt x="12639" y="13555"/>
                  </a:lnTo>
                  <a:lnTo>
                    <a:pt x="12639" y="11665"/>
                  </a:lnTo>
                  <a:lnTo>
                    <a:pt x="12677" y="9889"/>
                  </a:lnTo>
                  <a:lnTo>
                    <a:pt x="12753" y="8133"/>
                  </a:lnTo>
                  <a:lnTo>
                    <a:pt x="12772" y="7618"/>
                  </a:lnTo>
                  <a:lnTo>
                    <a:pt x="12810" y="7083"/>
                  </a:lnTo>
                  <a:lnTo>
                    <a:pt x="12868" y="6338"/>
                  </a:lnTo>
                  <a:lnTo>
                    <a:pt x="12906" y="5556"/>
                  </a:lnTo>
                  <a:lnTo>
                    <a:pt x="12906" y="5155"/>
                  </a:lnTo>
                  <a:lnTo>
                    <a:pt x="12887" y="4754"/>
                  </a:lnTo>
                  <a:lnTo>
                    <a:pt x="12868" y="4353"/>
                  </a:lnTo>
                  <a:lnTo>
                    <a:pt x="12810" y="3952"/>
                  </a:lnTo>
                  <a:lnTo>
                    <a:pt x="12753" y="3666"/>
                  </a:lnTo>
                  <a:lnTo>
                    <a:pt x="12696" y="3398"/>
                  </a:lnTo>
                  <a:lnTo>
                    <a:pt x="12620" y="3150"/>
                  </a:lnTo>
                  <a:lnTo>
                    <a:pt x="12524" y="2883"/>
                  </a:lnTo>
                  <a:lnTo>
                    <a:pt x="12429" y="2635"/>
                  </a:lnTo>
                  <a:lnTo>
                    <a:pt x="12295" y="2386"/>
                  </a:lnTo>
                  <a:lnTo>
                    <a:pt x="12161" y="2157"/>
                  </a:lnTo>
                  <a:lnTo>
                    <a:pt x="12028" y="1928"/>
                  </a:lnTo>
                  <a:lnTo>
                    <a:pt x="11875" y="1718"/>
                  </a:lnTo>
                  <a:lnTo>
                    <a:pt x="11703" y="1508"/>
                  </a:lnTo>
                  <a:lnTo>
                    <a:pt x="11531" y="1317"/>
                  </a:lnTo>
                  <a:lnTo>
                    <a:pt x="11340" y="1126"/>
                  </a:lnTo>
                  <a:lnTo>
                    <a:pt x="11150" y="955"/>
                  </a:lnTo>
                  <a:lnTo>
                    <a:pt x="10940" y="802"/>
                  </a:lnTo>
                  <a:lnTo>
                    <a:pt x="10730" y="649"/>
                  </a:lnTo>
                  <a:lnTo>
                    <a:pt x="10500" y="515"/>
                  </a:lnTo>
                  <a:lnTo>
                    <a:pt x="10290" y="401"/>
                  </a:lnTo>
                  <a:lnTo>
                    <a:pt x="10099" y="305"/>
                  </a:lnTo>
                  <a:lnTo>
                    <a:pt x="9889" y="229"/>
                  </a:lnTo>
                  <a:lnTo>
                    <a:pt x="9660" y="153"/>
                  </a:lnTo>
                  <a:lnTo>
                    <a:pt x="9450" y="115"/>
                  </a:lnTo>
                  <a:lnTo>
                    <a:pt x="9240" y="57"/>
                  </a:lnTo>
                  <a:lnTo>
                    <a:pt x="9030" y="38"/>
                  </a:lnTo>
                  <a:lnTo>
                    <a:pt x="8801" y="19"/>
                  </a:lnTo>
                  <a:lnTo>
                    <a:pt x="8591" y="0"/>
                  </a:lnTo>
                  <a:close/>
                </a:path>
              </a:pathLst>
            </a:custGeom>
            <a:solidFill>
              <a:schemeClr val="lt1"/>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23" name="Google Shape;1623;p24"/>
            <p:cNvSpPr/>
            <p:nvPr/>
          </p:nvSpPr>
          <p:spPr>
            <a:xfrm>
              <a:off x="1439275" y="277725"/>
              <a:ext cx="310275" cy="637700"/>
            </a:xfrm>
            <a:custGeom>
              <a:avLst/>
              <a:gdLst/>
              <a:ahLst/>
              <a:cxnLst/>
              <a:rect l="l" t="t" r="r" b="b"/>
              <a:pathLst>
                <a:path w="12411" h="25508" extrusionOk="0">
                  <a:moveTo>
                    <a:pt x="6931" y="1"/>
                  </a:moveTo>
                  <a:lnTo>
                    <a:pt x="6644" y="20"/>
                  </a:lnTo>
                  <a:lnTo>
                    <a:pt x="6377" y="96"/>
                  </a:lnTo>
                  <a:lnTo>
                    <a:pt x="6091" y="192"/>
                  </a:lnTo>
                  <a:lnTo>
                    <a:pt x="5919" y="268"/>
                  </a:lnTo>
                  <a:lnTo>
                    <a:pt x="5747" y="363"/>
                  </a:lnTo>
                  <a:lnTo>
                    <a:pt x="5594" y="459"/>
                  </a:lnTo>
                  <a:lnTo>
                    <a:pt x="5461" y="573"/>
                  </a:lnTo>
                  <a:lnTo>
                    <a:pt x="5174" y="802"/>
                  </a:lnTo>
                  <a:lnTo>
                    <a:pt x="4926" y="1070"/>
                  </a:lnTo>
                  <a:lnTo>
                    <a:pt x="4697" y="1356"/>
                  </a:lnTo>
                  <a:lnTo>
                    <a:pt x="4468" y="1642"/>
                  </a:lnTo>
                  <a:lnTo>
                    <a:pt x="4067" y="2273"/>
                  </a:lnTo>
                  <a:lnTo>
                    <a:pt x="3303" y="3513"/>
                  </a:lnTo>
                  <a:lnTo>
                    <a:pt x="3284" y="3571"/>
                  </a:lnTo>
                  <a:lnTo>
                    <a:pt x="1795" y="5995"/>
                  </a:lnTo>
                  <a:lnTo>
                    <a:pt x="1719" y="6110"/>
                  </a:lnTo>
                  <a:lnTo>
                    <a:pt x="1547" y="6434"/>
                  </a:lnTo>
                  <a:lnTo>
                    <a:pt x="1375" y="6759"/>
                  </a:lnTo>
                  <a:lnTo>
                    <a:pt x="1280" y="6988"/>
                  </a:lnTo>
                  <a:lnTo>
                    <a:pt x="1203" y="7236"/>
                  </a:lnTo>
                  <a:lnTo>
                    <a:pt x="1165" y="7465"/>
                  </a:lnTo>
                  <a:lnTo>
                    <a:pt x="1165" y="7695"/>
                  </a:lnTo>
                  <a:lnTo>
                    <a:pt x="1203" y="7924"/>
                  </a:lnTo>
                  <a:lnTo>
                    <a:pt x="1222" y="8038"/>
                  </a:lnTo>
                  <a:lnTo>
                    <a:pt x="1280" y="8153"/>
                  </a:lnTo>
                  <a:lnTo>
                    <a:pt x="1337" y="8248"/>
                  </a:lnTo>
                  <a:lnTo>
                    <a:pt x="1394" y="8363"/>
                  </a:lnTo>
                  <a:lnTo>
                    <a:pt x="1490" y="8477"/>
                  </a:lnTo>
                  <a:lnTo>
                    <a:pt x="1585" y="8573"/>
                  </a:lnTo>
                  <a:lnTo>
                    <a:pt x="1719" y="8687"/>
                  </a:lnTo>
                  <a:lnTo>
                    <a:pt x="1852" y="8802"/>
                  </a:lnTo>
                  <a:lnTo>
                    <a:pt x="2005" y="8878"/>
                  </a:lnTo>
                  <a:lnTo>
                    <a:pt x="2158" y="8974"/>
                  </a:lnTo>
                  <a:lnTo>
                    <a:pt x="2330" y="9031"/>
                  </a:lnTo>
                  <a:lnTo>
                    <a:pt x="2502" y="9088"/>
                  </a:lnTo>
                  <a:lnTo>
                    <a:pt x="2883" y="9184"/>
                  </a:lnTo>
                  <a:lnTo>
                    <a:pt x="3265" y="9241"/>
                  </a:lnTo>
                  <a:lnTo>
                    <a:pt x="3647" y="9279"/>
                  </a:lnTo>
                  <a:lnTo>
                    <a:pt x="4793" y="9279"/>
                  </a:lnTo>
                  <a:lnTo>
                    <a:pt x="4525" y="11322"/>
                  </a:lnTo>
                  <a:lnTo>
                    <a:pt x="4430" y="11914"/>
                  </a:lnTo>
                  <a:lnTo>
                    <a:pt x="4182" y="13861"/>
                  </a:lnTo>
                  <a:lnTo>
                    <a:pt x="3972" y="15427"/>
                  </a:lnTo>
                  <a:lnTo>
                    <a:pt x="3742" y="17240"/>
                  </a:lnTo>
                  <a:lnTo>
                    <a:pt x="3647" y="18157"/>
                  </a:lnTo>
                  <a:lnTo>
                    <a:pt x="3456" y="19799"/>
                  </a:lnTo>
                  <a:lnTo>
                    <a:pt x="3399" y="20276"/>
                  </a:lnTo>
                  <a:lnTo>
                    <a:pt x="2998" y="20314"/>
                  </a:lnTo>
                  <a:lnTo>
                    <a:pt x="2597" y="20371"/>
                  </a:lnTo>
                  <a:lnTo>
                    <a:pt x="2024" y="20352"/>
                  </a:lnTo>
                  <a:lnTo>
                    <a:pt x="1451" y="20333"/>
                  </a:lnTo>
                  <a:lnTo>
                    <a:pt x="1318" y="20314"/>
                  </a:lnTo>
                  <a:lnTo>
                    <a:pt x="1203" y="20333"/>
                  </a:lnTo>
                  <a:lnTo>
                    <a:pt x="1089" y="20371"/>
                  </a:lnTo>
                  <a:lnTo>
                    <a:pt x="974" y="20410"/>
                  </a:lnTo>
                  <a:lnTo>
                    <a:pt x="860" y="20467"/>
                  </a:lnTo>
                  <a:lnTo>
                    <a:pt x="764" y="20524"/>
                  </a:lnTo>
                  <a:lnTo>
                    <a:pt x="688" y="20601"/>
                  </a:lnTo>
                  <a:lnTo>
                    <a:pt x="592" y="20677"/>
                  </a:lnTo>
                  <a:lnTo>
                    <a:pt x="459" y="20868"/>
                  </a:lnTo>
                  <a:lnTo>
                    <a:pt x="344" y="21078"/>
                  </a:lnTo>
                  <a:lnTo>
                    <a:pt x="268" y="21307"/>
                  </a:lnTo>
                  <a:lnTo>
                    <a:pt x="230" y="21536"/>
                  </a:lnTo>
                  <a:lnTo>
                    <a:pt x="134" y="22567"/>
                  </a:lnTo>
                  <a:lnTo>
                    <a:pt x="134" y="22586"/>
                  </a:lnTo>
                  <a:lnTo>
                    <a:pt x="1" y="23884"/>
                  </a:lnTo>
                  <a:lnTo>
                    <a:pt x="1" y="24056"/>
                  </a:lnTo>
                  <a:lnTo>
                    <a:pt x="20" y="24228"/>
                  </a:lnTo>
                  <a:lnTo>
                    <a:pt x="58" y="24381"/>
                  </a:lnTo>
                  <a:lnTo>
                    <a:pt x="115" y="24514"/>
                  </a:lnTo>
                  <a:lnTo>
                    <a:pt x="191" y="24629"/>
                  </a:lnTo>
                  <a:lnTo>
                    <a:pt x="287" y="24743"/>
                  </a:lnTo>
                  <a:lnTo>
                    <a:pt x="382" y="24820"/>
                  </a:lnTo>
                  <a:lnTo>
                    <a:pt x="497" y="24896"/>
                  </a:lnTo>
                  <a:lnTo>
                    <a:pt x="650" y="25068"/>
                  </a:lnTo>
                  <a:lnTo>
                    <a:pt x="745" y="25144"/>
                  </a:lnTo>
                  <a:lnTo>
                    <a:pt x="841" y="25202"/>
                  </a:lnTo>
                  <a:lnTo>
                    <a:pt x="955" y="25278"/>
                  </a:lnTo>
                  <a:lnTo>
                    <a:pt x="1089" y="25316"/>
                  </a:lnTo>
                  <a:lnTo>
                    <a:pt x="1241" y="25354"/>
                  </a:lnTo>
                  <a:lnTo>
                    <a:pt x="1413" y="25373"/>
                  </a:lnTo>
                  <a:lnTo>
                    <a:pt x="2540" y="25412"/>
                  </a:lnTo>
                  <a:lnTo>
                    <a:pt x="3685" y="25450"/>
                  </a:lnTo>
                  <a:lnTo>
                    <a:pt x="5155" y="25488"/>
                  </a:lnTo>
                  <a:lnTo>
                    <a:pt x="6644" y="25507"/>
                  </a:lnTo>
                  <a:lnTo>
                    <a:pt x="8114" y="25507"/>
                  </a:lnTo>
                  <a:lnTo>
                    <a:pt x="9604" y="25488"/>
                  </a:lnTo>
                  <a:lnTo>
                    <a:pt x="9928" y="25469"/>
                  </a:lnTo>
                  <a:lnTo>
                    <a:pt x="10253" y="25450"/>
                  </a:lnTo>
                  <a:lnTo>
                    <a:pt x="10558" y="25393"/>
                  </a:lnTo>
                  <a:lnTo>
                    <a:pt x="10845" y="25316"/>
                  </a:lnTo>
                  <a:lnTo>
                    <a:pt x="10997" y="25278"/>
                  </a:lnTo>
                  <a:lnTo>
                    <a:pt x="11131" y="25202"/>
                  </a:lnTo>
                  <a:lnTo>
                    <a:pt x="11265" y="25144"/>
                  </a:lnTo>
                  <a:lnTo>
                    <a:pt x="11379" y="25049"/>
                  </a:lnTo>
                  <a:lnTo>
                    <a:pt x="11513" y="24953"/>
                  </a:lnTo>
                  <a:lnTo>
                    <a:pt x="11627" y="24839"/>
                  </a:lnTo>
                  <a:lnTo>
                    <a:pt x="11723" y="24705"/>
                  </a:lnTo>
                  <a:lnTo>
                    <a:pt x="11818" y="24552"/>
                  </a:lnTo>
                  <a:lnTo>
                    <a:pt x="11971" y="24285"/>
                  </a:lnTo>
                  <a:lnTo>
                    <a:pt x="12105" y="23980"/>
                  </a:lnTo>
                  <a:lnTo>
                    <a:pt x="12200" y="23655"/>
                  </a:lnTo>
                  <a:lnTo>
                    <a:pt x="12276" y="23331"/>
                  </a:lnTo>
                  <a:lnTo>
                    <a:pt x="12353" y="23006"/>
                  </a:lnTo>
                  <a:lnTo>
                    <a:pt x="12391" y="22662"/>
                  </a:lnTo>
                  <a:lnTo>
                    <a:pt x="12410" y="22319"/>
                  </a:lnTo>
                  <a:lnTo>
                    <a:pt x="12410" y="21975"/>
                  </a:lnTo>
                  <a:lnTo>
                    <a:pt x="12410" y="21651"/>
                  </a:lnTo>
                  <a:lnTo>
                    <a:pt x="12391" y="21345"/>
                  </a:lnTo>
                  <a:lnTo>
                    <a:pt x="12353" y="21097"/>
                  </a:lnTo>
                  <a:lnTo>
                    <a:pt x="12276" y="20868"/>
                  </a:lnTo>
                  <a:lnTo>
                    <a:pt x="12162" y="20677"/>
                  </a:lnTo>
                  <a:lnTo>
                    <a:pt x="12028" y="20486"/>
                  </a:lnTo>
                  <a:lnTo>
                    <a:pt x="11856" y="20352"/>
                  </a:lnTo>
                  <a:lnTo>
                    <a:pt x="11646" y="20238"/>
                  </a:lnTo>
                  <a:lnTo>
                    <a:pt x="11417" y="20161"/>
                  </a:lnTo>
                  <a:lnTo>
                    <a:pt x="11169" y="20123"/>
                  </a:lnTo>
                  <a:lnTo>
                    <a:pt x="10501" y="20085"/>
                  </a:lnTo>
                  <a:lnTo>
                    <a:pt x="9814" y="20047"/>
                  </a:lnTo>
                  <a:lnTo>
                    <a:pt x="9814" y="19970"/>
                  </a:lnTo>
                  <a:lnTo>
                    <a:pt x="9795" y="19856"/>
                  </a:lnTo>
                  <a:lnTo>
                    <a:pt x="9680" y="18730"/>
                  </a:lnTo>
                  <a:lnTo>
                    <a:pt x="9642" y="18195"/>
                  </a:lnTo>
                  <a:lnTo>
                    <a:pt x="9604" y="17699"/>
                  </a:lnTo>
                  <a:lnTo>
                    <a:pt x="9585" y="17298"/>
                  </a:lnTo>
                  <a:lnTo>
                    <a:pt x="9565" y="16610"/>
                  </a:lnTo>
                  <a:lnTo>
                    <a:pt x="9527" y="15312"/>
                  </a:lnTo>
                  <a:lnTo>
                    <a:pt x="9508" y="13995"/>
                  </a:lnTo>
                  <a:lnTo>
                    <a:pt x="9508" y="13861"/>
                  </a:lnTo>
                  <a:lnTo>
                    <a:pt x="9489" y="12582"/>
                  </a:lnTo>
                  <a:lnTo>
                    <a:pt x="9508" y="11322"/>
                  </a:lnTo>
                  <a:lnTo>
                    <a:pt x="9508" y="10596"/>
                  </a:lnTo>
                  <a:lnTo>
                    <a:pt x="9508" y="10062"/>
                  </a:lnTo>
                  <a:lnTo>
                    <a:pt x="9565" y="7962"/>
                  </a:lnTo>
                  <a:lnTo>
                    <a:pt x="9604" y="6492"/>
                  </a:lnTo>
                  <a:lnTo>
                    <a:pt x="9642" y="6053"/>
                  </a:lnTo>
                  <a:lnTo>
                    <a:pt x="9699" y="5289"/>
                  </a:lnTo>
                  <a:lnTo>
                    <a:pt x="9737" y="4525"/>
                  </a:lnTo>
                  <a:lnTo>
                    <a:pt x="9775" y="4010"/>
                  </a:lnTo>
                  <a:lnTo>
                    <a:pt x="9756" y="3513"/>
                  </a:lnTo>
                  <a:lnTo>
                    <a:pt x="9737" y="3055"/>
                  </a:lnTo>
                  <a:lnTo>
                    <a:pt x="9699" y="2597"/>
                  </a:lnTo>
                  <a:lnTo>
                    <a:pt x="9623" y="2273"/>
                  </a:lnTo>
                  <a:lnTo>
                    <a:pt x="9527" y="1948"/>
                  </a:lnTo>
                  <a:lnTo>
                    <a:pt x="9413" y="1681"/>
                  </a:lnTo>
                  <a:lnTo>
                    <a:pt x="9298" y="1452"/>
                  </a:lnTo>
                  <a:lnTo>
                    <a:pt x="9145" y="1222"/>
                  </a:lnTo>
                  <a:lnTo>
                    <a:pt x="8993" y="993"/>
                  </a:lnTo>
                  <a:lnTo>
                    <a:pt x="8802" y="802"/>
                  </a:lnTo>
                  <a:lnTo>
                    <a:pt x="8611" y="612"/>
                  </a:lnTo>
                  <a:lnTo>
                    <a:pt x="8401" y="459"/>
                  </a:lnTo>
                  <a:lnTo>
                    <a:pt x="8191" y="306"/>
                  </a:lnTo>
                  <a:lnTo>
                    <a:pt x="7962" y="192"/>
                  </a:lnTo>
                  <a:lnTo>
                    <a:pt x="7714" y="96"/>
                  </a:lnTo>
                  <a:lnTo>
                    <a:pt x="7465" y="39"/>
                  </a:lnTo>
                  <a:lnTo>
                    <a:pt x="7198"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24" name="Google Shape;1624;p24"/>
            <p:cNvSpPr/>
            <p:nvPr/>
          </p:nvSpPr>
          <p:spPr>
            <a:xfrm>
              <a:off x="1473650" y="326400"/>
              <a:ext cx="210025" cy="120325"/>
            </a:xfrm>
            <a:custGeom>
              <a:avLst/>
              <a:gdLst/>
              <a:ahLst/>
              <a:cxnLst/>
              <a:rect l="l" t="t" r="r" b="b"/>
              <a:pathLst>
                <a:path w="8401" h="4813" extrusionOk="0">
                  <a:moveTo>
                    <a:pt x="8152" y="1"/>
                  </a:moveTo>
                  <a:lnTo>
                    <a:pt x="6587" y="383"/>
                  </a:lnTo>
                  <a:lnTo>
                    <a:pt x="5021" y="765"/>
                  </a:lnTo>
                  <a:lnTo>
                    <a:pt x="3456" y="1185"/>
                  </a:lnTo>
                  <a:lnTo>
                    <a:pt x="1909" y="1624"/>
                  </a:lnTo>
                  <a:lnTo>
                    <a:pt x="420" y="4048"/>
                  </a:lnTo>
                  <a:lnTo>
                    <a:pt x="344" y="4163"/>
                  </a:lnTo>
                  <a:lnTo>
                    <a:pt x="172" y="4487"/>
                  </a:lnTo>
                  <a:lnTo>
                    <a:pt x="0" y="4812"/>
                  </a:lnTo>
                  <a:lnTo>
                    <a:pt x="2081" y="4220"/>
                  </a:lnTo>
                  <a:lnTo>
                    <a:pt x="4162" y="3628"/>
                  </a:lnTo>
                  <a:lnTo>
                    <a:pt x="6262" y="3094"/>
                  </a:lnTo>
                  <a:lnTo>
                    <a:pt x="8362" y="2578"/>
                  </a:lnTo>
                  <a:lnTo>
                    <a:pt x="8400" y="2063"/>
                  </a:lnTo>
                  <a:lnTo>
                    <a:pt x="8381" y="1566"/>
                  </a:lnTo>
                  <a:lnTo>
                    <a:pt x="8362" y="1108"/>
                  </a:lnTo>
                  <a:lnTo>
                    <a:pt x="8324" y="650"/>
                  </a:lnTo>
                  <a:lnTo>
                    <a:pt x="8248" y="326"/>
                  </a:lnTo>
                  <a:lnTo>
                    <a:pt x="8152"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25" name="Google Shape;1625;p24"/>
            <p:cNvSpPr/>
            <p:nvPr/>
          </p:nvSpPr>
          <p:spPr>
            <a:xfrm>
              <a:off x="1549050" y="476750"/>
              <a:ext cx="129375" cy="98825"/>
            </a:xfrm>
            <a:custGeom>
              <a:avLst/>
              <a:gdLst/>
              <a:ahLst/>
              <a:cxnLst/>
              <a:rect l="l" t="t" r="r" b="b"/>
              <a:pathLst>
                <a:path w="5175" h="3953" extrusionOk="0">
                  <a:moveTo>
                    <a:pt x="5174" y="1"/>
                  </a:moveTo>
                  <a:lnTo>
                    <a:pt x="3876" y="325"/>
                  </a:lnTo>
                  <a:lnTo>
                    <a:pt x="2578" y="650"/>
                  </a:lnTo>
                  <a:lnTo>
                    <a:pt x="1280" y="975"/>
                  </a:lnTo>
                  <a:lnTo>
                    <a:pt x="1" y="1318"/>
                  </a:lnTo>
                  <a:lnTo>
                    <a:pt x="402" y="1318"/>
                  </a:lnTo>
                  <a:lnTo>
                    <a:pt x="134" y="3361"/>
                  </a:lnTo>
                  <a:lnTo>
                    <a:pt x="39" y="3953"/>
                  </a:lnTo>
                  <a:lnTo>
                    <a:pt x="2578" y="3285"/>
                  </a:lnTo>
                  <a:lnTo>
                    <a:pt x="3838" y="2960"/>
                  </a:lnTo>
                  <a:lnTo>
                    <a:pt x="5117" y="2635"/>
                  </a:lnTo>
                  <a:lnTo>
                    <a:pt x="5117" y="2101"/>
                  </a:lnTo>
                  <a:lnTo>
                    <a:pt x="517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26" name="Google Shape;1626;p24"/>
            <p:cNvSpPr/>
            <p:nvPr/>
          </p:nvSpPr>
          <p:spPr>
            <a:xfrm>
              <a:off x="1530450" y="627575"/>
              <a:ext cx="147975" cy="104075"/>
            </a:xfrm>
            <a:custGeom>
              <a:avLst/>
              <a:gdLst/>
              <a:ahLst/>
              <a:cxnLst/>
              <a:rect l="l" t="t" r="r" b="b"/>
              <a:pathLst>
                <a:path w="5919" h="4163" extrusionOk="0">
                  <a:moveTo>
                    <a:pt x="5861" y="1"/>
                  </a:moveTo>
                  <a:lnTo>
                    <a:pt x="4467" y="344"/>
                  </a:lnTo>
                  <a:lnTo>
                    <a:pt x="3093" y="688"/>
                  </a:lnTo>
                  <a:lnTo>
                    <a:pt x="1699" y="1051"/>
                  </a:lnTo>
                  <a:lnTo>
                    <a:pt x="325" y="1433"/>
                  </a:lnTo>
                  <a:lnTo>
                    <a:pt x="95" y="3246"/>
                  </a:lnTo>
                  <a:lnTo>
                    <a:pt x="0" y="4163"/>
                  </a:lnTo>
                  <a:lnTo>
                    <a:pt x="0" y="4163"/>
                  </a:lnTo>
                  <a:lnTo>
                    <a:pt x="1470" y="3762"/>
                  </a:lnTo>
                  <a:lnTo>
                    <a:pt x="2940" y="3361"/>
                  </a:lnTo>
                  <a:lnTo>
                    <a:pt x="4429" y="2979"/>
                  </a:lnTo>
                  <a:lnTo>
                    <a:pt x="5918" y="2616"/>
                  </a:lnTo>
                  <a:lnTo>
                    <a:pt x="5880" y="1318"/>
                  </a:lnTo>
                  <a:lnTo>
                    <a:pt x="5861"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27" name="Google Shape;1627;p24"/>
            <p:cNvSpPr/>
            <p:nvPr/>
          </p:nvSpPr>
          <p:spPr>
            <a:xfrm>
              <a:off x="1439275" y="776975"/>
              <a:ext cx="310275" cy="127450"/>
            </a:xfrm>
            <a:custGeom>
              <a:avLst/>
              <a:gdLst/>
              <a:ahLst/>
              <a:cxnLst/>
              <a:rect l="l" t="t" r="r" b="b"/>
              <a:pathLst>
                <a:path w="12411" h="5098" extrusionOk="0">
                  <a:moveTo>
                    <a:pt x="9814" y="0"/>
                  </a:moveTo>
                  <a:lnTo>
                    <a:pt x="7370" y="592"/>
                  </a:lnTo>
                  <a:lnTo>
                    <a:pt x="4945" y="1222"/>
                  </a:lnTo>
                  <a:lnTo>
                    <a:pt x="2540" y="1891"/>
                  </a:lnTo>
                  <a:lnTo>
                    <a:pt x="134" y="2597"/>
                  </a:lnTo>
                  <a:lnTo>
                    <a:pt x="134" y="2616"/>
                  </a:lnTo>
                  <a:lnTo>
                    <a:pt x="1" y="3914"/>
                  </a:lnTo>
                  <a:lnTo>
                    <a:pt x="1" y="4086"/>
                  </a:lnTo>
                  <a:lnTo>
                    <a:pt x="20" y="4258"/>
                  </a:lnTo>
                  <a:lnTo>
                    <a:pt x="58" y="4411"/>
                  </a:lnTo>
                  <a:lnTo>
                    <a:pt x="115" y="4544"/>
                  </a:lnTo>
                  <a:lnTo>
                    <a:pt x="191" y="4659"/>
                  </a:lnTo>
                  <a:lnTo>
                    <a:pt x="287" y="4773"/>
                  </a:lnTo>
                  <a:lnTo>
                    <a:pt x="382" y="4850"/>
                  </a:lnTo>
                  <a:lnTo>
                    <a:pt x="497" y="4926"/>
                  </a:lnTo>
                  <a:lnTo>
                    <a:pt x="650" y="5098"/>
                  </a:lnTo>
                  <a:lnTo>
                    <a:pt x="2101" y="4659"/>
                  </a:lnTo>
                  <a:lnTo>
                    <a:pt x="3571" y="4239"/>
                  </a:lnTo>
                  <a:lnTo>
                    <a:pt x="5041" y="3838"/>
                  </a:lnTo>
                  <a:lnTo>
                    <a:pt x="6511" y="3437"/>
                  </a:lnTo>
                  <a:lnTo>
                    <a:pt x="7981" y="3055"/>
                  </a:lnTo>
                  <a:lnTo>
                    <a:pt x="9451" y="2692"/>
                  </a:lnTo>
                  <a:lnTo>
                    <a:pt x="10921" y="2349"/>
                  </a:lnTo>
                  <a:lnTo>
                    <a:pt x="12410" y="2005"/>
                  </a:lnTo>
                  <a:lnTo>
                    <a:pt x="12410" y="1681"/>
                  </a:lnTo>
                  <a:lnTo>
                    <a:pt x="12391" y="1375"/>
                  </a:lnTo>
                  <a:lnTo>
                    <a:pt x="12353" y="1127"/>
                  </a:lnTo>
                  <a:lnTo>
                    <a:pt x="12276" y="898"/>
                  </a:lnTo>
                  <a:lnTo>
                    <a:pt x="12162" y="707"/>
                  </a:lnTo>
                  <a:lnTo>
                    <a:pt x="12028" y="516"/>
                  </a:lnTo>
                  <a:lnTo>
                    <a:pt x="11856" y="382"/>
                  </a:lnTo>
                  <a:lnTo>
                    <a:pt x="11646" y="268"/>
                  </a:lnTo>
                  <a:lnTo>
                    <a:pt x="11417" y="191"/>
                  </a:lnTo>
                  <a:lnTo>
                    <a:pt x="11169" y="153"/>
                  </a:lnTo>
                  <a:lnTo>
                    <a:pt x="10501" y="115"/>
                  </a:lnTo>
                  <a:lnTo>
                    <a:pt x="9814" y="77"/>
                  </a:lnTo>
                  <a:lnTo>
                    <a:pt x="9814"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628" name="Google Shape;1628;p24"/>
          <p:cNvGrpSpPr/>
          <p:nvPr/>
        </p:nvGrpSpPr>
        <p:grpSpPr>
          <a:xfrm>
            <a:off x="563769" y="2929933"/>
            <a:ext cx="1463267" cy="1596267"/>
            <a:chOff x="5261300" y="4859875"/>
            <a:chExt cx="548725" cy="598600"/>
          </a:xfrm>
        </p:grpSpPr>
        <p:sp>
          <p:nvSpPr>
            <p:cNvPr id="1629" name="Google Shape;1629;p24"/>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30" name="Google Shape;1630;p24"/>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31" name="Google Shape;1631;p24"/>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32" name="Google Shape;1632;p24"/>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33" name="Google Shape;1633;p24"/>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34" name="Google Shape;1634;p24"/>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35" name="Google Shape;1635;p24"/>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36" name="Google Shape;1636;p24"/>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637" name="Google Shape;1637;p24"/>
          <p:cNvGrpSpPr/>
          <p:nvPr/>
        </p:nvGrpSpPr>
        <p:grpSpPr>
          <a:xfrm flipH="1">
            <a:off x="7386931" y="11020239"/>
            <a:ext cx="10270539" cy="3368349"/>
            <a:chOff x="238125" y="548775"/>
            <a:chExt cx="2842400" cy="932200"/>
          </a:xfrm>
        </p:grpSpPr>
        <p:sp>
          <p:nvSpPr>
            <p:cNvPr id="1638" name="Google Shape;1638;p24"/>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639" name="Google Shape;1639;p24"/>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1640" name="Google Shape;1640;p24"/>
          <p:cNvSpPr/>
          <p:nvPr/>
        </p:nvSpPr>
        <p:spPr>
          <a:xfrm rot="3676830">
            <a:off x="2706989" y="194519"/>
            <a:ext cx="842283" cy="1613149"/>
          </a:xfrm>
          <a:custGeom>
            <a:avLst/>
            <a:gdLst/>
            <a:ahLst/>
            <a:cxnLst/>
            <a:rect l="l" t="t" r="r" b="b"/>
            <a:pathLst>
              <a:path w="25530" h="48904" extrusionOk="0">
                <a:moveTo>
                  <a:pt x="16984" y="0"/>
                </a:moveTo>
                <a:lnTo>
                  <a:pt x="0" y="42945"/>
                </a:lnTo>
                <a:lnTo>
                  <a:pt x="9139" y="48903"/>
                </a:lnTo>
                <a:lnTo>
                  <a:pt x="25530" y="5095"/>
                </a:lnTo>
                <a:lnTo>
                  <a:pt x="16984" y="0"/>
                </a:lnTo>
                <a:close/>
              </a:path>
            </a:pathLst>
          </a:custGeom>
          <a:solidFill>
            <a:schemeClr val="accent5"/>
          </a:solidFill>
          <a:ln w="38100"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spTree>
    <p:extLst>
      <p:ext uri="{BB962C8B-B14F-4D97-AF65-F5344CB8AC3E}">
        <p14:creationId xmlns:p14="http://schemas.microsoft.com/office/powerpoint/2010/main" val="31602286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5"/>
          </a:xfrm>
          <a:prstGeom prst="rect">
            <a:avLst/>
          </a:prstGeom>
        </p:spPr>
        <p:txBody>
          <a:bodyPr lIns="91435" tIns="45719" rIns="91435" bIns="45719"/>
          <a:lstStyle/>
          <a:p>
            <a:r>
              <a:rPr lang="en-US"/>
              <a:t>Click to edit Master title style</a:t>
            </a:r>
          </a:p>
        </p:txBody>
      </p:sp>
      <p:sp>
        <p:nvSpPr>
          <p:cNvPr id="3" name="Content Placeholder 2"/>
          <p:cNvSpPr>
            <a:spLocks noGrp="1"/>
          </p:cNvSpPr>
          <p:nvPr>
            <p:ph sz="half" idx="1"/>
          </p:nvPr>
        </p:nvSpPr>
        <p:spPr>
          <a:xfrm>
            <a:off x="1676400" y="3651248"/>
            <a:ext cx="10363200" cy="8702677"/>
          </a:xfrm>
          <a:prstGeom prst="rect">
            <a:avLst/>
          </a:prstGeom>
        </p:spPr>
        <p:txBody>
          <a:bodyPr lIns="91435" tIns="45719" rIns="91435" bIns="45719"/>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48"/>
            <a:ext cx="10363200" cy="8702677"/>
          </a:xfrm>
          <a:prstGeom prst="rect">
            <a:avLst/>
          </a:prstGeom>
        </p:spPr>
        <p:txBody>
          <a:bodyPr lIns="91435" tIns="45719" rIns="91435" bIns="45719"/>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1"/>
          </a:xfrm>
          <a:prstGeom prst="rect">
            <a:avLst/>
          </a:prstGeom>
        </p:spPr>
        <p:txBody>
          <a:bodyPr lIns="91435" tIns="45719" rIns="91435" bIns="45719"/>
          <a:lstStyle/>
          <a:p>
            <a:fld id="{F9E5E443-43CC-47C0-B016-9A203293290C}" type="datetimeFigureOut">
              <a:rPr lang="en-US" smtClean="0"/>
              <a:pPr/>
              <a:t>10/4/2024</a:t>
            </a:fld>
            <a:endParaRPr lang="en-US"/>
          </a:p>
        </p:txBody>
      </p:sp>
      <p:sp>
        <p:nvSpPr>
          <p:cNvPr id="6" name="Footer Placeholder 5"/>
          <p:cNvSpPr>
            <a:spLocks noGrp="1"/>
          </p:cNvSpPr>
          <p:nvPr>
            <p:ph type="ftr" sz="quarter" idx="11"/>
          </p:nvPr>
        </p:nvSpPr>
        <p:spPr>
          <a:xfrm>
            <a:off x="8077200" y="12712701"/>
            <a:ext cx="8229600" cy="730251"/>
          </a:xfrm>
          <a:prstGeom prst="rect">
            <a:avLst/>
          </a:prstGeom>
        </p:spPr>
        <p:txBody>
          <a:bodyPr lIns="91435" tIns="45719" rIns="91435" bIns="45719"/>
          <a:lstStyle/>
          <a:p>
            <a:endParaRPr lang="en-US"/>
          </a:p>
        </p:txBody>
      </p:sp>
      <p:sp>
        <p:nvSpPr>
          <p:cNvPr id="7" name="Slide Number Placeholder 6"/>
          <p:cNvSpPr>
            <a:spLocks noGrp="1"/>
          </p:cNvSpPr>
          <p:nvPr>
            <p:ph type="sldNum" sz="quarter" idx="12"/>
          </p:nvPr>
        </p:nvSpPr>
        <p:spPr>
          <a:xfrm>
            <a:off x="17221200" y="12712701"/>
            <a:ext cx="5486400" cy="730251"/>
          </a:xfrm>
          <a:prstGeom prst="rect">
            <a:avLst/>
          </a:prstGeom>
        </p:spPr>
        <p:txBody>
          <a:bodyPr lIns="91435" tIns="45719" rIns="91435" bIns="45719"/>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1903"/>
        <p:cNvGrpSpPr/>
        <p:nvPr/>
      </p:nvGrpSpPr>
      <p:grpSpPr>
        <a:xfrm>
          <a:off x="0" y="0"/>
          <a:ext cx="0" cy="0"/>
          <a:chOff x="0" y="0"/>
          <a:chExt cx="0" cy="0"/>
        </a:xfrm>
      </p:grpSpPr>
      <p:grpSp>
        <p:nvGrpSpPr>
          <p:cNvPr id="1904" name="Google Shape;1904;p31"/>
          <p:cNvGrpSpPr/>
          <p:nvPr/>
        </p:nvGrpSpPr>
        <p:grpSpPr>
          <a:xfrm flipH="1">
            <a:off x="216664" y="10347572"/>
            <a:ext cx="10270539" cy="3368349"/>
            <a:chOff x="238125" y="548775"/>
            <a:chExt cx="2842400" cy="932200"/>
          </a:xfrm>
        </p:grpSpPr>
        <p:sp>
          <p:nvSpPr>
            <p:cNvPr id="1905" name="Google Shape;1905;p31"/>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06" name="Google Shape;1906;p31"/>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pic>
        <p:nvPicPr>
          <p:cNvPr id="1907" name="Google Shape;1907;p31"/>
          <p:cNvPicPr preferRelativeResize="0"/>
          <p:nvPr/>
        </p:nvPicPr>
        <p:blipFill>
          <a:blip r:embed="rId2">
            <a:alphaModFix/>
          </a:blip>
          <a:stretch>
            <a:fillRect/>
          </a:stretch>
        </p:blipFill>
        <p:spPr>
          <a:xfrm>
            <a:off x="-67" y="0"/>
            <a:ext cx="24384000" cy="13716000"/>
          </a:xfrm>
          <a:prstGeom prst="rect">
            <a:avLst/>
          </a:prstGeom>
          <a:noFill/>
          <a:ln>
            <a:noFill/>
          </a:ln>
        </p:spPr>
      </p:pic>
      <p:sp>
        <p:nvSpPr>
          <p:cNvPr id="1908" name="Google Shape;1908;p31"/>
          <p:cNvSpPr/>
          <p:nvPr/>
        </p:nvSpPr>
        <p:spPr>
          <a:xfrm rot="2700000" flipH="1">
            <a:off x="-1186391" y="-2807148"/>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1909" name="Google Shape;1909;p31"/>
          <p:cNvGrpSpPr/>
          <p:nvPr/>
        </p:nvGrpSpPr>
        <p:grpSpPr>
          <a:xfrm rot="-948958">
            <a:off x="739352" y="4639776"/>
            <a:ext cx="856837" cy="1580837"/>
            <a:chOff x="1400150" y="238125"/>
            <a:chExt cx="388525" cy="716900"/>
          </a:xfrm>
        </p:grpSpPr>
        <p:sp>
          <p:nvSpPr>
            <p:cNvPr id="1910" name="Google Shape;1910;p31"/>
            <p:cNvSpPr/>
            <p:nvPr/>
          </p:nvSpPr>
          <p:spPr>
            <a:xfrm>
              <a:off x="1400150" y="238125"/>
              <a:ext cx="388525" cy="716900"/>
            </a:xfrm>
            <a:custGeom>
              <a:avLst/>
              <a:gdLst/>
              <a:ahLst/>
              <a:cxnLst/>
              <a:rect l="l" t="t" r="r" b="b"/>
              <a:pathLst>
                <a:path w="15541" h="28676" extrusionOk="0">
                  <a:moveTo>
                    <a:pt x="8591" y="0"/>
                  </a:moveTo>
                  <a:lnTo>
                    <a:pt x="8362" y="19"/>
                  </a:lnTo>
                  <a:lnTo>
                    <a:pt x="8133" y="38"/>
                  </a:lnTo>
                  <a:lnTo>
                    <a:pt x="7923" y="76"/>
                  </a:lnTo>
                  <a:lnTo>
                    <a:pt x="7694" y="115"/>
                  </a:lnTo>
                  <a:lnTo>
                    <a:pt x="7484" y="172"/>
                  </a:lnTo>
                  <a:lnTo>
                    <a:pt x="7255" y="248"/>
                  </a:lnTo>
                  <a:lnTo>
                    <a:pt x="7045" y="325"/>
                  </a:lnTo>
                  <a:lnTo>
                    <a:pt x="6778" y="458"/>
                  </a:lnTo>
                  <a:lnTo>
                    <a:pt x="6529" y="592"/>
                  </a:lnTo>
                  <a:lnTo>
                    <a:pt x="6300" y="745"/>
                  </a:lnTo>
                  <a:lnTo>
                    <a:pt x="6071" y="897"/>
                  </a:lnTo>
                  <a:lnTo>
                    <a:pt x="5861" y="1069"/>
                  </a:lnTo>
                  <a:lnTo>
                    <a:pt x="5670" y="1241"/>
                  </a:lnTo>
                  <a:lnTo>
                    <a:pt x="5479" y="1432"/>
                  </a:lnTo>
                  <a:lnTo>
                    <a:pt x="5307" y="1604"/>
                  </a:lnTo>
                  <a:lnTo>
                    <a:pt x="5002" y="1986"/>
                  </a:lnTo>
                  <a:lnTo>
                    <a:pt x="4735" y="2348"/>
                  </a:lnTo>
                  <a:lnTo>
                    <a:pt x="4506" y="2711"/>
                  </a:lnTo>
                  <a:lnTo>
                    <a:pt x="4296" y="3016"/>
                  </a:lnTo>
                  <a:lnTo>
                    <a:pt x="2768" y="5537"/>
                  </a:lnTo>
                  <a:lnTo>
                    <a:pt x="2024" y="6758"/>
                  </a:lnTo>
                  <a:lnTo>
                    <a:pt x="1814" y="7102"/>
                  </a:lnTo>
                  <a:lnTo>
                    <a:pt x="1585" y="7541"/>
                  </a:lnTo>
                  <a:lnTo>
                    <a:pt x="1470" y="7808"/>
                  </a:lnTo>
                  <a:lnTo>
                    <a:pt x="1375" y="8076"/>
                  </a:lnTo>
                  <a:lnTo>
                    <a:pt x="1279" y="8362"/>
                  </a:lnTo>
                  <a:lnTo>
                    <a:pt x="1203" y="8668"/>
                  </a:lnTo>
                  <a:lnTo>
                    <a:pt x="1165" y="8973"/>
                  </a:lnTo>
                  <a:lnTo>
                    <a:pt x="1146" y="9298"/>
                  </a:lnTo>
                  <a:lnTo>
                    <a:pt x="1184" y="9622"/>
                  </a:lnTo>
                  <a:lnTo>
                    <a:pt x="1241" y="9966"/>
                  </a:lnTo>
                  <a:lnTo>
                    <a:pt x="1298" y="10119"/>
                  </a:lnTo>
                  <a:lnTo>
                    <a:pt x="1356" y="10290"/>
                  </a:lnTo>
                  <a:lnTo>
                    <a:pt x="1432" y="10462"/>
                  </a:lnTo>
                  <a:lnTo>
                    <a:pt x="1527" y="10615"/>
                  </a:lnTo>
                  <a:lnTo>
                    <a:pt x="1623" y="10787"/>
                  </a:lnTo>
                  <a:lnTo>
                    <a:pt x="1756" y="10959"/>
                  </a:lnTo>
                  <a:lnTo>
                    <a:pt x="1890" y="11111"/>
                  </a:lnTo>
                  <a:lnTo>
                    <a:pt x="2043" y="11283"/>
                  </a:lnTo>
                  <a:lnTo>
                    <a:pt x="2310" y="11512"/>
                  </a:lnTo>
                  <a:lnTo>
                    <a:pt x="2616" y="11722"/>
                  </a:lnTo>
                  <a:lnTo>
                    <a:pt x="2921" y="11894"/>
                  </a:lnTo>
                  <a:lnTo>
                    <a:pt x="3227" y="12047"/>
                  </a:lnTo>
                  <a:lnTo>
                    <a:pt x="3570" y="12161"/>
                  </a:lnTo>
                  <a:lnTo>
                    <a:pt x="3895" y="12257"/>
                  </a:lnTo>
                  <a:lnTo>
                    <a:pt x="4238" y="12314"/>
                  </a:lnTo>
                  <a:lnTo>
                    <a:pt x="4563" y="12371"/>
                  </a:lnTo>
                  <a:lnTo>
                    <a:pt x="4047" y="16362"/>
                  </a:lnTo>
                  <a:lnTo>
                    <a:pt x="3551" y="20371"/>
                  </a:lnTo>
                  <a:lnTo>
                    <a:pt x="3112" y="20333"/>
                  </a:lnTo>
                  <a:lnTo>
                    <a:pt x="2845" y="20333"/>
                  </a:lnTo>
                  <a:lnTo>
                    <a:pt x="2577" y="20371"/>
                  </a:lnTo>
                  <a:lnTo>
                    <a:pt x="2329" y="20409"/>
                  </a:lnTo>
                  <a:lnTo>
                    <a:pt x="2062" y="20485"/>
                  </a:lnTo>
                  <a:lnTo>
                    <a:pt x="1833" y="20600"/>
                  </a:lnTo>
                  <a:lnTo>
                    <a:pt x="1604" y="20714"/>
                  </a:lnTo>
                  <a:lnTo>
                    <a:pt x="1375" y="20867"/>
                  </a:lnTo>
                  <a:lnTo>
                    <a:pt x="1184" y="21039"/>
                  </a:lnTo>
                  <a:lnTo>
                    <a:pt x="993" y="21211"/>
                  </a:lnTo>
                  <a:lnTo>
                    <a:pt x="821" y="21421"/>
                  </a:lnTo>
                  <a:lnTo>
                    <a:pt x="668" y="21650"/>
                  </a:lnTo>
                  <a:lnTo>
                    <a:pt x="535" y="21879"/>
                  </a:lnTo>
                  <a:lnTo>
                    <a:pt x="420" y="22146"/>
                  </a:lnTo>
                  <a:lnTo>
                    <a:pt x="344" y="22414"/>
                  </a:lnTo>
                  <a:lnTo>
                    <a:pt x="267" y="22681"/>
                  </a:lnTo>
                  <a:lnTo>
                    <a:pt x="229" y="22986"/>
                  </a:lnTo>
                  <a:lnTo>
                    <a:pt x="0" y="25316"/>
                  </a:lnTo>
                  <a:lnTo>
                    <a:pt x="0" y="25678"/>
                  </a:lnTo>
                  <a:lnTo>
                    <a:pt x="19" y="26022"/>
                  </a:lnTo>
                  <a:lnTo>
                    <a:pt x="95" y="26346"/>
                  </a:lnTo>
                  <a:lnTo>
                    <a:pt x="210" y="26652"/>
                  </a:lnTo>
                  <a:lnTo>
                    <a:pt x="344" y="26957"/>
                  </a:lnTo>
                  <a:lnTo>
                    <a:pt x="535" y="27225"/>
                  </a:lnTo>
                  <a:lnTo>
                    <a:pt x="764" y="27454"/>
                  </a:lnTo>
                  <a:lnTo>
                    <a:pt x="1012" y="27683"/>
                  </a:lnTo>
                  <a:lnTo>
                    <a:pt x="1203" y="27855"/>
                  </a:lnTo>
                  <a:lnTo>
                    <a:pt x="1413" y="28027"/>
                  </a:lnTo>
                  <a:lnTo>
                    <a:pt x="1623" y="28160"/>
                  </a:lnTo>
                  <a:lnTo>
                    <a:pt x="1871" y="28275"/>
                  </a:lnTo>
                  <a:lnTo>
                    <a:pt x="2119" y="28370"/>
                  </a:lnTo>
                  <a:lnTo>
                    <a:pt x="2367" y="28447"/>
                  </a:lnTo>
                  <a:lnTo>
                    <a:pt x="2635" y="28504"/>
                  </a:lnTo>
                  <a:lnTo>
                    <a:pt x="2902" y="28523"/>
                  </a:lnTo>
                  <a:lnTo>
                    <a:pt x="4467" y="28580"/>
                  </a:lnTo>
                  <a:lnTo>
                    <a:pt x="5976" y="28637"/>
                  </a:lnTo>
                  <a:lnTo>
                    <a:pt x="7408" y="28657"/>
                  </a:lnTo>
                  <a:lnTo>
                    <a:pt x="8801" y="28676"/>
                  </a:lnTo>
                  <a:lnTo>
                    <a:pt x="10023" y="28657"/>
                  </a:lnTo>
                  <a:lnTo>
                    <a:pt x="11207" y="28637"/>
                  </a:lnTo>
                  <a:lnTo>
                    <a:pt x="11550" y="28618"/>
                  </a:lnTo>
                  <a:lnTo>
                    <a:pt x="11951" y="28599"/>
                  </a:lnTo>
                  <a:lnTo>
                    <a:pt x="12410" y="28523"/>
                  </a:lnTo>
                  <a:lnTo>
                    <a:pt x="12658" y="28466"/>
                  </a:lnTo>
                  <a:lnTo>
                    <a:pt x="12906" y="28389"/>
                  </a:lnTo>
                  <a:lnTo>
                    <a:pt x="13154" y="28313"/>
                  </a:lnTo>
                  <a:lnTo>
                    <a:pt x="13402" y="28198"/>
                  </a:lnTo>
                  <a:lnTo>
                    <a:pt x="13631" y="28065"/>
                  </a:lnTo>
                  <a:lnTo>
                    <a:pt x="13880" y="27893"/>
                  </a:lnTo>
                  <a:lnTo>
                    <a:pt x="14109" y="27721"/>
                  </a:lnTo>
                  <a:lnTo>
                    <a:pt x="14319" y="27492"/>
                  </a:lnTo>
                  <a:lnTo>
                    <a:pt x="14529" y="27244"/>
                  </a:lnTo>
                  <a:lnTo>
                    <a:pt x="14720" y="26957"/>
                  </a:lnTo>
                  <a:lnTo>
                    <a:pt x="14872" y="26709"/>
                  </a:lnTo>
                  <a:lnTo>
                    <a:pt x="14987" y="26461"/>
                  </a:lnTo>
                  <a:lnTo>
                    <a:pt x="15101" y="26194"/>
                  </a:lnTo>
                  <a:lnTo>
                    <a:pt x="15197" y="25926"/>
                  </a:lnTo>
                  <a:lnTo>
                    <a:pt x="15292" y="25659"/>
                  </a:lnTo>
                  <a:lnTo>
                    <a:pt x="15350" y="25392"/>
                  </a:lnTo>
                  <a:lnTo>
                    <a:pt x="15464" y="24838"/>
                  </a:lnTo>
                  <a:lnTo>
                    <a:pt x="15521" y="24304"/>
                  </a:lnTo>
                  <a:lnTo>
                    <a:pt x="15541" y="23788"/>
                  </a:lnTo>
                  <a:lnTo>
                    <a:pt x="15541" y="23292"/>
                  </a:lnTo>
                  <a:lnTo>
                    <a:pt x="15521" y="22834"/>
                  </a:lnTo>
                  <a:lnTo>
                    <a:pt x="15483" y="22547"/>
                  </a:lnTo>
                  <a:lnTo>
                    <a:pt x="15445" y="22299"/>
                  </a:lnTo>
                  <a:lnTo>
                    <a:pt x="15369" y="22032"/>
                  </a:lnTo>
                  <a:lnTo>
                    <a:pt x="15273" y="21803"/>
                  </a:lnTo>
                  <a:lnTo>
                    <a:pt x="15159" y="21574"/>
                  </a:lnTo>
                  <a:lnTo>
                    <a:pt x="15025" y="21364"/>
                  </a:lnTo>
                  <a:lnTo>
                    <a:pt x="14872" y="21154"/>
                  </a:lnTo>
                  <a:lnTo>
                    <a:pt x="14701" y="20963"/>
                  </a:lnTo>
                  <a:lnTo>
                    <a:pt x="14510" y="20810"/>
                  </a:lnTo>
                  <a:lnTo>
                    <a:pt x="14319" y="20657"/>
                  </a:lnTo>
                  <a:lnTo>
                    <a:pt x="14109" y="20524"/>
                  </a:lnTo>
                  <a:lnTo>
                    <a:pt x="13880" y="20409"/>
                  </a:lnTo>
                  <a:lnTo>
                    <a:pt x="13631" y="20314"/>
                  </a:lnTo>
                  <a:lnTo>
                    <a:pt x="13383" y="20237"/>
                  </a:lnTo>
                  <a:lnTo>
                    <a:pt x="13116" y="20180"/>
                  </a:lnTo>
                  <a:lnTo>
                    <a:pt x="12849" y="20142"/>
                  </a:lnTo>
                  <a:lnTo>
                    <a:pt x="12810" y="20142"/>
                  </a:lnTo>
                  <a:lnTo>
                    <a:pt x="12772" y="19664"/>
                  </a:lnTo>
                  <a:lnTo>
                    <a:pt x="12734" y="19206"/>
                  </a:lnTo>
                  <a:lnTo>
                    <a:pt x="12677" y="17335"/>
                  </a:lnTo>
                  <a:lnTo>
                    <a:pt x="12639" y="15445"/>
                  </a:lnTo>
                  <a:lnTo>
                    <a:pt x="12639" y="13555"/>
                  </a:lnTo>
                  <a:lnTo>
                    <a:pt x="12639" y="11665"/>
                  </a:lnTo>
                  <a:lnTo>
                    <a:pt x="12677" y="9889"/>
                  </a:lnTo>
                  <a:lnTo>
                    <a:pt x="12753" y="8133"/>
                  </a:lnTo>
                  <a:lnTo>
                    <a:pt x="12772" y="7618"/>
                  </a:lnTo>
                  <a:lnTo>
                    <a:pt x="12810" y="7083"/>
                  </a:lnTo>
                  <a:lnTo>
                    <a:pt x="12868" y="6338"/>
                  </a:lnTo>
                  <a:lnTo>
                    <a:pt x="12906" y="5556"/>
                  </a:lnTo>
                  <a:lnTo>
                    <a:pt x="12906" y="5155"/>
                  </a:lnTo>
                  <a:lnTo>
                    <a:pt x="12887" y="4754"/>
                  </a:lnTo>
                  <a:lnTo>
                    <a:pt x="12868" y="4353"/>
                  </a:lnTo>
                  <a:lnTo>
                    <a:pt x="12810" y="3952"/>
                  </a:lnTo>
                  <a:lnTo>
                    <a:pt x="12753" y="3666"/>
                  </a:lnTo>
                  <a:lnTo>
                    <a:pt x="12696" y="3398"/>
                  </a:lnTo>
                  <a:lnTo>
                    <a:pt x="12620" y="3150"/>
                  </a:lnTo>
                  <a:lnTo>
                    <a:pt x="12524" y="2883"/>
                  </a:lnTo>
                  <a:lnTo>
                    <a:pt x="12429" y="2635"/>
                  </a:lnTo>
                  <a:lnTo>
                    <a:pt x="12295" y="2386"/>
                  </a:lnTo>
                  <a:lnTo>
                    <a:pt x="12161" y="2157"/>
                  </a:lnTo>
                  <a:lnTo>
                    <a:pt x="12028" y="1928"/>
                  </a:lnTo>
                  <a:lnTo>
                    <a:pt x="11875" y="1718"/>
                  </a:lnTo>
                  <a:lnTo>
                    <a:pt x="11703" y="1508"/>
                  </a:lnTo>
                  <a:lnTo>
                    <a:pt x="11531" y="1317"/>
                  </a:lnTo>
                  <a:lnTo>
                    <a:pt x="11340" y="1126"/>
                  </a:lnTo>
                  <a:lnTo>
                    <a:pt x="11150" y="955"/>
                  </a:lnTo>
                  <a:lnTo>
                    <a:pt x="10940" y="802"/>
                  </a:lnTo>
                  <a:lnTo>
                    <a:pt x="10730" y="649"/>
                  </a:lnTo>
                  <a:lnTo>
                    <a:pt x="10500" y="515"/>
                  </a:lnTo>
                  <a:lnTo>
                    <a:pt x="10290" y="401"/>
                  </a:lnTo>
                  <a:lnTo>
                    <a:pt x="10099" y="305"/>
                  </a:lnTo>
                  <a:lnTo>
                    <a:pt x="9889" y="229"/>
                  </a:lnTo>
                  <a:lnTo>
                    <a:pt x="9660" y="153"/>
                  </a:lnTo>
                  <a:lnTo>
                    <a:pt x="9450" y="115"/>
                  </a:lnTo>
                  <a:lnTo>
                    <a:pt x="9240" y="57"/>
                  </a:lnTo>
                  <a:lnTo>
                    <a:pt x="9030" y="38"/>
                  </a:lnTo>
                  <a:lnTo>
                    <a:pt x="8801" y="19"/>
                  </a:lnTo>
                  <a:lnTo>
                    <a:pt x="8591" y="0"/>
                  </a:lnTo>
                  <a:close/>
                </a:path>
              </a:pathLst>
            </a:custGeom>
            <a:solidFill>
              <a:schemeClr val="lt1"/>
            </a:solidFill>
            <a:ln>
              <a:noFill/>
            </a:ln>
            <a:effectLst>
              <a:outerShdw dist="57150"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11" name="Google Shape;1911;p31"/>
            <p:cNvSpPr/>
            <p:nvPr/>
          </p:nvSpPr>
          <p:spPr>
            <a:xfrm>
              <a:off x="1439275" y="277725"/>
              <a:ext cx="310275" cy="637700"/>
            </a:xfrm>
            <a:custGeom>
              <a:avLst/>
              <a:gdLst/>
              <a:ahLst/>
              <a:cxnLst/>
              <a:rect l="l" t="t" r="r" b="b"/>
              <a:pathLst>
                <a:path w="12411" h="25508" extrusionOk="0">
                  <a:moveTo>
                    <a:pt x="6931" y="1"/>
                  </a:moveTo>
                  <a:lnTo>
                    <a:pt x="6644" y="20"/>
                  </a:lnTo>
                  <a:lnTo>
                    <a:pt x="6377" y="96"/>
                  </a:lnTo>
                  <a:lnTo>
                    <a:pt x="6091" y="192"/>
                  </a:lnTo>
                  <a:lnTo>
                    <a:pt x="5919" y="268"/>
                  </a:lnTo>
                  <a:lnTo>
                    <a:pt x="5747" y="363"/>
                  </a:lnTo>
                  <a:lnTo>
                    <a:pt x="5594" y="459"/>
                  </a:lnTo>
                  <a:lnTo>
                    <a:pt x="5461" y="573"/>
                  </a:lnTo>
                  <a:lnTo>
                    <a:pt x="5174" y="802"/>
                  </a:lnTo>
                  <a:lnTo>
                    <a:pt x="4926" y="1070"/>
                  </a:lnTo>
                  <a:lnTo>
                    <a:pt x="4697" y="1356"/>
                  </a:lnTo>
                  <a:lnTo>
                    <a:pt x="4468" y="1642"/>
                  </a:lnTo>
                  <a:lnTo>
                    <a:pt x="4067" y="2273"/>
                  </a:lnTo>
                  <a:lnTo>
                    <a:pt x="3303" y="3513"/>
                  </a:lnTo>
                  <a:lnTo>
                    <a:pt x="3284" y="3571"/>
                  </a:lnTo>
                  <a:lnTo>
                    <a:pt x="1795" y="5995"/>
                  </a:lnTo>
                  <a:lnTo>
                    <a:pt x="1719" y="6110"/>
                  </a:lnTo>
                  <a:lnTo>
                    <a:pt x="1547" y="6434"/>
                  </a:lnTo>
                  <a:lnTo>
                    <a:pt x="1375" y="6759"/>
                  </a:lnTo>
                  <a:lnTo>
                    <a:pt x="1280" y="6988"/>
                  </a:lnTo>
                  <a:lnTo>
                    <a:pt x="1203" y="7236"/>
                  </a:lnTo>
                  <a:lnTo>
                    <a:pt x="1165" y="7465"/>
                  </a:lnTo>
                  <a:lnTo>
                    <a:pt x="1165" y="7695"/>
                  </a:lnTo>
                  <a:lnTo>
                    <a:pt x="1203" y="7924"/>
                  </a:lnTo>
                  <a:lnTo>
                    <a:pt x="1222" y="8038"/>
                  </a:lnTo>
                  <a:lnTo>
                    <a:pt x="1280" y="8153"/>
                  </a:lnTo>
                  <a:lnTo>
                    <a:pt x="1337" y="8248"/>
                  </a:lnTo>
                  <a:lnTo>
                    <a:pt x="1394" y="8363"/>
                  </a:lnTo>
                  <a:lnTo>
                    <a:pt x="1490" y="8477"/>
                  </a:lnTo>
                  <a:lnTo>
                    <a:pt x="1585" y="8573"/>
                  </a:lnTo>
                  <a:lnTo>
                    <a:pt x="1719" y="8687"/>
                  </a:lnTo>
                  <a:lnTo>
                    <a:pt x="1852" y="8802"/>
                  </a:lnTo>
                  <a:lnTo>
                    <a:pt x="2005" y="8878"/>
                  </a:lnTo>
                  <a:lnTo>
                    <a:pt x="2158" y="8974"/>
                  </a:lnTo>
                  <a:lnTo>
                    <a:pt x="2330" y="9031"/>
                  </a:lnTo>
                  <a:lnTo>
                    <a:pt x="2502" y="9088"/>
                  </a:lnTo>
                  <a:lnTo>
                    <a:pt x="2883" y="9184"/>
                  </a:lnTo>
                  <a:lnTo>
                    <a:pt x="3265" y="9241"/>
                  </a:lnTo>
                  <a:lnTo>
                    <a:pt x="3647" y="9279"/>
                  </a:lnTo>
                  <a:lnTo>
                    <a:pt x="4793" y="9279"/>
                  </a:lnTo>
                  <a:lnTo>
                    <a:pt x="4525" y="11322"/>
                  </a:lnTo>
                  <a:lnTo>
                    <a:pt x="4430" y="11914"/>
                  </a:lnTo>
                  <a:lnTo>
                    <a:pt x="4182" y="13861"/>
                  </a:lnTo>
                  <a:lnTo>
                    <a:pt x="3972" y="15427"/>
                  </a:lnTo>
                  <a:lnTo>
                    <a:pt x="3742" y="17240"/>
                  </a:lnTo>
                  <a:lnTo>
                    <a:pt x="3647" y="18157"/>
                  </a:lnTo>
                  <a:lnTo>
                    <a:pt x="3456" y="19799"/>
                  </a:lnTo>
                  <a:lnTo>
                    <a:pt x="3399" y="20276"/>
                  </a:lnTo>
                  <a:lnTo>
                    <a:pt x="2998" y="20314"/>
                  </a:lnTo>
                  <a:lnTo>
                    <a:pt x="2597" y="20371"/>
                  </a:lnTo>
                  <a:lnTo>
                    <a:pt x="2024" y="20352"/>
                  </a:lnTo>
                  <a:lnTo>
                    <a:pt x="1451" y="20333"/>
                  </a:lnTo>
                  <a:lnTo>
                    <a:pt x="1318" y="20314"/>
                  </a:lnTo>
                  <a:lnTo>
                    <a:pt x="1203" y="20333"/>
                  </a:lnTo>
                  <a:lnTo>
                    <a:pt x="1089" y="20371"/>
                  </a:lnTo>
                  <a:lnTo>
                    <a:pt x="974" y="20410"/>
                  </a:lnTo>
                  <a:lnTo>
                    <a:pt x="860" y="20467"/>
                  </a:lnTo>
                  <a:lnTo>
                    <a:pt x="764" y="20524"/>
                  </a:lnTo>
                  <a:lnTo>
                    <a:pt x="688" y="20601"/>
                  </a:lnTo>
                  <a:lnTo>
                    <a:pt x="592" y="20677"/>
                  </a:lnTo>
                  <a:lnTo>
                    <a:pt x="459" y="20868"/>
                  </a:lnTo>
                  <a:lnTo>
                    <a:pt x="344" y="21078"/>
                  </a:lnTo>
                  <a:lnTo>
                    <a:pt x="268" y="21307"/>
                  </a:lnTo>
                  <a:lnTo>
                    <a:pt x="230" y="21536"/>
                  </a:lnTo>
                  <a:lnTo>
                    <a:pt x="134" y="22567"/>
                  </a:lnTo>
                  <a:lnTo>
                    <a:pt x="134" y="22586"/>
                  </a:lnTo>
                  <a:lnTo>
                    <a:pt x="1" y="23884"/>
                  </a:lnTo>
                  <a:lnTo>
                    <a:pt x="1" y="24056"/>
                  </a:lnTo>
                  <a:lnTo>
                    <a:pt x="20" y="24228"/>
                  </a:lnTo>
                  <a:lnTo>
                    <a:pt x="58" y="24381"/>
                  </a:lnTo>
                  <a:lnTo>
                    <a:pt x="115" y="24514"/>
                  </a:lnTo>
                  <a:lnTo>
                    <a:pt x="191" y="24629"/>
                  </a:lnTo>
                  <a:lnTo>
                    <a:pt x="287" y="24743"/>
                  </a:lnTo>
                  <a:lnTo>
                    <a:pt x="382" y="24820"/>
                  </a:lnTo>
                  <a:lnTo>
                    <a:pt x="497" y="24896"/>
                  </a:lnTo>
                  <a:lnTo>
                    <a:pt x="650" y="25068"/>
                  </a:lnTo>
                  <a:lnTo>
                    <a:pt x="745" y="25144"/>
                  </a:lnTo>
                  <a:lnTo>
                    <a:pt x="841" y="25202"/>
                  </a:lnTo>
                  <a:lnTo>
                    <a:pt x="955" y="25278"/>
                  </a:lnTo>
                  <a:lnTo>
                    <a:pt x="1089" y="25316"/>
                  </a:lnTo>
                  <a:lnTo>
                    <a:pt x="1241" y="25354"/>
                  </a:lnTo>
                  <a:lnTo>
                    <a:pt x="1413" y="25373"/>
                  </a:lnTo>
                  <a:lnTo>
                    <a:pt x="2540" y="25412"/>
                  </a:lnTo>
                  <a:lnTo>
                    <a:pt x="3685" y="25450"/>
                  </a:lnTo>
                  <a:lnTo>
                    <a:pt x="5155" y="25488"/>
                  </a:lnTo>
                  <a:lnTo>
                    <a:pt x="6644" y="25507"/>
                  </a:lnTo>
                  <a:lnTo>
                    <a:pt x="8114" y="25507"/>
                  </a:lnTo>
                  <a:lnTo>
                    <a:pt x="9604" y="25488"/>
                  </a:lnTo>
                  <a:lnTo>
                    <a:pt x="9928" y="25469"/>
                  </a:lnTo>
                  <a:lnTo>
                    <a:pt x="10253" y="25450"/>
                  </a:lnTo>
                  <a:lnTo>
                    <a:pt x="10558" y="25393"/>
                  </a:lnTo>
                  <a:lnTo>
                    <a:pt x="10845" y="25316"/>
                  </a:lnTo>
                  <a:lnTo>
                    <a:pt x="10997" y="25278"/>
                  </a:lnTo>
                  <a:lnTo>
                    <a:pt x="11131" y="25202"/>
                  </a:lnTo>
                  <a:lnTo>
                    <a:pt x="11265" y="25144"/>
                  </a:lnTo>
                  <a:lnTo>
                    <a:pt x="11379" y="25049"/>
                  </a:lnTo>
                  <a:lnTo>
                    <a:pt x="11513" y="24953"/>
                  </a:lnTo>
                  <a:lnTo>
                    <a:pt x="11627" y="24839"/>
                  </a:lnTo>
                  <a:lnTo>
                    <a:pt x="11723" y="24705"/>
                  </a:lnTo>
                  <a:lnTo>
                    <a:pt x="11818" y="24552"/>
                  </a:lnTo>
                  <a:lnTo>
                    <a:pt x="11971" y="24285"/>
                  </a:lnTo>
                  <a:lnTo>
                    <a:pt x="12105" y="23980"/>
                  </a:lnTo>
                  <a:lnTo>
                    <a:pt x="12200" y="23655"/>
                  </a:lnTo>
                  <a:lnTo>
                    <a:pt x="12276" y="23331"/>
                  </a:lnTo>
                  <a:lnTo>
                    <a:pt x="12353" y="23006"/>
                  </a:lnTo>
                  <a:lnTo>
                    <a:pt x="12391" y="22662"/>
                  </a:lnTo>
                  <a:lnTo>
                    <a:pt x="12410" y="22319"/>
                  </a:lnTo>
                  <a:lnTo>
                    <a:pt x="12410" y="21975"/>
                  </a:lnTo>
                  <a:lnTo>
                    <a:pt x="12410" y="21651"/>
                  </a:lnTo>
                  <a:lnTo>
                    <a:pt x="12391" y="21345"/>
                  </a:lnTo>
                  <a:lnTo>
                    <a:pt x="12353" y="21097"/>
                  </a:lnTo>
                  <a:lnTo>
                    <a:pt x="12276" y="20868"/>
                  </a:lnTo>
                  <a:lnTo>
                    <a:pt x="12162" y="20677"/>
                  </a:lnTo>
                  <a:lnTo>
                    <a:pt x="12028" y="20486"/>
                  </a:lnTo>
                  <a:lnTo>
                    <a:pt x="11856" y="20352"/>
                  </a:lnTo>
                  <a:lnTo>
                    <a:pt x="11646" y="20238"/>
                  </a:lnTo>
                  <a:lnTo>
                    <a:pt x="11417" y="20161"/>
                  </a:lnTo>
                  <a:lnTo>
                    <a:pt x="11169" y="20123"/>
                  </a:lnTo>
                  <a:lnTo>
                    <a:pt x="10501" y="20085"/>
                  </a:lnTo>
                  <a:lnTo>
                    <a:pt x="9814" y="20047"/>
                  </a:lnTo>
                  <a:lnTo>
                    <a:pt x="9814" y="19970"/>
                  </a:lnTo>
                  <a:lnTo>
                    <a:pt x="9795" y="19856"/>
                  </a:lnTo>
                  <a:lnTo>
                    <a:pt x="9680" y="18730"/>
                  </a:lnTo>
                  <a:lnTo>
                    <a:pt x="9642" y="18195"/>
                  </a:lnTo>
                  <a:lnTo>
                    <a:pt x="9604" y="17699"/>
                  </a:lnTo>
                  <a:lnTo>
                    <a:pt x="9585" y="17298"/>
                  </a:lnTo>
                  <a:lnTo>
                    <a:pt x="9565" y="16610"/>
                  </a:lnTo>
                  <a:lnTo>
                    <a:pt x="9527" y="15312"/>
                  </a:lnTo>
                  <a:lnTo>
                    <a:pt x="9508" y="13995"/>
                  </a:lnTo>
                  <a:lnTo>
                    <a:pt x="9508" y="13861"/>
                  </a:lnTo>
                  <a:lnTo>
                    <a:pt x="9489" y="12582"/>
                  </a:lnTo>
                  <a:lnTo>
                    <a:pt x="9508" y="11322"/>
                  </a:lnTo>
                  <a:lnTo>
                    <a:pt x="9508" y="10596"/>
                  </a:lnTo>
                  <a:lnTo>
                    <a:pt x="9508" y="10062"/>
                  </a:lnTo>
                  <a:lnTo>
                    <a:pt x="9565" y="7962"/>
                  </a:lnTo>
                  <a:lnTo>
                    <a:pt x="9604" y="6492"/>
                  </a:lnTo>
                  <a:lnTo>
                    <a:pt x="9642" y="6053"/>
                  </a:lnTo>
                  <a:lnTo>
                    <a:pt x="9699" y="5289"/>
                  </a:lnTo>
                  <a:lnTo>
                    <a:pt x="9737" y="4525"/>
                  </a:lnTo>
                  <a:lnTo>
                    <a:pt x="9775" y="4010"/>
                  </a:lnTo>
                  <a:lnTo>
                    <a:pt x="9756" y="3513"/>
                  </a:lnTo>
                  <a:lnTo>
                    <a:pt x="9737" y="3055"/>
                  </a:lnTo>
                  <a:lnTo>
                    <a:pt x="9699" y="2597"/>
                  </a:lnTo>
                  <a:lnTo>
                    <a:pt x="9623" y="2273"/>
                  </a:lnTo>
                  <a:lnTo>
                    <a:pt x="9527" y="1948"/>
                  </a:lnTo>
                  <a:lnTo>
                    <a:pt x="9413" y="1681"/>
                  </a:lnTo>
                  <a:lnTo>
                    <a:pt x="9298" y="1452"/>
                  </a:lnTo>
                  <a:lnTo>
                    <a:pt x="9145" y="1222"/>
                  </a:lnTo>
                  <a:lnTo>
                    <a:pt x="8993" y="993"/>
                  </a:lnTo>
                  <a:lnTo>
                    <a:pt x="8802" y="802"/>
                  </a:lnTo>
                  <a:lnTo>
                    <a:pt x="8611" y="612"/>
                  </a:lnTo>
                  <a:lnTo>
                    <a:pt x="8401" y="459"/>
                  </a:lnTo>
                  <a:lnTo>
                    <a:pt x="8191" y="306"/>
                  </a:lnTo>
                  <a:lnTo>
                    <a:pt x="7962" y="192"/>
                  </a:lnTo>
                  <a:lnTo>
                    <a:pt x="7714" y="96"/>
                  </a:lnTo>
                  <a:lnTo>
                    <a:pt x="7465" y="39"/>
                  </a:lnTo>
                  <a:lnTo>
                    <a:pt x="7198" y="1"/>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12" name="Google Shape;1912;p31"/>
            <p:cNvSpPr/>
            <p:nvPr/>
          </p:nvSpPr>
          <p:spPr>
            <a:xfrm>
              <a:off x="1473650" y="326400"/>
              <a:ext cx="210025" cy="120325"/>
            </a:xfrm>
            <a:custGeom>
              <a:avLst/>
              <a:gdLst/>
              <a:ahLst/>
              <a:cxnLst/>
              <a:rect l="l" t="t" r="r" b="b"/>
              <a:pathLst>
                <a:path w="8401" h="4813" extrusionOk="0">
                  <a:moveTo>
                    <a:pt x="8152" y="1"/>
                  </a:moveTo>
                  <a:lnTo>
                    <a:pt x="6587" y="383"/>
                  </a:lnTo>
                  <a:lnTo>
                    <a:pt x="5021" y="765"/>
                  </a:lnTo>
                  <a:lnTo>
                    <a:pt x="3456" y="1185"/>
                  </a:lnTo>
                  <a:lnTo>
                    <a:pt x="1909" y="1624"/>
                  </a:lnTo>
                  <a:lnTo>
                    <a:pt x="420" y="4048"/>
                  </a:lnTo>
                  <a:lnTo>
                    <a:pt x="344" y="4163"/>
                  </a:lnTo>
                  <a:lnTo>
                    <a:pt x="172" y="4487"/>
                  </a:lnTo>
                  <a:lnTo>
                    <a:pt x="0" y="4812"/>
                  </a:lnTo>
                  <a:lnTo>
                    <a:pt x="2081" y="4220"/>
                  </a:lnTo>
                  <a:lnTo>
                    <a:pt x="4162" y="3628"/>
                  </a:lnTo>
                  <a:lnTo>
                    <a:pt x="6262" y="3094"/>
                  </a:lnTo>
                  <a:lnTo>
                    <a:pt x="8362" y="2578"/>
                  </a:lnTo>
                  <a:lnTo>
                    <a:pt x="8400" y="2063"/>
                  </a:lnTo>
                  <a:lnTo>
                    <a:pt x="8381" y="1566"/>
                  </a:lnTo>
                  <a:lnTo>
                    <a:pt x="8362" y="1108"/>
                  </a:lnTo>
                  <a:lnTo>
                    <a:pt x="8324" y="650"/>
                  </a:lnTo>
                  <a:lnTo>
                    <a:pt x="8248" y="326"/>
                  </a:lnTo>
                  <a:lnTo>
                    <a:pt x="8152"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13" name="Google Shape;1913;p31"/>
            <p:cNvSpPr/>
            <p:nvPr/>
          </p:nvSpPr>
          <p:spPr>
            <a:xfrm>
              <a:off x="1549050" y="476750"/>
              <a:ext cx="129375" cy="98825"/>
            </a:xfrm>
            <a:custGeom>
              <a:avLst/>
              <a:gdLst/>
              <a:ahLst/>
              <a:cxnLst/>
              <a:rect l="l" t="t" r="r" b="b"/>
              <a:pathLst>
                <a:path w="5175" h="3953" extrusionOk="0">
                  <a:moveTo>
                    <a:pt x="5174" y="1"/>
                  </a:moveTo>
                  <a:lnTo>
                    <a:pt x="3876" y="325"/>
                  </a:lnTo>
                  <a:lnTo>
                    <a:pt x="2578" y="650"/>
                  </a:lnTo>
                  <a:lnTo>
                    <a:pt x="1280" y="975"/>
                  </a:lnTo>
                  <a:lnTo>
                    <a:pt x="1" y="1318"/>
                  </a:lnTo>
                  <a:lnTo>
                    <a:pt x="402" y="1318"/>
                  </a:lnTo>
                  <a:lnTo>
                    <a:pt x="134" y="3361"/>
                  </a:lnTo>
                  <a:lnTo>
                    <a:pt x="39" y="3953"/>
                  </a:lnTo>
                  <a:lnTo>
                    <a:pt x="2578" y="3285"/>
                  </a:lnTo>
                  <a:lnTo>
                    <a:pt x="3838" y="2960"/>
                  </a:lnTo>
                  <a:lnTo>
                    <a:pt x="5117" y="2635"/>
                  </a:lnTo>
                  <a:lnTo>
                    <a:pt x="5117" y="2101"/>
                  </a:lnTo>
                  <a:lnTo>
                    <a:pt x="517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14" name="Google Shape;1914;p31"/>
            <p:cNvSpPr/>
            <p:nvPr/>
          </p:nvSpPr>
          <p:spPr>
            <a:xfrm>
              <a:off x="1530450" y="627575"/>
              <a:ext cx="147975" cy="104075"/>
            </a:xfrm>
            <a:custGeom>
              <a:avLst/>
              <a:gdLst/>
              <a:ahLst/>
              <a:cxnLst/>
              <a:rect l="l" t="t" r="r" b="b"/>
              <a:pathLst>
                <a:path w="5919" h="4163" extrusionOk="0">
                  <a:moveTo>
                    <a:pt x="5861" y="1"/>
                  </a:moveTo>
                  <a:lnTo>
                    <a:pt x="4467" y="344"/>
                  </a:lnTo>
                  <a:lnTo>
                    <a:pt x="3093" y="688"/>
                  </a:lnTo>
                  <a:lnTo>
                    <a:pt x="1699" y="1051"/>
                  </a:lnTo>
                  <a:lnTo>
                    <a:pt x="325" y="1433"/>
                  </a:lnTo>
                  <a:lnTo>
                    <a:pt x="95" y="3246"/>
                  </a:lnTo>
                  <a:lnTo>
                    <a:pt x="0" y="4163"/>
                  </a:lnTo>
                  <a:lnTo>
                    <a:pt x="0" y="4163"/>
                  </a:lnTo>
                  <a:lnTo>
                    <a:pt x="1470" y="3762"/>
                  </a:lnTo>
                  <a:lnTo>
                    <a:pt x="2940" y="3361"/>
                  </a:lnTo>
                  <a:lnTo>
                    <a:pt x="4429" y="2979"/>
                  </a:lnTo>
                  <a:lnTo>
                    <a:pt x="5918" y="2616"/>
                  </a:lnTo>
                  <a:lnTo>
                    <a:pt x="5880" y="1318"/>
                  </a:lnTo>
                  <a:lnTo>
                    <a:pt x="5861"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15" name="Google Shape;1915;p31"/>
            <p:cNvSpPr/>
            <p:nvPr/>
          </p:nvSpPr>
          <p:spPr>
            <a:xfrm>
              <a:off x="1439275" y="776975"/>
              <a:ext cx="310275" cy="127450"/>
            </a:xfrm>
            <a:custGeom>
              <a:avLst/>
              <a:gdLst/>
              <a:ahLst/>
              <a:cxnLst/>
              <a:rect l="l" t="t" r="r" b="b"/>
              <a:pathLst>
                <a:path w="12411" h="5098" extrusionOk="0">
                  <a:moveTo>
                    <a:pt x="9814" y="0"/>
                  </a:moveTo>
                  <a:lnTo>
                    <a:pt x="7370" y="592"/>
                  </a:lnTo>
                  <a:lnTo>
                    <a:pt x="4945" y="1222"/>
                  </a:lnTo>
                  <a:lnTo>
                    <a:pt x="2540" y="1891"/>
                  </a:lnTo>
                  <a:lnTo>
                    <a:pt x="134" y="2597"/>
                  </a:lnTo>
                  <a:lnTo>
                    <a:pt x="134" y="2616"/>
                  </a:lnTo>
                  <a:lnTo>
                    <a:pt x="1" y="3914"/>
                  </a:lnTo>
                  <a:lnTo>
                    <a:pt x="1" y="4086"/>
                  </a:lnTo>
                  <a:lnTo>
                    <a:pt x="20" y="4258"/>
                  </a:lnTo>
                  <a:lnTo>
                    <a:pt x="58" y="4411"/>
                  </a:lnTo>
                  <a:lnTo>
                    <a:pt x="115" y="4544"/>
                  </a:lnTo>
                  <a:lnTo>
                    <a:pt x="191" y="4659"/>
                  </a:lnTo>
                  <a:lnTo>
                    <a:pt x="287" y="4773"/>
                  </a:lnTo>
                  <a:lnTo>
                    <a:pt x="382" y="4850"/>
                  </a:lnTo>
                  <a:lnTo>
                    <a:pt x="497" y="4926"/>
                  </a:lnTo>
                  <a:lnTo>
                    <a:pt x="650" y="5098"/>
                  </a:lnTo>
                  <a:lnTo>
                    <a:pt x="2101" y="4659"/>
                  </a:lnTo>
                  <a:lnTo>
                    <a:pt x="3571" y="4239"/>
                  </a:lnTo>
                  <a:lnTo>
                    <a:pt x="5041" y="3838"/>
                  </a:lnTo>
                  <a:lnTo>
                    <a:pt x="6511" y="3437"/>
                  </a:lnTo>
                  <a:lnTo>
                    <a:pt x="7981" y="3055"/>
                  </a:lnTo>
                  <a:lnTo>
                    <a:pt x="9451" y="2692"/>
                  </a:lnTo>
                  <a:lnTo>
                    <a:pt x="10921" y="2349"/>
                  </a:lnTo>
                  <a:lnTo>
                    <a:pt x="12410" y="2005"/>
                  </a:lnTo>
                  <a:lnTo>
                    <a:pt x="12410" y="1681"/>
                  </a:lnTo>
                  <a:lnTo>
                    <a:pt x="12391" y="1375"/>
                  </a:lnTo>
                  <a:lnTo>
                    <a:pt x="12353" y="1127"/>
                  </a:lnTo>
                  <a:lnTo>
                    <a:pt x="12276" y="898"/>
                  </a:lnTo>
                  <a:lnTo>
                    <a:pt x="12162" y="707"/>
                  </a:lnTo>
                  <a:lnTo>
                    <a:pt x="12028" y="516"/>
                  </a:lnTo>
                  <a:lnTo>
                    <a:pt x="11856" y="382"/>
                  </a:lnTo>
                  <a:lnTo>
                    <a:pt x="11646" y="268"/>
                  </a:lnTo>
                  <a:lnTo>
                    <a:pt x="11417" y="191"/>
                  </a:lnTo>
                  <a:lnTo>
                    <a:pt x="11169" y="153"/>
                  </a:lnTo>
                  <a:lnTo>
                    <a:pt x="10501" y="115"/>
                  </a:lnTo>
                  <a:lnTo>
                    <a:pt x="9814" y="77"/>
                  </a:lnTo>
                  <a:lnTo>
                    <a:pt x="9814"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916" name="Google Shape;1916;p31"/>
          <p:cNvGrpSpPr/>
          <p:nvPr/>
        </p:nvGrpSpPr>
        <p:grpSpPr>
          <a:xfrm>
            <a:off x="739035" y="10347601"/>
            <a:ext cx="1919333" cy="2104600"/>
            <a:chOff x="641925" y="383000"/>
            <a:chExt cx="719750" cy="789225"/>
          </a:xfrm>
        </p:grpSpPr>
        <p:sp>
          <p:nvSpPr>
            <p:cNvPr id="1917" name="Google Shape;1917;p31"/>
            <p:cNvSpPr/>
            <p:nvPr/>
          </p:nvSpPr>
          <p:spPr>
            <a:xfrm>
              <a:off x="641925" y="383000"/>
              <a:ext cx="719750" cy="789225"/>
            </a:xfrm>
            <a:custGeom>
              <a:avLst/>
              <a:gdLst/>
              <a:ahLst/>
              <a:cxnLst/>
              <a:rect l="l" t="t" r="r" b="b"/>
              <a:pathLst>
                <a:path w="28790" h="31569" extrusionOk="0">
                  <a:moveTo>
                    <a:pt x="17031" y="1"/>
                  </a:moveTo>
                  <a:lnTo>
                    <a:pt x="16651" y="48"/>
                  </a:lnTo>
                  <a:lnTo>
                    <a:pt x="16271" y="143"/>
                  </a:lnTo>
                  <a:lnTo>
                    <a:pt x="10499" y="2091"/>
                  </a:lnTo>
                  <a:lnTo>
                    <a:pt x="10309" y="1996"/>
                  </a:lnTo>
                  <a:lnTo>
                    <a:pt x="10143" y="1925"/>
                  </a:lnTo>
                  <a:lnTo>
                    <a:pt x="9858" y="1830"/>
                  </a:lnTo>
                  <a:lnTo>
                    <a:pt x="9621" y="1782"/>
                  </a:lnTo>
                  <a:lnTo>
                    <a:pt x="9122" y="1782"/>
                  </a:lnTo>
                  <a:lnTo>
                    <a:pt x="8908" y="1806"/>
                  </a:lnTo>
                  <a:lnTo>
                    <a:pt x="8718" y="1830"/>
                  </a:lnTo>
                  <a:lnTo>
                    <a:pt x="8409" y="1901"/>
                  </a:lnTo>
                  <a:lnTo>
                    <a:pt x="7910" y="2044"/>
                  </a:lnTo>
                  <a:lnTo>
                    <a:pt x="7412" y="2210"/>
                  </a:lnTo>
                  <a:lnTo>
                    <a:pt x="6794" y="2424"/>
                  </a:lnTo>
                  <a:lnTo>
                    <a:pt x="6200" y="2685"/>
                  </a:lnTo>
                  <a:lnTo>
                    <a:pt x="5630" y="2946"/>
                  </a:lnTo>
                  <a:lnTo>
                    <a:pt x="5084" y="3231"/>
                  </a:lnTo>
                  <a:lnTo>
                    <a:pt x="4870" y="3374"/>
                  </a:lnTo>
                  <a:lnTo>
                    <a:pt x="4680" y="3516"/>
                  </a:lnTo>
                  <a:lnTo>
                    <a:pt x="4466" y="3659"/>
                  </a:lnTo>
                  <a:lnTo>
                    <a:pt x="4252" y="3873"/>
                  </a:lnTo>
                  <a:lnTo>
                    <a:pt x="4086" y="4063"/>
                  </a:lnTo>
                  <a:lnTo>
                    <a:pt x="3920" y="4300"/>
                  </a:lnTo>
                  <a:lnTo>
                    <a:pt x="1925" y="4989"/>
                  </a:lnTo>
                  <a:lnTo>
                    <a:pt x="1663" y="5084"/>
                  </a:lnTo>
                  <a:lnTo>
                    <a:pt x="1402" y="5203"/>
                  </a:lnTo>
                  <a:lnTo>
                    <a:pt x="1164" y="5369"/>
                  </a:lnTo>
                  <a:lnTo>
                    <a:pt x="974" y="5535"/>
                  </a:lnTo>
                  <a:lnTo>
                    <a:pt x="761" y="5702"/>
                  </a:lnTo>
                  <a:lnTo>
                    <a:pt x="594" y="5915"/>
                  </a:lnTo>
                  <a:lnTo>
                    <a:pt x="452" y="6129"/>
                  </a:lnTo>
                  <a:lnTo>
                    <a:pt x="309" y="6367"/>
                  </a:lnTo>
                  <a:lnTo>
                    <a:pt x="191" y="6604"/>
                  </a:lnTo>
                  <a:lnTo>
                    <a:pt x="119" y="6842"/>
                  </a:lnTo>
                  <a:lnTo>
                    <a:pt x="48" y="7103"/>
                  </a:lnTo>
                  <a:lnTo>
                    <a:pt x="1" y="7388"/>
                  </a:lnTo>
                  <a:lnTo>
                    <a:pt x="1" y="7649"/>
                  </a:lnTo>
                  <a:lnTo>
                    <a:pt x="1" y="7911"/>
                  </a:lnTo>
                  <a:lnTo>
                    <a:pt x="48" y="8196"/>
                  </a:lnTo>
                  <a:lnTo>
                    <a:pt x="96" y="8481"/>
                  </a:lnTo>
                  <a:lnTo>
                    <a:pt x="167" y="8718"/>
                  </a:lnTo>
                  <a:lnTo>
                    <a:pt x="6889" y="28718"/>
                  </a:lnTo>
                  <a:lnTo>
                    <a:pt x="7507" y="30500"/>
                  </a:lnTo>
                  <a:lnTo>
                    <a:pt x="7934" y="30357"/>
                  </a:lnTo>
                  <a:lnTo>
                    <a:pt x="7958" y="30381"/>
                  </a:lnTo>
                  <a:lnTo>
                    <a:pt x="8053" y="30476"/>
                  </a:lnTo>
                  <a:lnTo>
                    <a:pt x="8290" y="30690"/>
                  </a:lnTo>
                  <a:lnTo>
                    <a:pt x="8385" y="30761"/>
                  </a:lnTo>
                  <a:lnTo>
                    <a:pt x="8623" y="30904"/>
                  </a:lnTo>
                  <a:lnTo>
                    <a:pt x="8718" y="30975"/>
                  </a:lnTo>
                  <a:lnTo>
                    <a:pt x="8908" y="31070"/>
                  </a:lnTo>
                  <a:lnTo>
                    <a:pt x="9003" y="31141"/>
                  </a:lnTo>
                  <a:lnTo>
                    <a:pt x="9074" y="31165"/>
                  </a:lnTo>
                  <a:lnTo>
                    <a:pt x="9122" y="31189"/>
                  </a:lnTo>
                  <a:lnTo>
                    <a:pt x="9312" y="31260"/>
                  </a:lnTo>
                  <a:lnTo>
                    <a:pt x="9454" y="31331"/>
                  </a:lnTo>
                  <a:lnTo>
                    <a:pt x="9621" y="31379"/>
                  </a:lnTo>
                  <a:lnTo>
                    <a:pt x="10119" y="29740"/>
                  </a:lnTo>
                  <a:lnTo>
                    <a:pt x="9668" y="31379"/>
                  </a:lnTo>
                  <a:lnTo>
                    <a:pt x="9716" y="31402"/>
                  </a:lnTo>
                  <a:lnTo>
                    <a:pt x="9763" y="31426"/>
                  </a:lnTo>
                  <a:lnTo>
                    <a:pt x="10143" y="31497"/>
                  </a:lnTo>
                  <a:lnTo>
                    <a:pt x="10238" y="31521"/>
                  </a:lnTo>
                  <a:lnTo>
                    <a:pt x="10499" y="31545"/>
                  </a:lnTo>
                  <a:lnTo>
                    <a:pt x="10666" y="31569"/>
                  </a:lnTo>
                  <a:lnTo>
                    <a:pt x="11046" y="31569"/>
                  </a:lnTo>
                  <a:lnTo>
                    <a:pt x="11283" y="31545"/>
                  </a:lnTo>
                  <a:lnTo>
                    <a:pt x="11426" y="31521"/>
                  </a:lnTo>
                  <a:lnTo>
                    <a:pt x="11687" y="31497"/>
                  </a:lnTo>
                  <a:lnTo>
                    <a:pt x="11806" y="31450"/>
                  </a:lnTo>
                  <a:lnTo>
                    <a:pt x="11853" y="31450"/>
                  </a:lnTo>
                  <a:lnTo>
                    <a:pt x="12210" y="31355"/>
                  </a:lnTo>
                  <a:lnTo>
                    <a:pt x="26960" y="26390"/>
                  </a:lnTo>
                  <a:lnTo>
                    <a:pt x="27198" y="26295"/>
                  </a:lnTo>
                  <a:lnTo>
                    <a:pt x="27459" y="26153"/>
                  </a:lnTo>
                  <a:lnTo>
                    <a:pt x="27673" y="26010"/>
                  </a:lnTo>
                  <a:lnTo>
                    <a:pt x="27887" y="25844"/>
                  </a:lnTo>
                  <a:lnTo>
                    <a:pt x="28077" y="25678"/>
                  </a:lnTo>
                  <a:lnTo>
                    <a:pt x="28243" y="25464"/>
                  </a:lnTo>
                  <a:lnTo>
                    <a:pt x="28385" y="25250"/>
                  </a:lnTo>
                  <a:lnTo>
                    <a:pt x="28504" y="25037"/>
                  </a:lnTo>
                  <a:lnTo>
                    <a:pt x="28623" y="24775"/>
                  </a:lnTo>
                  <a:lnTo>
                    <a:pt x="28694" y="24538"/>
                  </a:lnTo>
                  <a:lnTo>
                    <a:pt x="28765" y="24276"/>
                  </a:lnTo>
                  <a:lnTo>
                    <a:pt x="28789" y="24015"/>
                  </a:lnTo>
                  <a:lnTo>
                    <a:pt x="28789" y="23754"/>
                  </a:lnTo>
                  <a:lnTo>
                    <a:pt x="28765" y="23493"/>
                  </a:lnTo>
                  <a:lnTo>
                    <a:pt x="28718" y="23231"/>
                  </a:lnTo>
                  <a:lnTo>
                    <a:pt x="28647" y="22946"/>
                  </a:lnTo>
                  <a:lnTo>
                    <a:pt x="21948" y="3017"/>
                  </a:lnTo>
                  <a:lnTo>
                    <a:pt x="21877" y="2804"/>
                  </a:lnTo>
                  <a:lnTo>
                    <a:pt x="21782" y="2614"/>
                  </a:lnTo>
                  <a:lnTo>
                    <a:pt x="21687" y="2447"/>
                  </a:lnTo>
                  <a:lnTo>
                    <a:pt x="21568" y="2257"/>
                  </a:lnTo>
                  <a:lnTo>
                    <a:pt x="21426" y="2115"/>
                  </a:lnTo>
                  <a:lnTo>
                    <a:pt x="21283" y="1949"/>
                  </a:lnTo>
                  <a:lnTo>
                    <a:pt x="21141" y="1830"/>
                  </a:lnTo>
                  <a:lnTo>
                    <a:pt x="20974" y="1687"/>
                  </a:lnTo>
                  <a:lnTo>
                    <a:pt x="20808" y="1568"/>
                  </a:lnTo>
                  <a:lnTo>
                    <a:pt x="20642" y="1473"/>
                  </a:lnTo>
                  <a:lnTo>
                    <a:pt x="20452" y="1402"/>
                  </a:lnTo>
                  <a:lnTo>
                    <a:pt x="20262" y="1307"/>
                  </a:lnTo>
                  <a:lnTo>
                    <a:pt x="20072" y="1260"/>
                  </a:lnTo>
                  <a:lnTo>
                    <a:pt x="19882" y="1212"/>
                  </a:lnTo>
                  <a:lnTo>
                    <a:pt x="19668" y="1188"/>
                  </a:lnTo>
                  <a:lnTo>
                    <a:pt x="19454" y="1165"/>
                  </a:lnTo>
                  <a:lnTo>
                    <a:pt x="19288" y="975"/>
                  </a:lnTo>
                  <a:lnTo>
                    <a:pt x="19122" y="785"/>
                  </a:lnTo>
                  <a:lnTo>
                    <a:pt x="18813" y="523"/>
                  </a:lnTo>
                  <a:lnTo>
                    <a:pt x="18480" y="333"/>
                  </a:lnTo>
                  <a:lnTo>
                    <a:pt x="18148" y="167"/>
                  </a:lnTo>
                  <a:lnTo>
                    <a:pt x="17792" y="72"/>
                  </a:lnTo>
                  <a:lnTo>
                    <a:pt x="17412" y="25"/>
                  </a:lnTo>
                  <a:lnTo>
                    <a:pt x="17031"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18" name="Google Shape;1918;p31"/>
            <p:cNvSpPr/>
            <p:nvPr/>
          </p:nvSpPr>
          <p:spPr>
            <a:xfrm>
              <a:off x="729825" y="454850"/>
              <a:ext cx="589100" cy="669275"/>
            </a:xfrm>
            <a:custGeom>
              <a:avLst/>
              <a:gdLst/>
              <a:ahLst/>
              <a:cxnLst/>
              <a:rect l="l" t="t" r="r" b="b"/>
              <a:pathLst>
                <a:path w="23564" h="26771" extrusionOk="0">
                  <a:moveTo>
                    <a:pt x="15748" y="1"/>
                  </a:moveTo>
                  <a:lnTo>
                    <a:pt x="15534" y="48"/>
                  </a:lnTo>
                  <a:lnTo>
                    <a:pt x="0" y="5274"/>
                  </a:lnTo>
                  <a:lnTo>
                    <a:pt x="6461" y="24514"/>
                  </a:lnTo>
                  <a:lnTo>
                    <a:pt x="6508" y="24490"/>
                  </a:lnTo>
                  <a:lnTo>
                    <a:pt x="6556" y="24704"/>
                  </a:lnTo>
                  <a:lnTo>
                    <a:pt x="6603" y="24918"/>
                  </a:lnTo>
                  <a:lnTo>
                    <a:pt x="6936" y="25916"/>
                  </a:lnTo>
                  <a:lnTo>
                    <a:pt x="7055" y="26153"/>
                  </a:lnTo>
                  <a:lnTo>
                    <a:pt x="7197" y="26343"/>
                  </a:lnTo>
                  <a:lnTo>
                    <a:pt x="7387" y="26509"/>
                  </a:lnTo>
                  <a:lnTo>
                    <a:pt x="7601" y="26652"/>
                  </a:lnTo>
                  <a:lnTo>
                    <a:pt x="7839" y="26723"/>
                  </a:lnTo>
                  <a:lnTo>
                    <a:pt x="8100" y="26771"/>
                  </a:lnTo>
                  <a:lnTo>
                    <a:pt x="8361" y="26747"/>
                  </a:lnTo>
                  <a:lnTo>
                    <a:pt x="8646" y="26699"/>
                  </a:lnTo>
                  <a:lnTo>
                    <a:pt x="22898" y="21901"/>
                  </a:lnTo>
                  <a:lnTo>
                    <a:pt x="23088" y="21806"/>
                  </a:lnTo>
                  <a:lnTo>
                    <a:pt x="23230" y="21711"/>
                  </a:lnTo>
                  <a:lnTo>
                    <a:pt x="23373" y="21569"/>
                  </a:lnTo>
                  <a:lnTo>
                    <a:pt x="23468" y="21402"/>
                  </a:lnTo>
                  <a:lnTo>
                    <a:pt x="23539" y="21212"/>
                  </a:lnTo>
                  <a:lnTo>
                    <a:pt x="23563" y="21022"/>
                  </a:lnTo>
                  <a:lnTo>
                    <a:pt x="23563" y="20832"/>
                  </a:lnTo>
                  <a:lnTo>
                    <a:pt x="23516" y="20619"/>
                  </a:lnTo>
                  <a:lnTo>
                    <a:pt x="22969" y="18956"/>
                  </a:lnTo>
                  <a:lnTo>
                    <a:pt x="22470" y="17507"/>
                  </a:lnTo>
                  <a:lnTo>
                    <a:pt x="16817" y="690"/>
                  </a:lnTo>
                  <a:lnTo>
                    <a:pt x="16746" y="500"/>
                  </a:lnTo>
                  <a:lnTo>
                    <a:pt x="16627" y="333"/>
                  </a:lnTo>
                  <a:lnTo>
                    <a:pt x="16485" y="215"/>
                  </a:lnTo>
                  <a:lnTo>
                    <a:pt x="16318" y="96"/>
                  </a:lnTo>
                  <a:lnTo>
                    <a:pt x="16128" y="25"/>
                  </a:lnTo>
                  <a:lnTo>
                    <a:pt x="15938"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19" name="Google Shape;1919;p31"/>
            <p:cNvSpPr/>
            <p:nvPr/>
          </p:nvSpPr>
          <p:spPr>
            <a:xfrm>
              <a:off x="709025" y="439425"/>
              <a:ext cx="591475" cy="676400"/>
            </a:xfrm>
            <a:custGeom>
              <a:avLst/>
              <a:gdLst/>
              <a:ahLst/>
              <a:cxnLst/>
              <a:rect l="l" t="t" r="r" b="b"/>
              <a:pathLst>
                <a:path w="23659" h="27056" extrusionOk="0">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4585" y="21212"/>
                  </a:lnTo>
                  <a:lnTo>
                    <a:pt x="4918" y="22376"/>
                  </a:lnTo>
                  <a:lnTo>
                    <a:pt x="5108" y="22946"/>
                  </a:lnTo>
                  <a:lnTo>
                    <a:pt x="5321" y="23516"/>
                  </a:lnTo>
                  <a:lnTo>
                    <a:pt x="5535" y="24062"/>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433" y="27055"/>
                  </a:lnTo>
                  <a:lnTo>
                    <a:pt x="8694" y="26984"/>
                  </a:lnTo>
                  <a:lnTo>
                    <a:pt x="8979" y="26913"/>
                  </a:lnTo>
                  <a:lnTo>
                    <a:pt x="9264" y="26818"/>
                  </a:lnTo>
                  <a:lnTo>
                    <a:pt x="22970" y="22209"/>
                  </a:lnTo>
                  <a:lnTo>
                    <a:pt x="23160" y="22114"/>
                  </a:lnTo>
                  <a:lnTo>
                    <a:pt x="23326" y="21996"/>
                  </a:lnTo>
                  <a:lnTo>
                    <a:pt x="23445" y="21853"/>
                  </a:lnTo>
                  <a:lnTo>
                    <a:pt x="23564" y="21687"/>
                  </a:lnTo>
                  <a:lnTo>
                    <a:pt x="23635" y="21521"/>
                  </a:lnTo>
                  <a:lnTo>
                    <a:pt x="23659" y="21331"/>
                  </a:lnTo>
                  <a:lnTo>
                    <a:pt x="23659" y="21117"/>
                  </a:lnTo>
                  <a:lnTo>
                    <a:pt x="23611" y="20927"/>
                  </a:lnTo>
                  <a:lnTo>
                    <a:pt x="17103" y="1592"/>
                  </a:lnTo>
                  <a:lnTo>
                    <a:pt x="17055" y="1449"/>
                  </a:lnTo>
                  <a:lnTo>
                    <a:pt x="16960" y="1307"/>
                  </a:lnTo>
                  <a:lnTo>
                    <a:pt x="16842" y="1188"/>
                  </a:lnTo>
                  <a:lnTo>
                    <a:pt x="16723" y="1093"/>
                  </a:lnTo>
                  <a:lnTo>
                    <a:pt x="16105" y="689"/>
                  </a:lnTo>
                  <a:lnTo>
                    <a:pt x="15108"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20" name="Google Shape;1920;p31"/>
            <p:cNvSpPr/>
            <p:nvPr/>
          </p:nvSpPr>
          <p:spPr>
            <a:xfrm>
              <a:off x="709025" y="439425"/>
              <a:ext cx="549900" cy="676400"/>
            </a:xfrm>
            <a:custGeom>
              <a:avLst/>
              <a:gdLst/>
              <a:ahLst/>
              <a:cxnLst/>
              <a:rect l="l" t="t" r="r" b="b"/>
              <a:pathLst>
                <a:path w="21996" h="27056" extrusionOk="0">
                  <a:moveTo>
                    <a:pt x="10927" y="22209"/>
                  </a:moveTo>
                  <a:lnTo>
                    <a:pt x="9146" y="22922"/>
                  </a:lnTo>
                  <a:lnTo>
                    <a:pt x="8552" y="23136"/>
                  </a:lnTo>
                  <a:lnTo>
                    <a:pt x="7982" y="23350"/>
                  </a:lnTo>
                  <a:lnTo>
                    <a:pt x="7697" y="23468"/>
                  </a:lnTo>
                  <a:lnTo>
                    <a:pt x="7412" y="23611"/>
                  </a:lnTo>
                  <a:lnTo>
                    <a:pt x="7150" y="23753"/>
                  </a:lnTo>
                  <a:lnTo>
                    <a:pt x="6889" y="23920"/>
                  </a:lnTo>
                  <a:lnTo>
                    <a:pt x="6889" y="23920"/>
                  </a:lnTo>
                  <a:lnTo>
                    <a:pt x="6913" y="23872"/>
                  </a:lnTo>
                  <a:lnTo>
                    <a:pt x="6960" y="23848"/>
                  </a:lnTo>
                  <a:lnTo>
                    <a:pt x="7079" y="23730"/>
                  </a:lnTo>
                  <a:lnTo>
                    <a:pt x="7150" y="23658"/>
                  </a:lnTo>
                  <a:lnTo>
                    <a:pt x="7269" y="23563"/>
                  </a:lnTo>
                  <a:lnTo>
                    <a:pt x="7340" y="23516"/>
                  </a:lnTo>
                  <a:lnTo>
                    <a:pt x="7459" y="23445"/>
                  </a:lnTo>
                  <a:lnTo>
                    <a:pt x="7530" y="23397"/>
                  </a:lnTo>
                  <a:lnTo>
                    <a:pt x="7673" y="23326"/>
                  </a:lnTo>
                  <a:lnTo>
                    <a:pt x="7744" y="23302"/>
                  </a:lnTo>
                  <a:lnTo>
                    <a:pt x="7958" y="23207"/>
                  </a:lnTo>
                  <a:lnTo>
                    <a:pt x="10927" y="22209"/>
                  </a:lnTo>
                  <a:close/>
                  <a:moveTo>
                    <a:pt x="15108" y="0"/>
                  </a:moveTo>
                  <a:lnTo>
                    <a:pt x="7982" y="2779"/>
                  </a:lnTo>
                  <a:lnTo>
                    <a:pt x="6390" y="3421"/>
                  </a:lnTo>
                  <a:lnTo>
                    <a:pt x="4799" y="4062"/>
                  </a:lnTo>
                  <a:lnTo>
                    <a:pt x="3207" y="4680"/>
                  </a:lnTo>
                  <a:lnTo>
                    <a:pt x="2400" y="4988"/>
                  </a:lnTo>
                  <a:lnTo>
                    <a:pt x="1592" y="5273"/>
                  </a:lnTo>
                  <a:lnTo>
                    <a:pt x="1355" y="5321"/>
                  </a:lnTo>
                  <a:lnTo>
                    <a:pt x="1093" y="5369"/>
                  </a:lnTo>
                  <a:lnTo>
                    <a:pt x="832" y="5440"/>
                  </a:lnTo>
                  <a:lnTo>
                    <a:pt x="547" y="5487"/>
                  </a:lnTo>
                  <a:lnTo>
                    <a:pt x="309" y="5582"/>
                  </a:lnTo>
                  <a:lnTo>
                    <a:pt x="214" y="5654"/>
                  </a:lnTo>
                  <a:lnTo>
                    <a:pt x="143" y="5725"/>
                  </a:lnTo>
                  <a:lnTo>
                    <a:pt x="72" y="5796"/>
                  </a:lnTo>
                  <a:lnTo>
                    <a:pt x="24" y="5915"/>
                  </a:lnTo>
                  <a:lnTo>
                    <a:pt x="1" y="6034"/>
                  </a:lnTo>
                  <a:lnTo>
                    <a:pt x="1" y="6152"/>
                  </a:lnTo>
                  <a:lnTo>
                    <a:pt x="48" y="6342"/>
                  </a:lnTo>
                  <a:lnTo>
                    <a:pt x="96" y="6532"/>
                  </a:lnTo>
                  <a:lnTo>
                    <a:pt x="262" y="6912"/>
                  </a:lnTo>
                  <a:lnTo>
                    <a:pt x="452" y="7293"/>
                  </a:lnTo>
                  <a:lnTo>
                    <a:pt x="594" y="7649"/>
                  </a:lnTo>
                  <a:lnTo>
                    <a:pt x="1402" y="10048"/>
                  </a:lnTo>
                  <a:lnTo>
                    <a:pt x="1996" y="11877"/>
                  </a:lnTo>
                  <a:lnTo>
                    <a:pt x="2566" y="13682"/>
                  </a:lnTo>
                  <a:lnTo>
                    <a:pt x="3089" y="15511"/>
                  </a:lnTo>
                  <a:lnTo>
                    <a:pt x="3587" y="17364"/>
                  </a:lnTo>
                  <a:lnTo>
                    <a:pt x="3944" y="18694"/>
                  </a:lnTo>
                  <a:lnTo>
                    <a:pt x="4276" y="20048"/>
                  </a:lnTo>
                  <a:lnTo>
                    <a:pt x="5796" y="24609"/>
                  </a:lnTo>
                  <a:lnTo>
                    <a:pt x="5891" y="24775"/>
                  </a:lnTo>
                  <a:lnTo>
                    <a:pt x="6176" y="25297"/>
                  </a:lnTo>
                  <a:lnTo>
                    <a:pt x="6176" y="25321"/>
                  </a:lnTo>
                  <a:lnTo>
                    <a:pt x="6485" y="25796"/>
                  </a:lnTo>
                  <a:lnTo>
                    <a:pt x="6652" y="26034"/>
                  </a:lnTo>
                  <a:lnTo>
                    <a:pt x="6818" y="26248"/>
                  </a:lnTo>
                  <a:lnTo>
                    <a:pt x="7008" y="26461"/>
                  </a:lnTo>
                  <a:lnTo>
                    <a:pt x="7198" y="26628"/>
                  </a:lnTo>
                  <a:lnTo>
                    <a:pt x="7412" y="26794"/>
                  </a:lnTo>
                  <a:lnTo>
                    <a:pt x="7649" y="26936"/>
                  </a:lnTo>
                  <a:lnTo>
                    <a:pt x="7768" y="26984"/>
                  </a:lnTo>
                  <a:lnTo>
                    <a:pt x="7910" y="27031"/>
                  </a:lnTo>
                  <a:lnTo>
                    <a:pt x="8148" y="27055"/>
                  </a:lnTo>
                  <a:lnTo>
                    <a:pt x="8148" y="27055"/>
                  </a:lnTo>
                  <a:lnTo>
                    <a:pt x="7958" y="26960"/>
                  </a:lnTo>
                  <a:lnTo>
                    <a:pt x="7792" y="26841"/>
                  </a:lnTo>
                  <a:lnTo>
                    <a:pt x="7625" y="26723"/>
                  </a:lnTo>
                  <a:lnTo>
                    <a:pt x="7483" y="26556"/>
                  </a:lnTo>
                  <a:lnTo>
                    <a:pt x="7459" y="26556"/>
                  </a:lnTo>
                  <a:lnTo>
                    <a:pt x="7435" y="26509"/>
                  </a:lnTo>
                  <a:lnTo>
                    <a:pt x="7317" y="26366"/>
                  </a:lnTo>
                  <a:lnTo>
                    <a:pt x="7222" y="26224"/>
                  </a:lnTo>
                  <a:lnTo>
                    <a:pt x="7150" y="26057"/>
                  </a:lnTo>
                  <a:lnTo>
                    <a:pt x="7079" y="25891"/>
                  </a:lnTo>
                  <a:lnTo>
                    <a:pt x="7032" y="25725"/>
                  </a:lnTo>
                  <a:lnTo>
                    <a:pt x="7008" y="25535"/>
                  </a:lnTo>
                  <a:lnTo>
                    <a:pt x="6984" y="25369"/>
                  </a:lnTo>
                  <a:lnTo>
                    <a:pt x="6984" y="25179"/>
                  </a:lnTo>
                  <a:lnTo>
                    <a:pt x="6984" y="25131"/>
                  </a:lnTo>
                  <a:lnTo>
                    <a:pt x="6984" y="25107"/>
                  </a:lnTo>
                  <a:lnTo>
                    <a:pt x="7008" y="24989"/>
                  </a:lnTo>
                  <a:lnTo>
                    <a:pt x="7032" y="24846"/>
                  </a:lnTo>
                  <a:lnTo>
                    <a:pt x="7127" y="24632"/>
                  </a:lnTo>
                  <a:lnTo>
                    <a:pt x="7269" y="24419"/>
                  </a:lnTo>
                  <a:lnTo>
                    <a:pt x="7435" y="24252"/>
                  </a:lnTo>
                  <a:lnTo>
                    <a:pt x="7649" y="24110"/>
                  </a:lnTo>
                  <a:lnTo>
                    <a:pt x="7887" y="23991"/>
                  </a:lnTo>
                  <a:lnTo>
                    <a:pt x="8148" y="23872"/>
                  </a:lnTo>
                  <a:lnTo>
                    <a:pt x="8433" y="23777"/>
                  </a:lnTo>
                  <a:lnTo>
                    <a:pt x="21236" y="19478"/>
                  </a:lnTo>
                  <a:lnTo>
                    <a:pt x="21450" y="19383"/>
                  </a:lnTo>
                  <a:lnTo>
                    <a:pt x="21616" y="19240"/>
                  </a:lnTo>
                  <a:lnTo>
                    <a:pt x="21782" y="19098"/>
                  </a:lnTo>
                  <a:lnTo>
                    <a:pt x="21877" y="18908"/>
                  </a:lnTo>
                  <a:lnTo>
                    <a:pt x="21925" y="18789"/>
                  </a:lnTo>
                  <a:lnTo>
                    <a:pt x="21972" y="18670"/>
                  </a:lnTo>
                  <a:lnTo>
                    <a:pt x="21996" y="18504"/>
                  </a:lnTo>
                  <a:lnTo>
                    <a:pt x="21996" y="18361"/>
                  </a:lnTo>
                  <a:lnTo>
                    <a:pt x="21996" y="18219"/>
                  </a:lnTo>
                  <a:lnTo>
                    <a:pt x="21948" y="18053"/>
                  </a:lnTo>
                  <a:lnTo>
                    <a:pt x="21901" y="17886"/>
                  </a:lnTo>
                  <a:lnTo>
                    <a:pt x="16105" y="689"/>
                  </a:lnTo>
                  <a:lnTo>
                    <a:pt x="15108" y="0"/>
                  </a:lnTo>
                  <a:close/>
                </a:path>
              </a:pathLst>
            </a:custGeom>
            <a:solidFill>
              <a:srgbClr val="D1D2D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21" name="Google Shape;1921;p31"/>
            <p:cNvSpPr/>
            <p:nvPr/>
          </p:nvSpPr>
          <p:spPr>
            <a:xfrm>
              <a:off x="854525" y="1087275"/>
              <a:ext cx="1800" cy="4200"/>
            </a:xfrm>
            <a:custGeom>
              <a:avLst/>
              <a:gdLst/>
              <a:ahLst/>
              <a:cxnLst/>
              <a:rect l="l" t="t" r="r" b="b"/>
              <a:pathLst>
                <a:path w="72" h="168" extrusionOk="0">
                  <a:moveTo>
                    <a:pt x="0" y="1"/>
                  </a:moveTo>
                  <a:lnTo>
                    <a:pt x="0" y="1"/>
                  </a:lnTo>
                  <a:lnTo>
                    <a:pt x="71" y="167"/>
                  </a:lnTo>
                  <a:lnTo>
                    <a:pt x="71" y="167"/>
                  </a:lnTo>
                  <a:lnTo>
                    <a:pt x="0" y="1"/>
                  </a:lnTo>
                  <a:close/>
                </a:path>
              </a:pathLst>
            </a:custGeom>
            <a:solidFill>
              <a:srgbClr val="DD184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22" name="Google Shape;1922;p31"/>
            <p:cNvSpPr/>
            <p:nvPr/>
          </p:nvSpPr>
          <p:spPr>
            <a:xfrm>
              <a:off x="684100" y="425750"/>
              <a:ext cx="561775" cy="657400"/>
            </a:xfrm>
            <a:custGeom>
              <a:avLst/>
              <a:gdLst/>
              <a:ahLst/>
              <a:cxnLst/>
              <a:rect l="l" t="t" r="r" b="b"/>
              <a:pathLst>
                <a:path w="22471" h="26296" extrusionOk="0">
                  <a:moveTo>
                    <a:pt x="15439" y="1"/>
                  </a:moveTo>
                  <a:lnTo>
                    <a:pt x="15273" y="25"/>
                  </a:lnTo>
                  <a:lnTo>
                    <a:pt x="15131" y="48"/>
                  </a:lnTo>
                  <a:lnTo>
                    <a:pt x="760" y="4894"/>
                  </a:lnTo>
                  <a:lnTo>
                    <a:pt x="570" y="4989"/>
                  </a:lnTo>
                  <a:lnTo>
                    <a:pt x="380" y="5108"/>
                  </a:lnTo>
                  <a:lnTo>
                    <a:pt x="238" y="5274"/>
                  </a:lnTo>
                  <a:lnTo>
                    <a:pt x="119" y="5464"/>
                  </a:lnTo>
                  <a:lnTo>
                    <a:pt x="48" y="5654"/>
                  </a:lnTo>
                  <a:lnTo>
                    <a:pt x="0" y="5868"/>
                  </a:lnTo>
                  <a:lnTo>
                    <a:pt x="0" y="6082"/>
                  </a:lnTo>
                  <a:lnTo>
                    <a:pt x="71" y="6319"/>
                  </a:lnTo>
                  <a:lnTo>
                    <a:pt x="6793" y="26296"/>
                  </a:lnTo>
                  <a:lnTo>
                    <a:pt x="6722" y="26082"/>
                  </a:lnTo>
                  <a:lnTo>
                    <a:pt x="6722" y="26058"/>
                  </a:lnTo>
                  <a:lnTo>
                    <a:pt x="6675" y="25844"/>
                  </a:lnTo>
                  <a:lnTo>
                    <a:pt x="6675" y="25797"/>
                  </a:lnTo>
                  <a:lnTo>
                    <a:pt x="6651" y="25583"/>
                  </a:lnTo>
                  <a:lnTo>
                    <a:pt x="6651" y="25536"/>
                  </a:lnTo>
                  <a:lnTo>
                    <a:pt x="6651" y="25346"/>
                  </a:lnTo>
                  <a:lnTo>
                    <a:pt x="6651" y="25322"/>
                  </a:lnTo>
                  <a:lnTo>
                    <a:pt x="6675" y="25298"/>
                  </a:lnTo>
                  <a:lnTo>
                    <a:pt x="6675" y="25322"/>
                  </a:lnTo>
                  <a:lnTo>
                    <a:pt x="6722" y="25393"/>
                  </a:lnTo>
                  <a:lnTo>
                    <a:pt x="6793" y="25464"/>
                  </a:lnTo>
                  <a:lnTo>
                    <a:pt x="6793" y="25488"/>
                  </a:lnTo>
                  <a:lnTo>
                    <a:pt x="6817" y="25464"/>
                  </a:lnTo>
                  <a:lnTo>
                    <a:pt x="6817" y="25417"/>
                  </a:lnTo>
                  <a:lnTo>
                    <a:pt x="6865" y="25227"/>
                  </a:lnTo>
                  <a:lnTo>
                    <a:pt x="6865" y="25179"/>
                  </a:lnTo>
                  <a:lnTo>
                    <a:pt x="6936" y="25013"/>
                  </a:lnTo>
                  <a:lnTo>
                    <a:pt x="6960" y="24942"/>
                  </a:lnTo>
                  <a:lnTo>
                    <a:pt x="7007" y="24823"/>
                  </a:lnTo>
                  <a:lnTo>
                    <a:pt x="7031" y="24775"/>
                  </a:lnTo>
                  <a:lnTo>
                    <a:pt x="7055" y="24752"/>
                  </a:lnTo>
                  <a:lnTo>
                    <a:pt x="7126" y="24585"/>
                  </a:lnTo>
                  <a:lnTo>
                    <a:pt x="7173" y="24538"/>
                  </a:lnTo>
                  <a:lnTo>
                    <a:pt x="7197" y="24490"/>
                  </a:lnTo>
                  <a:lnTo>
                    <a:pt x="7245" y="24443"/>
                  </a:lnTo>
                  <a:lnTo>
                    <a:pt x="7292" y="24372"/>
                  </a:lnTo>
                  <a:lnTo>
                    <a:pt x="7435" y="24182"/>
                  </a:lnTo>
                  <a:lnTo>
                    <a:pt x="7482" y="24158"/>
                  </a:lnTo>
                  <a:lnTo>
                    <a:pt x="7601" y="24015"/>
                  </a:lnTo>
                  <a:lnTo>
                    <a:pt x="7649" y="23968"/>
                  </a:lnTo>
                  <a:lnTo>
                    <a:pt x="7767" y="23873"/>
                  </a:lnTo>
                  <a:lnTo>
                    <a:pt x="7839" y="23825"/>
                  </a:lnTo>
                  <a:lnTo>
                    <a:pt x="7981" y="23754"/>
                  </a:lnTo>
                  <a:lnTo>
                    <a:pt x="8052" y="23707"/>
                  </a:lnTo>
                  <a:lnTo>
                    <a:pt x="8195" y="23635"/>
                  </a:lnTo>
                  <a:lnTo>
                    <a:pt x="8242" y="23612"/>
                  </a:lnTo>
                  <a:lnTo>
                    <a:pt x="8480" y="23517"/>
                  </a:lnTo>
                  <a:lnTo>
                    <a:pt x="22447" y="18813"/>
                  </a:lnTo>
                  <a:lnTo>
                    <a:pt x="22470" y="18671"/>
                  </a:lnTo>
                  <a:lnTo>
                    <a:pt x="22470" y="18505"/>
                  </a:lnTo>
                  <a:lnTo>
                    <a:pt x="22470" y="18362"/>
                  </a:lnTo>
                  <a:lnTo>
                    <a:pt x="22423" y="18196"/>
                  </a:lnTo>
                  <a:lnTo>
                    <a:pt x="16556" y="761"/>
                  </a:lnTo>
                  <a:lnTo>
                    <a:pt x="16508" y="642"/>
                  </a:lnTo>
                  <a:lnTo>
                    <a:pt x="16437" y="524"/>
                  </a:lnTo>
                  <a:lnTo>
                    <a:pt x="16366" y="405"/>
                  </a:lnTo>
                  <a:lnTo>
                    <a:pt x="16271" y="310"/>
                  </a:lnTo>
                  <a:lnTo>
                    <a:pt x="16152" y="215"/>
                  </a:lnTo>
                  <a:lnTo>
                    <a:pt x="16010" y="144"/>
                  </a:lnTo>
                  <a:lnTo>
                    <a:pt x="15891" y="72"/>
                  </a:lnTo>
                  <a:lnTo>
                    <a:pt x="15748" y="25"/>
                  </a:lnTo>
                  <a:lnTo>
                    <a:pt x="15582"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23" name="Google Shape;1923;p31"/>
            <p:cNvSpPr/>
            <p:nvPr/>
          </p:nvSpPr>
          <p:spPr>
            <a:xfrm>
              <a:off x="685275" y="554625"/>
              <a:ext cx="176975" cy="532675"/>
            </a:xfrm>
            <a:custGeom>
              <a:avLst/>
              <a:gdLst/>
              <a:ahLst/>
              <a:cxnLst/>
              <a:rect l="l" t="t" r="r" b="b"/>
              <a:pathLst>
                <a:path w="7079" h="21307" extrusionOk="0">
                  <a:moveTo>
                    <a:pt x="499" y="0"/>
                  </a:moveTo>
                  <a:lnTo>
                    <a:pt x="357" y="119"/>
                  </a:lnTo>
                  <a:lnTo>
                    <a:pt x="238" y="262"/>
                  </a:lnTo>
                  <a:lnTo>
                    <a:pt x="143" y="404"/>
                  </a:lnTo>
                  <a:lnTo>
                    <a:pt x="72" y="570"/>
                  </a:lnTo>
                  <a:lnTo>
                    <a:pt x="24" y="761"/>
                  </a:lnTo>
                  <a:lnTo>
                    <a:pt x="1" y="927"/>
                  </a:lnTo>
                  <a:lnTo>
                    <a:pt x="1" y="1117"/>
                  </a:lnTo>
                  <a:lnTo>
                    <a:pt x="48" y="1307"/>
                  </a:lnTo>
                  <a:lnTo>
                    <a:pt x="6770" y="21307"/>
                  </a:lnTo>
                  <a:lnTo>
                    <a:pt x="6723" y="21093"/>
                  </a:lnTo>
                  <a:lnTo>
                    <a:pt x="6699" y="21046"/>
                  </a:lnTo>
                  <a:lnTo>
                    <a:pt x="6675" y="20832"/>
                  </a:lnTo>
                  <a:lnTo>
                    <a:pt x="6651" y="20784"/>
                  </a:lnTo>
                  <a:lnTo>
                    <a:pt x="6651" y="20571"/>
                  </a:lnTo>
                  <a:lnTo>
                    <a:pt x="6651" y="20547"/>
                  </a:lnTo>
                  <a:lnTo>
                    <a:pt x="6651" y="20333"/>
                  </a:lnTo>
                  <a:lnTo>
                    <a:pt x="6651" y="20309"/>
                  </a:lnTo>
                  <a:lnTo>
                    <a:pt x="6675" y="20309"/>
                  </a:lnTo>
                  <a:lnTo>
                    <a:pt x="6723" y="20404"/>
                  </a:lnTo>
                  <a:lnTo>
                    <a:pt x="6770" y="20476"/>
                  </a:lnTo>
                  <a:lnTo>
                    <a:pt x="6794" y="20476"/>
                  </a:lnTo>
                  <a:lnTo>
                    <a:pt x="6818" y="20428"/>
                  </a:lnTo>
                  <a:lnTo>
                    <a:pt x="6841" y="20238"/>
                  </a:lnTo>
                  <a:lnTo>
                    <a:pt x="6865" y="20167"/>
                  </a:lnTo>
                  <a:lnTo>
                    <a:pt x="6913" y="20024"/>
                  </a:lnTo>
                  <a:lnTo>
                    <a:pt x="6960" y="19953"/>
                  </a:lnTo>
                  <a:lnTo>
                    <a:pt x="7008" y="19811"/>
                  </a:lnTo>
                  <a:lnTo>
                    <a:pt x="7031" y="19763"/>
                  </a:lnTo>
                  <a:lnTo>
                    <a:pt x="7031" y="19739"/>
                  </a:lnTo>
                  <a:lnTo>
                    <a:pt x="7079" y="19668"/>
                  </a:lnTo>
                  <a:lnTo>
                    <a:pt x="571" y="285"/>
                  </a:lnTo>
                  <a:lnTo>
                    <a:pt x="523" y="143"/>
                  </a:lnTo>
                  <a:lnTo>
                    <a:pt x="499"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24" name="Google Shape;1924;p31"/>
            <p:cNvSpPr/>
            <p:nvPr/>
          </p:nvSpPr>
          <p:spPr>
            <a:xfrm>
              <a:off x="864025" y="1036225"/>
              <a:ext cx="2400" cy="6550"/>
            </a:xfrm>
            <a:custGeom>
              <a:avLst/>
              <a:gdLst/>
              <a:ahLst/>
              <a:cxnLst/>
              <a:rect l="l" t="t" r="r" b="b"/>
              <a:pathLst>
                <a:path w="96" h="262" extrusionOk="0">
                  <a:moveTo>
                    <a:pt x="24" y="0"/>
                  </a:moveTo>
                  <a:lnTo>
                    <a:pt x="24" y="24"/>
                  </a:lnTo>
                  <a:lnTo>
                    <a:pt x="24" y="48"/>
                  </a:lnTo>
                  <a:lnTo>
                    <a:pt x="0" y="238"/>
                  </a:lnTo>
                  <a:lnTo>
                    <a:pt x="0" y="261"/>
                  </a:lnTo>
                  <a:lnTo>
                    <a:pt x="24" y="261"/>
                  </a:lnTo>
                  <a:lnTo>
                    <a:pt x="24" y="238"/>
                  </a:lnTo>
                  <a:lnTo>
                    <a:pt x="71" y="166"/>
                  </a:lnTo>
                  <a:lnTo>
                    <a:pt x="95" y="119"/>
                  </a:lnTo>
                  <a:lnTo>
                    <a:pt x="48" y="48"/>
                  </a:lnTo>
                  <a:lnTo>
                    <a:pt x="24" y="0"/>
                  </a:lnTo>
                  <a:close/>
                </a:path>
              </a:pathLst>
            </a:custGeom>
            <a:solidFill>
              <a:srgbClr val="DD184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25" name="Google Shape;1925;p31"/>
            <p:cNvSpPr/>
            <p:nvPr/>
          </p:nvSpPr>
          <p:spPr>
            <a:xfrm>
              <a:off x="844425" y="981000"/>
              <a:ext cx="160950" cy="106300"/>
            </a:xfrm>
            <a:custGeom>
              <a:avLst/>
              <a:gdLst/>
              <a:ahLst/>
              <a:cxnLst/>
              <a:rect l="l" t="t" r="r" b="b"/>
              <a:pathLst>
                <a:path w="6438" h="4252" extrusionOk="0">
                  <a:moveTo>
                    <a:pt x="6437" y="0"/>
                  </a:moveTo>
                  <a:lnTo>
                    <a:pt x="1521" y="1117"/>
                  </a:lnTo>
                  <a:lnTo>
                    <a:pt x="1117" y="1283"/>
                  </a:lnTo>
                  <a:lnTo>
                    <a:pt x="784" y="1473"/>
                  </a:lnTo>
                  <a:lnTo>
                    <a:pt x="642" y="1592"/>
                  </a:lnTo>
                  <a:lnTo>
                    <a:pt x="499" y="1710"/>
                  </a:lnTo>
                  <a:lnTo>
                    <a:pt x="380" y="1829"/>
                  </a:lnTo>
                  <a:lnTo>
                    <a:pt x="262" y="1972"/>
                  </a:lnTo>
                  <a:lnTo>
                    <a:pt x="190" y="2114"/>
                  </a:lnTo>
                  <a:lnTo>
                    <a:pt x="119" y="2257"/>
                  </a:lnTo>
                  <a:lnTo>
                    <a:pt x="48" y="2423"/>
                  </a:lnTo>
                  <a:lnTo>
                    <a:pt x="24" y="2589"/>
                  </a:lnTo>
                  <a:lnTo>
                    <a:pt x="0" y="2779"/>
                  </a:lnTo>
                  <a:lnTo>
                    <a:pt x="24" y="2946"/>
                  </a:lnTo>
                  <a:lnTo>
                    <a:pt x="48" y="3136"/>
                  </a:lnTo>
                  <a:lnTo>
                    <a:pt x="95" y="3349"/>
                  </a:lnTo>
                  <a:lnTo>
                    <a:pt x="404" y="4252"/>
                  </a:lnTo>
                  <a:lnTo>
                    <a:pt x="357" y="4038"/>
                  </a:lnTo>
                  <a:lnTo>
                    <a:pt x="333" y="3991"/>
                  </a:lnTo>
                  <a:lnTo>
                    <a:pt x="309" y="3777"/>
                  </a:lnTo>
                  <a:lnTo>
                    <a:pt x="285" y="3729"/>
                  </a:lnTo>
                  <a:lnTo>
                    <a:pt x="285" y="3516"/>
                  </a:lnTo>
                  <a:lnTo>
                    <a:pt x="285" y="3492"/>
                  </a:lnTo>
                  <a:lnTo>
                    <a:pt x="285" y="3278"/>
                  </a:lnTo>
                  <a:lnTo>
                    <a:pt x="285" y="3254"/>
                  </a:lnTo>
                  <a:lnTo>
                    <a:pt x="309" y="3254"/>
                  </a:lnTo>
                  <a:lnTo>
                    <a:pt x="357" y="3349"/>
                  </a:lnTo>
                  <a:lnTo>
                    <a:pt x="404" y="3421"/>
                  </a:lnTo>
                  <a:lnTo>
                    <a:pt x="428" y="3421"/>
                  </a:lnTo>
                  <a:lnTo>
                    <a:pt x="452" y="3373"/>
                  </a:lnTo>
                  <a:lnTo>
                    <a:pt x="475" y="3183"/>
                  </a:lnTo>
                  <a:lnTo>
                    <a:pt x="499" y="3112"/>
                  </a:lnTo>
                  <a:lnTo>
                    <a:pt x="547" y="2969"/>
                  </a:lnTo>
                  <a:lnTo>
                    <a:pt x="594" y="2898"/>
                  </a:lnTo>
                  <a:lnTo>
                    <a:pt x="642" y="2756"/>
                  </a:lnTo>
                  <a:lnTo>
                    <a:pt x="665" y="2708"/>
                  </a:lnTo>
                  <a:lnTo>
                    <a:pt x="665" y="2684"/>
                  </a:lnTo>
                  <a:lnTo>
                    <a:pt x="760" y="2542"/>
                  </a:lnTo>
                  <a:lnTo>
                    <a:pt x="808" y="2470"/>
                  </a:lnTo>
                  <a:lnTo>
                    <a:pt x="808" y="2447"/>
                  </a:lnTo>
                  <a:lnTo>
                    <a:pt x="855" y="2375"/>
                  </a:lnTo>
                  <a:lnTo>
                    <a:pt x="903" y="2304"/>
                  </a:lnTo>
                  <a:lnTo>
                    <a:pt x="1069" y="2114"/>
                  </a:lnTo>
                  <a:lnTo>
                    <a:pt x="1093" y="2090"/>
                  </a:lnTo>
                  <a:lnTo>
                    <a:pt x="1236" y="1972"/>
                  </a:lnTo>
                  <a:lnTo>
                    <a:pt x="1283" y="1924"/>
                  </a:lnTo>
                  <a:lnTo>
                    <a:pt x="1402" y="1829"/>
                  </a:lnTo>
                  <a:lnTo>
                    <a:pt x="1473" y="1782"/>
                  </a:lnTo>
                  <a:lnTo>
                    <a:pt x="1592" y="1687"/>
                  </a:lnTo>
                  <a:lnTo>
                    <a:pt x="1663" y="1639"/>
                  </a:lnTo>
                  <a:lnTo>
                    <a:pt x="1806" y="1568"/>
                  </a:lnTo>
                  <a:lnTo>
                    <a:pt x="1877" y="1544"/>
                  </a:lnTo>
                  <a:lnTo>
                    <a:pt x="2091" y="1449"/>
                  </a:lnTo>
                  <a:lnTo>
                    <a:pt x="6437"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26" name="Google Shape;1926;p31"/>
            <p:cNvSpPr/>
            <p:nvPr/>
          </p:nvSpPr>
          <p:spPr>
            <a:xfrm>
              <a:off x="856300" y="890125"/>
              <a:ext cx="393725" cy="205500"/>
            </a:xfrm>
            <a:custGeom>
              <a:avLst/>
              <a:gdLst/>
              <a:ahLst/>
              <a:cxnLst/>
              <a:rect l="l" t="t" r="r" b="b"/>
              <a:pathLst>
                <a:path w="15749" h="8220" extrusionOk="0">
                  <a:moveTo>
                    <a:pt x="15654" y="1"/>
                  </a:moveTo>
                  <a:lnTo>
                    <a:pt x="15487" y="48"/>
                  </a:lnTo>
                  <a:lnTo>
                    <a:pt x="15036" y="238"/>
                  </a:lnTo>
                  <a:lnTo>
                    <a:pt x="14561" y="428"/>
                  </a:lnTo>
                  <a:lnTo>
                    <a:pt x="10167" y="2139"/>
                  </a:lnTo>
                  <a:lnTo>
                    <a:pt x="4894" y="4229"/>
                  </a:lnTo>
                  <a:lnTo>
                    <a:pt x="2898" y="5013"/>
                  </a:lnTo>
                  <a:lnTo>
                    <a:pt x="2233" y="5250"/>
                  </a:lnTo>
                  <a:lnTo>
                    <a:pt x="1568" y="5512"/>
                  </a:lnTo>
                  <a:lnTo>
                    <a:pt x="1236" y="5654"/>
                  </a:lnTo>
                  <a:lnTo>
                    <a:pt x="927" y="5820"/>
                  </a:lnTo>
                  <a:lnTo>
                    <a:pt x="642" y="6010"/>
                  </a:lnTo>
                  <a:lnTo>
                    <a:pt x="357" y="6248"/>
                  </a:lnTo>
                  <a:lnTo>
                    <a:pt x="238" y="6367"/>
                  </a:lnTo>
                  <a:lnTo>
                    <a:pt x="143" y="6486"/>
                  </a:lnTo>
                  <a:lnTo>
                    <a:pt x="48" y="6604"/>
                  </a:lnTo>
                  <a:lnTo>
                    <a:pt x="0" y="6747"/>
                  </a:lnTo>
                  <a:lnTo>
                    <a:pt x="285" y="7269"/>
                  </a:lnTo>
                  <a:lnTo>
                    <a:pt x="285" y="7293"/>
                  </a:lnTo>
                  <a:lnTo>
                    <a:pt x="594" y="7768"/>
                  </a:lnTo>
                  <a:lnTo>
                    <a:pt x="761" y="8006"/>
                  </a:lnTo>
                  <a:lnTo>
                    <a:pt x="927" y="8220"/>
                  </a:lnTo>
                  <a:lnTo>
                    <a:pt x="832" y="7982"/>
                  </a:lnTo>
                  <a:lnTo>
                    <a:pt x="784" y="7816"/>
                  </a:lnTo>
                  <a:lnTo>
                    <a:pt x="761" y="7626"/>
                  </a:lnTo>
                  <a:lnTo>
                    <a:pt x="737" y="7459"/>
                  </a:lnTo>
                  <a:lnTo>
                    <a:pt x="737" y="7269"/>
                  </a:lnTo>
                  <a:lnTo>
                    <a:pt x="737" y="7222"/>
                  </a:lnTo>
                  <a:lnTo>
                    <a:pt x="761" y="7079"/>
                  </a:lnTo>
                  <a:lnTo>
                    <a:pt x="784" y="6937"/>
                  </a:lnTo>
                  <a:lnTo>
                    <a:pt x="879" y="6723"/>
                  </a:lnTo>
                  <a:lnTo>
                    <a:pt x="1022" y="6533"/>
                  </a:lnTo>
                  <a:lnTo>
                    <a:pt x="1188" y="6343"/>
                  </a:lnTo>
                  <a:lnTo>
                    <a:pt x="1402" y="6200"/>
                  </a:lnTo>
                  <a:lnTo>
                    <a:pt x="1639" y="6082"/>
                  </a:lnTo>
                  <a:lnTo>
                    <a:pt x="1901" y="5963"/>
                  </a:lnTo>
                  <a:lnTo>
                    <a:pt x="2186" y="5868"/>
                  </a:lnTo>
                  <a:lnTo>
                    <a:pt x="14989" y="1569"/>
                  </a:lnTo>
                  <a:lnTo>
                    <a:pt x="15202" y="1474"/>
                  </a:lnTo>
                  <a:lnTo>
                    <a:pt x="15369" y="1355"/>
                  </a:lnTo>
                  <a:lnTo>
                    <a:pt x="15511" y="1189"/>
                  </a:lnTo>
                  <a:lnTo>
                    <a:pt x="15630" y="999"/>
                  </a:lnTo>
                  <a:lnTo>
                    <a:pt x="15677" y="880"/>
                  </a:lnTo>
                  <a:lnTo>
                    <a:pt x="15725" y="761"/>
                  </a:lnTo>
                  <a:lnTo>
                    <a:pt x="15749" y="595"/>
                  </a:lnTo>
                  <a:lnTo>
                    <a:pt x="15749" y="452"/>
                  </a:lnTo>
                  <a:lnTo>
                    <a:pt x="15725" y="286"/>
                  </a:lnTo>
                  <a:lnTo>
                    <a:pt x="15701" y="143"/>
                  </a:lnTo>
                  <a:lnTo>
                    <a:pt x="15654" y="1"/>
                  </a:lnTo>
                  <a:close/>
                </a:path>
              </a:pathLst>
            </a:custGeom>
            <a:solidFill>
              <a:srgbClr val="D1D2D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27" name="Google Shape;1927;p31"/>
            <p:cNvSpPr/>
            <p:nvPr/>
          </p:nvSpPr>
          <p:spPr>
            <a:xfrm>
              <a:off x="850350" y="881225"/>
              <a:ext cx="436500" cy="248250"/>
            </a:xfrm>
            <a:custGeom>
              <a:avLst/>
              <a:gdLst/>
              <a:ahLst/>
              <a:cxnLst/>
              <a:rect l="l" t="t" r="r" b="b"/>
              <a:pathLst>
                <a:path w="17460" h="9930" extrusionOk="0">
                  <a:moveTo>
                    <a:pt x="15773" y="1"/>
                  </a:moveTo>
                  <a:lnTo>
                    <a:pt x="15607" y="48"/>
                  </a:lnTo>
                  <a:lnTo>
                    <a:pt x="15132" y="238"/>
                  </a:lnTo>
                  <a:lnTo>
                    <a:pt x="14680" y="428"/>
                  </a:lnTo>
                  <a:lnTo>
                    <a:pt x="10286" y="2138"/>
                  </a:lnTo>
                  <a:lnTo>
                    <a:pt x="5013" y="4205"/>
                  </a:lnTo>
                  <a:lnTo>
                    <a:pt x="3018" y="4989"/>
                  </a:lnTo>
                  <a:lnTo>
                    <a:pt x="2352" y="5250"/>
                  </a:lnTo>
                  <a:lnTo>
                    <a:pt x="1687" y="5511"/>
                  </a:lnTo>
                  <a:lnTo>
                    <a:pt x="1355" y="5654"/>
                  </a:lnTo>
                  <a:lnTo>
                    <a:pt x="1046" y="5820"/>
                  </a:lnTo>
                  <a:lnTo>
                    <a:pt x="761" y="6010"/>
                  </a:lnTo>
                  <a:lnTo>
                    <a:pt x="476" y="6224"/>
                  </a:lnTo>
                  <a:lnTo>
                    <a:pt x="286" y="6438"/>
                  </a:lnTo>
                  <a:lnTo>
                    <a:pt x="143" y="6675"/>
                  </a:lnTo>
                  <a:lnTo>
                    <a:pt x="48" y="6913"/>
                  </a:lnTo>
                  <a:lnTo>
                    <a:pt x="1" y="7174"/>
                  </a:lnTo>
                  <a:lnTo>
                    <a:pt x="1" y="7435"/>
                  </a:lnTo>
                  <a:lnTo>
                    <a:pt x="25" y="7697"/>
                  </a:lnTo>
                  <a:lnTo>
                    <a:pt x="96" y="7958"/>
                  </a:lnTo>
                  <a:lnTo>
                    <a:pt x="167" y="8243"/>
                  </a:lnTo>
                  <a:lnTo>
                    <a:pt x="262" y="8457"/>
                  </a:lnTo>
                  <a:lnTo>
                    <a:pt x="262" y="8480"/>
                  </a:lnTo>
                  <a:lnTo>
                    <a:pt x="381" y="8671"/>
                  </a:lnTo>
                  <a:lnTo>
                    <a:pt x="405" y="8718"/>
                  </a:lnTo>
                  <a:lnTo>
                    <a:pt x="500" y="8908"/>
                  </a:lnTo>
                  <a:lnTo>
                    <a:pt x="523" y="8932"/>
                  </a:lnTo>
                  <a:lnTo>
                    <a:pt x="666" y="9074"/>
                  </a:lnTo>
                  <a:lnTo>
                    <a:pt x="666" y="9098"/>
                  </a:lnTo>
                  <a:lnTo>
                    <a:pt x="808" y="9241"/>
                  </a:lnTo>
                  <a:lnTo>
                    <a:pt x="856" y="9288"/>
                  </a:lnTo>
                  <a:lnTo>
                    <a:pt x="999" y="9407"/>
                  </a:lnTo>
                  <a:lnTo>
                    <a:pt x="1046" y="9454"/>
                  </a:lnTo>
                  <a:lnTo>
                    <a:pt x="1189" y="9549"/>
                  </a:lnTo>
                  <a:lnTo>
                    <a:pt x="1260" y="9573"/>
                  </a:lnTo>
                  <a:lnTo>
                    <a:pt x="1379" y="9644"/>
                  </a:lnTo>
                  <a:lnTo>
                    <a:pt x="1426" y="9668"/>
                  </a:lnTo>
                  <a:lnTo>
                    <a:pt x="1450" y="9692"/>
                  </a:lnTo>
                  <a:lnTo>
                    <a:pt x="1616" y="9763"/>
                  </a:lnTo>
                  <a:lnTo>
                    <a:pt x="1687" y="9787"/>
                  </a:lnTo>
                  <a:lnTo>
                    <a:pt x="1711" y="9787"/>
                  </a:lnTo>
                  <a:lnTo>
                    <a:pt x="1782" y="9811"/>
                  </a:lnTo>
                  <a:lnTo>
                    <a:pt x="1877" y="9834"/>
                  </a:lnTo>
                  <a:lnTo>
                    <a:pt x="2091" y="9906"/>
                  </a:lnTo>
                  <a:lnTo>
                    <a:pt x="2139" y="9906"/>
                  </a:lnTo>
                  <a:lnTo>
                    <a:pt x="2329" y="9929"/>
                  </a:lnTo>
                  <a:lnTo>
                    <a:pt x="2780" y="9929"/>
                  </a:lnTo>
                  <a:lnTo>
                    <a:pt x="2875" y="9906"/>
                  </a:lnTo>
                  <a:lnTo>
                    <a:pt x="3018" y="9882"/>
                  </a:lnTo>
                  <a:lnTo>
                    <a:pt x="3089" y="9858"/>
                  </a:lnTo>
                  <a:lnTo>
                    <a:pt x="3326" y="9811"/>
                  </a:lnTo>
                  <a:lnTo>
                    <a:pt x="17459" y="5060"/>
                  </a:lnTo>
                  <a:lnTo>
                    <a:pt x="17293" y="4537"/>
                  </a:lnTo>
                  <a:lnTo>
                    <a:pt x="3421" y="9217"/>
                  </a:lnTo>
                  <a:lnTo>
                    <a:pt x="3136" y="9288"/>
                  </a:lnTo>
                  <a:lnTo>
                    <a:pt x="2851" y="9312"/>
                  </a:lnTo>
                  <a:lnTo>
                    <a:pt x="2566" y="9288"/>
                  </a:lnTo>
                  <a:lnTo>
                    <a:pt x="2281" y="9241"/>
                  </a:lnTo>
                  <a:lnTo>
                    <a:pt x="2020" y="9146"/>
                  </a:lnTo>
                  <a:lnTo>
                    <a:pt x="1759" y="9003"/>
                  </a:lnTo>
                  <a:lnTo>
                    <a:pt x="1545" y="8861"/>
                  </a:lnTo>
                  <a:lnTo>
                    <a:pt x="1331" y="8647"/>
                  </a:lnTo>
                  <a:lnTo>
                    <a:pt x="1307" y="8599"/>
                  </a:lnTo>
                  <a:lnTo>
                    <a:pt x="1189" y="8457"/>
                  </a:lnTo>
                  <a:lnTo>
                    <a:pt x="1094" y="8314"/>
                  </a:lnTo>
                  <a:lnTo>
                    <a:pt x="1022" y="8148"/>
                  </a:lnTo>
                  <a:lnTo>
                    <a:pt x="951" y="7982"/>
                  </a:lnTo>
                  <a:lnTo>
                    <a:pt x="903" y="7792"/>
                  </a:lnTo>
                  <a:lnTo>
                    <a:pt x="856" y="7625"/>
                  </a:lnTo>
                  <a:lnTo>
                    <a:pt x="856" y="7459"/>
                  </a:lnTo>
                  <a:lnTo>
                    <a:pt x="856" y="7269"/>
                  </a:lnTo>
                  <a:lnTo>
                    <a:pt x="856" y="7222"/>
                  </a:lnTo>
                  <a:lnTo>
                    <a:pt x="856" y="7198"/>
                  </a:lnTo>
                  <a:lnTo>
                    <a:pt x="880" y="7079"/>
                  </a:lnTo>
                  <a:lnTo>
                    <a:pt x="903" y="6937"/>
                  </a:lnTo>
                  <a:lnTo>
                    <a:pt x="999" y="6723"/>
                  </a:lnTo>
                  <a:lnTo>
                    <a:pt x="1141" y="6509"/>
                  </a:lnTo>
                  <a:lnTo>
                    <a:pt x="1307" y="6343"/>
                  </a:lnTo>
                  <a:lnTo>
                    <a:pt x="1521" y="6200"/>
                  </a:lnTo>
                  <a:lnTo>
                    <a:pt x="1759" y="6081"/>
                  </a:lnTo>
                  <a:lnTo>
                    <a:pt x="2020" y="5963"/>
                  </a:lnTo>
                  <a:lnTo>
                    <a:pt x="2305" y="5868"/>
                  </a:lnTo>
                  <a:lnTo>
                    <a:pt x="15108" y="1568"/>
                  </a:lnTo>
                  <a:lnTo>
                    <a:pt x="15298" y="1473"/>
                  </a:lnTo>
                  <a:lnTo>
                    <a:pt x="15488" y="1331"/>
                  </a:lnTo>
                  <a:lnTo>
                    <a:pt x="15630" y="1188"/>
                  </a:lnTo>
                  <a:lnTo>
                    <a:pt x="15749" y="998"/>
                  </a:lnTo>
                  <a:lnTo>
                    <a:pt x="15797" y="879"/>
                  </a:lnTo>
                  <a:lnTo>
                    <a:pt x="15844" y="737"/>
                  </a:lnTo>
                  <a:lnTo>
                    <a:pt x="15868" y="594"/>
                  </a:lnTo>
                  <a:lnTo>
                    <a:pt x="15868" y="452"/>
                  </a:lnTo>
                  <a:lnTo>
                    <a:pt x="15844" y="286"/>
                  </a:lnTo>
                  <a:lnTo>
                    <a:pt x="15820" y="143"/>
                  </a:lnTo>
                  <a:lnTo>
                    <a:pt x="15773"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28" name="Google Shape;1928;p31"/>
            <p:cNvSpPr/>
            <p:nvPr/>
          </p:nvSpPr>
          <p:spPr>
            <a:xfrm>
              <a:off x="826025" y="470900"/>
              <a:ext cx="64150" cy="33875"/>
            </a:xfrm>
            <a:custGeom>
              <a:avLst/>
              <a:gdLst/>
              <a:ahLst/>
              <a:cxnLst/>
              <a:rect l="l" t="t" r="r" b="b"/>
              <a:pathLst>
                <a:path w="2566" h="1355" extrusionOk="0">
                  <a:moveTo>
                    <a:pt x="1995" y="0"/>
                  </a:moveTo>
                  <a:lnTo>
                    <a:pt x="1876" y="24"/>
                  </a:lnTo>
                  <a:lnTo>
                    <a:pt x="1781" y="71"/>
                  </a:lnTo>
                  <a:lnTo>
                    <a:pt x="1686" y="143"/>
                  </a:lnTo>
                  <a:lnTo>
                    <a:pt x="1568" y="190"/>
                  </a:lnTo>
                  <a:lnTo>
                    <a:pt x="831" y="475"/>
                  </a:lnTo>
                  <a:lnTo>
                    <a:pt x="119" y="784"/>
                  </a:lnTo>
                  <a:lnTo>
                    <a:pt x="48" y="808"/>
                  </a:lnTo>
                  <a:lnTo>
                    <a:pt x="0" y="855"/>
                  </a:lnTo>
                  <a:lnTo>
                    <a:pt x="0" y="903"/>
                  </a:lnTo>
                  <a:lnTo>
                    <a:pt x="0" y="974"/>
                  </a:lnTo>
                  <a:lnTo>
                    <a:pt x="48" y="1069"/>
                  </a:lnTo>
                  <a:lnTo>
                    <a:pt x="214" y="1354"/>
                  </a:lnTo>
                  <a:lnTo>
                    <a:pt x="2565" y="570"/>
                  </a:lnTo>
                  <a:lnTo>
                    <a:pt x="2470" y="380"/>
                  </a:lnTo>
                  <a:lnTo>
                    <a:pt x="2375" y="262"/>
                  </a:lnTo>
                  <a:lnTo>
                    <a:pt x="2280" y="119"/>
                  </a:lnTo>
                  <a:lnTo>
                    <a:pt x="2209" y="71"/>
                  </a:lnTo>
                  <a:lnTo>
                    <a:pt x="2138" y="24"/>
                  </a:lnTo>
                  <a:lnTo>
                    <a:pt x="2067" y="0"/>
                  </a:lnTo>
                  <a:close/>
                </a:path>
              </a:pathLst>
            </a:custGeom>
            <a:solidFill>
              <a:srgbClr val="FB923B"/>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29" name="Google Shape;1929;p31"/>
            <p:cNvSpPr/>
            <p:nvPr/>
          </p:nvSpPr>
          <p:spPr>
            <a:xfrm>
              <a:off x="780300" y="470300"/>
              <a:ext cx="109875" cy="202525"/>
            </a:xfrm>
            <a:custGeom>
              <a:avLst/>
              <a:gdLst/>
              <a:ahLst/>
              <a:cxnLst/>
              <a:rect l="l" t="t" r="r" b="b"/>
              <a:pathLst>
                <a:path w="4395" h="8101" extrusionOk="0">
                  <a:moveTo>
                    <a:pt x="3824" y="0"/>
                  </a:moveTo>
                  <a:lnTo>
                    <a:pt x="3705" y="48"/>
                  </a:lnTo>
                  <a:lnTo>
                    <a:pt x="3539" y="72"/>
                  </a:lnTo>
                  <a:lnTo>
                    <a:pt x="2803" y="309"/>
                  </a:lnTo>
                  <a:lnTo>
                    <a:pt x="2067" y="571"/>
                  </a:lnTo>
                  <a:lnTo>
                    <a:pt x="1330" y="879"/>
                  </a:lnTo>
                  <a:lnTo>
                    <a:pt x="998" y="1069"/>
                  </a:lnTo>
                  <a:lnTo>
                    <a:pt x="641" y="1259"/>
                  </a:lnTo>
                  <a:lnTo>
                    <a:pt x="404" y="1402"/>
                  </a:lnTo>
                  <a:lnTo>
                    <a:pt x="309" y="1473"/>
                  </a:lnTo>
                  <a:lnTo>
                    <a:pt x="190" y="1568"/>
                  </a:lnTo>
                  <a:lnTo>
                    <a:pt x="95" y="1711"/>
                  </a:lnTo>
                  <a:lnTo>
                    <a:pt x="48" y="1853"/>
                  </a:lnTo>
                  <a:lnTo>
                    <a:pt x="0" y="1996"/>
                  </a:lnTo>
                  <a:lnTo>
                    <a:pt x="0" y="2162"/>
                  </a:lnTo>
                  <a:lnTo>
                    <a:pt x="0" y="2328"/>
                  </a:lnTo>
                  <a:lnTo>
                    <a:pt x="24" y="2495"/>
                  </a:lnTo>
                  <a:lnTo>
                    <a:pt x="95" y="2803"/>
                  </a:lnTo>
                  <a:lnTo>
                    <a:pt x="190" y="3160"/>
                  </a:lnTo>
                  <a:lnTo>
                    <a:pt x="309" y="3492"/>
                  </a:lnTo>
                  <a:lnTo>
                    <a:pt x="451" y="3825"/>
                  </a:lnTo>
                  <a:lnTo>
                    <a:pt x="618" y="4157"/>
                  </a:lnTo>
                  <a:lnTo>
                    <a:pt x="784" y="4442"/>
                  </a:lnTo>
                  <a:lnTo>
                    <a:pt x="974" y="4704"/>
                  </a:lnTo>
                  <a:lnTo>
                    <a:pt x="1401" y="5226"/>
                  </a:lnTo>
                  <a:lnTo>
                    <a:pt x="1734" y="5559"/>
                  </a:lnTo>
                  <a:lnTo>
                    <a:pt x="1900" y="5749"/>
                  </a:lnTo>
                  <a:lnTo>
                    <a:pt x="2019" y="5963"/>
                  </a:lnTo>
                  <a:lnTo>
                    <a:pt x="2090" y="6058"/>
                  </a:lnTo>
                  <a:lnTo>
                    <a:pt x="2114" y="6176"/>
                  </a:lnTo>
                  <a:lnTo>
                    <a:pt x="2162" y="6438"/>
                  </a:lnTo>
                  <a:lnTo>
                    <a:pt x="2162" y="6723"/>
                  </a:lnTo>
                  <a:lnTo>
                    <a:pt x="2114" y="7008"/>
                  </a:lnTo>
                  <a:lnTo>
                    <a:pt x="2043" y="7293"/>
                  </a:lnTo>
                  <a:lnTo>
                    <a:pt x="1948" y="7601"/>
                  </a:lnTo>
                  <a:lnTo>
                    <a:pt x="1496" y="7982"/>
                  </a:lnTo>
                  <a:lnTo>
                    <a:pt x="1758" y="8100"/>
                  </a:lnTo>
                  <a:lnTo>
                    <a:pt x="3872" y="7388"/>
                  </a:lnTo>
                  <a:lnTo>
                    <a:pt x="3991" y="6960"/>
                  </a:lnTo>
                  <a:lnTo>
                    <a:pt x="4086" y="6509"/>
                  </a:lnTo>
                  <a:lnTo>
                    <a:pt x="4109" y="6271"/>
                  </a:lnTo>
                  <a:lnTo>
                    <a:pt x="4109" y="6058"/>
                  </a:lnTo>
                  <a:lnTo>
                    <a:pt x="4086" y="5844"/>
                  </a:lnTo>
                  <a:lnTo>
                    <a:pt x="4038" y="5606"/>
                  </a:lnTo>
                  <a:lnTo>
                    <a:pt x="3991" y="5440"/>
                  </a:lnTo>
                  <a:lnTo>
                    <a:pt x="3919" y="5274"/>
                  </a:lnTo>
                  <a:lnTo>
                    <a:pt x="3729" y="4941"/>
                  </a:lnTo>
                  <a:lnTo>
                    <a:pt x="3515" y="4632"/>
                  </a:lnTo>
                  <a:lnTo>
                    <a:pt x="3278" y="4347"/>
                  </a:lnTo>
                  <a:lnTo>
                    <a:pt x="2779" y="3801"/>
                  </a:lnTo>
                  <a:lnTo>
                    <a:pt x="2565" y="3492"/>
                  </a:lnTo>
                  <a:lnTo>
                    <a:pt x="2352" y="3183"/>
                  </a:lnTo>
                  <a:lnTo>
                    <a:pt x="2257" y="2993"/>
                  </a:lnTo>
                  <a:lnTo>
                    <a:pt x="2162" y="2780"/>
                  </a:lnTo>
                  <a:lnTo>
                    <a:pt x="2090" y="2566"/>
                  </a:lnTo>
                  <a:lnTo>
                    <a:pt x="2043" y="2328"/>
                  </a:lnTo>
                  <a:lnTo>
                    <a:pt x="2019" y="2114"/>
                  </a:lnTo>
                  <a:lnTo>
                    <a:pt x="2019" y="1877"/>
                  </a:lnTo>
                  <a:lnTo>
                    <a:pt x="2067" y="1663"/>
                  </a:lnTo>
                  <a:lnTo>
                    <a:pt x="2138" y="1449"/>
                  </a:lnTo>
                  <a:lnTo>
                    <a:pt x="2304" y="1259"/>
                  </a:lnTo>
                  <a:lnTo>
                    <a:pt x="2470" y="1069"/>
                  </a:lnTo>
                  <a:lnTo>
                    <a:pt x="2660" y="903"/>
                  </a:lnTo>
                  <a:lnTo>
                    <a:pt x="2850" y="761"/>
                  </a:lnTo>
                  <a:lnTo>
                    <a:pt x="3064" y="618"/>
                  </a:lnTo>
                  <a:lnTo>
                    <a:pt x="3302" y="523"/>
                  </a:lnTo>
                  <a:lnTo>
                    <a:pt x="3753" y="309"/>
                  </a:lnTo>
                  <a:lnTo>
                    <a:pt x="3872" y="286"/>
                  </a:lnTo>
                  <a:lnTo>
                    <a:pt x="3967" y="309"/>
                  </a:lnTo>
                  <a:lnTo>
                    <a:pt x="4062" y="357"/>
                  </a:lnTo>
                  <a:lnTo>
                    <a:pt x="4133" y="428"/>
                  </a:lnTo>
                  <a:lnTo>
                    <a:pt x="4157" y="452"/>
                  </a:lnTo>
                  <a:lnTo>
                    <a:pt x="4252" y="642"/>
                  </a:lnTo>
                  <a:lnTo>
                    <a:pt x="4394" y="594"/>
                  </a:lnTo>
                  <a:lnTo>
                    <a:pt x="4299" y="404"/>
                  </a:lnTo>
                  <a:lnTo>
                    <a:pt x="4204" y="286"/>
                  </a:lnTo>
                  <a:lnTo>
                    <a:pt x="4109" y="167"/>
                  </a:lnTo>
                  <a:lnTo>
                    <a:pt x="3991" y="72"/>
                  </a:lnTo>
                  <a:lnTo>
                    <a:pt x="3943" y="24"/>
                  </a:lnTo>
                  <a:lnTo>
                    <a:pt x="3872" y="24"/>
                  </a:lnTo>
                  <a:lnTo>
                    <a:pt x="3824" y="0"/>
                  </a:lnTo>
                  <a:close/>
                </a:path>
              </a:pathLst>
            </a:custGeom>
            <a:solidFill>
              <a:schemeClr val="accent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30" name="Google Shape;1930;p31"/>
            <p:cNvSpPr/>
            <p:nvPr/>
          </p:nvSpPr>
          <p:spPr>
            <a:xfrm>
              <a:off x="773750" y="469700"/>
              <a:ext cx="111675" cy="200150"/>
            </a:xfrm>
            <a:custGeom>
              <a:avLst/>
              <a:gdLst/>
              <a:ahLst/>
              <a:cxnLst/>
              <a:rect l="l" t="t" r="r" b="b"/>
              <a:pathLst>
                <a:path w="4467" h="8006" extrusionOk="0">
                  <a:moveTo>
                    <a:pt x="4086" y="1"/>
                  </a:moveTo>
                  <a:lnTo>
                    <a:pt x="3920" y="24"/>
                  </a:lnTo>
                  <a:lnTo>
                    <a:pt x="3730" y="48"/>
                  </a:lnTo>
                  <a:lnTo>
                    <a:pt x="3564" y="96"/>
                  </a:lnTo>
                  <a:lnTo>
                    <a:pt x="2827" y="310"/>
                  </a:lnTo>
                  <a:lnTo>
                    <a:pt x="2067" y="571"/>
                  </a:lnTo>
                  <a:lnTo>
                    <a:pt x="1355" y="880"/>
                  </a:lnTo>
                  <a:lnTo>
                    <a:pt x="998" y="1070"/>
                  </a:lnTo>
                  <a:lnTo>
                    <a:pt x="666" y="1260"/>
                  </a:lnTo>
                  <a:lnTo>
                    <a:pt x="428" y="1402"/>
                  </a:lnTo>
                  <a:lnTo>
                    <a:pt x="310" y="1473"/>
                  </a:lnTo>
                  <a:lnTo>
                    <a:pt x="215" y="1568"/>
                  </a:lnTo>
                  <a:lnTo>
                    <a:pt x="119" y="1711"/>
                  </a:lnTo>
                  <a:lnTo>
                    <a:pt x="48" y="1853"/>
                  </a:lnTo>
                  <a:lnTo>
                    <a:pt x="24" y="1996"/>
                  </a:lnTo>
                  <a:lnTo>
                    <a:pt x="1" y="2162"/>
                  </a:lnTo>
                  <a:lnTo>
                    <a:pt x="24" y="2305"/>
                  </a:lnTo>
                  <a:lnTo>
                    <a:pt x="48" y="2471"/>
                  </a:lnTo>
                  <a:lnTo>
                    <a:pt x="119" y="2804"/>
                  </a:lnTo>
                  <a:lnTo>
                    <a:pt x="191" y="3136"/>
                  </a:lnTo>
                  <a:lnTo>
                    <a:pt x="310" y="3469"/>
                  </a:lnTo>
                  <a:lnTo>
                    <a:pt x="452" y="3801"/>
                  </a:lnTo>
                  <a:lnTo>
                    <a:pt x="618" y="4110"/>
                  </a:lnTo>
                  <a:lnTo>
                    <a:pt x="785" y="4395"/>
                  </a:lnTo>
                  <a:lnTo>
                    <a:pt x="998" y="4656"/>
                  </a:lnTo>
                  <a:lnTo>
                    <a:pt x="1402" y="5155"/>
                  </a:lnTo>
                  <a:lnTo>
                    <a:pt x="1735" y="5511"/>
                  </a:lnTo>
                  <a:lnTo>
                    <a:pt x="1877" y="5678"/>
                  </a:lnTo>
                  <a:lnTo>
                    <a:pt x="2020" y="5891"/>
                  </a:lnTo>
                  <a:lnTo>
                    <a:pt x="2067" y="5987"/>
                  </a:lnTo>
                  <a:lnTo>
                    <a:pt x="2115" y="6105"/>
                  </a:lnTo>
                  <a:lnTo>
                    <a:pt x="2162" y="6343"/>
                  </a:lnTo>
                  <a:lnTo>
                    <a:pt x="2162" y="6557"/>
                  </a:lnTo>
                  <a:lnTo>
                    <a:pt x="2139" y="6770"/>
                  </a:lnTo>
                  <a:lnTo>
                    <a:pt x="2091" y="6984"/>
                  </a:lnTo>
                  <a:lnTo>
                    <a:pt x="2043" y="7198"/>
                  </a:lnTo>
                  <a:lnTo>
                    <a:pt x="1901" y="7625"/>
                  </a:lnTo>
                  <a:lnTo>
                    <a:pt x="1758" y="8006"/>
                  </a:lnTo>
                  <a:lnTo>
                    <a:pt x="1758" y="8006"/>
                  </a:lnTo>
                  <a:lnTo>
                    <a:pt x="3849" y="7293"/>
                  </a:lnTo>
                  <a:lnTo>
                    <a:pt x="3991" y="6842"/>
                  </a:lnTo>
                  <a:lnTo>
                    <a:pt x="4063" y="6414"/>
                  </a:lnTo>
                  <a:lnTo>
                    <a:pt x="4086" y="6200"/>
                  </a:lnTo>
                  <a:lnTo>
                    <a:pt x="4110" y="5963"/>
                  </a:lnTo>
                  <a:lnTo>
                    <a:pt x="4086" y="5749"/>
                  </a:lnTo>
                  <a:lnTo>
                    <a:pt x="4039" y="5535"/>
                  </a:lnTo>
                  <a:lnTo>
                    <a:pt x="3991" y="5369"/>
                  </a:lnTo>
                  <a:lnTo>
                    <a:pt x="3920" y="5203"/>
                  </a:lnTo>
                  <a:lnTo>
                    <a:pt x="3730" y="4870"/>
                  </a:lnTo>
                  <a:lnTo>
                    <a:pt x="3516" y="4585"/>
                  </a:lnTo>
                  <a:lnTo>
                    <a:pt x="3279" y="4300"/>
                  </a:lnTo>
                  <a:lnTo>
                    <a:pt x="2780" y="3754"/>
                  </a:lnTo>
                  <a:lnTo>
                    <a:pt x="2566" y="3469"/>
                  </a:lnTo>
                  <a:lnTo>
                    <a:pt x="2376" y="3160"/>
                  </a:lnTo>
                  <a:lnTo>
                    <a:pt x="2257" y="2970"/>
                  </a:lnTo>
                  <a:lnTo>
                    <a:pt x="2186" y="2756"/>
                  </a:lnTo>
                  <a:lnTo>
                    <a:pt x="2115" y="2542"/>
                  </a:lnTo>
                  <a:lnTo>
                    <a:pt x="2043" y="2305"/>
                  </a:lnTo>
                  <a:lnTo>
                    <a:pt x="2020" y="2091"/>
                  </a:lnTo>
                  <a:lnTo>
                    <a:pt x="2020" y="1853"/>
                  </a:lnTo>
                  <a:lnTo>
                    <a:pt x="2067" y="1640"/>
                  </a:lnTo>
                  <a:lnTo>
                    <a:pt x="2162" y="1450"/>
                  </a:lnTo>
                  <a:lnTo>
                    <a:pt x="2352" y="1212"/>
                  </a:lnTo>
                  <a:lnTo>
                    <a:pt x="2542" y="998"/>
                  </a:lnTo>
                  <a:lnTo>
                    <a:pt x="2780" y="808"/>
                  </a:lnTo>
                  <a:lnTo>
                    <a:pt x="3041" y="642"/>
                  </a:lnTo>
                  <a:lnTo>
                    <a:pt x="3302" y="523"/>
                  </a:lnTo>
                  <a:lnTo>
                    <a:pt x="3587" y="381"/>
                  </a:lnTo>
                  <a:lnTo>
                    <a:pt x="4158" y="167"/>
                  </a:lnTo>
                  <a:lnTo>
                    <a:pt x="4205" y="143"/>
                  </a:lnTo>
                  <a:lnTo>
                    <a:pt x="4253" y="143"/>
                  </a:lnTo>
                  <a:lnTo>
                    <a:pt x="4324" y="167"/>
                  </a:lnTo>
                  <a:lnTo>
                    <a:pt x="4395" y="191"/>
                  </a:lnTo>
                  <a:lnTo>
                    <a:pt x="4466" y="310"/>
                  </a:lnTo>
                  <a:lnTo>
                    <a:pt x="4466" y="286"/>
                  </a:lnTo>
                  <a:lnTo>
                    <a:pt x="4395" y="143"/>
                  </a:lnTo>
                  <a:lnTo>
                    <a:pt x="4348" y="96"/>
                  </a:lnTo>
                  <a:lnTo>
                    <a:pt x="4253" y="48"/>
                  </a:lnTo>
                  <a:lnTo>
                    <a:pt x="4086"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31" name="Google Shape;1931;p31"/>
            <p:cNvSpPr/>
            <p:nvPr/>
          </p:nvSpPr>
          <p:spPr>
            <a:xfrm>
              <a:off x="777925" y="504150"/>
              <a:ext cx="35050" cy="33275"/>
            </a:xfrm>
            <a:custGeom>
              <a:avLst/>
              <a:gdLst/>
              <a:ahLst/>
              <a:cxnLst/>
              <a:rect l="l" t="t" r="r" b="b"/>
              <a:pathLst>
                <a:path w="1402" h="1331" extrusionOk="0">
                  <a:moveTo>
                    <a:pt x="1021" y="0"/>
                  </a:moveTo>
                  <a:lnTo>
                    <a:pt x="950" y="24"/>
                  </a:lnTo>
                  <a:lnTo>
                    <a:pt x="879" y="95"/>
                  </a:lnTo>
                  <a:lnTo>
                    <a:pt x="808" y="167"/>
                  </a:lnTo>
                  <a:lnTo>
                    <a:pt x="760" y="214"/>
                  </a:lnTo>
                  <a:lnTo>
                    <a:pt x="713" y="238"/>
                  </a:lnTo>
                  <a:lnTo>
                    <a:pt x="570" y="238"/>
                  </a:lnTo>
                  <a:lnTo>
                    <a:pt x="428" y="167"/>
                  </a:lnTo>
                  <a:lnTo>
                    <a:pt x="380" y="143"/>
                  </a:lnTo>
                  <a:lnTo>
                    <a:pt x="309" y="119"/>
                  </a:lnTo>
                  <a:lnTo>
                    <a:pt x="238" y="143"/>
                  </a:lnTo>
                  <a:lnTo>
                    <a:pt x="166" y="190"/>
                  </a:lnTo>
                  <a:lnTo>
                    <a:pt x="119" y="262"/>
                  </a:lnTo>
                  <a:lnTo>
                    <a:pt x="71" y="357"/>
                  </a:lnTo>
                  <a:lnTo>
                    <a:pt x="24" y="523"/>
                  </a:lnTo>
                  <a:lnTo>
                    <a:pt x="0" y="713"/>
                  </a:lnTo>
                  <a:lnTo>
                    <a:pt x="0" y="903"/>
                  </a:lnTo>
                  <a:lnTo>
                    <a:pt x="48" y="1069"/>
                  </a:lnTo>
                  <a:lnTo>
                    <a:pt x="71" y="1141"/>
                  </a:lnTo>
                  <a:lnTo>
                    <a:pt x="119" y="1236"/>
                  </a:lnTo>
                  <a:lnTo>
                    <a:pt x="190" y="1283"/>
                  </a:lnTo>
                  <a:lnTo>
                    <a:pt x="261" y="1331"/>
                  </a:lnTo>
                  <a:lnTo>
                    <a:pt x="356" y="1331"/>
                  </a:lnTo>
                  <a:lnTo>
                    <a:pt x="428" y="1307"/>
                  </a:lnTo>
                  <a:lnTo>
                    <a:pt x="475" y="1259"/>
                  </a:lnTo>
                  <a:lnTo>
                    <a:pt x="523" y="1212"/>
                  </a:lnTo>
                  <a:lnTo>
                    <a:pt x="570" y="1117"/>
                  </a:lnTo>
                  <a:lnTo>
                    <a:pt x="641" y="998"/>
                  </a:lnTo>
                  <a:lnTo>
                    <a:pt x="665" y="951"/>
                  </a:lnTo>
                  <a:lnTo>
                    <a:pt x="713" y="927"/>
                  </a:lnTo>
                  <a:lnTo>
                    <a:pt x="784" y="903"/>
                  </a:lnTo>
                  <a:lnTo>
                    <a:pt x="998" y="903"/>
                  </a:lnTo>
                  <a:lnTo>
                    <a:pt x="1069" y="879"/>
                  </a:lnTo>
                  <a:lnTo>
                    <a:pt x="1116" y="856"/>
                  </a:lnTo>
                  <a:lnTo>
                    <a:pt x="1211" y="760"/>
                  </a:lnTo>
                  <a:lnTo>
                    <a:pt x="1306" y="618"/>
                  </a:lnTo>
                  <a:lnTo>
                    <a:pt x="1354" y="499"/>
                  </a:lnTo>
                  <a:lnTo>
                    <a:pt x="1378" y="380"/>
                  </a:lnTo>
                  <a:lnTo>
                    <a:pt x="1401" y="285"/>
                  </a:lnTo>
                  <a:lnTo>
                    <a:pt x="1378" y="190"/>
                  </a:lnTo>
                  <a:lnTo>
                    <a:pt x="1330" y="119"/>
                  </a:lnTo>
                  <a:lnTo>
                    <a:pt x="1283" y="48"/>
                  </a:lnTo>
                  <a:lnTo>
                    <a:pt x="1211" y="0"/>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32" name="Google Shape;1932;p31"/>
            <p:cNvSpPr/>
            <p:nvPr/>
          </p:nvSpPr>
          <p:spPr>
            <a:xfrm>
              <a:off x="828975" y="628850"/>
              <a:ext cx="39825" cy="24975"/>
            </a:xfrm>
            <a:custGeom>
              <a:avLst/>
              <a:gdLst/>
              <a:ahLst/>
              <a:cxnLst/>
              <a:rect l="l" t="t" r="r" b="b"/>
              <a:pathLst>
                <a:path w="1593" h="999" extrusionOk="0">
                  <a:moveTo>
                    <a:pt x="428" y="1"/>
                  </a:moveTo>
                  <a:lnTo>
                    <a:pt x="333" y="48"/>
                  </a:lnTo>
                  <a:lnTo>
                    <a:pt x="238" y="96"/>
                  </a:lnTo>
                  <a:lnTo>
                    <a:pt x="167" y="191"/>
                  </a:lnTo>
                  <a:lnTo>
                    <a:pt x="120" y="286"/>
                  </a:lnTo>
                  <a:lnTo>
                    <a:pt x="72" y="381"/>
                  </a:lnTo>
                  <a:lnTo>
                    <a:pt x="25" y="499"/>
                  </a:lnTo>
                  <a:lnTo>
                    <a:pt x="1" y="618"/>
                  </a:lnTo>
                  <a:lnTo>
                    <a:pt x="1" y="737"/>
                  </a:lnTo>
                  <a:lnTo>
                    <a:pt x="48" y="832"/>
                  </a:lnTo>
                  <a:lnTo>
                    <a:pt x="120" y="927"/>
                  </a:lnTo>
                  <a:lnTo>
                    <a:pt x="167" y="951"/>
                  </a:lnTo>
                  <a:lnTo>
                    <a:pt x="238" y="974"/>
                  </a:lnTo>
                  <a:lnTo>
                    <a:pt x="381" y="998"/>
                  </a:lnTo>
                  <a:lnTo>
                    <a:pt x="500" y="974"/>
                  </a:lnTo>
                  <a:lnTo>
                    <a:pt x="642" y="903"/>
                  </a:lnTo>
                  <a:lnTo>
                    <a:pt x="761" y="808"/>
                  </a:lnTo>
                  <a:lnTo>
                    <a:pt x="880" y="713"/>
                  </a:lnTo>
                  <a:lnTo>
                    <a:pt x="975" y="689"/>
                  </a:lnTo>
                  <a:lnTo>
                    <a:pt x="1070" y="666"/>
                  </a:lnTo>
                  <a:lnTo>
                    <a:pt x="1260" y="618"/>
                  </a:lnTo>
                  <a:lnTo>
                    <a:pt x="1378" y="571"/>
                  </a:lnTo>
                  <a:lnTo>
                    <a:pt x="1450" y="499"/>
                  </a:lnTo>
                  <a:lnTo>
                    <a:pt x="1521" y="428"/>
                  </a:lnTo>
                  <a:lnTo>
                    <a:pt x="1568" y="333"/>
                  </a:lnTo>
                  <a:lnTo>
                    <a:pt x="1592" y="214"/>
                  </a:lnTo>
                  <a:lnTo>
                    <a:pt x="1545" y="119"/>
                  </a:lnTo>
                  <a:lnTo>
                    <a:pt x="1473" y="48"/>
                  </a:lnTo>
                  <a:lnTo>
                    <a:pt x="1378" y="1"/>
                  </a:lnTo>
                  <a:lnTo>
                    <a:pt x="1236" y="1"/>
                  </a:lnTo>
                  <a:lnTo>
                    <a:pt x="1117" y="48"/>
                  </a:lnTo>
                  <a:lnTo>
                    <a:pt x="880" y="48"/>
                  </a:lnTo>
                  <a:lnTo>
                    <a:pt x="666" y="24"/>
                  </a:lnTo>
                  <a:lnTo>
                    <a:pt x="547"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933" name="Google Shape;1933;p31"/>
          <p:cNvGrpSpPr/>
          <p:nvPr/>
        </p:nvGrpSpPr>
        <p:grpSpPr>
          <a:xfrm>
            <a:off x="11460369" y="516933"/>
            <a:ext cx="1463267" cy="1596267"/>
            <a:chOff x="5261300" y="4859875"/>
            <a:chExt cx="548725" cy="598600"/>
          </a:xfrm>
        </p:grpSpPr>
        <p:sp>
          <p:nvSpPr>
            <p:cNvPr id="1934" name="Google Shape;1934;p31"/>
            <p:cNvSpPr/>
            <p:nvPr/>
          </p:nvSpPr>
          <p:spPr>
            <a:xfrm>
              <a:off x="5261300" y="4859875"/>
              <a:ext cx="548725" cy="598600"/>
            </a:xfrm>
            <a:custGeom>
              <a:avLst/>
              <a:gdLst/>
              <a:ahLst/>
              <a:cxnLst/>
              <a:rect l="l" t="t" r="r" b="b"/>
              <a:pathLst>
                <a:path w="21949" h="23944" extrusionOk="0">
                  <a:moveTo>
                    <a:pt x="11046" y="3017"/>
                  </a:moveTo>
                  <a:lnTo>
                    <a:pt x="11164" y="3041"/>
                  </a:lnTo>
                  <a:lnTo>
                    <a:pt x="11307" y="3112"/>
                  </a:lnTo>
                  <a:lnTo>
                    <a:pt x="11497" y="3231"/>
                  </a:lnTo>
                  <a:lnTo>
                    <a:pt x="11663" y="3397"/>
                  </a:lnTo>
                  <a:lnTo>
                    <a:pt x="11877" y="3611"/>
                  </a:lnTo>
                  <a:lnTo>
                    <a:pt x="12067" y="3896"/>
                  </a:lnTo>
                  <a:lnTo>
                    <a:pt x="12281" y="4252"/>
                  </a:lnTo>
                  <a:lnTo>
                    <a:pt x="12495" y="4656"/>
                  </a:lnTo>
                  <a:lnTo>
                    <a:pt x="11734" y="4941"/>
                  </a:lnTo>
                  <a:lnTo>
                    <a:pt x="10974" y="5274"/>
                  </a:lnTo>
                  <a:lnTo>
                    <a:pt x="10262" y="4965"/>
                  </a:lnTo>
                  <a:lnTo>
                    <a:pt x="9549" y="4680"/>
                  </a:lnTo>
                  <a:lnTo>
                    <a:pt x="9763" y="4276"/>
                  </a:lnTo>
                  <a:lnTo>
                    <a:pt x="9977" y="3920"/>
                  </a:lnTo>
                  <a:lnTo>
                    <a:pt x="10190" y="3635"/>
                  </a:lnTo>
                  <a:lnTo>
                    <a:pt x="10404" y="3421"/>
                  </a:lnTo>
                  <a:lnTo>
                    <a:pt x="10594" y="3231"/>
                  </a:lnTo>
                  <a:lnTo>
                    <a:pt x="10761" y="3112"/>
                  </a:lnTo>
                  <a:lnTo>
                    <a:pt x="10903" y="3041"/>
                  </a:lnTo>
                  <a:lnTo>
                    <a:pt x="11046" y="3017"/>
                  </a:lnTo>
                  <a:close/>
                  <a:moveTo>
                    <a:pt x="17079" y="6770"/>
                  </a:moveTo>
                  <a:lnTo>
                    <a:pt x="17411" y="6794"/>
                  </a:lnTo>
                  <a:lnTo>
                    <a:pt x="17696" y="6818"/>
                  </a:lnTo>
                  <a:lnTo>
                    <a:pt x="17934" y="6865"/>
                  </a:lnTo>
                  <a:lnTo>
                    <a:pt x="18148" y="6913"/>
                  </a:lnTo>
                  <a:lnTo>
                    <a:pt x="18314" y="6984"/>
                  </a:lnTo>
                  <a:lnTo>
                    <a:pt x="18457" y="7055"/>
                  </a:lnTo>
                  <a:lnTo>
                    <a:pt x="18552" y="7126"/>
                  </a:lnTo>
                  <a:lnTo>
                    <a:pt x="18623" y="7221"/>
                  </a:lnTo>
                  <a:lnTo>
                    <a:pt x="18647" y="7316"/>
                  </a:lnTo>
                  <a:lnTo>
                    <a:pt x="18694" y="7411"/>
                  </a:lnTo>
                  <a:lnTo>
                    <a:pt x="18480" y="7530"/>
                  </a:lnTo>
                  <a:lnTo>
                    <a:pt x="18314" y="7649"/>
                  </a:lnTo>
                  <a:lnTo>
                    <a:pt x="18124" y="7768"/>
                  </a:lnTo>
                  <a:lnTo>
                    <a:pt x="17981" y="7934"/>
                  </a:lnTo>
                  <a:lnTo>
                    <a:pt x="17863" y="8029"/>
                  </a:lnTo>
                  <a:lnTo>
                    <a:pt x="17768" y="8172"/>
                  </a:lnTo>
                  <a:lnTo>
                    <a:pt x="17673" y="8290"/>
                  </a:lnTo>
                  <a:lnTo>
                    <a:pt x="17554" y="8528"/>
                  </a:lnTo>
                  <a:lnTo>
                    <a:pt x="17483" y="8670"/>
                  </a:lnTo>
                  <a:lnTo>
                    <a:pt x="17411" y="8932"/>
                  </a:lnTo>
                  <a:lnTo>
                    <a:pt x="17364" y="9098"/>
                  </a:lnTo>
                  <a:lnTo>
                    <a:pt x="17340" y="9312"/>
                  </a:lnTo>
                  <a:lnTo>
                    <a:pt x="16746" y="8813"/>
                  </a:lnTo>
                  <a:lnTo>
                    <a:pt x="16604" y="7792"/>
                  </a:lnTo>
                  <a:lnTo>
                    <a:pt x="16414" y="6818"/>
                  </a:lnTo>
                  <a:lnTo>
                    <a:pt x="16770" y="6794"/>
                  </a:lnTo>
                  <a:lnTo>
                    <a:pt x="17079" y="6770"/>
                  </a:lnTo>
                  <a:close/>
                  <a:moveTo>
                    <a:pt x="4989" y="6794"/>
                  </a:moveTo>
                  <a:lnTo>
                    <a:pt x="5297" y="6818"/>
                  </a:lnTo>
                  <a:lnTo>
                    <a:pt x="5654" y="6841"/>
                  </a:lnTo>
                  <a:lnTo>
                    <a:pt x="5464" y="7768"/>
                  </a:lnTo>
                  <a:lnTo>
                    <a:pt x="5321" y="8742"/>
                  </a:lnTo>
                  <a:lnTo>
                    <a:pt x="4799" y="9193"/>
                  </a:lnTo>
                  <a:lnTo>
                    <a:pt x="4276" y="9668"/>
                  </a:lnTo>
                  <a:lnTo>
                    <a:pt x="4038" y="9312"/>
                  </a:lnTo>
                  <a:lnTo>
                    <a:pt x="3848" y="8979"/>
                  </a:lnTo>
                  <a:lnTo>
                    <a:pt x="3706" y="8670"/>
                  </a:lnTo>
                  <a:lnTo>
                    <a:pt x="3587" y="8362"/>
                  </a:lnTo>
                  <a:lnTo>
                    <a:pt x="3706" y="8267"/>
                  </a:lnTo>
                  <a:lnTo>
                    <a:pt x="3896" y="8124"/>
                  </a:lnTo>
                  <a:lnTo>
                    <a:pt x="4015" y="8005"/>
                  </a:lnTo>
                  <a:lnTo>
                    <a:pt x="4181" y="7792"/>
                  </a:lnTo>
                  <a:lnTo>
                    <a:pt x="4276" y="7649"/>
                  </a:lnTo>
                  <a:lnTo>
                    <a:pt x="4395" y="7435"/>
                  </a:lnTo>
                  <a:lnTo>
                    <a:pt x="4466" y="7269"/>
                  </a:lnTo>
                  <a:lnTo>
                    <a:pt x="4561" y="7008"/>
                  </a:lnTo>
                  <a:lnTo>
                    <a:pt x="4585" y="6889"/>
                  </a:lnTo>
                  <a:lnTo>
                    <a:pt x="4609" y="6818"/>
                  </a:lnTo>
                  <a:lnTo>
                    <a:pt x="4989" y="6794"/>
                  </a:lnTo>
                  <a:close/>
                  <a:moveTo>
                    <a:pt x="17791" y="14276"/>
                  </a:moveTo>
                  <a:lnTo>
                    <a:pt x="18100" y="14751"/>
                  </a:lnTo>
                  <a:lnTo>
                    <a:pt x="18338" y="15179"/>
                  </a:lnTo>
                  <a:lnTo>
                    <a:pt x="18504" y="15559"/>
                  </a:lnTo>
                  <a:lnTo>
                    <a:pt x="18599" y="15891"/>
                  </a:lnTo>
                  <a:lnTo>
                    <a:pt x="18670" y="16176"/>
                  </a:lnTo>
                  <a:lnTo>
                    <a:pt x="18694" y="16414"/>
                  </a:lnTo>
                  <a:lnTo>
                    <a:pt x="18670" y="16604"/>
                  </a:lnTo>
                  <a:lnTo>
                    <a:pt x="18623" y="16723"/>
                  </a:lnTo>
                  <a:lnTo>
                    <a:pt x="18552" y="16818"/>
                  </a:lnTo>
                  <a:lnTo>
                    <a:pt x="18457" y="16889"/>
                  </a:lnTo>
                  <a:lnTo>
                    <a:pt x="18338" y="16960"/>
                  </a:lnTo>
                  <a:lnTo>
                    <a:pt x="18171" y="17008"/>
                  </a:lnTo>
                  <a:lnTo>
                    <a:pt x="17958" y="17079"/>
                  </a:lnTo>
                  <a:lnTo>
                    <a:pt x="17720" y="17103"/>
                  </a:lnTo>
                  <a:lnTo>
                    <a:pt x="17459" y="17150"/>
                  </a:lnTo>
                  <a:lnTo>
                    <a:pt x="17126" y="17150"/>
                  </a:lnTo>
                  <a:lnTo>
                    <a:pt x="16794" y="17127"/>
                  </a:lnTo>
                  <a:lnTo>
                    <a:pt x="16414" y="17103"/>
                  </a:lnTo>
                  <a:lnTo>
                    <a:pt x="16604" y="16176"/>
                  </a:lnTo>
                  <a:lnTo>
                    <a:pt x="16746" y="15203"/>
                  </a:lnTo>
                  <a:lnTo>
                    <a:pt x="17293" y="14751"/>
                  </a:lnTo>
                  <a:lnTo>
                    <a:pt x="17791" y="14276"/>
                  </a:lnTo>
                  <a:close/>
                  <a:moveTo>
                    <a:pt x="4276" y="14229"/>
                  </a:moveTo>
                  <a:lnTo>
                    <a:pt x="4775" y="14680"/>
                  </a:lnTo>
                  <a:lnTo>
                    <a:pt x="5321" y="15131"/>
                  </a:lnTo>
                  <a:lnTo>
                    <a:pt x="5464" y="16153"/>
                  </a:lnTo>
                  <a:lnTo>
                    <a:pt x="5654" y="17150"/>
                  </a:lnTo>
                  <a:lnTo>
                    <a:pt x="5345" y="17174"/>
                  </a:lnTo>
                  <a:lnTo>
                    <a:pt x="4704" y="17174"/>
                  </a:lnTo>
                  <a:lnTo>
                    <a:pt x="4395" y="17127"/>
                  </a:lnTo>
                  <a:lnTo>
                    <a:pt x="4157" y="17103"/>
                  </a:lnTo>
                  <a:lnTo>
                    <a:pt x="3943" y="17032"/>
                  </a:lnTo>
                  <a:lnTo>
                    <a:pt x="3753" y="16960"/>
                  </a:lnTo>
                  <a:lnTo>
                    <a:pt x="3635" y="16889"/>
                  </a:lnTo>
                  <a:lnTo>
                    <a:pt x="3516" y="16818"/>
                  </a:lnTo>
                  <a:lnTo>
                    <a:pt x="3468" y="16723"/>
                  </a:lnTo>
                  <a:lnTo>
                    <a:pt x="3421" y="16604"/>
                  </a:lnTo>
                  <a:lnTo>
                    <a:pt x="3397" y="16414"/>
                  </a:lnTo>
                  <a:lnTo>
                    <a:pt x="3397" y="16176"/>
                  </a:lnTo>
                  <a:lnTo>
                    <a:pt x="3468" y="15868"/>
                  </a:lnTo>
                  <a:lnTo>
                    <a:pt x="3563" y="15535"/>
                  </a:lnTo>
                  <a:lnTo>
                    <a:pt x="3730" y="15155"/>
                  </a:lnTo>
                  <a:lnTo>
                    <a:pt x="3967" y="14704"/>
                  </a:lnTo>
                  <a:lnTo>
                    <a:pt x="4276" y="14229"/>
                  </a:lnTo>
                  <a:close/>
                  <a:moveTo>
                    <a:pt x="11093" y="18694"/>
                  </a:moveTo>
                  <a:lnTo>
                    <a:pt x="11687" y="18956"/>
                  </a:lnTo>
                  <a:lnTo>
                    <a:pt x="11568" y="19074"/>
                  </a:lnTo>
                  <a:lnTo>
                    <a:pt x="11449" y="19193"/>
                  </a:lnTo>
                  <a:lnTo>
                    <a:pt x="11378" y="19312"/>
                  </a:lnTo>
                  <a:lnTo>
                    <a:pt x="11283" y="19431"/>
                  </a:lnTo>
                  <a:lnTo>
                    <a:pt x="11164" y="19668"/>
                  </a:lnTo>
                  <a:lnTo>
                    <a:pt x="11093" y="19811"/>
                  </a:lnTo>
                  <a:lnTo>
                    <a:pt x="10998" y="20072"/>
                  </a:lnTo>
                  <a:lnTo>
                    <a:pt x="10974" y="20238"/>
                  </a:lnTo>
                  <a:lnTo>
                    <a:pt x="10927" y="20452"/>
                  </a:lnTo>
                  <a:lnTo>
                    <a:pt x="10927" y="20666"/>
                  </a:lnTo>
                  <a:lnTo>
                    <a:pt x="10927" y="20903"/>
                  </a:lnTo>
                  <a:lnTo>
                    <a:pt x="10808" y="20856"/>
                  </a:lnTo>
                  <a:lnTo>
                    <a:pt x="10666" y="20761"/>
                  </a:lnTo>
                  <a:lnTo>
                    <a:pt x="10499" y="20642"/>
                  </a:lnTo>
                  <a:lnTo>
                    <a:pt x="10333" y="20476"/>
                  </a:lnTo>
                  <a:lnTo>
                    <a:pt x="10143" y="20238"/>
                  </a:lnTo>
                  <a:lnTo>
                    <a:pt x="9953" y="19977"/>
                  </a:lnTo>
                  <a:lnTo>
                    <a:pt x="9763" y="19668"/>
                  </a:lnTo>
                  <a:lnTo>
                    <a:pt x="9573" y="19312"/>
                  </a:lnTo>
                  <a:lnTo>
                    <a:pt x="10333" y="19003"/>
                  </a:lnTo>
                  <a:lnTo>
                    <a:pt x="11093" y="18694"/>
                  </a:lnTo>
                  <a:close/>
                  <a:moveTo>
                    <a:pt x="11046" y="1"/>
                  </a:moveTo>
                  <a:lnTo>
                    <a:pt x="10689" y="24"/>
                  </a:lnTo>
                  <a:lnTo>
                    <a:pt x="10357" y="72"/>
                  </a:lnTo>
                  <a:lnTo>
                    <a:pt x="10048" y="143"/>
                  </a:lnTo>
                  <a:lnTo>
                    <a:pt x="9715" y="262"/>
                  </a:lnTo>
                  <a:lnTo>
                    <a:pt x="9407" y="404"/>
                  </a:lnTo>
                  <a:lnTo>
                    <a:pt x="9098" y="571"/>
                  </a:lnTo>
                  <a:lnTo>
                    <a:pt x="8813" y="784"/>
                  </a:lnTo>
                  <a:lnTo>
                    <a:pt x="8528" y="998"/>
                  </a:lnTo>
                  <a:lnTo>
                    <a:pt x="8243" y="1259"/>
                  </a:lnTo>
                  <a:lnTo>
                    <a:pt x="7981" y="1568"/>
                  </a:lnTo>
                  <a:lnTo>
                    <a:pt x="7720" y="1877"/>
                  </a:lnTo>
                  <a:lnTo>
                    <a:pt x="7459" y="2233"/>
                  </a:lnTo>
                  <a:lnTo>
                    <a:pt x="7221" y="2613"/>
                  </a:lnTo>
                  <a:lnTo>
                    <a:pt x="7008" y="3017"/>
                  </a:lnTo>
                  <a:lnTo>
                    <a:pt x="6770" y="3445"/>
                  </a:lnTo>
                  <a:lnTo>
                    <a:pt x="6580" y="3896"/>
                  </a:lnTo>
                  <a:lnTo>
                    <a:pt x="6152" y="3849"/>
                  </a:lnTo>
                  <a:lnTo>
                    <a:pt x="5749" y="3801"/>
                  </a:lnTo>
                  <a:lnTo>
                    <a:pt x="5345" y="3777"/>
                  </a:lnTo>
                  <a:lnTo>
                    <a:pt x="4965" y="3777"/>
                  </a:lnTo>
                  <a:lnTo>
                    <a:pt x="4347" y="3801"/>
                  </a:lnTo>
                  <a:lnTo>
                    <a:pt x="3777" y="3872"/>
                  </a:lnTo>
                  <a:lnTo>
                    <a:pt x="3231" y="3991"/>
                  </a:lnTo>
                  <a:lnTo>
                    <a:pt x="2970" y="4062"/>
                  </a:lnTo>
                  <a:lnTo>
                    <a:pt x="2732" y="4157"/>
                  </a:lnTo>
                  <a:lnTo>
                    <a:pt x="2518" y="4134"/>
                  </a:lnTo>
                  <a:lnTo>
                    <a:pt x="2328" y="4110"/>
                  </a:lnTo>
                  <a:lnTo>
                    <a:pt x="2091" y="4134"/>
                  </a:lnTo>
                  <a:lnTo>
                    <a:pt x="1853" y="4157"/>
                  </a:lnTo>
                  <a:lnTo>
                    <a:pt x="1639" y="4229"/>
                  </a:lnTo>
                  <a:lnTo>
                    <a:pt x="1426" y="4300"/>
                  </a:lnTo>
                  <a:lnTo>
                    <a:pt x="1212" y="4395"/>
                  </a:lnTo>
                  <a:lnTo>
                    <a:pt x="1022" y="4514"/>
                  </a:lnTo>
                  <a:lnTo>
                    <a:pt x="832" y="4656"/>
                  </a:lnTo>
                  <a:lnTo>
                    <a:pt x="666" y="4822"/>
                  </a:lnTo>
                  <a:lnTo>
                    <a:pt x="547" y="4941"/>
                  </a:lnTo>
                  <a:lnTo>
                    <a:pt x="452" y="5060"/>
                  </a:lnTo>
                  <a:lnTo>
                    <a:pt x="357" y="5202"/>
                  </a:lnTo>
                  <a:lnTo>
                    <a:pt x="238" y="5440"/>
                  </a:lnTo>
                  <a:lnTo>
                    <a:pt x="167" y="5583"/>
                  </a:lnTo>
                  <a:lnTo>
                    <a:pt x="95" y="5820"/>
                  </a:lnTo>
                  <a:lnTo>
                    <a:pt x="48" y="5986"/>
                  </a:lnTo>
                  <a:lnTo>
                    <a:pt x="0" y="6224"/>
                  </a:lnTo>
                  <a:lnTo>
                    <a:pt x="0" y="6438"/>
                  </a:lnTo>
                  <a:lnTo>
                    <a:pt x="24" y="6770"/>
                  </a:lnTo>
                  <a:lnTo>
                    <a:pt x="95" y="7079"/>
                  </a:lnTo>
                  <a:lnTo>
                    <a:pt x="214" y="7388"/>
                  </a:lnTo>
                  <a:lnTo>
                    <a:pt x="357" y="7673"/>
                  </a:lnTo>
                  <a:lnTo>
                    <a:pt x="404" y="8172"/>
                  </a:lnTo>
                  <a:lnTo>
                    <a:pt x="499" y="8670"/>
                  </a:lnTo>
                  <a:lnTo>
                    <a:pt x="642" y="9193"/>
                  </a:lnTo>
                  <a:lnTo>
                    <a:pt x="856" y="9739"/>
                  </a:lnTo>
                  <a:lnTo>
                    <a:pt x="1093" y="10286"/>
                  </a:lnTo>
                  <a:lnTo>
                    <a:pt x="1402" y="10832"/>
                  </a:lnTo>
                  <a:lnTo>
                    <a:pt x="1758" y="11378"/>
                  </a:lnTo>
                  <a:lnTo>
                    <a:pt x="2186" y="11948"/>
                  </a:lnTo>
                  <a:lnTo>
                    <a:pt x="1853" y="12376"/>
                  </a:lnTo>
                  <a:lnTo>
                    <a:pt x="1497" y="12946"/>
                  </a:lnTo>
                  <a:lnTo>
                    <a:pt x="1188" y="13492"/>
                  </a:lnTo>
                  <a:lnTo>
                    <a:pt x="927" y="14015"/>
                  </a:lnTo>
                  <a:lnTo>
                    <a:pt x="713" y="14490"/>
                  </a:lnTo>
                  <a:lnTo>
                    <a:pt x="570" y="14965"/>
                  </a:lnTo>
                  <a:lnTo>
                    <a:pt x="452" y="15393"/>
                  </a:lnTo>
                  <a:lnTo>
                    <a:pt x="404" y="15796"/>
                  </a:lnTo>
                  <a:lnTo>
                    <a:pt x="357" y="16176"/>
                  </a:lnTo>
                  <a:lnTo>
                    <a:pt x="357" y="16556"/>
                  </a:lnTo>
                  <a:lnTo>
                    <a:pt x="380" y="16889"/>
                  </a:lnTo>
                  <a:lnTo>
                    <a:pt x="428" y="17174"/>
                  </a:lnTo>
                  <a:lnTo>
                    <a:pt x="499" y="17459"/>
                  </a:lnTo>
                  <a:lnTo>
                    <a:pt x="594" y="17720"/>
                  </a:lnTo>
                  <a:lnTo>
                    <a:pt x="689" y="17958"/>
                  </a:lnTo>
                  <a:lnTo>
                    <a:pt x="784" y="18172"/>
                  </a:lnTo>
                  <a:lnTo>
                    <a:pt x="903" y="18338"/>
                  </a:lnTo>
                  <a:lnTo>
                    <a:pt x="1141" y="18670"/>
                  </a:lnTo>
                  <a:lnTo>
                    <a:pt x="1259" y="18837"/>
                  </a:lnTo>
                  <a:lnTo>
                    <a:pt x="1426" y="19003"/>
                  </a:lnTo>
                  <a:lnTo>
                    <a:pt x="1592" y="19146"/>
                  </a:lnTo>
                  <a:lnTo>
                    <a:pt x="1806" y="19312"/>
                  </a:lnTo>
                  <a:lnTo>
                    <a:pt x="2019" y="19454"/>
                  </a:lnTo>
                  <a:lnTo>
                    <a:pt x="2233" y="19597"/>
                  </a:lnTo>
                  <a:lnTo>
                    <a:pt x="2494" y="19716"/>
                  </a:lnTo>
                  <a:lnTo>
                    <a:pt x="2780" y="19834"/>
                  </a:lnTo>
                  <a:lnTo>
                    <a:pt x="3088" y="19953"/>
                  </a:lnTo>
                  <a:lnTo>
                    <a:pt x="3421" y="20024"/>
                  </a:lnTo>
                  <a:lnTo>
                    <a:pt x="3777" y="20096"/>
                  </a:lnTo>
                  <a:lnTo>
                    <a:pt x="4157" y="20167"/>
                  </a:lnTo>
                  <a:lnTo>
                    <a:pt x="4585" y="20191"/>
                  </a:lnTo>
                  <a:lnTo>
                    <a:pt x="5012" y="20214"/>
                  </a:lnTo>
                  <a:lnTo>
                    <a:pt x="5392" y="20191"/>
                  </a:lnTo>
                  <a:lnTo>
                    <a:pt x="5772" y="20167"/>
                  </a:lnTo>
                  <a:lnTo>
                    <a:pt x="6176" y="20143"/>
                  </a:lnTo>
                  <a:lnTo>
                    <a:pt x="6580" y="20072"/>
                  </a:lnTo>
                  <a:lnTo>
                    <a:pt x="6794" y="20547"/>
                  </a:lnTo>
                  <a:lnTo>
                    <a:pt x="7008" y="20975"/>
                  </a:lnTo>
                  <a:lnTo>
                    <a:pt x="7245" y="21378"/>
                  </a:lnTo>
                  <a:lnTo>
                    <a:pt x="7483" y="21735"/>
                  </a:lnTo>
                  <a:lnTo>
                    <a:pt x="7720" y="22091"/>
                  </a:lnTo>
                  <a:lnTo>
                    <a:pt x="7981" y="22400"/>
                  </a:lnTo>
                  <a:lnTo>
                    <a:pt x="8266" y="22685"/>
                  </a:lnTo>
                  <a:lnTo>
                    <a:pt x="8528" y="22946"/>
                  </a:lnTo>
                  <a:lnTo>
                    <a:pt x="8813" y="23184"/>
                  </a:lnTo>
                  <a:lnTo>
                    <a:pt x="9122" y="23397"/>
                  </a:lnTo>
                  <a:lnTo>
                    <a:pt x="9407" y="23564"/>
                  </a:lnTo>
                  <a:lnTo>
                    <a:pt x="9739" y="23706"/>
                  </a:lnTo>
                  <a:lnTo>
                    <a:pt x="10048" y="23801"/>
                  </a:lnTo>
                  <a:lnTo>
                    <a:pt x="10381" y="23896"/>
                  </a:lnTo>
                  <a:lnTo>
                    <a:pt x="10713" y="23944"/>
                  </a:lnTo>
                  <a:lnTo>
                    <a:pt x="11354" y="23944"/>
                  </a:lnTo>
                  <a:lnTo>
                    <a:pt x="11687" y="23896"/>
                  </a:lnTo>
                  <a:lnTo>
                    <a:pt x="11996" y="23801"/>
                  </a:lnTo>
                  <a:lnTo>
                    <a:pt x="12328" y="23706"/>
                  </a:lnTo>
                  <a:lnTo>
                    <a:pt x="12637" y="23564"/>
                  </a:lnTo>
                  <a:lnTo>
                    <a:pt x="12922" y="23397"/>
                  </a:lnTo>
                  <a:lnTo>
                    <a:pt x="13231" y="23207"/>
                  </a:lnTo>
                  <a:lnTo>
                    <a:pt x="13516" y="22970"/>
                  </a:lnTo>
                  <a:lnTo>
                    <a:pt x="13682" y="22946"/>
                  </a:lnTo>
                  <a:lnTo>
                    <a:pt x="13848" y="22899"/>
                  </a:lnTo>
                  <a:lnTo>
                    <a:pt x="14110" y="22827"/>
                  </a:lnTo>
                  <a:lnTo>
                    <a:pt x="14252" y="22756"/>
                  </a:lnTo>
                  <a:lnTo>
                    <a:pt x="14490" y="22613"/>
                  </a:lnTo>
                  <a:lnTo>
                    <a:pt x="14632" y="22518"/>
                  </a:lnTo>
                  <a:lnTo>
                    <a:pt x="14822" y="22352"/>
                  </a:lnTo>
                  <a:lnTo>
                    <a:pt x="14941" y="22233"/>
                  </a:lnTo>
                  <a:lnTo>
                    <a:pt x="15107" y="22043"/>
                  </a:lnTo>
                  <a:lnTo>
                    <a:pt x="15202" y="21901"/>
                  </a:lnTo>
                  <a:lnTo>
                    <a:pt x="15321" y="21687"/>
                  </a:lnTo>
                  <a:lnTo>
                    <a:pt x="15392" y="21497"/>
                  </a:lnTo>
                  <a:lnTo>
                    <a:pt x="15487" y="21260"/>
                  </a:lnTo>
                  <a:lnTo>
                    <a:pt x="15511" y="21141"/>
                  </a:lnTo>
                  <a:lnTo>
                    <a:pt x="15535" y="21022"/>
                  </a:lnTo>
                  <a:lnTo>
                    <a:pt x="15535" y="20903"/>
                  </a:lnTo>
                  <a:lnTo>
                    <a:pt x="15559" y="20666"/>
                  </a:lnTo>
                  <a:lnTo>
                    <a:pt x="15535" y="20381"/>
                  </a:lnTo>
                  <a:lnTo>
                    <a:pt x="15487" y="20096"/>
                  </a:lnTo>
                  <a:lnTo>
                    <a:pt x="15511" y="20048"/>
                  </a:lnTo>
                  <a:lnTo>
                    <a:pt x="15915" y="20119"/>
                  </a:lnTo>
                  <a:lnTo>
                    <a:pt x="16319" y="20143"/>
                  </a:lnTo>
                  <a:lnTo>
                    <a:pt x="16723" y="20167"/>
                  </a:lnTo>
                  <a:lnTo>
                    <a:pt x="17103" y="20191"/>
                  </a:lnTo>
                  <a:lnTo>
                    <a:pt x="17530" y="20167"/>
                  </a:lnTo>
                  <a:lnTo>
                    <a:pt x="17934" y="20143"/>
                  </a:lnTo>
                  <a:lnTo>
                    <a:pt x="18314" y="20096"/>
                  </a:lnTo>
                  <a:lnTo>
                    <a:pt x="18670" y="20024"/>
                  </a:lnTo>
                  <a:lnTo>
                    <a:pt x="19003" y="19929"/>
                  </a:lnTo>
                  <a:lnTo>
                    <a:pt x="19312" y="19834"/>
                  </a:lnTo>
                  <a:lnTo>
                    <a:pt x="19597" y="19716"/>
                  </a:lnTo>
                  <a:lnTo>
                    <a:pt x="19858" y="19573"/>
                  </a:lnTo>
                  <a:lnTo>
                    <a:pt x="20072" y="19431"/>
                  </a:lnTo>
                  <a:lnTo>
                    <a:pt x="20286" y="19288"/>
                  </a:lnTo>
                  <a:lnTo>
                    <a:pt x="20476" y="19146"/>
                  </a:lnTo>
                  <a:lnTo>
                    <a:pt x="20666" y="18979"/>
                  </a:lnTo>
                  <a:lnTo>
                    <a:pt x="20808" y="18837"/>
                  </a:lnTo>
                  <a:lnTo>
                    <a:pt x="20951" y="18670"/>
                  </a:lnTo>
                  <a:lnTo>
                    <a:pt x="21188" y="18338"/>
                  </a:lnTo>
                  <a:lnTo>
                    <a:pt x="21354" y="18029"/>
                  </a:lnTo>
                  <a:lnTo>
                    <a:pt x="21497" y="17697"/>
                  </a:lnTo>
                  <a:lnTo>
                    <a:pt x="21592" y="17364"/>
                  </a:lnTo>
                  <a:lnTo>
                    <a:pt x="21663" y="17008"/>
                  </a:lnTo>
                  <a:lnTo>
                    <a:pt x="21711" y="16628"/>
                  </a:lnTo>
                  <a:lnTo>
                    <a:pt x="21711" y="16248"/>
                  </a:lnTo>
                  <a:lnTo>
                    <a:pt x="21687" y="15868"/>
                  </a:lnTo>
                  <a:lnTo>
                    <a:pt x="21616" y="15464"/>
                  </a:lnTo>
                  <a:lnTo>
                    <a:pt x="21521" y="15060"/>
                  </a:lnTo>
                  <a:lnTo>
                    <a:pt x="21378" y="14632"/>
                  </a:lnTo>
                  <a:lnTo>
                    <a:pt x="21212" y="14205"/>
                  </a:lnTo>
                  <a:lnTo>
                    <a:pt x="21022" y="13777"/>
                  </a:lnTo>
                  <a:lnTo>
                    <a:pt x="20784" y="13350"/>
                  </a:lnTo>
                  <a:lnTo>
                    <a:pt x="20523" y="12898"/>
                  </a:lnTo>
                  <a:lnTo>
                    <a:pt x="20238" y="12447"/>
                  </a:lnTo>
                  <a:lnTo>
                    <a:pt x="19905" y="11996"/>
                  </a:lnTo>
                  <a:lnTo>
                    <a:pt x="20048" y="11806"/>
                  </a:lnTo>
                  <a:lnTo>
                    <a:pt x="20095" y="11806"/>
                  </a:lnTo>
                  <a:lnTo>
                    <a:pt x="20238" y="11758"/>
                  </a:lnTo>
                  <a:lnTo>
                    <a:pt x="20499" y="11687"/>
                  </a:lnTo>
                  <a:lnTo>
                    <a:pt x="20666" y="11592"/>
                  </a:lnTo>
                  <a:lnTo>
                    <a:pt x="20879" y="11473"/>
                  </a:lnTo>
                  <a:lnTo>
                    <a:pt x="21022" y="11378"/>
                  </a:lnTo>
                  <a:lnTo>
                    <a:pt x="21212" y="11212"/>
                  </a:lnTo>
                  <a:lnTo>
                    <a:pt x="21354" y="11093"/>
                  </a:lnTo>
                  <a:lnTo>
                    <a:pt x="21497" y="10903"/>
                  </a:lnTo>
                  <a:lnTo>
                    <a:pt x="21592" y="10761"/>
                  </a:lnTo>
                  <a:lnTo>
                    <a:pt x="21711" y="10547"/>
                  </a:lnTo>
                  <a:lnTo>
                    <a:pt x="21806" y="10357"/>
                  </a:lnTo>
                  <a:lnTo>
                    <a:pt x="21877" y="10119"/>
                  </a:lnTo>
                  <a:lnTo>
                    <a:pt x="21901" y="10001"/>
                  </a:lnTo>
                  <a:lnTo>
                    <a:pt x="21924" y="9882"/>
                  </a:lnTo>
                  <a:lnTo>
                    <a:pt x="21948" y="9763"/>
                  </a:lnTo>
                  <a:lnTo>
                    <a:pt x="21948" y="9526"/>
                  </a:lnTo>
                  <a:lnTo>
                    <a:pt x="21924" y="9217"/>
                  </a:lnTo>
                  <a:lnTo>
                    <a:pt x="21877" y="8932"/>
                  </a:lnTo>
                  <a:lnTo>
                    <a:pt x="21782" y="8647"/>
                  </a:lnTo>
                  <a:lnTo>
                    <a:pt x="21639" y="8385"/>
                  </a:lnTo>
                  <a:lnTo>
                    <a:pt x="21711" y="7910"/>
                  </a:lnTo>
                  <a:lnTo>
                    <a:pt x="21711" y="7483"/>
                  </a:lnTo>
                  <a:lnTo>
                    <a:pt x="21687" y="7079"/>
                  </a:lnTo>
                  <a:lnTo>
                    <a:pt x="21639" y="6723"/>
                  </a:lnTo>
                  <a:lnTo>
                    <a:pt x="21544" y="6390"/>
                  </a:lnTo>
                  <a:lnTo>
                    <a:pt x="21426" y="6105"/>
                  </a:lnTo>
                  <a:lnTo>
                    <a:pt x="21307" y="5844"/>
                  </a:lnTo>
                  <a:lnTo>
                    <a:pt x="21188" y="5606"/>
                  </a:lnTo>
                  <a:lnTo>
                    <a:pt x="20951" y="5274"/>
                  </a:lnTo>
                  <a:lnTo>
                    <a:pt x="20808" y="5131"/>
                  </a:lnTo>
                  <a:lnTo>
                    <a:pt x="20642" y="4965"/>
                  </a:lnTo>
                  <a:lnTo>
                    <a:pt x="20476" y="4799"/>
                  </a:lnTo>
                  <a:lnTo>
                    <a:pt x="20286" y="4632"/>
                  </a:lnTo>
                  <a:lnTo>
                    <a:pt x="20072" y="4490"/>
                  </a:lnTo>
                  <a:lnTo>
                    <a:pt x="19834" y="4347"/>
                  </a:lnTo>
                  <a:lnTo>
                    <a:pt x="19573" y="4229"/>
                  </a:lnTo>
                  <a:lnTo>
                    <a:pt x="19288" y="4110"/>
                  </a:lnTo>
                  <a:lnTo>
                    <a:pt x="18979" y="3991"/>
                  </a:lnTo>
                  <a:lnTo>
                    <a:pt x="18647" y="3920"/>
                  </a:lnTo>
                  <a:lnTo>
                    <a:pt x="18290" y="3849"/>
                  </a:lnTo>
                  <a:lnTo>
                    <a:pt x="17910" y="3777"/>
                  </a:lnTo>
                  <a:lnTo>
                    <a:pt x="17483" y="3754"/>
                  </a:lnTo>
                  <a:lnTo>
                    <a:pt x="17055" y="3730"/>
                  </a:lnTo>
                  <a:lnTo>
                    <a:pt x="16675" y="3754"/>
                  </a:lnTo>
                  <a:lnTo>
                    <a:pt x="16295" y="3777"/>
                  </a:lnTo>
                  <a:lnTo>
                    <a:pt x="15487" y="3872"/>
                  </a:lnTo>
                  <a:lnTo>
                    <a:pt x="15274" y="3421"/>
                  </a:lnTo>
                  <a:lnTo>
                    <a:pt x="15060" y="2970"/>
                  </a:lnTo>
                  <a:lnTo>
                    <a:pt x="14846" y="2590"/>
                  </a:lnTo>
                  <a:lnTo>
                    <a:pt x="14585" y="2210"/>
                  </a:lnTo>
                  <a:lnTo>
                    <a:pt x="14347" y="1853"/>
                  </a:lnTo>
                  <a:lnTo>
                    <a:pt x="14086" y="1544"/>
                  </a:lnTo>
                  <a:lnTo>
                    <a:pt x="13825" y="1259"/>
                  </a:lnTo>
                  <a:lnTo>
                    <a:pt x="13540" y="998"/>
                  </a:lnTo>
                  <a:lnTo>
                    <a:pt x="13255" y="761"/>
                  </a:lnTo>
                  <a:lnTo>
                    <a:pt x="12970" y="571"/>
                  </a:lnTo>
                  <a:lnTo>
                    <a:pt x="12661" y="404"/>
                  </a:lnTo>
                  <a:lnTo>
                    <a:pt x="12352" y="262"/>
                  </a:lnTo>
                  <a:lnTo>
                    <a:pt x="12043" y="143"/>
                  </a:lnTo>
                  <a:lnTo>
                    <a:pt x="11711" y="72"/>
                  </a:lnTo>
                  <a:lnTo>
                    <a:pt x="11378" y="24"/>
                  </a:lnTo>
                  <a:lnTo>
                    <a:pt x="11046" y="1"/>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35" name="Google Shape;1935;p31"/>
            <p:cNvSpPr/>
            <p:nvPr/>
          </p:nvSpPr>
          <p:spPr>
            <a:xfrm>
              <a:off x="5421025" y="4891350"/>
              <a:ext cx="232825" cy="536250"/>
            </a:xfrm>
            <a:custGeom>
              <a:avLst/>
              <a:gdLst/>
              <a:ahLst/>
              <a:cxnLst/>
              <a:rect l="l" t="t" r="r" b="b"/>
              <a:pathLst>
                <a:path w="9313" h="21450" extrusionOk="0">
                  <a:moveTo>
                    <a:pt x="4870" y="523"/>
                  </a:moveTo>
                  <a:lnTo>
                    <a:pt x="5060" y="571"/>
                  </a:lnTo>
                  <a:lnTo>
                    <a:pt x="5274" y="642"/>
                  </a:lnTo>
                  <a:lnTo>
                    <a:pt x="5464" y="737"/>
                  </a:lnTo>
                  <a:lnTo>
                    <a:pt x="5678" y="856"/>
                  </a:lnTo>
                  <a:lnTo>
                    <a:pt x="5868" y="998"/>
                  </a:lnTo>
                  <a:lnTo>
                    <a:pt x="6058" y="1141"/>
                  </a:lnTo>
                  <a:lnTo>
                    <a:pt x="6248" y="1331"/>
                  </a:lnTo>
                  <a:lnTo>
                    <a:pt x="6414" y="1544"/>
                  </a:lnTo>
                  <a:lnTo>
                    <a:pt x="6604" y="1782"/>
                  </a:lnTo>
                  <a:lnTo>
                    <a:pt x="6771" y="2019"/>
                  </a:lnTo>
                  <a:lnTo>
                    <a:pt x="6937" y="2281"/>
                  </a:lnTo>
                  <a:lnTo>
                    <a:pt x="7269" y="2875"/>
                  </a:lnTo>
                  <a:lnTo>
                    <a:pt x="7554" y="3540"/>
                  </a:lnTo>
                  <a:lnTo>
                    <a:pt x="7816" y="4276"/>
                  </a:lnTo>
                  <a:lnTo>
                    <a:pt x="8053" y="5060"/>
                  </a:lnTo>
                  <a:lnTo>
                    <a:pt x="8267" y="5891"/>
                  </a:lnTo>
                  <a:lnTo>
                    <a:pt x="8457" y="6794"/>
                  </a:lnTo>
                  <a:lnTo>
                    <a:pt x="8600" y="7720"/>
                  </a:lnTo>
                  <a:lnTo>
                    <a:pt x="8695" y="8694"/>
                  </a:lnTo>
                  <a:lnTo>
                    <a:pt x="8766" y="9692"/>
                  </a:lnTo>
                  <a:lnTo>
                    <a:pt x="8790" y="10713"/>
                  </a:lnTo>
                  <a:lnTo>
                    <a:pt x="8766" y="11734"/>
                  </a:lnTo>
                  <a:lnTo>
                    <a:pt x="8695" y="12732"/>
                  </a:lnTo>
                  <a:lnTo>
                    <a:pt x="8600" y="13706"/>
                  </a:lnTo>
                  <a:lnTo>
                    <a:pt x="8457" y="14632"/>
                  </a:lnTo>
                  <a:lnTo>
                    <a:pt x="8267" y="15535"/>
                  </a:lnTo>
                  <a:lnTo>
                    <a:pt x="8053" y="16366"/>
                  </a:lnTo>
                  <a:lnTo>
                    <a:pt x="7816" y="17150"/>
                  </a:lnTo>
                  <a:lnTo>
                    <a:pt x="7554" y="17887"/>
                  </a:lnTo>
                  <a:lnTo>
                    <a:pt x="7269" y="18552"/>
                  </a:lnTo>
                  <a:lnTo>
                    <a:pt x="6937" y="19145"/>
                  </a:lnTo>
                  <a:lnTo>
                    <a:pt x="6771" y="19407"/>
                  </a:lnTo>
                  <a:lnTo>
                    <a:pt x="6604" y="19668"/>
                  </a:lnTo>
                  <a:lnTo>
                    <a:pt x="6414" y="19882"/>
                  </a:lnTo>
                  <a:lnTo>
                    <a:pt x="6248" y="20096"/>
                  </a:lnTo>
                  <a:lnTo>
                    <a:pt x="6058" y="20286"/>
                  </a:lnTo>
                  <a:lnTo>
                    <a:pt x="5868" y="20452"/>
                  </a:lnTo>
                  <a:lnTo>
                    <a:pt x="5678" y="20594"/>
                  </a:lnTo>
                  <a:lnTo>
                    <a:pt x="5464" y="20713"/>
                  </a:lnTo>
                  <a:lnTo>
                    <a:pt x="5274" y="20784"/>
                  </a:lnTo>
                  <a:lnTo>
                    <a:pt x="5060" y="20856"/>
                  </a:lnTo>
                  <a:lnTo>
                    <a:pt x="4870" y="20903"/>
                  </a:lnTo>
                  <a:lnTo>
                    <a:pt x="4657" y="20927"/>
                  </a:lnTo>
                  <a:lnTo>
                    <a:pt x="4443" y="20903"/>
                  </a:lnTo>
                  <a:lnTo>
                    <a:pt x="4229" y="20856"/>
                  </a:lnTo>
                  <a:lnTo>
                    <a:pt x="4039" y="20784"/>
                  </a:lnTo>
                  <a:lnTo>
                    <a:pt x="3825" y="20713"/>
                  </a:lnTo>
                  <a:lnTo>
                    <a:pt x="3635" y="20594"/>
                  </a:lnTo>
                  <a:lnTo>
                    <a:pt x="3445" y="20452"/>
                  </a:lnTo>
                  <a:lnTo>
                    <a:pt x="3255" y="20286"/>
                  </a:lnTo>
                  <a:lnTo>
                    <a:pt x="3065" y="20096"/>
                  </a:lnTo>
                  <a:lnTo>
                    <a:pt x="2875" y="19882"/>
                  </a:lnTo>
                  <a:lnTo>
                    <a:pt x="2709" y="19668"/>
                  </a:lnTo>
                  <a:lnTo>
                    <a:pt x="2519" y="19407"/>
                  </a:lnTo>
                  <a:lnTo>
                    <a:pt x="2353" y="19145"/>
                  </a:lnTo>
                  <a:lnTo>
                    <a:pt x="2044" y="18552"/>
                  </a:lnTo>
                  <a:lnTo>
                    <a:pt x="1735" y="17887"/>
                  </a:lnTo>
                  <a:lnTo>
                    <a:pt x="1474" y="17150"/>
                  </a:lnTo>
                  <a:lnTo>
                    <a:pt x="1236" y="16366"/>
                  </a:lnTo>
                  <a:lnTo>
                    <a:pt x="1022" y="15535"/>
                  </a:lnTo>
                  <a:lnTo>
                    <a:pt x="856" y="14632"/>
                  </a:lnTo>
                  <a:lnTo>
                    <a:pt x="714" y="13706"/>
                  </a:lnTo>
                  <a:lnTo>
                    <a:pt x="619" y="12732"/>
                  </a:lnTo>
                  <a:lnTo>
                    <a:pt x="547" y="11734"/>
                  </a:lnTo>
                  <a:lnTo>
                    <a:pt x="524" y="10713"/>
                  </a:lnTo>
                  <a:lnTo>
                    <a:pt x="547" y="9692"/>
                  </a:lnTo>
                  <a:lnTo>
                    <a:pt x="619" y="8694"/>
                  </a:lnTo>
                  <a:lnTo>
                    <a:pt x="714" y="7720"/>
                  </a:lnTo>
                  <a:lnTo>
                    <a:pt x="856" y="6794"/>
                  </a:lnTo>
                  <a:lnTo>
                    <a:pt x="1022" y="5891"/>
                  </a:lnTo>
                  <a:lnTo>
                    <a:pt x="1236" y="5060"/>
                  </a:lnTo>
                  <a:lnTo>
                    <a:pt x="1474" y="4276"/>
                  </a:lnTo>
                  <a:lnTo>
                    <a:pt x="1735" y="3540"/>
                  </a:lnTo>
                  <a:lnTo>
                    <a:pt x="2044" y="2875"/>
                  </a:lnTo>
                  <a:lnTo>
                    <a:pt x="2353" y="2281"/>
                  </a:lnTo>
                  <a:lnTo>
                    <a:pt x="2519" y="2019"/>
                  </a:lnTo>
                  <a:lnTo>
                    <a:pt x="2709" y="1782"/>
                  </a:lnTo>
                  <a:lnTo>
                    <a:pt x="2875" y="1544"/>
                  </a:lnTo>
                  <a:lnTo>
                    <a:pt x="3065" y="1331"/>
                  </a:lnTo>
                  <a:lnTo>
                    <a:pt x="3255" y="1141"/>
                  </a:lnTo>
                  <a:lnTo>
                    <a:pt x="3445" y="998"/>
                  </a:lnTo>
                  <a:lnTo>
                    <a:pt x="3635" y="856"/>
                  </a:lnTo>
                  <a:lnTo>
                    <a:pt x="3825" y="737"/>
                  </a:lnTo>
                  <a:lnTo>
                    <a:pt x="4039" y="642"/>
                  </a:lnTo>
                  <a:lnTo>
                    <a:pt x="4229" y="571"/>
                  </a:lnTo>
                  <a:lnTo>
                    <a:pt x="4443" y="523"/>
                  </a:lnTo>
                  <a:close/>
                  <a:moveTo>
                    <a:pt x="4419" y="0"/>
                  </a:moveTo>
                  <a:lnTo>
                    <a:pt x="4158" y="48"/>
                  </a:lnTo>
                  <a:lnTo>
                    <a:pt x="3944" y="119"/>
                  </a:lnTo>
                  <a:lnTo>
                    <a:pt x="3706" y="214"/>
                  </a:lnTo>
                  <a:lnTo>
                    <a:pt x="3469" y="333"/>
                  </a:lnTo>
                  <a:lnTo>
                    <a:pt x="3255" y="475"/>
                  </a:lnTo>
                  <a:lnTo>
                    <a:pt x="3041" y="642"/>
                  </a:lnTo>
                  <a:lnTo>
                    <a:pt x="2828" y="832"/>
                  </a:lnTo>
                  <a:lnTo>
                    <a:pt x="2614" y="1046"/>
                  </a:lnTo>
                  <a:lnTo>
                    <a:pt x="2424" y="1259"/>
                  </a:lnTo>
                  <a:lnTo>
                    <a:pt x="2210" y="1521"/>
                  </a:lnTo>
                  <a:lnTo>
                    <a:pt x="2020" y="1806"/>
                  </a:lnTo>
                  <a:lnTo>
                    <a:pt x="1854" y="2091"/>
                  </a:lnTo>
                  <a:lnTo>
                    <a:pt x="1664" y="2423"/>
                  </a:lnTo>
                  <a:lnTo>
                    <a:pt x="1497" y="2756"/>
                  </a:lnTo>
                  <a:lnTo>
                    <a:pt x="1355" y="3112"/>
                  </a:lnTo>
                  <a:lnTo>
                    <a:pt x="1046" y="3848"/>
                  </a:lnTo>
                  <a:lnTo>
                    <a:pt x="785" y="4680"/>
                  </a:lnTo>
                  <a:lnTo>
                    <a:pt x="547" y="5559"/>
                  </a:lnTo>
                  <a:lnTo>
                    <a:pt x="357" y="6509"/>
                  </a:lnTo>
                  <a:lnTo>
                    <a:pt x="191" y="7506"/>
                  </a:lnTo>
                  <a:lnTo>
                    <a:pt x="96" y="8528"/>
                  </a:lnTo>
                  <a:lnTo>
                    <a:pt x="25" y="9597"/>
                  </a:lnTo>
                  <a:lnTo>
                    <a:pt x="1" y="10713"/>
                  </a:lnTo>
                  <a:lnTo>
                    <a:pt x="25" y="11829"/>
                  </a:lnTo>
                  <a:lnTo>
                    <a:pt x="96" y="12898"/>
                  </a:lnTo>
                  <a:lnTo>
                    <a:pt x="191" y="13944"/>
                  </a:lnTo>
                  <a:lnTo>
                    <a:pt x="357" y="14941"/>
                  </a:lnTo>
                  <a:lnTo>
                    <a:pt x="547" y="15868"/>
                  </a:lnTo>
                  <a:lnTo>
                    <a:pt x="785" y="16746"/>
                  </a:lnTo>
                  <a:lnTo>
                    <a:pt x="1046" y="17578"/>
                  </a:lnTo>
                  <a:lnTo>
                    <a:pt x="1355" y="18338"/>
                  </a:lnTo>
                  <a:lnTo>
                    <a:pt x="1497" y="18694"/>
                  </a:lnTo>
                  <a:lnTo>
                    <a:pt x="1664" y="19027"/>
                  </a:lnTo>
                  <a:lnTo>
                    <a:pt x="1854" y="19335"/>
                  </a:lnTo>
                  <a:lnTo>
                    <a:pt x="2020" y="19644"/>
                  </a:lnTo>
                  <a:lnTo>
                    <a:pt x="2210" y="19906"/>
                  </a:lnTo>
                  <a:lnTo>
                    <a:pt x="2424" y="20167"/>
                  </a:lnTo>
                  <a:lnTo>
                    <a:pt x="2614" y="20404"/>
                  </a:lnTo>
                  <a:lnTo>
                    <a:pt x="2828" y="20618"/>
                  </a:lnTo>
                  <a:lnTo>
                    <a:pt x="3041" y="20808"/>
                  </a:lnTo>
                  <a:lnTo>
                    <a:pt x="3255" y="20974"/>
                  </a:lnTo>
                  <a:lnTo>
                    <a:pt x="3469" y="21117"/>
                  </a:lnTo>
                  <a:lnTo>
                    <a:pt x="3706" y="21236"/>
                  </a:lnTo>
                  <a:lnTo>
                    <a:pt x="3944" y="21331"/>
                  </a:lnTo>
                  <a:lnTo>
                    <a:pt x="4158" y="21378"/>
                  </a:lnTo>
                  <a:lnTo>
                    <a:pt x="4419" y="21426"/>
                  </a:lnTo>
                  <a:lnTo>
                    <a:pt x="4657" y="21449"/>
                  </a:lnTo>
                  <a:lnTo>
                    <a:pt x="4894" y="21426"/>
                  </a:lnTo>
                  <a:lnTo>
                    <a:pt x="5132" y="21378"/>
                  </a:lnTo>
                  <a:lnTo>
                    <a:pt x="5369" y="21331"/>
                  </a:lnTo>
                  <a:lnTo>
                    <a:pt x="5607" y="21236"/>
                  </a:lnTo>
                  <a:lnTo>
                    <a:pt x="5820" y="21117"/>
                  </a:lnTo>
                  <a:lnTo>
                    <a:pt x="6058" y="20974"/>
                  </a:lnTo>
                  <a:lnTo>
                    <a:pt x="6272" y="20808"/>
                  </a:lnTo>
                  <a:lnTo>
                    <a:pt x="6486" y="20618"/>
                  </a:lnTo>
                  <a:lnTo>
                    <a:pt x="6676" y="20404"/>
                  </a:lnTo>
                  <a:lnTo>
                    <a:pt x="6889" y="20167"/>
                  </a:lnTo>
                  <a:lnTo>
                    <a:pt x="7079" y="19906"/>
                  </a:lnTo>
                  <a:lnTo>
                    <a:pt x="7269" y="19644"/>
                  </a:lnTo>
                  <a:lnTo>
                    <a:pt x="7459" y="19335"/>
                  </a:lnTo>
                  <a:lnTo>
                    <a:pt x="7626" y="19027"/>
                  </a:lnTo>
                  <a:lnTo>
                    <a:pt x="7792" y="18694"/>
                  </a:lnTo>
                  <a:lnTo>
                    <a:pt x="7958" y="18338"/>
                  </a:lnTo>
                  <a:lnTo>
                    <a:pt x="8243" y="17578"/>
                  </a:lnTo>
                  <a:lnTo>
                    <a:pt x="8528" y="16746"/>
                  </a:lnTo>
                  <a:lnTo>
                    <a:pt x="8742" y="15868"/>
                  </a:lnTo>
                  <a:lnTo>
                    <a:pt x="8956" y="14941"/>
                  </a:lnTo>
                  <a:lnTo>
                    <a:pt x="9098" y="13944"/>
                  </a:lnTo>
                  <a:lnTo>
                    <a:pt x="9217" y="12898"/>
                  </a:lnTo>
                  <a:lnTo>
                    <a:pt x="9288" y="11829"/>
                  </a:lnTo>
                  <a:lnTo>
                    <a:pt x="9312" y="10713"/>
                  </a:lnTo>
                  <a:lnTo>
                    <a:pt x="9288" y="9597"/>
                  </a:lnTo>
                  <a:lnTo>
                    <a:pt x="9217" y="8528"/>
                  </a:lnTo>
                  <a:lnTo>
                    <a:pt x="9098" y="7506"/>
                  </a:lnTo>
                  <a:lnTo>
                    <a:pt x="8956" y="6509"/>
                  </a:lnTo>
                  <a:lnTo>
                    <a:pt x="8742" y="5559"/>
                  </a:lnTo>
                  <a:lnTo>
                    <a:pt x="8528" y="4680"/>
                  </a:lnTo>
                  <a:lnTo>
                    <a:pt x="8243" y="3848"/>
                  </a:lnTo>
                  <a:lnTo>
                    <a:pt x="7958" y="3112"/>
                  </a:lnTo>
                  <a:lnTo>
                    <a:pt x="7792" y="2756"/>
                  </a:lnTo>
                  <a:lnTo>
                    <a:pt x="7626" y="2423"/>
                  </a:lnTo>
                  <a:lnTo>
                    <a:pt x="7459" y="2091"/>
                  </a:lnTo>
                  <a:lnTo>
                    <a:pt x="7269" y="1806"/>
                  </a:lnTo>
                  <a:lnTo>
                    <a:pt x="7079" y="1521"/>
                  </a:lnTo>
                  <a:lnTo>
                    <a:pt x="6889" y="1259"/>
                  </a:lnTo>
                  <a:lnTo>
                    <a:pt x="6676" y="1046"/>
                  </a:lnTo>
                  <a:lnTo>
                    <a:pt x="6486" y="832"/>
                  </a:lnTo>
                  <a:lnTo>
                    <a:pt x="6272" y="642"/>
                  </a:lnTo>
                  <a:lnTo>
                    <a:pt x="6058" y="475"/>
                  </a:lnTo>
                  <a:lnTo>
                    <a:pt x="5820" y="333"/>
                  </a:lnTo>
                  <a:lnTo>
                    <a:pt x="5607" y="214"/>
                  </a:lnTo>
                  <a:lnTo>
                    <a:pt x="5369" y="119"/>
                  </a:lnTo>
                  <a:lnTo>
                    <a:pt x="5132" y="48"/>
                  </a:lnTo>
                  <a:lnTo>
                    <a:pt x="4894"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36" name="Google Shape;1936;p31"/>
            <p:cNvSpPr/>
            <p:nvPr/>
          </p:nvSpPr>
          <p:spPr>
            <a:xfrm>
              <a:off x="5301675" y="4984575"/>
              <a:ext cx="471525" cy="349200"/>
            </a:xfrm>
            <a:custGeom>
              <a:avLst/>
              <a:gdLst/>
              <a:ahLst/>
              <a:cxnLst/>
              <a:rect l="l" t="t" r="r" b="b"/>
              <a:pathLst>
                <a:path w="18861" h="13968" extrusionOk="0">
                  <a:moveTo>
                    <a:pt x="15915" y="547"/>
                  </a:moveTo>
                  <a:lnTo>
                    <a:pt x="16319" y="595"/>
                  </a:lnTo>
                  <a:lnTo>
                    <a:pt x="16723" y="690"/>
                  </a:lnTo>
                  <a:lnTo>
                    <a:pt x="17055" y="785"/>
                  </a:lnTo>
                  <a:lnTo>
                    <a:pt x="17364" y="927"/>
                  </a:lnTo>
                  <a:lnTo>
                    <a:pt x="17649" y="1117"/>
                  </a:lnTo>
                  <a:lnTo>
                    <a:pt x="17863" y="1331"/>
                  </a:lnTo>
                  <a:lnTo>
                    <a:pt x="18053" y="1568"/>
                  </a:lnTo>
                  <a:lnTo>
                    <a:pt x="18148" y="1735"/>
                  </a:lnTo>
                  <a:lnTo>
                    <a:pt x="18219" y="1925"/>
                  </a:lnTo>
                  <a:lnTo>
                    <a:pt x="18290" y="2115"/>
                  </a:lnTo>
                  <a:lnTo>
                    <a:pt x="18314" y="2328"/>
                  </a:lnTo>
                  <a:lnTo>
                    <a:pt x="18338" y="2566"/>
                  </a:lnTo>
                  <a:lnTo>
                    <a:pt x="18314" y="2780"/>
                  </a:lnTo>
                  <a:lnTo>
                    <a:pt x="18290" y="3041"/>
                  </a:lnTo>
                  <a:lnTo>
                    <a:pt x="18243" y="3279"/>
                  </a:lnTo>
                  <a:lnTo>
                    <a:pt x="18172" y="3540"/>
                  </a:lnTo>
                  <a:lnTo>
                    <a:pt x="18077" y="3801"/>
                  </a:lnTo>
                  <a:lnTo>
                    <a:pt x="17982" y="4086"/>
                  </a:lnTo>
                  <a:lnTo>
                    <a:pt x="17839" y="4371"/>
                  </a:lnTo>
                  <a:lnTo>
                    <a:pt x="17697" y="4656"/>
                  </a:lnTo>
                  <a:lnTo>
                    <a:pt x="17530" y="4965"/>
                  </a:lnTo>
                  <a:lnTo>
                    <a:pt x="17150" y="5559"/>
                  </a:lnTo>
                  <a:lnTo>
                    <a:pt x="16652" y="6224"/>
                  </a:lnTo>
                  <a:lnTo>
                    <a:pt x="16105" y="6865"/>
                  </a:lnTo>
                  <a:lnTo>
                    <a:pt x="15488" y="7507"/>
                  </a:lnTo>
                  <a:lnTo>
                    <a:pt x="14823" y="8148"/>
                  </a:lnTo>
                  <a:lnTo>
                    <a:pt x="14086" y="8766"/>
                  </a:lnTo>
                  <a:lnTo>
                    <a:pt x="13326" y="9383"/>
                  </a:lnTo>
                  <a:lnTo>
                    <a:pt x="12495" y="9953"/>
                  </a:lnTo>
                  <a:lnTo>
                    <a:pt x="11640" y="10523"/>
                  </a:lnTo>
                  <a:lnTo>
                    <a:pt x="10761" y="11046"/>
                  </a:lnTo>
                  <a:lnTo>
                    <a:pt x="9882" y="11545"/>
                  </a:lnTo>
                  <a:lnTo>
                    <a:pt x="9003" y="11972"/>
                  </a:lnTo>
                  <a:lnTo>
                    <a:pt x="8124" y="12352"/>
                  </a:lnTo>
                  <a:lnTo>
                    <a:pt x="7269" y="12685"/>
                  </a:lnTo>
                  <a:lnTo>
                    <a:pt x="6414" y="12946"/>
                  </a:lnTo>
                  <a:lnTo>
                    <a:pt x="5583" y="13160"/>
                  </a:lnTo>
                  <a:lnTo>
                    <a:pt x="4799" y="13326"/>
                  </a:lnTo>
                  <a:lnTo>
                    <a:pt x="4062" y="13421"/>
                  </a:lnTo>
                  <a:lnTo>
                    <a:pt x="3730" y="13445"/>
                  </a:lnTo>
                  <a:lnTo>
                    <a:pt x="3397" y="13445"/>
                  </a:lnTo>
                  <a:lnTo>
                    <a:pt x="3089" y="13421"/>
                  </a:lnTo>
                  <a:lnTo>
                    <a:pt x="2803" y="13421"/>
                  </a:lnTo>
                  <a:lnTo>
                    <a:pt x="2518" y="13374"/>
                  </a:lnTo>
                  <a:lnTo>
                    <a:pt x="2257" y="13326"/>
                  </a:lnTo>
                  <a:lnTo>
                    <a:pt x="2020" y="13255"/>
                  </a:lnTo>
                  <a:lnTo>
                    <a:pt x="1782" y="13184"/>
                  </a:lnTo>
                  <a:lnTo>
                    <a:pt x="1568" y="13089"/>
                  </a:lnTo>
                  <a:lnTo>
                    <a:pt x="1378" y="12970"/>
                  </a:lnTo>
                  <a:lnTo>
                    <a:pt x="1188" y="12851"/>
                  </a:lnTo>
                  <a:lnTo>
                    <a:pt x="1046" y="12732"/>
                  </a:lnTo>
                  <a:lnTo>
                    <a:pt x="903" y="12566"/>
                  </a:lnTo>
                  <a:lnTo>
                    <a:pt x="784" y="12400"/>
                  </a:lnTo>
                  <a:lnTo>
                    <a:pt x="689" y="12234"/>
                  </a:lnTo>
                  <a:lnTo>
                    <a:pt x="618" y="12044"/>
                  </a:lnTo>
                  <a:lnTo>
                    <a:pt x="571" y="11853"/>
                  </a:lnTo>
                  <a:lnTo>
                    <a:pt x="523" y="11640"/>
                  </a:lnTo>
                  <a:lnTo>
                    <a:pt x="523" y="11426"/>
                  </a:lnTo>
                  <a:lnTo>
                    <a:pt x="523" y="11188"/>
                  </a:lnTo>
                  <a:lnTo>
                    <a:pt x="547" y="10951"/>
                  </a:lnTo>
                  <a:lnTo>
                    <a:pt x="594" y="10690"/>
                  </a:lnTo>
                  <a:lnTo>
                    <a:pt x="666" y="10428"/>
                  </a:lnTo>
                  <a:lnTo>
                    <a:pt x="761" y="10167"/>
                  </a:lnTo>
                  <a:lnTo>
                    <a:pt x="879" y="9882"/>
                  </a:lnTo>
                  <a:lnTo>
                    <a:pt x="998" y="9597"/>
                  </a:lnTo>
                  <a:lnTo>
                    <a:pt x="1141" y="9312"/>
                  </a:lnTo>
                  <a:lnTo>
                    <a:pt x="1307" y="9027"/>
                  </a:lnTo>
                  <a:lnTo>
                    <a:pt x="1711" y="8409"/>
                  </a:lnTo>
                  <a:lnTo>
                    <a:pt x="2186" y="7768"/>
                  </a:lnTo>
                  <a:lnTo>
                    <a:pt x="2756" y="7103"/>
                  </a:lnTo>
                  <a:lnTo>
                    <a:pt x="3350" y="6462"/>
                  </a:lnTo>
                  <a:lnTo>
                    <a:pt x="4039" y="5820"/>
                  </a:lnTo>
                  <a:lnTo>
                    <a:pt x="4751" y="5203"/>
                  </a:lnTo>
                  <a:lnTo>
                    <a:pt x="5535" y="4609"/>
                  </a:lnTo>
                  <a:lnTo>
                    <a:pt x="6343" y="4015"/>
                  </a:lnTo>
                  <a:lnTo>
                    <a:pt x="7198" y="3445"/>
                  </a:lnTo>
                  <a:lnTo>
                    <a:pt x="7768" y="3112"/>
                  </a:lnTo>
                  <a:lnTo>
                    <a:pt x="8314" y="2780"/>
                  </a:lnTo>
                  <a:lnTo>
                    <a:pt x="8884" y="2471"/>
                  </a:lnTo>
                  <a:lnTo>
                    <a:pt x="9454" y="2210"/>
                  </a:lnTo>
                  <a:lnTo>
                    <a:pt x="10001" y="1948"/>
                  </a:lnTo>
                  <a:lnTo>
                    <a:pt x="10547" y="1711"/>
                  </a:lnTo>
                  <a:lnTo>
                    <a:pt x="11093" y="1497"/>
                  </a:lnTo>
                  <a:lnTo>
                    <a:pt x="11640" y="1283"/>
                  </a:lnTo>
                  <a:lnTo>
                    <a:pt x="12162" y="1117"/>
                  </a:lnTo>
                  <a:lnTo>
                    <a:pt x="12685" y="975"/>
                  </a:lnTo>
                  <a:lnTo>
                    <a:pt x="13184" y="832"/>
                  </a:lnTo>
                  <a:lnTo>
                    <a:pt x="13682" y="737"/>
                  </a:lnTo>
                  <a:lnTo>
                    <a:pt x="14157" y="642"/>
                  </a:lnTo>
                  <a:lnTo>
                    <a:pt x="14609" y="595"/>
                  </a:lnTo>
                  <a:lnTo>
                    <a:pt x="15060" y="547"/>
                  </a:lnTo>
                  <a:close/>
                  <a:moveTo>
                    <a:pt x="15226" y="1"/>
                  </a:moveTo>
                  <a:lnTo>
                    <a:pt x="14846" y="24"/>
                  </a:lnTo>
                  <a:lnTo>
                    <a:pt x="14490" y="48"/>
                  </a:lnTo>
                  <a:lnTo>
                    <a:pt x="14086" y="96"/>
                  </a:lnTo>
                  <a:lnTo>
                    <a:pt x="13302" y="262"/>
                  </a:lnTo>
                  <a:lnTo>
                    <a:pt x="12447" y="476"/>
                  </a:lnTo>
                  <a:lnTo>
                    <a:pt x="11592" y="737"/>
                  </a:lnTo>
                  <a:lnTo>
                    <a:pt x="10689" y="1070"/>
                  </a:lnTo>
                  <a:lnTo>
                    <a:pt x="9763" y="1473"/>
                  </a:lnTo>
                  <a:lnTo>
                    <a:pt x="8813" y="1925"/>
                  </a:lnTo>
                  <a:lnTo>
                    <a:pt x="7887" y="2423"/>
                  </a:lnTo>
                  <a:lnTo>
                    <a:pt x="6913" y="2994"/>
                  </a:lnTo>
                  <a:lnTo>
                    <a:pt x="6034" y="3587"/>
                  </a:lnTo>
                  <a:lnTo>
                    <a:pt x="5203" y="4181"/>
                  </a:lnTo>
                  <a:lnTo>
                    <a:pt x="4419" y="4799"/>
                  </a:lnTo>
                  <a:lnTo>
                    <a:pt x="3659" y="5440"/>
                  </a:lnTo>
                  <a:lnTo>
                    <a:pt x="2970" y="6105"/>
                  </a:lnTo>
                  <a:lnTo>
                    <a:pt x="2352" y="6770"/>
                  </a:lnTo>
                  <a:lnTo>
                    <a:pt x="1782" y="7435"/>
                  </a:lnTo>
                  <a:lnTo>
                    <a:pt x="1283" y="8100"/>
                  </a:lnTo>
                  <a:lnTo>
                    <a:pt x="1046" y="8457"/>
                  </a:lnTo>
                  <a:lnTo>
                    <a:pt x="832" y="8789"/>
                  </a:lnTo>
                  <a:lnTo>
                    <a:pt x="642" y="9122"/>
                  </a:lnTo>
                  <a:lnTo>
                    <a:pt x="476" y="9454"/>
                  </a:lnTo>
                  <a:lnTo>
                    <a:pt x="357" y="9763"/>
                  </a:lnTo>
                  <a:lnTo>
                    <a:pt x="238" y="10096"/>
                  </a:lnTo>
                  <a:lnTo>
                    <a:pt x="143" y="10381"/>
                  </a:lnTo>
                  <a:lnTo>
                    <a:pt x="72" y="10690"/>
                  </a:lnTo>
                  <a:lnTo>
                    <a:pt x="24" y="10975"/>
                  </a:lnTo>
                  <a:lnTo>
                    <a:pt x="1" y="11236"/>
                  </a:lnTo>
                  <a:lnTo>
                    <a:pt x="1" y="11521"/>
                  </a:lnTo>
                  <a:lnTo>
                    <a:pt x="24" y="11782"/>
                  </a:lnTo>
                  <a:lnTo>
                    <a:pt x="72" y="12020"/>
                  </a:lnTo>
                  <a:lnTo>
                    <a:pt x="143" y="12257"/>
                  </a:lnTo>
                  <a:lnTo>
                    <a:pt x="214" y="12471"/>
                  </a:lnTo>
                  <a:lnTo>
                    <a:pt x="333" y="12685"/>
                  </a:lnTo>
                  <a:lnTo>
                    <a:pt x="452" y="12851"/>
                  </a:lnTo>
                  <a:lnTo>
                    <a:pt x="571" y="12994"/>
                  </a:lnTo>
                  <a:lnTo>
                    <a:pt x="689" y="13112"/>
                  </a:lnTo>
                  <a:lnTo>
                    <a:pt x="832" y="13255"/>
                  </a:lnTo>
                  <a:lnTo>
                    <a:pt x="998" y="13350"/>
                  </a:lnTo>
                  <a:lnTo>
                    <a:pt x="1165" y="13469"/>
                  </a:lnTo>
                  <a:lnTo>
                    <a:pt x="1521" y="13635"/>
                  </a:lnTo>
                  <a:lnTo>
                    <a:pt x="1925" y="13777"/>
                  </a:lnTo>
                  <a:lnTo>
                    <a:pt x="2376" y="13896"/>
                  </a:lnTo>
                  <a:lnTo>
                    <a:pt x="2875" y="13944"/>
                  </a:lnTo>
                  <a:lnTo>
                    <a:pt x="3397" y="13968"/>
                  </a:lnTo>
                  <a:lnTo>
                    <a:pt x="3754" y="13968"/>
                  </a:lnTo>
                  <a:lnTo>
                    <a:pt x="4110" y="13944"/>
                  </a:lnTo>
                  <a:lnTo>
                    <a:pt x="4870" y="13849"/>
                  </a:lnTo>
                  <a:lnTo>
                    <a:pt x="5701" y="13682"/>
                  </a:lnTo>
                  <a:lnTo>
                    <a:pt x="6556" y="13469"/>
                  </a:lnTo>
                  <a:lnTo>
                    <a:pt x="7412" y="13184"/>
                  </a:lnTo>
                  <a:lnTo>
                    <a:pt x="8314" y="12851"/>
                  </a:lnTo>
                  <a:lnTo>
                    <a:pt x="9217" y="12447"/>
                  </a:lnTo>
                  <a:lnTo>
                    <a:pt x="10119" y="11996"/>
                  </a:lnTo>
                  <a:lnTo>
                    <a:pt x="11022" y="11521"/>
                  </a:lnTo>
                  <a:lnTo>
                    <a:pt x="11925" y="10975"/>
                  </a:lnTo>
                  <a:lnTo>
                    <a:pt x="12804" y="10405"/>
                  </a:lnTo>
                  <a:lnTo>
                    <a:pt x="13635" y="9787"/>
                  </a:lnTo>
                  <a:lnTo>
                    <a:pt x="14442" y="9169"/>
                  </a:lnTo>
                  <a:lnTo>
                    <a:pt x="15179" y="8528"/>
                  </a:lnTo>
                  <a:lnTo>
                    <a:pt x="15868" y="7863"/>
                  </a:lnTo>
                  <a:lnTo>
                    <a:pt x="16509" y="7198"/>
                  </a:lnTo>
                  <a:lnTo>
                    <a:pt x="17079" y="6533"/>
                  </a:lnTo>
                  <a:lnTo>
                    <a:pt x="17578" y="5868"/>
                  </a:lnTo>
                  <a:lnTo>
                    <a:pt x="17815" y="5511"/>
                  </a:lnTo>
                  <a:lnTo>
                    <a:pt x="18005" y="5179"/>
                  </a:lnTo>
                  <a:lnTo>
                    <a:pt x="18195" y="4846"/>
                  </a:lnTo>
                  <a:lnTo>
                    <a:pt x="18362" y="4514"/>
                  </a:lnTo>
                  <a:lnTo>
                    <a:pt x="18504" y="4205"/>
                  </a:lnTo>
                  <a:lnTo>
                    <a:pt x="18623" y="3896"/>
                  </a:lnTo>
                  <a:lnTo>
                    <a:pt x="18718" y="3587"/>
                  </a:lnTo>
                  <a:lnTo>
                    <a:pt x="18789" y="3302"/>
                  </a:lnTo>
                  <a:lnTo>
                    <a:pt x="18837" y="3017"/>
                  </a:lnTo>
                  <a:lnTo>
                    <a:pt x="18861" y="2732"/>
                  </a:lnTo>
                  <a:lnTo>
                    <a:pt x="18861" y="2471"/>
                  </a:lnTo>
                  <a:lnTo>
                    <a:pt x="18837" y="2210"/>
                  </a:lnTo>
                  <a:lnTo>
                    <a:pt x="18789" y="1948"/>
                  </a:lnTo>
                  <a:lnTo>
                    <a:pt x="18718" y="1711"/>
                  </a:lnTo>
                  <a:lnTo>
                    <a:pt x="18623" y="1497"/>
                  </a:lnTo>
                  <a:lnTo>
                    <a:pt x="18504" y="1283"/>
                  </a:lnTo>
                  <a:lnTo>
                    <a:pt x="18362" y="1093"/>
                  </a:lnTo>
                  <a:lnTo>
                    <a:pt x="18195" y="903"/>
                  </a:lnTo>
                  <a:lnTo>
                    <a:pt x="18005" y="737"/>
                  </a:lnTo>
                  <a:lnTo>
                    <a:pt x="17815" y="595"/>
                  </a:lnTo>
                  <a:lnTo>
                    <a:pt x="17602" y="452"/>
                  </a:lnTo>
                  <a:lnTo>
                    <a:pt x="17340" y="333"/>
                  </a:lnTo>
                  <a:lnTo>
                    <a:pt x="17103" y="238"/>
                  </a:lnTo>
                  <a:lnTo>
                    <a:pt x="16818" y="167"/>
                  </a:lnTo>
                  <a:lnTo>
                    <a:pt x="16533" y="96"/>
                  </a:lnTo>
                  <a:lnTo>
                    <a:pt x="16224" y="48"/>
                  </a:lnTo>
                  <a:lnTo>
                    <a:pt x="15891" y="24"/>
                  </a:lnTo>
                  <a:lnTo>
                    <a:pt x="15559" y="1"/>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37" name="Google Shape;1937;p31"/>
            <p:cNvSpPr/>
            <p:nvPr/>
          </p:nvSpPr>
          <p:spPr>
            <a:xfrm>
              <a:off x="5301675" y="4985175"/>
              <a:ext cx="471525" cy="348000"/>
            </a:xfrm>
            <a:custGeom>
              <a:avLst/>
              <a:gdLst/>
              <a:ahLst/>
              <a:cxnLst/>
              <a:rect l="l" t="t" r="r" b="b"/>
              <a:pathLst>
                <a:path w="18861" h="13920" extrusionOk="0">
                  <a:moveTo>
                    <a:pt x="3682" y="547"/>
                  </a:moveTo>
                  <a:lnTo>
                    <a:pt x="4039" y="571"/>
                  </a:lnTo>
                  <a:lnTo>
                    <a:pt x="4775" y="666"/>
                  </a:lnTo>
                  <a:lnTo>
                    <a:pt x="5559" y="808"/>
                  </a:lnTo>
                  <a:lnTo>
                    <a:pt x="6390" y="1046"/>
                  </a:lnTo>
                  <a:lnTo>
                    <a:pt x="7245" y="1307"/>
                  </a:lnTo>
                  <a:lnTo>
                    <a:pt x="8100" y="1639"/>
                  </a:lnTo>
                  <a:lnTo>
                    <a:pt x="8979" y="2019"/>
                  </a:lnTo>
                  <a:lnTo>
                    <a:pt x="9858" y="2447"/>
                  </a:lnTo>
                  <a:lnTo>
                    <a:pt x="10737" y="2946"/>
                  </a:lnTo>
                  <a:lnTo>
                    <a:pt x="11616" y="3468"/>
                  </a:lnTo>
                  <a:lnTo>
                    <a:pt x="12471" y="4038"/>
                  </a:lnTo>
                  <a:lnTo>
                    <a:pt x="13279" y="4609"/>
                  </a:lnTo>
                  <a:lnTo>
                    <a:pt x="14062" y="5226"/>
                  </a:lnTo>
                  <a:lnTo>
                    <a:pt x="14775" y="5844"/>
                  </a:lnTo>
                  <a:lnTo>
                    <a:pt x="15416" y="6461"/>
                  </a:lnTo>
                  <a:lnTo>
                    <a:pt x="16034" y="7079"/>
                  </a:lnTo>
                  <a:lnTo>
                    <a:pt x="16580" y="7696"/>
                  </a:lnTo>
                  <a:lnTo>
                    <a:pt x="17032" y="8314"/>
                  </a:lnTo>
                  <a:lnTo>
                    <a:pt x="17459" y="8932"/>
                  </a:lnTo>
                  <a:lnTo>
                    <a:pt x="17792" y="9502"/>
                  </a:lnTo>
                  <a:lnTo>
                    <a:pt x="17910" y="9787"/>
                  </a:lnTo>
                  <a:lnTo>
                    <a:pt x="18029" y="10072"/>
                  </a:lnTo>
                  <a:lnTo>
                    <a:pt x="18148" y="10333"/>
                  </a:lnTo>
                  <a:lnTo>
                    <a:pt x="18219" y="10594"/>
                  </a:lnTo>
                  <a:lnTo>
                    <a:pt x="18267" y="10856"/>
                  </a:lnTo>
                  <a:lnTo>
                    <a:pt x="18314" y="11117"/>
                  </a:lnTo>
                  <a:lnTo>
                    <a:pt x="18314" y="11354"/>
                  </a:lnTo>
                  <a:lnTo>
                    <a:pt x="18314" y="11568"/>
                  </a:lnTo>
                  <a:lnTo>
                    <a:pt x="18290" y="11806"/>
                  </a:lnTo>
                  <a:lnTo>
                    <a:pt x="18243" y="11996"/>
                  </a:lnTo>
                  <a:lnTo>
                    <a:pt x="18172" y="12210"/>
                  </a:lnTo>
                  <a:lnTo>
                    <a:pt x="18053" y="12376"/>
                  </a:lnTo>
                  <a:lnTo>
                    <a:pt x="17934" y="12566"/>
                  </a:lnTo>
                  <a:lnTo>
                    <a:pt x="17792" y="12708"/>
                  </a:lnTo>
                  <a:lnTo>
                    <a:pt x="17625" y="12851"/>
                  </a:lnTo>
                  <a:lnTo>
                    <a:pt x="17435" y="12970"/>
                  </a:lnTo>
                  <a:lnTo>
                    <a:pt x="17245" y="13065"/>
                  </a:lnTo>
                  <a:lnTo>
                    <a:pt x="17032" y="13160"/>
                  </a:lnTo>
                  <a:lnTo>
                    <a:pt x="16770" y="13231"/>
                  </a:lnTo>
                  <a:lnTo>
                    <a:pt x="16533" y="13302"/>
                  </a:lnTo>
                  <a:lnTo>
                    <a:pt x="16248" y="13350"/>
                  </a:lnTo>
                  <a:lnTo>
                    <a:pt x="15963" y="13373"/>
                  </a:lnTo>
                  <a:lnTo>
                    <a:pt x="15654" y="13397"/>
                  </a:lnTo>
                  <a:lnTo>
                    <a:pt x="15345" y="13373"/>
                  </a:lnTo>
                  <a:lnTo>
                    <a:pt x="14680" y="13350"/>
                  </a:lnTo>
                  <a:lnTo>
                    <a:pt x="13944" y="13231"/>
                  </a:lnTo>
                  <a:lnTo>
                    <a:pt x="13184" y="13088"/>
                  </a:lnTo>
                  <a:lnTo>
                    <a:pt x="12400" y="12851"/>
                  </a:lnTo>
                  <a:lnTo>
                    <a:pt x="11568" y="12590"/>
                  </a:lnTo>
                  <a:lnTo>
                    <a:pt x="10737" y="12257"/>
                  </a:lnTo>
                  <a:lnTo>
                    <a:pt x="9858" y="11901"/>
                  </a:lnTo>
                  <a:lnTo>
                    <a:pt x="8979" y="11473"/>
                  </a:lnTo>
                  <a:lnTo>
                    <a:pt x="8100" y="10998"/>
                  </a:lnTo>
                  <a:lnTo>
                    <a:pt x="7222" y="10452"/>
                  </a:lnTo>
                  <a:lnTo>
                    <a:pt x="6366" y="9905"/>
                  </a:lnTo>
                  <a:lnTo>
                    <a:pt x="5559" y="9312"/>
                  </a:lnTo>
                  <a:lnTo>
                    <a:pt x="4799" y="8718"/>
                  </a:lnTo>
                  <a:lnTo>
                    <a:pt x="4086" y="8100"/>
                  </a:lnTo>
                  <a:lnTo>
                    <a:pt x="3421" y="7483"/>
                  </a:lnTo>
                  <a:lnTo>
                    <a:pt x="2827" y="6841"/>
                  </a:lnTo>
                  <a:lnTo>
                    <a:pt x="2281" y="6224"/>
                  </a:lnTo>
                  <a:lnTo>
                    <a:pt x="1806" y="5606"/>
                  </a:lnTo>
                  <a:lnTo>
                    <a:pt x="1402" y="5012"/>
                  </a:lnTo>
                  <a:lnTo>
                    <a:pt x="1070" y="4419"/>
                  </a:lnTo>
                  <a:lnTo>
                    <a:pt x="927" y="4133"/>
                  </a:lnTo>
                  <a:lnTo>
                    <a:pt x="808" y="3848"/>
                  </a:lnTo>
                  <a:lnTo>
                    <a:pt x="713" y="3587"/>
                  </a:lnTo>
                  <a:lnTo>
                    <a:pt x="642" y="3326"/>
                  </a:lnTo>
                  <a:lnTo>
                    <a:pt x="571" y="3065"/>
                  </a:lnTo>
                  <a:lnTo>
                    <a:pt x="547" y="2827"/>
                  </a:lnTo>
                  <a:lnTo>
                    <a:pt x="523" y="2590"/>
                  </a:lnTo>
                  <a:lnTo>
                    <a:pt x="523" y="2352"/>
                  </a:lnTo>
                  <a:lnTo>
                    <a:pt x="571" y="2138"/>
                  </a:lnTo>
                  <a:lnTo>
                    <a:pt x="618" y="1924"/>
                  </a:lnTo>
                  <a:lnTo>
                    <a:pt x="689" y="1734"/>
                  </a:lnTo>
                  <a:lnTo>
                    <a:pt x="784" y="1544"/>
                  </a:lnTo>
                  <a:lnTo>
                    <a:pt x="975" y="1307"/>
                  </a:lnTo>
                  <a:lnTo>
                    <a:pt x="1188" y="1117"/>
                  </a:lnTo>
                  <a:lnTo>
                    <a:pt x="1450" y="927"/>
                  </a:lnTo>
                  <a:lnTo>
                    <a:pt x="1758" y="784"/>
                  </a:lnTo>
                  <a:lnTo>
                    <a:pt x="2115" y="689"/>
                  </a:lnTo>
                  <a:lnTo>
                    <a:pt x="2495" y="594"/>
                  </a:lnTo>
                  <a:lnTo>
                    <a:pt x="2899" y="547"/>
                  </a:lnTo>
                  <a:close/>
                  <a:moveTo>
                    <a:pt x="3302" y="0"/>
                  </a:moveTo>
                  <a:lnTo>
                    <a:pt x="2970" y="24"/>
                  </a:lnTo>
                  <a:lnTo>
                    <a:pt x="2637" y="48"/>
                  </a:lnTo>
                  <a:lnTo>
                    <a:pt x="2305" y="95"/>
                  </a:lnTo>
                  <a:lnTo>
                    <a:pt x="2020" y="167"/>
                  </a:lnTo>
                  <a:lnTo>
                    <a:pt x="1735" y="238"/>
                  </a:lnTo>
                  <a:lnTo>
                    <a:pt x="1473" y="333"/>
                  </a:lnTo>
                  <a:lnTo>
                    <a:pt x="1236" y="452"/>
                  </a:lnTo>
                  <a:lnTo>
                    <a:pt x="1022" y="571"/>
                  </a:lnTo>
                  <a:lnTo>
                    <a:pt x="832" y="713"/>
                  </a:lnTo>
                  <a:lnTo>
                    <a:pt x="642" y="879"/>
                  </a:lnTo>
                  <a:lnTo>
                    <a:pt x="476" y="1069"/>
                  </a:lnTo>
                  <a:lnTo>
                    <a:pt x="333" y="1259"/>
                  </a:lnTo>
                  <a:lnTo>
                    <a:pt x="214" y="1473"/>
                  </a:lnTo>
                  <a:lnTo>
                    <a:pt x="143" y="1711"/>
                  </a:lnTo>
                  <a:lnTo>
                    <a:pt x="72" y="1924"/>
                  </a:lnTo>
                  <a:lnTo>
                    <a:pt x="24" y="2186"/>
                  </a:lnTo>
                  <a:lnTo>
                    <a:pt x="1" y="2447"/>
                  </a:lnTo>
                  <a:lnTo>
                    <a:pt x="1" y="2708"/>
                  </a:lnTo>
                  <a:lnTo>
                    <a:pt x="24" y="2970"/>
                  </a:lnTo>
                  <a:lnTo>
                    <a:pt x="72" y="3255"/>
                  </a:lnTo>
                  <a:lnTo>
                    <a:pt x="143" y="3540"/>
                  </a:lnTo>
                  <a:lnTo>
                    <a:pt x="238" y="3825"/>
                  </a:lnTo>
                  <a:lnTo>
                    <a:pt x="357" y="4133"/>
                  </a:lnTo>
                  <a:lnTo>
                    <a:pt x="476" y="4442"/>
                  </a:lnTo>
                  <a:lnTo>
                    <a:pt x="642" y="4751"/>
                  </a:lnTo>
                  <a:lnTo>
                    <a:pt x="808" y="5060"/>
                  </a:lnTo>
                  <a:lnTo>
                    <a:pt x="998" y="5392"/>
                  </a:lnTo>
                  <a:lnTo>
                    <a:pt x="1212" y="5725"/>
                  </a:lnTo>
                  <a:lnTo>
                    <a:pt x="1711" y="6366"/>
                  </a:lnTo>
                  <a:lnTo>
                    <a:pt x="2257" y="7031"/>
                  </a:lnTo>
                  <a:lnTo>
                    <a:pt x="2875" y="7696"/>
                  </a:lnTo>
                  <a:lnTo>
                    <a:pt x="3564" y="8362"/>
                  </a:lnTo>
                  <a:lnTo>
                    <a:pt x="4324" y="9027"/>
                  </a:lnTo>
                  <a:lnTo>
                    <a:pt x="5155" y="9668"/>
                  </a:lnTo>
                  <a:lnTo>
                    <a:pt x="6010" y="10286"/>
                  </a:lnTo>
                  <a:lnTo>
                    <a:pt x="6960" y="10903"/>
                  </a:lnTo>
                  <a:lnTo>
                    <a:pt x="7530" y="11259"/>
                  </a:lnTo>
                  <a:lnTo>
                    <a:pt x="8124" y="11592"/>
                  </a:lnTo>
                  <a:lnTo>
                    <a:pt x="8718" y="11924"/>
                  </a:lnTo>
                  <a:lnTo>
                    <a:pt x="9288" y="12210"/>
                  </a:lnTo>
                  <a:lnTo>
                    <a:pt x="9858" y="12471"/>
                  </a:lnTo>
                  <a:lnTo>
                    <a:pt x="10428" y="12732"/>
                  </a:lnTo>
                  <a:lnTo>
                    <a:pt x="10998" y="12946"/>
                  </a:lnTo>
                  <a:lnTo>
                    <a:pt x="11545" y="13160"/>
                  </a:lnTo>
                  <a:lnTo>
                    <a:pt x="12091" y="13326"/>
                  </a:lnTo>
                  <a:lnTo>
                    <a:pt x="12613" y="13492"/>
                  </a:lnTo>
                  <a:lnTo>
                    <a:pt x="13136" y="13611"/>
                  </a:lnTo>
                  <a:lnTo>
                    <a:pt x="13635" y="13730"/>
                  </a:lnTo>
                  <a:lnTo>
                    <a:pt x="14110" y="13825"/>
                  </a:lnTo>
                  <a:lnTo>
                    <a:pt x="14585" y="13872"/>
                  </a:lnTo>
                  <a:lnTo>
                    <a:pt x="15036" y="13920"/>
                  </a:lnTo>
                  <a:lnTo>
                    <a:pt x="15488" y="13920"/>
                  </a:lnTo>
                  <a:lnTo>
                    <a:pt x="15986" y="13896"/>
                  </a:lnTo>
                  <a:lnTo>
                    <a:pt x="16485" y="13848"/>
                  </a:lnTo>
                  <a:lnTo>
                    <a:pt x="16913" y="13753"/>
                  </a:lnTo>
                  <a:lnTo>
                    <a:pt x="17317" y="13611"/>
                  </a:lnTo>
                  <a:lnTo>
                    <a:pt x="17697" y="13445"/>
                  </a:lnTo>
                  <a:lnTo>
                    <a:pt x="17863" y="13326"/>
                  </a:lnTo>
                  <a:lnTo>
                    <a:pt x="18005" y="13231"/>
                  </a:lnTo>
                  <a:lnTo>
                    <a:pt x="18148" y="13088"/>
                  </a:lnTo>
                  <a:lnTo>
                    <a:pt x="18290" y="12970"/>
                  </a:lnTo>
                  <a:lnTo>
                    <a:pt x="18409" y="12827"/>
                  </a:lnTo>
                  <a:lnTo>
                    <a:pt x="18504" y="12661"/>
                  </a:lnTo>
                  <a:lnTo>
                    <a:pt x="18623" y="12447"/>
                  </a:lnTo>
                  <a:lnTo>
                    <a:pt x="18718" y="12233"/>
                  </a:lnTo>
                  <a:lnTo>
                    <a:pt x="18789" y="11996"/>
                  </a:lnTo>
                  <a:lnTo>
                    <a:pt x="18837" y="11758"/>
                  </a:lnTo>
                  <a:lnTo>
                    <a:pt x="18861" y="11497"/>
                  </a:lnTo>
                  <a:lnTo>
                    <a:pt x="18837" y="11236"/>
                  </a:lnTo>
                  <a:lnTo>
                    <a:pt x="18813" y="10951"/>
                  </a:lnTo>
                  <a:lnTo>
                    <a:pt x="18766" y="10666"/>
                  </a:lnTo>
                  <a:lnTo>
                    <a:pt x="18694" y="10381"/>
                  </a:lnTo>
                  <a:lnTo>
                    <a:pt x="18623" y="10096"/>
                  </a:lnTo>
                  <a:lnTo>
                    <a:pt x="18504" y="9787"/>
                  </a:lnTo>
                  <a:lnTo>
                    <a:pt x="18362" y="9478"/>
                  </a:lnTo>
                  <a:lnTo>
                    <a:pt x="18219" y="9169"/>
                  </a:lnTo>
                  <a:lnTo>
                    <a:pt x="18029" y="8860"/>
                  </a:lnTo>
                  <a:lnTo>
                    <a:pt x="17839" y="8528"/>
                  </a:lnTo>
                  <a:lnTo>
                    <a:pt x="17625" y="8219"/>
                  </a:lnTo>
                  <a:lnTo>
                    <a:pt x="17150" y="7554"/>
                  </a:lnTo>
                  <a:lnTo>
                    <a:pt x="16604" y="6889"/>
                  </a:lnTo>
                  <a:lnTo>
                    <a:pt x="15963" y="6224"/>
                  </a:lnTo>
                  <a:lnTo>
                    <a:pt x="15274" y="5559"/>
                  </a:lnTo>
                  <a:lnTo>
                    <a:pt x="14514" y="4917"/>
                  </a:lnTo>
                  <a:lnTo>
                    <a:pt x="13706" y="4252"/>
                  </a:lnTo>
                  <a:lnTo>
                    <a:pt x="12827" y="3635"/>
                  </a:lnTo>
                  <a:lnTo>
                    <a:pt x="11901" y="3017"/>
                  </a:lnTo>
                  <a:lnTo>
                    <a:pt x="10998" y="2471"/>
                  </a:lnTo>
                  <a:lnTo>
                    <a:pt x="10096" y="1996"/>
                  </a:lnTo>
                  <a:lnTo>
                    <a:pt x="9193" y="1544"/>
                  </a:lnTo>
                  <a:lnTo>
                    <a:pt x="8290" y="1141"/>
                  </a:lnTo>
                  <a:lnTo>
                    <a:pt x="7388" y="808"/>
                  </a:lnTo>
                  <a:lnTo>
                    <a:pt x="6533" y="523"/>
                  </a:lnTo>
                  <a:lnTo>
                    <a:pt x="5678" y="309"/>
                  </a:lnTo>
                  <a:lnTo>
                    <a:pt x="4846" y="143"/>
                  </a:lnTo>
                  <a:lnTo>
                    <a:pt x="4442" y="72"/>
                  </a:lnTo>
                  <a:lnTo>
                    <a:pt x="4039" y="48"/>
                  </a:lnTo>
                  <a:lnTo>
                    <a:pt x="3659" y="24"/>
                  </a:lnTo>
                  <a:lnTo>
                    <a:pt x="3302" y="0"/>
                  </a:lnTo>
                  <a:close/>
                </a:path>
              </a:pathLst>
            </a:custGeom>
            <a:solidFill>
              <a:srgbClr val="79889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38" name="Google Shape;1938;p31"/>
            <p:cNvSpPr/>
            <p:nvPr/>
          </p:nvSpPr>
          <p:spPr>
            <a:xfrm>
              <a:off x="5292775" y="4994075"/>
              <a:ext cx="52875" cy="53475"/>
            </a:xfrm>
            <a:custGeom>
              <a:avLst/>
              <a:gdLst/>
              <a:ahLst/>
              <a:cxnLst/>
              <a:rect l="l" t="t" r="r" b="b"/>
              <a:pathLst>
                <a:path w="2115" h="2139" extrusionOk="0">
                  <a:moveTo>
                    <a:pt x="1069" y="1"/>
                  </a:moveTo>
                  <a:lnTo>
                    <a:pt x="855" y="24"/>
                  </a:lnTo>
                  <a:lnTo>
                    <a:pt x="642" y="72"/>
                  </a:lnTo>
                  <a:lnTo>
                    <a:pt x="452" y="167"/>
                  </a:lnTo>
                  <a:lnTo>
                    <a:pt x="309" y="310"/>
                  </a:lnTo>
                  <a:lnTo>
                    <a:pt x="167" y="476"/>
                  </a:lnTo>
                  <a:lnTo>
                    <a:pt x="72" y="642"/>
                  </a:lnTo>
                  <a:lnTo>
                    <a:pt x="24" y="856"/>
                  </a:lnTo>
                  <a:lnTo>
                    <a:pt x="0" y="1070"/>
                  </a:lnTo>
                  <a:lnTo>
                    <a:pt x="24" y="1283"/>
                  </a:lnTo>
                  <a:lnTo>
                    <a:pt x="72" y="1473"/>
                  </a:lnTo>
                  <a:lnTo>
                    <a:pt x="167" y="1663"/>
                  </a:lnTo>
                  <a:lnTo>
                    <a:pt x="309" y="1806"/>
                  </a:lnTo>
                  <a:lnTo>
                    <a:pt x="452" y="1948"/>
                  </a:lnTo>
                  <a:lnTo>
                    <a:pt x="642" y="2043"/>
                  </a:lnTo>
                  <a:lnTo>
                    <a:pt x="855" y="2115"/>
                  </a:lnTo>
                  <a:lnTo>
                    <a:pt x="1069" y="2139"/>
                  </a:lnTo>
                  <a:lnTo>
                    <a:pt x="1283" y="2115"/>
                  </a:lnTo>
                  <a:lnTo>
                    <a:pt x="1473" y="2043"/>
                  </a:lnTo>
                  <a:lnTo>
                    <a:pt x="1663" y="1948"/>
                  </a:lnTo>
                  <a:lnTo>
                    <a:pt x="1806" y="1806"/>
                  </a:lnTo>
                  <a:lnTo>
                    <a:pt x="1948" y="1663"/>
                  </a:lnTo>
                  <a:lnTo>
                    <a:pt x="2043" y="1473"/>
                  </a:lnTo>
                  <a:lnTo>
                    <a:pt x="2114" y="1283"/>
                  </a:lnTo>
                  <a:lnTo>
                    <a:pt x="2114" y="1070"/>
                  </a:lnTo>
                  <a:lnTo>
                    <a:pt x="2114" y="856"/>
                  </a:lnTo>
                  <a:lnTo>
                    <a:pt x="2043" y="642"/>
                  </a:lnTo>
                  <a:lnTo>
                    <a:pt x="1948" y="476"/>
                  </a:lnTo>
                  <a:lnTo>
                    <a:pt x="1806" y="310"/>
                  </a:lnTo>
                  <a:lnTo>
                    <a:pt x="1663" y="167"/>
                  </a:lnTo>
                  <a:lnTo>
                    <a:pt x="1473" y="72"/>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39" name="Google Shape;1939;p31"/>
            <p:cNvSpPr/>
            <p:nvPr/>
          </p:nvSpPr>
          <p:spPr>
            <a:xfrm>
              <a:off x="5725675" y="5071275"/>
              <a:ext cx="53475" cy="53475"/>
            </a:xfrm>
            <a:custGeom>
              <a:avLst/>
              <a:gdLst/>
              <a:ahLst/>
              <a:cxnLst/>
              <a:rect l="l" t="t" r="r" b="b"/>
              <a:pathLst>
                <a:path w="2139" h="2139" extrusionOk="0">
                  <a:moveTo>
                    <a:pt x="1069" y="1"/>
                  </a:moveTo>
                  <a:lnTo>
                    <a:pt x="855" y="24"/>
                  </a:lnTo>
                  <a:lnTo>
                    <a:pt x="642" y="96"/>
                  </a:lnTo>
                  <a:lnTo>
                    <a:pt x="475" y="191"/>
                  </a:lnTo>
                  <a:lnTo>
                    <a:pt x="309" y="309"/>
                  </a:lnTo>
                  <a:lnTo>
                    <a:pt x="167" y="476"/>
                  </a:lnTo>
                  <a:lnTo>
                    <a:pt x="72" y="666"/>
                  </a:lnTo>
                  <a:lnTo>
                    <a:pt x="24" y="856"/>
                  </a:lnTo>
                  <a:lnTo>
                    <a:pt x="0" y="1070"/>
                  </a:lnTo>
                  <a:lnTo>
                    <a:pt x="24" y="1283"/>
                  </a:lnTo>
                  <a:lnTo>
                    <a:pt x="72" y="1497"/>
                  </a:lnTo>
                  <a:lnTo>
                    <a:pt x="167" y="1663"/>
                  </a:lnTo>
                  <a:lnTo>
                    <a:pt x="309" y="1830"/>
                  </a:lnTo>
                  <a:lnTo>
                    <a:pt x="475" y="1948"/>
                  </a:lnTo>
                  <a:lnTo>
                    <a:pt x="642" y="2067"/>
                  </a:lnTo>
                  <a:lnTo>
                    <a:pt x="855" y="2115"/>
                  </a:lnTo>
                  <a:lnTo>
                    <a:pt x="1069" y="2138"/>
                  </a:lnTo>
                  <a:lnTo>
                    <a:pt x="1283" y="2115"/>
                  </a:lnTo>
                  <a:lnTo>
                    <a:pt x="1473" y="2067"/>
                  </a:lnTo>
                  <a:lnTo>
                    <a:pt x="1663" y="1948"/>
                  </a:lnTo>
                  <a:lnTo>
                    <a:pt x="1806" y="1830"/>
                  </a:lnTo>
                  <a:lnTo>
                    <a:pt x="1948" y="1663"/>
                  </a:lnTo>
                  <a:lnTo>
                    <a:pt x="2043" y="1497"/>
                  </a:lnTo>
                  <a:lnTo>
                    <a:pt x="2114" y="1283"/>
                  </a:lnTo>
                  <a:lnTo>
                    <a:pt x="2138" y="1070"/>
                  </a:lnTo>
                  <a:lnTo>
                    <a:pt x="2114" y="856"/>
                  </a:lnTo>
                  <a:lnTo>
                    <a:pt x="2043" y="666"/>
                  </a:lnTo>
                  <a:lnTo>
                    <a:pt x="1948" y="476"/>
                  </a:lnTo>
                  <a:lnTo>
                    <a:pt x="1806" y="309"/>
                  </a:lnTo>
                  <a:lnTo>
                    <a:pt x="1663" y="191"/>
                  </a:lnTo>
                  <a:lnTo>
                    <a:pt x="1473" y="96"/>
                  </a:lnTo>
                  <a:lnTo>
                    <a:pt x="1283" y="24"/>
                  </a:lnTo>
                  <a:lnTo>
                    <a:pt x="106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40" name="Google Shape;1940;p31"/>
            <p:cNvSpPr/>
            <p:nvPr/>
          </p:nvSpPr>
          <p:spPr>
            <a:xfrm>
              <a:off x="5488150" y="5110475"/>
              <a:ext cx="98000" cy="98000"/>
            </a:xfrm>
            <a:custGeom>
              <a:avLst/>
              <a:gdLst/>
              <a:ahLst/>
              <a:cxnLst/>
              <a:rect l="l" t="t" r="r" b="b"/>
              <a:pathLst>
                <a:path w="3920" h="3920" extrusionOk="0">
                  <a:moveTo>
                    <a:pt x="1758" y="0"/>
                  </a:moveTo>
                  <a:lnTo>
                    <a:pt x="1568" y="24"/>
                  </a:lnTo>
                  <a:lnTo>
                    <a:pt x="1378" y="72"/>
                  </a:lnTo>
                  <a:lnTo>
                    <a:pt x="1211" y="143"/>
                  </a:lnTo>
                  <a:lnTo>
                    <a:pt x="1021" y="238"/>
                  </a:lnTo>
                  <a:lnTo>
                    <a:pt x="879" y="333"/>
                  </a:lnTo>
                  <a:lnTo>
                    <a:pt x="713" y="452"/>
                  </a:lnTo>
                  <a:lnTo>
                    <a:pt x="570" y="570"/>
                  </a:lnTo>
                  <a:lnTo>
                    <a:pt x="451" y="713"/>
                  </a:lnTo>
                  <a:lnTo>
                    <a:pt x="333" y="855"/>
                  </a:lnTo>
                  <a:lnTo>
                    <a:pt x="238" y="1022"/>
                  </a:lnTo>
                  <a:lnTo>
                    <a:pt x="166" y="1188"/>
                  </a:lnTo>
                  <a:lnTo>
                    <a:pt x="95" y="1378"/>
                  </a:lnTo>
                  <a:lnTo>
                    <a:pt x="48" y="1568"/>
                  </a:lnTo>
                  <a:lnTo>
                    <a:pt x="24" y="1758"/>
                  </a:lnTo>
                  <a:lnTo>
                    <a:pt x="0" y="1948"/>
                  </a:lnTo>
                  <a:lnTo>
                    <a:pt x="24" y="2162"/>
                  </a:lnTo>
                  <a:lnTo>
                    <a:pt x="48" y="2352"/>
                  </a:lnTo>
                  <a:lnTo>
                    <a:pt x="95" y="2542"/>
                  </a:lnTo>
                  <a:lnTo>
                    <a:pt x="166" y="2708"/>
                  </a:lnTo>
                  <a:lnTo>
                    <a:pt x="238" y="2874"/>
                  </a:lnTo>
                  <a:lnTo>
                    <a:pt x="333" y="3041"/>
                  </a:lnTo>
                  <a:lnTo>
                    <a:pt x="451" y="3207"/>
                  </a:lnTo>
                  <a:lnTo>
                    <a:pt x="570" y="3326"/>
                  </a:lnTo>
                  <a:lnTo>
                    <a:pt x="713" y="3468"/>
                  </a:lnTo>
                  <a:lnTo>
                    <a:pt x="879" y="3587"/>
                  </a:lnTo>
                  <a:lnTo>
                    <a:pt x="1021" y="3682"/>
                  </a:lnTo>
                  <a:lnTo>
                    <a:pt x="1211" y="3753"/>
                  </a:lnTo>
                  <a:lnTo>
                    <a:pt x="1378" y="3825"/>
                  </a:lnTo>
                  <a:lnTo>
                    <a:pt x="1568" y="3872"/>
                  </a:lnTo>
                  <a:lnTo>
                    <a:pt x="1758" y="3896"/>
                  </a:lnTo>
                  <a:lnTo>
                    <a:pt x="1972" y="3920"/>
                  </a:lnTo>
                  <a:lnTo>
                    <a:pt x="2162" y="3896"/>
                  </a:lnTo>
                  <a:lnTo>
                    <a:pt x="2352" y="3872"/>
                  </a:lnTo>
                  <a:lnTo>
                    <a:pt x="2542" y="3825"/>
                  </a:lnTo>
                  <a:lnTo>
                    <a:pt x="2732" y="3753"/>
                  </a:lnTo>
                  <a:lnTo>
                    <a:pt x="2898" y="3682"/>
                  </a:lnTo>
                  <a:lnTo>
                    <a:pt x="3064" y="3587"/>
                  </a:lnTo>
                  <a:lnTo>
                    <a:pt x="3207" y="3468"/>
                  </a:lnTo>
                  <a:lnTo>
                    <a:pt x="3349" y="3326"/>
                  </a:lnTo>
                  <a:lnTo>
                    <a:pt x="3468" y="3207"/>
                  </a:lnTo>
                  <a:lnTo>
                    <a:pt x="3587" y="3041"/>
                  </a:lnTo>
                  <a:lnTo>
                    <a:pt x="3682" y="2874"/>
                  </a:lnTo>
                  <a:lnTo>
                    <a:pt x="3777" y="2708"/>
                  </a:lnTo>
                  <a:lnTo>
                    <a:pt x="3824" y="2542"/>
                  </a:lnTo>
                  <a:lnTo>
                    <a:pt x="3896" y="2352"/>
                  </a:lnTo>
                  <a:lnTo>
                    <a:pt x="3919" y="2162"/>
                  </a:lnTo>
                  <a:lnTo>
                    <a:pt x="3919" y="1948"/>
                  </a:lnTo>
                  <a:lnTo>
                    <a:pt x="3919" y="1758"/>
                  </a:lnTo>
                  <a:lnTo>
                    <a:pt x="3896" y="1568"/>
                  </a:lnTo>
                  <a:lnTo>
                    <a:pt x="3824" y="1378"/>
                  </a:lnTo>
                  <a:lnTo>
                    <a:pt x="3777" y="1188"/>
                  </a:lnTo>
                  <a:lnTo>
                    <a:pt x="3682" y="1022"/>
                  </a:lnTo>
                  <a:lnTo>
                    <a:pt x="3587" y="855"/>
                  </a:lnTo>
                  <a:lnTo>
                    <a:pt x="3468" y="713"/>
                  </a:lnTo>
                  <a:lnTo>
                    <a:pt x="3349" y="570"/>
                  </a:lnTo>
                  <a:lnTo>
                    <a:pt x="3207" y="452"/>
                  </a:lnTo>
                  <a:lnTo>
                    <a:pt x="3064" y="333"/>
                  </a:lnTo>
                  <a:lnTo>
                    <a:pt x="2898" y="238"/>
                  </a:lnTo>
                  <a:lnTo>
                    <a:pt x="2732" y="143"/>
                  </a:lnTo>
                  <a:lnTo>
                    <a:pt x="2542" y="72"/>
                  </a:lnTo>
                  <a:lnTo>
                    <a:pt x="2352" y="24"/>
                  </a:lnTo>
                  <a:lnTo>
                    <a:pt x="2162" y="0"/>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41" name="Google Shape;1941;p31"/>
            <p:cNvSpPr/>
            <p:nvPr/>
          </p:nvSpPr>
          <p:spPr>
            <a:xfrm>
              <a:off x="5565325" y="5349775"/>
              <a:ext cx="53475" cy="53475"/>
            </a:xfrm>
            <a:custGeom>
              <a:avLst/>
              <a:gdLst/>
              <a:ahLst/>
              <a:cxnLst/>
              <a:rect l="l" t="t" r="r" b="b"/>
              <a:pathLst>
                <a:path w="2139" h="2139" extrusionOk="0">
                  <a:moveTo>
                    <a:pt x="1070" y="1"/>
                  </a:moveTo>
                  <a:lnTo>
                    <a:pt x="856" y="25"/>
                  </a:lnTo>
                  <a:lnTo>
                    <a:pt x="666" y="96"/>
                  </a:lnTo>
                  <a:lnTo>
                    <a:pt x="476" y="191"/>
                  </a:lnTo>
                  <a:lnTo>
                    <a:pt x="334" y="310"/>
                  </a:lnTo>
                  <a:lnTo>
                    <a:pt x="191" y="476"/>
                  </a:lnTo>
                  <a:lnTo>
                    <a:pt x="96" y="666"/>
                  </a:lnTo>
                  <a:lnTo>
                    <a:pt x="25" y="856"/>
                  </a:lnTo>
                  <a:lnTo>
                    <a:pt x="1" y="1070"/>
                  </a:lnTo>
                  <a:lnTo>
                    <a:pt x="25" y="1284"/>
                  </a:lnTo>
                  <a:lnTo>
                    <a:pt x="96" y="1497"/>
                  </a:lnTo>
                  <a:lnTo>
                    <a:pt x="191" y="1664"/>
                  </a:lnTo>
                  <a:lnTo>
                    <a:pt x="334" y="1830"/>
                  </a:lnTo>
                  <a:lnTo>
                    <a:pt x="476" y="1949"/>
                  </a:lnTo>
                  <a:lnTo>
                    <a:pt x="666" y="2067"/>
                  </a:lnTo>
                  <a:lnTo>
                    <a:pt x="856" y="2115"/>
                  </a:lnTo>
                  <a:lnTo>
                    <a:pt x="1070" y="2139"/>
                  </a:lnTo>
                  <a:lnTo>
                    <a:pt x="1284" y="2115"/>
                  </a:lnTo>
                  <a:lnTo>
                    <a:pt x="1497" y="2067"/>
                  </a:lnTo>
                  <a:lnTo>
                    <a:pt x="1664" y="1949"/>
                  </a:lnTo>
                  <a:lnTo>
                    <a:pt x="1830" y="1830"/>
                  </a:lnTo>
                  <a:lnTo>
                    <a:pt x="1972" y="1664"/>
                  </a:lnTo>
                  <a:lnTo>
                    <a:pt x="2067" y="1497"/>
                  </a:lnTo>
                  <a:lnTo>
                    <a:pt x="2115" y="1284"/>
                  </a:lnTo>
                  <a:lnTo>
                    <a:pt x="2139" y="1070"/>
                  </a:lnTo>
                  <a:lnTo>
                    <a:pt x="2115" y="856"/>
                  </a:lnTo>
                  <a:lnTo>
                    <a:pt x="2067" y="666"/>
                  </a:lnTo>
                  <a:lnTo>
                    <a:pt x="1972" y="476"/>
                  </a:lnTo>
                  <a:lnTo>
                    <a:pt x="1830" y="310"/>
                  </a:lnTo>
                  <a:lnTo>
                    <a:pt x="1664" y="191"/>
                  </a:lnTo>
                  <a:lnTo>
                    <a:pt x="1497" y="96"/>
                  </a:lnTo>
                  <a:lnTo>
                    <a:pt x="1284" y="25"/>
                  </a:lnTo>
                  <a:lnTo>
                    <a:pt x="107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942" name="Google Shape;1942;p31"/>
          <p:cNvGrpSpPr/>
          <p:nvPr/>
        </p:nvGrpSpPr>
        <p:grpSpPr>
          <a:xfrm>
            <a:off x="21745570" y="9097502"/>
            <a:ext cx="2128333" cy="2918533"/>
            <a:chOff x="532675" y="3247050"/>
            <a:chExt cx="798125" cy="1094450"/>
          </a:xfrm>
        </p:grpSpPr>
        <p:sp>
          <p:nvSpPr>
            <p:cNvPr id="1943" name="Google Shape;1943;p31"/>
            <p:cNvSpPr/>
            <p:nvPr/>
          </p:nvSpPr>
          <p:spPr>
            <a:xfrm>
              <a:off x="532675" y="3247050"/>
              <a:ext cx="798125" cy="1094450"/>
            </a:xfrm>
            <a:custGeom>
              <a:avLst/>
              <a:gdLst/>
              <a:ahLst/>
              <a:cxnLst/>
              <a:rect l="l" t="t" r="r" b="b"/>
              <a:pathLst>
                <a:path w="31925" h="43778" extrusionOk="0">
                  <a:moveTo>
                    <a:pt x="21069" y="0"/>
                  </a:moveTo>
                  <a:lnTo>
                    <a:pt x="20713" y="24"/>
                  </a:lnTo>
                  <a:lnTo>
                    <a:pt x="20356" y="95"/>
                  </a:lnTo>
                  <a:lnTo>
                    <a:pt x="20000" y="214"/>
                  </a:lnTo>
                  <a:lnTo>
                    <a:pt x="19668" y="380"/>
                  </a:lnTo>
                  <a:lnTo>
                    <a:pt x="19359" y="618"/>
                  </a:lnTo>
                  <a:lnTo>
                    <a:pt x="19192" y="736"/>
                  </a:lnTo>
                  <a:lnTo>
                    <a:pt x="19050" y="903"/>
                  </a:lnTo>
                  <a:lnTo>
                    <a:pt x="18907" y="1045"/>
                  </a:lnTo>
                  <a:lnTo>
                    <a:pt x="18789" y="1211"/>
                  </a:lnTo>
                  <a:lnTo>
                    <a:pt x="18575" y="1544"/>
                  </a:lnTo>
                  <a:lnTo>
                    <a:pt x="18100" y="2399"/>
                  </a:lnTo>
                  <a:lnTo>
                    <a:pt x="17150" y="4181"/>
                  </a:lnTo>
                  <a:lnTo>
                    <a:pt x="12423" y="12946"/>
                  </a:lnTo>
                  <a:lnTo>
                    <a:pt x="7173" y="22661"/>
                  </a:lnTo>
                  <a:lnTo>
                    <a:pt x="2589" y="31093"/>
                  </a:lnTo>
                  <a:lnTo>
                    <a:pt x="2090" y="31996"/>
                  </a:lnTo>
                  <a:lnTo>
                    <a:pt x="2019" y="32138"/>
                  </a:lnTo>
                  <a:lnTo>
                    <a:pt x="1829" y="32494"/>
                  </a:lnTo>
                  <a:lnTo>
                    <a:pt x="1663" y="32779"/>
                  </a:lnTo>
                  <a:lnTo>
                    <a:pt x="1021" y="33967"/>
                  </a:lnTo>
                  <a:lnTo>
                    <a:pt x="380" y="35178"/>
                  </a:lnTo>
                  <a:lnTo>
                    <a:pt x="333" y="35273"/>
                  </a:lnTo>
                  <a:lnTo>
                    <a:pt x="214" y="35535"/>
                  </a:lnTo>
                  <a:lnTo>
                    <a:pt x="143" y="35772"/>
                  </a:lnTo>
                  <a:lnTo>
                    <a:pt x="71" y="36010"/>
                  </a:lnTo>
                  <a:lnTo>
                    <a:pt x="24" y="36247"/>
                  </a:lnTo>
                  <a:lnTo>
                    <a:pt x="0" y="36485"/>
                  </a:lnTo>
                  <a:lnTo>
                    <a:pt x="0" y="36722"/>
                  </a:lnTo>
                  <a:lnTo>
                    <a:pt x="24" y="36936"/>
                  </a:lnTo>
                  <a:lnTo>
                    <a:pt x="48" y="37174"/>
                  </a:lnTo>
                  <a:lnTo>
                    <a:pt x="95" y="37387"/>
                  </a:lnTo>
                  <a:lnTo>
                    <a:pt x="166" y="37601"/>
                  </a:lnTo>
                  <a:lnTo>
                    <a:pt x="261" y="37791"/>
                  </a:lnTo>
                  <a:lnTo>
                    <a:pt x="356" y="37981"/>
                  </a:lnTo>
                  <a:lnTo>
                    <a:pt x="475" y="38171"/>
                  </a:lnTo>
                  <a:lnTo>
                    <a:pt x="618" y="38361"/>
                  </a:lnTo>
                  <a:lnTo>
                    <a:pt x="760" y="38528"/>
                  </a:lnTo>
                  <a:lnTo>
                    <a:pt x="926" y="38670"/>
                  </a:lnTo>
                  <a:lnTo>
                    <a:pt x="1116" y="38813"/>
                  </a:lnTo>
                  <a:lnTo>
                    <a:pt x="1330" y="38931"/>
                  </a:lnTo>
                  <a:lnTo>
                    <a:pt x="1805" y="39193"/>
                  </a:lnTo>
                  <a:lnTo>
                    <a:pt x="8670" y="42898"/>
                  </a:lnTo>
                  <a:lnTo>
                    <a:pt x="9169" y="43183"/>
                  </a:lnTo>
                  <a:lnTo>
                    <a:pt x="9739" y="43492"/>
                  </a:lnTo>
                  <a:lnTo>
                    <a:pt x="9810" y="43516"/>
                  </a:lnTo>
                  <a:lnTo>
                    <a:pt x="10071" y="43635"/>
                  </a:lnTo>
                  <a:lnTo>
                    <a:pt x="10333" y="43706"/>
                  </a:lnTo>
                  <a:lnTo>
                    <a:pt x="10594" y="43753"/>
                  </a:lnTo>
                  <a:lnTo>
                    <a:pt x="10879" y="43777"/>
                  </a:lnTo>
                  <a:lnTo>
                    <a:pt x="11140" y="43753"/>
                  </a:lnTo>
                  <a:lnTo>
                    <a:pt x="11425" y="43706"/>
                  </a:lnTo>
                  <a:lnTo>
                    <a:pt x="11686" y="43635"/>
                  </a:lnTo>
                  <a:lnTo>
                    <a:pt x="11948" y="43540"/>
                  </a:lnTo>
                  <a:lnTo>
                    <a:pt x="12019" y="43516"/>
                  </a:lnTo>
                  <a:lnTo>
                    <a:pt x="12304" y="43349"/>
                  </a:lnTo>
                  <a:lnTo>
                    <a:pt x="12542" y="43183"/>
                  </a:lnTo>
                  <a:lnTo>
                    <a:pt x="12779" y="42993"/>
                  </a:lnTo>
                  <a:lnTo>
                    <a:pt x="12993" y="42756"/>
                  </a:lnTo>
                  <a:lnTo>
                    <a:pt x="13183" y="42518"/>
                  </a:lnTo>
                  <a:lnTo>
                    <a:pt x="13349" y="42233"/>
                  </a:lnTo>
                  <a:lnTo>
                    <a:pt x="14846" y="39454"/>
                  </a:lnTo>
                  <a:lnTo>
                    <a:pt x="15154" y="38884"/>
                  </a:lnTo>
                  <a:lnTo>
                    <a:pt x="19501" y="30832"/>
                  </a:lnTo>
                  <a:lnTo>
                    <a:pt x="29311" y="12732"/>
                  </a:lnTo>
                  <a:lnTo>
                    <a:pt x="30024" y="11378"/>
                  </a:lnTo>
                  <a:lnTo>
                    <a:pt x="30784" y="10024"/>
                  </a:lnTo>
                  <a:lnTo>
                    <a:pt x="31520" y="8599"/>
                  </a:lnTo>
                  <a:lnTo>
                    <a:pt x="31568" y="8551"/>
                  </a:lnTo>
                  <a:lnTo>
                    <a:pt x="31687" y="8290"/>
                  </a:lnTo>
                  <a:lnTo>
                    <a:pt x="31782" y="8029"/>
                  </a:lnTo>
                  <a:lnTo>
                    <a:pt x="31853" y="7767"/>
                  </a:lnTo>
                  <a:lnTo>
                    <a:pt x="31900" y="7506"/>
                  </a:lnTo>
                  <a:lnTo>
                    <a:pt x="31924" y="7221"/>
                  </a:lnTo>
                  <a:lnTo>
                    <a:pt x="31900" y="6960"/>
                  </a:lnTo>
                  <a:lnTo>
                    <a:pt x="31877" y="6698"/>
                  </a:lnTo>
                  <a:lnTo>
                    <a:pt x="31829" y="6461"/>
                  </a:lnTo>
                  <a:lnTo>
                    <a:pt x="31758" y="6200"/>
                  </a:lnTo>
                  <a:lnTo>
                    <a:pt x="31663" y="5962"/>
                  </a:lnTo>
                  <a:lnTo>
                    <a:pt x="31520" y="5748"/>
                  </a:lnTo>
                  <a:lnTo>
                    <a:pt x="31378" y="5535"/>
                  </a:lnTo>
                  <a:lnTo>
                    <a:pt x="31211" y="5321"/>
                  </a:lnTo>
                  <a:lnTo>
                    <a:pt x="31045" y="5154"/>
                  </a:lnTo>
                  <a:lnTo>
                    <a:pt x="30831" y="4988"/>
                  </a:lnTo>
                  <a:lnTo>
                    <a:pt x="30594" y="4846"/>
                  </a:lnTo>
                  <a:lnTo>
                    <a:pt x="30546" y="4822"/>
                  </a:lnTo>
                  <a:lnTo>
                    <a:pt x="30119" y="4584"/>
                  </a:lnTo>
                  <a:lnTo>
                    <a:pt x="25677" y="2185"/>
                  </a:lnTo>
                  <a:lnTo>
                    <a:pt x="22209" y="309"/>
                  </a:lnTo>
                  <a:lnTo>
                    <a:pt x="22090" y="261"/>
                  </a:lnTo>
                  <a:lnTo>
                    <a:pt x="21758" y="119"/>
                  </a:lnTo>
                  <a:lnTo>
                    <a:pt x="21425" y="48"/>
                  </a:lnTo>
                  <a:lnTo>
                    <a:pt x="2106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44" name="Google Shape;1944;p31"/>
            <p:cNvSpPr/>
            <p:nvPr/>
          </p:nvSpPr>
          <p:spPr>
            <a:xfrm>
              <a:off x="583725" y="3298100"/>
              <a:ext cx="696000" cy="992325"/>
            </a:xfrm>
            <a:custGeom>
              <a:avLst/>
              <a:gdLst/>
              <a:ahLst/>
              <a:cxnLst/>
              <a:rect l="l" t="t" r="r" b="b"/>
              <a:pathLst>
                <a:path w="27840" h="39693" extrusionOk="0">
                  <a:moveTo>
                    <a:pt x="19051" y="1"/>
                  </a:moveTo>
                  <a:lnTo>
                    <a:pt x="18884" y="25"/>
                  </a:lnTo>
                  <a:lnTo>
                    <a:pt x="18718" y="72"/>
                  </a:lnTo>
                  <a:lnTo>
                    <a:pt x="18576" y="167"/>
                  </a:lnTo>
                  <a:lnTo>
                    <a:pt x="18481" y="262"/>
                  </a:lnTo>
                  <a:lnTo>
                    <a:pt x="18386" y="357"/>
                  </a:lnTo>
                  <a:lnTo>
                    <a:pt x="18338" y="452"/>
                  </a:lnTo>
                  <a:lnTo>
                    <a:pt x="16889" y="3136"/>
                  </a:lnTo>
                  <a:lnTo>
                    <a:pt x="16723" y="3445"/>
                  </a:lnTo>
                  <a:lnTo>
                    <a:pt x="16509" y="3801"/>
                  </a:lnTo>
                  <a:lnTo>
                    <a:pt x="12162" y="11877"/>
                  </a:lnTo>
                  <a:lnTo>
                    <a:pt x="6913" y="21569"/>
                  </a:lnTo>
                  <a:lnTo>
                    <a:pt x="2352" y="30001"/>
                  </a:lnTo>
                  <a:lnTo>
                    <a:pt x="1782" y="31022"/>
                  </a:lnTo>
                  <a:lnTo>
                    <a:pt x="1545" y="31474"/>
                  </a:lnTo>
                  <a:lnTo>
                    <a:pt x="832" y="32780"/>
                  </a:lnTo>
                  <a:lnTo>
                    <a:pt x="143" y="34087"/>
                  </a:lnTo>
                  <a:lnTo>
                    <a:pt x="96" y="34158"/>
                  </a:lnTo>
                  <a:lnTo>
                    <a:pt x="25" y="34324"/>
                  </a:lnTo>
                  <a:lnTo>
                    <a:pt x="1" y="34443"/>
                  </a:lnTo>
                  <a:lnTo>
                    <a:pt x="1" y="34562"/>
                  </a:lnTo>
                  <a:lnTo>
                    <a:pt x="1" y="34680"/>
                  </a:lnTo>
                  <a:lnTo>
                    <a:pt x="25" y="34775"/>
                  </a:lnTo>
                  <a:lnTo>
                    <a:pt x="48" y="34870"/>
                  </a:lnTo>
                  <a:lnTo>
                    <a:pt x="96" y="34965"/>
                  </a:lnTo>
                  <a:lnTo>
                    <a:pt x="167" y="35037"/>
                  </a:lnTo>
                  <a:lnTo>
                    <a:pt x="238" y="35108"/>
                  </a:lnTo>
                  <a:lnTo>
                    <a:pt x="737" y="35345"/>
                  </a:lnTo>
                  <a:lnTo>
                    <a:pt x="7625" y="39075"/>
                  </a:lnTo>
                  <a:lnTo>
                    <a:pt x="8101" y="39336"/>
                  </a:lnTo>
                  <a:lnTo>
                    <a:pt x="8647" y="39645"/>
                  </a:lnTo>
                  <a:lnTo>
                    <a:pt x="8742" y="39692"/>
                  </a:lnTo>
                  <a:lnTo>
                    <a:pt x="8861" y="39692"/>
                  </a:lnTo>
                  <a:lnTo>
                    <a:pt x="8979" y="39669"/>
                  </a:lnTo>
                  <a:lnTo>
                    <a:pt x="9074" y="39645"/>
                  </a:lnTo>
                  <a:lnTo>
                    <a:pt x="9098" y="39621"/>
                  </a:lnTo>
                  <a:lnTo>
                    <a:pt x="9122" y="39621"/>
                  </a:lnTo>
                  <a:lnTo>
                    <a:pt x="9264" y="39526"/>
                  </a:lnTo>
                  <a:lnTo>
                    <a:pt x="9383" y="39407"/>
                  </a:lnTo>
                  <a:lnTo>
                    <a:pt x="9454" y="39336"/>
                  </a:lnTo>
                  <a:lnTo>
                    <a:pt x="9502" y="39241"/>
                  </a:lnTo>
                  <a:lnTo>
                    <a:pt x="11022" y="36414"/>
                  </a:lnTo>
                  <a:lnTo>
                    <a:pt x="11188" y="36129"/>
                  </a:lnTo>
                  <a:lnTo>
                    <a:pt x="11331" y="35892"/>
                  </a:lnTo>
                  <a:lnTo>
                    <a:pt x="15678" y="27816"/>
                  </a:lnTo>
                  <a:lnTo>
                    <a:pt x="20927" y="18124"/>
                  </a:lnTo>
                  <a:lnTo>
                    <a:pt x="25488" y="9692"/>
                  </a:lnTo>
                  <a:lnTo>
                    <a:pt x="25820" y="9075"/>
                  </a:lnTo>
                  <a:lnTo>
                    <a:pt x="26770" y="7341"/>
                  </a:lnTo>
                  <a:lnTo>
                    <a:pt x="27245" y="6485"/>
                  </a:lnTo>
                  <a:lnTo>
                    <a:pt x="27697" y="5607"/>
                  </a:lnTo>
                  <a:lnTo>
                    <a:pt x="27721" y="5535"/>
                  </a:lnTo>
                  <a:lnTo>
                    <a:pt x="27792" y="5393"/>
                  </a:lnTo>
                  <a:lnTo>
                    <a:pt x="27816" y="5250"/>
                  </a:lnTo>
                  <a:lnTo>
                    <a:pt x="27839" y="5131"/>
                  </a:lnTo>
                  <a:lnTo>
                    <a:pt x="27839" y="4989"/>
                  </a:lnTo>
                  <a:lnTo>
                    <a:pt x="27816" y="4870"/>
                  </a:lnTo>
                  <a:lnTo>
                    <a:pt x="27744" y="4751"/>
                  </a:lnTo>
                  <a:lnTo>
                    <a:pt x="27673" y="4656"/>
                  </a:lnTo>
                  <a:lnTo>
                    <a:pt x="27602" y="4609"/>
                  </a:lnTo>
                  <a:lnTo>
                    <a:pt x="27127" y="4348"/>
                  </a:lnTo>
                  <a:lnTo>
                    <a:pt x="20215" y="618"/>
                  </a:lnTo>
                  <a:lnTo>
                    <a:pt x="19740" y="357"/>
                  </a:lnTo>
                  <a:lnTo>
                    <a:pt x="19193" y="48"/>
                  </a:lnTo>
                  <a:lnTo>
                    <a:pt x="19122" y="25"/>
                  </a:lnTo>
                  <a:lnTo>
                    <a:pt x="19051"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45" name="Google Shape;1945;p31"/>
            <p:cNvSpPr/>
            <p:nvPr/>
          </p:nvSpPr>
          <p:spPr>
            <a:xfrm>
              <a:off x="584325" y="3302275"/>
              <a:ext cx="510125" cy="853950"/>
            </a:xfrm>
            <a:custGeom>
              <a:avLst/>
              <a:gdLst/>
              <a:ahLst/>
              <a:cxnLst/>
              <a:rect l="l" t="t" r="r" b="b"/>
              <a:pathLst>
                <a:path w="20405" h="34158" extrusionOk="0">
                  <a:moveTo>
                    <a:pt x="18552" y="0"/>
                  </a:moveTo>
                  <a:lnTo>
                    <a:pt x="18457" y="95"/>
                  </a:lnTo>
                  <a:lnTo>
                    <a:pt x="18362" y="190"/>
                  </a:lnTo>
                  <a:lnTo>
                    <a:pt x="18314" y="285"/>
                  </a:lnTo>
                  <a:lnTo>
                    <a:pt x="16865" y="2969"/>
                  </a:lnTo>
                  <a:lnTo>
                    <a:pt x="16699" y="3278"/>
                  </a:lnTo>
                  <a:lnTo>
                    <a:pt x="16485" y="3634"/>
                  </a:lnTo>
                  <a:lnTo>
                    <a:pt x="12138" y="11710"/>
                  </a:lnTo>
                  <a:lnTo>
                    <a:pt x="6889" y="21402"/>
                  </a:lnTo>
                  <a:lnTo>
                    <a:pt x="2328" y="29834"/>
                  </a:lnTo>
                  <a:lnTo>
                    <a:pt x="1758" y="30855"/>
                  </a:lnTo>
                  <a:lnTo>
                    <a:pt x="1521" y="31307"/>
                  </a:lnTo>
                  <a:lnTo>
                    <a:pt x="808" y="32613"/>
                  </a:lnTo>
                  <a:lnTo>
                    <a:pt x="119" y="33920"/>
                  </a:lnTo>
                  <a:lnTo>
                    <a:pt x="72" y="33991"/>
                  </a:lnTo>
                  <a:lnTo>
                    <a:pt x="1" y="34157"/>
                  </a:lnTo>
                  <a:lnTo>
                    <a:pt x="998" y="32376"/>
                  </a:lnTo>
                  <a:lnTo>
                    <a:pt x="3944" y="33943"/>
                  </a:lnTo>
                  <a:lnTo>
                    <a:pt x="4015" y="33991"/>
                  </a:lnTo>
                  <a:lnTo>
                    <a:pt x="4110" y="33991"/>
                  </a:lnTo>
                  <a:lnTo>
                    <a:pt x="4205" y="33967"/>
                  </a:lnTo>
                  <a:lnTo>
                    <a:pt x="4300" y="33943"/>
                  </a:lnTo>
                  <a:lnTo>
                    <a:pt x="4371" y="33896"/>
                  </a:lnTo>
                  <a:lnTo>
                    <a:pt x="4442" y="33825"/>
                  </a:lnTo>
                  <a:lnTo>
                    <a:pt x="4561" y="33635"/>
                  </a:lnTo>
                  <a:lnTo>
                    <a:pt x="4656" y="33444"/>
                  </a:lnTo>
                  <a:lnTo>
                    <a:pt x="4656" y="33349"/>
                  </a:lnTo>
                  <a:lnTo>
                    <a:pt x="4656" y="33254"/>
                  </a:lnTo>
                  <a:lnTo>
                    <a:pt x="4656" y="33159"/>
                  </a:lnTo>
                  <a:lnTo>
                    <a:pt x="4609" y="33064"/>
                  </a:lnTo>
                  <a:lnTo>
                    <a:pt x="4561" y="32993"/>
                  </a:lnTo>
                  <a:lnTo>
                    <a:pt x="4490" y="32946"/>
                  </a:lnTo>
                  <a:lnTo>
                    <a:pt x="1544" y="31354"/>
                  </a:lnTo>
                  <a:lnTo>
                    <a:pt x="1853" y="30784"/>
                  </a:lnTo>
                  <a:lnTo>
                    <a:pt x="1996" y="30547"/>
                  </a:lnTo>
                  <a:lnTo>
                    <a:pt x="4917" y="32138"/>
                  </a:lnTo>
                  <a:lnTo>
                    <a:pt x="5012" y="32162"/>
                  </a:lnTo>
                  <a:lnTo>
                    <a:pt x="5179" y="32162"/>
                  </a:lnTo>
                  <a:lnTo>
                    <a:pt x="5274" y="32114"/>
                  </a:lnTo>
                  <a:lnTo>
                    <a:pt x="5369" y="32067"/>
                  </a:lnTo>
                  <a:lnTo>
                    <a:pt x="5440" y="31996"/>
                  </a:lnTo>
                  <a:lnTo>
                    <a:pt x="5559" y="31829"/>
                  </a:lnTo>
                  <a:lnTo>
                    <a:pt x="5630" y="31615"/>
                  </a:lnTo>
                  <a:lnTo>
                    <a:pt x="5654" y="31520"/>
                  </a:lnTo>
                  <a:lnTo>
                    <a:pt x="5654" y="31425"/>
                  </a:lnTo>
                  <a:lnTo>
                    <a:pt x="5630" y="31330"/>
                  </a:lnTo>
                  <a:lnTo>
                    <a:pt x="5606" y="31259"/>
                  </a:lnTo>
                  <a:lnTo>
                    <a:pt x="5535" y="31188"/>
                  </a:lnTo>
                  <a:lnTo>
                    <a:pt x="5464" y="31117"/>
                  </a:lnTo>
                  <a:lnTo>
                    <a:pt x="2518" y="29525"/>
                  </a:lnTo>
                  <a:lnTo>
                    <a:pt x="2970" y="28718"/>
                  </a:lnTo>
                  <a:lnTo>
                    <a:pt x="6343" y="30547"/>
                  </a:lnTo>
                  <a:lnTo>
                    <a:pt x="6913" y="30855"/>
                  </a:lnTo>
                  <a:lnTo>
                    <a:pt x="6984" y="30879"/>
                  </a:lnTo>
                  <a:lnTo>
                    <a:pt x="7079" y="30903"/>
                  </a:lnTo>
                  <a:lnTo>
                    <a:pt x="7174" y="30879"/>
                  </a:lnTo>
                  <a:lnTo>
                    <a:pt x="7269" y="30855"/>
                  </a:lnTo>
                  <a:lnTo>
                    <a:pt x="7340" y="30784"/>
                  </a:lnTo>
                  <a:lnTo>
                    <a:pt x="7411" y="30713"/>
                  </a:lnTo>
                  <a:lnTo>
                    <a:pt x="7530" y="30547"/>
                  </a:lnTo>
                  <a:lnTo>
                    <a:pt x="7625" y="30357"/>
                  </a:lnTo>
                  <a:lnTo>
                    <a:pt x="7625" y="30238"/>
                  </a:lnTo>
                  <a:lnTo>
                    <a:pt x="7649" y="30143"/>
                  </a:lnTo>
                  <a:lnTo>
                    <a:pt x="7625" y="30048"/>
                  </a:lnTo>
                  <a:lnTo>
                    <a:pt x="7578" y="29977"/>
                  </a:lnTo>
                  <a:lnTo>
                    <a:pt x="7530" y="29905"/>
                  </a:lnTo>
                  <a:lnTo>
                    <a:pt x="7459" y="29834"/>
                  </a:lnTo>
                  <a:lnTo>
                    <a:pt x="3563" y="27744"/>
                  </a:lnTo>
                  <a:lnTo>
                    <a:pt x="3516" y="27720"/>
                  </a:lnTo>
                  <a:lnTo>
                    <a:pt x="3944" y="26912"/>
                  </a:lnTo>
                  <a:lnTo>
                    <a:pt x="6889" y="28504"/>
                  </a:lnTo>
                  <a:lnTo>
                    <a:pt x="6984" y="28528"/>
                  </a:lnTo>
                  <a:lnTo>
                    <a:pt x="7150" y="28528"/>
                  </a:lnTo>
                  <a:lnTo>
                    <a:pt x="7245" y="28480"/>
                  </a:lnTo>
                  <a:lnTo>
                    <a:pt x="7316" y="28433"/>
                  </a:lnTo>
                  <a:lnTo>
                    <a:pt x="7388" y="28361"/>
                  </a:lnTo>
                  <a:lnTo>
                    <a:pt x="7530" y="28195"/>
                  </a:lnTo>
                  <a:lnTo>
                    <a:pt x="7601" y="27981"/>
                  </a:lnTo>
                  <a:lnTo>
                    <a:pt x="7625" y="27886"/>
                  </a:lnTo>
                  <a:lnTo>
                    <a:pt x="7625" y="27791"/>
                  </a:lnTo>
                  <a:lnTo>
                    <a:pt x="7601" y="27696"/>
                  </a:lnTo>
                  <a:lnTo>
                    <a:pt x="7554" y="27601"/>
                  </a:lnTo>
                  <a:lnTo>
                    <a:pt x="7506" y="27530"/>
                  </a:lnTo>
                  <a:lnTo>
                    <a:pt x="7435" y="27482"/>
                  </a:lnTo>
                  <a:lnTo>
                    <a:pt x="4490" y="25891"/>
                  </a:lnTo>
                  <a:lnTo>
                    <a:pt x="4941" y="25083"/>
                  </a:lnTo>
                  <a:lnTo>
                    <a:pt x="7863" y="26675"/>
                  </a:lnTo>
                  <a:lnTo>
                    <a:pt x="7958" y="26699"/>
                  </a:lnTo>
                  <a:lnTo>
                    <a:pt x="8053" y="26722"/>
                  </a:lnTo>
                  <a:lnTo>
                    <a:pt x="8148" y="26699"/>
                  </a:lnTo>
                  <a:lnTo>
                    <a:pt x="8219" y="26675"/>
                  </a:lnTo>
                  <a:lnTo>
                    <a:pt x="8314" y="26604"/>
                  </a:lnTo>
                  <a:lnTo>
                    <a:pt x="8385" y="26532"/>
                  </a:lnTo>
                  <a:lnTo>
                    <a:pt x="8504" y="26366"/>
                  </a:lnTo>
                  <a:lnTo>
                    <a:pt x="8575" y="26176"/>
                  </a:lnTo>
                  <a:lnTo>
                    <a:pt x="8599" y="26057"/>
                  </a:lnTo>
                  <a:lnTo>
                    <a:pt x="8599" y="25962"/>
                  </a:lnTo>
                  <a:lnTo>
                    <a:pt x="8575" y="25867"/>
                  </a:lnTo>
                  <a:lnTo>
                    <a:pt x="8552" y="25796"/>
                  </a:lnTo>
                  <a:lnTo>
                    <a:pt x="8504" y="25725"/>
                  </a:lnTo>
                  <a:lnTo>
                    <a:pt x="8409" y="25653"/>
                  </a:lnTo>
                  <a:lnTo>
                    <a:pt x="5487" y="24086"/>
                  </a:lnTo>
                  <a:lnTo>
                    <a:pt x="5915" y="23278"/>
                  </a:lnTo>
                  <a:lnTo>
                    <a:pt x="9288" y="25107"/>
                  </a:lnTo>
                  <a:lnTo>
                    <a:pt x="9858" y="25392"/>
                  </a:lnTo>
                  <a:lnTo>
                    <a:pt x="9953" y="25440"/>
                  </a:lnTo>
                  <a:lnTo>
                    <a:pt x="10048" y="25440"/>
                  </a:lnTo>
                  <a:lnTo>
                    <a:pt x="10119" y="25416"/>
                  </a:lnTo>
                  <a:lnTo>
                    <a:pt x="10214" y="25392"/>
                  </a:lnTo>
                  <a:lnTo>
                    <a:pt x="10286" y="25321"/>
                  </a:lnTo>
                  <a:lnTo>
                    <a:pt x="10357" y="25250"/>
                  </a:lnTo>
                  <a:lnTo>
                    <a:pt x="10499" y="25083"/>
                  </a:lnTo>
                  <a:lnTo>
                    <a:pt x="10571" y="24893"/>
                  </a:lnTo>
                  <a:lnTo>
                    <a:pt x="10594" y="24798"/>
                  </a:lnTo>
                  <a:lnTo>
                    <a:pt x="10594" y="24680"/>
                  </a:lnTo>
                  <a:lnTo>
                    <a:pt x="10571" y="24608"/>
                  </a:lnTo>
                  <a:lnTo>
                    <a:pt x="10523" y="24513"/>
                  </a:lnTo>
                  <a:lnTo>
                    <a:pt x="10476" y="24442"/>
                  </a:lnTo>
                  <a:lnTo>
                    <a:pt x="10404" y="24395"/>
                  </a:lnTo>
                  <a:lnTo>
                    <a:pt x="6533" y="22281"/>
                  </a:lnTo>
                  <a:lnTo>
                    <a:pt x="6461" y="22257"/>
                  </a:lnTo>
                  <a:lnTo>
                    <a:pt x="6913" y="21449"/>
                  </a:lnTo>
                  <a:lnTo>
                    <a:pt x="9834" y="23041"/>
                  </a:lnTo>
                  <a:lnTo>
                    <a:pt x="9929" y="23064"/>
                  </a:lnTo>
                  <a:lnTo>
                    <a:pt x="10024" y="23088"/>
                  </a:lnTo>
                  <a:lnTo>
                    <a:pt x="10119" y="23064"/>
                  </a:lnTo>
                  <a:lnTo>
                    <a:pt x="10191" y="23017"/>
                  </a:lnTo>
                  <a:lnTo>
                    <a:pt x="10286" y="22969"/>
                  </a:lnTo>
                  <a:lnTo>
                    <a:pt x="10357" y="22898"/>
                  </a:lnTo>
                  <a:lnTo>
                    <a:pt x="10476" y="22732"/>
                  </a:lnTo>
                  <a:lnTo>
                    <a:pt x="10547" y="22518"/>
                  </a:lnTo>
                  <a:lnTo>
                    <a:pt x="10571" y="22423"/>
                  </a:lnTo>
                  <a:lnTo>
                    <a:pt x="10571" y="22328"/>
                  </a:lnTo>
                  <a:lnTo>
                    <a:pt x="10547" y="22233"/>
                  </a:lnTo>
                  <a:lnTo>
                    <a:pt x="10523" y="22162"/>
                  </a:lnTo>
                  <a:lnTo>
                    <a:pt x="10452" y="22090"/>
                  </a:lnTo>
                  <a:lnTo>
                    <a:pt x="10381" y="22019"/>
                  </a:lnTo>
                  <a:lnTo>
                    <a:pt x="7435" y="20428"/>
                  </a:lnTo>
                  <a:lnTo>
                    <a:pt x="7887" y="19620"/>
                  </a:lnTo>
                  <a:lnTo>
                    <a:pt x="10832" y="21212"/>
                  </a:lnTo>
                  <a:lnTo>
                    <a:pt x="10903" y="21259"/>
                  </a:lnTo>
                  <a:lnTo>
                    <a:pt x="10998" y="21259"/>
                  </a:lnTo>
                  <a:lnTo>
                    <a:pt x="11093" y="21235"/>
                  </a:lnTo>
                  <a:lnTo>
                    <a:pt x="11188" y="21212"/>
                  </a:lnTo>
                  <a:lnTo>
                    <a:pt x="11259" y="21140"/>
                  </a:lnTo>
                  <a:lnTo>
                    <a:pt x="11331" y="21069"/>
                  </a:lnTo>
                  <a:lnTo>
                    <a:pt x="11449" y="20903"/>
                  </a:lnTo>
                  <a:lnTo>
                    <a:pt x="11544" y="20713"/>
                  </a:lnTo>
                  <a:lnTo>
                    <a:pt x="11544" y="20618"/>
                  </a:lnTo>
                  <a:lnTo>
                    <a:pt x="11544" y="20499"/>
                  </a:lnTo>
                  <a:lnTo>
                    <a:pt x="11544" y="20428"/>
                  </a:lnTo>
                  <a:lnTo>
                    <a:pt x="11497" y="20333"/>
                  </a:lnTo>
                  <a:lnTo>
                    <a:pt x="11449" y="20262"/>
                  </a:lnTo>
                  <a:lnTo>
                    <a:pt x="11354" y="20214"/>
                  </a:lnTo>
                  <a:lnTo>
                    <a:pt x="8433" y="18623"/>
                  </a:lnTo>
                  <a:lnTo>
                    <a:pt x="8860" y="17815"/>
                  </a:lnTo>
                  <a:lnTo>
                    <a:pt x="12257" y="19644"/>
                  </a:lnTo>
                  <a:lnTo>
                    <a:pt x="12803" y="19929"/>
                  </a:lnTo>
                  <a:lnTo>
                    <a:pt x="12898" y="19976"/>
                  </a:lnTo>
                  <a:lnTo>
                    <a:pt x="12993" y="19976"/>
                  </a:lnTo>
                  <a:lnTo>
                    <a:pt x="13088" y="19953"/>
                  </a:lnTo>
                  <a:lnTo>
                    <a:pt x="13160" y="19929"/>
                  </a:lnTo>
                  <a:lnTo>
                    <a:pt x="13255" y="19881"/>
                  </a:lnTo>
                  <a:lnTo>
                    <a:pt x="13326" y="19810"/>
                  </a:lnTo>
                  <a:lnTo>
                    <a:pt x="13445" y="19620"/>
                  </a:lnTo>
                  <a:lnTo>
                    <a:pt x="13516" y="19430"/>
                  </a:lnTo>
                  <a:lnTo>
                    <a:pt x="13540" y="19335"/>
                  </a:lnTo>
                  <a:lnTo>
                    <a:pt x="13540" y="19240"/>
                  </a:lnTo>
                  <a:lnTo>
                    <a:pt x="13516" y="19145"/>
                  </a:lnTo>
                  <a:lnTo>
                    <a:pt x="13492" y="19050"/>
                  </a:lnTo>
                  <a:lnTo>
                    <a:pt x="13421" y="18979"/>
                  </a:lnTo>
                  <a:lnTo>
                    <a:pt x="13350" y="18931"/>
                  </a:lnTo>
                  <a:lnTo>
                    <a:pt x="9478" y="16841"/>
                  </a:lnTo>
                  <a:lnTo>
                    <a:pt x="9430" y="16794"/>
                  </a:lnTo>
                  <a:lnTo>
                    <a:pt x="9858" y="15986"/>
                  </a:lnTo>
                  <a:lnTo>
                    <a:pt x="12780" y="17577"/>
                  </a:lnTo>
                  <a:lnTo>
                    <a:pt x="12875" y="17601"/>
                  </a:lnTo>
                  <a:lnTo>
                    <a:pt x="12970" y="17625"/>
                  </a:lnTo>
                  <a:lnTo>
                    <a:pt x="13065" y="17601"/>
                  </a:lnTo>
                  <a:lnTo>
                    <a:pt x="13136" y="17554"/>
                  </a:lnTo>
                  <a:lnTo>
                    <a:pt x="13231" y="17506"/>
                  </a:lnTo>
                  <a:lnTo>
                    <a:pt x="13302" y="17435"/>
                  </a:lnTo>
                  <a:lnTo>
                    <a:pt x="13421" y="17269"/>
                  </a:lnTo>
                  <a:lnTo>
                    <a:pt x="13492" y="17079"/>
                  </a:lnTo>
                  <a:lnTo>
                    <a:pt x="13516" y="16960"/>
                  </a:lnTo>
                  <a:lnTo>
                    <a:pt x="13516" y="16865"/>
                  </a:lnTo>
                  <a:lnTo>
                    <a:pt x="13516" y="16770"/>
                  </a:lnTo>
                  <a:lnTo>
                    <a:pt x="13468" y="16699"/>
                  </a:lnTo>
                  <a:lnTo>
                    <a:pt x="13421" y="16627"/>
                  </a:lnTo>
                  <a:lnTo>
                    <a:pt x="13326" y="16556"/>
                  </a:lnTo>
                  <a:lnTo>
                    <a:pt x="10404" y="14988"/>
                  </a:lnTo>
                  <a:lnTo>
                    <a:pt x="10832" y="14181"/>
                  </a:lnTo>
                  <a:lnTo>
                    <a:pt x="13777" y="15748"/>
                  </a:lnTo>
                  <a:lnTo>
                    <a:pt x="13872" y="15796"/>
                  </a:lnTo>
                  <a:lnTo>
                    <a:pt x="13944" y="15796"/>
                  </a:lnTo>
                  <a:lnTo>
                    <a:pt x="14039" y="15772"/>
                  </a:lnTo>
                  <a:lnTo>
                    <a:pt x="14134" y="15748"/>
                  </a:lnTo>
                  <a:lnTo>
                    <a:pt x="14205" y="15701"/>
                  </a:lnTo>
                  <a:lnTo>
                    <a:pt x="14276" y="15630"/>
                  </a:lnTo>
                  <a:lnTo>
                    <a:pt x="14419" y="15440"/>
                  </a:lnTo>
                  <a:lnTo>
                    <a:pt x="14490" y="15250"/>
                  </a:lnTo>
                  <a:lnTo>
                    <a:pt x="14514" y="15155"/>
                  </a:lnTo>
                  <a:lnTo>
                    <a:pt x="14514" y="15060"/>
                  </a:lnTo>
                  <a:lnTo>
                    <a:pt x="14490" y="14965"/>
                  </a:lnTo>
                  <a:lnTo>
                    <a:pt x="14442" y="14870"/>
                  </a:lnTo>
                  <a:lnTo>
                    <a:pt x="14395" y="14798"/>
                  </a:lnTo>
                  <a:lnTo>
                    <a:pt x="14324" y="14751"/>
                  </a:lnTo>
                  <a:lnTo>
                    <a:pt x="11378" y="13159"/>
                  </a:lnTo>
                  <a:lnTo>
                    <a:pt x="11449" y="13041"/>
                  </a:lnTo>
                  <a:lnTo>
                    <a:pt x="11830" y="12352"/>
                  </a:lnTo>
                  <a:lnTo>
                    <a:pt x="15202" y="14181"/>
                  </a:lnTo>
                  <a:lnTo>
                    <a:pt x="15749" y="14489"/>
                  </a:lnTo>
                  <a:lnTo>
                    <a:pt x="15844" y="14513"/>
                  </a:lnTo>
                  <a:lnTo>
                    <a:pt x="16034" y="14513"/>
                  </a:lnTo>
                  <a:lnTo>
                    <a:pt x="16105" y="14466"/>
                  </a:lnTo>
                  <a:lnTo>
                    <a:pt x="16200" y="14418"/>
                  </a:lnTo>
                  <a:lnTo>
                    <a:pt x="16271" y="14347"/>
                  </a:lnTo>
                  <a:lnTo>
                    <a:pt x="16390" y="14181"/>
                  </a:lnTo>
                  <a:lnTo>
                    <a:pt x="16485" y="13967"/>
                  </a:lnTo>
                  <a:lnTo>
                    <a:pt x="16485" y="13872"/>
                  </a:lnTo>
                  <a:lnTo>
                    <a:pt x="16485" y="13777"/>
                  </a:lnTo>
                  <a:lnTo>
                    <a:pt x="16485" y="13682"/>
                  </a:lnTo>
                  <a:lnTo>
                    <a:pt x="16438" y="13611"/>
                  </a:lnTo>
                  <a:lnTo>
                    <a:pt x="16390" y="13539"/>
                  </a:lnTo>
                  <a:lnTo>
                    <a:pt x="16295" y="13468"/>
                  </a:lnTo>
                  <a:lnTo>
                    <a:pt x="12423" y="11378"/>
                  </a:lnTo>
                  <a:lnTo>
                    <a:pt x="12376" y="11330"/>
                  </a:lnTo>
                  <a:lnTo>
                    <a:pt x="12803" y="10523"/>
                  </a:lnTo>
                  <a:lnTo>
                    <a:pt x="15749" y="12114"/>
                  </a:lnTo>
                  <a:lnTo>
                    <a:pt x="15820" y="12162"/>
                  </a:lnTo>
                  <a:lnTo>
                    <a:pt x="15915" y="12162"/>
                  </a:lnTo>
                  <a:lnTo>
                    <a:pt x="16010" y="12138"/>
                  </a:lnTo>
                  <a:lnTo>
                    <a:pt x="16105" y="12114"/>
                  </a:lnTo>
                  <a:lnTo>
                    <a:pt x="16176" y="12043"/>
                  </a:lnTo>
                  <a:lnTo>
                    <a:pt x="16248" y="11972"/>
                  </a:lnTo>
                  <a:lnTo>
                    <a:pt x="16366" y="11805"/>
                  </a:lnTo>
                  <a:lnTo>
                    <a:pt x="16461" y="11615"/>
                  </a:lnTo>
                  <a:lnTo>
                    <a:pt x="16461" y="11520"/>
                  </a:lnTo>
                  <a:lnTo>
                    <a:pt x="16461" y="11402"/>
                  </a:lnTo>
                  <a:lnTo>
                    <a:pt x="16461" y="11330"/>
                  </a:lnTo>
                  <a:lnTo>
                    <a:pt x="16414" y="11235"/>
                  </a:lnTo>
                  <a:lnTo>
                    <a:pt x="16366" y="11164"/>
                  </a:lnTo>
                  <a:lnTo>
                    <a:pt x="16295" y="11117"/>
                  </a:lnTo>
                  <a:lnTo>
                    <a:pt x="13350" y="9525"/>
                  </a:lnTo>
                  <a:lnTo>
                    <a:pt x="13777" y="8717"/>
                  </a:lnTo>
                  <a:lnTo>
                    <a:pt x="16723" y="10309"/>
                  </a:lnTo>
                  <a:lnTo>
                    <a:pt x="16818" y="10333"/>
                  </a:lnTo>
                  <a:lnTo>
                    <a:pt x="17008" y="10333"/>
                  </a:lnTo>
                  <a:lnTo>
                    <a:pt x="17079" y="10285"/>
                  </a:lnTo>
                  <a:lnTo>
                    <a:pt x="17174" y="10238"/>
                  </a:lnTo>
                  <a:lnTo>
                    <a:pt x="17245" y="10166"/>
                  </a:lnTo>
                  <a:lnTo>
                    <a:pt x="17364" y="10000"/>
                  </a:lnTo>
                  <a:lnTo>
                    <a:pt x="17435" y="9786"/>
                  </a:lnTo>
                  <a:lnTo>
                    <a:pt x="17459" y="9691"/>
                  </a:lnTo>
                  <a:lnTo>
                    <a:pt x="17459" y="9596"/>
                  </a:lnTo>
                  <a:lnTo>
                    <a:pt x="17435" y="9501"/>
                  </a:lnTo>
                  <a:lnTo>
                    <a:pt x="17411" y="9406"/>
                  </a:lnTo>
                  <a:lnTo>
                    <a:pt x="17340" y="9335"/>
                  </a:lnTo>
                  <a:lnTo>
                    <a:pt x="17269" y="9288"/>
                  </a:lnTo>
                  <a:lnTo>
                    <a:pt x="14347" y="7696"/>
                  </a:lnTo>
                  <a:lnTo>
                    <a:pt x="14775" y="6888"/>
                  </a:lnTo>
                  <a:lnTo>
                    <a:pt x="18148" y="8717"/>
                  </a:lnTo>
                  <a:lnTo>
                    <a:pt x="18718" y="9026"/>
                  </a:lnTo>
                  <a:lnTo>
                    <a:pt x="18789" y="9050"/>
                  </a:lnTo>
                  <a:lnTo>
                    <a:pt x="18884" y="9074"/>
                  </a:lnTo>
                  <a:lnTo>
                    <a:pt x="18979" y="9050"/>
                  </a:lnTo>
                  <a:lnTo>
                    <a:pt x="19074" y="9003"/>
                  </a:lnTo>
                  <a:lnTo>
                    <a:pt x="19145" y="8955"/>
                  </a:lnTo>
                  <a:lnTo>
                    <a:pt x="19217" y="8884"/>
                  </a:lnTo>
                  <a:lnTo>
                    <a:pt x="19335" y="8717"/>
                  </a:lnTo>
                  <a:lnTo>
                    <a:pt x="19430" y="8504"/>
                  </a:lnTo>
                  <a:lnTo>
                    <a:pt x="19430" y="8409"/>
                  </a:lnTo>
                  <a:lnTo>
                    <a:pt x="19454" y="8314"/>
                  </a:lnTo>
                  <a:lnTo>
                    <a:pt x="19430" y="8219"/>
                  </a:lnTo>
                  <a:lnTo>
                    <a:pt x="19383" y="8147"/>
                  </a:lnTo>
                  <a:lnTo>
                    <a:pt x="19335" y="8076"/>
                  </a:lnTo>
                  <a:lnTo>
                    <a:pt x="19264" y="8005"/>
                  </a:lnTo>
                  <a:lnTo>
                    <a:pt x="15369" y="5915"/>
                  </a:lnTo>
                  <a:lnTo>
                    <a:pt x="15321" y="5891"/>
                  </a:lnTo>
                  <a:lnTo>
                    <a:pt x="15749" y="5083"/>
                  </a:lnTo>
                  <a:lnTo>
                    <a:pt x="18694" y="6651"/>
                  </a:lnTo>
                  <a:lnTo>
                    <a:pt x="18789" y="6698"/>
                  </a:lnTo>
                  <a:lnTo>
                    <a:pt x="18955" y="6698"/>
                  </a:lnTo>
                  <a:lnTo>
                    <a:pt x="19050" y="6651"/>
                  </a:lnTo>
                  <a:lnTo>
                    <a:pt x="19122" y="6603"/>
                  </a:lnTo>
                  <a:lnTo>
                    <a:pt x="19193" y="6532"/>
                  </a:lnTo>
                  <a:lnTo>
                    <a:pt x="19335" y="6342"/>
                  </a:lnTo>
                  <a:lnTo>
                    <a:pt x="19407" y="6152"/>
                  </a:lnTo>
                  <a:lnTo>
                    <a:pt x="19430" y="6057"/>
                  </a:lnTo>
                  <a:lnTo>
                    <a:pt x="19430" y="5962"/>
                  </a:lnTo>
                  <a:lnTo>
                    <a:pt x="19407" y="5867"/>
                  </a:lnTo>
                  <a:lnTo>
                    <a:pt x="19383" y="5772"/>
                  </a:lnTo>
                  <a:lnTo>
                    <a:pt x="19312" y="5701"/>
                  </a:lnTo>
                  <a:lnTo>
                    <a:pt x="19240" y="5653"/>
                  </a:lnTo>
                  <a:lnTo>
                    <a:pt x="16295" y="4062"/>
                  </a:lnTo>
                  <a:lnTo>
                    <a:pt x="16746" y="3254"/>
                  </a:lnTo>
                  <a:lnTo>
                    <a:pt x="19668" y="4846"/>
                  </a:lnTo>
                  <a:lnTo>
                    <a:pt x="19763" y="4869"/>
                  </a:lnTo>
                  <a:lnTo>
                    <a:pt x="19858" y="4893"/>
                  </a:lnTo>
                  <a:lnTo>
                    <a:pt x="19953" y="4869"/>
                  </a:lnTo>
                  <a:lnTo>
                    <a:pt x="20024" y="4822"/>
                  </a:lnTo>
                  <a:lnTo>
                    <a:pt x="20119" y="4774"/>
                  </a:lnTo>
                  <a:lnTo>
                    <a:pt x="20191" y="4703"/>
                  </a:lnTo>
                  <a:lnTo>
                    <a:pt x="20309" y="4537"/>
                  </a:lnTo>
                  <a:lnTo>
                    <a:pt x="20381" y="4323"/>
                  </a:lnTo>
                  <a:lnTo>
                    <a:pt x="20404" y="4228"/>
                  </a:lnTo>
                  <a:lnTo>
                    <a:pt x="20404" y="4133"/>
                  </a:lnTo>
                  <a:lnTo>
                    <a:pt x="20381" y="4038"/>
                  </a:lnTo>
                  <a:lnTo>
                    <a:pt x="20357" y="3967"/>
                  </a:lnTo>
                  <a:lnTo>
                    <a:pt x="20286" y="3896"/>
                  </a:lnTo>
                  <a:lnTo>
                    <a:pt x="20214" y="3824"/>
                  </a:lnTo>
                  <a:lnTo>
                    <a:pt x="17293" y="2233"/>
                  </a:lnTo>
                  <a:lnTo>
                    <a:pt x="17507" y="1829"/>
                  </a:lnTo>
                  <a:lnTo>
                    <a:pt x="18552"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946" name="Google Shape;1946;p31"/>
          <p:cNvGrpSpPr/>
          <p:nvPr/>
        </p:nvGrpSpPr>
        <p:grpSpPr>
          <a:xfrm rot="10800000" flipH="1">
            <a:off x="17974275" y="29996"/>
            <a:ext cx="10270539" cy="3368349"/>
            <a:chOff x="238125" y="548775"/>
            <a:chExt cx="2842400" cy="932200"/>
          </a:xfrm>
        </p:grpSpPr>
        <p:sp>
          <p:nvSpPr>
            <p:cNvPr id="1947" name="Google Shape;1947;p31"/>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48" name="Google Shape;1948;p31"/>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949" name="Google Shape;1949;p31"/>
          <p:cNvGrpSpPr/>
          <p:nvPr/>
        </p:nvGrpSpPr>
        <p:grpSpPr>
          <a:xfrm rot="-420730">
            <a:off x="306283" y="6733015"/>
            <a:ext cx="1171589" cy="1539891"/>
            <a:chOff x="1391550" y="1144975"/>
            <a:chExt cx="545075" cy="716425"/>
          </a:xfrm>
        </p:grpSpPr>
        <p:sp>
          <p:nvSpPr>
            <p:cNvPr id="1950" name="Google Shape;1950;p31"/>
            <p:cNvSpPr/>
            <p:nvPr/>
          </p:nvSpPr>
          <p:spPr>
            <a:xfrm>
              <a:off x="1400150" y="1144975"/>
              <a:ext cx="536475" cy="716425"/>
            </a:xfrm>
            <a:custGeom>
              <a:avLst/>
              <a:gdLst/>
              <a:ahLst/>
              <a:cxnLst/>
              <a:rect l="l" t="t" r="r" b="b"/>
              <a:pathLst>
                <a:path w="21459" h="28657" extrusionOk="0">
                  <a:moveTo>
                    <a:pt x="13708" y="0"/>
                  </a:moveTo>
                  <a:lnTo>
                    <a:pt x="13441" y="19"/>
                  </a:lnTo>
                  <a:lnTo>
                    <a:pt x="13173" y="57"/>
                  </a:lnTo>
                  <a:lnTo>
                    <a:pt x="12906" y="115"/>
                  </a:lnTo>
                  <a:lnTo>
                    <a:pt x="12658" y="210"/>
                  </a:lnTo>
                  <a:lnTo>
                    <a:pt x="12429" y="306"/>
                  </a:lnTo>
                  <a:lnTo>
                    <a:pt x="12200" y="458"/>
                  </a:lnTo>
                  <a:lnTo>
                    <a:pt x="11990" y="611"/>
                  </a:lnTo>
                  <a:lnTo>
                    <a:pt x="11799" y="783"/>
                  </a:lnTo>
                  <a:lnTo>
                    <a:pt x="11646" y="955"/>
                  </a:lnTo>
                  <a:lnTo>
                    <a:pt x="11493" y="1146"/>
                  </a:lnTo>
                  <a:lnTo>
                    <a:pt x="11379" y="1337"/>
                  </a:lnTo>
                  <a:lnTo>
                    <a:pt x="11283" y="1547"/>
                  </a:lnTo>
                  <a:lnTo>
                    <a:pt x="11188" y="1757"/>
                  </a:lnTo>
                  <a:lnTo>
                    <a:pt x="11111" y="1967"/>
                  </a:lnTo>
                  <a:lnTo>
                    <a:pt x="11073" y="2196"/>
                  </a:lnTo>
                  <a:lnTo>
                    <a:pt x="11035" y="2425"/>
                  </a:lnTo>
                  <a:lnTo>
                    <a:pt x="10940" y="2749"/>
                  </a:lnTo>
                  <a:lnTo>
                    <a:pt x="10901" y="3074"/>
                  </a:lnTo>
                  <a:lnTo>
                    <a:pt x="10882" y="3418"/>
                  </a:lnTo>
                  <a:lnTo>
                    <a:pt x="10920" y="3742"/>
                  </a:lnTo>
                  <a:lnTo>
                    <a:pt x="11130" y="5308"/>
                  </a:lnTo>
                  <a:lnTo>
                    <a:pt x="11340" y="6892"/>
                  </a:lnTo>
                  <a:lnTo>
                    <a:pt x="11531" y="8496"/>
                  </a:lnTo>
                  <a:lnTo>
                    <a:pt x="11703" y="10119"/>
                  </a:lnTo>
                  <a:lnTo>
                    <a:pt x="8553" y="10443"/>
                  </a:lnTo>
                  <a:lnTo>
                    <a:pt x="8553" y="10443"/>
                  </a:lnTo>
                  <a:lnTo>
                    <a:pt x="9851" y="3933"/>
                  </a:lnTo>
                  <a:lnTo>
                    <a:pt x="9909" y="3608"/>
                  </a:lnTo>
                  <a:lnTo>
                    <a:pt x="9909" y="3284"/>
                  </a:lnTo>
                  <a:lnTo>
                    <a:pt x="9870" y="2959"/>
                  </a:lnTo>
                  <a:lnTo>
                    <a:pt x="9813" y="2635"/>
                  </a:lnTo>
                  <a:lnTo>
                    <a:pt x="9718" y="2329"/>
                  </a:lnTo>
                  <a:lnTo>
                    <a:pt x="9584" y="2024"/>
                  </a:lnTo>
                  <a:lnTo>
                    <a:pt x="9412" y="1757"/>
                  </a:lnTo>
                  <a:lnTo>
                    <a:pt x="9221" y="1489"/>
                  </a:lnTo>
                  <a:lnTo>
                    <a:pt x="9011" y="1279"/>
                  </a:lnTo>
                  <a:lnTo>
                    <a:pt x="8782" y="1088"/>
                  </a:lnTo>
                  <a:lnTo>
                    <a:pt x="8534" y="917"/>
                  </a:lnTo>
                  <a:lnTo>
                    <a:pt x="8267" y="783"/>
                  </a:lnTo>
                  <a:lnTo>
                    <a:pt x="7999" y="687"/>
                  </a:lnTo>
                  <a:lnTo>
                    <a:pt x="7713" y="611"/>
                  </a:lnTo>
                  <a:lnTo>
                    <a:pt x="7408" y="592"/>
                  </a:lnTo>
                  <a:lnTo>
                    <a:pt x="7102" y="573"/>
                  </a:lnTo>
                  <a:lnTo>
                    <a:pt x="5556" y="649"/>
                  </a:lnTo>
                  <a:lnTo>
                    <a:pt x="5327" y="668"/>
                  </a:lnTo>
                  <a:lnTo>
                    <a:pt x="5097" y="707"/>
                  </a:lnTo>
                  <a:lnTo>
                    <a:pt x="4887" y="764"/>
                  </a:lnTo>
                  <a:lnTo>
                    <a:pt x="4677" y="840"/>
                  </a:lnTo>
                  <a:lnTo>
                    <a:pt x="4467" y="917"/>
                  </a:lnTo>
                  <a:lnTo>
                    <a:pt x="4277" y="1012"/>
                  </a:lnTo>
                  <a:lnTo>
                    <a:pt x="4105" y="1127"/>
                  </a:lnTo>
                  <a:lnTo>
                    <a:pt x="3933" y="1260"/>
                  </a:lnTo>
                  <a:lnTo>
                    <a:pt x="3780" y="1394"/>
                  </a:lnTo>
                  <a:lnTo>
                    <a:pt x="3627" y="1566"/>
                  </a:lnTo>
                  <a:lnTo>
                    <a:pt x="3494" y="1718"/>
                  </a:lnTo>
                  <a:lnTo>
                    <a:pt x="3360" y="1890"/>
                  </a:lnTo>
                  <a:lnTo>
                    <a:pt x="3265" y="2081"/>
                  </a:lnTo>
                  <a:lnTo>
                    <a:pt x="3169" y="2291"/>
                  </a:lnTo>
                  <a:lnTo>
                    <a:pt x="3074" y="2501"/>
                  </a:lnTo>
                  <a:lnTo>
                    <a:pt x="3016" y="2711"/>
                  </a:lnTo>
                  <a:lnTo>
                    <a:pt x="2940" y="2921"/>
                  </a:lnTo>
                  <a:lnTo>
                    <a:pt x="2864" y="3150"/>
                  </a:lnTo>
                  <a:lnTo>
                    <a:pt x="229" y="13956"/>
                  </a:lnTo>
                  <a:lnTo>
                    <a:pt x="172" y="14223"/>
                  </a:lnTo>
                  <a:lnTo>
                    <a:pt x="153" y="14472"/>
                  </a:lnTo>
                  <a:lnTo>
                    <a:pt x="153" y="14739"/>
                  </a:lnTo>
                  <a:lnTo>
                    <a:pt x="172" y="15006"/>
                  </a:lnTo>
                  <a:lnTo>
                    <a:pt x="38" y="15674"/>
                  </a:lnTo>
                  <a:lnTo>
                    <a:pt x="0" y="15999"/>
                  </a:lnTo>
                  <a:lnTo>
                    <a:pt x="0" y="16304"/>
                  </a:lnTo>
                  <a:lnTo>
                    <a:pt x="19" y="16629"/>
                  </a:lnTo>
                  <a:lnTo>
                    <a:pt x="76" y="16934"/>
                  </a:lnTo>
                  <a:lnTo>
                    <a:pt x="172" y="17221"/>
                  </a:lnTo>
                  <a:lnTo>
                    <a:pt x="286" y="17507"/>
                  </a:lnTo>
                  <a:lnTo>
                    <a:pt x="439" y="17774"/>
                  </a:lnTo>
                  <a:lnTo>
                    <a:pt x="630" y="18023"/>
                  </a:lnTo>
                  <a:lnTo>
                    <a:pt x="821" y="18252"/>
                  </a:lnTo>
                  <a:lnTo>
                    <a:pt x="1050" y="18443"/>
                  </a:lnTo>
                  <a:lnTo>
                    <a:pt x="1279" y="18615"/>
                  </a:lnTo>
                  <a:lnTo>
                    <a:pt x="1546" y="18748"/>
                  </a:lnTo>
                  <a:lnTo>
                    <a:pt x="1814" y="18863"/>
                  </a:lnTo>
                  <a:lnTo>
                    <a:pt x="2100" y="18939"/>
                  </a:lnTo>
                  <a:lnTo>
                    <a:pt x="2386" y="18996"/>
                  </a:lnTo>
                  <a:lnTo>
                    <a:pt x="2692" y="19015"/>
                  </a:lnTo>
                  <a:lnTo>
                    <a:pt x="3857" y="19035"/>
                  </a:lnTo>
                  <a:lnTo>
                    <a:pt x="5021" y="19015"/>
                  </a:lnTo>
                  <a:lnTo>
                    <a:pt x="6186" y="19015"/>
                  </a:lnTo>
                  <a:lnTo>
                    <a:pt x="7331" y="18977"/>
                  </a:lnTo>
                  <a:lnTo>
                    <a:pt x="8477" y="18939"/>
                  </a:lnTo>
                  <a:lnTo>
                    <a:pt x="9622" y="18901"/>
                  </a:lnTo>
                  <a:lnTo>
                    <a:pt x="10749" y="18844"/>
                  </a:lnTo>
                  <a:lnTo>
                    <a:pt x="11856" y="18767"/>
                  </a:lnTo>
                  <a:lnTo>
                    <a:pt x="12200" y="18729"/>
                  </a:lnTo>
                  <a:lnTo>
                    <a:pt x="12371" y="21879"/>
                  </a:lnTo>
                  <a:lnTo>
                    <a:pt x="12429" y="22528"/>
                  </a:lnTo>
                  <a:lnTo>
                    <a:pt x="12505" y="23846"/>
                  </a:lnTo>
                  <a:lnTo>
                    <a:pt x="12600" y="25163"/>
                  </a:lnTo>
                  <a:lnTo>
                    <a:pt x="12600" y="25239"/>
                  </a:lnTo>
                  <a:lnTo>
                    <a:pt x="12639" y="25564"/>
                  </a:lnTo>
                  <a:lnTo>
                    <a:pt x="12696" y="25946"/>
                  </a:lnTo>
                  <a:lnTo>
                    <a:pt x="12772" y="26347"/>
                  </a:lnTo>
                  <a:lnTo>
                    <a:pt x="12849" y="26557"/>
                  </a:lnTo>
                  <a:lnTo>
                    <a:pt x="12925" y="26767"/>
                  </a:lnTo>
                  <a:lnTo>
                    <a:pt x="13020" y="26977"/>
                  </a:lnTo>
                  <a:lnTo>
                    <a:pt x="13135" y="27187"/>
                  </a:lnTo>
                  <a:lnTo>
                    <a:pt x="13269" y="27397"/>
                  </a:lnTo>
                  <a:lnTo>
                    <a:pt x="13421" y="27588"/>
                  </a:lnTo>
                  <a:lnTo>
                    <a:pt x="13612" y="27779"/>
                  </a:lnTo>
                  <a:lnTo>
                    <a:pt x="13822" y="27969"/>
                  </a:lnTo>
                  <a:lnTo>
                    <a:pt x="14071" y="28122"/>
                  </a:lnTo>
                  <a:lnTo>
                    <a:pt x="14338" y="28275"/>
                  </a:lnTo>
                  <a:lnTo>
                    <a:pt x="14548" y="28370"/>
                  </a:lnTo>
                  <a:lnTo>
                    <a:pt x="14758" y="28447"/>
                  </a:lnTo>
                  <a:lnTo>
                    <a:pt x="14987" y="28504"/>
                  </a:lnTo>
                  <a:lnTo>
                    <a:pt x="15235" y="28561"/>
                  </a:lnTo>
                  <a:lnTo>
                    <a:pt x="15502" y="28599"/>
                  </a:lnTo>
                  <a:lnTo>
                    <a:pt x="15770" y="28638"/>
                  </a:lnTo>
                  <a:lnTo>
                    <a:pt x="16037" y="28657"/>
                  </a:lnTo>
                  <a:lnTo>
                    <a:pt x="16648" y="28657"/>
                  </a:lnTo>
                  <a:lnTo>
                    <a:pt x="16972" y="28638"/>
                  </a:lnTo>
                  <a:lnTo>
                    <a:pt x="17297" y="28599"/>
                  </a:lnTo>
                  <a:lnTo>
                    <a:pt x="17622" y="28542"/>
                  </a:lnTo>
                  <a:lnTo>
                    <a:pt x="17946" y="28466"/>
                  </a:lnTo>
                  <a:lnTo>
                    <a:pt x="18252" y="28389"/>
                  </a:lnTo>
                  <a:lnTo>
                    <a:pt x="18576" y="28294"/>
                  </a:lnTo>
                  <a:lnTo>
                    <a:pt x="18882" y="28179"/>
                  </a:lnTo>
                  <a:lnTo>
                    <a:pt x="19168" y="28046"/>
                  </a:lnTo>
                  <a:lnTo>
                    <a:pt x="19454" y="27912"/>
                  </a:lnTo>
                  <a:lnTo>
                    <a:pt x="19722" y="27740"/>
                  </a:lnTo>
                  <a:lnTo>
                    <a:pt x="19970" y="27568"/>
                  </a:lnTo>
                  <a:lnTo>
                    <a:pt x="20199" y="27378"/>
                  </a:lnTo>
                  <a:lnTo>
                    <a:pt x="20409" y="27148"/>
                  </a:lnTo>
                  <a:lnTo>
                    <a:pt x="20581" y="26919"/>
                  </a:lnTo>
                  <a:lnTo>
                    <a:pt x="20753" y="26690"/>
                  </a:lnTo>
                  <a:lnTo>
                    <a:pt x="20867" y="26461"/>
                  </a:lnTo>
                  <a:lnTo>
                    <a:pt x="20963" y="26232"/>
                  </a:lnTo>
                  <a:lnTo>
                    <a:pt x="21039" y="26003"/>
                  </a:lnTo>
                  <a:lnTo>
                    <a:pt x="21077" y="25793"/>
                  </a:lnTo>
                  <a:lnTo>
                    <a:pt x="21115" y="25564"/>
                  </a:lnTo>
                  <a:lnTo>
                    <a:pt x="21134" y="25354"/>
                  </a:lnTo>
                  <a:lnTo>
                    <a:pt x="21154" y="25144"/>
                  </a:lnTo>
                  <a:lnTo>
                    <a:pt x="21134" y="24953"/>
                  </a:lnTo>
                  <a:lnTo>
                    <a:pt x="21096" y="24571"/>
                  </a:lnTo>
                  <a:lnTo>
                    <a:pt x="21020" y="24227"/>
                  </a:lnTo>
                  <a:lnTo>
                    <a:pt x="20924" y="23941"/>
                  </a:lnTo>
                  <a:lnTo>
                    <a:pt x="20848" y="23693"/>
                  </a:lnTo>
                  <a:lnTo>
                    <a:pt x="20237" y="20734"/>
                  </a:lnTo>
                  <a:lnTo>
                    <a:pt x="19626" y="17698"/>
                  </a:lnTo>
                  <a:lnTo>
                    <a:pt x="19951" y="17507"/>
                  </a:lnTo>
                  <a:lnTo>
                    <a:pt x="20123" y="17393"/>
                  </a:lnTo>
                  <a:lnTo>
                    <a:pt x="20275" y="17259"/>
                  </a:lnTo>
                  <a:lnTo>
                    <a:pt x="20428" y="17125"/>
                  </a:lnTo>
                  <a:lnTo>
                    <a:pt x="20581" y="16973"/>
                  </a:lnTo>
                  <a:lnTo>
                    <a:pt x="20714" y="16801"/>
                  </a:lnTo>
                  <a:lnTo>
                    <a:pt x="20848" y="16610"/>
                  </a:lnTo>
                  <a:lnTo>
                    <a:pt x="20963" y="16438"/>
                  </a:lnTo>
                  <a:lnTo>
                    <a:pt x="21058" y="16228"/>
                  </a:lnTo>
                  <a:lnTo>
                    <a:pt x="21154" y="16037"/>
                  </a:lnTo>
                  <a:lnTo>
                    <a:pt x="21230" y="15808"/>
                  </a:lnTo>
                  <a:lnTo>
                    <a:pt x="21306" y="15579"/>
                  </a:lnTo>
                  <a:lnTo>
                    <a:pt x="21364" y="15350"/>
                  </a:lnTo>
                  <a:lnTo>
                    <a:pt x="21402" y="15083"/>
                  </a:lnTo>
                  <a:lnTo>
                    <a:pt x="21440" y="14815"/>
                  </a:lnTo>
                  <a:lnTo>
                    <a:pt x="21459" y="14548"/>
                  </a:lnTo>
                  <a:lnTo>
                    <a:pt x="21459" y="14262"/>
                  </a:lnTo>
                  <a:lnTo>
                    <a:pt x="21459" y="13632"/>
                  </a:lnTo>
                  <a:lnTo>
                    <a:pt x="21383" y="12944"/>
                  </a:lnTo>
                  <a:lnTo>
                    <a:pt x="21287" y="12219"/>
                  </a:lnTo>
                  <a:lnTo>
                    <a:pt x="21230" y="11894"/>
                  </a:lnTo>
                  <a:lnTo>
                    <a:pt x="21134" y="11589"/>
                  </a:lnTo>
                  <a:lnTo>
                    <a:pt x="21039" y="11302"/>
                  </a:lnTo>
                  <a:lnTo>
                    <a:pt x="20905" y="11016"/>
                  </a:lnTo>
                  <a:lnTo>
                    <a:pt x="20753" y="10749"/>
                  </a:lnTo>
                  <a:lnTo>
                    <a:pt x="20600" y="10520"/>
                  </a:lnTo>
                  <a:lnTo>
                    <a:pt x="20409" y="10291"/>
                  </a:lnTo>
                  <a:lnTo>
                    <a:pt x="20218" y="10081"/>
                  </a:lnTo>
                  <a:lnTo>
                    <a:pt x="20008" y="9890"/>
                  </a:lnTo>
                  <a:lnTo>
                    <a:pt x="19779" y="9718"/>
                  </a:lnTo>
                  <a:lnTo>
                    <a:pt x="19531" y="9565"/>
                  </a:lnTo>
                  <a:lnTo>
                    <a:pt x="19283" y="9431"/>
                  </a:lnTo>
                  <a:lnTo>
                    <a:pt x="19015" y="9336"/>
                  </a:lnTo>
                  <a:lnTo>
                    <a:pt x="18748" y="9260"/>
                  </a:lnTo>
                  <a:lnTo>
                    <a:pt x="18462" y="9183"/>
                  </a:lnTo>
                  <a:lnTo>
                    <a:pt x="18156" y="9164"/>
                  </a:lnTo>
                  <a:lnTo>
                    <a:pt x="17908" y="7484"/>
                  </a:lnTo>
                  <a:lnTo>
                    <a:pt x="17679" y="5823"/>
                  </a:lnTo>
                  <a:lnTo>
                    <a:pt x="17450" y="4181"/>
                  </a:lnTo>
                  <a:lnTo>
                    <a:pt x="17240" y="2558"/>
                  </a:lnTo>
                  <a:lnTo>
                    <a:pt x="17202" y="2272"/>
                  </a:lnTo>
                  <a:lnTo>
                    <a:pt x="17125" y="2005"/>
                  </a:lnTo>
                  <a:lnTo>
                    <a:pt x="17049" y="1757"/>
                  </a:lnTo>
                  <a:lnTo>
                    <a:pt x="16934" y="1527"/>
                  </a:lnTo>
                  <a:lnTo>
                    <a:pt x="16820" y="1298"/>
                  </a:lnTo>
                  <a:lnTo>
                    <a:pt x="16667" y="1088"/>
                  </a:lnTo>
                  <a:lnTo>
                    <a:pt x="16514" y="897"/>
                  </a:lnTo>
                  <a:lnTo>
                    <a:pt x="16342" y="726"/>
                  </a:lnTo>
                  <a:lnTo>
                    <a:pt x="16152" y="554"/>
                  </a:lnTo>
                  <a:lnTo>
                    <a:pt x="15961" y="420"/>
                  </a:lnTo>
                  <a:lnTo>
                    <a:pt x="15732" y="287"/>
                  </a:lnTo>
                  <a:lnTo>
                    <a:pt x="15521" y="191"/>
                  </a:lnTo>
                  <a:lnTo>
                    <a:pt x="15273" y="115"/>
                  </a:lnTo>
                  <a:lnTo>
                    <a:pt x="15025" y="57"/>
                  </a:lnTo>
                  <a:lnTo>
                    <a:pt x="14777" y="19"/>
                  </a:lnTo>
                  <a:lnTo>
                    <a:pt x="1451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51" name="Google Shape;1951;p31"/>
            <p:cNvSpPr/>
            <p:nvPr/>
          </p:nvSpPr>
          <p:spPr>
            <a:xfrm>
              <a:off x="1439275" y="1184100"/>
              <a:ext cx="458225" cy="638175"/>
            </a:xfrm>
            <a:custGeom>
              <a:avLst/>
              <a:gdLst/>
              <a:ahLst/>
              <a:cxnLst/>
              <a:rect l="l" t="t" r="r" b="b"/>
              <a:pathLst>
                <a:path w="18329" h="25527" extrusionOk="0">
                  <a:moveTo>
                    <a:pt x="12143" y="1"/>
                  </a:moveTo>
                  <a:lnTo>
                    <a:pt x="12009" y="20"/>
                  </a:lnTo>
                  <a:lnTo>
                    <a:pt x="11895" y="39"/>
                  </a:lnTo>
                  <a:lnTo>
                    <a:pt x="11780" y="58"/>
                  </a:lnTo>
                  <a:lnTo>
                    <a:pt x="11666" y="96"/>
                  </a:lnTo>
                  <a:lnTo>
                    <a:pt x="11551" y="153"/>
                  </a:lnTo>
                  <a:lnTo>
                    <a:pt x="11475" y="211"/>
                  </a:lnTo>
                  <a:lnTo>
                    <a:pt x="11379" y="287"/>
                  </a:lnTo>
                  <a:lnTo>
                    <a:pt x="11303" y="363"/>
                  </a:lnTo>
                  <a:lnTo>
                    <a:pt x="11188" y="535"/>
                  </a:lnTo>
                  <a:lnTo>
                    <a:pt x="11093" y="726"/>
                  </a:lnTo>
                  <a:lnTo>
                    <a:pt x="11035" y="936"/>
                  </a:lnTo>
                  <a:lnTo>
                    <a:pt x="11016" y="1165"/>
                  </a:lnTo>
                  <a:lnTo>
                    <a:pt x="11016" y="1203"/>
                  </a:lnTo>
                  <a:lnTo>
                    <a:pt x="10959" y="1375"/>
                  </a:lnTo>
                  <a:lnTo>
                    <a:pt x="10902" y="1566"/>
                  </a:lnTo>
                  <a:lnTo>
                    <a:pt x="10883" y="1757"/>
                  </a:lnTo>
                  <a:lnTo>
                    <a:pt x="10902" y="1948"/>
                  </a:lnTo>
                  <a:lnTo>
                    <a:pt x="11035" y="2807"/>
                  </a:lnTo>
                  <a:lnTo>
                    <a:pt x="11303" y="4926"/>
                  </a:lnTo>
                  <a:lnTo>
                    <a:pt x="11494" y="6530"/>
                  </a:lnTo>
                  <a:lnTo>
                    <a:pt x="11723" y="8649"/>
                  </a:lnTo>
                  <a:lnTo>
                    <a:pt x="11856" y="9947"/>
                  </a:lnTo>
                  <a:lnTo>
                    <a:pt x="9546" y="10196"/>
                  </a:lnTo>
                  <a:lnTo>
                    <a:pt x="6854" y="10482"/>
                  </a:lnTo>
                  <a:lnTo>
                    <a:pt x="6415" y="10558"/>
                  </a:lnTo>
                  <a:lnTo>
                    <a:pt x="5671" y="10673"/>
                  </a:lnTo>
                  <a:lnTo>
                    <a:pt x="5270" y="10730"/>
                  </a:lnTo>
                  <a:lnTo>
                    <a:pt x="4907" y="10787"/>
                  </a:lnTo>
                  <a:lnTo>
                    <a:pt x="4983" y="10463"/>
                  </a:lnTo>
                  <a:lnTo>
                    <a:pt x="5079" y="10157"/>
                  </a:lnTo>
                  <a:lnTo>
                    <a:pt x="5213" y="9699"/>
                  </a:lnTo>
                  <a:lnTo>
                    <a:pt x="5308" y="9317"/>
                  </a:lnTo>
                  <a:lnTo>
                    <a:pt x="5442" y="8668"/>
                  </a:lnTo>
                  <a:lnTo>
                    <a:pt x="5804" y="6816"/>
                  </a:lnTo>
                  <a:lnTo>
                    <a:pt x="5862" y="6549"/>
                  </a:lnTo>
                  <a:lnTo>
                    <a:pt x="6148" y="5041"/>
                  </a:lnTo>
                  <a:lnTo>
                    <a:pt x="6587" y="2903"/>
                  </a:lnTo>
                  <a:lnTo>
                    <a:pt x="6740" y="2063"/>
                  </a:lnTo>
                  <a:lnTo>
                    <a:pt x="6778" y="1872"/>
                  </a:lnTo>
                  <a:lnTo>
                    <a:pt x="6759" y="1681"/>
                  </a:lnTo>
                  <a:lnTo>
                    <a:pt x="6740" y="1509"/>
                  </a:lnTo>
                  <a:lnTo>
                    <a:pt x="6683" y="1318"/>
                  </a:lnTo>
                  <a:lnTo>
                    <a:pt x="6606" y="1165"/>
                  </a:lnTo>
                  <a:lnTo>
                    <a:pt x="6511" y="1013"/>
                  </a:lnTo>
                  <a:lnTo>
                    <a:pt x="6415" y="898"/>
                  </a:lnTo>
                  <a:lnTo>
                    <a:pt x="6282" y="783"/>
                  </a:lnTo>
                  <a:lnTo>
                    <a:pt x="6148" y="688"/>
                  </a:lnTo>
                  <a:lnTo>
                    <a:pt x="5976" y="631"/>
                  </a:lnTo>
                  <a:lnTo>
                    <a:pt x="5804" y="593"/>
                  </a:lnTo>
                  <a:lnTo>
                    <a:pt x="5613" y="593"/>
                  </a:lnTo>
                  <a:lnTo>
                    <a:pt x="4430" y="650"/>
                  </a:lnTo>
                  <a:lnTo>
                    <a:pt x="4048" y="669"/>
                  </a:lnTo>
                  <a:lnTo>
                    <a:pt x="3819" y="688"/>
                  </a:lnTo>
                  <a:lnTo>
                    <a:pt x="3628" y="764"/>
                  </a:lnTo>
                  <a:lnTo>
                    <a:pt x="3437" y="860"/>
                  </a:lnTo>
                  <a:lnTo>
                    <a:pt x="3284" y="974"/>
                  </a:lnTo>
                  <a:lnTo>
                    <a:pt x="3170" y="1127"/>
                  </a:lnTo>
                  <a:lnTo>
                    <a:pt x="3074" y="1299"/>
                  </a:lnTo>
                  <a:lnTo>
                    <a:pt x="2998" y="1471"/>
                  </a:lnTo>
                  <a:lnTo>
                    <a:pt x="2941" y="1662"/>
                  </a:lnTo>
                  <a:lnTo>
                    <a:pt x="2922" y="1719"/>
                  </a:lnTo>
                  <a:lnTo>
                    <a:pt x="2864" y="1833"/>
                  </a:lnTo>
                  <a:lnTo>
                    <a:pt x="2826" y="1948"/>
                  </a:lnTo>
                  <a:lnTo>
                    <a:pt x="2349" y="3953"/>
                  </a:lnTo>
                  <a:lnTo>
                    <a:pt x="2005" y="5327"/>
                  </a:lnTo>
                  <a:lnTo>
                    <a:pt x="1413" y="7733"/>
                  </a:lnTo>
                  <a:lnTo>
                    <a:pt x="1089" y="9069"/>
                  </a:lnTo>
                  <a:lnTo>
                    <a:pt x="459" y="11608"/>
                  </a:lnTo>
                  <a:lnTo>
                    <a:pt x="191" y="12773"/>
                  </a:lnTo>
                  <a:lnTo>
                    <a:pt x="153" y="12907"/>
                  </a:lnTo>
                  <a:lnTo>
                    <a:pt x="153" y="13040"/>
                  </a:lnTo>
                  <a:lnTo>
                    <a:pt x="153" y="13174"/>
                  </a:lnTo>
                  <a:lnTo>
                    <a:pt x="172" y="13308"/>
                  </a:lnTo>
                  <a:lnTo>
                    <a:pt x="211" y="13441"/>
                  </a:lnTo>
                  <a:lnTo>
                    <a:pt x="20" y="14396"/>
                  </a:lnTo>
                  <a:lnTo>
                    <a:pt x="1" y="14549"/>
                  </a:lnTo>
                  <a:lnTo>
                    <a:pt x="1" y="14701"/>
                  </a:lnTo>
                  <a:lnTo>
                    <a:pt x="20" y="14854"/>
                  </a:lnTo>
                  <a:lnTo>
                    <a:pt x="39" y="14988"/>
                  </a:lnTo>
                  <a:lnTo>
                    <a:pt x="77" y="15121"/>
                  </a:lnTo>
                  <a:lnTo>
                    <a:pt x="134" y="15255"/>
                  </a:lnTo>
                  <a:lnTo>
                    <a:pt x="211" y="15369"/>
                  </a:lnTo>
                  <a:lnTo>
                    <a:pt x="287" y="15484"/>
                  </a:lnTo>
                  <a:lnTo>
                    <a:pt x="363" y="15560"/>
                  </a:lnTo>
                  <a:lnTo>
                    <a:pt x="459" y="15637"/>
                  </a:lnTo>
                  <a:lnTo>
                    <a:pt x="554" y="15713"/>
                  </a:lnTo>
                  <a:lnTo>
                    <a:pt x="650" y="15770"/>
                  </a:lnTo>
                  <a:lnTo>
                    <a:pt x="764" y="15809"/>
                  </a:lnTo>
                  <a:lnTo>
                    <a:pt x="898" y="15847"/>
                  </a:lnTo>
                  <a:lnTo>
                    <a:pt x="1012" y="15866"/>
                  </a:lnTo>
                  <a:lnTo>
                    <a:pt x="1146" y="15885"/>
                  </a:lnTo>
                  <a:lnTo>
                    <a:pt x="3914" y="15885"/>
                  </a:lnTo>
                  <a:lnTo>
                    <a:pt x="5480" y="15847"/>
                  </a:lnTo>
                  <a:lnTo>
                    <a:pt x="7045" y="15809"/>
                  </a:lnTo>
                  <a:lnTo>
                    <a:pt x="8611" y="15732"/>
                  </a:lnTo>
                  <a:lnTo>
                    <a:pt x="10176" y="15637"/>
                  </a:lnTo>
                  <a:lnTo>
                    <a:pt x="12143" y="15465"/>
                  </a:lnTo>
                  <a:lnTo>
                    <a:pt x="12162" y="16190"/>
                  </a:lnTo>
                  <a:lnTo>
                    <a:pt x="12257" y="17851"/>
                  </a:lnTo>
                  <a:lnTo>
                    <a:pt x="12372" y="19971"/>
                  </a:lnTo>
                  <a:lnTo>
                    <a:pt x="12391" y="20219"/>
                  </a:lnTo>
                  <a:lnTo>
                    <a:pt x="12467" y="21632"/>
                  </a:lnTo>
                  <a:lnTo>
                    <a:pt x="12525" y="22548"/>
                  </a:lnTo>
                  <a:lnTo>
                    <a:pt x="12601" y="23464"/>
                  </a:lnTo>
                  <a:lnTo>
                    <a:pt x="12620" y="23732"/>
                  </a:lnTo>
                  <a:lnTo>
                    <a:pt x="12677" y="24171"/>
                  </a:lnTo>
                  <a:lnTo>
                    <a:pt x="12716" y="24362"/>
                  </a:lnTo>
                  <a:lnTo>
                    <a:pt x="12792" y="24553"/>
                  </a:lnTo>
                  <a:lnTo>
                    <a:pt x="12868" y="24743"/>
                  </a:lnTo>
                  <a:lnTo>
                    <a:pt x="12964" y="24896"/>
                  </a:lnTo>
                  <a:lnTo>
                    <a:pt x="13116" y="25049"/>
                  </a:lnTo>
                  <a:lnTo>
                    <a:pt x="13288" y="25202"/>
                  </a:lnTo>
                  <a:lnTo>
                    <a:pt x="13460" y="25297"/>
                  </a:lnTo>
                  <a:lnTo>
                    <a:pt x="13670" y="25393"/>
                  </a:lnTo>
                  <a:lnTo>
                    <a:pt x="13918" y="25450"/>
                  </a:lnTo>
                  <a:lnTo>
                    <a:pt x="14186" y="25488"/>
                  </a:lnTo>
                  <a:lnTo>
                    <a:pt x="14491" y="25526"/>
                  </a:lnTo>
                  <a:lnTo>
                    <a:pt x="14797" y="25526"/>
                  </a:lnTo>
                  <a:lnTo>
                    <a:pt x="15121" y="25507"/>
                  </a:lnTo>
                  <a:lnTo>
                    <a:pt x="15465" y="25469"/>
                  </a:lnTo>
                  <a:lnTo>
                    <a:pt x="15789" y="25412"/>
                  </a:lnTo>
                  <a:lnTo>
                    <a:pt x="16114" y="25354"/>
                  </a:lnTo>
                  <a:lnTo>
                    <a:pt x="16438" y="25259"/>
                  </a:lnTo>
                  <a:lnTo>
                    <a:pt x="16744" y="25144"/>
                  </a:lnTo>
                  <a:lnTo>
                    <a:pt x="17011" y="25030"/>
                  </a:lnTo>
                  <a:lnTo>
                    <a:pt x="17278" y="24877"/>
                  </a:lnTo>
                  <a:lnTo>
                    <a:pt x="17488" y="24724"/>
                  </a:lnTo>
                  <a:lnTo>
                    <a:pt x="17679" y="24533"/>
                  </a:lnTo>
                  <a:lnTo>
                    <a:pt x="17756" y="24438"/>
                  </a:lnTo>
                  <a:lnTo>
                    <a:pt x="17813" y="24343"/>
                  </a:lnTo>
                  <a:lnTo>
                    <a:pt x="17889" y="24190"/>
                  </a:lnTo>
                  <a:lnTo>
                    <a:pt x="17947" y="24037"/>
                  </a:lnTo>
                  <a:lnTo>
                    <a:pt x="17985" y="23846"/>
                  </a:lnTo>
                  <a:lnTo>
                    <a:pt x="18004" y="23674"/>
                  </a:lnTo>
                  <a:lnTo>
                    <a:pt x="18004" y="23483"/>
                  </a:lnTo>
                  <a:lnTo>
                    <a:pt x="17985" y="23292"/>
                  </a:lnTo>
                  <a:lnTo>
                    <a:pt x="17947" y="23102"/>
                  </a:lnTo>
                  <a:lnTo>
                    <a:pt x="17889" y="22930"/>
                  </a:lnTo>
                  <a:lnTo>
                    <a:pt x="17775" y="22567"/>
                  </a:lnTo>
                  <a:lnTo>
                    <a:pt x="17737" y="22433"/>
                  </a:lnTo>
                  <a:lnTo>
                    <a:pt x="17278" y="20257"/>
                  </a:lnTo>
                  <a:lnTo>
                    <a:pt x="16954" y="18672"/>
                  </a:lnTo>
                  <a:lnTo>
                    <a:pt x="16553" y="16515"/>
                  </a:lnTo>
                  <a:lnTo>
                    <a:pt x="16267" y="15064"/>
                  </a:lnTo>
                  <a:lnTo>
                    <a:pt x="16515" y="15007"/>
                  </a:lnTo>
                  <a:lnTo>
                    <a:pt x="16763" y="14949"/>
                  </a:lnTo>
                  <a:lnTo>
                    <a:pt x="17011" y="14873"/>
                  </a:lnTo>
                  <a:lnTo>
                    <a:pt x="17240" y="14797"/>
                  </a:lnTo>
                  <a:lnTo>
                    <a:pt x="17450" y="14682"/>
                  </a:lnTo>
                  <a:lnTo>
                    <a:pt x="17641" y="14529"/>
                  </a:lnTo>
                  <a:lnTo>
                    <a:pt x="17832" y="14377"/>
                  </a:lnTo>
                  <a:lnTo>
                    <a:pt x="17966" y="14186"/>
                  </a:lnTo>
                  <a:lnTo>
                    <a:pt x="18080" y="14014"/>
                  </a:lnTo>
                  <a:lnTo>
                    <a:pt x="18157" y="13823"/>
                  </a:lnTo>
                  <a:lnTo>
                    <a:pt x="18214" y="13632"/>
                  </a:lnTo>
                  <a:lnTo>
                    <a:pt x="18252" y="13403"/>
                  </a:lnTo>
                  <a:lnTo>
                    <a:pt x="18290" y="13174"/>
                  </a:lnTo>
                  <a:lnTo>
                    <a:pt x="18309" y="12945"/>
                  </a:lnTo>
                  <a:lnTo>
                    <a:pt x="18328" y="12468"/>
                  </a:lnTo>
                  <a:lnTo>
                    <a:pt x="18309" y="12047"/>
                  </a:lnTo>
                  <a:lnTo>
                    <a:pt x="18271" y="11627"/>
                  </a:lnTo>
                  <a:lnTo>
                    <a:pt x="18233" y="11246"/>
                  </a:lnTo>
                  <a:lnTo>
                    <a:pt x="18176" y="10902"/>
                  </a:lnTo>
                  <a:lnTo>
                    <a:pt x="18157" y="10864"/>
                  </a:lnTo>
                  <a:lnTo>
                    <a:pt x="18118" y="10673"/>
                  </a:lnTo>
                  <a:lnTo>
                    <a:pt x="18080" y="10520"/>
                  </a:lnTo>
                  <a:lnTo>
                    <a:pt x="18023" y="10348"/>
                  </a:lnTo>
                  <a:lnTo>
                    <a:pt x="17947" y="10196"/>
                  </a:lnTo>
                  <a:lnTo>
                    <a:pt x="17870" y="10043"/>
                  </a:lnTo>
                  <a:lnTo>
                    <a:pt x="17775" y="9909"/>
                  </a:lnTo>
                  <a:lnTo>
                    <a:pt x="17679" y="9776"/>
                  </a:lnTo>
                  <a:lnTo>
                    <a:pt x="17584" y="9661"/>
                  </a:lnTo>
                  <a:lnTo>
                    <a:pt x="17450" y="9546"/>
                  </a:lnTo>
                  <a:lnTo>
                    <a:pt x="17317" y="9451"/>
                  </a:lnTo>
                  <a:lnTo>
                    <a:pt x="17183" y="9356"/>
                  </a:lnTo>
                  <a:lnTo>
                    <a:pt x="17030" y="9298"/>
                  </a:lnTo>
                  <a:lnTo>
                    <a:pt x="16878" y="9241"/>
                  </a:lnTo>
                  <a:lnTo>
                    <a:pt x="16706" y="9184"/>
                  </a:lnTo>
                  <a:lnTo>
                    <a:pt x="16534" y="9165"/>
                  </a:lnTo>
                  <a:lnTo>
                    <a:pt x="16343" y="9146"/>
                  </a:lnTo>
                  <a:lnTo>
                    <a:pt x="16076" y="9165"/>
                  </a:lnTo>
                  <a:lnTo>
                    <a:pt x="15808" y="9184"/>
                  </a:lnTo>
                  <a:lnTo>
                    <a:pt x="15274" y="9241"/>
                  </a:lnTo>
                  <a:lnTo>
                    <a:pt x="15255" y="9126"/>
                  </a:lnTo>
                  <a:lnTo>
                    <a:pt x="15007" y="7542"/>
                  </a:lnTo>
                  <a:lnTo>
                    <a:pt x="14701" y="5461"/>
                  </a:lnTo>
                  <a:lnTo>
                    <a:pt x="14472" y="3838"/>
                  </a:lnTo>
                  <a:lnTo>
                    <a:pt x="14186" y="1776"/>
                  </a:lnTo>
                  <a:lnTo>
                    <a:pt x="14109" y="1184"/>
                  </a:lnTo>
                  <a:lnTo>
                    <a:pt x="14071" y="917"/>
                  </a:lnTo>
                  <a:lnTo>
                    <a:pt x="13976" y="669"/>
                  </a:lnTo>
                  <a:lnTo>
                    <a:pt x="13899" y="554"/>
                  </a:lnTo>
                  <a:lnTo>
                    <a:pt x="13842" y="440"/>
                  </a:lnTo>
                  <a:lnTo>
                    <a:pt x="13766" y="344"/>
                  </a:lnTo>
                  <a:lnTo>
                    <a:pt x="13670" y="268"/>
                  </a:lnTo>
                  <a:lnTo>
                    <a:pt x="13517" y="153"/>
                  </a:lnTo>
                  <a:lnTo>
                    <a:pt x="13346" y="77"/>
                  </a:lnTo>
                  <a:lnTo>
                    <a:pt x="13155" y="20"/>
                  </a:lnTo>
                  <a:lnTo>
                    <a:pt x="12945"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52" name="Google Shape;1952;p31"/>
            <p:cNvSpPr/>
            <p:nvPr/>
          </p:nvSpPr>
          <p:spPr>
            <a:xfrm>
              <a:off x="1391550" y="1246150"/>
              <a:ext cx="975" cy="1450"/>
            </a:xfrm>
            <a:custGeom>
              <a:avLst/>
              <a:gdLst/>
              <a:ahLst/>
              <a:cxnLst/>
              <a:rect l="l" t="t" r="r" b="b"/>
              <a:pathLst>
                <a:path w="39" h="58" extrusionOk="0">
                  <a:moveTo>
                    <a:pt x="0" y="1"/>
                  </a:moveTo>
                  <a:lnTo>
                    <a:pt x="0" y="20"/>
                  </a:lnTo>
                  <a:lnTo>
                    <a:pt x="0" y="39"/>
                  </a:lnTo>
                  <a:lnTo>
                    <a:pt x="19" y="58"/>
                  </a:lnTo>
                  <a:lnTo>
                    <a:pt x="39" y="39"/>
                  </a:lnTo>
                  <a:lnTo>
                    <a:pt x="39" y="20"/>
                  </a:lnTo>
                  <a:lnTo>
                    <a:pt x="39" y="1"/>
                  </a:lnTo>
                  <a:close/>
                </a:path>
              </a:pathLst>
            </a:custGeom>
            <a:solidFill>
              <a:srgbClr val="E6234C"/>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53" name="Google Shape;1953;p31"/>
            <p:cNvSpPr/>
            <p:nvPr/>
          </p:nvSpPr>
          <p:spPr>
            <a:xfrm>
              <a:off x="1512300" y="1200325"/>
              <a:ext cx="96450" cy="56350"/>
            </a:xfrm>
            <a:custGeom>
              <a:avLst/>
              <a:gdLst/>
              <a:ahLst/>
              <a:cxnLst/>
              <a:rect l="l" t="t" r="r" b="b"/>
              <a:pathLst>
                <a:path w="3858" h="2254" extrusionOk="0">
                  <a:moveTo>
                    <a:pt x="1509" y="1"/>
                  </a:moveTo>
                  <a:lnTo>
                    <a:pt x="1127" y="20"/>
                  </a:lnTo>
                  <a:lnTo>
                    <a:pt x="898" y="39"/>
                  </a:lnTo>
                  <a:lnTo>
                    <a:pt x="707" y="115"/>
                  </a:lnTo>
                  <a:lnTo>
                    <a:pt x="516" y="211"/>
                  </a:lnTo>
                  <a:lnTo>
                    <a:pt x="363" y="325"/>
                  </a:lnTo>
                  <a:lnTo>
                    <a:pt x="249" y="478"/>
                  </a:lnTo>
                  <a:lnTo>
                    <a:pt x="153" y="650"/>
                  </a:lnTo>
                  <a:lnTo>
                    <a:pt x="77" y="822"/>
                  </a:lnTo>
                  <a:lnTo>
                    <a:pt x="20" y="1013"/>
                  </a:lnTo>
                  <a:lnTo>
                    <a:pt x="1" y="1070"/>
                  </a:lnTo>
                  <a:lnTo>
                    <a:pt x="917" y="1375"/>
                  </a:lnTo>
                  <a:lnTo>
                    <a:pt x="1833" y="1700"/>
                  </a:lnTo>
                  <a:lnTo>
                    <a:pt x="2750" y="1986"/>
                  </a:lnTo>
                  <a:lnTo>
                    <a:pt x="3208" y="2120"/>
                  </a:lnTo>
                  <a:lnTo>
                    <a:pt x="3666" y="2254"/>
                  </a:lnTo>
                  <a:lnTo>
                    <a:pt x="3819" y="1414"/>
                  </a:lnTo>
                  <a:lnTo>
                    <a:pt x="3857" y="1223"/>
                  </a:lnTo>
                  <a:lnTo>
                    <a:pt x="3838" y="1032"/>
                  </a:lnTo>
                  <a:lnTo>
                    <a:pt x="3819" y="860"/>
                  </a:lnTo>
                  <a:lnTo>
                    <a:pt x="3762" y="669"/>
                  </a:lnTo>
                  <a:lnTo>
                    <a:pt x="3189" y="516"/>
                  </a:lnTo>
                  <a:lnTo>
                    <a:pt x="2635" y="364"/>
                  </a:lnTo>
                  <a:lnTo>
                    <a:pt x="1509"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54" name="Google Shape;1954;p31"/>
            <p:cNvSpPr/>
            <p:nvPr/>
          </p:nvSpPr>
          <p:spPr>
            <a:xfrm>
              <a:off x="1711325" y="1190775"/>
              <a:ext cx="82600" cy="63525"/>
            </a:xfrm>
            <a:custGeom>
              <a:avLst/>
              <a:gdLst/>
              <a:ahLst/>
              <a:cxnLst/>
              <a:rect l="l" t="t" r="r" b="b"/>
              <a:pathLst>
                <a:path w="3304" h="2541" extrusionOk="0">
                  <a:moveTo>
                    <a:pt x="2788" y="1"/>
                  </a:moveTo>
                  <a:lnTo>
                    <a:pt x="1471" y="459"/>
                  </a:lnTo>
                  <a:lnTo>
                    <a:pt x="803" y="688"/>
                  </a:lnTo>
                  <a:lnTo>
                    <a:pt x="134" y="898"/>
                  </a:lnTo>
                  <a:lnTo>
                    <a:pt x="134" y="936"/>
                  </a:lnTo>
                  <a:lnTo>
                    <a:pt x="77" y="1108"/>
                  </a:lnTo>
                  <a:lnTo>
                    <a:pt x="20" y="1299"/>
                  </a:lnTo>
                  <a:lnTo>
                    <a:pt x="1" y="1490"/>
                  </a:lnTo>
                  <a:lnTo>
                    <a:pt x="20" y="1681"/>
                  </a:lnTo>
                  <a:lnTo>
                    <a:pt x="153" y="2540"/>
                  </a:lnTo>
                  <a:lnTo>
                    <a:pt x="936" y="2311"/>
                  </a:lnTo>
                  <a:lnTo>
                    <a:pt x="1738" y="2063"/>
                  </a:lnTo>
                  <a:lnTo>
                    <a:pt x="3304" y="1509"/>
                  </a:lnTo>
                  <a:lnTo>
                    <a:pt x="3227" y="917"/>
                  </a:lnTo>
                  <a:lnTo>
                    <a:pt x="3189" y="650"/>
                  </a:lnTo>
                  <a:lnTo>
                    <a:pt x="3094" y="402"/>
                  </a:lnTo>
                  <a:lnTo>
                    <a:pt x="3017" y="287"/>
                  </a:lnTo>
                  <a:lnTo>
                    <a:pt x="2960" y="173"/>
                  </a:lnTo>
                  <a:lnTo>
                    <a:pt x="2884" y="77"/>
                  </a:lnTo>
                  <a:lnTo>
                    <a:pt x="2788"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55" name="Google Shape;1955;p31"/>
            <p:cNvSpPr/>
            <p:nvPr/>
          </p:nvSpPr>
          <p:spPr>
            <a:xfrm>
              <a:off x="1489400" y="1282900"/>
              <a:ext cx="103600" cy="64950"/>
            </a:xfrm>
            <a:custGeom>
              <a:avLst/>
              <a:gdLst/>
              <a:ahLst/>
              <a:cxnLst/>
              <a:rect l="l" t="t" r="r" b="b"/>
              <a:pathLst>
                <a:path w="4144" h="2598" extrusionOk="0">
                  <a:moveTo>
                    <a:pt x="344" y="1"/>
                  </a:moveTo>
                  <a:lnTo>
                    <a:pt x="0" y="1375"/>
                  </a:lnTo>
                  <a:lnTo>
                    <a:pt x="401" y="1471"/>
                  </a:lnTo>
                  <a:lnTo>
                    <a:pt x="802" y="1585"/>
                  </a:lnTo>
                  <a:lnTo>
                    <a:pt x="1585" y="1833"/>
                  </a:lnTo>
                  <a:lnTo>
                    <a:pt x="2348" y="2101"/>
                  </a:lnTo>
                  <a:lnTo>
                    <a:pt x="3093" y="2368"/>
                  </a:lnTo>
                  <a:lnTo>
                    <a:pt x="3857" y="2597"/>
                  </a:lnTo>
                  <a:lnTo>
                    <a:pt x="4143" y="1089"/>
                  </a:lnTo>
                  <a:lnTo>
                    <a:pt x="3685" y="936"/>
                  </a:lnTo>
                  <a:lnTo>
                    <a:pt x="3208" y="802"/>
                  </a:lnTo>
                  <a:lnTo>
                    <a:pt x="2253" y="478"/>
                  </a:lnTo>
                  <a:lnTo>
                    <a:pt x="1795" y="344"/>
                  </a:lnTo>
                  <a:lnTo>
                    <a:pt x="1317" y="211"/>
                  </a:lnTo>
                  <a:lnTo>
                    <a:pt x="821" y="96"/>
                  </a:lnTo>
                  <a:lnTo>
                    <a:pt x="344"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56" name="Google Shape;1956;p31"/>
            <p:cNvSpPr/>
            <p:nvPr/>
          </p:nvSpPr>
          <p:spPr>
            <a:xfrm>
              <a:off x="1721825" y="1280050"/>
              <a:ext cx="85000" cy="67325"/>
            </a:xfrm>
            <a:custGeom>
              <a:avLst/>
              <a:gdLst/>
              <a:ahLst/>
              <a:cxnLst/>
              <a:rect l="l" t="t" r="r" b="b"/>
              <a:pathLst>
                <a:path w="3400" h="2693" extrusionOk="0">
                  <a:moveTo>
                    <a:pt x="3170" y="0"/>
                  </a:moveTo>
                  <a:lnTo>
                    <a:pt x="2368" y="267"/>
                  </a:lnTo>
                  <a:lnTo>
                    <a:pt x="1585" y="554"/>
                  </a:lnTo>
                  <a:lnTo>
                    <a:pt x="803" y="840"/>
                  </a:lnTo>
                  <a:lnTo>
                    <a:pt x="1" y="1088"/>
                  </a:lnTo>
                  <a:lnTo>
                    <a:pt x="192" y="2692"/>
                  </a:lnTo>
                  <a:lnTo>
                    <a:pt x="994" y="2444"/>
                  </a:lnTo>
                  <a:lnTo>
                    <a:pt x="1795" y="2177"/>
                  </a:lnTo>
                  <a:lnTo>
                    <a:pt x="2597" y="1890"/>
                  </a:lnTo>
                  <a:lnTo>
                    <a:pt x="3399" y="1623"/>
                  </a:lnTo>
                  <a:lnTo>
                    <a:pt x="3170" y="0"/>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57" name="Google Shape;1957;p31"/>
            <p:cNvSpPr/>
            <p:nvPr/>
          </p:nvSpPr>
          <p:spPr>
            <a:xfrm>
              <a:off x="1466475" y="1377400"/>
              <a:ext cx="108850" cy="60650"/>
            </a:xfrm>
            <a:custGeom>
              <a:avLst/>
              <a:gdLst/>
              <a:ahLst/>
              <a:cxnLst/>
              <a:rect l="l" t="t" r="r" b="b"/>
              <a:pathLst>
                <a:path w="4354" h="2426" extrusionOk="0">
                  <a:moveTo>
                    <a:pt x="325" y="1"/>
                  </a:moveTo>
                  <a:lnTo>
                    <a:pt x="1" y="1337"/>
                  </a:lnTo>
                  <a:lnTo>
                    <a:pt x="440" y="1375"/>
                  </a:lnTo>
                  <a:lnTo>
                    <a:pt x="860" y="1452"/>
                  </a:lnTo>
                  <a:lnTo>
                    <a:pt x="1299" y="1547"/>
                  </a:lnTo>
                  <a:lnTo>
                    <a:pt x="1719" y="1662"/>
                  </a:lnTo>
                  <a:lnTo>
                    <a:pt x="2292" y="1834"/>
                  </a:lnTo>
                  <a:lnTo>
                    <a:pt x="2864" y="2044"/>
                  </a:lnTo>
                  <a:lnTo>
                    <a:pt x="3991" y="2425"/>
                  </a:lnTo>
                  <a:lnTo>
                    <a:pt x="4125" y="1967"/>
                  </a:lnTo>
                  <a:lnTo>
                    <a:pt x="4220" y="1585"/>
                  </a:lnTo>
                  <a:lnTo>
                    <a:pt x="4354" y="936"/>
                  </a:lnTo>
                  <a:lnTo>
                    <a:pt x="3475" y="650"/>
                  </a:lnTo>
                  <a:lnTo>
                    <a:pt x="2578" y="383"/>
                  </a:lnTo>
                  <a:lnTo>
                    <a:pt x="2139" y="268"/>
                  </a:lnTo>
                  <a:lnTo>
                    <a:pt x="1700" y="154"/>
                  </a:lnTo>
                  <a:lnTo>
                    <a:pt x="1242" y="77"/>
                  </a:lnTo>
                  <a:lnTo>
                    <a:pt x="764" y="20"/>
                  </a:lnTo>
                  <a:lnTo>
                    <a:pt x="325"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58" name="Google Shape;1958;p31"/>
            <p:cNvSpPr/>
            <p:nvPr/>
          </p:nvSpPr>
          <p:spPr>
            <a:xfrm>
              <a:off x="1599650" y="1372625"/>
              <a:ext cx="221000" cy="82600"/>
            </a:xfrm>
            <a:custGeom>
              <a:avLst/>
              <a:gdLst/>
              <a:ahLst/>
              <a:cxnLst/>
              <a:rect l="l" t="t" r="r" b="b"/>
              <a:pathLst>
                <a:path w="8840" h="3304" extrusionOk="0">
                  <a:moveTo>
                    <a:pt x="8592" y="1"/>
                  </a:moveTo>
                  <a:lnTo>
                    <a:pt x="7752" y="249"/>
                  </a:lnTo>
                  <a:lnTo>
                    <a:pt x="6950" y="535"/>
                  </a:lnTo>
                  <a:lnTo>
                    <a:pt x="6129" y="822"/>
                  </a:lnTo>
                  <a:lnTo>
                    <a:pt x="5308" y="1108"/>
                  </a:lnTo>
                  <a:lnTo>
                    <a:pt x="5441" y="2406"/>
                  </a:lnTo>
                  <a:lnTo>
                    <a:pt x="3131" y="2655"/>
                  </a:lnTo>
                  <a:lnTo>
                    <a:pt x="439" y="2941"/>
                  </a:lnTo>
                  <a:lnTo>
                    <a:pt x="0" y="3017"/>
                  </a:lnTo>
                  <a:lnTo>
                    <a:pt x="554" y="3132"/>
                  </a:lnTo>
                  <a:lnTo>
                    <a:pt x="1108" y="3227"/>
                  </a:lnTo>
                  <a:lnTo>
                    <a:pt x="1699" y="3285"/>
                  </a:lnTo>
                  <a:lnTo>
                    <a:pt x="1986" y="3304"/>
                  </a:lnTo>
                  <a:lnTo>
                    <a:pt x="2291" y="3304"/>
                  </a:lnTo>
                  <a:lnTo>
                    <a:pt x="2692" y="3285"/>
                  </a:lnTo>
                  <a:lnTo>
                    <a:pt x="3093" y="3246"/>
                  </a:lnTo>
                  <a:lnTo>
                    <a:pt x="3494" y="3189"/>
                  </a:lnTo>
                  <a:lnTo>
                    <a:pt x="3876" y="3132"/>
                  </a:lnTo>
                  <a:lnTo>
                    <a:pt x="4277" y="3056"/>
                  </a:lnTo>
                  <a:lnTo>
                    <a:pt x="4659" y="2960"/>
                  </a:lnTo>
                  <a:lnTo>
                    <a:pt x="5403" y="2750"/>
                  </a:lnTo>
                  <a:lnTo>
                    <a:pt x="6167" y="2502"/>
                  </a:lnTo>
                  <a:lnTo>
                    <a:pt x="6911" y="2235"/>
                  </a:lnTo>
                  <a:lnTo>
                    <a:pt x="7656" y="1967"/>
                  </a:lnTo>
                  <a:lnTo>
                    <a:pt x="8420" y="1719"/>
                  </a:lnTo>
                  <a:lnTo>
                    <a:pt x="8840" y="1585"/>
                  </a:lnTo>
                  <a:lnTo>
                    <a:pt x="8592"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59" name="Google Shape;1959;p31"/>
            <p:cNvSpPr/>
            <p:nvPr/>
          </p:nvSpPr>
          <p:spPr>
            <a:xfrm>
              <a:off x="1443100" y="1455675"/>
              <a:ext cx="454400" cy="95500"/>
            </a:xfrm>
            <a:custGeom>
              <a:avLst/>
              <a:gdLst/>
              <a:ahLst/>
              <a:cxnLst/>
              <a:rect l="l" t="t" r="r" b="b"/>
              <a:pathLst>
                <a:path w="18176" h="3820" extrusionOk="0">
                  <a:moveTo>
                    <a:pt x="18004" y="1"/>
                  </a:moveTo>
                  <a:lnTo>
                    <a:pt x="17431" y="39"/>
                  </a:lnTo>
                  <a:lnTo>
                    <a:pt x="16858" y="96"/>
                  </a:lnTo>
                  <a:lnTo>
                    <a:pt x="16285" y="192"/>
                  </a:lnTo>
                  <a:lnTo>
                    <a:pt x="15751" y="287"/>
                  </a:lnTo>
                  <a:lnTo>
                    <a:pt x="15274" y="402"/>
                  </a:lnTo>
                  <a:lnTo>
                    <a:pt x="14796" y="535"/>
                  </a:lnTo>
                  <a:lnTo>
                    <a:pt x="14338" y="669"/>
                  </a:lnTo>
                  <a:lnTo>
                    <a:pt x="13880" y="822"/>
                  </a:lnTo>
                  <a:lnTo>
                    <a:pt x="12963" y="1146"/>
                  </a:lnTo>
                  <a:lnTo>
                    <a:pt x="12066" y="1471"/>
                  </a:lnTo>
                  <a:lnTo>
                    <a:pt x="11150" y="1757"/>
                  </a:lnTo>
                  <a:lnTo>
                    <a:pt x="10672" y="1891"/>
                  </a:lnTo>
                  <a:lnTo>
                    <a:pt x="10214" y="2005"/>
                  </a:lnTo>
                  <a:lnTo>
                    <a:pt x="9737" y="2101"/>
                  </a:lnTo>
                  <a:lnTo>
                    <a:pt x="9260" y="2177"/>
                  </a:lnTo>
                  <a:lnTo>
                    <a:pt x="8782" y="2215"/>
                  </a:lnTo>
                  <a:lnTo>
                    <a:pt x="8286" y="2235"/>
                  </a:lnTo>
                  <a:lnTo>
                    <a:pt x="7866" y="2215"/>
                  </a:lnTo>
                  <a:lnTo>
                    <a:pt x="7427" y="2177"/>
                  </a:lnTo>
                  <a:lnTo>
                    <a:pt x="7007" y="2101"/>
                  </a:lnTo>
                  <a:lnTo>
                    <a:pt x="6606" y="2025"/>
                  </a:lnTo>
                  <a:lnTo>
                    <a:pt x="6186" y="1929"/>
                  </a:lnTo>
                  <a:lnTo>
                    <a:pt x="5785" y="1815"/>
                  </a:lnTo>
                  <a:lnTo>
                    <a:pt x="4983" y="1566"/>
                  </a:lnTo>
                  <a:lnTo>
                    <a:pt x="4181" y="1299"/>
                  </a:lnTo>
                  <a:lnTo>
                    <a:pt x="3379" y="1051"/>
                  </a:lnTo>
                  <a:lnTo>
                    <a:pt x="2959" y="955"/>
                  </a:lnTo>
                  <a:lnTo>
                    <a:pt x="2559" y="860"/>
                  </a:lnTo>
                  <a:lnTo>
                    <a:pt x="2139" y="784"/>
                  </a:lnTo>
                  <a:lnTo>
                    <a:pt x="1699" y="726"/>
                  </a:lnTo>
                  <a:lnTo>
                    <a:pt x="1375" y="707"/>
                  </a:lnTo>
                  <a:lnTo>
                    <a:pt x="1031" y="707"/>
                  </a:lnTo>
                  <a:lnTo>
                    <a:pt x="668" y="726"/>
                  </a:lnTo>
                  <a:lnTo>
                    <a:pt x="306" y="745"/>
                  </a:lnTo>
                  <a:lnTo>
                    <a:pt x="38" y="1910"/>
                  </a:lnTo>
                  <a:lnTo>
                    <a:pt x="0" y="2044"/>
                  </a:lnTo>
                  <a:lnTo>
                    <a:pt x="668" y="2044"/>
                  </a:lnTo>
                  <a:lnTo>
                    <a:pt x="1012" y="2063"/>
                  </a:lnTo>
                  <a:lnTo>
                    <a:pt x="1337" y="2082"/>
                  </a:lnTo>
                  <a:lnTo>
                    <a:pt x="1661" y="2139"/>
                  </a:lnTo>
                  <a:lnTo>
                    <a:pt x="1986" y="2196"/>
                  </a:lnTo>
                  <a:lnTo>
                    <a:pt x="2329" y="2273"/>
                  </a:lnTo>
                  <a:lnTo>
                    <a:pt x="2654" y="2368"/>
                  </a:lnTo>
                  <a:lnTo>
                    <a:pt x="3399" y="2616"/>
                  </a:lnTo>
                  <a:lnTo>
                    <a:pt x="4124" y="2865"/>
                  </a:lnTo>
                  <a:lnTo>
                    <a:pt x="4830" y="3113"/>
                  </a:lnTo>
                  <a:lnTo>
                    <a:pt x="5556" y="3342"/>
                  </a:lnTo>
                  <a:lnTo>
                    <a:pt x="6262" y="3552"/>
                  </a:lnTo>
                  <a:lnTo>
                    <a:pt x="6644" y="3628"/>
                  </a:lnTo>
                  <a:lnTo>
                    <a:pt x="7007" y="3705"/>
                  </a:lnTo>
                  <a:lnTo>
                    <a:pt x="7389" y="3762"/>
                  </a:lnTo>
                  <a:lnTo>
                    <a:pt x="7771" y="3800"/>
                  </a:lnTo>
                  <a:lnTo>
                    <a:pt x="8152" y="3819"/>
                  </a:lnTo>
                  <a:lnTo>
                    <a:pt x="8553" y="3819"/>
                  </a:lnTo>
                  <a:lnTo>
                    <a:pt x="8954" y="3800"/>
                  </a:lnTo>
                  <a:lnTo>
                    <a:pt x="9355" y="3781"/>
                  </a:lnTo>
                  <a:lnTo>
                    <a:pt x="9756" y="3724"/>
                  </a:lnTo>
                  <a:lnTo>
                    <a:pt x="10138" y="3647"/>
                  </a:lnTo>
                  <a:lnTo>
                    <a:pt x="10539" y="3571"/>
                  </a:lnTo>
                  <a:lnTo>
                    <a:pt x="10921" y="3475"/>
                  </a:lnTo>
                  <a:lnTo>
                    <a:pt x="11665" y="3265"/>
                  </a:lnTo>
                  <a:lnTo>
                    <a:pt x="12429" y="3036"/>
                  </a:lnTo>
                  <a:lnTo>
                    <a:pt x="13173" y="2769"/>
                  </a:lnTo>
                  <a:lnTo>
                    <a:pt x="13918" y="2502"/>
                  </a:lnTo>
                  <a:lnTo>
                    <a:pt x="14682" y="2254"/>
                  </a:lnTo>
                  <a:lnTo>
                    <a:pt x="15102" y="2120"/>
                  </a:lnTo>
                  <a:lnTo>
                    <a:pt x="15503" y="2005"/>
                  </a:lnTo>
                  <a:lnTo>
                    <a:pt x="15923" y="1910"/>
                  </a:lnTo>
                  <a:lnTo>
                    <a:pt x="16343" y="1815"/>
                  </a:lnTo>
                  <a:lnTo>
                    <a:pt x="16763" y="1738"/>
                  </a:lnTo>
                  <a:lnTo>
                    <a:pt x="17183" y="1681"/>
                  </a:lnTo>
                  <a:lnTo>
                    <a:pt x="17603" y="1643"/>
                  </a:lnTo>
                  <a:lnTo>
                    <a:pt x="18042" y="1605"/>
                  </a:lnTo>
                  <a:lnTo>
                    <a:pt x="18175" y="1605"/>
                  </a:lnTo>
                  <a:lnTo>
                    <a:pt x="18156" y="1184"/>
                  </a:lnTo>
                  <a:lnTo>
                    <a:pt x="18118" y="764"/>
                  </a:lnTo>
                  <a:lnTo>
                    <a:pt x="18080" y="383"/>
                  </a:lnTo>
                  <a:lnTo>
                    <a:pt x="18023" y="39"/>
                  </a:lnTo>
                  <a:lnTo>
                    <a:pt x="18004"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60" name="Google Shape;1960;p31"/>
            <p:cNvSpPr/>
            <p:nvPr/>
          </p:nvSpPr>
          <p:spPr>
            <a:xfrm>
              <a:off x="1446425" y="1569750"/>
              <a:ext cx="90725" cy="11475"/>
            </a:xfrm>
            <a:custGeom>
              <a:avLst/>
              <a:gdLst/>
              <a:ahLst/>
              <a:cxnLst/>
              <a:rect l="l" t="t" r="r" b="b"/>
              <a:pathLst>
                <a:path w="3629" h="459" extrusionOk="0">
                  <a:moveTo>
                    <a:pt x="803" y="1"/>
                  </a:moveTo>
                  <a:lnTo>
                    <a:pt x="402" y="20"/>
                  </a:lnTo>
                  <a:lnTo>
                    <a:pt x="1" y="58"/>
                  </a:lnTo>
                  <a:lnTo>
                    <a:pt x="77" y="134"/>
                  </a:lnTo>
                  <a:lnTo>
                    <a:pt x="173" y="211"/>
                  </a:lnTo>
                  <a:lnTo>
                    <a:pt x="268" y="287"/>
                  </a:lnTo>
                  <a:lnTo>
                    <a:pt x="364" y="344"/>
                  </a:lnTo>
                  <a:lnTo>
                    <a:pt x="478" y="383"/>
                  </a:lnTo>
                  <a:lnTo>
                    <a:pt x="612" y="421"/>
                  </a:lnTo>
                  <a:lnTo>
                    <a:pt x="726" y="440"/>
                  </a:lnTo>
                  <a:lnTo>
                    <a:pt x="860" y="459"/>
                  </a:lnTo>
                  <a:lnTo>
                    <a:pt x="3628" y="459"/>
                  </a:lnTo>
                  <a:lnTo>
                    <a:pt x="3132" y="306"/>
                  </a:lnTo>
                  <a:lnTo>
                    <a:pt x="2616" y="192"/>
                  </a:lnTo>
                  <a:lnTo>
                    <a:pt x="2101" y="96"/>
                  </a:lnTo>
                  <a:lnTo>
                    <a:pt x="1566" y="20"/>
                  </a:lnTo>
                  <a:lnTo>
                    <a:pt x="1204"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61" name="Google Shape;1961;p31"/>
            <p:cNvSpPr/>
            <p:nvPr/>
          </p:nvSpPr>
          <p:spPr>
            <a:xfrm>
              <a:off x="1743300" y="1554000"/>
              <a:ext cx="127000" cy="76400"/>
            </a:xfrm>
            <a:custGeom>
              <a:avLst/>
              <a:gdLst/>
              <a:ahLst/>
              <a:cxnLst/>
              <a:rect l="l" t="t" r="r" b="b"/>
              <a:pathLst>
                <a:path w="5080" h="3056" extrusionOk="0">
                  <a:moveTo>
                    <a:pt x="5079" y="1"/>
                  </a:moveTo>
                  <a:lnTo>
                    <a:pt x="4392" y="96"/>
                  </a:lnTo>
                  <a:lnTo>
                    <a:pt x="3743" y="211"/>
                  </a:lnTo>
                  <a:lnTo>
                    <a:pt x="3266" y="325"/>
                  </a:lnTo>
                  <a:lnTo>
                    <a:pt x="2788" y="459"/>
                  </a:lnTo>
                  <a:lnTo>
                    <a:pt x="2311" y="593"/>
                  </a:lnTo>
                  <a:lnTo>
                    <a:pt x="1853" y="745"/>
                  </a:lnTo>
                  <a:lnTo>
                    <a:pt x="1" y="1394"/>
                  </a:lnTo>
                  <a:lnTo>
                    <a:pt x="96" y="3055"/>
                  </a:lnTo>
                  <a:lnTo>
                    <a:pt x="1375" y="2616"/>
                  </a:lnTo>
                  <a:lnTo>
                    <a:pt x="2674" y="2158"/>
                  </a:lnTo>
                  <a:lnTo>
                    <a:pt x="3094" y="2044"/>
                  </a:lnTo>
                  <a:lnTo>
                    <a:pt x="3533" y="1910"/>
                  </a:lnTo>
                  <a:lnTo>
                    <a:pt x="3953" y="1814"/>
                  </a:lnTo>
                  <a:lnTo>
                    <a:pt x="4392" y="1719"/>
                  </a:lnTo>
                  <a:lnTo>
                    <a:pt x="4106" y="268"/>
                  </a:lnTo>
                  <a:lnTo>
                    <a:pt x="4354" y="211"/>
                  </a:lnTo>
                  <a:lnTo>
                    <a:pt x="4602" y="153"/>
                  </a:lnTo>
                  <a:lnTo>
                    <a:pt x="4850" y="77"/>
                  </a:lnTo>
                  <a:lnTo>
                    <a:pt x="5079"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62" name="Google Shape;1962;p31"/>
            <p:cNvSpPr/>
            <p:nvPr/>
          </p:nvSpPr>
          <p:spPr>
            <a:xfrm>
              <a:off x="1748550" y="1650900"/>
              <a:ext cx="122700" cy="74000"/>
            </a:xfrm>
            <a:custGeom>
              <a:avLst/>
              <a:gdLst/>
              <a:ahLst/>
              <a:cxnLst/>
              <a:rect l="l" t="t" r="r" b="b"/>
              <a:pathLst>
                <a:path w="4908" h="2960" extrusionOk="0">
                  <a:moveTo>
                    <a:pt x="4583" y="0"/>
                  </a:moveTo>
                  <a:lnTo>
                    <a:pt x="4048" y="96"/>
                  </a:lnTo>
                  <a:lnTo>
                    <a:pt x="3533" y="191"/>
                  </a:lnTo>
                  <a:lnTo>
                    <a:pt x="3075" y="287"/>
                  </a:lnTo>
                  <a:lnTo>
                    <a:pt x="2636" y="420"/>
                  </a:lnTo>
                  <a:lnTo>
                    <a:pt x="2177" y="535"/>
                  </a:lnTo>
                  <a:lnTo>
                    <a:pt x="1738" y="688"/>
                  </a:lnTo>
                  <a:lnTo>
                    <a:pt x="860" y="993"/>
                  </a:lnTo>
                  <a:lnTo>
                    <a:pt x="1" y="1299"/>
                  </a:lnTo>
                  <a:lnTo>
                    <a:pt x="20" y="1547"/>
                  </a:lnTo>
                  <a:lnTo>
                    <a:pt x="96" y="2960"/>
                  </a:lnTo>
                  <a:lnTo>
                    <a:pt x="1280" y="2539"/>
                  </a:lnTo>
                  <a:lnTo>
                    <a:pt x="2464" y="2139"/>
                  </a:lnTo>
                  <a:lnTo>
                    <a:pt x="3075" y="1967"/>
                  </a:lnTo>
                  <a:lnTo>
                    <a:pt x="3686" y="1795"/>
                  </a:lnTo>
                  <a:lnTo>
                    <a:pt x="4297" y="1680"/>
                  </a:lnTo>
                  <a:lnTo>
                    <a:pt x="4907" y="1585"/>
                  </a:lnTo>
                  <a:lnTo>
                    <a:pt x="4583" y="0"/>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63" name="Google Shape;1963;p31"/>
            <p:cNvSpPr/>
            <p:nvPr/>
          </p:nvSpPr>
          <p:spPr>
            <a:xfrm>
              <a:off x="1754775" y="1744925"/>
              <a:ext cx="134600" cy="69225"/>
            </a:xfrm>
            <a:custGeom>
              <a:avLst/>
              <a:gdLst/>
              <a:ahLst/>
              <a:cxnLst/>
              <a:rect l="l" t="t" r="r" b="b"/>
              <a:pathLst>
                <a:path w="5384" h="2769" extrusionOk="0">
                  <a:moveTo>
                    <a:pt x="5117" y="0"/>
                  </a:moveTo>
                  <a:lnTo>
                    <a:pt x="4639" y="58"/>
                  </a:lnTo>
                  <a:lnTo>
                    <a:pt x="4181" y="115"/>
                  </a:lnTo>
                  <a:lnTo>
                    <a:pt x="3723" y="191"/>
                  </a:lnTo>
                  <a:lnTo>
                    <a:pt x="3284" y="268"/>
                  </a:lnTo>
                  <a:lnTo>
                    <a:pt x="2864" y="363"/>
                  </a:lnTo>
                  <a:lnTo>
                    <a:pt x="2444" y="478"/>
                  </a:lnTo>
                  <a:lnTo>
                    <a:pt x="1623" y="726"/>
                  </a:lnTo>
                  <a:lnTo>
                    <a:pt x="821" y="1012"/>
                  </a:lnTo>
                  <a:lnTo>
                    <a:pt x="0" y="1299"/>
                  </a:lnTo>
                  <a:lnTo>
                    <a:pt x="57" y="1738"/>
                  </a:lnTo>
                  <a:lnTo>
                    <a:pt x="96" y="1929"/>
                  </a:lnTo>
                  <a:lnTo>
                    <a:pt x="172" y="2120"/>
                  </a:lnTo>
                  <a:lnTo>
                    <a:pt x="248" y="2310"/>
                  </a:lnTo>
                  <a:lnTo>
                    <a:pt x="344" y="2463"/>
                  </a:lnTo>
                  <a:lnTo>
                    <a:pt x="496" y="2616"/>
                  </a:lnTo>
                  <a:lnTo>
                    <a:pt x="668" y="2769"/>
                  </a:lnTo>
                  <a:lnTo>
                    <a:pt x="1432" y="2482"/>
                  </a:lnTo>
                  <a:lnTo>
                    <a:pt x="2215" y="2234"/>
                  </a:lnTo>
                  <a:lnTo>
                    <a:pt x="2978" y="2005"/>
                  </a:lnTo>
                  <a:lnTo>
                    <a:pt x="3360" y="1910"/>
                  </a:lnTo>
                  <a:lnTo>
                    <a:pt x="3761" y="1814"/>
                  </a:lnTo>
                  <a:lnTo>
                    <a:pt x="4143" y="1738"/>
                  </a:lnTo>
                  <a:lnTo>
                    <a:pt x="4544" y="1680"/>
                  </a:lnTo>
                  <a:lnTo>
                    <a:pt x="4926" y="1642"/>
                  </a:lnTo>
                  <a:lnTo>
                    <a:pt x="5327" y="1604"/>
                  </a:lnTo>
                  <a:lnTo>
                    <a:pt x="5365" y="1413"/>
                  </a:lnTo>
                  <a:lnTo>
                    <a:pt x="5384" y="1241"/>
                  </a:lnTo>
                  <a:lnTo>
                    <a:pt x="5384" y="1050"/>
                  </a:lnTo>
                  <a:lnTo>
                    <a:pt x="5365" y="859"/>
                  </a:lnTo>
                  <a:lnTo>
                    <a:pt x="5327" y="669"/>
                  </a:lnTo>
                  <a:lnTo>
                    <a:pt x="5269" y="497"/>
                  </a:lnTo>
                  <a:lnTo>
                    <a:pt x="5155" y="134"/>
                  </a:lnTo>
                  <a:lnTo>
                    <a:pt x="5117" y="0"/>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964" name="Google Shape;1964;p31"/>
          <p:cNvGrpSpPr/>
          <p:nvPr/>
        </p:nvGrpSpPr>
        <p:grpSpPr>
          <a:xfrm rot="-648422">
            <a:off x="21757407" y="712820"/>
            <a:ext cx="1627880" cy="2107459"/>
            <a:chOff x="2251625" y="1144975"/>
            <a:chExt cx="550825" cy="713100"/>
          </a:xfrm>
        </p:grpSpPr>
        <p:sp>
          <p:nvSpPr>
            <p:cNvPr id="1965" name="Google Shape;1965;p31"/>
            <p:cNvSpPr/>
            <p:nvPr/>
          </p:nvSpPr>
          <p:spPr>
            <a:xfrm>
              <a:off x="2251625" y="1144975"/>
              <a:ext cx="550825" cy="713100"/>
            </a:xfrm>
            <a:custGeom>
              <a:avLst/>
              <a:gdLst/>
              <a:ahLst/>
              <a:cxnLst/>
              <a:rect l="l" t="t" r="r" b="b"/>
              <a:pathLst>
                <a:path w="22033" h="28524" extrusionOk="0">
                  <a:moveTo>
                    <a:pt x="12181" y="0"/>
                  </a:moveTo>
                  <a:lnTo>
                    <a:pt x="11780" y="19"/>
                  </a:lnTo>
                  <a:lnTo>
                    <a:pt x="11379" y="57"/>
                  </a:lnTo>
                  <a:lnTo>
                    <a:pt x="10978" y="115"/>
                  </a:lnTo>
                  <a:lnTo>
                    <a:pt x="10558" y="210"/>
                  </a:lnTo>
                  <a:lnTo>
                    <a:pt x="10138" y="344"/>
                  </a:lnTo>
                  <a:lnTo>
                    <a:pt x="9718" y="497"/>
                  </a:lnTo>
                  <a:lnTo>
                    <a:pt x="8821" y="859"/>
                  </a:lnTo>
                  <a:lnTo>
                    <a:pt x="7943" y="1241"/>
                  </a:lnTo>
                  <a:lnTo>
                    <a:pt x="7083" y="1642"/>
                  </a:lnTo>
                  <a:lnTo>
                    <a:pt x="6224" y="2043"/>
                  </a:lnTo>
                  <a:lnTo>
                    <a:pt x="4792" y="2730"/>
                  </a:lnTo>
                  <a:lnTo>
                    <a:pt x="4449" y="2883"/>
                  </a:lnTo>
                  <a:lnTo>
                    <a:pt x="4048" y="3036"/>
                  </a:lnTo>
                  <a:lnTo>
                    <a:pt x="3494" y="3246"/>
                  </a:lnTo>
                  <a:lnTo>
                    <a:pt x="2902" y="3513"/>
                  </a:lnTo>
                  <a:lnTo>
                    <a:pt x="2597" y="3666"/>
                  </a:lnTo>
                  <a:lnTo>
                    <a:pt x="2291" y="3818"/>
                  </a:lnTo>
                  <a:lnTo>
                    <a:pt x="2005" y="3990"/>
                  </a:lnTo>
                  <a:lnTo>
                    <a:pt x="1719" y="4181"/>
                  </a:lnTo>
                  <a:lnTo>
                    <a:pt x="1432" y="4391"/>
                  </a:lnTo>
                  <a:lnTo>
                    <a:pt x="1165" y="4620"/>
                  </a:lnTo>
                  <a:lnTo>
                    <a:pt x="917" y="4888"/>
                  </a:lnTo>
                  <a:lnTo>
                    <a:pt x="707" y="5155"/>
                  </a:lnTo>
                  <a:lnTo>
                    <a:pt x="497" y="5441"/>
                  </a:lnTo>
                  <a:lnTo>
                    <a:pt x="325" y="5766"/>
                  </a:lnTo>
                  <a:lnTo>
                    <a:pt x="191" y="6129"/>
                  </a:lnTo>
                  <a:lnTo>
                    <a:pt x="96" y="6491"/>
                  </a:lnTo>
                  <a:lnTo>
                    <a:pt x="39" y="6797"/>
                  </a:lnTo>
                  <a:lnTo>
                    <a:pt x="0" y="7102"/>
                  </a:lnTo>
                  <a:lnTo>
                    <a:pt x="0" y="7408"/>
                  </a:lnTo>
                  <a:lnTo>
                    <a:pt x="0" y="7732"/>
                  </a:lnTo>
                  <a:lnTo>
                    <a:pt x="20" y="8038"/>
                  </a:lnTo>
                  <a:lnTo>
                    <a:pt x="58" y="8343"/>
                  </a:lnTo>
                  <a:lnTo>
                    <a:pt x="115" y="8649"/>
                  </a:lnTo>
                  <a:lnTo>
                    <a:pt x="191" y="8954"/>
                  </a:lnTo>
                  <a:lnTo>
                    <a:pt x="344" y="9546"/>
                  </a:lnTo>
                  <a:lnTo>
                    <a:pt x="535" y="10138"/>
                  </a:lnTo>
                  <a:lnTo>
                    <a:pt x="726" y="10691"/>
                  </a:lnTo>
                  <a:lnTo>
                    <a:pt x="936" y="11226"/>
                  </a:lnTo>
                  <a:lnTo>
                    <a:pt x="1146" y="11799"/>
                  </a:lnTo>
                  <a:lnTo>
                    <a:pt x="1394" y="12467"/>
                  </a:lnTo>
                  <a:lnTo>
                    <a:pt x="1661" y="13116"/>
                  </a:lnTo>
                  <a:lnTo>
                    <a:pt x="1929" y="13784"/>
                  </a:lnTo>
                  <a:lnTo>
                    <a:pt x="2234" y="14433"/>
                  </a:lnTo>
                  <a:lnTo>
                    <a:pt x="2540" y="15083"/>
                  </a:lnTo>
                  <a:lnTo>
                    <a:pt x="2864" y="15732"/>
                  </a:lnTo>
                  <a:lnTo>
                    <a:pt x="3189" y="16362"/>
                  </a:lnTo>
                  <a:lnTo>
                    <a:pt x="3551" y="16992"/>
                  </a:lnTo>
                  <a:lnTo>
                    <a:pt x="3685" y="17221"/>
                  </a:lnTo>
                  <a:lnTo>
                    <a:pt x="3857" y="17431"/>
                  </a:lnTo>
                  <a:lnTo>
                    <a:pt x="4029" y="17622"/>
                  </a:lnTo>
                  <a:lnTo>
                    <a:pt x="4239" y="17794"/>
                  </a:lnTo>
                  <a:lnTo>
                    <a:pt x="4449" y="17946"/>
                  </a:lnTo>
                  <a:lnTo>
                    <a:pt x="4697" y="18080"/>
                  </a:lnTo>
                  <a:lnTo>
                    <a:pt x="4926" y="18194"/>
                  </a:lnTo>
                  <a:lnTo>
                    <a:pt x="5193" y="18290"/>
                  </a:lnTo>
                  <a:lnTo>
                    <a:pt x="5174" y="18309"/>
                  </a:lnTo>
                  <a:lnTo>
                    <a:pt x="4907" y="18443"/>
                  </a:lnTo>
                  <a:lnTo>
                    <a:pt x="4659" y="18615"/>
                  </a:lnTo>
                  <a:lnTo>
                    <a:pt x="4449" y="18805"/>
                  </a:lnTo>
                  <a:lnTo>
                    <a:pt x="4239" y="19015"/>
                  </a:lnTo>
                  <a:lnTo>
                    <a:pt x="4067" y="19264"/>
                  </a:lnTo>
                  <a:lnTo>
                    <a:pt x="3914" y="19512"/>
                  </a:lnTo>
                  <a:lnTo>
                    <a:pt x="3781" y="19798"/>
                  </a:lnTo>
                  <a:lnTo>
                    <a:pt x="3685" y="20085"/>
                  </a:lnTo>
                  <a:lnTo>
                    <a:pt x="2979" y="22586"/>
                  </a:lnTo>
                  <a:lnTo>
                    <a:pt x="2941" y="22776"/>
                  </a:lnTo>
                  <a:lnTo>
                    <a:pt x="2902" y="22967"/>
                  </a:lnTo>
                  <a:lnTo>
                    <a:pt x="2883" y="23177"/>
                  </a:lnTo>
                  <a:lnTo>
                    <a:pt x="2883" y="23368"/>
                  </a:lnTo>
                  <a:lnTo>
                    <a:pt x="2883" y="23578"/>
                  </a:lnTo>
                  <a:lnTo>
                    <a:pt x="2902" y="23769"/>
                  </a:lnTo>
                  <a:lnTo>
                    <a:pt x="2941" y="23960"/>
                  </a:lnTo>
                  <a:lnTo>
                    <a:pt x="2998" y="24151"/>
                  </a:lnTo>
                  <a:lnTo>
                    <a:pt x="3055" y="24342"/>
                  </a:lnTo>
                  <a:lnTo>
                    <a:pt x="3131" y="24533"/>
                  </a:lnTo>
                  <a:lnTo>
                    <a:pt x="3208" y="24705"/>
                  </a:lnTo>
                  <a:lnTo>
                    <a:pt x="3303" y="24877"/>
                  </a:lnTo>
                  <a:lnTo>
                    <a:pt x="3418" y="25029"/>
                  </a:lnTo>
                  <a:lnTo>
                    <a:pt x="3532" y="25182"/>
                  </a:lnTo>
                  <a:lnTo>
                    <a:pt x="3666" y="25316"/>
                  </a:lnTo>
                  <a:lnTo>
                    <a:pt x="3800" y="25449"/>
                  </a:lnTo>
                  <a:lnTo>
                    <a:pt x="4258" y="25812"/>
                  </a:lnTo>
                  <a:lnTo>
                    <a:pt x="4716" y="26156"/>
                  </a:lnTo>
                  <a:lnTo>
                    <a:pt x="5193" y="26480"/>
                  </a:lnTo>
                  <a:lnTo>
                    <a:pt x="5671" y="26786"/>
                  </a:lnTo>
                  <a:lnTo>
                    <a:pt x="6148" y="27053"/>
                  </a:lnTo>
                  <a:lnTo>
                    <a:pt x="6644" y="27301"/>
                  </a:lnTo>
                  <a:lnTo>
                    <a:pt x="7141" y="27530"/>
                  </a:lnTo>
                  <a:lnTo>
                    <a:pt x="7637" y="27740"/>
                  </a:lnTo>
                  <a:lnTo>
                    <a:pt x="8133" y="27931"/>
                  </a:lnTo>
                  <a:lnTo>
                    <a:pt x="8649" y="28084"/>
                  </a:lnTo>
                  <a:lnTo>
                    <a:pt x="9164" y="28218"/>
                  </a:lnTo>
                  <a:lnTo>
                    <a:pt x="9661" y="28332"/>
                  </a:lnTo>
                  <a:lnTo>
                    <a:pt x="10176" y="28409"/>
                  </a:lnTo>
                  <a:lnTo>
                    <a:pt x="10692" y="28466"/>
                  </a:lnTo>
                  <a:lnTo>
                    <a:pt x="11207" y="28504"/>
                  </a:lnTo>
                  <a:lnTo>
                    <a:pt x="11723" y="28523"/>
                  </a:lnTo>
                  <a:lnTo>
                    <a:pt x="12162" y="28523"/>
                  </a:lnTo>
                  <a:lnTo>
                    <a:pt x="12601" y="28485"/>
                  </a:lnTo>
                  <a:lnTo>
                    <a:pt x="13040" y="28447"/>
                  </a:lnTo>
                  <a:lnTo>
                    <a:pt x="13479" y="28370"/>
                  </a:lnTo>
                  <a:lnTo>
                    <a:pt x="13918" y="28294"/>
                  </a:lnTo>
                  <a:lnTo>
                    <a:pt x="14357" y="28179"/>
                  </a:lnTo>
                  <a:lnTo>
                    <a:pt x="14777" y="28065"/>
                  </a:lnTo>
                  <a:lnTo>
                    <a:pt x="15197" y="27912"/>
                  </a:lnTo>
                  <a:lnTo>
                    <a:pt x="15560" y="27779"/>
                  </a:lnTo>
                  <a:lnTo>
                    <a:pt x="15923" y="27645"/>
                  </a:lnTo>
                  <a:lnTo>
                    <a:pt x="16247" y="27473"/>
                  </a:lnTo>
                  <a:lnTo>
                    <a:pt x="16591" y="27301"/>
                  </a:lnTo>
                  <a:lnTo>
                    <a:pt x="16916" y="27129"/>
                  </a:lnTo>
                  <a:lnTo>
                    <a:pt x="17240" y="26938"/>
                  </a:lnTo>
                  <a:lnTo>
                    <a:pt x="17546" y="26728"/>
                  </a:lnTo>
                  <a:lnTo>
                    <a:pt x="17851" y="26518"/>
                  </a:lnTo>
                  <a:lnTo>
                    <a:pt x="18137" y="26308"/>
                  </a:lnTo>
                  <a:lnTo>
                    <a:pt x="18424" y="26079"/>
                  </a:lnTo>
                  <a:lnTo>
                    <a:pt x="18691" y="25831"/>
                  </a:lnTo>
                  <a:lnTo>
                    <a:pt x="18958" y="25583"/>
                  </a:lnTo>
                  <a:lnTo>
                    <a:pt x="19226" y="25335"/>
                  </a:lnTo>
                  <a:lnTo>
                    <a:pt x="19455" y="25067"/>
                  </a:lnTo>
                  <a:lnTo>
                    <a:pt x="19703" y="24800"/>
                  </a:lnTo>
                  <a:lnTo>
                    <a:pt x="19932" y="24514"/>
                  </a:lnTo>
                  <a:lnTo>
                    <a:pt x="20142" y="24227"/>
                  </a:lnTo>
                  <a:lnTo>
                    <a:pt x="20352" y="23941"/>
                  </a:lnTo>
                  <a:lnTo>
                    <a:pt x="20543" y="23636"/>
                  </a:lnTo>
                  <a:lnTo>
                    <a:pt x="20715" y="23330"/>
                  </a:lnTo>
                  <a:lnTo>
                    <a:pt x="20887" y="23006"/>
                  </a:lnTo>
                  <a:lnTo>
                    <a:pt x="21058" y="22681"/>
                  </a:lnTo>
                  <a:lnTo>
                    <a:pt x="21211" y="22356"/>
                  </a:lnTo>
                  <a:lnTo>
                    <a:pt x="21345" y="22013"/>
                  </a:lnTo>
                  <a:lnTo>
                    <a:pt x="21459" y="21669"/>
                  </a:lnTo>
                  <a:lnTo>
                    <a:pt x="21574" y="21326"/>
                  </a:lnTo>
                  <a:lnTo>
                    <a:pt x="21688" y="20982"/>
                  </a:lnTo>
                  <a:lnTo>
                    <a:pt x="21765" y="20619"/>
                  </a:lnTo>
                  <a:lnTo>
                    <a:pt x="21841" y="20256"/>
                  </a:lnTo>
                  <a:lnTo>
                    <a:pt x="21918" y="19894"/>
                  </a:lnTo>
                  <a:lnTo>
                    <a:pt x="21956" y="19531"/>
                  </a:lnTo>
                  <a:lnTo>
                    <a:pt x="21994" y="19149"/>
                  </a:lnTo>
                  <a:lnTo>
                    <a:pt x="22013" y="18805"/>
                  </a:lnTo>
                  <a:lnTo>
                    <a:pt x="22032" y="18462"/>
                  </a:lnTo>
                  <a:lnTo>
                    <a:pt x="22032" y="18118"/>
                  </a:lnTo>
                  <a:lnTo>
                    <a:pt x="22013" y="17755"/>
                  </a:lnTo>
                  <a:lnTo>
                    <a:pt x="21994" y="17393"/>
                  </a:lnTo>
                  <a:lnTo>
                    <a:pt x="21956" y="17030"/>
                  </a:lnTo>
                  <a:lnTo>
                    <a:pt x="21898" y="16667"/>
                  </a:lnTo>
                  <a:lnTo>
                    <a:pt x="21841" y="16304"/>
                  </a:lnTo>
                  <a:lnTo>
                    <a:pt x="21765" y="15942"/>
                  </a:lnTo>
                  <a:lnTo>
                    <a:pt x="21688" y="15579"/>
                  </a:lnTo>
                  <a:lnTo>
                    <a:pt x="21593" y="15216"/>
                  </a:lnTo>
                  <a:lnTo>
                    <a:pt x="21478" y="14853"/>
                  </a:lnTo>
                  <a:lnTo>
                    <a:pt x="21364" y="14491"/>
                  </a:lnTo>
                  <a:lnTo>
                    <a:pt x="21230" y="14128"/>
                  </a:lnTo>
                  <a:lnTo>
                    <a:pt x="21078" y="13765"/>
                  </a:lnTo>
                  <a:lnTo>
                    <a:pt x="20925" y="13422"/>
                  </a:lnTo>
                  <a:lnTo>
                    <a:pt x="20753" y="13078"/>
                  </a:lnTo>
                  <a:lnTo>
                    <a:pt x="20562" y="12734"/>
                  </a:lnTo>
                  <a:lnTo>
                    <a:pt x="20371" y="12410"/>
                  </a:lnTo>
                  <a:lnTo>
                    <a:pt x="20161" y="12066"/>
                  </a:lnTo>
                  <a:lnTo>
                    <a:pt x="19951" y="11761"/>
                  </a:lnTo>
                  <a:lnTo>
                    <a:pt x="19722" y="11436"/>
                  </a:lnTo>
                  <a:lnTo>
                    <a:pt x="19474" y="11150"/>
                  </a:lnTo>
                  <a:lnTo>
                    <a:pt x="19226" y="10844"/>
                  </a:lnTo>
                  <a:lnTo>
                    <a:pt x="18958" y="10577"/>
                  </a:lnTo>
                  <a:lnTo>
                    <a:pt x="18672" y="10291"/>
                  </a:lnTo>
                  <a:lnTo>
                    <a:pt x="18386" y="10042"/>
                  </a:lnTo>
                  <a:lnTo>
                    <a:pt x="18080" y="9794"/>
                  </a:lnTo>
                  <a:lnTo>
                    <a:pt x="17756" y="9565"/>
                  </a:lnTo>
                  <a:lnTo>
                    <a:pt x="17431" y="9336"/>
                  </a:lnTo>
                  <a:lnTo>
                    <a:pt x="17087" y="9145"/>
                  </a:lnTo>
                  <a:lnTo>
                    <a:pt x="16744" y="8954"/>
                  </a:lnTo>
                  <a:lnTo>
                    <a:pt x="16305" y="8744"/>
                  </a:lnTo>
                  <a:lnTo>
                    <a:pt x="15885" y="8572"/>
                  </a:lnTo>
                  <a:lnTo>
                    <a:pt x="15465" y="8439"/>
                  </a:lnTo>
                  <a:lnTo>
                    <a:pt x="15045" y="8305"/>
                  </a:lnTo>
                  <a:lnTo>
                    <a:pt x="14606" y="8210"/>
                  </a:lnTo>
                  <a:lnTo>
                    <a:pt x="14185" y="8133"/>
                  </a:lnTo>
                  <a:lnTo>
                    <a:pt x="13765" y="8095"/>
                  </a:lnTo>
                  <a:lnTo>
                    <a:pt x="13345" y="8057"/>
                  </a:lnTo>
                  <a:lnTo>
                    <a:pt x="13384" y="8057"/>
                  </a:lnTo>
                  <a:lnTo>
                    <a:pt x="14014" y="7885"/>
                  </a:lnTo>
                  <a:lnTo>
                    <a:pt x="14338" y="7790"/>
                  </a:lnTo>
                  <a:lnTo>
                    <a:pt x="14663" y="7656"/>
                  </a:lnTo>
                  <a:lnTo>
                    <a:pt x="14987" y="7522"/>
                  </a:lnTo>
                  <a:lnTo>
                    <a:pt x="15293" y="7331"/>
                  </a:lnTo>
                  <a:lnTo>
                    <a:pt x="15598" y="7121"/>
                  </a:lnTo>
                  <a:lnTo>
                    <a:pt x="15751" y="7007"/>
                  </a:lnTo>
                  <a:lnTo>
                    <a:pt x="15885" y="6873"/>
                  </a:lnTo>
                  <a:lnTo>
                    <a:pt x="16114" y="6625"/>
                  </a:lnTo>
                  <a:lnTo>
                    <a:pt x="16305" y="6377"/>
                  </a:lnTo>
                  <a:lnTo>
                    <a:pt x="16457" y="6090"/>
                  </a:lnTo>
                  <a:lnTo>
                    <a:pt x="16591" y="5785"/>
                  </a:lnTo>
                  <a:lnTo>
                    <a:pt x="16706" y="5479"/>
                  </a:lnTo>
                  <a:lnTo>
                    <a:pt x="16782" y="5155"/>
                  </a:lnTo>
                  <a:lnTo>
                    <a:pt x="16839" y="4811"/>
                  </a:lnTo>
                  <a:lnTo>
                    <a:pt x="16839" y="4468"/>
                  </a:lnTo>
                  <a:lnTo>
                    <a:pt x="16820" y="4048"/>
                  </a:lnTo>
                  <a:lnTo>
                    <a:pt x="16744" y="3608"/>
                  </a:lnTo>
                  <a:lnTo>
                    <a:pt x="16648" y="3188"/>
                  </a:lnTo>
                  <a:lnTo>
                    <a:pt x="16496" y="2788"/>
                  </a:lnTo>
                  <a:lnTo>
                    <a:pt x="16305" y="2387"/>
                  </a:lnTo>
                  <a:lnTo>
                    <a:pt x="16076" y="2005"/>
                  </a:lnTo>
                  <a:lnTo>
                    <a:pt x="15827" y="1661"/>
                  </a:lnTo>
                  <a:lnTo>
                    <a:pt x="15541" y="1337"/>
                  </a:lnTo>
                  <a:lnTo>
                    <a:pt x="15255" y="1088"/>
                  </a:lnTo>
                  <a:lnTo>
                    <a:pt x="14968" y="859"/>
                  </a:lnTo>
                  <a:lnTo>
                    <a:pt x="14663" y="649"/>
                  </a:lnTo>
                  <a:lnTo>
                    <a:pt x="14338" y="477"/>
                  </a:lnTo>
                  <a:lnTo>
                    <a:pt x="14014" y="344"/>
                  </a:lnTo>
                  <a:lnTo>
                    <a:pt x="13670" y="210"/>
                  </a:lnTo>
                  <a:lnTo>
                    <a:pt x="13307" y="115"/>
                  </a:lnTo>
                  <a:lnTo>
                    <a:pt x="12945" y="57"/>
                  </a:lnTo>
                  <a:lnTo>
                    <a:pt x="12563" y="19"/>
                  </a:lnTo>
                  <a:lnTo>
                    <a:pt x="12181"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66" name="Google Shape;1966;p31"/>
            <p:cNvSpPr/>
            <p:nvPr/>
          </p:nvSpPr>
          <p:spPr>
            <a:xfrm>
              <a:off x="2290750" y="1184100"/>
              <a:ext cx="472550" cy="634825"/>
            </a:xfrm>
            <a:custGeom>
              <a:avLst/>
              <a:gdLst/>
              <a:ahLst/>
              <a:cxnLst/>
              <a:rect l="l" t="t" r="r" b="b"/>
              <a:pathLst>
                <a:path w="18902" h="25393" extrusionOk="0">
                  <a:moveTo>
                    <a:pt x="10520" y="1"/>
                  </a:moveTo>
                  <a:lnTo>
                    <a:pt x="10272" y="20"/>
                  </a:lnTo>
                  <a:lnTo>
                    <a:pt x="10005" y="39"/>
                  </a:lnTo>
                  <a:lnTo>
                    <a:pt x="9757" y="96"/>
                  </a:lnTo>
                  <a:lnTo>
                    <a:pt x="9509" y="153"/>
                  </a:lnTo>
                  <a:lnTo>
                    <a:pt x="9241" y="211"/>
                  </a:lnTo>
                  <a:lnTo>
                    <a:pt x="8993" y="287"/>
                  </a:lnTo>
                  <a:lnTo>
                    <a:pt x="8726" y="382"/>
                  </a:lnTo>
                  <a:lnTo>
                    <a:pt x="7714" y="803"/>
                  </a:lnTo>
                  <a:lnTo>
                    <a:pt x="6702" y="1261"/>
                  </a:lnTo>
                  <a:lnTo>
                    <a:pt x="4697" y="2215"/>
                  </a:lnTo>
                  <a:lnTo>
                    <a:pt x="3877" y="2597"/>
                  </a:lnTo>
                  <a:lnTo>
                    <a:pt x="3380" y="2807"/>
                  </a:lnTo>
                  <a:lnTo>
                    <a:pt x="2807" y="3036"/>
                  </a:lnTo>
                  <a:lnTo>
                    <a:pt x="2216" y="3265"/>
                  </a:lnTo>
                  <a:lnTo>
                    <a:pt x="1910" y="3399"/>
                  </a:lnTo>
                  <a:lnTo>
                    <a:pt x="1624" y="3552"/>
                  </a:lnTo>
                  <a:lnTo>
                    <a:pt x="1356" y="3704"/>
                  </a:lnTo>
                  <a:lnTo>
                    <a:pt x="1089" y="3876"/>
                  </a:lnTo>
                  <a:lnTo>
                    <a:pt x="841" y="4067"/>
                  </a:lnTo>
                  <a:lnTo>
                    <a:pt x="631" y="4258"/>
                  </a:lnTo>
                  <a:lnTo>
                    <a:pt x="421" y="4487"/>
                  </a:lnTo>
                  <a:lnTo>
                    <a:pt x="268" y="4716"/>
                  </a:lnTo>
                  <a:lnTo>
                    <a:pt x="154" y="4984"/>
                  </a:lnTo>
                  <a:lnTo>
                    <a:pt x="96" y="5117"/>
                  </a:lnTo>
                  <a:lnTo>
                    <a:pt x="58" y="5251"/>
                  </a:lnTo>
                  <a:lnTo>
                    <a:pt x="20" y="5595"/>
                  </a:lnTo>
                  <a:lnTo>
                    <a:pt x="1" y="5919"/>
                  </a:lnTo>
                  <a:lnTo>
                    <a:pt x="20" y="6282"/>
                  </a:lnTo>
                  <a:lnTo>
                    <a:pt x="77" y="6625"/>
                  </a:lnTo>
                  <a:lnTo>
                    <a:pt x="154" y="7026"/>
                  </a:lnTo>
                  <a:lnTo>
                    <a:pt x="249" y="7446"/>
                  </a:lnTo>
                  <a:lnTo>
                    <a:pt x="383" y="7847"/>
                  </a:lnTo>
                  <a:lnTo>
                    <a:pt x="516" y="8248"/>
                  </a:lnTo>
                  <a:lnTo>
                    <a:pt x="803" y="9012"/>
                  </a:lnTo>
                  <a:lnTo>
                    <a:pt x="1070" y="9699"/>
                  </a:lnTo>
                  <a:lnTo>
                    <a:pt x="1414" y="10635"/>
                  </a:lnTo>
                  <a:lnTo>
                    <a:pt x="1796" y="11551"/>
                  </a:lnTo>
                  <a:lnTo>
                    <a:pt x="2158" y="12334"/>
                  </a:lnTo>
                  <a:lnTo>
                    <a:pt x="2521" y="13117"/>
                  </a:lnTo>
                  <a:lnTo>
                    <a:pt x="2922" y="13899"/>
                  </a:lnTo>
                  <a:lnTo>
                    <a:pt x="3342" y="14663"/>
                  </a:lnTo>
                  <a:lnTo>
                    <a:pt x="3418" y="14759"/>
                  </a:lnTo>
                  <a:lnTo>
                    <a:pt x="3495" y="14854"/>
                  </a:lnTo>
                  <a:lnTo>
                    <a:pt x="3590" y="14949"/>
                  </a:lnTo>
                  <a:lnTo>
                    <a:pt x="3686" y="15026"/>
                  </a:lnTo>
                  <a:lnTo>
                    <a:pt x="3781" y="15102"/>
                  </a:lnTo>
                  <a:lnTo>
                    <a:pt x="3896" y="15159"/>
                  </a:lnTo>
                  <a:lnTo>
                    <a:pt x="4010" y="15198"/>
                  </a:lnTo>
                  <a:lnTo>
                    <a:pt x="4125" y="15236"/>
                  </a:lnTo>
                  <a:lnTo>
                    <a:pt x="4258" y="15274"/>
                  </a:lnTo>
                  <a:lnTo>
                    <a:pt x="4373" y="15293"/>
                  </a:lnTo>
                  <a:lnTo>
                    <a:pt x="4507" y="15293"/>
                  </a:lnTo>
                  <a:lnTo>
                    <a:pt x="4621" y="15274"/>
                  </a:lnTo>
                  <a:lnTo>
                    <a:pt x="4755" y="15255"/>
                  </a:lnTo>
                  <a:lnTo>
                    <a:pt x="4869" y="15217"/>
                  </a:lnTo>
                  <a:lnTo>
                    <a:pt x="4984" y="15179"/>
                  </a:lnTo>
                  <a:lnTo>
                    <a:pt x="5098" y="15121"/>
                  </a:lnTo>
                  <a:lnTo>
                    <a:pt x="5748" y="14701"/>
                  </a:lnTo>
                  <a:lnTo>
                    <a:pt x="6397" y="14281"/>
                  </a:lnTo>
                  <a:lnTo>
                    <a:pt x="7084" y="13880"/>
                  </a:lnTo>
                  <a:lnTo>
                    <a:pt x="7428" y="13689"/>
                  </a:lnTo>
                  <a:lnTo>
                    <a:pt x="7771" y="13498"/>
                  </a:lnTo>
                  <a:lnTo>
                    <a:pt x="8134" y="13327"/>
                  </a:lnTo>
                  <a:lnTo>
                    <a:pt x="8497" y="13174"/>
                  </a:lnTo>
                  <a:lnTo>
                    <a:pt x="8859" y="13040"/>
                  </a:lnTo>
                  <a:lnTo>
                    <a:pt x="9222" y="12926"/>
                  </a:lnTo>
                  <a:lnTo>
                    <a:pt x="9604" y="12830"/>
                  </a:lnTo>
                  <a:lnTo>
                    <a:pt x="9986" y="12773"/>
                  </a:lnTo>
                  <a:lnTo>
                    <a:pt x="10368" y="12716"/>
                  </a:lnTo>
                  <a:lnTo>
                    <a:pt x="10750" y="12697"/>
                  </a:lnTo>
                  <a:lnTo>
                    <a:pt x="11055" y="12716"/>
                  </a:lnTo>
                  <a:lnTo>
                    <a:pt x="11341" y="12735"/>
                  </a:lnTo>
                  <a:lnTo>
                    <a:pt x="11628" y="12773"/>
                  </a:lnTo>
                  <a:lnTo>
                    <a:pt x="11914" y="12849"/>
                  </a:lnTo>
                  <a:lnTo>
                    <a:pt x="12200" y="12926"/>
                  </a:lnTo>
                  <a:lnTo>
                    <a:pt x="12487" y="13040"/>
                  </a:lnTo>
                  <a:lnTo>
                    <a:pt x="12735" y="13155"/>
                  </a:lnTo>
                  <a:lnTo>
                    <a:pt x="12983" y="13308"/>
                  </a:lnTo>
                  <a:lnTo>
                    <a:pt x="13231" y="13460"/>
                  </a:lnTo>
                  <a:lnTo>
                    <a:pt x="13441" y="13651"/>
                  </a:lnTo>
                  <a:lnTo>
                    <a:pt x="13632" y="13861"/>
                  </a:lnTo>
                  <a:lnTo>
                    <a:pt x="13785" y="14090"/>
                  </a:lnTo>
                  <a:lnTo>
                    <a:pt x="13919" y="14338"/>
                  </a:lnTo>
                  <a:lnTo>
                    <a:pt x="14033" y="14606"/>
                  </a:lnTo>
                  <a:lnTo>
                    <a:pt x="14110" y="14892"/>
                  </a:lnTo>
                  <a:lnTo>
                    <a:pt x="14129" y="15217"/>
                  </a:lnTo>
                  <a:lnTo>
                    <a:pt x="14129" y="15427"/>
                  </a:lnTo>
                  <a:lnTo>
                    <a:pt x="14129" y="15618"/>
                  </a:lnTo>
                  <a:lnTo>
                    <a:pt x="14091" y="15885"/>
                  </a:lnTo>
                  <a:lnTo>
                    <a:pt x="14033" y="16133"/>
                  </a:lnTo>
                  <a:lnTo>
                    <a:pt x="13957" y="16381"/>
                  </a:lnTo>
                  <a:lnTo>
                    <a:pt x="13861" y="16629"/>
                  </a:lnTo>
                  <a:lnTo>
                    <a:pt x="13747" y="16859"/>
                  </a:lnTo>
                  <a:lnTo>
                    <a:pt x="13613" y="17088"/>
                  </a:lnTo>
                  <a:lnTo>
                    <a:pt x="13480" y="17317"/>
                  </a:lnTo>
                  <a:lnTo>
                    <a:pt x="13308" y="17527"/>
                  </a:lnTo>
                  <a:lnTo>
                    <a:pt x="13136" y="17737"/>
                  </a:lnTo>
                  <a:lnTo>
                    <a:pt x="12964" y="17928"/>
                  </a:lnTo>
                  <a:lnTo>
                    <a:pt x="12773" y="18100"/>
                  </a:lnTo>
                  <a:lnTo>
                    <a:pt x="12563" y="18271"/>
                  </a:lnTo>
                  <a:lnTo>
                    <a:pt x="12353" y="18424"/>
                  </a:lnTo>
                  <a:lnTo>
                    <a:pt x="12124" y="18558"/>
                  </a:lnTo>
                  <a:lnTo>
                    <a:pt x="11895" y="18672"/>
                  </a:lnTo>
                  <a:lnTo>
                    <a:pt x="11666" y="18787"/>
                  </a:lnTo>
                  <a:lnTo>
                    <a:pt x="11418" y="18882"/>
                  </a:lnTo>
                  <a:lnTo>
                    <a:pt x="11170" y="18959"/>
                  </a:lnTo>
                  <a:lnTo>
                    <a:pt x="10921" y="19016"/>
                  </a:lnTo>
                  <a:lnTo>
                    <a:pt x="10673" y="19073"/>
                  </a:lnTo>
                  <a:lnTo>
                    <a:pt x="10215" y="19131"/>
                  </a:lnTo>
                  <a:lnTo>
                    <a:pt x="9738" y="19169"/>
                  </a:lnTo>
                  <a:lnTo>
                    <a:pt x="9279" y="19150"/>
                  </a:lnTo>
                  <a:lnTo>
                    <a:pt x="8802" y="19131"/>
                  </a:lnTo>
                  <a:lnTo>
                    <a:pt x="8325" y="19054"/>
                  </a:lnTo>
                  <a:lnTo>
                    <a:pt x="7867" y="18978"/>
                  </a:lnTo>
                  <a:lnTo>
                    <a:pt x="7408" y="18863"/>
                  </a:lnTo>
                  <a:lnTo>
                    <a:pt x="6950" y="18730"/>
                  </a:lnTo>
                  <a:lnTo>
                    <a:pt x="6568" y="18615"/>
                  </a:lnTo>
                  <a:lnTo>
                    <a:pt x="6206" y="18481"/>
                  </a:lnTo>
                  <a:lnTo>
                    <a:pt x="5499" y="18176"/>
                  </a:lnTo>
                  <a:lnTo>
                    <a:pt x="5366" y="18119"/>
                  </a:lnTo>
                  <a:lnTo>
                    <a:pt x="5232" y="18080"/>
                  </a:lnTo>
                  <a:lnTo>
                    <a:pt x="5079" y="18061"/>
                  </a:lnTo>
                  <a:lnTo>
                    <a:pt x="4927" y="18042"/>
                  </a:lnTo>
                  <a:lnTo>
                    <a:pt x="4793" y="18042"/>
                  </a:lnTo>
                  <a:lnTo>
                    <a:pt x="4659" y="18061"/>
                  </a:lnTo>
                  <a:lnTo>
                    <a:pt x="4507" y="18080"/>
                  </a:lnTo>
                  <a:lnTo>
                    <a:pt x="4392" y="18119"/>
                  </a:lnTo>
                  <a:lnTo>
                    <a:pt x="4258" y="18176"/>
                  </a:lnTo>
                  <a:lnTo>
                    <a:pt x="4144" y="18233"/>
                  </a:lnTo>
                  <a:lnTo>
                    <a:pt x="4029" y="18329"/>
                  </a:lnTo>
                  <a:lnTo>
                    <a:pt x="3934" y="18424"/>
                  </a:lnTo>
                  <a:lnTo>
                    <a:pt x="3838" y="18520"/>
                  </a:lnTo>
                  <a:lnTo>
                    <a:pt x="3762" y="18653"/>
                  </a:lnTo>
                  <a:lnTo>
                    <a:pt x="3686" y="18787"/>
                  </a:lnTo>
                  <a:lnTo>
                    <a:pt x="3628" y="18940"/>
                  </a:lnTo>
                  <a:lnTo>
                    <a:pt x="2922" y="21441"/>
                  </a:lnTo>
                  <a:lnTo>
                    <a:pt x="2922" y="21460"/>
                  </a:lnTo>
                  <a:lnTo>
                    <a:pt x="2884" y="21612"/>
                  </a:lnTo>
                  <a:lnTo>
                    <a:pt x="2884" y="21784"/>
                  </a:lnTo>
                  <a:lnTo>
                    <a:pt x="2884" y="21956"/>
                  </a:lnTo>
                  <a:lnTo>
                    <a:pt x="2922" y="22128"/>
                  </a:lnTo>
                  <a:lnTo>
                    <a:pt x="2979" y="22281"/>
                  </a:lnTo>
                  <a:lnTo>
                    <a:pt x="3037" y="22433"/>
                  </a:lnTo>
                  <a:lnTo>
                    <a:pt x="3132" y="22567"/>
                  </a:lnTo>
                  <a:lnTo>
                    <a:pt x="3247" y="22682"/>
                  </a:lnTo>
                  <a:lnTo>
                    <a:pt x="3628" y="22987"/>
                  </a:lnTo>
                  <a:lnTo>
                    <a:pt x="4010" y="23273"/>
                  </a:lnTo>
                  <a:lnTo>
                    <a:pt x="4411" y="23541"/>
                  </a:lnTo>
                  <a:lnTo>
                    <a:pt x="4812" y="23808"/>
                  </a:lnTo>
                  <a:lnTo>
                    <a:pt x="5232" y="24037"/>
                  </a:lnTo>
                  <a:lnTo>
                    <a:pt x="5652" y="24266"/>
                  </a:lnTo>
                  <a:lnTo>
                    <a:pt x="6091" y="24476"/>
                  </a:lnTo>
                  <a:lnTo>
                    <a:pt x="6530" y="24667"/>
                  </a:lnTo>
                  <a:lnTo>
                    <a:pt x="6969" y="24820"/>
                  </a:lnTo>
                  <a:lnTo>
                    <a:pt x="7428" y="24973"/>
                  </a:lnTo>
                  <a:lnTo>
                    <a:pt x="7886" y="25087"/>
                  </a:lnTo>
                  <a:lnTo>
                    <a:pt x="8344" y="25202"/>
                  </a:lnTo>
                  <a:lnTo>
                    <a:pt x="8821" y="25278"/>
                  </a:lnTo>
                  <a:lnTo>
                    <a:pt x="9279" y="25335"/>
                  </a:lnTo>
                  <a:lnTo>
                    <a:pt x="9757" y="25373"/>
                  </a:lnTo>
                  <a:lnTo>
                    <a:pt x="10234" y="25393"/>
                  </a:lnTo>
                  <a:lnTo>
                    <a:pt x="10597" y="25373"/>
                  </a:lnTo>
                  <a:lnTo>
                    <a:pt x="10960" y="25354"/>
                  </a:lnTo>
                  <a:lnTo>
                    <a:pt x="11322" y="25316"/>
                  </a:lnTo>
                  <a:lnTo>
                    <a:pt x="11685" y="25259"/>
                  </a:lnTo>
                  <a:lnTo>
                    <a:pt x="12029" y="25183"/>
                  </a:lnTo>
                  <a:lnTo>
                    <a:pt x="12391" y="25106"/>
                  </a:lnTo>
                  <a:lnTo>
                    <a:pt x="12754" y="24992"/>
                  </a:lnTo>
                  <a:lnTo>
                    <a:pt x="13098" y="24877"/>
                  </a:lnTo>
                  <a:lnTo>
                    <a:pt x="13365" y="24782"/>
                  </a:lnTo>
                  <a:lnTo>
                    <a:pt x="13766" y="24610"/>
                  </a:lnTo>
                  <a:lnTo>
                    <a:pt x="14167" y="24419"/>
                  </a:lnTo>
                  <a:lnTo>
                    <a:pt x="14549" y="24209"/>
                  </a:lnTo>
                  <a:lnTo>
                    <a:pt x="14911" y="23980"/>
                  </a:lnTo>
                  <a:lnTo>
                    <a:pt x="15274" y="23751"/>
                  </a:lnTo>
                  <a:lnTo>
                    <a:pt x="15618" y="23502"/>
                  </a:lnTo>
                  <a:lnTo>
                    <a:pt x="15942" y="23235"/>
                  </a:lnTo>
                  <a:lnTo>
                    <a:pt x="16267" y="22949"/>
                  </a:lnTo>
                  <a:lnTo>
                    <a:pt x="16553" y="22643"/>
                  </a:lnTo>
                  <a:lnTo>
                    <a:pt x="16840" y="22338"/>
                  </a:lnTo>
                  <a:lnTo>
                    <a:pt x="17107" y="22013"/>
                  </a:lnTo>
                  <a:lnTo>
                    <a:pt x="17355" y="21689"/>
                  </a:lnTo>
                  <a:lnTo>
                    <a:pt x="17584" y="21326"/>
                  </a:lnTo>
                  <a:lnTo>
                    <a:pt x="17794" y="20963"/>
                  </a:lnTo>
                  <a:lnTo>
                    <a:pt x="18004" y="20601"/>
                  </a:lnTo>
                  <a:lnTo>
                    <a:pt x="18176" y="20219"/>
                  </a:lnTo>
                  <a:lnTo>
                    <a:pt x="18310" y="19913"/>
                  </a:lnTo>
                  <a:lnTo>
                    <a:pt x="18424" y="19589"/>
                  </a:lnTo>
                  <a:lnTo>
                    <a:pt x="18520" y="19264"/>
                  </a:lnTo>
                  <a:lnTo>
                    <a:pt x="18615" y="18940"/>
                  </a:lnTo>
                  <a:lnTo>
                    <a:pt x="18711" y="18577"/>
                  </a:lnTo>
                  <a:lnTo>
                    <a:pt x="18768" y="18214"/>
                  </a:lnTo>
                  <a:lnTo>
                    <a:pt x="18825" y="17832"/>
                  </a:lnTo>
                  <a:lnTo>
                    <a:pt x="18863" y="17450"/>
                  </a:lnTo>
                  <a:lnTo>
                    <a:pt x="18902" y="16840"/>
                  </a:lnTo>
                  <a:lnTo>
                    <a:pt x="18883" y="16229"/>
                  </a:lnTo>
                  <a:lnTo>
                    <a:pt x="18825" y="15618"/>
                  </a:lnTo>
                  <a:lnTo>
                    <a:pt x="18730" y="15007"/>
                  </a:lnTo>
                  <a:lnTo>
                    <a:pt x="18615" y="14377"/>
                  </a:lnTo>
                  <a:lnTo>
                    <a:pt x="18443" y="13785"/>
                  </a:lnTo>
                  <a:lnTo>
                    <a:pt x="18233" y="13174"/>
                  </a:lnTo>
                  <a:lnTo>
                    <a:pt x="17985" y="12601"/>
                  </a:lnTo>
                  <a:lnTo>
                    <a:pt x="17737" y="12105"/>
                  </a:lnTo>
                  <a:lnTo>
                    <a:pt x="17451" y="11608"/>
                  </a:lnTo>
                  <a:lnTo>
                    <a:pt x="17145" y="11150"/>
                  </a:lnTo>
                  <a:lnTo>
                    <a:pt x="16802" y="10711"/>
                  </a:lnTo>
                  <a:lnTo>
                    <a:pt x="16439" y="10291"/>
                  </a:lnTo>
                  <a:lnTo>
                    <a:pt x="16057" y="9909"/>
                  </a:lnTo>
                  <a:lnTo>
                    <a:pt x="15637" y="9546"/>
                  </a:lnTo>
                  <a:lnTo>
                    <a:pt x="15198" y="9222"/>
                  </a:lnTo>
                  <a:lnTo>
                    <a:pt x="14835" y="8993"/>
                  </a:lnTo>
                  <a:lnTo>
                    <a:pt x="14472" y="8783"/>
                  </a:lnTo>
                  <a:lnTo>
                    <a:pt x="14167" y="8649"/>
                  </a:lnTo>
                  <a:lnTo>
                    <a:pt x="13881" y="8535"/>
                  </a:lnTo>
                  <a:lnTo>
                    <a:pt x="13594" y="8420"/>
                  </a:lnTo>
                  <a:lnTo>
                    <a:pt x="13289" y="8325"/>
                  </a:lnTo>
                  <a:lnTo>
                    <a:pt x="13002" y="8248"/>
                  </a:lnTo>
                  <a:lnTo>
                    <a:pt x="12697" y="8191"/>
                  </a:lnTo>
                  <a:lnTo>
                    <a:pt x="12410" y="8134"/>
                  </a:lnTo>
                  <a:lnTo>
                    <a:pt x="12105" y="8096"/>
                  </a:lnTo>
                  <a:lnTo>
                    <a:pt x="11819" y="8076"/>
                  </a:lnTo>
                  <a:lnTo>
                    <a:pt x="11513" y="8057"/>
                  </a:lnTo>
                  <a:lnTo>
                    <a:pt x="10921" y="8057"/>
                  </a:lnTo>
                  <a:lnTo>
                    <a:pt x="10330" y="8115"/>
                  </a:lnTo>
                  <a:lnTo>
                    <a:pt x="9738" y="8210"/>
                  </a:lnTo>
                  <a:lnTo>
                    <a:pt x="9165" y="8325"/>
                  </a:lnTo>
                  <a:lnTo>
                    <a:pt x="8573" y="8496"/>
                  </a:lnTo>
                  <a:lnTo>
                    <a:pt x="8000" y="8687"/>
                  </a:lnTo>
                  <a:lnTo>
                    <a:pt x="7428" y="8897"/>
                  </a:lnTo>
                  <a:lnTo>
                    <a:pt x="6855" y="9126"/>
                  </a:lnTo>
                  <a:lnTo>
                    <a:pt x="6301" y="9394"/>
                  </a:lnTo>
                  <a:lnTo>
                    <a:pt x="5748" y="9661"/>
                  </a:lnTo>
                  <a:lnTo>
                    <a:pt x="5213" y="9947"/>
                  </a:lnTo>
                  <a:lnTo>
                    <a:pt x="4678" y="7198"/>
                  </a:lnTo>
                  <a:lnTo>
                    <a:pt x="8210" y="5995"/>
                  </a:lnTo>
                  <a:lnTo>
                    <a:pt x="10769" y="5136"/>
                  </a:lnTo>
                  <a:lnTo>
                    <a:pt x="11189" y="5022"/>
                  </a:lnTo>
                  <a:lnTo>
                    <a:pt x="11742" y="4888"/>
                  </a:lnTo>
                  <a:lnTo>
                    <a:pt x="12010" y="4812"/>
                  </a:lnTo>
                  <a:lnTo>
                    <a:pt x="12296" y="4716"/>
                  </a:lnTo>
                  <a:lnTo>
                    <a:pt x="12544" y="4621"/>
                  </a:lnTo>
                  <a:lnTo>
                    <a:pt x="12792" y="4506"/>
                  </a:lnTo>
                  <a:lnTo>
                    <a:pt x="13021" y="4373"/>
                  </a:lnTo>
                  <a:lnTo>
                    <a:pt x="13212" y="4201"/>
                  </a:lnTo>
                  <a:lnTo>
                    <a:pt x="13327" y="4067"/>
                  </a:lnTo>
                  <a:lnTo>
                    <a:pt x="13441" y="3934"/>
                  </a:lnTo>
                  <a:lnTo>
                    <a:pt x="13518" y="3781"/>
                  </a:lnTo>
                  <a:lnTo>
                    <a:pt x="13594" y="3609"/>
                  </a:lnTo>
                  <a:lnTo>
                    <a:pt x="13632" y="3456"/>
                  </a:lnTo>
                  <a:lnTo>
                    <a:pt x="13671" y="3284"/>
                  </a:lnTo>
                  <a:lnTo>
                    <a:pt x="13709" y="3113"/>
                  </a:lnTo>
                  <a:lnTo>
                    <a:pt x="13709" y="2941"/>
                  </a:lnTo>
                  <a:lnTo>
                    <a:pt x="13709" y="2769"/>
                  </a:lnTo>
                  <a:lnTo>
                    <a:pt x="13690" y="2597"/>
                  </a:lnTo>
                  <a:lnTo>
                    <a:pt x="13651" y="2406"/>
                  </a:lnTo>
                  <a:lnTo>
                    <a:pt x="13613" y="2234"/>
                  </a:lnTo>
                  <a:lnTo>
                    <a:pt x="13499" y="1891"/>
                  </a:lnTo>
                  <a:lnTo>
                    <a:pt x="13365" y="1566"/>
                  </a:lnTo>
                  <a:lnTo>
                    <a:pt x="13251" y="1375"/>
                  </a:lnTo>
                  <a:lnTo>
                    <a:pt x="13136" y="1203"/>
                  </a:lnTo>
                  <a:lnTo>
                    <a:pt x="13002" y="1032"/>
                  </a:lnTo>
                  <a:lnTo>
                    <a:pt x="12869" y="898"/>
                  </a:lnTo>
                  <a:lnTo>
                    <a:pt x="12659" y="707"/>
                  </a:lnTo>
                  <a:lnTo>
                    <a:pt x="12449" y="535"/>
                  </a:lnTo>
                  <a:lnTo>
                    <a:pt x="12220" y="402"/>
                  </a:lnTo>
                  <a:lnTo>
                    <a:pt x="11990" y="287"/>
                  </a:lnTo>
                  <a:lnTo>
                    <a:pt x="11761" y="192"/>
                  </a:lnTo>
                  <a:lnTo>
                    <a:pt x="11532" y="115"/>
                  </a:lnTo>
                  <a:lnTo>
                    <a:pt x="11284" y="58"/>
                  </a:lnTo>
                  <a:lnTo>
                    <a:pt x="11036" y="20"/>
                  </a:lnTo>
                  <a:lnTo>
                    <a:pt x="10788"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67" name="Google Shape;1967;p31"/>
            <p:cNvSpPr/>
            <p:nvPr/>
          </p:nvSpPr>
          <p:spPr>
            <a:xfrm>
              <a:off x="2408175" y="1191275"/>
              <a:ext cx="111225" cy="79725"/>
            </a:xfrm>
            <a:custGeom>
              <a:avLst/>
              <a:gdLst/>
              <a:ahLst/>
              <a:cxnLst/>
              <a:rect l="l" t="t" r="r" b="b"/>
              <a:pathLst>
                <a:path w="4449" h="3189" extrusionOk="0">
                  <a:moveTo>
                    <a:pt x="4296" y="0"/>
                  </a:moveTo>
                  <a:lnTo>
                    <a:pt x="4029" y="95"/>
                  </a:lnTo>
                  <a:lnTo>
                    <a:pt x="3017" y="516"/>
                  </a:lnTo>
                  <a:lnTo>
                    <a:pt x="2005" y="974"/>
                  </a:lnTo>
                  <a:lnTo>
                    <a:pt x="0" y="1928"/>
                  </a:lnTo>
                  <a:lnTo>
                    <a:pt x="96" y="2081"/>
                  </a:lnTo>
                  <a:lnTo>
                    <a:pt x="191" y="2215"/>
                  </a:lnTo>
                  <a:lnTo>
                    <a:pt x="306" y="2367"/>
                  </a:lnTo>
                  <a:lnTo>
                    <a:pt x="420" y="2501"/>
                  </a:lnTo>
                  <a:lnTo>
                    <a:pt x="611" y="2654"/>
                  </a:lnTo>
                  <a:lnTo>
                    <a:pt x="802" y="2787"/>
                  </a:lnTo>
                  <a:lnTo>
                    <a:pt x="993" y="2902"/>
                  </a:lnTo>
                  <a:lnTo>
                    <a:pt x="1203" y="2997"/>
                  </a:lnTo>
                  <a:lnTo>
                    <a:pt x="1413" y="3074"/>
                  </a:lnTo>
                  <a:lnTo>
                    <a:pt x="1623" y="3150"/>
                  </a:lnTo>
                  <a:lnTo>
                    <a:pt x="1852" y="3169"/>
                  </a:lnTo>
                  <a:lnTo>
                    <a:pt x="2101" y="3188"/>
                  </a:lnTo>
                  <a:lnTo>
                    <a:pt x="2330" y="3188"/>
                  </a:lnTo>
                  <a:lnTo>
                    <a:pt x="2559" y="3150"/>
                  </a:lnTo>
                  <a:lnTo>
                    <a:pt x="2788" y="3074"/>
                  </a:lnTo>
                  <a:lnTo>
                    <a:pt x="2998" y="2978"/>
                  </a:lnTo>
                  <a:lnTo>
                    <a:pt x="3208" y="2902"/>
                  </a:lnTo>
                  <a:lnTo>
                    <a:pt x="3418" y="2787"/>
                  </a:lnTo>
                  <a:lnTo>
                    <a:pt x="3590" y="2654"/>
                  </a:lnTo>
                  <a:lnTo>
                    <a:pt x="3762" y="2501"/>
                  </a:lnTo>
                  <a:lnTo>
                    <a:pt x="3914" y="2329"/>
                  </a:lnTo>
                  <a:lnTo>
                    <a:pt x="4048" y="2157"/>
                  </a:lnTo>
                  <a:lnTo>
                    <a:pt x="4162" y="1947"/>
                  </a:lnTo>
                  <a:lnTo>
                    <a:pt x="4258" y="1737"/>
                  </a:lnTo>
                  <a:lnTo>
                    <a:pt x="4353" y="1527"/>
                  </a:lnTo>
                  <a:lnTo>
                    <a:pt x="4411" y="1298"/>
                  </a:lnTo>
                  <a:lnTo>
                    <a:pt x="4449" y="1069"/>
                  </a:lnTo>
                  <a:lnTo>
                    <a:pt x="4449" y="840"/>
                  </a:lnTo>
                  <a:lnTo>
                    <a:pt x="4372" y="210"/>
                  </a:lnTo>
                  <a:lnTo>
                    <a:pt x="4296"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68" name="Google Shape;1968;p31"/>
            <p:cNvSpPr/>
            <p:nvPr/>
          </p:nvSpPr>
          <p:spPr>
            <a:xfrm>
              <a:off x="2292675" y="1349725"/>
              <a:ext cx="71125" cy="123175"/>
            </a:xfrm>
            <a:custGeom>
              <a:avLst/>
              <a:gdLst/>
              <a:ahLst/>
              <a:cxnLst/>
              <a:rect l="l" t="t" r="r" b="b"/>
              <a:pathLst>
                <a:path w="2845" h="4927" extrusionOk="0">
                  <a:moveTo>
                    <a:pt x="0" y="0"/>
                  </a:moveTo>
                  <a:lnTo>
                    <a:pt x="77" y="401"/>
                  </a:lnTo>
                  <a:lnTo>
                    <a:pt x="172" y="821"/>
                  </a:lnTo>
                  <a:lnTo>
                    <a:pt x="306" y="1222"/>
                  </a:lnTo>
                  <a:lnTo>
                    <a:pt x="439" y="1623"/>
                  </a:lnTo>
                  <a:lnTo>
                    <a:pt x="726" y="2387"/>
                  </a:lnTo>
                  <a:lnTo>
                    <a:pt x="993" y="3074"/>
                  </a:lnTo>
                  <a:lnTo>
                    <a:pt x="1337" y="4010"/>
                  </a:lnTo>
                  <a:lnTo>
                    <a:pt x="1719" y="4926"/>
                  </a:lnTo>
                  <a:lnTo>
                    <a:pt x="1890" y="4792"/>
                  </a:lnTo>
                  <a:lnTo>
                    <a:pt x="2043" y="4640"/>
                  </a:lnTo>
                  <a:lnTo>
                    <a:pt x="2234" y="4430"/>
                  </a:lnTo>
                  <a:lnTo>
                    <a:pt x="2387" y="4239"/>
                  </a:lnTo>
                  <a:lnTo>
                    <a:pt x="2501" y="4010"/>
                  </a:lnTo>
                  <a:lnTo>
                    <a:pt x="2597" y="3762"/>
                  </a:lnTo>
                  <a:lnTo>
                    <a:pt x="2711" y="3513"/>
                  </a:lnTo>
                  <a:lnTo>
                    <a:pt x="2788" y="3265"/>
                  </a:lnTo>
                  <a:lnTo>
                    <a:pt x="2826" y="2998"/>
                  </a:lnTo>
                  <a:lnTo>
                    <a:pt x="2845" y="2711"/>
                  </a:lnTo>
                  <a:lnTo>
                    <a:pt x="2750" y="2005"/>
                  </a:lnTo>
                  <a:lnTo>
                    <a:pt x="2616" y="1661"/>
                  </a:lnTo>
                  <a:lnTo>
                    <a:pt x="2463" y="1356"/>
                  </a:lnTo>
                  <a:lnTo>
                    <a:pt x="2272" y="1070"/>
                  </a:lnTo>
                  <a:lnTo>
                    <a:pt x="2043" y="802"/>
                  </a:lnTo>
                  <a:lnTo>
                    <a:pt x="1489" y="382"/>
                  </a:lnTo>
                  <a:lnTo>
                    <a:pt x="1337" y="287"/>
                  </a:lnTo>
                  <a:lnTo>
                    <a:pt x="1165" y="210"/>
                  </a:lnTo>
                  <a:lnTo>
                    <a:pt x="1012" y="153"/>
                  </a:lnTo>
                  <a:lnTo>
                    <a:pt x="840" y="96"/>
                  </a:lnTo>
                  <a:lnTo>
                    <a:pt x="669" y="58"/>
                  </a:lnTo>
                  <a:lnTo>
                    <a:pt x="497" y="39"/>
                  </a:lnTo>
                  <a:lnTo>
                    <a:pt x="306" y="20"/>
                  </a:lnTo>
                  <a:lnTo>
                    <a:pt x="134"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69" name="Google Shape;1969;p31"/>
            <p:cNvSpPr/>
            <p:nvPr/>
          </p:nvSpPr>
          <p:spPr>
            <a:xfrm>
              <a:off x="2495050" y="1439450"/>
              <a:ext cx="25300" cy="28675"/>
            </a:xfrm>
            <a:custGeom>
              <a:avLst/>
              <a:gdLst/>
              <a:ahLst/>
              <a:cxnLst/>
              <a:rect l="l" t="t" r="r" b="b"/>
              <a:pathLst>
                <a:path w="1012" h="1147" extrusionOk="0">
                  <a:moveTo>
                    <a:pt x="516" y="1"/>
                  </a:moveTo>
                  <a:lnTo>
                    <a:pt x="382" y="20"/>
                  </a:lnTo>
                  <a:lnTo>
                    <a:pt x="267" y="77"/>
                  </a:lnTo>
                  <a:lnTo>
                    <a:pt x="153" y="153"/>
                  </a:lnTo>
                  <a:lnTo>
                    <a:pt x="77" y="249"/>
                  </a:lnTo>
                  <a:lnTo>
                    <a:pt x="57" y="306"/>
                  </a:lnTo>
                  <a:lnTo>
                    <a:pt x="38" y="363"/>
                  </a:lnTo>
                  <a:lnTo>
                    <a:pt x="19" y="497"/>
                  </a:lnTo>
                  <a:lnTo>
                    <a:pt x="0" y="631"/>
                  </a:lnTo>
                  <a:lnTo>
                    <a:pt x="19" y="764"/>
                  </a:lnTo>
                  <a:lnTo>
                    <a:pt x="57" y="879"/>
                  </a:lnTo>
                  <a:lnTo>
                    <a:pt x="96" y="936"/>
                  </a:lnTo>
                  <a:lnTo>
                    <a:pt x="153" y="993"/>
                  </a:lnTo>
                  <a:lnTo>
                    <a:pt x="229" y="1051"/>
                  </a:lnTo>
                  <a:lnTo>
                    <a:pt x="306" y="1108"/>
                  </a:lnTo>
                  <a:lnTo>
                    <a:pt x="401" y="1127"/>
                  </a:lnTo>
                  <a:lnTo>
                    <a:pt x="516" y="1146"/>
                  </a:lnTo>
                  <a:lnTo>
                    <a:pt x="611" y="1127"/>
                  </a:lnTo>
                  <a:lnTo>
                    <a:pt x="707" y="1108"/>
                  </a:lnTo>
                  <a:lnTo>
                    <a:pt x="802" y="1051"/>
                  </a:lnTo>
                  <a:lnTo>
                    <a:pt x="878" y="993"/>
                  </a:lnTo>
                  <a:lnTo>
                    <a:pt x="955" y="879"/>
                  </a:lnTo>
                  <a:lnTo>
                    <a:pt x="1012" y="764"/>
                  </a:lnTo>
                  <a:lnTo>
                    <a:pt x="1012" y="631"/>
                  </a:lnTo>
                  <a:lnTo>
                    <a:pt x="1012" y="497"/>
                  </a:lnTo>
                  <a:lnTo>
                    <a:pt x="993" y="363"/>
                  </a:lnTo>
                  <a:lnTo>
                    <a:pt x="974" y="306"/>
                  </a:lnTo>
                  <a:lnTo>
                    <a:pt x="955" y="249"/>
                  </a:lnTo>
                  <a:lnTo>
                    <a:pt x="859" y="153"/>
                  </a:lnTo>
                  <a:lnTo>
                    <a:pt x="764" y="77"/>
                  </a:lnTo>
                  <a:lnTo>
                    <a:pt x="649" y="20"/>
                  </a:lnTo>
                  <a:lnTo>
                    <a:pt x="516"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70" name="Google Shape;1970;p31"/>
            <p:cNvSpPr/>
            <p:nvPr/>
          </p:nvSpPr>
          <p:spPr>
            <a:xfrm>
              <a:off x="2641100" y="1414625"/>
              <a:ext cx="99300" cy="104550"/>
            </a:xfrm>
            <a:custGeom>
              <a:avLst/>
              <a:gdLst/>
              <a:ahLst/>
              <a:cxnLst/>
              <a:rect l="l" t="t" r="r" b="b"/>
              <a:pathLst>
                <a:path w="3972" h="4182" extrusionOk="0">
                  <a:moveTo>
                    <a:pt x="1184" y="1"/>
                  </a:moveTo>
                  <a:lnTo>
                    <a:pt x="1050" y="77"/>
                  </a:lnTo>
                  <a:lnTo>
                    <a:pt x="897" y="173"/>
                  </a:lnTo>
                  <a:lnTo>
                    <a:pt x="783" y="268"/>
                  </a:lnTo>
                  <a:lnTo>
                    <a:pt x="668" y="383"/>
                  </a:lnTo>
                  <a:lnTo>
                    <a:pt x="516" y="535"/>
                  </a:lnTo>
                  <a:lnTo>
                    <a:pt x="382" y="707"/>
                  </a:lnTo>
                  <a:lnTo>
                    <a:pt x="287" y="898"/>
                  </a:lnTo>
                  <a:lnTo>
                    <a:pt x="191" y="1108"/>
                  </a:lnTo>
                  <a:lnTo>
                    <a:pt x="115" y="1299"/>
                  </a:lnTo>
                  <a:lnTo>
                    <a:pt x="38" y="1509"/>
                  </a:lnTo>
                  <a:lnTo>
                    <a:pt x="19" y="1738"/>
                  </a:lnTo>
                  <a:lnTo>
                    <a:pt x="0" y="1967"/>
                  </a:lnTo>
                  <a:lnTo>
                    <a:pt x="19" y="2177"/>
                  </a:lnTo>
                  <a:lnTo>
                    <a:pt x="57" y="2387"/>
                  </a:lnTo>
                  <a:lnTo>
                    <a:pt x="115" y="2616"/>
                  </a:lnTo>
                  <a:lnTo>
                    <a:pt x="172" y="2807"/>
                  </a:lnTo>
                  <a:lnTo>
                    <a:pt x="267" y="3017"/>
                  </a:lnTo>
                  <a:lnTo>
                    <a:pt x="382" y="3208"/>
                  </a:lnTo>
                  <a:lnTo>
                    <a:pt x="516" y="3380"/>
                  </a:lnTo>
                  <a:lnTo>
                    <a:pt x="668" y="3533"/>
                  </a:lnTo>
                  <a:lnTo>
                    <a:pt x="821" y="3686"/>
                  </a:lnTo>
                  <a:lnTo>
                    <a:pt x="1012" y="3800"/>
                  </a:lnTo>
                  <a:lnTo>
                    <a:pt x="1184" y="3915"/>
                  </a:lnTo>
                  <a:lnTo>
                    <a:pt x="1394" y="4010"/>
                  </a:lnTo>
                  <a:lnTo>
                    <a:pt x="1585" y="4087"/>
                  </a:lnTo>
                  <a:lnTo>
                    <a:pt x="1795" y="4144"/>
                  </a:lnTo>
                  <a:lnTo>
                    <a:pt x="2005" y="4182"/>
                  </a:lnTo>
                  <a:lnTo>
                    <a:pt x="2463" y="4182"/>
                  </a:lnTo>
                  <a:lnTo>
                    <a:pt x="2673" y="4144"/>
                  </a:lnTo>
                  <a:lnTo>
                    <a:pt x="2883" y="4087"/>
                  </a:lnTo>
                  <a:lnTo>
                    <a:pt x="3093" y="3991"/>
                  </a:lnTo>
                  <a:lnTo>
                    <a:pt x="3303" y="3915"/>
                  </a:lnTo>
                  <a:lnTo>
                    <a:pt x="3475" y="3819"/>
                  </a:lnTo>
                  <a:lnTo>
                    <a:pt x="3647" y="3686"/>
                  </a:lnTo>
                  <a:lnTo>
                    <a:pt x="3818" y="3533"/>
                  </a:lnTo>
                  <a:lnTo>
                    <a:pt x="3971" y="3380"/>
                  </a:lnTo>
                  <a:lnTo>
                    <a:pt x="3723" y="2884"/>
                  </a:lnTo>
                  <a:lnTo>
                    <a:pt x="3437" y="2387"/>
                  </a:lnTo>
                  <a:lnTo>
                    <a:pt x="3131" y="1929"/>
                  </a:lnTo>
                  <a:lnTo>
                    <a:pt x="2788" y="1490"/>
                  </a:lnTo>
                  <a:lnTo>
                    <a:pt x="2425" y="1070"/>
                  </a:lnTo>
                  <a:lnTo>
                    <a:pt x="2043" y="688"/>
                  </a:lnTo>
                  <a:lnTo>
                    <a:pt x="1623" y="325"/>
                  </a:lnTo>
                  <a:lnTo>
                    <a:pt x="118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71" name="Google Shape;1971;p31"/>
            <p:cNvSpPr/>
            <p:nvPr/>
          </p:nvSpPr>
          <p:spPr>
            <a:xfrm>
              <a:off x="2557575" y="1574525"/>
              <a:ext cx="116000" cy="116000"/>
            </a:xfrm>
            <a:custGeom>
              <a:avLst/>
              <a:gdLst/>
              <a:ahLst/>
              <a:cxnLst/>
              <a:rect l="l" t="t" r="r" b="b"/>
              <a:pathLst>
                <a:path w="4640" h="4640" extrusionOk="0">
                  <a:moveTo>
                    <a:pt x="3456" y="1"/>
                  </a:moveTo>
                  <a:lnTo>
                    <a:pt x="3418" y="268"/>
                  </a:lnTo>
                  <a:lnTo>
                    <a:pt x="3360" y="516"/>
                  </a:lnTo>
                  <a:lnTo>
                    <a:pt x="3284" y="764"/>
                  </a:lnTo>
                  <a:lnTo>
                    <a:pt x="3188" y="1012"/>
                  </a:lnTo>
                  <a:lnTo>
                    <a:pt x="3074" y="1242"/>
                  </a:lnTo>
                  <a:lnTo>
                    <a:pt x="2940" y="1471"/>
                  </a:lnTo>
                  <a:lnTo>
                    <a:pt x="2807" y="1700"/>
                  </a:lnTo>
                  <a:lnTo>
                    <a:pt x="2635" y="1910"/>
                  </a:lnTo>
                  <a:lnTo>
                    <a:pt x="2463" y="2120"/>
                  </a:lnTo>
                  <a:lnTo>
                    <a:pt x="2291" y="2311"/>
                  </a:lnTo>
                  <a:lnTo>
                    <a:pt x="2100" y="2483"/>
                  </a:lnTo>
                  <a:lnTo>
                    <a:pt x="1890" y="2654"/>
                  </a:lnTo>
                  <a:lnTo>
                    <a:pt x="1680" y="2807"/>
                  </a:lnTo>
                  <a:lnTo>
                    <a:pt x="1451" y="2941"/>
                  </a:lnTo>
                  <a:lnTo>
                    <a:pt x="1222" y="3055"/>
                  </a:lnTo>
                  <a:lnTo>
                    <a:pt x="993" y="3170"/>
                  </a:lnTo>
                  <a:lnTo>
                    <a:pt x="745" y="3265"/>
                  </a:lnTo>
                  <a:lnTo>
                    <a:pt x="497" y="3342"/>
                  </a:lnTo>
                  <a:lnTo>
                    <a:pt x="248" y="3399"/>
                  </a:lnTo>
                  <a:lnTo>
                    <a:pt x="0" y="3456"/>
                  </a:lnTo>
                  <a:lnTo>
                    <a:pt x="153" y="3685"/>
                  </a:lnTo>
                  <a:lnTo>
                    <a:pt x="363" y="3914"/>
                  </a:lnTo>
                  <a:lnTo>
                    <a:pt x="554" y="4067"/>
                  </a:lnTo>
                  <a:lnTo>
                    <a:pt x="745" y="4220"/>
                  </a:lnTo>
                  <a:lnTo>
                    <a:pt x="955" y="4334"/>
                  </a:lnTo>
                  <a:lnTo>
                    <a:pt x="1184" y="4449"/>
                  </a:lnTo>
                  <a:lnTo>
                    <a:pt x="1394" y="4525"/>
                  </a:lnTo>
                  <a:lnTo>
                    <a:pt x="1642" y="4602"/>
                  </a:lnTo>
                  <a:lnTo>
                    <a:pt x="1890" y="4640"/>
                  </a:lnTo>
                  <a:lnTo>
                    <a:pt x="2387" y="4640"/>
                  </a:lnTo>
                  <a:lnTo>
                    <a:pt x="2635" y="4602"/>
                  </a:lnTo>
                  <a:lnTo>
                    <a:pt x="2864" y="4525"/>
                  </a:lnTo>
                  <a:lnTo>
                    <a:pt x="3093" y="4430"/>
                  </a:lnTo>
                  <a:lnTo>
                    <a:pt x="3322" y="4334"/>
                  </a:lnTo>
                  <a:lnTo>
                    <a:pt x="3532" y="4220"/>
                  </a:lnTo>
                  <a:lnTo>
                    <a:pt x="3742" y="4086"/>
                  </a:lnTo>
                  <a:lnTo>
                    <a:pt x="3914" y="3914"/>
                  </a:lnTo>
                  <a:lnTo>
                    <a:pt x="4086" y="3724"/>
                  </a:lnTo>
                  <a:lnTo>
                    <a:pt x="4219" y="3533"/>
                  </a:lnTo>
                  <a:lnTo>
                    <a:pt x="4334" y="3323"/>
                  </a:lnTo>
                  <a:lnTo>
                    <a:pt x="4429" y="3093"/>
                  </a:lnTo>
                  <a:lnTo>
                    <a:pt x="4525" y="2864"/>
                  </a:lnTo>
                  <a:lnTo>
                    <a:pt x="4601" y="2635"/>
                  </a:lnTo>
                  <a:lnTo>
                    <a:pt x="4639" y="2387"/>
                  </a:lnTo>
                  <a:lnTo>
                    <a:pt x="4639" y="2139"/>
                  </a:lnTo>
                  <a:lnTo>
                    <a:pt x="4563" y="1471"/>
                  </a:lnTo>
                  <a:lnTo>
                    <a:pt x="4448" y="1146"/>
                  </a:lnTo>
                  <a:lnTo>
                    <a:pt x="4315" y="860"/>
                  </a:lnTo>
                  <a:lnTo>
                    <a:pt x="4124" y="592"/>
                  </a:lnTo>
                  <a:lnTo>
                    <a:pt x="3914" y="363"/>
                  </a:lnTo>
                  <a:lnTo>
                    <a:pt x="3685" y="172"/>
                  </a:lnTo>
                  <a:lnTo>
                    <a:pt x="3456"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72" name="Google Shape;1972;p31"/>
            <p:cNvSpPr/>
            <p:nvPr/>
          </p:nvSpPr>
          <p:spPr>
            <a:xfrm>
              <a:off x="2728925" y="1654225"/>
              <a:ext cx="27225" cy="35350"/>
            </a:xfrm>
            <a:custGeom>
              <a:avLst/>
              <a:gdLst/>
              <a:ahLst/>
              <a:cxnLst/>
              <a:rect l="l" t="t" r="r" b="b"/>
              <a:pathLst>
                <a:path w="1089" h="1414" extrusionOk="0">
                  <a:moveTo>
                    <a:pt x="668" y="1"/>
                  </a:moveTo>
                  <a:lnTo>
                    <a:pt x="516" y="20"/>
                  </a:lnTo>
                  <a:lnTo>
                    <a:pt x="382" y="58"/>
                  </a:lnTo>
                  <a:lnTo>
                    <a:pt x="267" y="135"/>
                  </a:lnTo>
                  <a:lnTo>
                    <a:pt x="172" y="211"/>
                  </a:lnTo>
                  <a:lnTo>
                    <a:pt x="95" y="326"/>
                  </a:lnTo>
                  <a:lnTo>
                    <a:pt x="38" y="440"/>
                  </a:lnTo>
                  <a:lnTo>
                    <a:pt x="0" y="574"/>
                  </a:lnTo>
                  <a:lnTo>
                    <a:pt x="0" y="688"/>
                  </a:lnTo>
                  <a:lnTo>
                    <a:pt x="0" y="822"/>
                  </a:lnTo>
                  <a:lnTo>
                    <a:pt x="38" y="956"/>
                  </a:lnTo>
                  <a:lnTo>
                    <a:pt x="76" y="1070"/>
                  </a:lnTo>
                  <a:lnTo>
                    <a:pt x="153" y="1185"/>
                  </a:lnTo>
                  <a:lnTo>
                    <a:pt x="248" y="1280"/>
                  </a:lnTo>
                  <a:lnTo>
                    <a:pt x="363" y="1337"/>
                  </a:lnTo>
                  <a:lnTo>
                    <a:pt x="496" y="1395"/>
                  </a:lnTo>
                  <a:lnTo>
                    <a:pt x="649" y="1414"/>
                  </a:lnTo>
                  <a:lnTo>
                    <a:pt x="783" y="1108"/>
                  </a:lnTo>
                  <a:lnTo>
                    <a:pt x="897" y="784"/>
                  </a:lnTo>
                  <a:lnTo>
                    <a:pt x="993" y="459"/>
                  </a:lnTo>
                  <a:lnTo>
                    <a:pt x="1088" y="135"/>
                  </a:lnTo>
                  <a:lnTo>
                    <a:pt x="1012" y="77"/>
                  </a:lnTo>
                  <a:lnTo>
                    <a:pt x="897" y="39"/>
                  </a:lnTo>
                  <a:lnTo>
                    <a:pt x="802" y="20"/>
                  </a:lnTo>
                  <a:lnTo>
                    <a:pt x="668"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73" name="Google Shape;1973;p31"/>
            <p:cNvSpPr/>
            <p:nvPr/>
          </p:nvSpPr>
          <p:spPr>
            <a:xfrm>
              <a:off x="2534650" y="1740625"/>
              <a:ext cx="93575" cy="78300"/>
            </a:xfrm>
            <a:custGeom>
              <a:avLst/>
              <a:gdLst/>
              <a:ahLst/>
              <a:cxnLst/>
              <a:rect l="l" t="t" r="r" b="b"/>
              <a:pathLst>
                <a:path w="3743" h="3132" extrusionOk="0">
                  <a:moveTo>
                    <a:pt x="1681" y="1"/>
                  </a:moveTo>
                  <a:lnTo>
                    <a:pt x="1509" y="39"/>
                  </a:lnTo>
                  <a:lnTo>
                    <a:pt x="1318" y="77"/>
                  </a:lnTo>
                  <a:lnTo>
                    <a:pt x="1146" y="153"/>
                  </a:lnTo>
                  <a:lnTo>
                    <a:pt x="994" y="230"/>
                  </a:lnTo>
                  <a:lnTo>
                    <a:pt x="822" y="325"/>
                  </a:lnTo>
                  <a:lnTo>
                    <a:pt x="688" y="421"/>
                  </a:lnTo>
                  <a:lnTo>
                    <a:pt x="535" y="554"/>
                  </a:lnTo>
                  <a:lnTo>
                    <a:pt x="421" y="688"/>
                  </a:lnTo>
                  <a:lnTo>
                    <a:pt x="306" y="821"/>
                  </a:lnTo>
                  <a:lnTo>
                    <a:pt x="230" y="974"/>
                  </a:lnTo>
                  <a:lnTo>
                    <a:pt x="153" y="1146"/>
                  </a:lnTo>
                  <a:lnTo>
                    <a:pt x="77" y="1318"/>
                  </a:lnTo>
                  <a:lnTo>
                    <a:pt x="20" y="1490"/>
                  </a:lnTo>
                  <a:lnTo>
                    <a:pt x="1" y="1681"/>
                  </a:lnTo>
                  <a:lnTo>
                    <a:pt x="1" y="1872"/>
                  </a:lnTo>
                  <a:lnTo>
                    <a:pt x="1" y="2043"/>
                  </a:lnTo>
                  <a:lnTo>
                    <a:pt x="39" y="2215"/>
                  </a:lnTo>
                  <a:lnTo>
                    <a:pt x="77" y="2368"/>
                  </a:lnTo>
                  <a:lnTo>
                    <a:pt x="115" y="2540"/>
                  </a:lnTo>
                  <a:lnTo>
                    <a:pt x="192" y="2692"/>
                  </a:lnTo>
                  <a:lnTo>
                    <a:pt x="268" y="2845"/>
                  </a:lnTo>
                  <a:lnTo>
                    <a:pt x="363" y="2998"/>
                  </a:lnTo>
                  <a:lnTo>
                    <a:pt x="478" y="3132"/>
                  </a:lnTo>
                  <a:lnTo>
                    <a:pt x="841" y="3112"/>
                  </a:lnTo>
                  <a:lnTo>
                    <a:pt x="1204" y="3093"/>
                  </a:lnTo>
                  <a:lnTo>
                    <a:pt x="1566" y="3055"/>
                  </a:lnTo>
                  <a:lnTo>
                    <a:pt x="1929" y="2998"/>
                  </a:lnTo>
                  <a:lnTo>
                    <a:pt x="2273" y="2922"/>
                  </a:lnTo>
                  <a:lnTo>
                    <a:pt x="2635" y="2845"/>
                  </a:lnTo>
                  <a:lnTo>
                    <a:pt x="2998" y="2731"/>
                  </a:lnTo>
                  <a:lnTo>
                    <a:pt x="3342" y="2616"/>
                  </a:lnTo>
                  <a:lnTo>
                    <a:pt x="3609" y="2521"/>
                  </a:lnTo>
                  <a:lnTo>
                    <a:pt x="3666" y="2368"/>
                  </a:lnTo>
                  <a:lnTo>
                    <a:pt x="3705" y="2196"/>
                  </a:lnTo>
                  <a:lnTo>
                    <a:pt x="3743" y="2043"/>
                  </a:lnTo>
                  <a:lnTo>
                    <a:pt x="3743" y="1872"/>
                  </a:lnTo>
                  <a:lnTo>
                    <a:pt x="3724" y="1681"/>
                  </a:lnTo>
                  <a:lnTo>
                    <a:pt x="3685" y="1509"/>
                  </a:lnTo>
                  <a:lnTo>
                    <a:pt x="3647" y="1337"/>
                  </a:lnTo>
                  <a:lnTo>
                    <a:pt x="3590" y="1146"/>
                  </a:lnTo>
                  <a:lnTo>
                    <a:pt x="3514" y="993"/>
                  </a:lnTo>
                  <a:lnTo>
                    <a:pt x="3418" y="821"/>
                  </a:lnTo>
                  <a:lnTo>
                    <a:pt x="3323" y="688"/>
                  </a:lnTo>
                  <a:lnTo>
                    <a:pt x="3189" y="554"/>
                  </a:lnTo>
                  <a:lnTo>
                    <a:pt x="3055" y="421"/>
                  </a:lnTo>
                  <a:lnTo>
                    <a:pt x="2903" y="325"/>
                  </a:lnTo>
                  <a:lnTo>
                    <a:pt x="2750" y="230"/>
                  </a:lnTo>
                  <a:lnTo>
                    <a:pt x="2578" y="153"/>
                  </a:lnTo>
                  <a:lnTo>
                    <a:pt x="2406" y="77"/>
                  </a:lnTo>
                  <a:lnTo>
                    <a:pt x="2234" y="39"/>
                  </a:lnTo>
                  <a:lnTo>
                    <a:pt x="2044" y="20"/>
                  </a:lnTo>
                  <a:lnTo>
                    <a:pt x="1872"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74" name="Google Shape;1974;p31"/>
            <p:cNvSpPr/>
            <p:nvPr/>
          </p:nvSpPr>
          <p:spPr>
            <a:xfrm>
              <a:off x="2363775" y="1635150"/>
              <a:ext cx="107425" cy="106450"/>
            </a:xfrm>
            <a:custGeom>
              <a:avLst/>
              <a:gdLst/>
              <a:ahLst/>
              <a:cxnLst/>
              <a:rect l="l" t="t" r="r" b="b"/>
              <a:pathLst>
                <a:path w="4297" h="4258" extrusionOk="0">
                  <a:moveTo>
                    <a:pt x="1872" y="0"/>
                  </a:moveTo>
                  <a:lnTo>
                    <a:pt x="1738" y="19"/>
                  </a:lnTo>
                  <a:lnTo>
                    <a:pt x="1586" y="38"/>
                  </a:lnTo>
                  <a:lnTo>
                    <a:pt x="1471" y="77"/>
                  </a:lnTo>
                  <a:lnTo>
                    <a:pt x="1337" y="134"/>
                  </a:lnTo>
                  <a:lnTo>
                    <a:pt x="1223" y="191"/>
                  </a:lnTo>
                  <a:lnTo>
                    <a:pt x="1108" y="287"/>
                  </a:lnTo>
                  <a:lnTo>
                    <a:pt x="1013" y="382"/>
                  </a:lnTo>
                  <a:lnTo>
                    <a:pt x="917" y="478"/>
                  </a:lnTo>
                  <a:lnTo>
                    <a:pt x="841" y="611"/>
                  </a:lnTo>
                  <a:lnTo>
                    <a:pt x="765" y="745"/>
                  </a:lnTo>
                  <a:lnTo>
                    <a:pt x="707" y="898"/>
                  </a:lnTo>
                  <a:lnTo>
                    <a:pt x="1" y="3399"/>
                  </a:lnTo>
                  <a:lnTo>
                    <a:pt x="1" y="3418"/>
                  </a:lnTo>
                  <a:lnTo>
                    <a:pt x="116" y="3551"/>
                  </a:lnTo>
                  <a:lnTo>
                    <a:pt x="306" y="3704"/>
                  </a:lnTo>
                  <a:lnTo>
                    <a:pt x="497" y="3838"/>
                  </a:lnTo>
                  <a:lnTo>
                    <a:pt x="707" y="3971"/>
                  </a:lnTo>
                  <a:lnTo>
                    <a:pt x="917" y="4067"/>
                  </a:lnTo>
                  <a:lnTo>
                    <a:pt x="1146" y="4143"/>
                  </a:lnTo>
                  <a:lnTo>
                    <a:pt x="1376" y="4220"/>
                  </a:lnTo>
                  <a:lnTo>
                    <a:pt x="1605" y="4258"/>
                  </a:lnTo>
                  <a:lnTo>
                    <a:pt x="2101" y="4258"/>
                  </a:lnTo>
                  <a:lnTo>
                    <a:pt x="2349" y="4220"/>
                  </a:lnTo>
                  <a:lnTo>
                    <a:pt x="2578" y="4143"/>
                  </a:lnTo>
                  <a:lnTo>
                    <a:pt x="2788" y="4048"/>
                  </a:lnTo>
                  <a:lnTo>
                    <a:pt x="3017" y="3971"/>
                  </a:lnTo>
                  <a:lnTo>
                    <a:pt x="3227" y="3857"/>
                  </a:lnTo>
                  <a:lnTo>
                    <a:pt x="3418" y="3704"/>
                  </a:lnTo>
                  <a:lnTo>
                    <a:pt x="3590" y="3551"/>
                  </a:lnTo>
                  <a:lnTo>
                    <a:pt x="3743" y="3360"/>
                  </a:lnTo>
                  <a:lnTo>
                    <a:pt x="3896" y="3189"/>
                  </a:lnTo>
                  <a:lnTo>
                    <a:pt x="4010" y="2979"/>
                  </a:lnTo>
                  <a:lnTo>
                    <a:pt x="4087" y="2749"/>
                  </a:lnTo>
                  <a:lnTo>
                    <a:pt x="4182" y="2539"/>
                  </a:lnTo>
                  <a:lnTo>
                    <a:pt x="4258" y="2310"/>
                  </a:lnTo>
                  <a:lnTo>
                    <a:pt x="4297" y="2062"/>
                  </a:lnTo>
                  <a:lnTo>
                    <a:pt x="4297" y="1814"/>
                  </a:lnTo>
                  <a:lnTo>
                    <a:pt x="4220" y="1165"/>
                  </a:lnTo>
                  <a:lnTo>
                    <a:pt x="4125" y="917"/>
                  </a:lnTo>
                  <a:lnTo>
                    <a:pt x="4029" y="688"/>
                  </a:lnTo>
                  <a:lnTo>
                    <a:pt x="3647" y="573"/>
                  </a:lnTo>
                  <a:lnTo>
                    <a:pt x="3285" y="439"/>
                  </a:lnTo>
                  <a:lnTo>
                    <a:pt x="2578" y="134"/>
                  </a:lnTo>
                  <a:lnTo>
                    <a:pt x="2445" y="77"/>
                  </a:lnTo>
                  <a:lnTo>
                    <a:pt x="2311" y="38"/>
                  </a:lnTo>
                  <a:lnTo>
                    <a:pt x="2158" y="19"/>
                  </a:lnTo>
                  <a:lnTo>
                    <a:pt x="2006"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75" name="Google Shape;1975;p31"/>
            <p:cNvSpPr/>
            <p:nvPr/>
          </p:nvSpPr>
          <p:spPr>
            <a:xfrm>
              <a:off x="2395300" y="1487175"/>
              <a:ext cx="43925" cy="43475"/>
            </a:xfrm>
            <a:custGeom>
              <a:avLst/>
              <a:gdLst/>
              <a:ahLst/>
              <a:cxnLst/>
              <a:rect l="l" t="t" r="r" b="b"/>
              <a:pathLst>
                <a:path w="1757" h="1739" extrusionOk="0">
                  <a:moveTo>
                    <a:pt x="783" y="1"/>
                  </a:moveTo>
                  <a:lnTo>
                    <a:pt x="592" y="39"/>
                  </a:lnTo>
                  <a:lnTo>
                    <a:pt x="496" y="77"/>
                  </a:lnTo>
                  <a:lnTo>
                    <a:pt x="401" y="115"/>
                  </a:lnTo>
                  <a:lnTo>
                    <a:pt x="325" y="173"/>
                  </a:lnTo>
                  <a:lnTo>
                    <a:pt x="248" y="249"/>
                  </a:lnTo>
                  <a:lnTo>
                    <a:pt x="172" y="325"/>
                  </a:lnTo>
                  <a:lnTo>
                    <a:pt x="115" y="402"/>
                  </a:lnTo>
                  <a:lnTo>
                    <a:pt x="76" y="497"/>
                  </a:lnTo>
                  <a:lnTo>
                    <a:pt x="38" y="593"/>
                  </a:lnTo>
                  <a:lnTo>
                    <a:pt x="0" y="784"/>
                  </a:lnTo>
                  <a:lnTo>
                    <a:pt x="0" y="975"/>
                  </a:lnTo>
                  <a:lnTo>
                    <a:pt x="57" y="1165"/>
                  </a:lnTo>
                  <a:lnTo>
                    <a:pt x="134" y="1337"/>
                  </a:lnTo>
                  <a:lnTo>
                    <a:pt x="191" y="1414"/>
                  </a:lnTo>
                  <a:lnTo>
                    <a:pt x="267" y="1490"/>
                  </a:lnTo>
                  <a:lnTo>
                    <a:pt x="344" y="1566"/>
                  </a:lnTo>
                  <a:lnTo>
                    <a:pt x="420" y="1605"/>
                  </a:lnTo>
                  <a:lnTo>
                    <a:pt x="458" y="1643"/>
                  </a:lnTo>
                  <a:lnTo>
                    <a:pt x="592" y="1700"/>
                  </a:lnTo>
                  <a:lnTo>
                    <a:pt x="725" y="1738"/>
                  </a:lnTo>
                  <a:lnTo>
                    <a:pt x="1012" y="1738"/>
                  </a:lnTo>
                  <a:lnTo>
                    <a:pt x="1146" y="1719"/>
                  </a:lnTo>
                  <a:lnTo>
                    <a:pt x="1279" y="1662"/>
                  </a:lnTo>
                  <a:lnTo>
                    <a:pt x="1394" y="1605"/>
                  </a:lnTo>
                  <a:lnTo>
                    <a:pt x="1508" y="1509"/>
                  </a:lnTo>
                  <a:lnTo>
                    <a:pt x="1585" y="1395"/>
                  </a:lnTo>
                  <a:lnTo>
                    <a:pt x="1661" y="1261"/>
                  </a:lnTo>
                  <a:lnTo>
                    <a:pt x="1718" y="1146"/>
                  </a:lnTo>
                  <a:lnTo>
                    <a:pt x="1737" y="1013"/>
                  </a:lnTo>
                  <a:lnTo>
                    <a:pt x="1756" y="860"/>
                  </a:lnTo>
                  <a:lnTo>
                    <a:pt x="1737" y="726"/>
                  </a:lnTo>
                  <a:lnTo>
                    <a:pt x="1699" y="593"/>
                  </a:lnTo>
                  <a:lnTo>
                    <a:pt x="1642" y="459"/>
                  </a:lnTo>
                  <a:lnTo>
                    <a:pt x="1623" y="421"/>
                  </a:lnTo>
                  <a:lnTo>
                    <a:pt x="1566" y="345"/>
                  </a:lnTo>
                  <a:lnTo>
                    <a:pt x="1489" y="249"/>
                  </a:lnTo>
                  <a:lnTo>
                    <a:pt x="1413" y="192"/>
                  </a:lnTo>
                  <a:lnTo>
                    <a:pt x="1336" y="135"/>
                  </a:lnTo>
                  <a:lnTo>
                    <a:pt x="1165" y="39"/>
                  </a:lnTo>
                  <a:lnTo>
                    <a:pt x="97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76" name="Google Shape;1976;p31"/>
            <p:cNvSpPr/>
            <p:nvPr/>
          </p:nvSpPr>
          <p:spPr>
            <a:xfrm>
              <a:off x="2559950" y="1222275"/>
              <a:ext cx="73525" cy="87375"/>
            </a:xfrm>
            <a:custGeom>
              <a:avLst/>
              <a:gdLst/>
              <a:ahLst/>
              <a:cxnLst/>
              <a:rect l="l" t="t" r="r" b="b"/>
              <a:pathLst>
                <a:path w="2941" h="3495" extrusionOk="0">
                  <a:moveTo>
                    <a:pt x="1948" y="1"/>
                  </a:moveTo>
                  <a:lnTo>
                    <a:pt x="1738" y="39"/>
                  </a:lnTo>
                  <a:lnTo>
                    <a:pt x="1528" y="96"/>
                  </a:lnTo>
                  <a:lnTo>
                    <a:pt x="1337" y="192"/>
                  </a:lnTo>
                  <a:lnTo>
                    <a:pt x="1127" y="268"/>
                  </a:lnTo>
                  <a:lnTo>
                    <a:pt x="955" y="364"/>
                  </a:lnTo>
                  <a:lnTo>
                    <a:pt x="783" y="478"/>
                  </a:lnTo>
                  <a:lnTo>
                    <a:pt x="631" y="631"/>
                  </a:lnTo>
                  <a:lnTo>
                    <a:pt x="478" y="784"/>
                  </a:lnTo>
                  <a:lnTo>
                    <a:pt x="363" y="956"/>
                  </a:lnTo>
                  <a:lnTo>
                    <a:pt x="249" y="1146"/>
                  </a:lnTo>
                  <a:lnTo>
                    <a:pt x="172" y="1337"/>
                  </a:lnTo>
                  <a:lnTo>
                    <a:pt x="96" y="1528"/>
                  </a:lnTo>
                  <a:lnTo>
                    <a:pt x="20" y="1738"/>
                  </a:lnTo>
                  <a:lnTo>
                    <a:pt x="1" y="1948"/>
                  </a:lnTo>
                  <a:lnTo>
                    <a:pt x="1" y="2177"/>
                  </a:lnTo>
                  <a:lnTo>
                    <a:pt x="20" y="2521"/>
                  </a:lnTo>
                  <a:lnTo>
                    <a:pt x="58" y="2693"/>
                  </a:lnTo>
                  <a:lnTo>
                    <a:pt x="115" y="2865"/>
                  </a:lnTo>
                  <a:lnTo>
                    <a:pt x="172" y="3037"/>
                  </a:lnTo>
                  <a:lnTo>
                    <a:pt x="249" y="3189"/>
                  </a:lnTo>
                  <a:lnTo>
                    <a:pt x="325" y="3342"/>
                  </a:lnTo>
                  <a:lnTo>
                    <a:pt x="421" y="3495"/>
                  </a:lnTo>
                  <a:lnTo>
                    <a:pt x="974" y="3361"/>
                  </a:lnTo>
                  <a:lnTo>
                    <a:pt x="1242" y="3285"/>
                  </a:lnTo>
                  <a:lnTo>
                    <a:pt x="1528" y="3189"/>
                  </a:lnTo>
                  <a:lnTo>
                    <a:pt x="1776" y="3094"/>
                  </a:lnTo>
                  <a:lnTo>
                    <a:pt x="2024" y="2979"/>
                  </a:lnTo>
                  <a:lnTo>
                    <a:pt x="2253" y="2846"/>
                  </a:lnTo>
                  <a:lnTo>
                    <a:pt x="2444" y="2674"/>
                  </a:lnTo>
                  <a:lnTo>
                    <a:pt x="2559" y="2540"/>
                  </a:lnTo>
                  <a:lnTo>
                    <a:pt x="2673" y="2407"/>
                  </a:lnTo>
                  <a:lnTo>
                    <a:pt x="2750" y="2254"/>
                  </a:lnTo>
                  <a:lnTo>
                    <a:pt x="2826" y="2082"/>
                  </a:lnTo>
                  <a:lnTo>
                    <a:pt x="2864" y="1929"/>
                  </a:lnTo>
                  <a:lnTo>
                    <a:pt x="2903" y="1757"/>
                  </a:lnTo>
                  <a:lnTo>
                    <a:pt x="2941" y="1586"/>
                  </a:lnTo>
                  <a:lnTo>
                    <a:pt x="2941" y="1414"/>
                  </a:lnTo>
                  <a:lnTo>
                    <a:pt x="2941" y="1242"/>
                  </a:lnTo>
                  <a:lnTo>
                    <a:pt x="2922" y="1070"/>
                  </a:lnTo>
                  <a:lnTo>
                    <a:pt x="2883" y="879"/>
                  </a:lnTo>
                  <a:lnTo>
                    <a:pt x="2845" y="707"/>
                  </a:lnTo>
                  <a:lnTo>
                    <a:pt x="2731" y="364"/>
                  </a:lnTo>
                  <a:lnTo>
                    <a:pt x="2597" y="39"/>
                  </a:lnTo>
                  <a:lnTo>
                    <a:pt x="2387"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977" name="Google Shape;1977;p31"/>
          <p:cNvGrpSpPr/>
          <p:nvPr/>
        </p:nvGrpSpPr>
        <p:grpSpPr>
          <a:xfrm>
            <a:off x="22832569" y="3636103"/>
            <a:ext cx="1194067" cy="1192467"/>
            <a:chOff x="5760700" y="2457850"/>
            <a:chExt cx="447775" cy="447175"/>
          </a:xfrm>
        </p:grpSpPr>
        <p:sp>
          <p:nvSpPr>
            <p:cNvPr id="1978" name="Google Shape;1978;p31"/>
            <p:cNvSpPr/>
            <p:nvPr/>
          </p:nvSpPr>
          <p:spPr>
            <a:xfrm>
              <a:off x="5760700" y="2457850"/>
              <a:ext cx="447775" cy="447175"/>
            </a:xfrm>
            <a:custGeom>
              <a:avLst/>
              <a:gdLst/>
              <a:ahLst/>
              <a:cxnLst/>
              <a:rect l="l" t="t" r="r" b="b"/>
              <a:pathLst>
                <a:path w="17911" h="17887" extrusionOk="0">
                  <a:moveTo>
                    <a:pt x="6485" y="0"/>
                  </a:moveTo>
                  <a:lnTo>
                    <a:pt x="6153" y="24"/>
                  </a:lnTo>
                  <a:lnTo>
                    <a:pt x="5820" y="71"/>
                  </a:lnTo>
                  <a:lnTo>
                    <a:pt x="5488" y="119"/>
                  </a:lnTo>
                  <a:lnTo>
                    <a:pt x="5155" y="190"/>
                  </a:lnTo>
                  <a:lnTo>
                    <a:pt x="4846" y="285"/>
                  </a:lnTo>
                  <a:lnTo>
                    <a:pt x="4538" y="380"/>
                  </a:lnTo>
                  <a:lnTo>
                    <a:pt x="4205" y="499"/>
                  </a:lnTo>
                  <a:lnTo>
                    <a:pt x="3920" y="641"/>
                  </a:lnTo>
                  <a:lnTo>
                    <a:pt x="3611" y="784"/>
                  </a:lnTo>
                  <a:lnTo>
                    <a:pt x="3326" y="950"/>
                  </a:lnTo>
                  <a:lnTo>
                    <a:pt x="3041" y="1140"/>
                  </a:lnTo>
                  <a:lnTo>
                    <a:pt x="2780" y="1330"/>
                  </a:lnTo>
                  <a:lnTo>
                    <a:pt x="2519" y="1544"/>
                  </a:lnTo>
                  <a:lnTo>
                    <a:pt x="2257" y="1758"/>
                  </a:lnTo>
                  <a:lnTo>
                    <a:pt x="1996" y="1995"/>
                  </a:lnTo>
                  <a:lnTo>
                    <a:pt x="1758" y="2233"/>
                  </a:lnTo>
                  <a:lnTo>
                    <a:pt x="1545" y="2494"/>
                  </a:lnTo>
                  <a:lnTo>
                    <a:pt x="1331" y="2756"/>
                  </a:lnTo>
                  <a:lnTo>
                    <a:pt x="1141" y="3041"/>
                  </a:lnTo>
                  <a:lnTo>
                    <a:pt x="975" y="3302"/>
                  </a:lnTo>
                  <a:lnTo>
                    <a:pt x="808" y="3611"/>
                  </a:lnTo>
                  <a:lnTo>
                    <a:pt x="666" y="3896"/>
                  </a:lnTo>
                  <a:lnTo>
                    <a:pt x="523" y="4204"/>
                  </a:lnTo>
                  <a:lnTo>
                    <a:pt x="405" y="4513"/>
                  </a:lnTo>
                  <a:lnTo>
                    <a:pt x="310" y="4822"/>
                  </a:lnTo>
                  <a:lnTo>
                    <a:pt x="215" y="5155"/>
                  </a:lnTo>
                  <a:lnTo>
                    <a:pt x="143" y="5463"/>
                  </a:lnTo>
                  <a:lnTo>
                    <a:pt x="72" y="5796"/>
                  </a:lnTo>
                  <a:lnTo>
                    <a:pt x="48" y="6128"/>
                  </a:lnTo>
                  <a:lnTo>
                    <a:pt x="24" y="6485"/>
                  </a:lnTo>
                  <a:lnTo>
                    <a:pt x="1" y="6817"/>
                  </a:lnTo>
                  <a:lnTo>
                    <a:pt x="24" y="7150"/>
                  </a:lnTo>
                  <a:lnTo>
                    <a:pt x="48" y="7482"/>
                  </a:lnTo>
                  <a:lnTo>
                    <a:pt x="72" y="7815"/>
                  </a:lnTo>
                  <a:lnTo>
                    <a:pt x="143" y="8147"/>
                  </a:lnTo>
                  <a:lnTo>
                    <a:pt x="215" y="8480"/>
                  </a:lnTo>
                  <a:lnTo>
                    <a:pt x="310" y="8813"/>
                  </a:lnTo>
                  <a:lnTo>
                    <a:pt x="405" y="9121"/>
                  </a:lnTo>
                  <a:lnTo>
                    <a:pt x="523" y="9430"/>
                  </a:lnTo>
                  <a:lnTo>
                    <a:pt x="666" y="9739"/>
                  </a:lnTo>
                  <a:lnTo>
                    <a:pt x="808" y="10024"/>
                  </a:lnTo>
                  <a:lnTo>
                    <a:pt x="975" y="10309"/>
                  </a:lnTo>
                  <a:lnTo>
                    <a:pt x="1141" y="10594"/>
                  </a:lnTo>
                  <a:lnTo>
                    <a:pt x="1331" y="10879"/>
                  </a:lnTo>
                  <a:lnTo>
                    <a:pt x="1545" y="11140"/>
                  </a:lnTo>
                  <a:lnTo>
                    <a:pt x="1758" y="11402"/>
                  </a:lnTo>
                  <a:lnTo>
                    <a:pt x="1996" y="11639"/>
                  </a:lnTo>
                  <a:lnTo>
                    <a:pt x="2257" y="11877"/>
                  </a:lnTo>
                  <a:lnTo>
                    <a:pt x="2519" y="12090"/>
                  </a:lnTo>
                  <a:lnTo>
                    <a:pt x="2780" y="12304"/>
                  </a:lnTo>
                  <a:lnTo>
                    <a:pt x="3041" y="12494"/>
                  </a:lnTo>
                  <a:lnTo>
                    <a:pt x="3326" y="12684"/>
                  </a:lnTo>
                  <a:lnTo>
                    <a:pt x="3611" y="12827"/>
                  </a:lnTo>
                  <a:lnTo>
                    <a:pt x="3920" y="12993"/>
                  </a:lnTo>
                  <a:lnTo>
                    <a:pt x="4205" y="13112"/>
                  </a:lnTo>
                  <a:lnTo>
                    <a:pt x="4514" y="13231"/>
                  </a:lnTo>
                  <a:lnTo>
                    <a:pt x="4846" y="13349"/>
                  </a:lnTo>
                  <a:lnTo>
                    <a:pt x="5155" y="13444"/>
                  </a:lnTo>
                  <a:lnTo>
                    <a:pt x="5488" y="13516"/>
                  </a:lnTo>
                  <a:lnTo>
                    <a:pt x="5820" y="13563"/>
                  </a:lnTo>
                  <a:lnTo>
                    <a:pt x="6153" y="13611"/>
                  </a:lnTo>
                  <a:lnTo>
                    <a:pt x="6485" y="13634"/>
                  </a:lnTo>
                  <a:lnTo>
                    <a:pt x="7174" y="13634"/>
                  </a:lnTo>
                  <a:lnTo>
                    <a:pt x="7530" y="13611"/>
                  </a:lnTo>
                  <a:lnTo>
                    <a:pt x="7863" y="13563"/>
                  </a:lnTo>
                  <a:lnTo>
                    <a:pt x="8196" y="13492"/>
                  </a:lnTo>
                  <a:lnTo>
                    <a:pt x="8552" y="13421"/>
                  </a:lnTo>
                  <a:lnTo>
                    <a:pt x="8861" y="13326"/>
                  </a:lnTo>
                  <a:lnTo>
                    <a:pt x="9193" y="13207"/>
                  </a:lnTo>
                  <a:lnTo>
                    <a:pt x="9526" y="13088"/>
                  </a:lnTo>
                  <a:lnTo>
                    <a:pt x="9834" y="13397"/>
                  </a:lnTo>
                  <a:lnTo>
                    <a:pt x="10001" y="13539"/>
                  </a:lnTo>
                  <a:lnTo>
                    <a:pt x="10215" y="13634"/>
                  </a:lnTo>
                  <a:lnTo>
                    <a:pt x="10428" y="13706"/>
                  </a:lnTo>
                  <a:lnTo>
                    <a:pt x="10642" y="13729"/>
                  </a:lnTo>
                  <a:lnTo>
                    <a:pt x="10690" y="13729"/>
                  </a:lnTo>
                  <a:lnTo>
                    <a:pt x="14846" y="17886"/>
                  </a:lnTo>
                  <a:lnTo>
                    <a:pt x="17911" y="14846"/>
                  </a:lnTo>
                  <a:lnTo>
                    <a:pt x="13754" y="10665"/>
                  </a:lnTo>
                  <a:lnTo>
                    <a:pt x="13730" y="10452"/>
                  </a:lnTo>
                  <a:lnTo>
                    <a:pt x="13659" y="10214"/>
                  </a:lnTo>
                  <a:lnTo>
                    <a:pt x="13564" y="10000"/>
                  </a:lnTo>
                  <a:lnTo>
                    <a:pt x="13421" y="9810"/>
                  </a:lnTo>
                  <a:lnTo>
                    <a:pt x="13089" y="9501"/>
                  </a:lnTo>
                  <a:lnTo>
                    <a:pt x="13279" y="9026"/>
                  </a:lnTo>
                  <a:lnTo>
                    <a:pt x="13421" y="8528"/>
                  </a:lnTo>
                  <a:lnTo>
                    <a:pt x="13540" y="8052"/>
                  </a:lnTo>
                  <a:lnTo>
                    <a:pt x="13611" y="7530"/>
                  </a:lnTo>
                  <a:lnTo>
                    <a:pt x="13635" y="7031"/>
                  </a:lnTo>
                  <a:lnTo>
                    <a:pt x="13635" y="6532"/>
                  </a:lnTo>
                  <a:lnTo>
                    <a:pt x="13611" y="6033"/>
                  </a:lnTo>
                  <a:lnTo>
                    <a:pt x="13516" y="5535"/>
                  </a:lnTo>
                  <a:lnTo>
                    <a:pt x="13421" y="5060"/>
                  </a:lnTo>
                  <a:lnTo>
                    <a:pt x="13255" y="4561"/>
                  </a:lnTo>
                  <a:lnTo>
                    <a:pt x="13089" y="4109"/>
                  </a:lnTo>
                  <a:lnTo>
                    <a:pt x="12875" y="3634"/>
                  </a:lnTo>
                  <a:lnTo>
                    <a:pt x="12614" y="3207"/>
                  </a:lnTo>
                  <a:lnTo>
                    <a:pt x="12329" y="2779"/>
                  </a:lnTo>
                  <a:lnTo>
                    <a:pt x="11996" y="2375"/>
                  </a:lnTo>
                  <a:lnTo>
                    <a:pt x="11663" y="1995"/>
                  </a:lnTo>
                  <a:lnTo>
                    <a:pt x="11402" y="1758"/>
                  </a:lnTo>
                  <a:lnTo>
                    <a:pt x="11141" y="1544"/>
                  </a:lnTo>
                  <a:lnTo>
                    <a:pt x="10880" y="1330"/>
                  </a:lnTo>
                  <a:lnTo>
                    <a:pt x="10618" y="1140"/>
                  </a:lnTo>
                  <a:lnTo>
                    <a:pt x="10333" y="950"/>
                  </a:lnTo>
                  <a:lnTo>
                    <a:pt x="10048" y="784"/>
                  </a:lnTo>
                  <a:lnTo>
                    <a:pt x="9739" y="641"/>
                  </a:lnTo>
                  <a:lnTo>
                    <a:pt x="9431" y="499"/>
                  </a:lnTo>
                  <a:lnTo>
                    <a:pt x="9122" y="380"/>
                  </a:lnTo>
                  <a:lnTo>
                    <a:pt x="8813" y="285"/>
                  </a:lnTo>
                  <a:lnTo>
                    <a:pt x="8504" y="190"/>
                  </a:lnTo>
                  <a:lnTo>
                    <a:pt x="8172" y="119"/>
                  </a:lnTo>
                  <a:lnTo>
                    <a:pt x="7839" y="71"/>
                  </a:lnTo>
                  <a:lnTo>
                    <a:pt x="7507" y="24"/>
                  </a:lnTo>
                  <a:lnTo>
                    <a:pt x="7174" y="0"/>
                  </a:lnTo>
                  <a:close/>
                </a:path>
              </a:pathLst>
            </a:custGeom>
            <a:solidFill>
              <a:srgbClr val="FFFFFF"/>
            </a:solidFill>
            <a:ln>
              <a:noFill/>
            </a:ln>
            <a:effectLst>
              <a:outerShdw dist="57150" dir="3600000" algn="bl" rotWithShape="0">
                <a:srgbClr val="000000">
                  <a:alpha val="19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79" name="Google Shape;1979;p31"/>
            <p:cNvSpPr/>
            <p:nvPr/>
          </p:nvSpPr>
          <p:spPr>
            <a:xfrm>
              <a:off x="5994075" y="2691225"/>
              <a:ext cx="183525" cy="182925"/>
            </a:xfrm>
            <a:custGeom>
              <a:avLst/>
              <a:gdLst/>
              <a:ahLst/>
              <a:cxnLst/>
              <a:rect l="l" t="t" r="r" b="b"/>
              <a:pathLst>
                <a:path w="7341" h="7317" extrusionOk="0">
                  <a:moveTo>
                    <a:pt x="1830" y="0"/>
                  </a:moveTo>
                  <a:lnTo>
                    <a:pt x="1" y="1805"/>
                  </a:lnTo>
                  <a:lnTo>
                    <a:pt x="5511" y="7316"/>
                  </a:lnTo>
                  <a:lnTo>
                    <a:pt x="7340" y="5511"/>
                  </a:lnTo>
                  <a:lnTo>
                    <a:pt x="1830"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80" name="Google Shape;1980;p31"/>
            <p:cNvSpPr/>
            <p:nvPr/>
          </p:nvSpPr>
          <p:spPr>
            <a:xfrm>
              <a:off x="5990525" y="2687650"/>
              <a:ext cx="92050" cy="91475"/>
            </a:xfrm>
            <a:custGeom>
              <a:avLst/>
              <a:gdLst/>
              <a:ahLst/>
              <a:cxnLst/>
              <a:rect l="l" t="t" r="r" b="b"/>
              <a:pathLst>
                <a:path w="3682" h="3659" extrusionOk="0">
                  <a:moveTo>
                    <a:pt x="2138" y="1"/>
                  </a:moveTo>
                  <a:lnTo>
                    <a:pt x="2043" y="72"/>
                  </a:lnTo>
                  <a:lnTo>
                    <a:pt x="95" y="2020"/>
                  </a:lnTo>
                  <a:lnTo>
                    <a:pt x="24" y="2115"/>
                  </a:lnTo>
                  <a:lnTo>
                    <a:pt x="0" y="2210"/>
                  </a:lnTo>
                  <a:lnTo>
                    <a:pt x="24" y="2328"/>
                  </a:lnTo>
                  <a:lnTo>
                    <a:pt x="95" y="2423"/>
                  </a:lnTo>
                  <a:lnTo>
                    <a:pt x="1259" y="3587"/>
                  </a:lnTo>
                  <a:lnTo>
                    <a:pt x="1354" y="3635"/>
                  </a:lnTo>
                  <a:lnTo>
                    <a:pt x="1449" y="3659"/>
                  </a:lnTo>
                  <a:lnTo>
                    <a:pt x="1544" y="3635"/>
                  </a:lnTo>
                  <a:lnTo>
                    <a:pt x="1639" y="3587"/>
                  </a:lnTo>
                  <a:lnTo>
                    <a:pt x="3587" y="1640"/>
                  </a:lnTo>
                  <a:lnTo>
                    <a:pt x="3658" y="1545"/>
                  </a:lnTo>
                  <a:lnTo>
                    <a:pt x="3682" y="1450"/>
                  </a:lnTo>
                  <a:lnTo>
                    <a:pt x="3658" y="1331"/>
                  </a:lnTo>
                  <a:lnTo>
                    <a:pt x="3587" y="1236"/>
                  </a:lnTo>
                  <a:lnTo>
                    <a:pt x="2423" y="72"/>
                  </a:lnTo>
                  <a:lnTo>
                    <a:pt x="2328"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81" name="Google Shape;1981;p31"/>
            <p:cNvSpPr/>
            <p:nvPr/>
          </p:nvSpPr>
          <p:spPr>
            <a:xfrm>
              <a:off x="5782675" y="2479225"/>
              <a:ext cx="297525" cy="297525"/>
            </a:xfrm>
            <a:custGeom>
              <a:avLst/>
              <a:gdLst/>
              <a:ahLst/>
              <a:cxnLst/>
              <a:rect l="l" t="t" r="r" b="b"/>
              <a:pathLst>
                <a:path w="11901" h="11901" extrusionOk="0">
                  <a:moveTo>
                    <a:pt x="5939" y="0"/>
                  </a:moveTo>
                  <a:lnTo>
                    <a:pt x="5369" y="48"/>
                  </a:lnTo>
                  <a:lnTo>
                    <a:pt x="4822" y="119"/>
                  </a:lnTo>
                  <a:lnTo>
                    <a:pt x="4252" y="262"/>
                  </a:lnTo>
                  <a:lnTo>
                    <a:pt x="3706" y="452"/>
                  </a:lnTo>
                  <a:lnTo>
                    <a:pt x="3445" y="570"/>
                  </a:lnTo>
                  <a:lnTo>
                    <a:pt x="3183" y="689"/>
                  </a:lnTo>
                  <a:lnTo>
                    <a:pt x="2922" y="832"/>
                  </a:lnTo>
                  <a:lnTo>
                    <a:pt x="2685" y="998"/>
                  </a:lnTo>
                  <a:lnTo>
                    <a:pt x="2423" y="1164"/>
                  </a:lnTo>
                  <a:lnTo>
                    <a:pt x="2186" y="1354"/>
                  </a:lnTo>
                  <a:lnTo>
                    <a:pt x="1972" y="1544"/>
                  </a:lnTo>
                  <a:lnTo>
                    <a:pt x="1735" y="1758"/>
                  </a:lnTo>
                  <a:lnTo>
                    <a:pt x="1545" y="1972"/>
                  </a:lnTo>
                  <a:lnTo>
                    <a:pt x="1331" y="2209"/>
                  </a:lnTo>
                  <a:lnTo>
                    <a:pt x="1141" y="2447"/>
                  </a:lnTo>
                  <a:lnTo>
                    <a:pt x="974" y="2684"/>
                  </a:lnTo>
                  <a:lnTo>
                    <a:pt x="832" y="2946"/>
                  </a:lnTo>
                  <a:lnTo>
                    <a:pt x="689" y="3183"/>
                  </a:lnTo>
                  <a:lnTo>
                    <a:pt x="547" y="3444"/>
                  </a:lnTo>
                  <a:lnTo>
                    <a:pt x="428" y="3730"/>
                  </a:lnTo>
                  <a:lnTo>
                    <a:pt x="238" y="4276"/>
                  </a:lnTo>
                  <a:lnTo>
                    <a:pt x="119" y="4822"/>
                  </a:lnTo>
                  <a:lnTo>
                    <a:pt x="24" y="5392"/>
                  </a:lnTo>
                  <a:lnTo>
                    <a:pt x="1" y="5962"/>
                  </a:lnTo>
                  <a:lnTo>
                    <a:pt x="24" y="6532"/>
                  </a:lnTo>
                  <a:lnTo>
                    <a:pt x="119" y="7102"/>
                  </a:lnTo>
                  <a:lnTo>
                    <a:pt x="238" y="7649"/>
                  </a:lnTo>
                  <a:lnTo>
                    <a:pt x="428" y="8195"/>
                  </a:lnTo>
                  <a:lnTo>
                    <a:pt x="547" y="8456"/>
                  </a:lnTo>
                  <a:lnTo>
                    <a:pt x="689" y="8718"/>
                  </a:lnTo>
                  <a:lnTo>
                    <a:pt x="832" y="8979"/>
                  </a:lnTo>
                  <a:lnTo>
                    <a:pt x="974" y="9240"/>
                  </a:lnTo>
                  <a:lnTo>
                    <a:pt x="1141" y="9478"/>
                  </a:lnTo>
                  <a:lnTo>
                    <a:pt x="1331" y="9715"/>
                  </a:lnTo>
                  <a:lnTo>
                    <a:pt x="1545" y="9953"/>
                  </a:lnTo>
                  <a:lnTo>
                    <a:pt x="1735" y="10167"/>
                  </a:lnTo>
                  <a:lnTo>
                    <a:pt x="1972" y="10380"/>
                  </a:lnTo>
                  <a:lnTo>
                    <a:pt x="2186" y="10570"/>
                  </a:lnTo>
                  <a:lnTo>
                    <a:pt x="2423" y="10760"/>
                  </a:lnTo>
                  <a:lnTo>
                    <a:pt x="2685" y="10927"/>
                  </a:lnTo>
                  <a:lnTo>
                    <a:pt x="2922" y="11093"/>
                  </a:lnTo>
                  <a:lnTo>
                    <a:pt x="3183" y="11235"/>
                  </a:lnTo>
                  <a:lnTo>
                    <a:pt x="3445" y="11354"/>
                  </a:lnTo>
                  <a:lnTo>
                    <a:pt x="3706" y="11473"/>
                  </a:lnTo>
                  <a:lnTo>
                    <a:pt x="4252" y="11663"/>
                  </a:lnTo>
                  <a:lnTo>
                    <a:pt x="4822" y="11806"/>
                  </a:lnTo>
                  <a:lnTo>
                    <a:pt x="5369" y="11877"/>
                  </a:lnTo>
                  <a:lnTo>
                    <a:pt x="5939" y="11901"/>
                  </a:lnTo>
                  <a:lnTo>
                    <a:pt x="6509" y="11877"/>
                  </a:lnTo>
                  <a:lnTo>
                    <a:pt x="7079" y="11806"/>
                  </a:lnTo>
                  <a:lnTo>
                    <a:pt x="7649" y="11663"/>
                  </a:lnTo>
                  <a:lnTo>
                    <a:pt x="8195" y="11473"/>
                  </a:lnTo>
                  <a:lnTo>
                    <a:pt x="8457" y="11354"/>
                  </a:lnTo>
                  <a:lnTo>
                    <a:pt x="8718" y="11235"/>
                  </a:lnTo>
                  <a:lnTo>
                    <a:pt x="8979" y="11093"/>
                  </a:lnTo>
                  <a:lnTo>
                    <a:pt x="9217" y="10927"/>
                  </a:lnTo>
                  <a:lnTo>
                    <a:pt x="9478" y="10760"/>
                  </a:lnTo>
                  <a:lnTo>
                    <a:pt x="9716" y="10570"/>
                  </a:lnTo>
                  <a:lnTo>
                    <a:pt x="9929" y="10380"/>
                  </a:lnTo>
                  <a:lnTo>
                    <a:pt x="10167" y="10167"/>
                  </a:lnTo>
                  <a:lnTo>
                    <a:pt x="10357" y="9953"/>
                  </a:lnTo>
                  <a:lnTo>
                    <a:pt x="10571" y="9715"/>
                  </a:lnTo>
                  <a:lnTo>
                    <a:pt x="10737" y="9478"/>
                  </a:lnTo>
                  <a:lnTo>
                    <a:pt x="10927" y="9240"/>
                  </a:lnTo>
                  <a:lnTo>
                    <a:pt x="11070" y="8979"/>
                  </a:lnTo>
                  <a:lnTo>
                    <a:pt x="11212" y="8718"/>
                  </a:lnTo>
                  <a:lnTo>
                    <a:pt x="11355" y="8456"/>
                  </a:lnTo>
                  <a:lnTo>
                    <a:pt x="11473" y="8195"/>
                  </a:lnTo>
                  <a:lnTo>
                    <a:pt x="11663" y="7649"/>
                  </a:lnTo>
                  <a:lnTo>
                    <a:pt x="11782" y="7102"/>
                  </a:lnTo>
                  <a:lnTo>
                    <a:pt x="11877" y="6532"/>
                  </a:lnTo>
                  <a:lnTo>
                    <a:pt x="11901" y="5962"/>
                  </a:lnTo>
                  <a:lnTo>
                    <a:pt x="11877" y="5392"/>
                  </a:lnTo>
                  <a:lnTo>
                    <a:pt x="11782" y="4822"/>
                  </a:lnTo>
                  <a:lnTo>
                    <a:pt x="11663" y="4276"/>
                  </a:lnTo>
                  <a:lnTo>
                    <a:pt x="11473" y="3730"/>
                  </a:lnTo>
                  <a:lnTo>
                    <a:pt x="11355" y="3444"/>
                  </a:lnTo>
                  <a:lnTo>
                    <a:pt x="11212" y="3183"/>
                  </a:lnTo>
                  <a:lnTo>
                    <a:pt x="11070" y="2946"/>
                  </a:lnTo>
                  <a:lnTo>
                    <a:pt x="10927" y="2684"/>
                  </a:lnTo>
                  <a:lnTo>
                    <a:pt x="10737" y="2447"/>
                  </a:lnTo>
                  <a:lnTo>
                    <a:pt x="10571" y="2209"/>
                  </a:lnTo>
                  <a:lnTo>
                    <a:pt x="10357" y="1972"/>
                  </a:lnTo>
                  <a:lnTo>
                    <a:pt x="10167" y="1758"/>
                  </a:lnTo>
                  <a:lnTo>
                    <a:pt x="9929" y="1544"/>
                  </a:lnTo>
                  <a:lnTo>
                    <a:pt x="9716" y="1354"/>
                  </a:lnTo>
                  <a:lnTo>
                    <a:pt x="9478" y="1164"/>
                  </a:lnTo>
                  <a:lnTo>
                    <a:pt x="9217" y="998"/>
                  </a:lnTo>
                  <a:lnTo>
                    <a:pt x="8979" y="832"/>
                  </a:lnTo>
                  <a:lnTo>
                    <a:pt x="8718" y="689"/>
                  </a:lnTo>
                  <a:lnTo>
                    <a:pt x="8457" y="570"/>
                  </a:lnTo>
                  <a:lnTo>
                    <a:pt x="8195" y="452"/>
                  </a:lnTo>
                  <a:lnTo>
                    <a:pt x="7649" y="262"/>
                  </a:lnTo>
                  <a:lnTo>
                    <a:pt x="7079" y="119"/>
                  </a:lnTo>
                  <a:lnTo>
                    <a:pt x="6509" y="48"/>
                  </a:lnTo>
                  <a:lnTo>
                    <a:pt x="5939"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82" name="Google Shape;1982;p31"/>
            <p:cNvSpPr/>
            <p:nvPr/>
          </p:nvSpPr>
          <p:spPr>
            <a:xfrm>
              <a:off x="5810575" y="2507125"/>
              <a:ext cx="241725" cy="242300"/>
            </a:xfrm>
            <a:custGeom>
              <a:avLst/>
              <a:gdLst/>
              <a:ahLst/>
              <a:cxnLst/>
              <a:rect l="l" t="t" r="r" b="b"/>
              <a:pathLst>
                <a:path w="9669" h="9692" extrusionOk="0">
                  <a:moveTo>
                    <a:pt x="4823" y="1"/>
                  </a:moveTo>
                  <a:lnTo>
                    <a:pt x="4372" y="24"/>
                  </a:lnTo>
                  <a:lnTo>
                    <a:pt x="3920" y="96"/>
                  </a:lnTo>
                  <a:lnTo>
                    <a:pt x="3445" y="191"/>
                  </a:lnTo>
                  <a:lnTo>
                    <a:pt x="3018" y="357"/>
                  </a:lnTo>
                  <a:lnTo>
                    <a:pt x="2590" y="547"/>
                  </a:lnTo>
                  <a:lnTo>
                    <a:pt x="2163" y="808"/>
                  </a:lnTo>
                  <a:lnTo>
                    <a:pt x="1782" y="1093"/>
                  </a:lnTo>
                  <a:lnTo>
                    <a:pt x="1402" y="1426"/>
                  </a:lnTo>
                  <a:lnTo>
                    <a:pt x="1070" y="1782"/>
                  </a:lnTo>
                  <a:lnTo>
                    <a:pt x="785" y="2186"/>
                  </a:lnTo>
                  <a:lnTo>
                    <a:pt x="547" y="2590"/>
                  </a:lnTo>
                  <a:lnTo>
                    <a:pt x="334" y="3017"/>
                  </a:lnTo>
                  <a:lnTo>
                    <a:pt x="191" y="3469"/>
                  </a:lnTo>
                  <a:lnTo>
                    <a:pt x="72" y="3920"/>
                  </a:lnTo>
                  <a:lnTo>
                    <a:pt x="1" y="4371"/>
                  </a:lnTo>
                  <a:lnTo>
                    <a:pt x="1" y="4846"/>
                  </a:lnTo>
                  <a:lnTo>
                    <a:pt x="1" y="5298"/>
                  </a:lnTo>
                  <a:lnTo>
                    <a:pt x="72" y="5773"/>
                  </a:lnTo>
                  <a:lnTo>
                    <a:pt x="191" y="6224"/>
                  </a:lnTo>
                  <a:lnTo>
                    <a:pt x="334" y="6675"/>
                  </a:lnTo>
                  <a:lnTo>
                    <a:pt x="547" y="7103"/>
                  </a:lnTo>
                  <a:lnTo>
                    <a:pt x="785" y="7507"/>
                  </a:lnTo>
                  <a:lnTo>
                    <a:pt x="1070" y="7910"/>
                  </a:lnTo>
                  <a:lnTo>
                    <a:pt x="1402" y="8267"/>
                  </a:lnTo>
                  <a:lnTo>
                    <a:pt x="1782" y="8599"/>
                  </a:lnTo>
                  <a:lnTo>
                    <a:pt x="2163" y="8884"/>
                  </a:lnTo>
                  <a:lnTo>
                    <a:pt x="2590" y="9146"/>
                  </a:lnTo>
                  <a:lnTo>
                    <a:pt x="3018" y="9336"/>
                  </a:lnTo>
                  <a:lnTo>
                    <a:pt x="3445" y="9478"/>
                  </a:lnTo>
                  <a:lnTo>
                    <a:pt x="3920" y="9597"/>
                  </a:lnTo>
                  <a:lnTo>
                    <a:pt x="4372" y="9668"/>
                  </a:lnTo>
                  <a:lnTo>
                    <a:pt x="4823" y="9692"/>
                  </a:lnTo>
                  <a:lnTo>
                    <a:pt x="5298" y="9668"/>
                  </a:lnTo>
                  <a:lnTo>
                    <a:pt x="5749" y="9597"/>
                  </a:lnTo>
                  <a:lnTo>
                    <a:pt x="6224" y="9478"/>
                  </a:lnTo>
                  <a:lnTo>
                    <a:pt x="6652" y="9336"/>
                  </a:lnTo>
                  <a:lnTo>
                    <a:pt x="7079" y="9146"/>
                  </a:lnTo>
                  <a:lnTo>
                    <a:pt x="7507" y="8884"/>
                  </a:lnTo>
                  <a:lnTo>
                    <a:pt x="7887" y="8599"/>
                  </a:lnTo>
                  <a:lnTo>
                    <a:pt x="8267" y="8267"/>
                  </a:lnTo>
                  <a:lnTo>
                    <a:pt x="8600" y="7910"/>
                  </a:lnTo>
                  <a:lnTo>
                    <a:pt x="8885" y="7507"/>
                  </a:lnTo>
                  <a:lnTo>
                    <a:pt x="9122" y="7103"/>
                  </a:lnTo>
                  <a:lnTo>
                    <a:pt x="9312" y="6675"/>
                  </a:lnTo>
                  <a:lnTo>
                    <a:pt x="9478" y="6224"/>
                  </a:lnTo>
                  <a:lnTo>
                    <a:pt x="9597" y="5773"/>
                  </a:lnTo>
                  <a:lnTo>
                    <a:pt x="9645" y="5298"/>
                  </a:lnTo>
                  <a:lnTo>
                    <a:pt x="9668" y="4846"/>
                  </a:lnTo>
                  <a:lnTo>
                    <a:pt x="9645" y="4371"/>
                  </a:lnTo>
                  <a:lnTo>
                    <a:pt x="9597" y="3920"/>
                  </a:lnTo>
                  <a:lnTo>
                    <a:pt x="9478" y="3469"/>
                  </a:lnTo>
                  <a:lnTo>
                    <a:pt x="9312" y="3017"/>
                  </a:lnTo>
                  <a:lnTo>
                    <a:pt x="9122" y="2590"/>
                  </a:lnTo>
                  <a:lnTo>
                    <a:pt x="8885" y="2186"/>
                  </a:lnTo>
                  <a:lnTo>
                    <a:pt x="8600" y="1782"/>
                  </a:lnTo>
                  <a:lnTo>
                    <a:pt x="8267" y="1426"/>
                  </a:lnTo>
                  <a:lnTo>
                    <a:pt x="7887" y="1093"/>
                  </a:lnTo>
                  <a:lnTo>
                    <a:pt x="7507" y="808"/>
                  </a:lnTo>
                  <a:lnTo>
                    <a:pt x="7079" y="547"/>
                  </a:lnTo>
                  <a:lnTo>
                    <a:pt x="6652" y="357"/>
                  </a:lnTo>
                  <a:lnTo>
                    <a:pt x="6224" y="191"/>
                  </a:lnTo>
                  <a:lnTo>
                    <a:pt x="5749" y="96"/>
                  </a:lnTo>
                  <a:lnTo>
                    <a:pt x="5298" y="24"/>
                  </a:lnTo>
                  <a:lnTo>
                    <a:pt x="4823" y="1"/>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983" name="Google Shape;1983;p31"/>
          <p:cNvGrpSpPr/>
          <p:nvPr/>
        </p:nvGrpSpPr>
        <p:grpSpPr>
          <a:xfrm>
            <a:off x="21972068" y="5890200"/>
            <a:ext cx="1675400" cy="2145733"/>
            <a:chOff x="6283875" y="2014850"/>
            <a:chExt cx="628275" cy="804650"/>
          </a:xfrm>
        </p:grpSpPr>
        <p:sp>
          <p:nvSpPr>
            <p:cNvPr id="1984" name="Google Shape;1984;p31"/>
            <p:cNvSpPr/>
            <p:nvPr/>
          </p:nvSpPr>
          <p:spPr>
            <a:xfrm>
              <a:off x="6283875" y="2014850"/>
              <a:ext cx="481600" cy="501800"/>
            </a:xfrm>
            <a:custGeom>
              <a:avLst/>
              <a:gdLst/>
              <a:ahLst/>
              <a:cxnLst/>
              <a:rect l="l" t="t" r="r" b="b"/>
              <a:pathLst>
                <a:path w="19264" h="20072" extrusionOk="0">
                  <a:moveTo>
                    <a:pt x="16817" y="0"/>
                  </a:moveTo>
                  <a:lnTo>
                    <a:pt x="16627" y="48"/>
                  </a:lnTo>
                  <a:lnTo>
                    <a:pt x="16437" y="95"/>
                  </a:lnTo>
                  <a:lnTo>
                    <a:pt x="16247" y="167"/>
                  </a:lnTo>
                  <a:lnTo>
                    <a:pt x="16081" y="262"/>
                  </a:lnTo>
                  <a:lnTo>
                    <a:pt x="15891" y="357"/>
                  </a:lnTo>
                  <a:lnTo>
                    <a:pt x="15748" y="499"/>
                  </a:lnTo>
                  <a:lnTo>
                    <a:pt x="4703" y="10452"/>
                  </a:lnTo>
                  <a:lnTo>
                    <a:pt x="3468" y="11924"/>
                  </a:lnTo>
                  <a:lnTo>
                    <a:pt x="3064" y="11924"/>
                  </a:lnTo>
                  <a:lnTo>
                    <a:pt x="2660" y="11972"/>
                  </a:lnTo>
                  <a:lnTo>
                    <a:pt x="2447" y="12019"/>
                  </a:lnTo>
                  <a:lnTo>
                    <a:pt x="2233" y="12091"/>
                  </a:lnTo>
                  <a:lnTo>
                    <a:pt x="2043" y="12162"/>
                  </a:lnTo>
                  <a:lnTo>
                    <a:pt x="1853" y="12257"/>
                  </a:lnTo>
                  <a:lnTo>
                    <a:pt x="1663" y="12352"/>
                  </a:lnTo>
                  <a:lnTo>
                    <a:pt x="1473" y="12494"/>
                  </a:lnTo>
                  <a:lnTo>
                    <a:pt x="1307" y="12613"/>
                  </a:lnTo>
                  <a:lnTo>
                    <a:pt x="1140" y="12756"/>
                  </a:lnTo>
                  <a:lnTo>
                    <a:pt x="974" y="12922"/>
                  </a:lnTo>
                  <a:lnTo>
                    <a:pt x="832" y="13088"/>
                  </a:lnTo>
                  <a:lnTo>
                    <a:pt x="689" y="13255"/>
                  </a:lnTo>
                  <a:lnTo>
                    <a:pt x="570" y="13445"/>
                  </a:lnTo>
                  <a:lnTo>
                    <a:pt x="451" y="13635"/>
                  </a:lnTo>
                  <a:lnTo>
                    <a:pt x="356" y="13848"/>
                  </a:lnTo>
                  <a:lnTo>
                    <a:pt x="261" y="14038"/>
                  </a:lnTo>
                  <a:lnTo>
                    <a:pt x="190" y="14276"/>
                  </a:lnTo>
                  <a:lnTo>
                    <a:pt x="119" y="14537"/>
                  </a:lnTo>
                  <a:lnTo>
                    <a:pt x="48" y="14799"/>
                  </a:lnTo>
                  <a:lnTo>
                    <a:pt x="24" y="15084"/>
                  </a:lnTo>
                  <a:lnTo>
                    <a:pt x="0" y="15345"/>
                  </a:lnTo>
                  <a:lnTo>
                    <a:pt x="24" y="15630"/>
                  </a:lnTo>
                  <a:lnTo>
                    <a:pt x="48" y="15915"/>
                  </a:lnTo>
                  <a:lnTo>
                    <a:pt x="71" y="16176"/>
                  </a:lnTo>
                  <a:lnTo>
                    <a:pt x="143" y="16461"/>
                  </a:lnTo>
                  <a:lnTo>
                    <a:pt x="214" y="16746"/>
                  </a:lnTo>
                  <a:lnTo>
                    <a:pt x="309" y="17008"/>
                  </a:lnTo>
                  <a:lnTo>
                    <a:pt x="404" y="17269"/>
                  </a:lnTo>
                  <a:lnTo>
                    <a:pt x="546" y="17530"/>
                  </a:lnTo>
                  <a:lnTo>
                    <a:pt x="689" y="17791"/>
                  </a:lnTo>
                  <a:lnTo>
                    <a:pt x="832" y="18029"/>
                  </a:lnTo>
                  <a:lnTo>
                    <a:pt x="1022" y="18266"/>
                  </a:lnTo>
                  <a:lnTo>
                    <a:pt x="1212" y="18504"/>
                  </a:lnTo>
                  <a:lnTo>
                    <a:pt x="1330" y="18623"/>
                  </a:lnTo>
                  <a:lnTo>
                    <a:pt x="2756" y="20072"/>
                  </a:lnTo>
                  <a:lnTo>
                    <a:pt x="3302" y="18195"/>
                  </a:lnTo>
                  <a:lnTo>
                    <a:pt x="3373" y="18053"/>
                  </a:lnTo>
                  <a:lnTo>
                    <a:pt x="3492" y="17886"/>
                  </a:lnTo>
                  <a:lnTo>
                    <a:pt x="3682" y="17720"/>
                  </a:lnTo>
                  <a:lnTo>
                    <a:pt x="3919" y="17530"/>
                  </a:lnTo>
                  <a:lnTo>
                    <a:pt x="4228" y="17316"/>
                  </a:lnTo>
                  <a:lnTo>
                    <a:pt x="4561" y="17103"/>
                  </a:lnTo>
                  <a:lnTo>
                    <a:pt x="4870" y="16865"/>
                  </a:lnTo>
                  <a:lnTo>
                    <a:pt x="5202" y="16604"/>
                  </a:lnTo>
                  <a:lnTo>
                    <a:pt x="5511" y="16271"/>
                  </a:lnTo>
                  <a:lnTo>
                    <a:pt x="5653" y="16081"/>
                  </a:lnTo>
                  <a:lnTo>
                    <a:pt x="5796" y="15891"/>
                  </a:lnTo>
                  <a:lnTo>
                    <a:pt x="5915" y="15677"/>
                  </a:lnTo>
                  <a:lnTo>
                    <a:pt x="6010" y="15464"/>
                  </a:lnTo>
                  <a:lnTo>
                    <a:pt x="6081" y="15250"/>
                  </a:lnTo>
                  <a:lnTo>
                    <a:pt x="6128" y="15036"/>
                  </a:lnTo>
                  <a:lnTo>
                    <a:pt x="6176" y="14822"/>
                  </a:lnTo>
                  <a:lnTo>
                    <a:pt x="6176" y="14585"/>
                  </a:lnTo>
                  <a:lnTo>
                    <a:pt x="7577" y="13635"/>
                  </a:lnTo>
                  <a:lnTo>
                    <a:pt x="18623" y="3682"/>
                  </a:lnTo>
                  <a:lnTo>
                    <a:pt x="18765" y="3540"/>
                  </a:lnTo>
                  <a:lnTo>
                    <a:pt x="18884" y="3373"/>
                  </a:lnTo>
                  <a:lnTo>
                    <a:pt x="19003" y="3207"/>
                  </a:lnTo>
                  <a:lnTo>
                    <a:pt x="19098" y="3041"/>
                  </a:lnTo>
                  <a:lnTo>
                    <a:pt x="19169" y="2851"/>
                  </a:lnTo>
                  <a:lnTo>
                    <a:pt x="19216" y="2661"/>
                  </a:lnTo>
                  <a:lnTo>
                    <a:pt x="19240" y="2447"/>
                  </a:lnTo>
                  <a:lnTo>
                    <a:pt x="19264" y="2257"/>
                  </a:lnTo>
                  <a:lnTo>
                    <a:pt x="19240" y="2067"/>
                  </a:lnTo>
                  <a:lnTo>
                    <a:pt x="19216" y="1853"/>
                  </a:lnTo>
                  <a:lnTo>
                    <a:pt x="19193" y="1663"/>
                  </a:lnTo>
                  <a:lnTo>
                    <a:pt x="19121" y="1449"/>
                  </a:lnTo>
                  <a:lnTo>
                    <a:pt x="19050" y="1259"/>
                  </a:lnTo>
                  <a:lnTo>
                    <a:pt x="18931" y="1093"/>
                  </a:lnTo>
                  <a:lnTo>
                    <a:pt x="18813" y="903"/>
                  </a:lnTo>
                  <a:lnTo>
                    <a:pt x="18670" y="737"/>
                  </a:lnTo>
                  <a:lnTo>
                    <a:pt x="18528" y="570"/>
                  </a:lnTo>
                  <a:lnTo>
                    <a:pt x="18361" y="452"/>
                  </a:lnTo>
                  <a:lnTo>
                    <a:pt x="18195" y="333"/>
                  </a:lnTo>
                  <a:lnTo>
                    <a:pt x="18005" y="214"/>
                  </a:lnTo>
                  <a:lnTo>
                    <a:pt x="17815" y="143"/>
                  </a:lnTo>
                  <a:lnTo>
                    <a:pt x="17625" y="72"/>
                  </a:lnTo>
                  <a:lnTo>
                    <a:pt x="17411" y="24"/>
                  </a:lnTo>
                  <a:lnTo>
                    <a:pt x="1722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85" name="Google Shape;1985;p31"/>
            <p:cNvSpPr/>
            <p:nvPr/>
          </p:nvSpPr>
          <p:spPr>
            <a:xfrm>
              <a:off x="6283875" y="2014850"/>
              <a:ext cx="481600" cy="501800"/>
            </a:xfrm>
            <a:custGeom>
              <a:avLst/>
              <a:gdLst/>
              <a:ahLst/>
              <a:cxnLst/>
              <a:rect l="l" t="t" r="r" b="b"/>
              <a:pathLst>
                <a:path w="19264" h="20072" fill="none" extrusionOk="0">
                  <a:moveTo>
                    <a:pt x="3919" y="17530"/>
                  </a:moveTo>
                  <a:lnTo>
                    <a:pt x="3919" y="17530"/>
                  </a:lnTo>
                  <a:lnTo>
                    <a:pt x="4228" y="17316"/>
                  </a:lnTo>
                  <a:lnTo>
                    <a:pt x="4228" y="17316"/>
                  </a:lnTo>
                  <a:lnTo>
                    <a:pt x="4561" y="17103"/>
                  </a:lnTo>
                  <a:lnTo>
                    <a:pt x="4870" y="16865"/>
                  </a:lnTo>
                  <a:lnTo>
                    <a:pt x="5202" y="16604"/>
                  </a:lnTo>
                  <a:lnTo>
                    <a:pt x="5511" y="16271"/>
                  </a:lnTo>
                  <a:lnTo>
                    <a:pt x="5511" y="16271"/>
                  </a:lnTo>
                  <a:lnTo>
                    <a:pt x="5653" y="16081"/>
                  </a:lnTo>
                  <a:lnTo>
                    <a:pt x="5796" y="15891"/>
                  </a:lnTo>
                  <a:lnTo>
                    <a:pt x="5915" y="15677"/>
                  </a:lnTo>
                  <a:lnTo>
                    <a:pt x="6010" y="15464"/>
                  </a:lnTo>
                  <a:lnTo>
                    <a:pt x="6081" y="15250"/>
                  </a:lnTo>
                  <a:lnTo>
                    <a:pt x="6128" y="15036"/>
                  </a:lnTo>
                  <a:lnTo>
                    <a:pt x="6176" y="14822"/>
                  </a:lnTo>
                  <a:lnTo>
                    <a:pt x="6176" y="14585"/>
                  </a:lnTo>
                  <a:lnTo>
                    <a:pt x="7577" y="13635"/>
                  </a:lnTo>
                  <a:lnTo>
                    <a:pt x="18623" y="3682"/>
                  </a:lnTo>
                  <a:lnTo>
                    <a:pt x="18623" y="3682"/>
                  </a:lnTo>
                  <a:lnTo>
                    <a:pt x="18765" y="3540"/>
                  </a:lnTo>
                  <a:lnTo>
                    <a:pt x="18884" y="3373"/>
                  </a:lnTo>
                  <a:lnTo>
                    <a:pt x="19003" y="3207"/>
                  </a:lnTo>
                  <a:lnTo>
                    <a:pt x="19098" y="3041"/>
                  </a:lnTo>
                  <a:lnTo>
                    <a:pt x="19169" y="2851"/>
                  </a:lnTo>
                  <a:lnTo>
                    <a:pt x="19216" y="2661"/>
                  </a:lnTo>
                  <a:lnTo>
                    <a:pt x="19240" y="2447"/>
                  </a:lnTo>
                  <a:lnTo>
                    <a:pt x="19264" y="2257"/>
                  </a:lnTo>
                  <a:lnTo>
                    <a:pt x="19240" y="2067"/>
                  </a:lnTo>
                  <a:lnTo>
                    <a:pt x="19216" y="1853"/>
                  </a:lnTo>
                  <a:lnTo>
                    <a:pt x="19193" y="1663"/>
                  </a:lnTo>
                  <a:lnTo>
                    <a:pt x="19121" y="1449"/>
                  </a:lnTo>
                  <a:lnTo>
                    <a:pt x="19050" y="1259"/>
                  </a:lnTo>
                  <a:lnTo>
                    <a:pt x="18931" y="1093"/>
                  </a:lnTo>
                  <a:lnTo>
                    <a:pt x="18813" y="903"/>
                  </a:lnTo>
                  <a:lnTo>
                    <a:pt x="18670" y="737"/>
                  </a:lnTo>
                  <a:lnTo>
                    <a:pt x="18670" y="737"/>
                  </a:lnTo>
                  <a:lnTo>
                    <a:pt x="18528" y="570"/>
                  </a:lnTo>
                  <a:lnTo>
                    <a:pt x="18361" y="452"/>
                  </a:lnTo>
                  <a:lnTo>
                    <a:pt x="18195" y="333"/>
                  </a:lnTo>
                  <a:lnTo>
                    <a:pt x="18005" y="214"/>
                  </a:lnTo>
                  <a:lnTo>
                    <a:pt x="17815" y="143"/>
                  </a:lnTo>
                  <a:lnTo>
                    <a:pt x="17625" y="72"/>
                  </a:lnTo>
                  <a:lnTo>
                    <a:pt x="17411" y="24"/>
                  </a:lnTo>
                  <a:lnTo>
                    <a:pt x="17221" y="0"/>
                  </a:lnTo>
                  <a:lnTo>
                    <a:pt x="17031" y="0"/>
                  </a:lnTo>
                  <a:lnTo>
                    <a:pt x="16817" y="0"/>
                  </a:lnTo>
                  <a:lnTo>
                    <a:pt x="16627" y="48"/>
                  </a:lnTo>
                  <a:lnTo>
                    <a:pt x="16437" y="95"/>
                  </a:lnTo>
                  <a:lnTo>
                    <a:pt x="16247" y="167"/>
                  </a:lnTo>
                  <a:lnTo>
                    <a:pt x="16081" y="262"/>
                  </a:lnTo>
                  <a:lnTo>
                    <a:pt x="15891" y="357"/>
                  </a:lnTo>
                  <a:lnTo>
                    <a:pt x="15748" y="499"/>
                  </a:lnTo>
                  <a:lnTo>
                    <a:pt x="4703" y="10452"/>
                  </a:lnTo>
                  <a:lnTo>
                    <a:pt x="3468" y="11924"/>
                  </a:lnTo>
                  <a:lnTo>
                    <a:pt x="3468" y="11924"/>
                  </a:lnTo>
                  <a:lnTo>
                    <a:pt x="3064" y="11924"/>
                  </a:lnTo>
                  <a:lnTo>
                    <a:pt x="2660" y="11972"/>
                  </a:lnTo>
                  <a:lnTo>
                    <a:pt x="2660" y="11972"/>
                  </a:lnTo>
                  <a:lnTo>
                    <a:pt x="2447" y="12019"/>
                  </a:lnTo>
                  <a:lnTo>
                    <a:pt x="2233" y="12091"/>
                  </a:lnTo>
                  <a:lnTo>
                    <a:pt x="2043" y="12162"/>
                  </a:lnTo>
                  <a:lnTo>
                    <a:pt x="1853" y="12257"/>
                  </a:lnTo>
                  <a:lnTo>
                    <a:pt x="1663" y="12352"/>
                  </a:lnTo>
                  <a:lnTo>
                    <a:pt x="1473" y="12494"/>
                  </a:lnTo>
                  <a:lnTo>
                    <a:pt x="1307" y="12613"/>
                  </a:lnTo>
                  <a:lnTo>
                    <a:pt x="1140" y="12756"/>
                  </a:lnTo>
                  <a:lnTo>
                    <a:pt x="974" y="12922"/>
                  </a:lnTo>
                  <a:lnTo>
                    <a:pt x="832" y="13088"/>
                  </a:lnTo>
                  <a:lnTo>
                    <a:pt x="689" y="13255"/>
                  </a:lnTo>
                  <a:lnTo>
                    <a:pt x="570" y="13445"/>
                  </a:lnTo>
                  <a:lnTo>
                    <a:pt x="451" y="13635"/>
                  </a:lnTo>
                  <a:lnTo>
                    <a:pt x="356" y="13848"/>
                  </a:lnTo>
                  <a:lnTo>
                    <a:pt x="261" y="14038"/>
                  </a:lnTo>
                  <a:lnTo>
                    <a:pt x="190" y="14276"/>
                  </a:lnTo>
                  <a:lnTo>
                    <a:pt x="190" y="14276"/>
                  </a:lnTo>
                  <a:lnTo>
                    <a:pt x="119" y="14537"/>
                  </a:lnTo>
                  <a:lnTo>
                    <a:pt x="48" y="14799"/>
                  </a:lnTo>
                  <a:lnTo>
                    <a:pt x="24" y="15084"/>
                  </a:lnTo>
                  <a:lnTo>
                    <a:pt x="0" y="15345"/>
                  </a:lnTo>
                  <a:lnTo>
                    <a:pt x="24" y="15630"/>
                  </a:lnTo>
                  <a:lnTo>
                    <a:pt x="48" y="15915"/>
                  </a:lnTo>
                  <a:lnTo>
                    <a:pt x="71" y="16176"/>
                  </a:lnTo>
                  <a:lnTo>
                    <a:pt x="143" y="16461"/>
                  </a:lnTo>
                  <a:lnTo>
                    <a:pt x="214" y="16746"/>
                  </a:lnTo>
                  <a:lnTo>
                    <a:pt x="309" y="17008"/>
                  </a:lnTo>
                  <a:lnTo>
                    <a:pt x="404" y="17269"/>
                  </a:lnTo>
                  <a:lnTo>
                    <a:pt x="546" y="17530"/>
                  </a:lnTo>
                  <a:lnTo>
                    <a:pt x="689" y="17791"/>
                  </a:lnTo>
                  <a:lnTo>
                    <a:pt x="832" y="18029"/>
                  </a:lnTo>
                  <a:lnTo>
                    <a:pt x="1022" y="18266"/>
                  </a:lnTo>
                  <a:lnTo>
                    <a:pt x="1212" y="18504"/>
                  </a:lnTo>
                  <a:lnTo>
                    <a:pt x="1212" y="18504"/>
                  </a:lnTo>
                  <a:lnTo>
                    <a:pt x="1212" y="18504"/>
                  </a:lnTo>
                  <a:lnTo>
                    <a:pt x="1330" y="18623"/>
                  </a:lnTo>
                  <a:lnTo>
                    <a:pt x="2756" y="20072"/>
                  </a:lnTo>
                  <a:lnTo>
                    <a:pt x="3302" y="18195"/>
                  </a:lnTo>
                  <a:lnTo>
                    <a:pt x="3302" y="18195"/>
                  </a:lnTo>
                  <a:lnTo>
                    <a:pt x="3373" y="18053"/>
                  </a:lnTo>
                  <a:lnTo>
                    <a:pt x="3492" y="17886"/>
                  </a:lnTo>
                  <a:lnTo>
                    <a:pt x="3682" y="17720"/>
                  </a:lnTo>
                  <a:lnTo>
                    <a:pt x="3919" y="1753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86" name="Google Shape;1986;p31"/>
            <p:cNvSpPr/>
            <p:nvPr/>
          </p:nvSpPr>
          <p:spPr>
            <a:xfrm>
              <a:off x="6422225" y="2043350"/>
              <a:ext cx="314750" cy="289800"/>
            </a:xfrm>
            <a:custGeom>
              <a:avLst/>
              <a:gdLst/>
              <a:ahLst/>
              <a:cxnLst/>
              <a:rect l="l" t="t" r="r" b="b"/>
              <a:pathLst>
                <a:path w="12590" h="11592" extrusionOk="0">
                  <a:moveTo>
                    <a:pt x="11378" y="0"/>
                  </a:moveTo>
                  <a:lnTo>
                    <a:pt x="11236" y="48"/>
                  </a:lnTo>
                  <a:lnTo>
                    <a:pt x="11093" y="119"/>
                  </a:lnTo>
                  <a:lnTo>
                    <a:pt x="10975" y="214"/>
                  </a:lnTo>
                  <a:lnTo>
                    <a:pt x="1" y="10119"/>
                  </a:lnTo>
                  <a:lnTo>
                    <a:pt x="1331" y="11592"/>
                  </a:lnTo>
                  <a:lnTo>
                    <a:pt x="12328" y="1687"/>
                  </a:lnTo>
                  <a:lnTo>
                    <a:pt x="12447" y="1568"/>
                  </a:lnTo>
                  <a:lnTo>
                    <a:pt x="12518" y="1402"/>
                  </a:lnTo>
                  <a:lnTo>
                    <a:pt x="12566" y="1236"/>
                  </a:lnTo>
                  <a:lnTo>
                    <a:pt x="12590" y="1069"/>
                  </a:lnTo>
                  <a:lnTo>
                    <a:pt x="12566" y="879"/>
                  </a:lnTo>
                  <a:lnTo>
                    <a:pt x="12518" y="689"/>
                  </a:lnTo>
                  <a:lnTo>
                    <a:pt x="12423" y="523"/>
                  </a:lnTo>
                  <a:lnTo>
                    <a:pt x="12305" y="357"/>
                  </a:lnTo>
                  <a:lnTo>
                    <a:pt x="12115" y="191"/>
                  </a:lnTo>
                  <a:lnTo>
                    <a:pt x="11925" y="95"/>
                  </a:lnTo>
                  <a:lnTo>
                    <a:pt x="11735" y="24"/>
                  </a:lnTo>
                  <a:lnTo>
                    <a:pt x="11521" y="0"/>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87" name="Google Shape;1987;p31"/>
            <p:cNvSpPr/>
            <p:nvPr/>
          </p:nvSpPr>
          <p:spPr>
            <a:xfrm>
              <a:off x="6422225" y="2043350"/>
              <a:ext cx="314750" cy="289800"/>
            </a:xfrm>
            <a:custGeom>
              <a:avLst/>
              <a:gdLst/>
              <a:ahLst/>
              <a:cxnLst/>
              <a:rect l="l" t="t" r="r" b="b"/>
              <a:pathLst>
                <a:path w="12590" h="11592" fill="none" extrusionOk="0">
                  <a:moveTo>
                    <a:pt x="11521" y="0"/>
                  </a:moveTo>
                  <a:lnTo>
                    <a:pt x="11521" y="0"/>
                  </a:lnTo>
                  <a:lnTo>
                    <a:pt x="11378" y="0"/>
                  </a:lnTo>
                  <a:lnTo>
                    <a:pt x="11236" y="48"/>
                  </a:lnTo>
                  <a:lnTo>
                    <a:pt x="11093" y="119"/>
                  </a:lnTo>
                  <a:lnTo>
                    <a:pt x="10975" y="214"/>
                  </a:lnTo>
                  <a:lnTo>
                    <a:pt x="1" y="10119"/>
                  </a:lnTo>
                  <a:lnTo>
                    <a:pt x="1331" y="11592"/>
                  </a:lnTo>
                  <a:lnTo>
                    <a:pt x="12328" y="1687"/>
                  </a:lnTo>
                  <a:lnTo>
                    <a:pt x="12328" y="1687"/>
                  </a:lnTo>
                  <a:lnTo>
                    <a:pt x="12447" y="1568"/>
                  </a:lnTo>
                  <a:lnTo>
                    <a:pt x="12518" y="1402"/>
                  </a:lnTo>
                  <a:lnTo>
                    <a:pt x="12566" y="1236"/>
                  </a:lnTo>
                  <a:lnTo>
                    <a:pt x="12590" y="1069"/>
                  </a:lnTo>
                  <a:lnTo>
                    <a:pt x="12566" y="879"/>
                  </a:lnTo>
                  <a:lnTo>
                    <a:pt x="12518" y="689"/>
                  </a:lnTo>
                  <a:lnTo>
                    <a:pt x="12423" y="523"/>
                  </a:lnTo>
                  <a:lnTo>
                    <a:pt x="12305" y="357"/>
                  </a:lnTo>
                  <a:lnTo>
                    <a:pt x="12305" y="357"/>
                  </a:lnTo>
                  <a:lnTo>
                    <a:pt x="12115" y="191"/>
                  </a:lnTo>
                  <a:lnTo>
                    <a:pt x="11925" y="95"/>
                  </a:lnTo>
                  <a:lnTo>
                    <a:pt x="11735" y="24"/>
                  </a:lnTo>
                  <a:lnTo>
                    <a:pt x="11521"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88" name="Google Shape;1988;p31"/>
            <p:cNvSpPr/>
            <p:nvPr/>
          </p:nvSpPr>
          <p:spPr>
            <a:xfrm>
              <a:off x="6379475" y="2296325"/>
              <a:ext cx="76025" cy="74250"/>
            </a:xfrm>
            <a:custGeom>
              <a:avLst/>
              <a:gdLst/>
              <a:ahLst/>
              <a:cxnLst/>
              <a:rect l="l" t="t" r="r" b="b"/>
              <a:pathLst>
                <a:path w="3041" h="2970" extrusionOk="0">
                  <a:moveTo>
                    <a:pt x="1711" y="0"/>
                  </a:moveTo>
                  <a:lnTo>
                    <a:pt x="0" y="2019"/>
                  </a:lnTo>
                  <a:lnTo>
                    <a:pt x="855" y="2969"/>
                  </a:lnTo>
                  <a:lnTo>
                    <a:pt x="3041" y="1473"/>
                  </a:lnTo>
                  <a:lnTo>
                    <a:pt x="1711" y="0"/>
                  </a:lnTo>
                  <a:close/>
                </a:path>
              </a:pathLst>
            </a:custGeom>
            <a:solidFill>
              <a:srgbClr val="B7C5B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89" name="Google Shape;1989;p31"/>
            <p:cNvSpPr/>
            <p:nvPr/>
          </p:nvSpPr>
          <p:spPr>
            <a:xfrm>
              <a:off x="6312975" y="2340850"/>
              <a:ext cx="96800" cy="121175"/>
            </a:xfrm>
            <a:custGeom>
              <a:avLst/>
              <a:gdLst/>
              <a:ahLst/>
              <a:cxnLst/>
              <a:rect l="l" t="t" r="r" b="b"/>
              <a:pathLst>
                <a:path w="3872" h="4847" extrusionOk="0">
                  <a:moveTo>
                    <a:pt x="2185" y="1"/>
                  </a:moveTo>
                  <a:lnTo>
                    <a:pt x="1948" y="25"/>
                  </a:lnTo>
                  <a:lnTo>
                    <a:pt x="1734" y="48"/>
                  </a:lnTo>
                  <a:lnTo>
                    <a:pt x="1449" y="120"/>
                  </a:lnTo>
                  <a:lnTo>
                    <a:pt x="1164" y="238"/>
                  </a:lnTo>
                  <a:lnTo>
                    <a:pt x="926" y="405"/>
                  </a:lnTo>
                  <a:lnTo>
                    <a:pt x="713" y="595"/>
                  </a:lnTo>
                  <a:lnTo>
                    <a:pt x="523" y="808"/>
                  </a:lnTo>
                  <a:lnTo>
                    <a:pt x="356" y="1046"/>
                  </a:lnTo>
                  <a:lnTo>
                    <a:pt x="214" y="1283"/>
                  </a:lnTo>
                  <a:lnTo>
                    <a:pt x="119" y="1568"/>
                  </a:lnTo>
                  <a:lnTo>
                    <a:pt x="48" y="1759"/>
                  </a:lnTo>
                  <a:lnTo>
                    <a:pt x="24" y="1972"/>
                  </a:lnTo>
                  <a:lnTo>
                    <a:pt x="0" y="2186"/>
                  </a:lnTo>
                  <a:lnTo>
                    <a:pt x="0" y="2376"/>
                  </a:lnTo>
                  <a:lnTo>
                    <a:pt x="0" y="2590"/>
                  </a:lnTo>
                  <a:lnTo>
                    <a:pt x="24" y="2804"/>
                  </a:lnTo>
                  <a:lnTo>
                    <a:pt x="95" y="3231"/>
                  </a:lnTo>
                  <a:lnTo>
                    <a:pt x="238" y="3659"/>
                  </a:lnTo>
                  <a:lnTo>
                    <a:pt x="428" y="4063"/>
                  </a:lnTo>
                  <a:lnTo>
                    <a:pt x="689" y="4419"/>
                  </a:lnTo>
                  <a:lnTo>
                    <a:pt x="808" y="4609"/>
                  </a:lnTo>
                  <a:lnTo>
                    <a:pt x="974" y="4775"/>
                  </a:lnTo>
                  <a:lnTo>
                    <a:pt x="1045" y="4846"/>
                  </a:lnTo>
                  <a:lnTo>
                    <a:pt x="1116" y="4633"/>
                  </a:lnTo>
                  <a:lnTo>
                    <a:pt x="1211" y="4443"/>
                  </a:lnTo>
                  <a:lnTo>
                    <a:pt x="1330" y="4276"/>
                  </a:lnTo>
                  <a:lnTo>
                    <a:pt x="1449" y="4110"/>
                  </a:lnTo>
                  <a:lnTo>
                    <a:pt x="1615" y="3944"/>
                  </a:lnTo>
                  <a:lnTo>
                    <a:pt x="1782" y="3801"/>
                  </a:lnTo>
                  <a:lnTo>
                    <a:pt x="2114" y="3540"/>
                  </a:lnTo>
                  <a:lnTo>
                    <a:pt x="2827" y="3065"/>
                  </a:lnTo>
                  <a:lnTo>
                    <a:pt x="3183" y="2804"/>
                  </a:lnTo>
                  <a:lnTo>
                    <a:pt x="3325" y="2661"/>
                  </a:lnTo>
                  <a:lnTo>
                    <a:pt x="3468" y="2495"/>
                  </a:lnTo>
                  <a:lnTo>
                    <a:pt x="3587" y="2352"/>
                  </a:lnTo>
                  <a:lnTo>
                    <a:pt x="3682" y="2210"/>
                  </a:lnTo>
                  <a:lnTo>
                    <a:pt x="3753" y="2067"/>
                  </a:lnTo>
                  <a:lnTo>
                    <a:pt x="3801" y="1925"/>
                  </a:lnTo>
                  <a:lnTo>
                    <a:pt x="3848" y="1782"/>
                  </a:lnTo>
                  <a:lnTo>
                    <a:pt x="3872" y="1616"/>
                  </a:lnTo>
                  <a:lnTo>
                    <a:pt x="3872" y="1473"/>
                  </a:lnTo>
                  <a:lnTo>
                    <a:pt x="3872" y="1355"/>
                  </a:lnTo>
                  <a:lnTo>
                    <a:pt x="3848" y="1212"/>
                  </a:lnTo>
                  <a:lnTo>
                    <a:pt x="3801" y="1070"/>
                  </a:lnTo>
                  <a:lnTo>
                    <a:pt x="3682" y="832"/>
                  </a:lnTo>
                  <a:lnTo>
                    <a:pt x="3515" y="595"/>
                  </a:lnTo>
                  <a:lnTo>
                    <a:pt x="3302" y="405"/>
                  </a:lnTo>
                  <a:lnTo>
                    <a:pt x="3159" y="286"/>
                  </a:lnTo>
                  <a:lnTo>
                    <a:pt x="2993" y="191"/>
                  </a:lnTo>
                  <a:lnTo>
                    <a:pt x="2803" y="120"/>
                  </a:lnTo>
                  <a:lnTo>
                    <a:pt x="2589" y="72"/>
                  </a:lnTo>
                  <a:lnTo>
                    <a:pt x="2399" y="25"/>
                  </a:lnTo>
                  <a:lnTo>
                    <a:pt x="2185" y="1"/>
                  </a:lnTo>
                  <a:close/>
                </a:path>
              </a:pathLst>
            </a:custGeom>
            <a:solidFill>
              <a:srgbClr val="CB4F09"/>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90" name="Google Shape;1990;p31"/>
            <p:cNvSpPr/>
            <p:nvPr/>
          </p:nvSpPr>
          <p:spPr>
            <a:xfrm>
              <a:off x="6336725" y="2350950"/>
              <a:ext cx="73050" cy="111075"/>
            </a:xfrm>
            <a:custGeom>
              <a:avLst/>
              <a:gdLst/>
              <a:ahLst/>
              <a:cxnLst/>
              <a:rect l="l" t="t" r="r" b="b"/>
              <a:pathLst>
                <a:path w="2922" h="4443" extrusionOk="0">
                  <a:moveTo>
                    <a:pt x="2352" y="1"/>
                  </a:moveTo>
                  <a:lnTo>
                    <a:pt x="2067" y="96"/>
                  </a:lnTo>
                  <a:lnTo>
                    <a:pt x="1782" y="191"/>
                  </a:lnTo>
                  <a:lnTo>
                    <a:pt x="1520" y="333"/>
                  </a:lnTo>
                  <a:lnTo>
                    <a:pt x="1259" y="499"/>
                  </a:lnTo>
                  <a:lnTo>
                    <a:pt x="1045" y="689"/>
                  </a:lnTo>
                  <a:lnTo>
                    <a:pt x="832" y="903"/>
                  </a:lnTo>
                  <a:lnTo>
                    <a:pt x="665" y="1164"/>
                  </a:lnTo>
                  <a:lnTo>
                    <a:pt x="523" y="1426"/>
                  </a:lnTo>
                  <a:lnTo>
                    <a:pt x="1212" y="1141"/>
                  </a:lnTo>
                  <a:lnTo>
                    <a:pt x="1022" y="1402"/>
                  </a:lnTo>
                  <a:lnTo>
                    <a:pt x="855" y="1687"/>
                  </a:lnTo>
                  <a:lnTo>
                    <a:pt x="689" y="1972"/>
                  </a:lnTo>
                  <a:lnTo>
                    <a:pt x="546" y="2257"/>
                  </a:lnTo>
                  <a:lnTo>
                    <a:pt x="404" y="2566"/>
                  </a:lnTo>
                  <a:lnTo>
                    <a:pt x="285" y="2875"/>
                  </a:lnTo>
                  <a:lnTo>
                    <a:pt x="190" y="3184"/>
                  </a:lnTo>
                  <a:lnTo>
                    <a:pt x="95" y="3516"/>
                  </a:lnTo>
                  <a:lnTo>
                    <a:pt x="48" y="3730"/>
                  </a:lnTo>
                  <a:lnTo>
                    <a:pt x="24" y="3944"/>
                  </a:lnTo>
                  <a:lnTo>
                    <a:pt x="0" y="4157"/>
                  </a:lnTo>
                  <a:lnTo>
                    <a:pt x="24" y="4371"/>
                  </a:lnTo>
                  <a:lnTo>
                    <a:pt x="95" y="4442"/>
                  </a:lnTo>
                  <a:lnTo>
                    <a:pt x="166" y="4229"/>
                  </a:lnTo>
                  <a:lnTo>
                    <a:pt x="261" y="4039"/>
                  </a:lnTo>
                  <a:lnTo>
                    <a:pt x="380" y="3872"/>
                  </a:lnTo>
                  <a:lnTo>
                    <a:pt x="499" y="3706"/>
                  </a:lnTo>
                  <a:lnTo>
                    <a:pt x="665" y="3540"/>
                  </a:lnTo>
                  <a:lnTo>
                    <a:pt x="832" y="3397"/>
                  </a:lnTo>
                  <a:lnTo>
                    <a:pt x="1164" y="3136"/>
                  </a:lnTo>
                  <a:lnTo>
                    <a:pt x="1877" y="2661"/>
                  </a:lnTo>
                  <a:lnTo>
                    <a:pt x="2233" y="2400"/>
                  </a:lnTo>
                  <a:lnTo>
                    <a:pt x="2375" y="2257"/>
                  </a:lnTo>
                  <a:lnTo>
                    <a:pt x="2518" y="2091"/>
                  </a:lnTo>
                  <a:lnTo>
                    <a:pt x="2637" y="1948"/>
                  </a:lnTo>
                  <a:lnTo>
                    <a:pt x="2732" y="1806"/>
                  </a:lnTo>
                  <a:lnTo>
                    <a:pt x="2803" y="1663"/>
                  </a:lnTo>
                  <a:lnTo>
                    <a:pt x="2851" y="1521"/>
                  </a:lnTo>
                  <a:lnTo>
                    <a:pt x="2898" y="1378"/>
                  </a:lnTo>
                  <a:lnTo>
                    <a:pt x="2922" y="1212"/>
                  </a:lnTo>
                  <a:lnTo>
                    <a:pt x="2922" y="1069"/>
                  </a:lnTo>
                  <a:lnTo>
                    <a:pt x="2922" y="951"/>
                  </a:lnTo>
                  <a:lnTo>
                    <a:pt x="2898" y="808"/>
                  </a:lnTo>
                  <a:lnTo>
                    <a:pt x="2851" y="666"/>
                  </a:lnTo>
                  <a:lnTo>
                    <a:pt x="2732" y="428"/>
                  </a:lnTo>
                  <a:lnTo>
                    <a:pt x="2565" y="191"/>
                  </a:lnTo>
                  <a:lnTo>
                    <a:pt x="2352" y="1"/>
                  </a:lnTo>
                  <a:close/>
                </a:path>
              </a:pathLst>
            </a:custGeom>
            <a:solidFill>
              <a:srgbClr val="AE441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91" name="Google Shape;1991;p31"/>
            <p:cNvSpPr/>
            <p:nvPr/>
          </p:nvSpPr>
          <p:spPr>
            <a:xfrm>
              <a:off x="6379475" y="2317100"/>
              <a:ext cx="532675" cy="502400"/>
            </a:xfrm>
            <a:custGeom>
              <a:avLst/>
              <a:gdLst/>
              <a:ahLst/>
              <a:cxnLst/>
              <a:rect l="l" t="t" r="r" b="b"/>
              <a:pathLst>
                <a:path w="21307" h="20096" extrusionOk="0">
                  <a:moveTo>
                    <a:pt x="11497" y="1"/>
                  </a:moveTo>
                  <a:lnTo>
                    <a:pt x="10903" y="48"/>
                  </a:lnTo>
                  <a:lnTo>
                    <a:pt x="10309" y="143"/>
                  </a:lnTo>
                  <a:lnTo>
                    <a:pt x="9739" y="262"/>
                  </a:lnTo>
                  <a:lnTo>
                    <a:pt x="9169" y="428"/>
                  </a:lnTo>
                  <a:lnTo>
                    <a:pt x="8647" y="618"/>
                  </a:lnTo>
                  <a:lnTo>
                    <a:pt x="8148" y="832"/>
                  </a:lnTo>
                  <a:lnTo>
                    <a:pt x="7673" y="1070"/>
                  </a:lnTo>
                  <a:lnTo>
                    <a:pt x="7245" y="1331"/>
                  </a:lnTo>
                  <a:lnTo>
                    <a:pt x="6865" y="1640"/>
                  </a:lnTo>
                  <a:lnTo>
                    <a:pt x="6532" y="1948"/>
                  </a:lnTo>
                  <a:lnTo>
                    <a:pt x="6200" y="2281"/>
                  </a:lnTo>
                  <a:lnTo>
                    <a:pt x="5915" y="2637"/>
                  </a:lnTo>
                  <a:lnTo>
                    <a:pt x="5630" y="3017"/>
                  </a:lnTo>
                  <a:lnTo>
                    <a:pt x="5392" y="3421"/>
                  </a:lnTo>
                  <a:lnTo>
                    <a:pt x="5179" y="3825"/>
                  </a:lnTo>
                  <a:lnTo>
                    <a:pt x="4965" y="4229"/>
                  </a:lnTo>
                  <a:lnTo>
                    <a:pt x="4799" y="4656"/>
                  </a:lnTo>
                  <a:lnTo>
                    <a:pt x="4632" y="5084"/>
                  </a:lnTo>
                  <a:lnTo>
                    <a:pt x="4490" y="5511"/>
                  </a:lnTo>
                  <a:lnTo>
                    <a:pt x="4252" y="6343"/>
                  </a:lnTo>
                  <a:lnTo>
                    <a:pt x="4038" y="7174"/>
                  </a:lnTo>
                  <a:lnTo>
                    <a:pt x="4015" y="7317"/>
                  </a:lnTo>
                  <a:lnTo>
                    <a:pt x="3920" y="7697"/>
                  </a:lnTo>
                  <a:lnTo>
                    <a:pt x="3825" y="8077"/>
                  </a:lnTo>
                  <a:lnTo>
                    <a:pt x="3706" y="8433"/>
                  </a:lnTo>
                  <a:lnTo>
                    <a:pt x="3540" y="8742"/>
                  </a:lnTo>
                  <a:lnTo>
                    <a:pt x="3421" y="8932"/>
                  </a:lnTo>
                  <a:lnTo>
                    <a:pt x="3255" y="9074"/>
                  </a:lnTo>
                  <a:lnTo>
                    <a:pt x="3088" y="9169"/>
                  </a:lnTo>
                  <a:lnTo>
                    <a:pt x="3017" y="9193"/>
                  </a:lnTo>
                  <a:lnTo>
                    <a:pt x="2946" y="9217"/>
                  </a:lnTo>
                  <a:lnTo>
                    <a:pt x="2542" y="9193"/>
                  </a:lnTo>
                  <a:lnTo>
                    <a:pt x="2281" y="9193"/>
                  </a:lnTo>
                  <a:lnTo>
                    <a:pt x="1996" y="9217"/>
                  </a:lnTo>
                  <a:lnTo>
                    <a:pt x="1711" y="9264"/>
                  </a:lnTo>
                  <a:lnTo>
                    <a:pt x="1426" y="9336"/>
                  </a:lnTo>
                  <a:lnTo>
                    <a:pt x="1164" y="9431"/>
                  </a:lnTo>
                  <a:lnTo>
                    <a:pt x="903" y="9549"/>
                  </a:lnTo>
                  <a:lnTo>
                    <a:pt x="665" y="9739"/>
                  </a:lnTo>
                  <a:lnTo>
                    <a:pt x="428" y="9953"/>
                  </a:lnTo>
                  <a:lnTo>
                    <a:pt x="333" y="10096"/>
                  </a:lnTo>
                  <a:lnTo>
                    <a:pt x="262" y="10238"/>
                  </a:lnTo>
                  <a:lnTo>
                    <a:pt x="119" y="10523"/>
                  </a:lnTo>
                  <a:lnTo>
                    <a:pt x="48" y="10832"/>
                  </a:lnTo>
                  <a:lnTo>
                    <a:pt x="0" y="11141"/>
                  </a:lnTo>
                  <a:lnTo>
                    <a:pt x="0" y="11450"/>
                  </a:lnTo>
                  <a:lnTo>
                    <a:pt x="0" y="11758"/>
                  </a:lnTo>
                  <a:lnTo>
                    <a:pt x="48" y="12043"/>
                  </a:lnTo>
                  <a:lnTo>
                    <a:pt x="95" y="12329"/>
                  </a:lnTo>
                  <a:lnTo>
                    <a:pt x="214" y="12780"/>
                  </a:lnTo>
                  <a:lnTo>
                    <a:pt x="333" y="13207"/>
                  </a:lnTo>
                  <a:lnTo>
                    <a:pt x="475" y="13635"/>
                  </a:lnTo>
                  <a:lnTo>
                    <a:pt x="642" y="14063"/>
                  </a:lnTo>
                  <a:lnTo>
                    <a:pt x="855" y="14490"/>
                  </a:lnTo>
                  <a:lnTo>
                    <a:pt x="1069" y="14894"/>
                  </a:lnTo>
                  <a:lnTo>
                    <a:pt x="1307" y="15298"/>
                  </a:lnTo>
                  <a:lnTo>
                    <a:pt x="1544" y="15678"/>
                  </a:lnTo>
                  <a:lnTo>
                    <a:pt x="1829" y="16058"/>
                  </a:lnTo>
                  <a:lnTo>
                    <a:pt x="2138" y="16438"/>
                  </a:lnTo>
                  <a:lnTo>
                    <a:pt x="2447" y="16770"/>
                  </a:lnTo>
                  <a:lnTo>
                    <a:pt x="2779" y="17127"/>
                  </a:lnTo>
                  <a:lnTo>
                    <a:pt x="3136" y="17435"/>
                  </a:lnTo>
                  <a:lnTo>
                    <a:pt x="3492" y="17744"/>
                  </a:lnTo>
                  <a:lnTo>
                    <a:pt x="3872" y="18029"/>
                  </a:lnTo>
                  <a:lnTo>
                    <a:pt x="4276" y="18314"/>
                  </a:lnTo>
                  <a:lnTo>
                    <a:pt x="4632" y="18528"/>
                  </a:lnTo>
                  <a:lnTo>
                    <a:pt x="4965" y="18718"/>
                  </a:lnTo>
                  <a:lnTo>
                    <a:pt x="5321" y="18908"/>
                  </a:lnTo>
                  <a:lnTo>
                    <a:pt x="5701" y="19074"/>
                  </a:lnTo>
                  <a:lnTo>
                    <a:pt x="6081" y="19241"/>
                  </a:lnTo>
                  <a:lnTo>
                    <a:pt x="6461" y="19383"/>
                  </a:lnTo>
                  <a:lnTo>
                    <a:pt x="6841" y="19526"/>
                  </a:lnTo>
                  <a:lnTo>
                    <a:pt x="7245" y="19644"/>
                  </a:lnTo>
                  <a:lnTo>
                    <a:pt x="7649" y="19740"/>
                  </a:lnTo>
                  <a:lnTo>
                    <a:pt x="8053" y="19835"/>
                  </a:lnTo>
                  <a:lnTo>
                    <a:pt x="8456" y="19930"/>
                  </a:lnTo>
                  <a:lnTo>
                    <a:pt x="8884" y="19977"/>
                  </a:lnTo>
                  <a:lnTo>
                    <a:pt x="9288" y="20025"/>
                  </a:lnTo>
                  <a:lnTo>
                    <a:pt x="9715" y="20072"/>
                  </a:lnTo>
                  <a:lnTo>
                    <a:pt x="10167" y="20096"/>
                  </a:lnTo>
                  <a:lnTo>
                    <a:pt x="10594" y="20096"/>
                  </a:lnTo>
                  <a:lnTo>
                    <a:pt x="11236" y="20072"/>
                  </a:lnTo>
                  <a:lnTo>
                    <a:pt x="11829" y="20025"/>
                  </a:lnTo>
                  <a:lnTo>
                    <a:pt x="12423" y="19953"/>
                  </a:lnTo>
                  <a:lnTo>
                    <a:pt x="12993" y="19835"/>
                  </a:lnTo>
                  <a:lnTo>
                    <a:pt x="13563" y="19692"/>
                  </a:lnTo>
                  <a:lnTo>
                    <a:pt x="14110" y="19526"/>
                  </a:lnTo>
                  <a:lnTo>
                    <a:pt x="14656" y="19312"/>
                  </a:lnTo>
                  <a:lnTo>
                    <a:pt x="15179" y="19074"/>
                  </a:lnTo>
                  <a:lnTo>
                    <a:pt x="15677" y="18813"/>
                  </a:lnTo>
                  <a:lnTo>
                    <a:pt x="16176" y="18528"/>
                  </a:lnTo>
                  <a:lnTo>
                    <a:pt x="16651" y="18196"/>
                  </a:lnTo>
                  <a:lnTo>
                    <a:pt x="17126" y="17839"/>
                  </a:lnTo>
                  <a:lnTo>
                    <a:pt x="17578" y="17459"/>
                  </a:lnTo>
                  <a:lnTo>
                    <a:pt x="18005" y="17055"/>
                  </a:lnTo>
                  <a:lnTo>
                    <a:pt x="18409" y="16628"/>
                  </a:lnTo>
                  <a:lnTo>
                    <a:pt x="18813" y="16153"/>
                  </a:lnTo>
                  <a:lnTo>
                    <a:pt x="19169" y="15678"/>
                  </a:lnTo>
                  <a:lnTo>
                    <a:pt x="19620" y="15013"/>
                  </a:lnTo>
                  <a:lnTo>
                    <a:pt x="20024" y="14300"/>
                  </a:lnTo>
                  <a:lnTo>
                    <a:pt x="20381" y="13564"/>
                  </a:lnTo>
                  <a:lnTo>
                    <a:pt x="20689" y="12804"/>
                  </a:lnTo>
                  <a:lnTo>
                    <a:pt x="20903" y="12162"/>
                  </a:lnTo>
                  <a:lnTo>
                    <a:pt x="21069" y="11497"/>
                  </a:lnTo>
                  <a:lnTo>
                    <a:pt x="21212" y="10832"/>
                  </a:lnTo>
                  <a:lnTo>
                    <a:pt x="21283" y="10143"/>
                  </a:lnTo>
                  <a:lnTo>
                    <a:pt x="21307" y="9478"/>
                  </a:lnTo>
                  <a:lnTo>
                    <a:pt x="21307" y="8789"/>
                  </a:lnTo>
                  <a:lnTo>
                    <a:pt x="21236" y="8124"/>
                  </a:lnTo>
                  <a:lnTo>
                    <a:pt x="21141" y="7459"/>
                  </a:lnTo>
                  <a:lnTo>
                    <a:pt x="20974" y="6818"/>
                  </a:lnTo>
                  <a:lnTo>
                    <a:pt x="20784" y="6176"/>
                  </a:lnTo>
                  <a:lnTo>
                    <a:pt x="20547" y="5559"/>
                  </a:lnTo>
                  <a:lnTo>
                    <a:pt x="20285" y="4941"/>
                  </a:lnTo>
                  <a:lnTo>
                    <a:pt x="19953" y="4347"/>
                  </a:lnTo>
                  <a:lnTo>
                    <a:pt x="19597" y="3777"/>
                  </a:lnTo>
                  <a:lnTo>
                    <a:pt x="19193" y="3255"/>
                  </a:lnTo>
                  <a:lnTo>
                    <a:pt x="18742" y="2732"/>
                  </a:lnTo>
                  <a:lnTo>
                    <a:pt x="18480" y="2471"/>
                  </a:lnTo>
                  <a:lnTo>
                    <a:pt x="18219" y="2210"/>
                  </a:lnTo>
                  <a:lnTo>
                    <a:pt x="17934" y="1972"/>
                  </a:lnTo>
                  <a:lnTo>
                    <a:pt x="17649" y="1735"/>
                  </a:lnTo>
                  <a:lnTo>
                    <a:pt x="17364" y="1521"/>
                  </a:lnTo>
                  <a:lnTo>
                    <a:pt x="17055" y="1307"/>
                  </a:lnTo>
                  <a:lnTo>
                    <a:pt x="16746" y="1117"/>
                  </a:lnTo>
                  <a:lnTo>
                    <a:pt x="16414" y="951"/>
                  </a:lnTo>
                  <a:lnTo>
                    <a:pt x="16105" y="785"/>
                  </a:lnTo>
                  <a:lnTo>
                    <a:pt x="15772" y="642"/>
                  </a:lnTo>
                  <a:lnTo>
                    <a:pt x="15416" y="523"/>
                  </a:lnTo>
                  <a:lnTo>
                    <a:pt x="15084" y="404"/>
                  </a:lnTo>
                  <a:lnTo>
                    <a:pt x="14727" y="309"/>
                  </a:lnTo>
                  <a:lnTo>
                    <a:pt x="14371" y="214"/>
                  </a:lnTo>
                  <a:lnTo>
                    <a:pt x="13991" y="143"/>
                  </a:lnTo>
                  <a:lnTo>
                    <a:pt x="13635" y="96"/>
                  </a:lnTo>
                  <a:lnTo>
                    <a:pt x="12875" y="24"/>
                  </a:lnTo>
                  <a:lnTo>
                    <a:pt x="12138"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92" name="Google Shape;1992;p31"/>
            <p:cNvSpPr/>
            <p:nvPr/>
          </p:nvSpPr>
          <p:spPr>
            <a:xfrm>
              <a:off x="6407975" y="2345600"/>
              <a:ext cx="475675" cy="445400"/>
            </a:xfrm>
            <a:custGeom>
              <a:avLst/>
              <a:gdLst/>
              <a:ahLst/>
              <a:cxnLst/>
              <a:rect l="l" t="t" r="r" b="b"/>
              <a:pathLst>
                <a:path w="19027" h="17816" extrusionOk="0">
                  <a:moveTo>
                    <a:pt x="4514" y="9787"/>
                  </a:moveTo>
                  <a:lnTo>
                    <a:pt x="4656" y="9835"/>
                  </a:lnTo>
                  <a:lnTo>
                    <a:pt x="4799" y="9906"/>
                  </a:lnTo>
                  <a:lnTo>
                    <a:pt x="4941" y="10001"/>
                  </a:lnTo>
                  <a:lnTo>
                    <a:pt x="5060" y="10143"/>
                  </a:lnTo>
                  <a:lnTo>
                    <a:pt x="5155" y="10333"/>
                  </a:lnTo>
                  <a:lnTo>
                    <a:pt x="5250" y="10547"/>
                  </a:lnTo>
                  <a:lnTo>
                    <a:pt x="5321" y="10737"/>
                  </a:lnTo>
                  <a:lnTo>
                    <a:pt x="5321" y="10951"/>
                  </a:lnTo>
                  <a:lnTo>
                    <a:pt x="5297" y="11141"/>
                  </a:lnTo>
                  <a:lnTo>
                    <a:pt x="5250" y="11355"/>
                  </a:lnTo>
                  <a:lnTo>
                    <a:pt x="5155" y="11545"/>
                  </a:lnTo>
                  <a:lnTo>
                    <a:pt x="5036" y="11711"/>
                  </a:lnTo>
                  <a:lnTo>
                    <a:pt x="4917" y="11877"/>
                  </a:lnTo>
                  <a:lnTo>
                    <a:pt x="4751" y="12020"/>
                  </a:lnTo>
                  <a:lnTo>
                    <a:pt x="4609" y="12115"/>
                  </a:lnTo>
                  <a:lnTo>
                    <a:pt x="4466" y="12210"/>
                  </a:lnTo>
                  <a:lnTo>
                    <a:pt x="4300" y="12281"/>
                  </a:lnTo>
                  <a:lnTo>
                    <a:pt x="4134" y="12329"/>
                  </a:lnTo>
                  <a:lnTo>
                    <a:pt x="3967" y="12352"/>
                  </a:lnTo>
                  <a:lnTo>
                    <a:pt x="3801" y="12376"/>
                  </a:lnTo>
                  <a:lnTo>
                    <a:pt x="3611" y="12352"/>
                  </a:lnTo>
                  <a:lnTo>
                    <a:pt x="3445" y="12329"/>
                  </a:lnTo>
                  <a:lnTo>
                    <a:pt x="3302" y="12281"/>
                  </a:lnTo>
                  <a:lnTo>
                    <a:pt x="3183" y="12210"/>
                  </a:lnTo>
                  <a:lnTo>
                    <a:pt x="3088" y="12139"/>
                  </a:lnTo>
                  <a:lnTo>
                    <a:pt x="3017" y="12067"/>
                  </a:lnTo>
                  <a:lnTo>
                    <a:pt x="2946" y="11972"/>
                  </a:lnTo>
                  <a:lnTo>
                    <a:pt x="2898" y="11854"/>
                  </a:lnTo>
                  <a:lnTo>
                    <a:pt x="2851" y="11759"/>
                  </a:lnTo>
                  <a:lnTo>
                    <a:pt x="2827" y="11640"/>
                  </a:lnTo>
                  <a:lnTo>
                    <a:pt x="2827" y="11379"/>
                  </a:lnTo>
                  <a:lnTo>
                    <a:pt x="2875" y="11141"/>
                  </a:lnTo>
                  <a:lnTo>
                    <a:pt x="2946" y="10903"/>
                  </a:lnTo>
                  <a:lnTo>
                    <a:pt x="3065" y="10666"/>
                  </a:lnTo>
                  <a:lnTo>
                    <a:pt x="3183" y="10523"/>
                  </a:lnTo>
                  <a:lnTo>
                    <a:pt x="3302" y="10357"/>
                  </a:lnTo>
                  <a:lnTo>
                    <a:pt x="3445" y="10238"/>
                  </a:lnTo>
                  <a:lnTo>
                    <a:pt x="3587" y="10120"/>
                  </a:lnTo>
                  <a:lnTo>
                    <a:pt x="3730" y="10001"/>
                  </a:lnTo>
                  <a:lnTo>
                    <a:pt x="3896" y="9930"/>
                  </a:lnTo>
                  <a:lnTo>
                    <a:pt x="4039" y="9858"/>
                  </a:lnTo>
                  <a:lnTo>
                    <a:pt x="4205" y="9811"/>
                  </a:lnTo>
                  <a:lnTo>
                    <a:pt x="4347" y="9787"/>
                  </a:lnTo>
                  <a:close/>
                  <a:moveTo>
                    <a:pt x="10333" y="1"/>
                  </a:moveTo>
                  <a:lnTo>
                    <a:pt x="9644" y="72"/>
                  </a:lnTo>
                  <a:lnTo>
                    <a:pt x="8979" y="215"/>
                  </a:lnTo>
                  <a:lnTo>
                    <a:pt x="8647" y="286"/>
                  </a:lnTo>
                  <a:lnTo>
                    <a:pt x="8314" y="381"/>
                  </a:lnTo>
                  <a:lnTo>
                    <a:pt x="8005" y="500"/>
                  </a:lnTo>
                  <a:lnTo>
                    <a:pt x="7697" y="618"/>
                  </a:lnTo>
                  <a:lnTo>
                    <a:pt x="7388" y="761"/>
                  </a:lnTo>
                  <a:lnTo>
                    <a:pt x="7103" y="927"/>
                  </a:lnTo>
                  <a:lnTo>
                    <a:pt x="6770" y="1141"/>
                  </a:lnTo>
                  <a:lnTo>
                    <a:pt x="6461" y="1378"/>
                  </a:lnTo>
                  <a:lnTo>
                    <a:pt x="6176" y="1640"/>
                  </a:lnTo>
                  <a:lnTo>
                    <a:pt x="5915" y="1925"/>
                  </a:lnTo>
                  <a:lnTo>
                    <a:pt x="5654" y="2234"/>
                  </a:lnTo>
                  <a:lnTo>
                    <a:pt x="5440" y="2542"/>
                  </a:lnTo>
                  <a:lnTo>
                    <a:pt x="5226" y="2875"/>
                  </a:lnTo>
                  <a:lnTo>
                    <a:pt x="5036" y="3231"/>
                  </a:lnTo>
                  <a:lnTo>
                    <a:pt x="4870" y="3588"/>
                  </a:lnTo>
                  <a:lnTo>
                    <a:pt x="4704" y="3968"/>
                  </a:lnTo>
                  <a:lnTo>
                    <a:pt x="4561" y="4324"/>
                  </a:lnTo>
                  <a:lnTo>
                    <a:pt x="4442" y="4728"/>
                  </a:lnTo>
                  <a:lnTo>
                    <a:pt x="4205" y="5488"/>
                  </a:lnTo>
                  <a:lnTo>
                    <a:pt x="4015" y="6272"/>
                  </a:lnTo>
                  <a:lnTo>
                    <a:pt x="3896" y="6770"/>
                  </a:lnTo>
                  <a:lnTo>
                    <a:pt x="3777" y="7269"/>
                  </a:lnTo>
                  <a:lnTo>
                    <a:pt x="3611" y="7744"/>
                  </a:lnTo>
                  <a:lnTo>
                    <a:pt x="3516" y="7958"/>
                  </a:lnTo>
                  <a:lnTo>
                    <a:pt x="3397" y="8196"/>
                  </a:lnTo>
                  <a:lnTo>
                    <a:pt x="3255" y="8386"/>
                  </a:lnTo>
                  <a:lnTo>
                    <a:pt x="3088" y="8599"/>
                  </a:lnTo>
                  <a:lnTo>
                    <a:pt x="2898" y="8766"/>
                  </a:lnTo>
                  <a:lnTo>
                    <a:pt x="2685" y="8908"/>
                  </a:lnTo>
                  <a:lnTo>
                    <a:pt x="2471" y="9051"/>
                  </a:lnTo>
                  <a:lnTo>
                    <a:pt x="2257" y="9146"/>
                  </a:lnTo>
                  <a:lnTo>
                    <a:pt x="2020" y="9193"/>
                  </a:lnTo>
                  <a:lnTo>
                    <a:pt x="1758" y="9217"/>
                  </a:lnTo>
                  <a:lnTo>
                    <a:pt x="1283" y="9193"/>
                  </a:lnTo>
                  <a:lnTo>
                    <a:pt x="856" y="9241"/>
                  </a:lnTo>
                  <a:lnTo>
                    <a:pt x="689" y="9265"/>
                  </a:lnTo>
                  <a:lnTo>
                    <a:pt x="523" y="9312"/>
                  </a:lnTo>
                  <a:lnTo>
                    <a:pt x="381" y="9383"/>
                  </a:lnTo>
                  <a:lnTo>
                    <a:pt x="262" y="9455"/>
                  </a:lnTo>
                  <a:lnTo>
                    <a:pt x="167" y="9550"/>
                  </a:lnTo>
                  <a:lnTo>
                    <a:pt x="96" y="9668"/>
                  </a:lnTo>
                  <a:lnTo>
                    <a:pt x="48" y="9811"/>
                  </a:lnTo>
                  <a:lnTo>
                    <a:pt x="1" y="10001"/>
                  </a:lnTo>
                  <a:lnTo>
                    <a:pt x="1" y="10191"/>
                  </a:lnTo>
                  <a:lnTo>
                    <a:pt x="1" y="10405"/>
                  </a:lnTo>
                  <a:lnTo>
                    <a:pt x="24" y="10666"/>
                  </a:lnTo>
                  <a:lnTo>
                    <a:pt x="72" y="10951"/>
                  </a:lnTo>
                  <a:lnTo>
                    <a:pt x="167" y="11355"/>
                  </a:lnTo>
                  <a:lnTo>
                    <a:pt x="286" y="11759"/>
                  </a:lnTo>
                  <a:lnTo>
                    <a:pt x="428" y="12139"/>
                  </a:lnTo>
                  <a:lnTo>
                    <a:pt x="571" y="12519"/>
                  </a:lnTo>
                  <a:lnTo>
                    <a:pt x="761" y="12899"/>
                  </a:lnTo>
                  <a:lnTo>
                    <a:pt x="951" y="13255"/>
                  </a:lnTo>
                  <a:lnTo>
                    <a:pt x="1164" y="13611"/>
                  </a:lnTo>
                  <a:lnTo>
                    <a:pt x="1402" y="13944"/>
                  </a:lnTo>
                  <a:lnTo>
                    <a:pt x="1639" y="14276"/>
                  </a:lnTo>
                  <a:lnTo>
                    <a:pt x="1901" y="14585"/>
                  </a:lnTo>
                  <a:lnTo>
                    <a:pt x="2186" y="14894"/>
                  </a:lnTo>
                  <a:lnTo>
                    <a:pt x="2471" y="15179"/>
                  </a:lnTo>
                  <a:lnTo>
                    <a:pt x="2780" y="15464"/>
                  </a:lnTo>
                  <a:lnTo>
                    <a:pt x="3088" y="15725"/>
                  </a:lnTo>
                  <a:lnTo>
                    <a:pt x="3421" y="15987"/>
                  </a:lnTo>
                  <a:lnTo>
                    <a:pt x="3754" y="16200"/>
                  </a:lnTo>
                  <a:lnTo>
                    <a:pt x="4110" y="16438"/>
                  </a:lnTo>
                  <a:lnTo>
                    <a:pt x="4466" y="16628"/>
                  </a:lnTo>
                  <a:lnTo>
                    <a:pt x="4846" y="16818"/>
                  </a:lnTo>
                  <a:lnTo>
                    <a:pt x="5202" y="16984"/>
                  </a:lnTo>
                  <a:lnTo>
                    <a:pt x="5582" y="17127"/>
                  </a:lnTo>
                  <a:lnTo>
                    <a:pt x="5986" y="17269"/>
                  </a:lnTo>
                  <a:lnTo>
                    <a:pt x="6366" y="17388"/>
                  </a:lnTo>
                  <a:lnTo>
                    <a:pt x="6770" y="17507"/>
                  </a:lnTo>
                  <a:lnTo>
                    <a:pt x="7174" y="17578"/>
                  </a:lnTo>
                  <a:lnTo>
                    <a:pt x="7578" y="17673"/>
                  </a:lnTo>
                  <a:lnTo>
                    <a:pt x="7982" y="17721"/>
                  </a:lnTo>
                  <a:lnTo>
                    <a:pt x="8385" y="17768"/>
                  </a:lnTo>
                  <a:lnTo>
                    <a:pt x="8813" y="17792"/>
                  </a:lnTo>
                  <a:lnTo>
                    <a:pt x="9217" y="17816"/>
                  </a:lnTo>
                  <a:lnTo>
                    <a:pt x="9621" y="17816"/>
                  </a:lnTo>
                  <a:lnTo>
                    <a:pt x="10048" y="17792"/>
                  </a:lnTo>
                  <a:lnTo>
                    <a:pt x="10594" y="17768"/>
                  </a:lnTo>
                  <a:lnTo>
                    <a:pt x="11141" y="17673"/>
                  </a:lnTo>
                  <a:lnTo>
                    <a:pt x="11663" y="17578"/>
                  </a:lnTo>
                  <a:lnTo>
                    <a:pt x="12162" y="17436"/>
                  </a:lnTo>
                  <a:lnTo>
                    <a:pt x="12661" y="17269"/>
                  </a:lnTo>
                  <a:lnTo>
                    <a:pt x="13160" y="17079"/>
                  </a:lnTo>
                  <a:lnTo>
                    <a:pt x="13611" y="16866"/>
                  </a:lnTo>
                  <a:lnTo>
                    <a:pt x="14086" y="16628"/>
                  </a:lnTo>
                  <a:lnTo>
                    <a:pt x="14514" y="16367"/>
                  </a:lnTo>
                  <a:lnTo>
                    <a:pt x="14941" y="16082"/>
                  </a:lnTo>
                  <a:lnTo>
                    <a:pt x="15345" y="15749"/>
                  </a:lnTo>
                  <a:lnTo>
                    <a:pt x="15725" y="15417"/>
                  </a:lnTo>
                  <a:lnTo>
                    <a:pt x="16105" y="15060"/>
                  </a:lnTo>
                  <a:lnTo>
                    <a:pt x="16461" y="14680"/>
                  </a:lnTo>
                  <a:lnTo>
                    <a:pt x="16794" y="14276"/>
                  </a:lnTo>
                  <a:lnTo>
                    <a:pt x="17103" y="13873"/>
                  </a:lnTo>
                  <a:lnTo>
                    <a:pt x="17507" y="13255"/>
                  </a:lnTo>
                  <a:lnTo>
                    <a:pt x="17863" y="12637"/>
                  </a:lnTo>
                  <a:lnTo>
                    <a:pt x="18195" y="11972"/>
                  </a:lnTo>
                  <a:lnTo>
                    <a:pt x="18480" y="11260"/>
                  </a:lnTo>
                  <a:lnTo>
                    <a:pt x="18670" y="10690"/>
                  </a:lnTo>
                  <a:lnTo>
                    <a:pt x="18813" y="10120"/>
                  </a:lnTo>
                  <a:lnTo>
                    <a:pt x="18932" y="9550"/>
                  </a:lnTo>
                  <a:lnTo>
                    <a:pt x="19003" y="8956"/>
                  </a:lnTo>
                  <a:lnTo>
                    <a:pt x="19027" y="8362"/>
                  </a:lnTo>
                  <a:lnTo>
                    <a:pt x="19027" y="7768"/>
                  </a:lnTo>
                  <a:lnTo>
                    <a:pt x="18979" y="7174"/>
                  </a:lnTo>
                  <a:lnTo>
                    <a:pt x="18884" y="6604"/>
                  </a:lnTo>
                  <a:lnTo>
                    <a:pt x="18765" y="6010"/>
                  </a:lnTo>
                  <a:lnTo>
                    <a:pt x="18599" y="5440"/>
                  </a:lnTo>
                  <a:lnTo>
                    <a:pt x="18385" y="4894"/>
                  </a:lnTo>
                  <a:lnTo>
                    <a:pt x="18148" y="4348"/>
                  </a:lnTo>
                  <a:lnTo>
                    <a:pt x="17863" y="3825"/>
                  </a:lnTo>
                  <a:lnTo>
                    <a:pt x="17530" y="3326"/>
                  </a:lnTo>
                  <a:lnTo>
                    <a:pt x="17174" y="2827"/>
                  </a:lnTo>
                  <a:lnTo>
                    <a:pt x="16770" y="2376"/>
                  </a:lnTo>
                  <a:lnTo>
                    <a:pt x="16343" y="1925"/>
                  </a:lnTo>
                  <a:lnTo>
                    <a:pt x="15868" y="1545"/>
                  </a:lnTo>
                  <a:lnTo>
                    <a:pt x="15369" y="1165"/>
                  </a:lnTo>
                  <a:lnTo>
                    <a:pt x="14822" y="856"/>
                  </a:lnTo>
                  <a:lnTo>
                    <a:pt x="14252" y="595"/>
                  </a:lnTo>
                  <a:lnTo>
                    <a:pt x="13944" y="476"/>
                  </a:lnTo>
                  <a:lnTo>
                    <a:pt x="13635" y="357"/>
                  </a:lnTo>
                  <a:lnTo>
                    <a:pt x="13326" y="286"/>
                  </a:lnTo>
                  <a:lnTo>
                    <a:pt x="13017" y="191"/>
                  </a:lnTo>
                  <a:lnTo>
                    <a:pt x="12685" y="120"/>
                  </a:lnTo>
                  <a:lnTo>
                    <a:pt x="12352" y="72"/>
                  </a:lnTo>
                  <a:lnTo>
                    <a:pt x="11687" y="25"/>
                  </a:lnTo>
                  <a:lnTo>
                    <a:pt x="10998"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93" name="Google Shape;1993;p31"/>
            <p:cNvSpPr/>
            <p:nvPr/>
          </p:nvSpPr>
          <p:spPr>
            <a:xfrm>
              <a:off x="6663325" y="2391325"/>
              <a:ext cx="76625" cy="83175"/>
            </a:xfrm>
            <a:custGeom>
              <a:avLst/>
              <a:gdLst/>
              <a:ahLst/>
              <a:cxnLst/>
              <a:rect l="l" t="t" r="r" b="b"/>
              <a:pathLst>
                <a:path w="3065" h="3327" extrusionOk="0">
                  <a:moveTo>
                    <a:pt x="1663" y="1"/>
                  </a:moveTo>
                  <a:lnTo>
                    <a:pt x="1497" y="48"/>
                  </a:lnTo>
                  <a:lnTo>
                    <a:pt x="1354" y="96"/>
                  </a:lnTo>
                  <a:lnTo>
                    <a:pt x="1188" y="167"/>
                  </a:lnTo>
                  <a:lnTo>
                    <a:pt x="1045" y="238"/>
                  </a:lnTo>
                  <a:lnTo>
                    <a:pt x="879" y="357"/>
                  </a:lnTo>
                  <a:lnTo>
                    <a:pt x="618" y="618"/>
                  </a:lnTo>
                  <a:lnTo>
                    <a:pt x="357" y="903"/>
                  </a:lnTo>
                  <a:lnTo>
                    <a:pt x="190" y="1188"/>
                  </a:lnTo>
                  <a:lnTo>
                    <a:pt x="119" y="1331"/>
                  </a:lnTo>
                  <a:lnTo>
                    <a:pt x="72" y="1474"/>
                  </a:lnTo>
                  <a:lnTo>
                    <a:pt x="24" y="1687"/>
                  </a:lnTo>
                  <a:lnTo>
                    <a:pt x="0" y="1901"/>
                  </a:lnTo>
                  <a:lnTo>
                    <a:pt x="24" y="2115"/>
                  </a:lnTo>
                  <a:lnTo>
                    <a:pt x="72" y="2305"/>
                  </a:lnTo>
                  <a:lnTo>
                    <a:pt x="143" y="2519"/>
                  </a:lnTo>
                  <a:lnTo>
                    <a:pt x="262" y="2709"/>
                  </a:lnTo>
                  <a:lnTo>
                    <a:pt x="380" y="2875"/>
                  </a:lnTo>
                  <a:lnTo>
                    <a:pt x="547" y="3017"/>
                  </a:lnTo>
                  <a:lnTo>
                    <a:pt x="737" y="3136"/>
                  </a:lnTo>
                  <a:lnTo>
                    <a:pt x="927" y="3231"/>
                  </a:lnTo>
                  <a:lnTo>
                    <a:pt x="1164" y="3302"/>
                  </a:lnTo>
                  <a:lnTo>
                    <a:pt x="1378" y="3326"/>
                  </a:lnTo>
                  <a:lnTo>
                    <a:pt x="1616" y="3326"/>
                  </a:lnTo>
                  <a:lnTo>
                    <a:pt x="1829" y="3302"/>
                  </a:lnTo>
                  <a:lnTo>
                    <a:pt x="2067" y="3231"/>
                  </a:lnTo>
                  <a:lnTo>
                    <a:pt x="2257" y="3136"/>
                  </a:lnTo>
                  <a:lnTo>
                    <a:pt x="2447" y="3017"/>
                  </a:lnTo>
                  <a:lnTo>
                    <a:pt x="2613" y="2851"/>
                  </a:lnTo>
                  <a:lnTo>
                    <a:pt x="2756" y="2685"/>
                  </a:lnTo>
                  <a:lnTo>
                    <a:pt x="2874" y="2471"/>
                  </a:lnTo>
                  <a:lnTo>
                    <a:pt x="2969" y="2257"/>
                  </a:lnTo>
                  <a:lnTo>
                    <a:pt x="3041" y="2044"/>
                  </a:lnTo>
                  <a:lnTo>
                    <a:pt x="3064" y="1830"/>
                  </a:lnTo>
                  <a:lnTo>
                    <a:pt x="3064" y="1592"/>
                  </a:lnTo>
                  <a:lnTo>
                    <a:pt x="3041" y="1355"/>
                  </a:lnTo>
                  <a:lnTo>
                    <a:pt x="2993" y="1141"/>
                  </a:lnTo>
                  <a:lnTo>
                    <a:pt x="2898" y="927"/>
                  </a:lnTo>
                  <a:lnTo>
                    <a:pt x="2779" y="737"/>
                  </a:lnTo>
                  <a:lnTo>
                    <a:pt x="2661" y="547"/>
                  </a:lnTo>
                  <a:lnTo>
                    <a:pt x="2494" y="381"/>
                  </a:lnTo>
                  <a:lnTo>
                    <a:pt x="2328" y="238"/>
                  </a:lnTo>
                  <a:lnTo>
                    <a:pt x="2114" y="120"/>
                  </a:lnTo>
                  <a:lnTo>
                    <a:pt x="1972" y="48"/>
                  </a:lnTo>
                  <a:lnTo>
                    <a:pt x="1829" y="25"/>
                  </a:lnTo>
                  <a:lnTo>
                    <a:pt x="1663" y="1"/>
                  </a:lnTo>
                  <a:close/>
                </a:path>
              </a:pathLst>
            </a:custGeom>
            <a:solidFill>
              <a:srgbClr val="DD184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94" name="Google Shape;1994;p31"/>
            <p:cNvSpPr/>
            <p:nvPr/>
          </p:nvSpPr>
          <p:spPr>
            <a:xfrm>
              <a:off x="6756550" y="2473275"/>
              <a:ext cx="72475" cy="74250"/>
            </a:xfrm>
            <a:custGeom>
              <a:avLst/>
              <a:gdLst/>
              <a:ahLst/>
              <a:cxnLst/>
              <a:rect l="l" t="t" r="r" b="b"/>
              <a:pathLst>
                <a:path w="2899" h="2970" extrusionOk="0">
                  <a:moveTo>
                    <a:pt x="1663" y="1"/>
                  </a:moveTo>
                  <a:lnTo>
                    <a:pt x="1402" y="24"/>
                  </a:lnTo>
                  <a:lnTo>
                    <a:pt x="1141" y="96"/>
                  </a:lnTo>
                  <a:lnTo>
                    <a:pt x="903" y="238"/>
                  </a:lnTo>
                  <a:lnTo>
                    <a:pt x="689" y="381"/>
                  </a:lnTo>
                  <a:lnTo>
                    <a:pt x="499" y="595"/>
                  </a:lnTo>
                  <a:lnTo>
                    <a:pt x="333" y="808"/>
                  </a:lnTo>
                  <a:lnTo>
                    <a:pt x="191" y="1046"/>
                  </a:lnTo>
                  <a:lnTo>
                    <a:pt x="96" y="1283"/>
                  </a:lnTo>
                  <a:lnTo>
                    <a:pt x="24" y="1545"/>
                  </a:lnTo>
                  <a:lnTo>
                    <a:pt x="1" y="1782"/>
                  </a:lnTo>
                  <a:lnTo>
                    <a:pt x="24" y="2044"/>
                  </a:lnTo>
                  <a:lnTo>
                    <a:pt x="96" y="2281"/>
                  </a:lnTo>
                  <a:lnTo>
                    <a:pt x="143" y="2376"/>
                  </a:lnTo>
                  <a:lnTo>
                    <a:pt x="214" y="2471"/>
                  </a:lnTo>
                  <a:lnTo>
                    <a:pt x="286" y="2566"/>
                  </a:lnTo>
                  <a:lnTo>
                    <a:pt x="381" y="2661"/>
                  </a:lnTo>
                  <a:lnTo>
                    <a:pt x="499" y="2756"/>
                  </a:lnTo>
                  <a:lnTo>
                    <a:pt x="618" y="2804"/>
                  </a:lnTo>
                  <a:lnTo>
                    <a:pt x="761" y="2875"/>
                  </a:lnTo>
                  <a:lnTo>
                    <a:pt x="903" y="2922"/>
                  </a:lnTo>
                  <a:lnTo>
                    <a:pt x="1093" y="2970"/>
                  </a:lnTo>
                  <a:lnTo>
                    <a:pt x="1259" y="2970"/>
                  </a:lnTo>
                  <a:lnTo>
                    <a:pt x="1450" y="2946"/>
                  </a:lnTo>
                  <a:lnTo>
                    <a:pt x="1640" y="2922"/>
                  </a:lnTo>
                  <a:lnTo>
                    <a:pt x="1806" y="2875"/>
                  </a:lnTo>
                  <a:lnTo>
                    <a:pt x="1972" y="2804"/>
                  </a:lnTo>
                  <a:lnTo>
                    <a:pt x="2138" y="2709"/>
                  </a:lnTo>
                  <a:lnTo>
                    <a:pt x="2281" y="2590"/>
                  </a:lnTo>
                  <a:lnTo>
                    <a:pt x="2447" y="2447"/>
                  </a:lnTo>
                  <a:lnTo>
                    <a:pt x="2590" y="2281"/>
                  </a:lnTo>
                  <a:lnTo>
                    <a:pt x="2708" y="2091"/>
                  </a:lnTo>
                  <a:lnTo>
                    <a:pt x="2803" y="1901"/>
                  </a:lnTo>
                  <a:lnTo>
                    <a:pt x="2851" y="1687"/>
                  </a:lnTo>
                  <a:lnTo>
                    <a:pt x="2898" y="1473"/>
                  </a:lnTo>
                  <a:lnTo>
                    <a:pt x="2898" y="1260"/>
                  </a:lnTo>
                  <a:lnTo>
                    <a:pt x="2875" y="1046"/>
                  </a:lnTo>
                  <a:lnTo>
                    <a:pt x="2827" y="832"/>
                  </a:lnTo>
                  <a:lnTo>
                    <a:pt x="2732" y="642"/>
                  </a:lnTo>
                  <a:lnTo>
                    <a:pt x="2613" y="476"/>
                  </a:lnTo>
                  <a:lnTo>
                    <a:pt x="2447" y="310"/>
                  </a:lnTo>
                  <a:lnTo>
                    <a:pt x="2281" y="191"/>
                  </a:lnTo>
                  <a:lnTo>
                    <a:pt x="2091" y="72"/>
                  </a:lnTo>
                  <a:lnTo>
                    <a:pt x="1877" y="24"/>
                  </a:lnTo>
                  <a:lnTo>
                    <a:pt x="1663" y="1"/>
                  </a:lnTo>
                  <a:close/>
                </a:path>
              </a:pathLst>
            </a:custGeom>
            <a:solidFill>
              <a:srgbClr val="FB923B"/>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95" name="Google Shape;1995;p31"/>
            <p:cNvSpPr/>
            <p:nvPr/>
          </p:nvSpPr>
          <p:spPr>
            <a:xfrm>
              <a:off x="6763075" y="2576600"/>
              <a:ext cx="74250" cy="77225"/>
            </a:xfrm>
            <a:custGeom>
              <a:avLst/>
              <a:gdLst/>
              <a:ahLst/>
              <a:cxnLst/>
              <a:rect l="l" t="t" r="r" b="b"/>
              <a:pathLst>
                <a:path w="2970" h="3089" extrusionOk="0">
                  <a:moveTo>
                    <a:pt x="1450" y="1"/>
                  </a:moveTo>
                  <a:lnTo>
                    <a:pt x="1165" y="48"/>
                  </a:lnTo>
                  <a:lnTo>
                    <a:pt x="880" y="143"/>
                  </a:lnTo>
                  <a:lnTo>
                    <a:pt x="642" y="262"/>
                  </a:lnTo>
                  <a:lnTo>
                    <a:pt x="523" y="357"/>
                  </a:lnTo>
                  <a:lnTo>
                    <a:pt x="405" y="452"/>
                  </a:lnTo>
                  <a:lnTo>
                    <a:pt x="310" y="571"/>
                  </a:lnTo>
                  <a:lnTo>
                    <a:pt x="238" y="690"/>
                  </a:lnTo>
                  <a:lnTo>
                    <a:pt x="167" y="832"/>
                  </a:lnTo>
                  <a:lnTo>
                    <a:pt x="96" y="975"/>
                  </a:lnTo>
                  <a:lnTo>
                    <a:pt x="48" y="1141"/>
                  </a:lnTo>
                  <a:lnTo>
                    <a:pt x="25" y="1307"/>
                  </a:lnTo>
                  <a:lnTo>
                    <a:pt x="1" y="1497"/>
                  </a:lnTo>
                  <a:lnTo>
                    <a:pt x="1" y="1711"/>
                  </a:lnTo>
                  <a:lnTo>
                    <a:pt x="48" y="1972"/>
                  </a:lnTo>
                  <a:lnTo>
                    <a:pt x="143" y="2210"/>
                  </a:lnTo>
                  <a:lnTo>
                    <a:pt x="286" y="2447"/>
                  </a:lnTo>
                  <a:lnTo>
                    <a:pt x="452" y="2637"/>
                  </a:lnTo>
                  <a:lnTo>
                    <a:pt x="642" y="2804"/>
                  </a:lnTo>
                  <a:lnTo>
                    <a:pt x="880" y="2946"/>
                  </a:lnTo>
                  <a:lnTo>
                    <a:pt x="1117" y="3041"/>
                  </a:lnTo>
                  <a:lnTo>
                    <a:pt x="1379" y="3089"/>
                  </a:lnTo>
                  <a:lnTo>
                    <a:pt x="1545" y="3089"/>
                  </a:lnTo>
                  <a:lnTo>
                    <a:pt x="1687" y="3065"/>
                  </a:lnTo>
                  <a:lnTo>
                    <a:pt x="1830" y="3017"/>
                  </a:lnTo>
                  <a:lnTo>
                    <a:pt x="1972" y="2970"/>
                  </a:lnTo>
                  <a:lnTo>
                    <a:pt x="2115" y="2922"/>
                  </a:lnTo>
                  <a:lnTo>
                    <a:pt x="2234" y="2827"/>
                  </a:lnTo>
                  <a:lnTo>
                    <a:pt x="2495" y="2637"/>
                  </a:lnTo>
                  <a:lnTo>
                    <a:pt x="2685" y="2424"/>
                  </a:lnTo>
                  <a:lnTo>
                    <a:pt x="2756" y="2281"/>
                  </a:lnTo>
                  <a:lnTo>
                    <a:pt x="2827" y="2162"/>
                  </a:lnTo>
                  <a:lnTo>
                    <a:pt x="2899" y="2020"/>
                  </a:lnTo>
                  <a:lnTo>
                    <a:pt x="2946" y="1877"/>
                  </a:lnTo>
                  <a:lnTo>
                    <a:pt x="2970" y="1711"/>
                  </a:lnTo>
                  <a:lnTo>
                    <a:pt x="2970" y="1568"/>
                  </a:lnTo>
                  <a:lnTo>
                    <a:pt x="2970" y="1378"/>
                  </a:lnTo>
                  <a:lnTo>
                    <a:pt x="2946" y="1188"/>
                  </a:lnTo>
                  <a:lnTo>
                    <a:pt x="2899" y="1022"/>
                  </a:lnTo>
                  <a:lnTo>
                    <a:pt x="2851" y="880"/>
                  </a:lnTo>
                  <a:lnTo>
                    <a:pt x="2780" y="737"/>
                  </a:lnTo>
                  <a:lnTo>
                    <a:pt x="2685" y="595"/>
                  </a:lnTo>
                  <a:lnTo>
                    <a:pt x="2590" y="476"/>
                  </a:lnTo>
                  <a:lnTo>
                    <a:pt x="2495" y="381"/>
                  </a:lnTo>
                  <a:lnTo>
                    <a:pt x="2376" y="286"/>
                  </a:lnTo>
                  <a:lnTo>
                    <a:pt x="2257" y="215"/>
                  </a:lnTo>
                  <a:lnTo>
                    <a:pt x="1996" y="96"/>
                  </a:lnTo>
                  <a:lnTo>
                    <a:pt x="1735" y="25"/>
                  </a:lnTo>
                  <a:lnTo>
                    <a:pt x="1450" y="1"/>
                  </a:lnTo>
                  <a:close/>
                </a:path>
              </a:pathLst>
            </a:custGeom>
            <a:solidFill>
              <a:srgbClr val="25CA6B"/>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96" name="Google Shape;1996;p31"/>
            <p:cNvSpPr/>
            <p:nvPr/>
          </p:nvSpPr>
          <p:spPr>
            <a:xfrm>
              <a:off x="6665700" y="2656775"/>
              <a:ext cx="81375" cy="70100"/>
            </a:xfrm>
            <a:custGeom>
              <a:avLst/>
              <a:gdLst/>
              <a:ahLst/>
              <a:cxnLst/>
              <a:rect l="l" t="t" r="r" b="b"/>
              <a:pathLst>
                <a:path w="3255" h="2804" extrusionOk="0">
                  <a:moveTo>
                    <a:pt x="1829" y="0"/>
                  </a:moveTo>
                  <a:lnTo>
                    <a:pt x="1568" y="24"/>
                  </a:lnTo>
                  <a:lnTo>
                    <a:pt x="1331" y="72"/>
                  </a:lnTo>
                  <a:lnTo>
                    <a:pt x="1093" y="143"/>
                  </a:lnTo>
                  <a:lnTo>
                    <a:pt x="855" y="238"/>
                  </a:lnTo>
                  <a:lnTo>
                    <a:pt x="642" y="357"/>
                  </a:lnTo>
                  <a:lnTo>
                    <a:pt x="452" y="499"/>
                  </a:lnTo>
                  <a:lnTo>
                    <a:pt x="285" y="666"/>
                  </a:lnTo>
                  <a:lnTo>
                    <a:pt x="143" y="856"/>
                  </a:lnTo>
                  <a:lnTo>
                    <a:pt x="48" y="1069"/>
                  </a:lnTo>
                  <a:lnTo>
                    <a:pt x="24" y="1212"/>
                  </a:lnTo>
                  <a:lnTo>
                    <a:pt x="0" y="1331"/>
                  </a:lnTo>
                  <a:lnTo>
                    <a:pt x="0" y="1473"/>
                  </a:lnTo>
                  <a:lnTo>
                    <a:pt x="24" y="1616"/>
                  </a:lnTo>
                  <a:lnTo>
                    <a:pt x="48" y="1758"/>
                  </a:lnTo>
                  <a:lnTo>
                    <a:pt x="95" y="1901"/>
                  </a:lnTo>
                  <a:lnTo>
                    <a:pt x="167" y="2019"/>
                  </a:lnTo>
                  <a:lnTo>
                    <a:pt x="238" y="2138"/>
                  </a:lnTo>
                  <a:lnTo>
                    <a:pt x="333" y="2257"/>
                  </a:lnTo>
                  <a:lnTo>
                    <a:pt x="428" y="2352"/>
                  </a:lnTo>
                  <a:lnTo>
                    <a:pt x="642" y="2518"/>
                  </a:lnTo>
                  <a:lnTo>
                    <a:pt x="903" y="2661"/>
                  </a:lnTo>
                  <a:lnTo>
                    <a:pt x="1164" y="2756"/>
                  </a:lnTo>
                  <a:lnTo>
                    <a:pt x="1378" y="2780"/>
                  </a:lnTo>
                  <a:lnTo>
                    <a:pt x="1592" y="2803"/>
                  </a:lnTo>
                  <a:lnTo>
                    <a:pt x="1829" y="2780"/>
                  </a:lnTo>
                  <a:lnTo>
                    <a:pt x="2019" y="2756"/>
                  </a:lnTo>
                  <a:lnTo>
                    <a:pt x="2233" y="2685"/>
                  </a:lnTo>
                  <a:lnTo>
                    <a:pt x="2423" y="2613"/>
                  </a:lnTo>
                  <a:lnTo>
                    <a:pt x="2613" y="2495"/>
                  </a:lnTo>
                  <a:lnTo>
                    <a:pt x="2779" y="2352"/>
                  </a:lnTo>
                  <a:lnTo>
                    <a:pt x="2922" y="2209"/>
                  </a:lnTo>
                  <a:lnTo>
                    <a:pt x="3065" y="2019"/>
                  </a:lnTo>
                  <a:lnTo>
                    <a:pt x="3160" y="1829"/>
                  </a:lnTo>
                  <a:lnTo>
                    <a:pt x="3207" y="1616"/>
                  </a:lnTo>
                  <a:lnTo>
                    <a:pt x="3255" y="1402"/>
                  </a:lnTo>
                  <a:lnTo>
                    <a:pt x="3255" y="1188"/>
                  </a:lnTo>
                  <a:lnTo>
                    <a:pt x="3231" y="974"/>
                  </a:lnTo>
                  <a:lnTo>
                    <a:pt x="3160" y="784"/>
                  </a:lnTo>
                  <a:lnTo>
                    <a:pt x="3065" y="571"/>
                  </a:lnTo>
                  <a:lnTo>
                    <a:pt x="2898" y="381"/>
                  </a:lnTo>
                  <a:lnTo>
                    <a:pt x="2732" y="238"/>
                  </a:lnTo>
                  <a:lnTo>
                    <a:pt x="2518" y="119"/>
                  </a:lnTo>
                  <a:lnTo>
                    <a:pt x="2304" y="48"/>
                  </a:lnTo>
                  <a:lnTo>
                    <a:pt x="2067" y="24"/>
                  </a:lnTo>
                  <a:lnTo>
                    <a:pt x="1829" y="0"/>
                  </a:lnTo>
                  <a:close/>
                </a:path>
              </a:pathLst>
            </a:custGeom>
            <a:solidFill>
              <a:srgbClr val="36AECE"/>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1997" name="Google Shape;1997;p31"/>
            <p:cNvSpPr/>
            <p:nvPr/>
          </p:nvSpPr>
          <p:spPr>
            <a:xfrm>
              <a:off x="6547525" y="2678150"/>
              <a:ext cx="67725" cy="59400"/>
            </a:xfrm>
            <a:custGeom>
              <a:avLst/>
              <a:gdLst/>
              <a:ahLst/>
              <a:cxnLst/>
              <a:rect l="l" t="t" r="r" b="b"/>
              <a:pathLst>
                <a:path w="2709" h="2376" extrusionOk="0">
                  <a:moveTo>
                    <a:pt x="1711" y="1"/>
                  </a:moveTo>
                  <a:lnTo>
                    <a:pt x="1473" y="24"/>
                  </a:lnTo>
                  <a:lnTo>
                    <a:pt x="1236" y="72"/>
                  </a:lnTo>
                  <a:lnTo>
                    <a:pt x="761" y="214"/>
                  </a:lnTo>
                  <a:lnTo>
                    <a:pt x="499" y="309"/>
                  </a:lnTo>
                  <a:lnTo>
                    <a:pt x="381" y="357"/>
                  </a:lnTo>
                  <a:lnTo>
                    <a:pt x="262" y="452"/>
                  </a:lnTo>
                  <a:lnTo>
                    <a:pt x="143" y="571"/>
                  </a:lnTo>
                  <a:lnTo>
                    <a:pt x="72" y="737"/>
                  </a:lnTo>
                  <a:lnTo>
                    <a:pt x="24" y="927"/>
                  </a:lnTo>
                  <a:lnTo>
                    <a:pt x="0" y="1117"/>
                  </a:lnTo>
                  <a:lnTo>
                    <a:pt x="24" y="1307"/>
                  </a:lnTo>
                  <a:lnTo>
                    <a:pt x="72" y="1497"/>
                  </a:lnTo>
                  <a:lnTo>
                    <a:pt x="143" y="1663"/>
                  </a:lnTo>
                  <a:lnTo>
                    <a:pt x="262" y="1806"/>
                  </a:lnTo>
                  <a:lnTo>
                    <a:pt x="476" y="1996"/>
                  </a:lnTo>
                  <a:lnTo>
                    <a:pt x="737" y="2162"/>
                  </a:lnTo>
                  <a:lnTo>
                    <a:pt x="998" y="2281"/>
                  </a:lnTo>
                  <a:lnTo>
                    <a:pt x="1283" y="2352"/>
                  </a:lnTo>
                  <a:lnTo>
                    <a:pt x="1449" y="2376"/>
                  </a:lnTo>
                  <a:lnTo>
                    <a:pt x="1592" y="2376"/>
                  </a:lnTo>
                  <a:lnTo>
                    <a:pt x="1734" y="2352"/>
                  </a:lnTo>
                  <a:lnTo>
                    <a:pt x="1877" y="2328"/>
                  </a:lnTo>
                  <a:lnTo>
                    <a:pt x="2020" y="2281"/>
                  </a:lnTo>
                  <a:lnTo>
                    <a:pt x="2162" y="2233"/>
                  </a:lnTo>
                  <a:lnTo>
                    <a:pt x="2281" y="2138"/>
                  </a:lnTo>
                  <a:lnTo>
                    <a:pt x="2400" y="2043"/>
                  </a:lnTo>
                  <a:lnTo>
                    <a:pt x="2518" y="1901"/>
                  </a:lnTo>
                  <a:lnTo>
                    <a:pt x="2613" y="1687"/>
                  </a:lnTo>
                  <a:lnTo>
                    <a:pt x="2685" y="1473"/>
                  </a:lnTo>
                  <a:lnTo>
                    <a:pt x="2708" y="1236"/>
                  </a:lnTo>
                  <a:lnTo>
                    <a:pt x="2708" y="1022"/>
                  </a:lnTo>
                  <a:lnTo>
                    <a:pt x="2685" y="784"/>
                  </a:lnTo>
                  <a:lnTo>
                    <a:pt x="2613" y="571"/>
                  </a:lnTo>
                  <a:lnTo>
                    <a:pt x="2518" y="381"/>
                  </a:lnTo>
                  <a:lnTo>
                    <a:pt x="2447" y="286"/>
                  </a:lnTo>
                  <a:lnTo>
                    <a:pt x="2352" y="214"/>
                  </a:lnTo>
                  <a:lnTo>
                    <a:pt x="2257" y="143"/>
                  </a:lnTo>
                  <a:lnTo>
                    <a:pt x="2162" y="96"/>
                  </a:lnTo>
                  <a:lnTo>
                    <a:pt x="1948" y="24"/>
                  </a:lnTo>
                  <a:lnTo>
                    <a:pt x="1711" y="1"/>
                  </a:lnTo>
                  <a:close/>
                </a:path>
              </a:pathLst>
            </a:custGeom>
            <a:solidFill>
              <a:srgbClr val="8F6799"/>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1998" name="Google Shape;1998;p31"/>
          <p:cNvGrpSpPr/>
          <p:nvPr/>
        </p:nvGrpSpPr>
        <p:grpSpPr>
          <a:xfrm rot="2368234">
            <a:off x="11914247" y="11312271"/>
            <a:ext cx="2464845" cy="2312136"/>
            <a:chOff x="5100975" y="739900"/>
            <a:chExt cx="671050" cy="629475"/>
          </a:xfrm>
        </p:grpSpPr>
        <p:sp>
          <p:nvSpPr>
            <p:cNvPr id="1999" name="Google Shape;1999;p31"/>
            <p:cNvSpPr/>
            <p:nvPr/>
          </p:nvSpPr>
          <p:spPr>
            <a:xfrm>
              <a:off x="5100975" y="739900"/>
              <a:ext cx="671050" cy="629475"/>
            </a:xfrm>
            <a:custGeom>
              <a:avLst/>
              <a:gdLst/>
              <a:ahLst/>
              <a:cxnLst/>
              <a:rect l="l" t="t" r="r" b="b"/>
              <a:pathLst>
                <a:path w="26842" h="25179" extrusionOk="0">
                  <a:moveTo>
                    <a:pt x="19596" y="0"/>
                  </a:moveTo>
                  <a:lnTo>
                    <a:pt x="19406" y="24"/>
                  </a:lnTo>
                  <a:lnTo>
                    <a:pt x="19216" y="72"/>
                  </a:lnTo>
                  <a:lnTo>
                    <a:pt x="19050" y="119"/>
                  </a:lnTo>
                  <a:lnTo>
                    <a:pt x="18884" y="190"/>
                  </a:lnTo>
                  <a:lnTo>
                    <a:pt x="18599" y="357"/>
                  </a:lnTo>
                  <a:lnTo>
                    <a:pt x="18337" y="547"/>
                  </a:lnTo>
                  <a:lnTo>
                    <a:pt x="18124" y="713"/>
                  </a:lnTo>
                  <a:lnTo>
                    <a:pt x="17815" y="951"/>
                  </a:lnTo>
                  <a:lnTo>
                    <a:pt x="17150" y="1473"/>
                  </a:lnTo>
                  <a:lnTo>
                    <a:pt x="16817" y="1734"/>
                  </a:lnTo>
                  <a:lnTo>
                    <a:pt x="14656" y="3635"/>
                  </a:lnTo>
                  <a:lnTo>
                    <a:pt x="14442" y="3848"/>
                  </a:lnTo>
                  <a:lnTo>
                    <a:pt x="14109" y="4205"/>
                  </a:lnTo>
                  <a:lnTo>
                    <a:pt x="13492" y="4822"/>
                  </a:lnTo>
                  <a:lnTo>
                    <a:pt x="12732" y="5582"/>
                  </a:lnTo>
                  <a:lnTo>
                    <a:pt x="12352" y="5986"/>
                  </a:lnTo>
                  <a:lnTo>
                    <a:pt x="11972" y="6390"/>
                  </a:lnTo>
                  <a:lnTo>
                    <a:pt x="11805" y="6604"/>
                  </a:lnTo>
                  <a:lnTo>
                    <a:pt x="11663" y="6818"/>
                  </a:lnTo>
                  <a:lnTo>
                    <a:pt x="11402" y="7245"/>
                  </a:lnTo>
                  <a:lnTo>
                    <a:pt x="11212" y="7649"/>
                  </a:lnTo>
                  <a:lnTo>
                    <a:pt x="11045" y="8053"/>
                  </a:lnTo>
                  <a:lnTo>
                    <a:pt x="10903" y="8385"/>
                  </a:lnTo>
                  <a:lnTo>
                    <a:pt x="10784" y="8670"/>
                  </a:lnTo>
                  <a:lnTo>
                    <a:pt x="10641" y="8908"/>
                  </a:lnTo>
                  <a:lnTo>
                    <a:pt x="10475" y="9122"/>
                  </a:lnTo>
                  <a:lnTo>
                    <a:pt x="10428" y="9145"/>
                  </a:lnTo>
                  <a:lnTo>
                    <a:pt x="10238" y="9288"/>
                  </a:lnTo>
                  <a:lnTo>
                    <a:pt x="10024" y="9407"/>
                  </a:lnTo>
                  <a:lnTo>
                    <a:pt x="9763" y="9502"/>
                  </a:lnTo>
                  <a:lnTo>
                    <a:pt x="9478" y="9573"/>
                  </a:lnTo>
                  <a:lnTo>
                    <a:pt x="9145" y="9644"/>
                  </a:lnTo>
                  <a:lnTo>
                    <a:pt x="8812" y="9715"/>
                  </a:lnTo>
                  <a:lnTo>
                    <a:pt x="8504" y="9810"/>
                  </a:lnTo>
                  <a:lnTo>
                    <a:pt x="8195" y="9929"/>
                  </a:lnTo>
                  <a:lnTo>
                    <a:pt x="7910" y="10048"/>
                  </a:lnTo>
                  <a:lnTo>
                    <a:pt x="7649" y="10214"/>
                  </a:lnTo>
                  <a:lnTo>
                    <a:pt x="7364" y="10357"/>
                  </a:lnTo>
                  <a:lnTo>
                    <a:pt x="7126" y="10547"/>
                  </a:lnTo>
                  <a:lnTo>
                    <a:pt x="6366" y="11093"/>
                  </a:lnTo>
                  <a:lnTo>
                    <a:pt x="5653" y="11663"/>
                  </a:lnTo>
                  <a:lnTo>
                    <a:pt x="4964" y="12233"/>
                  </a:lnTo>
                  <a:lnTo>
                    <a:pt x="4608" y="12471"/>
                  </a:lnTo>
                  <a:lnTo>
                    <a:pt x="4394" y="12637"/>
                  </a:lnTo>
                  <a:lnTo>
                    <a:pt x="2185" y="14561"/>
                  </a:lnTo>
                  <a:lnTo>
                    <a:pt x="2138" y="14609"/>
                  </a:lnTo>
                  <a:lnTo>
                    <a:pt x="1829" y="14917"/>
                  </a:lnTo>
                  <a:lnTo>
                    <a:pt x="1449" y="15297"/>
                  </a:lnTo>
                  <a:lnTo>
                    <a:pt x="1212" y="15511"/>
                  </a:lnTo>
                  <a:lnTo>
                    <a:pt x="926" y="15796"/>
                  </a:lnTo>
                  <a:lnTo>
                    <a:pt x="641" y="16153"/>
                  </a:lnTo>
                  <a:lnTo>
                    <a:pt x="499" y="16343"/>
                  </a:lnTo>
                  <a:lnTo>
                    <a:pt x="380" y="16556"/>
                  </a:lnTo>
                  <a:lnTo>
                    <a:pt x="261" y="16794"/>
                  </a:lnTo>
                  <a:lnTo>
                    <a:pt x="166" y="17031"/>
                  </a:lnTo>
                  <a:lnTo>
                    <a:pt x="95" y="17269"/>
                  </a:lnTo>
                  <a:lnTo>
                    <a:pt x="24" y="17554"/>
                  </a:lnTo>
                  <a:lnTo>
                    <a:pt x="0" y="17815"/>
                  </a:lnTo>
                  <a:lnTo>
                    <a:pt x="24" y="18124"/>
                  </a:lnTo>
                  <a:lnTo>
                    <a:pt x="48" y="18433"/>
                  </a:lnTo>
                  <a:lnTo>
                    <a:pt x="143" y="18742"/>
                  </a:lnTo>
                  <a:lnTo>
                    <a:pt x="238" y="19074"/>
                  </a:lnTo>
                  <a:lnTo>
                    <a:pt x="380" y="19359"/>
                  </a:lnTo>
                  <a:lnTo>
                    <a:pt x="546" y="19644"/>
                  </a:lnTo>
                  <a:lnTo>
                    <a:pt x="713" y="19905"/>
                  </a:lnTo>
                  <a:lnTo>
                    <a:pt x="903" y="20167"/>
                  </a:lnTo>
                  <a:lnTo>
                    <a:pt x="1093" y="20404"/>
                  </a:lnTo>
                  <a:lnTo>
                    <a:pt x="1307" y="20618"/>
                  </a:lnTo>
                  <a:lnTo>
                    <a:pt x="1544" y="20832"/>
                  </a:lnTo>
                  <a:lnTo>
                    <a:pt x="2019" y="21236"/>
                  </a:lnTo>
                  <a:lnTo>
                    <a:pt x="2494" y="21568"/>
                  </a:lnTo>
                  <a:lnTo>
                    <a:pt x="2969" y="21901"/>
                  </a:lnTo>
                  <a:lnTo>
                    <a:pt x="3421" y="22186"/>
                  </a:lnTo>
                  <a:lnTo>
                    <a:pt x="3872" y="22447"/>
                  </a:lnTo>
                  <a:lnTo>
                    <a:pt x="4394" y="22756"/>
                  </a:lnTo>
                  <a:lnTo>
                    <a:pt x="4347" y="23065"/>
                  </a:lnTo>
                  <a:lnTo>
                    <a:pt x="4323" y="23350"/>
                  </a:lnTo>
                  <a:lnTo>
                    <a:pt x="4323" y="23611"/>
                  </a:lnTo>
                  <a:lnTo>
                    <a:pt x="4371" y="23849"/>
                  </a:lnTo>
                  <a:lnTo>
                    <a:pt x="4418" y="24086"/>
                  </a:lnTo>
                  <a:lnTo>
                    <a:pt x="4537" y="24300"/>
                  </a:lnTo>
                  <a:lnTo>
                    <a:pt x="4656" y="24514"/>
                  </a:lnTo>
                  <a:lnTo>
                    <a:pt x="4846" y="24680"/>
                  </a:lnTo>
                  <a:lnTo>
                    <a:pt x="5036" y="24822"/>
                  </a:lnTo>
                  <a:lnTo>
                    <a:pt x="5250" y="24941"/>
                  </a:lnTo>
                  <a:lnTo>
                    <a:pt x="5463" y="25036"/>
                  </a:lnTo>
                  <a:lnTo>
                    <a:pt x="5701" y="25107"/>
                  </a:lnTo>
                  <a:lnTo>
                    <a:pt x="5938" y="25155"/>
                  </a:lnTo>
                  <a:lnTo>
                    <a:pt x="6200" y="25179"/>
                  </a:lnTo>
                  <a:lnTo>
                    <a:pt x="6675" y="25179"/>
                  </a:lnTo>
                  <a:lnTo>
                    <a:pt x="6936" y="25155"/>
                  </a:lnTo>
                  <a:lnTo>
                    <a:pt x="7174" y="25107"/>
                  </a:lnTo>
                  <a:lnTo>
                    <a:pt x="7387" y="25036"/>
                  </a:lnTo>
                  <a:lnTo>
                    <a:pt x="7601" y="24965"/>
                  </a:lnTo>
                  <a:lnTo>
                    <a:pt x="7815" y="24870"/>
                  </a:lnTo>
                  <a:lnTo>
                    <a:pt x="7981" y="24775"/>
                  </a:lnTo>
                  <a:lnTo>
                    <a:pt x="8147" y="24680"/>
                  </a:lnTo>
                  <a:lnTo>
                    <a:pt x="8290" y="24561"/>
                  </a:lnTo>
                  <a:lnTo>
                    <a:pt x="8385" y="24442"/>
                  </a:lnTo>
                  <a:lnTo>
                    <a:pt x="8480" y="24347"/>
                  </a:lnTo>
                  <a:lnTo>
                    <a:pt x="8575" y="24205"/>
                  </a:lnTo>
                  <a:lnTo>
                    <a:pt x="8622" y="24086"/>
                  </a:lnTo>
                  <a:lnTo>
                    <a:pt x="8670" y="23991"/>
                  </a:lnTo>
                  <a:lnTo>
                    <a:pt x="8717" y="23825"/>
                  </a:lnTo>
                  <a:lnTo>
                    <a:pt x="8836" y="23255"/>
                  </a:lnTo>
                  <a:lnTo>
                    <a:pt x="9335" y="23017"/>
                  </a:lnTo>
                  <a:lnTo>
                    <a:pt x="9810" y="22685"/>
                  </a:lnTo>
                  <a:lnTo>
                    <a:pt x="10784" y="22043"/>
                  </a:lnTo>
                  <a:lnTo>
                    <a:pt x="11307" y="21687"/>
                  </a:lnTo>
                  <a:lnTo>
                    <a:pt x="12494" y="20642"/>
                  </a:lnTo>
                  <a:lnTo>
                    <a:pt x="12803" y="20262"/>
                  </a:lnTo>
                  <a:lnTo>
                    <a:pt x="13397" y="19549"/>
                  </a:lnTo>
                  <a:lnTo>
                    <a:pt x="13706" y="19122"/>
                  </a:lnTo>
                  <a:lnTo>
                    <a:pt x="13967" y="18670"/>
                  </a:lnTo>
                  <a:lnTo>
                    <a:pt x="14086" y="18433"/>
                  </a:lnTo>
                  <a:lnTo>
                    <a:pt x="14181" y="18195"/>
                  </a:lnTo>
                  <a:lnTo>
                    <a:pt x="14252" y="17958"/>
                  </a:lnTo>
                  <a:lnTo>
                    <a:pt x="14323" y="17720"/>
                  </a:lnTo>
                  <a:lnTo>
                    <a:pt x="14394" y="17459"/>
                  </a:lnTo>
                  <a:lnTo>
                    <a:pt x="14418" y="17198"/>
                  </a:lnTo>
                  <a:lnTo>
                    <a:pt x="14466" y="16675"/>
                  </a:lnTo>
                  <a:lnTo>
                    <a:pt x="14442" y="16129"/>
                  </a:lnTo>
                  <a:lnTo>
                    <a:pt x="14371" y="15582"/>
                  </a:lnTo>
                  <a:lnTo>
                    <a:pt x="14276" y="15036"/>
                  </a:lnTo>
                  <a:lnTo>
                    <a:pt x="14133" y="14490"/>
                  </a:lnTo>
                  <a:lnTo>
                    <a:pt x="13967" y="13967"/>
                  </a:lnTo>
                  <a:lnTo>
                    <a:pt x="13801" y="13468"/>
                  </a:lnTo>
                  <a:lnTo>
                    <a:pt x="13991" y="13255"/>
                  </a:lnTo>
                  <a:lnTo>
                    <a:pt x="14252" y="13065"/>
                  </a:lnTo>
                  <a:lnTo>
                    <a:pt x="14822" y="13350"/>
                  </a:lnTo>
                  <a:lnTo>
                    <a:pt x="15392" y="13611"/>
                  </a:lnTo>
                  <a:lnTo>
                    <a:pt x="15986" y="13848"/>
                  </a:lnTo>
                  <a:lnTo>
                    <a:pt x="16580" y="14015"/>
                  </a:lnTo>
                  <a:lnTo>
                    <a:pt x="17102" y="14133"/>
                  </a:lnTo>
                  <a:lnTo>
                    <a:pt x="17601" y="14181"/>
                  </a:lnTo>
                  <a:lnTo>
                    <a:pt x="18100" y="14181"/>
                  </a:lnTo>
                  <a:lnTo>
                    <a:pt x="18622" y="14110"/>
                  </a:lnTo>
                  <a:lnTo>
                    <a:pt x="19121" y="13991"/>
                  </a:lnTo>
                  <a:lnTo>
                    <a:pt x="19620" y="13825"/>
                  </a:lnTo>
                  <a:lnTo>
                    <a:pt x="20119" y="13587"/>
                  </a:lnTo>
                  <a:lnTo>
                    <a:pt x="20618" y="13302"/>
                  </a:lnTo>
                  <a:lnTo>
                    <a:pt x="21212" y="12922"/>
                  </a:lnTo>
                  <a:lnTo>
                    <a:pt x="21544" y="12685"/>
                  </a:lnTo>
                  <a:lnTo>
                    <a:pt x="22732" y="11663"/>
                  </a:lnTo>
                  <a:lnTo>
                    <a:pt x="22779" y="11592"/>
                  </a:lnTo>
                  <a:lnTo>
                    <a:pt x="23112" y="11212"/>
                  </a:lnTo>
                  <a:lnTo>
                    <a:pt x="23444" y="10832"/>
                  </a:lnTo>
                  <a:lnTo>
                    <a:pt x="23777" y="10476"/>
                  </a:lnTo>
                  <a:lnTo>
                    <a:pt x="24014" y="10238"/>
                  </a:lnTo>
                  <a:lnTo>
                    <a:pt x="24228" y="9977"/>
                  </a:lnTo>
                  <a:lnTo>
                    <a:pt x="24418" y="9715"/>
                  </a:lnTo>
                  <a:lnTo>
                    <a:pt x="24584" y="9454"/>
                  </a:lnTo>
                  <a:lnTo>
                    <a:pt x="25178" y="9407"/>
                  </a:lnTo>
                  <a:lnTo>
                    <a:pt x="25321" y="9383"/>
                  </a:lnTo>
                  <a:lnTo>
                    <a:pt x="25416" y="9359"/>
                  </a:lnTo>
                  <a:lnTo>
                    <a:pt x="25582" y="9288"/>
                  </a:lnTo>
                  <a:lnTo>
                    <a:pt x="25748" y="9217"/>
                  </a:lnTo>
                  <a:lnTo>
                    <a:pt x="25891" y="9122"/>
                  </a:lnTo>
                  <a:lnTo>
                    <a:pt x="26010" y="9003"/>
                  </a:lnTo>
                  <a:lnTo>
                    <a:pt x="26128" y="8884"/>
                  </a:lnTo>
                  <a:lnTo>
                    <a:pt x="26247" y="8718"/>
                  </a:lnTo>
                  <a:lnTo>
                    <a:pt x="26366" y="8552"/>
                  </a:lnTo>
                  <a:lnTo>
                    <a:pt x="26461" y="8361"/>
                  </a:lnTo>
                  <a:lnTo>
                    <a:pt x="26556" y="8171"/>
                  </a:lnTo>
                  <a:lnTo>
                    <a:pt x="26651" y="7958"/>
                  </a:lnTo>
                  <a:lnTo>
                    <a:pt x="26722" y="7720"/>
                  </a:lnTo>
                  <a:lnTo>
                    <a:pt x="26770" y="7506"/>
                  </a:lnTo>
                  <a:lnTo>
                    <a:pt x="26817" y="7269"/>
                  </a:lnTo>
                  <a:lnTo>
                    <a:pt x="26817" y="7031"/>
                  </a:lnTo>
                  <a:lnTo>
                    <a:pt x="26841" y="6794"/>
                  </a:lnTo>
                  <a:lnTo>
                    <a:pt x="26817" y="6556"/>
                  </a:lnTo>
                  <a:lnTo>
                    <a:pt x="26770" y="6319"/>
                  </a:lnTo>
                  <a:lnTo>
                    <a:pt x="26722" y="6081"/>
                  </a:lnTo>
                  <a:lnTo>
                    <a:pt x="26627" y="5867"/>
                  </a:lnTo>
                  <a:lnTo>
                    <a:pt x="26508" y="5677"/>
                  </a:lnTo>
                  <a:lnTo>
                    <a:pt x="26366" y="5487"/>
                  </a:lnTo>
                  <a:lnTo>
                    <a:pt x="26176" y="5321"/>
                  </a:lnTo>
                  <a:lnTo>
                    <a:pt x="25986" y="5179"/>
                  </a:lnTo>
                  <a:lnTo>
                    <a:pt x="25772" y="5084"/>
                  </a:lnTo>
                  <a:lnTo>
                    <a:pt x="25535" y="5036"/>
                  </a:lnTo>
                  <a:lnTo>
                    <a:pt x="25273" y="4989"/>
                  </a:lnTo>
                  <a:lnTo>
                    <a:pt x="24988" y="4965"/>
                  </a:lnTo>
                  <a:lnTo>
                    <a:pt x="24703" y="4965"/>
                  </a:lnTo>
                  <a:lnTo>
                    <a:pt x="24442" y="4371"/>
                  </a:lnTo>
                  <a:lnTo>
                    <a:pt x="24133" y="3730"/>
                  </a:lnTo>
                  <a:lnTo>
                    <a:pt x="23801" y="3088"/>
                  </a:lnTo>
                  <a:lnTo>
                    <a:pt x="23611" y="2779"/>
                  </a:lnTo>
                  <a:lnTo>
                    <a:pt x="23421" y="2471"/>
                  </a:lnTo>
                  <a:lnTo>
                    <a:pt x="23183" y="2162"/>
                  </a:lnTo>
                  <a:lnTo>
                    <a:pt x="22946" y="1877"/>
                  </a:lnTo>
                  <a:lnTo>
                    <a:pt x="22684" y="1592"/>
                  </a:lnTo>
                  <a:lnTo>
                    <a:pt x="22399" y="1307"/>
                  </a:lnTo>
                  <a:lnTo>
                    <a:pt x="22090" y="1046"/>
                  </a:lnTo>
                  <a:lnTo>
                    <a:pt x="21758" y="784"/>
                  </a:lnTo>
                  <a:lnTo>
                    <a:pt x="21402" y="547"/>
                  </a:lnTo>
                  <a:lnTo>
                    <a:pt x="21022" y="333"/>
                  </a:lnTo>
                  <a:lnTo>
                    <a:pt x="20737" y="214"/>
                  </a:lnTo>
                  <a:lnTo>
                    <a:pt x="20475" y="119"/>
                  </a:lnTo>
                  <a:lnTo>
                    <a:pt x="20238" y="48"/>
                  </a:lnTo>
                  <a:lnTo>
                    <a:pt x="20000" y="24"/>
                  </a:lnTo>
                  <a:lnTo>
                    <a:pt x="19786"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00" name="Google Shape;2000;p31"/>
            <p:cNvSpPr/>
            <p:nvPr/>
          </p:nvSpPr>
          <p:spPr>
            <a:xfrm>
              <a:off x="5100975" y="739900"/>
              <a:ext cx="671050" cy="629475"/>
            </a:xfrm>
            <a:custGeom>
              <a:avLst/>
              <a:gdLst/>
              <a:ahLst/>
              <a:cxnLst/>
              <a:rect l="l" t="t" r="r" b="b"/>
              <a:pathLst>
                <a:path w="26842" h="25179" fill="none" extrusionOk="0">
                  <a:moveTo>
                    <a:pt x="4846" y="24680"/>
                  </a:moveTo>
                  <a:lnTo>
                    <a:pt x="4846" y="24680"/>
                  </a:lnTo>
                  <a:lnTo>
                    <a:pt x="5036" y="24822"/>
                  </a:lnTo>
                  <a:lnTo>
                    <a:pt x="5250" y="24941"/>
                  </a:lnTo>
                  <a:lnTo>
                    <a:pt x="5463" y="25036"/>
                  </a:lnTo>
                  <a:lnTo>
                    <a:pt x="5701" y="25107"/>
                  </a:lnTo>
                  <a:lnTo>
                    <a:pt x="5938" y="25155"/>
                  </a:lnTo>
                  <a:lnTo>
                    <a:pt x="6200" y="25179"/>
                  </a:lnTo>
                  <a:lnTo>
                    <a:pt x="6437" y="25179"/>
                  </a:lnTo>
                  <a:lnTo>
                    <a:pt x="6675" y="25179"/>
                  </a:lnTo>
                  <a:lnTo>
                    <a:pt x="6936" y="25155"/>
                  </a:lnTo>
                  <a:lnTo>
                    <a:pt x="7174" y="25107"/>
                  </a:lnTo>
                  <a:lnTo>
                    <a:pt x="7387" y="25036"/>
                  </a:lnTo>
                  <a:lnTo>
                    <a:pt x="7601" y="24965"/>
                  </a:lnTo>
                  <a:lnTo>
                    <a:pt x="7815" y="24870"/>
                  </a:lnTo>
                  <a:lnTo>
                    <a:pt x="7981" y="24775"/>
                  </a:lnTo>
                  <a:lnTo>
                    <a:pt x="8147" y="24680"/>
                  </a:lnTo>
                  <a:lnTo>
                    <a:pt x="8290" y="24561"/>
                  </a:lnTo>
                  <a:lnTo>
                    <a:pt x="8290" y="24561"/>
                  </a:lnTo>
                  <a:lnTo>
                    <a:pt x="8385" y="24442"/>
                  </a:lnTo>
                  <a:lnTo>
                    <a:pt x="8480" y="24347"/>
                  </a:lnTo>
                  <a:lnTo>
                    <a:pt x="8575" y="24205"/>
                  </a:lnTo>
                  <a:lnTo>
                    <a:pt x="8622" y="24086"/>
                  </a:lnTo>
                  <a:lnTo>
                    <a:pt x="8622" y="24086"/>
                  </a:lnTo>
                  <a:lnTo>
                    <a:pt x="8670" y="23991"/>
                  </a:lnTo>
                  <a:lnTo>
                    <a:pt x="8717" y="23825"/>
                  </a:lnTo>
                  <a:lnTo>
                    <a:pt x="8836" y="23255"/>
                  </a:lnTo>
                  <a:lnTo>
                    <a:pt x="8836" y="23255"/>
                  </a:lnTo>
                  <a:lnTo>
                    <a:pt x="9335" y="23017"/>
                  </a:lnTo>
                  <a:lnTo>
                    <a:pt x="9810" y="22685"/>
                  </a:lnTo>
                  <a:lnTo>
                    <a:pt x="9810" y="22685"/>
                  </a:lnTo>
                  <a:lnTo>
                    <a:pt x="10784" y="22043"/>
                  </a:lnTo>
                  <a:lnTo>
                    <a:pt x="11307" y="21687"/>
                  </a:lnTo>
                  <a:lnTo>
                    <a:pt x="12494" y="20642"/>
                  </a:lnTo>
                  <a:lnTo>
                    <a:pt x="12803" y="20262"/>
                  </a:lnTo>
                  <a:lnTo>
                    <a:pt x="12803" y="20262"/>
                  </a:lnTo>
                  <a:lnTo>
                    <a:pt x="13397" y="19549"/>
                  </a:lnTo>
                  <a:lnTo>
                    <a:pt x="13397" y="19549"/>
                  </a:lnTo>
                  <a:lnTo>
                    <a:pt x="13706" y="19122"/>
                  </a:lnTo>
                  <a:lnTo>
                    <a:pt x="13967" y="18670"/>
                  </a:lnTo>
                  <a:lnTo>
                    <a:pt x="14086" y="18433"/>
                  </a:lnTo>
                  <a:lnTo>
                    <a:pt x="14181" y="18195"/>
                  </a:lnTo>
                  <a:lnTo>
                    <a:pt x="14252" y="17958"/>
                  </a:lnTo>
                  <a:lnTo>
                    <a:pt x="14323" y="17720"/>
                  </a:lnTo>
                  <a:lnTo>
                    <a:pt x="14394" y="17459"/>
                  </a:lnTo>
                  <a:lnTo>
                    <a:pt x="14418" y="17198"/>
                  </a:lnTo>
                  <a:lnTo>
                    <a:pt x="14466" y="16675"/>
                  </a:lnTo>
                  <a:lnTo>
                    <a:pt x="14442" y="16129"/>
                  </a:lnTo>
                  <a:lnTo>
                    <a:pt x="14371" y="15582"/>
                  </a:lnTo>
                  <a:lnTo>
                    <a:pt x="14371" y="15582"/>
                  </a:lnTo>
                  <a:lnTo>
                    <a:pt x="14276" y="15036"/>
                  </a:lnTo>
                  <a:lnTo>
                    <a:pt x="14133" y="14490"/>
                  </a:lnTo>
                  <a:lnTo>
                    <a:pt x="13967" y="13967"/>
                  </a:lnTo>
                  <a:lnTo>
                    <a:pt x="13801" y="13468"/>
                  </a:lnTo>
                  <a:lnTo>
                    <a:pt x="13801" y="13468"/>
                  </a:lnTo>
                  <a:lnTo>
                    <a:pt x="13991" y="13255"/>
                  </a:lnTo>
                  <a:lnTo>
                    <a:pt x="13991" y="13255"/>
                  </a:lnTo>
                  <a:lnTo>
                    <a:pt x="14252" y="13065"/>
                  </a:lnTo>
                  <a:lnTo>
                    <a:pt x="14252" y="13065"/>
                  </a:lnTo>
                  <a:lnTo>
                    <a:pt x="14822" y="13350"/>
                  </a:lnTo>
                  <a:lnTo>
                    <a:pt x="15392" y="13611"/>
                  </a:lnTo>
                  <a:lnTo>
                    <a:pt x="15986" y="13848"/>
                  </a:lnTo>
                  <a:lnTo>
                    <a:pt x="16580" y="14015"/>
                  </a:lnTo>
                  <a:lnTo>
                    <a:pt x="16580" y="14015"/>
                  </a:lnTo>
                  <a:lnTo>
                    <a:pt x="17102" y="14133"/>
                  </a:lnTo>
                  <a:lnTo>
                    <a:pt x="17601" y="14181"/>
                  </a:lnTo>
                  <a:lnTo>
                    <a:pt x="18100" y="14181"/>
                  </a:lnTo>
                  <a:lnTo>
                    <a:pt x="18622" y="14110"/>
                  </a:lnTo>
                  <a:lnTo>
                    <a:pt x="19121" y="13991"/>
                  </a:lnTo>
                  <a:lnTo>
                    <a:pt x="19620" y="13825"/>
                  </a:lnTo>
                  <a:lnTo>
                    <a:pt x="20119" y="13587"/>
                  </a:lnTo>
                  <a:lnTo>
                    <a:pt x="20618" y="13302"/>
                  </a:lnTo>
                  <a:lnTo>
                    <a:pt x="20618" y="13302"/>
                  </a:lnTo>
                  <a:lnTo>
                    <a:pt x="21212" y="12922"/>
                  </a:lnTo>
                  <a:lnTo>
                    <a:pt x="21544" y="12685"/>
                  </a:lnTo>
                  <a:lnTo>
                    <a:pt x="22732" y="11663"/>
                  </a:lnTo>
                  <a:lnTo>
                    <a:pt x="22779" y="11592"/>
                  </a:lnTo>
                  <a:lnTo>
                    <a:pt x="22779" y="11592"/>
                  </a:lnTo>
                  <a:lnTo>
                    <a:pt x="23112" y="11212"/>
                  </a:lnTo>
                  <a:lnTo>
                    <a:pt x="23112" y="11212"/>
                  </a:lnTo>
                  <a:lnTo>
                    <a:pt x="23444" y="10832"/>
                  </a:lnTo>
                  <a:lnTo>
                    <a:pt x="23777" y="10476"/>
                  </a:lnTo>
                  <a:lnTo>
                    <a:pt x="23777" y="10476"/>
                  </a:lnTo>
                  <a:lnTo>
                    <a:pt x="24014" y="10238"/>
                  </a:lnTo>
                  <a:lnTo>
                    <a:pt x="24228" y="9977"/>
                  </a:lnTo>
                  <a:lnTo>
                    <a:pt x="24418" y="9715"/>
                  </a:lnTo>
                  <a:lnTo>
                    <a:pt x="24584" y="9454"/>
                  </a:lnTo>
                  <a:lnTo>
                    <a:pt x="24584" y="9454"/>
                  </a:lnTo>
                  <a:lnTo>
                    <a:pt x="25178" y="9407"/>
                  </a:lnTo>
                  <a:lnTo>
                    <a:pt x="25321" y="9383"/>
                  </a:lnTo>
                  <a:lnTo>
                    <a:pt x="25416" y="9359"/>
                  </a:lnTo>
                  <a:lnTo>
                    <a:pt x="25416" y="9359"/>
                  </a:lnTo>
                  <a:lnTo>
                    <a:pt x="25582" y="9288"/>
                  </a:lnTo>
                  <a:lnTo>
                    <a:pt x="25748" y="9217"/>
                  </a:lnTo>
                  <a:lnTo>
                    <a:pt x="25891" y="9122"/>
                  </a:lnTo>
                  <a:lnTo>
                    <a:pt x="26010" y="9003"/>
                  </a:lnTo>
                  <a:lnTo>
                    <a:pt x="26010" y="9003"/>
                  </a:lnTo>
                  <a:lnTo>
                    <a:pt x="26128" y="8884"/>
                  </a:lnTo>
                  <a:lnTo>
                    <a:pt x="26247" y="8718"/>
                  </a:lnTo>
                  <a:lnTo>
                    <a:pt x="26366" y="8552"/>
                  </a:lnTo>
                  <a:lnTo>
                    <a:pt x="26461" y="8361"/>
                  </a:lnTo>
                  <a:lnTo>
                    <a:pt x="26556" y="8171"/>
                  </a:lnTo>
                  <a:lnTo>
                    <a:pt x="26651" y="7958"/>
                  </a:lnTo>
                  <a:lnTo>
                    <a:pt x="26722" y="7720"/>
                  </a:lnTo>
                  <a:lnTo>
                    <a:pt x="26770" y="7506"/>
                  </a:lnTo>
                  <a:lnTo>
                    <a:pt x="26817" y="7269"/>
                  </a:lnTo>
                  <a:lnTo>
                    <a:pt x="26817" y="7031"/>
                  </a:lnTo>
                  <a:lnTo>
                    <a:pt x="26841" y="6794"/>
                  </a:lnTo>
                  <a:lnTo>
                    <a:pt x="26817" y="6556"/>
                  </a:lnTo>
                  <a:lnTo>
                    <a:pt x="26770" y="6319"/>
                  </a:lnTo>
                  <a:lnTo>
                    <a:pt x="26722" y="6081"/>
                  </a:lnTo>
                  <a:lnTo>
                    <a:pt x="26627" y="5867"/>
                  </a:lnTo>
                  <a:lnTo>
                    <a:pt x="26508" y="5677"/>
                  </a:lnTo>
                  <a:lnTo>
                    <a:pt x="26508" y="5677"/>
                  </a:lnTo>
                  <a:lnTo>
                    <a:pt x="26366" y="5487"/>
                  </a:lnTo>
                  <a:lnTo>
                    <a:pt x="26176" y="5321"/>
                  </a:lnTo>
                  <a:lnTo>
                    <a:pt x="25986" y="5179"/>
                  </a:lnTo>
                  <a:lnTo>
                    <a:pt x="25772" y="5084"/>
                  </a:lnTo>
                  <a:lnTo>
                    <a:pt x="25535" y="5036"/>
                  </a:lnTo>
                  <a:lnTo>
                    <a:pt x="25273" y="4989"/>
                  </a:lnTo>
                  <a:lnTo>
                    <a:pt x="24988" y="4965"/>
                  </a:lnTo>
                  <a:lnTo>
                    <a:pt x="24703" y="4965"/>
                  </a:lnTo>
                  <a:lnTo>
                    <a:pt x="24703" y="4965"/>
                  </a:lnTo>
                  <a:lnTo>
                    <a:pt x="24442" y="4371"/>
                  </a:lnTo>
                  <a:lnTo>
                    <a:pt x="24133" y="3730"/>
                  </a:lnTo>
                  <a:lnTo>
                    <a:pt x="23801" y="3088"/>
                  </a:lnTo>
                  <a:lnTo>
                    <a:pt x="23611" y="2779"/>
                  </a:lnTo>
                  <a:lnTo>
                    <a:pt x="23421" y="2471"/>
                  </a:lnTo>
                  <a:lnTo>
                    <a:pt x="23183" y="2162"/>
                  </a:lnTo>
                  <a:lnTo>
                    <a:pt x="22946" y="1877"/>
                  </a:lnTo>
                  <a:lnTo>
                    <a:pt x="22684" y="1592"/>
                  </a:lnTo>
                  <a:lnTo>
                    <a:pt x="22399" y="1307"/>
                  </a:lnTo>
                  <a:lnTo>
                    <a:pt x="22090" y="1046"/>
                  </a:lnTo>
                  <a:lnTo>
                    <a:pt x="21758" y="784"/>
                  </a:lnTo>
                  <a:lnTo>
                    <a:pt x="21402" y="547"/>
                  </a:lnTo>
                  <a:lnTo>
                    <a:pt x="21022" y="333"/>
                  </a:lnTo>
                  <a:lnTo>
                    <a:pt x="21022" y="333"/>
                  </a:lnTo>
                  <a:lnTo>
                    <a:pt x="20737" y="214"/>
                  </a:lnTo>
                  <a:lnTo>
                    <a:pt x="20475" y="119"/>
                  </a:lnTo>
                  <a:lnTo>
                    <a:pt x="20238" y="48"/>
                  </a:lnTo>
                  <a:lnTo>
                    <a:pt x="20000" y="24"/>
                  </a:lnTo>
                  <a:lnTo>
                    <a:pt x="19786" y="0"/>
                  </a:lnTo>
                  <a:lnTo>
                    <a:pt x="19596" y="0"/>
                  </a:lnTo>
                  <a:lnTo>
                    <a:pt x="19406" y="24"/>
                  </a:lnTo>
                  <a:lnTo>
                    <a:pt x="19216" y="72"/>
                  </a:lnTo>
                  <a:lnTo>
                    <a:pt x="19050" y="119"/>
                  </a:lnTo>
                  <a:lnTo>
                    <a:pt x="18884" y="190"/>
                  </a:lnTo>
                  <a:lnTo>
                    <a:pt x="18599" y="357"/>
                  </a:lnTo>
                  <a:lnTo>
                    <a:pt x="18337" y="547"/>
                  </a:lnTo>
                  <a:lnTo>
                    <a:pt x="18124" y="713"/>
                  </a:lnTo>
                  <a:lnTo>
                    <a:pt x="18124" y="713"/>
                  </a:lnTo>
                  <a:lnTo>
                    <a:pt x="17815" y="951"/>
                  </a:lnTo>
                  <a:lnTo>
                    <a:pt x="17815" y="951"/>
                  </a:lnTo>
                  <a:lnTo>
                    <a:pt x="17150" y="1473"/>
                  </a:lnTo>
                  <a:lnTo>
                    <a:pt x="16817" y="1734"/>
                  </a:lnTo>
                  <a:lnTo>
                    <a:pt x="14656" y="3635"/>
                  </a:lnTo>
                  <a:lnTo>
                    <a:pt x="14442" y="3848"/>
                  </a:lnTo>
                  <a:lnTo>
                    <a:pt x="14442" y="3848"/>
                  </a:lnTo>
                  <a:lnTo>
                    <a:pt x="14109" y="4205"/>
                  </a:lnTo>
                  <a:lnTo>
                    <a:pt x="14109" y="4205"/>
                  </a:lnTo>
                  <a:lnTo>
                    <a:pt x="13492" y="4822"/>
                  </a:lnTo>
                  <a:lnTo>
                    <a:pt x="13492" y="4822"/>
                  </a:lnTo>
                  <a:lnTo>
                    <a:pt x="12732" y="5582"/>
                  </a:lnTo>
                  <a:lnTo>
                    <a:pt x="12352" y="5986"/>
                  </a:lnTo>
                  <a:lnTo>
                    <a:pt x="11972" y="6390"/>
                  </a:lnTo>
                  <a:lnTo>
                    <a:pt x="11972" y="6390"/>
                  </a:lnTo>
                  <a:lnTo>
                    <a:pt x="11805" y="6604"/>
                  </a:lnTo>
                  <a:lnTo>
                    <a:pt x="11663" y="6818"/>
                  </a:lnTo>
                  <a:lnTo>
                    <a:pt x="11402" y="7245"/>
                  </a:lnTo>
                  <a:lnTo>
                    <a:pt x="11212" y="7649"/>
                  </a:lnTo>
                  <a:lnTo>
                    <a:pt x="11045" y="8053"/>
                  </a:lnTo>
                  <a:lnTo>
                    <a:pt x="11045" y="8053"/>
                  </a:lnTo>
                  <a:lnTo>
                    <a:pt x="10903" y="8385"/>
                  </a:lnTo>
                  <a:lnTo>
                    <a:pt x="10784" y="8670"/>
                  </a:lnTo>
                  <a:lnTo>
                    <a:pt x="10641" y="8908"/>
                  </a:lnTo>
                  <a:lnTo>
                    <a:pt x="10475" y="9122"/>
                  </a:lnTo>
                  <a:lnTo>
                    <a:pt x="10428" y="9145"/>
                  </a:lnTo>
                  <a:lnTo>
                    <a:pt x="10428" y="9145"/>
                  </a:lnTo>
                  <a:lnTo>
                    <a:pt x="10238" y="9288"/>
                  </a:lnTo>
                  <a:lnTo>
                    <a:pt x="10024" y="9407"/>
                  </a:lnTo>
                  <a:lnTo>
                    <a:pt x="9763" y="9502"/>
                  </a:lnTo>
                  <a:lnTo>
                    <a:pt x="9478" y="9573"/>
                  </a:lnTo>
                  <a:lnTo>
                    <a:pt x="9478" y="9573"/>
                  </a:lnTo>
                  <a:lnTo>
                    <a:pt x="9145" y="9644"/>
                  </a:lnTo>
                  <a:lnTo>
                    <a:pt x="8812" y="9715"/>
                  </a:lnTo>
                  <a:lnTo>
                    <a:pt x="8504" y="9810"/>
                  </a:lnTo>
                  <a:lnTo>
                    <a:pt x="8195" y="9929"/>
                  </a:lnTo>
                  <a:lnTo>
                    <a:pt x="7910" y="10048"/>
                  </a:lnTo>
                  <a:lnTo>
                    <a:pt x="7649" y="10214"/>
                  </a:lnTo>
                  <a:lnTo>
                    <a:pt x="7364" y="10357"/>
                  </a:lnTo>
                  <a:lnTo>
                    <a:pt x="7126" y="10547"/>
                  </a:lnTo>
                  <a:lnTo>
                    <a:pt x="7126" y="10547"/>
                  </a:lnTo>
                  <a:lnTo>
                    <a:pt x="6366" y="11093"/>
                  </a:lnTo>
                  <a:lnTo>
                    <a:pt x="5653" y="11663"/>
                  </a:lnTo>
                  <a:lnTo>
                    <a:pt x="5653" y="11663"/>
                  </a:lnTo>
                  <a:lnTo>
                    <a:pt x="4964" y="12233"/>
                  </a:lnTo>
                  <a:lnTo>
                    <a:pt x="4964" y="12233"/>
                  </a:lnTo>
                  <a:lnTo>
                    <a:pt x="4608" y="12471"/>
                  </a:lnTo>
                  <a:lnTo>
                    <a:pt x="4394" y="12637"/>
                  </a:lnTo>
                  <a:lnTo>
                    <a:pt x="2185" y="14561"/>
                  </a:lnTo>
                  <a:lnTo>
                    <a:pt x="2138" y="14609"/>
                  </a:lnTo>
                  <a:lnTo>
                    <a:pt x="2138" y="14609"/>
                  </a:lnTo>
                  <a:lnTo>
                    <a:pt x="1829" y="14917"/>
                  </a:lnTo>
                  <a:lnTo>
                    <a:pt x="1449" y="15297"/>
                  </a:lnTo>
                  <a:lnTo>
                    <a:pt x="1449" y="15297"/>
                  </a:lnTo>
                  <a:lnTo>
                    <a:pt x="1212" y="15511"/>
                  </a:lnTo>
                  <a:lnTo>
                    <a:pt x="926" y="15796"/>
                  </a:lnTo>
                  <a:lnTo>
                    <a:pt x="641" y="16153"/>
                  </a:lnTo>
                  <a:lnTo>
                    <a:pt x="499" y="16343"/>
                  </a:lnTo>
                  <a:lnTo>
                    <a:pt x="380" y="16556"/>
                  </a:lnTo>
                  <a:lnTo>
                    <a:pt x="261" y="16794"/>
                  </a:lnTo>
                  <a:lnTo>
                    <a:pt x="166" y="17031"/>
                  </a:lnTo>
                  <a:lnTo>
                    <a:pt x="95" y="17269"/>
                  </a:lnTo>
                  <a:lnTo>
                    <a:pt x="24" y="17554"/>
                  </a:lnTo>
                  <a:lnTo>
                    <a:pt x="0" y="17815"/>
                  </a:lnTo>
                  <a:lnTo>
                    <a:pt x="24" y="18124"/>
                  </a:lnTo>
                  <a:lnTo>
                    <a:pt x="48" y="18433"/>
                  </a:lnTo>
                  <a:lnTo>
                    <a:pt x="143" y="18742"/>
                  </a:lnTo>
                  <a:lnTo>
                    <a:pt x="143" y="18742"/>
                  </a:lnTo>
                  <a:lnTo>
                    <a:pt x="238" y="19074"/>
                  </a:lnTo>
                  <a:lnTo>
                    <a:pt x="380" y="19359"/>
                  </a:lnTo>
                  <a:lnTo>
                    <a:pt x="546" y="19644"/>
                  </a:lnTo>
                  <a:lnTo>
                    <a:pt x="713" y="19905"/>
                  </a:lnTo>
                  <a:lnTo>
                    <a:pt x="903" y="20167"/>
                  </a:lnTo>
                  <a:lnTo>
                    <a:pt x="1093" y="20404"/>
                  </a:lnTo>
                  <a:lnTo>
                    <a:pt x="1307" y="20618"/>
                  </a:lnTo>
                  <a:lnTo>
                    <a:pt x="1544" y="20832"/>
                  </a:lnTo>
                  <a:lnTo>
                    <a:pt x="2019" y="21236"/>
                  </a:lnTo>
                  <a:lnTo>
                    <a:pt x="2494" y="21568"/>
                  </a:lnTo>
                  <a:lnTo>
                    <a:pt x="2969" y="21901"/>
                  </a:lnTo>
                  <a:lnTo>
                    <a:pt x="3421" y="22186"/>
                  </a:lnTo>
                  <a:lnTo>
                    <a:pt x="3421" y="22186"/>
                  </a:lnTo>
                  <a:lnTo>
                    <a:pt x="3872" y="22447"/>
                  </a:lnTo>
                  <a:lnTo>
                    <a:pt x="3872" y="22447"/>
                  </a:lnTo>
                  <a:lnTo>
                    <a:pt x="4394" y="22756"/>
                  </a:lnTo>
                  <a:lnTo>
                    <a:pt x="4394" y="22756"/>
                  </a:lnTo>
                  <a:lnTo>
                    <a:pt x="4347" y="23065"/>
                  </a:lnTo>
                  <a:lnTo>
                    <a:pt x="4323" y="23350"/>
                  </a:lnTo>
                  <a:lnTo>
                    <a:pt x="4323" y="23611"/>
                  </a:lnTo>
                  <a:lnTo>
                    <a:pt x="4371" y="23849"/>
                  </a:lnTo>
                  <a:lnTo>
                    <a:pt x="4418" y="24086"/>
                  </a:lnTo>
                  <a:lnTo>
                    <a:pt x="4537" y="24300"/>
                  </a:lnTo>
                  <a:lnTo>
                    <a:pt x="4656" y="24514"/>
                  </a:lnTo>
                  <a:lnTo>
                    <a:pt x="4846" y="2468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01" name="Google Shape;2001;p31"/>
            <p:cNvSpPr/>
            <p:nvPr/>
          </p:nvSpPr>
          <p:spPr>
            <a:xfrm>
              <a:off x="5160950" y="896675"/>
              <a:ext cx="578400" cy="346225"/>
            </a:xfrm>
            <a:custGeom>
              <a:avLst/>
              <a:gdLst/>
              <a:ahLst/>
              <a:cxnLst/>
              <a:rect l="l" t="t" r="r" b="b"/>
              <a:pathLst>
                <a:path w="23136" h="13849" extrusionOk="0">
                  <a:moveTo>
                    <a:pt x="22281" y="0"/>
                  </a:moveTo>
                  <a:lnTo>
                    <a:pt x="21829" y="24"/>
                  </a:lnTo>
                  <a:lnTo>
                    <a:pt x="21283" y="95"/>
                  </a:lnTo>
                  <a:lnTo>
                    <a:pt x="20689" y="190"/>
                  </a:lnTo>
                  <a:lnTo>
                    <a:pt x="19406" y="404"/>
                  </a:lnTo>
                  <a:lnTo>
                    <a:pt x="18052" y="689"/>
                  </a:lnTo>
                  <a:lnTo>
                    <a:pt x="16817" y="998"/>
                  </a:lnTo>
                  <a:lnTo>
                    <a:pt x="16247" y="1140"/>
                  </a:lnTo>
                  <a:lnTo>
                    <a:pt x="15772" y="1307"/>
                  </a:lnTo>
                  <a:lnTo>
                    <a:pt x="15392" y="1449"/>
                  </a:lnTo>
                  <a:lnTo>
                    <a:pt x="15107" y="1568"/>
                  </a:lnTo>
                  <a:lnTo>
                    <a:pt x="14775" y="1758"/>
                  </a:lnTo>
                  <a:lnTo>
                    <a:pt x="14252" y="2138"/>
                  </a:lnTo>
                  <a:lnTo>
                    <a:pt x="12661" y="3278"/>
                  </a:lnTo>
                  <a:lnTo>
                    <a:pt x="10523" y="4822"/>
                  </a:lnTo>
                  <a:lnTo>
                    <a:pt x="8100" y="6627"/>
                  </a:lnTo>
                  <a:lnTo>
                    <a:pt x="3302" y="10214"/>
                  </a:lnTo>
                  <a:lnTo>
                    <a:pt x="0" y="12708"/>
                  </a:lnTo>
                  <a:lnTo>
                    <a:pt x="998" y="13848"/>
                  </a:lnTo>
                  <a:lnTo>
                    <a:pt x="3896" y="11497"/>
                  </a:lnTo>
                  <a:lnTo>
                    <a:pt x="8147" y="8100"/>
                  </a:lnTo>
                  <a:lnTo>
                    <a:pt x="12185" y="4870"/>
                  </a:lnTo>
                  <a:lnTo>
                    <a:pt x="13658" y="3729"/>
                  </a:lnTo>
                  <a:lnTo>
                    <a:pt x="14490" y="3112"/>
                  </a:lnTo>
                  <a:lnTo>
                    <a:pt x="14751" y="2946"/>
                  </a:lnTo>
                  <a:lnTo>
                    <a:pt x="15012" y="2803"/>
                  </a:lnTo>
                  <a:lnTo>
                    <a:pt x="15535" y="2542"/>
                  </a:lnTo>
                  <a:lnTo>
                    <a:pt x="16057" y="2328"/>
                  </a:lnTo>
                  <a:lnTo>
                    <a:pt x="16556" y="2185"/>
                  </a:lnTo>
                  <a:lnTo>
                    <a:pt x="17007" y="2067"/>
                  </a:lnTo>
                  <a:lnTo>
                    <a:pt x="17435" y="1995"/>
                  </a:lnTo>
                  <a:lnTo>
                    <a:pt x="17815" y="1948"/>
                  </a:lnTo>
                  <a:lnTo>
                    <a:pt x="18124" y="1948"/>
                  </a:lnTo>
                  <a:lnTo>
                    <a:pt x="20570" y="1924"/>
                  </a:lnTo>
                  <a:lnTo>
                    <a:pt x="21924" y="1900"/>
                  </a:lnTo>
                  <a:lnTo>
                    <a:pt x="22399" y="1877"/>
                  </a:lnTo>
                  <a:lnTo>
                    <a:pt x="22637" y="1853"/>
                  </a:lnTo>
                  <a:lnTo>
                    <a:pt x="22708" y="1805"/>
                  </a:lnTo>
                  <a:lnTo>
                    <a:pt x="22756" y="1758"/>
                  </a:lnTo>
                  <a:lnTo>
                    <a:pt x="22874" y="1615"/>
                  </a:lnTo>
                  <a:lnTo>
                    <a:pt x="22969" y="1378"/>
                  </a:lnTo>
                  <a:lnTo>
                    <a:pt x="23064" y="1140"/>
                  </a:lnTo>
                  <a:lnTo>
                    <a:pt x="23112" y="855"/>
                  </a:lnTo>
                  <a:lnTo>
                    <a:pt x="23136" y="570"/>
                  </a:lnTo>
                  <a:lnTo>
                    <a:pt x="23136" y="452"/>
                  </a:lnTo>
                  <a:lnTo>
                    <a:pt x="23112" y="333"/>
                  </a:lnTo>
                  <a:lnTo>
                    <a:pt x="23088" y="214"/>
                  </a:lnTo>
                  <a:lnTo>
                    <a:pt x="23017" y="119"/>
                  </a:lnTo>
                  <a:lnTo>
                    <a:pt x="22969" y="71"/>
                  </a:lnTo>
                  <a:lnTo>
                    <a:pt x="22898" y="24"/>
                  </a:lnTo>
                  <a:lnTo>
                    <a:pt x="22637" y="0"/>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02" name="Google Shape;2002;p31"/>
            <p:cNvSpPr/>
            <p:nvPr/>
          </p:nvSpPr>
          <p:spPr>
            <a:xfrm>
              <a:off x="5160950" y="896675"/>
              <a:ext cx="578400" cy="346225"/>
            </a:xfrm>
            <a:custGeom>
              <a:avLst/>
              <a:gdLst/>
              <a:ahLst/>
              <a:cxnLst/>
              <a:rect l="l" t="t" r="r" b="b"/>
              <a:pathLst>
                <a:path w="23136" h="13849" fill="none" extrusionOk="0">
                  <a:moveTo>
                    <a:pt x="15107" y="1568"/>
                  </a:moveTo>
                  <a:lnTo>
                    <a:pt x="15107" y="1568"/>
                  </a:lnTo>
                  <a:lnTo>
                    <a:pt x="14775" y="1758"/>
                  </a:lnTo>
                  <a:lnTo>
                    <a:pt x="14252" y="2138"/>
                  </a:lnTo>
                  <a:lnTo>
                    <a:pt x="12661" y="3278"/>
                  </a:lnTo>
                  <a:lnTo>
                    <a:pt x="10523" y="4822"/>
                  </a:lnTo>
                  <a:lnTo>
                    <a:pt x="8100" y="6627"/>
                  </a:lnTo>
                  <a:lnTo>
                    <a:pt x="3302" y="10214"/>
                  </a:lnTo>
                  <a:lnTo>
                    <a:pt x="0" y="12708"/>
                  </a:lnTo>
                  <a:lnTo>
                    <a:pt x="998" y="13848"/>
                  </a:lnTo>
                  <a:lnTo>
                    <a:pt x="998" y="13848"/>
                  </a:lnTo>
                  <a:lnTo>
                    <a:pt x="3896" y="11497"/>
                  </a:lnTo>
                  <a:lnTo>
                    <a:pt x="8147" y="8100"/>
                  </a:lnTo>
                  <a:lnTo>
                    <a:pt x="12185" y="4870"/>
                  </a:lnTo>
                  <a:lnTo>
                    <a:pt x="13658" y="3729"/>
                  </a:lnTo>
                  <a:lnTo>
                    <a:pt x="14490" y="3112"/>
                  </a:lnTo>
                  <a:lnTo>
                    <a:pt x="14490" y="3112"/>
                  </a:lnTo>
                  <a:lnTo>
                    <a:pt x="14751" y="2946"/>
                  </a:lnTo>
                  <a:lnTo>
                    <a:pt x="15012" y="2803"/>
                  </a:lnTo>
                  <a:lnTo>
                    <a:pt x="15535" y="2542"/>
                  </a:lnTo>
                  <a:lnTo>
                    <a:pt x="16057" y="2328"/>
                  </a:lnTo>
                  <a:lnTo>
                    <a:pt x="16556" y="2185"/>
                  </a:lnTo>
                  <a:lnTo>
                    <a:pt x="17007" y="2067"/>
                  </a:lnTo>
                  <a:lnTo>
                    <a:pt x="17435" y="1995"/>
                  </a:lnTo>
                  <a:lnTo>
                    <a:pt x="17815" y="1948"/>
                  </a:lnTo>
                  <a:lnTo>
                    <a:pt x="18124" y="1948"/>
                  </a:lnTo>
                  <a:lnTo>
                    <a:pt x="18124" y="1948"/>
                  </a:lnTo>
                  <a:lnTo>
                    <a:pt x="20570" y="1924"/>
                  </a:lnTo>
                  <a:lnTo>
                    <a:pt x="21924" y="1900"/>
                  </a:lnTo>
                  <a:lnTo>
                    <a:pt x="22399" y="1877"/>
                  </a:lnTo>
                  <a:lnTo>
                    <a:pt x="22637" y="1853"/>
                  </a:lnTo>
                  <a:lnTo>
                    <a:pt x="22637" y="1853"/>
                  </a:lnTo>
                  <a:lnTo>
                    <a:pt x="22708" y="1805"/>
                  </a:lnTo>
                  <a:lnTo>
                    <a:pt x="22756" y="1758"/>
                  </a:lnTo>
                  <a:lnTo>
                    <a:pt x="22874" y="1615"/>
                  </a:lnTo>
                  <a:lnTo>
                    <a:pt x="22969" y="1378"/>
                  </a:lnTo>
                  <a:lnTo>
                    <a:pt x="23064" y="1140"/>
                  </a:lnTo>
                  <a:lnTo>
                    <a:pt x="23112" y="855"/>
                  </a:lnTo>
                  <a:lnTo>
                    <a:pt x="23136" y="570"/>
                  </a:lnTo>
                  <a:lnTo>
                    <a:pt x="23136" y="452"/>
                  </a:lnTo>
                  <a:lnTo>
                    <a:pt x="23112" y="333"/>
                  </a:lnTo>
                  <a:lnTo>
                    <a:pt x="23088" y="214"/>
                  </a:lnTo>
                  <a:lnTo>
                    <a:pt x="23017" y="119"/>
                  </a:lnTo>
                  <a:lnTo>
                    <a:pt x="23017" y="119"/>
                  </a:lnTo>
                  <a:lnTo>
                    <a:pt x="22969" y="71"/>
                  </a:lnTo>
                  <a:lnTo>
                    <a:pt x="22898" y="24"/>
                  </a:lnTo>
                  <a:lnTo>
                    <a:pt x="22637" y="0"/>
                  </a:lnTo>
                  <a:lnTo>
                    <a:pt x="22281" y="0"/>
                  </a:lnTo>
                  <a:lnTo>
                    <a:pt x="21829" y="24"/>
                  </a:lnTo>
                  <a:lnTo>
                    <a:pt x="21283" y="95"/>
                  </a:lnTo>
                  <a:lnTo>
                    <a:pt x="20689" y="190"/>
                  </a:lnTo>
                  <a:lnTo>
                    <a:pt x="19406" y="404"/>
                  </a:lnTo>
                  <a:lnTo>
                    <a:pt x="18052" y="689"/>
                  </a:lnTo>
                  <a:lnTo>
                    <a:pt x="16817" y="998"/>
                  </a:lnTo>
                  <a:lnTo>
                    <a:pt x="16247" y="1140"/>
                  </a:lnTo>
                  <a:lnTo>
                    <a:pt x="15772" y="1307"/>
                  </a:lnTo>
                  <a:lnTo>
                    <a:pt x="15392" y="1449"/>
                  </a:lnTo>
                  <a:lnTo>
                    <a:pt x="15107" y="1568"/>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03" name="Google Shape;2003;p31"/>
            <p:cNvSpPr/>
            <p:nvPr/>
          </p:nvSpPr>
          <p:spPr>
            <a:xfrm>
              <a:off x="5241700" y="804625"/>
              <a:ext cx="410950" cy="532700"/>
            </a:xfrm>
            <a:custGeom>
              <a:avLst/>
              <a:gdLst/>
              <a:ahLst/>
              <a:cxnLst/>
              <a:rect l="l" t="t" r="r" b="b"/>
              <a:pathLst>
                <a:path w="16438" h="21308" extrusionOk="0">
                  <a:moveTo>
                    <a:pt x="15440" y="0"/>
                  </a:moveTo>
                  <a:lnTo>
                    <a:pt x="12495" y="3017"/>
                  </a:lnTo>
                  <a:lnTo>
                    <a:pt x="8338" y="7293"/>
                  </a:lnTo>
                  <a:lnTo>
                    <a:pt x="6271" y="9430"/>
                  </a:lnTo>
                  <a:lnTo>
                    <a:pt x="4514" y="11283"/>
                  </a:lnTo>
                  <a:lnTo>
                    <a:pt x="3183" y="12685"/>
                  </a:lnTo>
                  <a:lnTo>
                    <a:pt x="2780" y="13160"/>
                  </a:lnTo>
                  <a:lnTo>
                    <a:pt x="2542" y="13445"/>
                  </a:lnTo>
                  <a:lnTo>
                    <a:pt x="2376" y="13706"/>
                  </a:lnTo>
                  <a:lnTo>
                    <a:pt x="2186" y="14086"/>
                  </a:lnTo>
                  <a:lnTo>
                    <a:pt x="1972" y="14537"/>
                  </a:lnTo>
                  <a:lnTo>
                    <a:pt x="1735" y="15060"/>
                  </a:lnTo>
                  <a:lnTo>
                    <a:pt x="1283" y="16248"/>
                  </a:lnTo>
                  <a:lnTo>
                    <a:pt x="832" y="17554"/>
                  </a:lnTo>
                  <a:lnTo>
                    <a:pt x="428" y="18813"/>
                  </a:lnTo>
                  <a:lnTo>
                    <a:pt x="262" y="19383"/>
                  </a:lnTo>
                  <a:lnTo>
                    <a:pt x="143" y="19906"/>
                  </a:lnTo>
                  <a:lnTo>
                    <a:pt x="48" y="20357"/>
                  </a:lnTo>
                  <a:lnTo>
                    <a:pt x="1" y="20713"/>
                  </a:lnTo>
                  <a:lnTo>
                    <a:pt x="1" y="20974"/>
                  </a:lnTo>
                  <a:lnTo>
                    <a:pt x="24" y="21069"/>
                  </a:lnTo>
                  <a:lnTo>
                    <a:pt x="48" y="21117"/>
                  </a:lnTo>
                  <a:lnTo>
                    <a:pt x="143" y="21165"/>
                  </a:lnTo>
                  <a:lnTo>
                    <a:pt x="262" y="21236"/>
                  </a:lnTo>
                  <a:lnTo>
                    <a:pt x="381" y="21260"/>
                  </a:lnTo>
                  <a:lnTo>
                    <a:pt x="499" y="21283"/>
                  </a:lnTo>
                  <a:lnTo>
                    <a:pt x="784" y="21307"/>
                  </a:lnTo>
                  <a:lnTo>
                    <a:pt x="1069" y="21283"/>
                  </a:lnTo>
                  <a:lnTo>
                    <a:pt x="1331" y="21212"/>
                  </a:lnTo>
                  <a:lnTo>
                    <a:pt x="1568" y="21141"/>
                  </a:lnTo>
                  <a:lnTo>
                    <a:pt x="1735" y="21046"/>
                  </a:lnTo>
                  <a:lnTo>
                    <a:pt x="1782" y="20998"/>
                  </a:lnTo>
                  <a:lnTo>
                    <a:pt x="1830" y="20951"/>
                  </a:lnTo>
                  <a:lnTo>
                    <a:pt x="1877" y="20713"/>
                  </a:lnTo>
                  <a:lnTo>
                    <a:pt x="1972" y="20262"/>
                  </a:lnTo>
                  <a:lnTo>
                    <a:pt x="2162" y="18908"/>
                  </a:lnTo>
                  <a:lnTo>
                    <a:pt x="2518" y="16485"/>
                  </a:lnTo>
                  <a:lnTo>
                    <a:pt x="2566" y="16176"/>
                  </a:lnTo>
                  <a:lnTo>
                    <a:pt x="2661" y="15820"/>
                  </a:lnTo>
                  <a:lnTo>
                    <a:pt x="2780" y="15416"/>
                  </a:lnTo>
                  <a:lnTo>
                    <a:pt x="2946" y="14965"/>
                  </a:lnTo>
                  <a:lnTo>
                    <a:pt x="3160" y="14490"/>
                  </a:lnTo>
                  <a:lnTo>
                    <a:pt x="3445" y="13991"/>
                  </a:lnTo>
                  <a:lnTo>
                    <a:pt x="3754" y="13516"/>
                  </a:lnTo>
                  <a:lnTo>
                    <a:pt x="3944" y="13278"/>
                  </a:lnTo>
                  <a:lnTo>
                    <a:pt x="4134" y="13041"/>
                  </a:lnTo>
                  <a:lnTo>
                    <a:pt x="4846" y="12305"/>
                  </a:lnTo>
                  <a:lnTo>
                    <a:pt x="6129" y="11046"/>
                  </a:lnTo>
                  <a:lnTo>
                    <a:pt x="9787" y="7530"/>
                  </a:lnTo>
                  <a:lnTo>
                    <a:pt x="13682" y="3801"/>
                  </a:lnTo>
                  <a:lnTo>
                    <a:pt x="16438" y="1164"/>
                  </a:lnTo>
                  <a:lnTo>
                    <a:pt x="15440" y="0"/>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04" name="Google Shape;2004;p31"/>
            <p:cNvSpPr/>
            <p:nvPr/>
          </p:nvSpPr>
          <p:spPr>
            <a:xfrm>
              <a:off x="5241700" y="804625"/>
              <a:ext cx="410950" cy="532700"/>
            </a:xfrm>
            <a:custGeom>
              <a:avLst/>
              <a:gdLst/>
              <a:ahLst/>
              <a:cxnLst/>
              <a:rect l="l" t="t" r="r" b="b"/>
              <a:pathLst>
                <a:path w="16438" h="21308" fill="none" extrusionOk="0">
                  <a:moveTo>
                    <a:pt x="15440" y="0"/>
                  </a:moveTo>
                  <a:lnTo>
                    <a:pt x="15440" y="0"/>
                  </a:lnTo>
                  <a:lnTo>
                    <a:pt x="12495" y="3017"/>
                  </a:lnTo>
                  <a:lnTo>
                    <a:pt x="8338" y="7293"/>
                  </a:lnTo>
                  <a:lnTo>
                    <a:pt x="6271" y="9430"/>
                  </a:lnTo>
                  <a:lnTo>
                    <a:pt x="4514" y="11283"/>
                  </a:lnTo>
                  <a:lnTo>
                    <a:pt x="3183" y="12685"/>
                  </a:lnTo>
                  <a:lnTo>
                    <a:pt x="2780" y="13160"/>
                  </a:lnTo>
                  <a:lnTo>
                    <a:pt x="2542" y="13445"/>
                  </a:lnTo>
                  <a:lnTo>
                    <a:pt x="2542" y="13445"/>
                  </a:lnTo>
                  <a:lnTo>
                    <a:pt x="2376" y="13706"/>
                  </a:lnTo>
                  <a:lnTo>
                    <a:pt x="2186" y="14086"/>
                  </a:lnTo>
                  <a:lnTo>
                    <a:pt x="1972" y="14537"/>
                  </a:lnTo>
                  <a:lnTo>
                    <a:pt x="1735" y="15060"/>
                  </a:lnTo>
                  <a:lnTo>
                    <a:pt x="1283" y="16248"/>
                  </a:lnTo>
                  <a:lnTo>
                    <a:pt x="832" y="17554"/>
                  </a:lnTo>
                  <a:lnTo>
                    <a:pt x="428" y="18813"/>
                  </a:lnTo>
                  <a:lnTo>
                    <a:pt x="262" y="19383"/>
                  </a:lnTo>
                  <a:lnTo>
                    <a:pt x="143" y="19906"/>
                  </a:lnTo>
                  <a:lnTo>
                    <a:pt x="48" y="20357"/>
                  </a:lnTo>
                  <a:lnTo>
                    <a:pt x="1" y="20713"/>
                  </a:lnTo>
                  <a:lnTo>
                    <a:pt x="1" y="20974"/>
                  </a:lnTo>
                  <a:lnTo>
                    <a:pt x="24" y="21069"/>
                  </a:lnTo>
                  <a:lnTo>
                    <a:pt x="48" y="21117"/>
                  </a:lnTo>
                  <a:lnTo>
                    <a:pt x="48" y="21117"/>
                  </a:lnTo>
                  <a:lnTo>
                    <a:pt x="143" y="21165"/>
                  </a:lnTo>
                  <a:lnTo>
                    <a:pt x="262" y="21236"/>
                  </a:lnTo>
                  <a:lnTo>
                    <a:pt x="381" y="21260"/>
                  </a:lnTo>
                  <a:lnTo>
                    <a:pt x="499" y="21283"/>
                  </a:lnTo>
                  <a:lnTo>
                    <a:pt x="784" y="21307"/>
                  </a:lnTo>
                  <a:lnTo>
                    <a:pt x="1069" y="21283"/>
                  </a:lnTo>
                  <a:lnTo>
                    <a:pt x="1331" y="21212"/>
                  </a:lnTo>
                  <a:lnTo>
                    <a:pt x="1568" y="21141"/>
                  </a:lnTo>
                  <a:lnTo>
                    <a:pt x="1735" y="21046"/>
                  </a:lnTo>
                  <a:lnTo>
                    <a:pt x="1782" y="20998"/>
                  </a:lnTo>
                  <a:lnTo>
                    <a:pt x="1830" y="20951"/>
                  </a:lnTo>
                  <a:lnTo>
                    <a:pt x="1830" y="20951"/>
                  </a:lnTo>
                  <a:lnTo>
                    <a:pt x="1877" y="20713"/>
                  </a:lnTo>
                  <a:lnTo>
                    <a:pt x="1972" y="20262"/>
                  </a:lnTo>
                  <a:lnTo>
                    <a:pt x="2162" y="18908"/>
                  </a:lnTo>
                  <a:lnTo>
                    <a:pt x="2518" y="16485"/>
                  </a:lnTo>
                  <a:lnTo>
                    <a:pt x="2518" y="16485"/>
                  </a:lnTo>
                  <a:lnTo>
                    <a:pt x="2566" y="16176"/>
                  </a:lnTo>
                  <a:lnTo>
                    <a:pt x="2661" y="15820"/>
                  </a:lnTo>
                  <a:lnTo>
                    <a:pt x="2780" y="15416"/>
                  </a:lnTo>
                  <a:lnTo>
                    <a:pt x="2946" y="14965"/>
                  </a:lnTo>
                  <a:lnTo>
                    <a:pt x="3160" y="14490"/>
                  </a:lnTo>
                  <a:lnTo>
                    <a:pt x="3445" y="13991"/>
                  </a:lnTo>
                  <a:lnTo>
                    <a:pt x="3754" y="13516"/>
                  </a:lnTo>
                  <a:lnTo>
                    <a:pt x="3944" y="13278"/>
                  </a:lnTo>
                  <a:lnTo>
                    <a:pt x="4134" y="13041"/>
                  </a:lnTo>
                  <a:lnTo>
                    <a:pt x="4134" y="13041"/>
                  </a:lnTo>
                  <a:lnTo>
                    <a:pt x="4846" y="12305"/>
                  </a:lnTo>
                  <a:lnTo>
                    <a:pt x="6129" y="11046"/>
                  </a:lnTo>
                  <a:lnTo>
                    <a:pt x="9787" y="7530"/>
                  </a:lnTo>
                  <a:lnTo>
                    <a:pt x="13682" y="3801"/>
                  </a:lnTo>
                  <a:lnTo>
                    <a:pt x="16438" y="1164"/>
                  </a:lnTo>
                  <a:lnTo>
                    <a:pt x="15440"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05" name="Google Shape;2005;p31"/>
            <p:cNvSpPr/>
            <p:nvPr/>
          </p:nvSpPr>
          <p:spPr>
            <a:xfrm>
              <a:off x="5164500" y="1039175"/>
              <a:ext cx="252400" cy="241725"/>
            </a:xfrm>
            <a:custGeom>
              <a:avLst/>
              <a:gdLst/>
              <a:ahLst/>
              <a:cxnLst/>
              <a:rect l="l" t="t" r="r" b="b"/>
              <a:pathLst>
                <a:path w="10096" h="9669" extrusionOk="0">
                  <a:moveTo>
                    <a:pt x="7055" y="1"/>
                  </a:moveTo>
                  <a:lnTo>
                    <a:pt x="6865" y="25"/>
                  </a:lnTo>
                  <a:lnTo>
                    <a:pt x="6699" y="48"/>
                  </a:lnTo>
                  <a:lnTo>
                    <a:pt x="6343" y="143"/>
                  </a:lnTo>
                  <a:lnTo>
                    <a:pt x="5963" y="286"/>
                  </a:lnTo>
                  <a:lnTo>
                    <a:pt x="5583" y="500"/>
                  </a:lnTo>
                  <a:lnTo>
                    <a:pt x="4894" y="951"/>
                  </a:lnTo>
                  <a:lnTo>
                    <a:pt x="4229" y="1426"/>
                  </a:lnTo>
                  <a:lnTo>
                    <a:pt x="3564" y="1901"/>
                  </a:lnTo>
                  <a:lnTo>
                    <a:pt x="2946" y="2400"/>
                  </a:lnTo>
                  <a:lnTo>
                    <a:pt x="2305" y="2946"/>
                  </a:lnTo>
                  <a:lnTo>
                    <a:pt x="1711" y="3493"/>
                  </a:lnTo>
                  <a:lnTo>
                    <a:pt x="1117" y="4063"/>
                  </a:lnTo>
                  <a:lnTo>
                    <a:pt x="547" y="4633"/>
                  </a:lnTo>
                  <a:lnTo>
                    <a:pt x="333" y="4894"/>
                  </a:lnTo>
                  <a:lnTo>
                    <a:pt x="191" y="5155"/>
                  </a:lnTo>
                  <a:lnTo>
                    <a:pt x="72" y="5417"/>
                  </a:lnTo>
                  <a:lnTo>
                    <a:pt x="1" y="5678"/>
                  </a:lnTo>
                  <a:lnTo>
                    <a:pt x="1" y="5939"/>
                  </a:lnTo>
                  <a:lnTo>
                    <a:pt x="48" y="6201"/>
                  </a:lnTo>
                  <a:lnTo>
                    <a:pt x="143" y="6438"/>
                  </a:lnTo>
                  <a:lnTo>
                    <a:pt x="286" y="6676"/>
                  </a:lnTo>
                  <a:lnTo>
                    <a:pt x="3777" y="4039"/>
                  </a:lnTo>
                  <a:lnTo>
                    <a:pt x="8409" y="595"/>
                  </a:lnTo>
                  <a:lnTo>
                    <a:pt x="8243" y="452"/>
                  </a:lnTo>
                  <a:lnTo>
                    <a:pt x="8077" y="334"/>
                  </a:lnTo>
                  <a:lnTo>
                    <a:pt x="7934" y="238"/>
                  </a:lnTo>
                  <a:lnTo>
                    <a:pt x="7744" y="143"/>
                  </a:lnTo>
                  <a:lnTo>
                    <a:pt x="7578" y="96"/>
                  </a:lnTo>
                  <a:lnTo>
                    <a:pt x="7412" y="48"/>
                  </a:lnTo>
                  <a:lnTo>
                    <a:pt x="7222" y="25"/>
                  </a:lnTo>
                  <a:lnTo>
                    <a:pt x="7055" y="1"/>
                  </a:lnTo>
                  <a:close/>
                  <a:moveTo>
                    <a:pt x="5345" y="4538"/>
                  </a:moveTo>
                  <a:lnTo>
                    <a:pt x="1307" y="7792"/>
                  </a:lnTo>
                  <a:lnTo>
                    <a:pt x="1687" y="8172"/>
                  </a:lnTo>
                  <a:lnTo>
                    <a:pt x="2091" y="8528"/>
                  </a:lnTo>
                  <a:lnTo>
                    <a:pt x="2519" y="8837"/>
                  </a:lnTo>
                  <a:lnTo>
                    <a:pt x="2946" y="9146"/>
                  </a:lnTo>
                  <a:lnTo>
                    <a:pt x="3231" y="9312"/>
                  </a:lnTo>
                  <a:lnTo>
                    <a:pt x="3516" y="9455"/>
                  </a:lnTo>
                  <a:lnTo>
                    <a:pt x="3920" y="8125"/>
                  </a:lnTo>
                  <a:lnTo>
                    <a:pt x="4419" y="6747"/>
                  </a:lnTo>
                  <a:lnTo>
                    <a:pt x="4894" y="5512"/>
                  </a:lnTo>
                  <a:lnTo>
                    <a:pt x="5131" y="4965"/>
                  </a:lnTo>
                  <a:lnTo>
                    <a:pt x="5345" y="4538"/>
                  </a:lnTo>
                  <a:close/>
                  <a:moveTo>
                    <a:pt x="9193" y="1664"/>
                  </a:moveTo>
                  <a:lnTo>
                    <a:pt x="7934" y="2923"/>
                  </a:lnTo>
                  <a:lnTo>
                    <a:pt x="7222" y="3659"/>
                  </a:lnTo>
                  <a:lnTo>
                    <a:pt x="7032" y="3896"/>
                  </a:lnTo>
                  <a:lnTo>
                    <a:pt x="6842" y="4134"/>
                  </a:lnTo>
                  <a:lnTo>
                    <a:pt x="6533" y="4609"/>
                  </a:lnTo>
                  <a:lnTo>
                    <a:pt x="6248" y="5108"/>
                  </a:lnTo>
                  <a:lnTo>
                    <a:pt x="6034" y="5583"/>
                  </a:lnTo>
                  <a:lnTo>
                    <a:pt x="5868" y="6034"/>
                  </a:lnTo>
                  <a:lnTo>
                    <a:pt x="5749" y="6438"/>
                  </a:lnTo>
                  <a:lnTo>
                    <a:pt x="5654" y="6794"/>
                  </a:lnTo>
                  <a:lnTo>
                    <a:pt x="5606" y="7103"/>
                  </a:lnTo>
                  <a:lnTo>
                    <a:pt x="5226" y="9668"/>
                  </a:lnTo>
                  <a:lnTo>
                    <a:pt x="5226" y="9668"/>
                  </a:lnTo>
                  <a:lnTo>
                    <a:pt x="5488" y="9621"/>
                  </a:lnTo>
                  <a:lnTo>
                    <a:pt x="5725" y="9526"/>
                  </a:lnTo>
                  <a:lnTo>
                    <a:pt x="5963" y="9407"/>
                  </a:lnTo>
                  <a:lnTo>
                    <a:pt x="6224" y="9265"/>
                  </a:lnTo>
                  <a:lnTo>
                    <a:pt x="7198" y="8600"/>
                  </a:lnTo>
                  <a:lnTo>
                    <a:pt x="8100" y="7982"/>
                  </a:lnTo>
                  <a:lnTo>
                    <a:pt x="8647" y="7436"/>
                  </a:lnTo>
                  <a:lnTo>
                    <a:pt x="8884" y="7198"/>
                  </a:lnTo>
                  <a:lnTo>
                    <a:pt x="9098" y="6937"/>
                  </a:lnTo>
                  <a:lnTo>
                    <a:pt x="9359" y="6604"/>
                  </a:lnTo>
                  <a:lnTo>
                    <a:pt x="9597" y="6248"/>
                  </a:lnTo>
                  <a:lnTo>
                    <a:pt x="9787" y="5868"/>
                  </a:lnTo>
                  <a:lnTo>
                    <a:pt x="9953" y="5488"/>
                  </a:lnTo>
                  <a:lnTo>
                    <a:pt x="10048" y="5108"/>
                  </a:lnTo>
                  <a:lnTo>
                    <a:pt x="10072" y="4894"/>
                  </a:lnTo>
                  <a:lnTo>
                    <a:pt x="10096" y="4680"/>
                  </a:lnTo>
                  <a:lnTo>
                    <a:pt x="10096" y="4467"/>
                  </a:lnTo>
                  <a:lnTo>
                    <a:pt x="10072" y="4253"/>
                  </a:lnTo>
                  <a:lnTo>
                    <a:pt x="10048" y="4039"/>
                  </a:lnTo>
                  <a:lnTo>
                    <a:pt x="10001" y="3801"/>
                  </a:lnTo>
                  <a:lnTo>
                    <a:pt x="9882" y="3374"/>
                  </a:lnTo>
                  <a:lnTo>
                    <a:pt x="9739" y="2923"/>
                  </a:lnTo>
                  <a:lnTo>
                    <a:pt x="9597" y="2495"/>
                  </a:lnTo>
                  <a:lnTo>
                    <a:pt x="9407" y="2067"/>
                  </a:lnTo>
                  <a:lnTo>
                    <a:pt x="9193" y="1664"/>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06" name="Google Shape;2006;p31"/>
            <p:cNvSpPr/>
            <p:nvPr/>
          </p:nvSpPr>
          <p:spPr>
            <a:xfrm>
              <a:off x="5197175" y="1152600"/>
              <a:ext cx="100975" cy="122950"/>
            </a:xfrm>
            <a:custGeom>
              <a:avLst/>
              <a:gdLst/>
              <a:ahLst/>
              <a:cxnLst/>
              <a:rect l="l" t="t" r="r" b="b"/>
              <a:pathLst>
                <a:path w="4039" h="4918" fill="none" extrusionOk="0">
                  <a:moveTo>
                    <a:pt x="4038" y="1"/>
                  </a:moveTo>
                  <a:lnTo>
                    <a:pt x="4038" y="1"/>
                  </a:lnTo>
                  <a:lnTo>
                    <a:pt x="0" y="3255"/>
                  </a:lnTo>
                  <a:lnTo>
                    <a:pt x="0" y="3255"/>
                  </a:lnTo>
                  <a:lnTo>
                    <a:pt x="380" y="3635"/>
                  </a:lnTo>
                  <a:lnTo>
                    <a:pt x="784" y="3991"/>
                  </a:lnTo>
                  <a:lnTo>
                    <a:pt x="1212" y="4300"/>
                  </a:lnTo>
                  <a:lnTo>
                    <a:pt x="1639" y="4609"/>
                  </a:lnTo>
                  <a:lnTo>
                    <a:pt x="1639" y="4609"/>
                  </a:lnTo>
                  <a:lnTo>
                    <a:pt x="1924" y="4775"/>
                  </a:lnTo>
                  <a:lnTo>
                    <a:pt x="2209" y="4918"/>
                  </a:lnTo>
                  <a:lnTo>
                    <a:pt x="2209" y="4918"/>
                  </a:lnTo>
                  <a:lnTo>
                    <a:pt x="2613" y="3588"/>
                  </a:lnTo>
                  <a:lnTo>
                    <a:pt x="3112" y="2210"/>
                  </a:lnTo>
                  <a:lnTo>
                    <a:pt x="3587" y="975"/>
                  </a:lnTo>
                  <a:lnTo>
                    <a:pt x="3824" y="428"/>
                  </a:lnTo>
                  <a:lnTo>
                    <a:pt x="4038"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07" name="Google Shape;2007;p31"/>
            <p:cNvSpPr/>
            <p:nvPr/>
          </p:nvSpPr>
          <p:spPr>
            <a:xfrm>
              <a:off x="5295150" y="1080750"/>
              <a:ext cx="121750" cy="200150"/>
            </a:xfrm>
            <a:custGeom>
              <a:avLst/>
              <a:gdLst/>
              <a:ahLst/>
              <a:cxnLst/>
              <a:rect l="l" t="t" r="r" b="b"/>
              <a:pathLst>
                <a:path w="4870" h="8006" fill="none" extrusionOk="0">
                  <a:moveTo>
                    <a:pt x="3967" y="1"/>
                  </a:moveTo>
                  <a:lnTo>
                    <a:pt x="3967" y="1"/>
                  </a:lnTo>
                  <a:lnTo>
                    <a:pt x="2708" y="1260"/>
                  </a:lnTo>
                  <a:lnTo>
                    <a:pt x="1996" y="1996"/>
                  </a:lnTo>
                  <a:lnTo>
                    <a:pt x="1996" y="1996"/>
                  </a:lnTo>
                  <a:lnTo>
                    <a:pt x="1806" y="2233"/>
                  </a:lnTo>
                  <a:lnTo>
                    <a:pt x="1616" y="2471"/>
                  </a:lnTo>
                  <a:lnTo>
                    <a:pt x="1307" y="2946"/>
                  </a:lnTo>
                  <a:lnTo>
                    <a:pt x="1022" y="3445"/>
                  </a:lnTo>
                  <a:lnTo>
                    <a:pt x="808" y="3920"/>
                  </a:lnTo>
                  <a:lnTo>
                    <a:pt x="642" y="4371"/>
                  </a:lnTo>
                  <a:lnTo>
                    <a:pt x="523" y="4775"/>
                  </a:lnTo>
                  <a:lnTo>
                    <a:pt x="428" y="5131"/>
                  </a:lnTo>
                  <a:lnTo>
                    <a:pt x="380" y="5440"/>
                  </a:lnTo>
                  <a:lnTo>
                    <a:pt x="380" y="5440"/>
                  </a:lnTo>
                  <a:lnTo>
                    <a:pt x="0" y="8005"/>
                  </a:lnTo>
                  <a:lnTo>
                    <a:pt x="0" y="8005"/>
                  </a:lnTo>
                  <a:lnTo>
                    <a:pt x="262" y="7958"/>
                  </a:lnTo>
                  <a:lnTo>
                    <a:pt x="499" y="7863"/>
                  </a:lnTo>
                  <a:lnTo>
                    <a:pt x="737" y="7744"/>
                  </a:lnTo>
                  <a:lnTo>
                    <a:pt x="998" y="7602"/>
                  </a:lnTo>
                  <a:lnTo>
                    <a:pt x="998" y="7602"/>
                  </a:lnTo>
                  <a:lnTo>
                    <a:pt x="1972" y="6937"/>
                  </a:lnTo>
                  <a:lnTo>
                    <a:pt x="2874" y="6319"/>
                  </a:lnTo>
                  <a:lnTo>
                    <a:pt x="2874" y="6319"/>
                  </a:lnTo>
                  <a:lnTo>
                    <a:pt x="3421" y="5773"/>
                  </a:lnTo>
                  <a:lnTo>
                    <a:pt x="3658" y="5535"/>
                  </a:lnTo>
                  <a:lnTo>
                    <a:pt x="3872" y="5274"/>
                  </a:lnTo>
                  <a:lnTo>
                    <a:pt x="3872" y="5274"/>
                  </a:lnTo>
                  <a:lnTo>
                    <a:pt x="4133" y="4941"/>
                  </a:lnTo>
                  <a:lnTo>
                    <a:pt x="4371" y="4585"/>
                  </a:lnTo>
                  <a:lnTo>
                    <a:pt x="4561" y="4205"/>
                  </a:lnTo>
                  <a:lnTo>
                    <a:pt x="4727" y="3825"/>
                  </a:lnTo>
                  <a:lnTo>
                    <a:pt x="4822" y="3445"/>
                  </a:lnTo>
                  <a:lnTo>
                    <a:pt x="4846" y="3231"/>
                  </a:lnTo>
                  <a:lnTo>
                    <a:pt x="4870" y="3017"/>
                  </a:lnTo>
                  <a:lnTo>
                    <a:pt x="4870" y="2804"/>
                  </a:lnTo>
                  <a:lnTo>
                    <a:pt x="4846" y="2590"/>
                  </a:lnTo>
                  <a:lnTo>
                    <a:pt x="4822" y="2376"/>
                  </a:lnTo>
                  <a:lnTo>
                    <a:pt x="4775" y="2138"/>
                  </a:lnTo>
                  <a:lnTo>
                    <a:pt x="4775" y="2138"/>
                  </a:lnTo>
                  <a:lnTo>
                    <a:pt x="4656" y="1711"/>
                  </a:lnTo>
                  <a:lnTo>
                    <a:pt x="4513" y="1260"/>
                  </a:lnTo>
                  <a:lnTo>
                    <a:pt x="4371" y="832"/>
                  </a:lnTo>
                  <a:lnTo>
                    <a:pt x="4181" y="404"/>
                  </a:lnTo>
                  <a:lnTo>
                    <a:pt x="4181" y="404"/>
                  </a:lnTo>
                  <a:lnTo>
                    <a:pt x="3967"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08" name="Google Shape;2008;p31"/>
            <p:cNvSpPr/>
            <p:nvPr/>
          </p:nvSpPr>
          <p:spPr>
            <a:xfrm>
              <a:off x="5164500" y="1039175"/>
              <a:ext cx="210250" cy="166900"/>
            </a:xfrm>
            <a:custGeom>
              <a:avLst/>
              <a:gdLst/>
              <a:ahLst/>
              <a:cxnLst/>
              <a:rect l="l" t="t" r="r" b="b"/>
              <a:pathLst>
                <a:path w="8410" h="6676" fill="none" extrusionOk="0">
                  <a:moveTo>
                    <a:pt x="7055" y="1"/>
                  </a:moveTo>
                  <a:lnTo>
                    <a:pt x="7055" y="1"/>
                  </a:lnTo>
                  <a:lnTo>
                    <a:pt x="6865" y="25"/>
                  </a:lnTo>
                  <a:lnTo>
                    <a:pt x="6699" y="48"/>
                  </a:lnTo>
                  <a:lnTo>
                    <a:pt x="6343" y="143"/>
                  </a:lnTo>
                  <a:lnTo>
                    <a:pt x="5963" y="286"/>
                  </a:lnTo>
                  <a:lnTo>
                    <a:pt x="5583" y="500"/>
                  </a:lnTo>
                  <a:lnTo>
                    <a:pt x="5583" y="500"/>
                  </a:lnTo>
                  <a:lnTo>
                    <a:pt x="4894" y="951"/>
                  </a:lnTo>
                  <a:lnTo>
                    <a:pt x="4229" y="1426"/>
                  </a:lnTo>
                  <a:lnTo>
                    <a:pt x="3564" y="1901"/>
                  </a:lnTo>
                  <a:lnTo>
                    <a:pt x="2946" y="2400"/>
                  </a:lnTo>
                  <a:lnTo>
                    <a:pt x="2305" y="2946"/>
                  </a:lnTo>
                  <a:lnTo>
                    <a:pt x="1711" y="3493"/>
                  </a:lnTo>
                  <a:lnTo>
                    <a:pt x="1117" y="4063"/>
                  </a:lnTo>
                  <a:lnTo>
                    <a:pt x="547" y="4633"/>
                  </a:lnTo>
                  <a:lnTo>
                    <a:pt x="547" y="4633"/>
                  </a:lnTo>
                  <a:lnTo>
                    <a:pt x="333" y="4894"/>
                  </a:lnTo>
                  <a:lnTo>
                    <a:pt x="191" y="5155"/>
                  </a:lnTo>
                  <a:lnTo>
                    <a:pt x="72" y="5417"/>
                  </a:lnTo>
                  <a:lnTo>
                    <a:pt x="1" y="5678"/>
                  </a:lnTo>
                  <a:lnTo>
                    <a:pt x="1" y="5939"/>
                  </a:lnTo>
                  <a:lnTo>
                    <a:pt x="48" y="6201"/>
                  </a:lnTo>
                  <a:lnTo>
                    <a:pt x="143" y="6438"/>
                  </a:lnTo>
                  <a:lnTo>
                    <a:pt x="286" y="6676"/>
                  </a:lnTo>
                  <a:lnTo>
                    <a:pt x="286" y="6676"/>
                  </a:lnTo>
                  <a:lnTo>
                    <a:pt x="3777" y="4039"/>
                  </a:lnTo>
                  <a:lnTo>
                    <a:pt x="8409" y="595"/>
                  </a:lnTo>
                  <a:lnTo>
                    <a:pt x="8409" y="595"/>
                  </a:lnTo>
                  <a:lnTo>
                    <a:pt x="8243" y="452"/>
                  </a:lnTo>
                  <a:lnTo>
                    <a:pt x="8077" y="334"/>
                  </a:lnTo>
                  <a:lnTo>
                    <a:pt x="7934" y="238"/>
                  </a:lnTo>
                  <a:lnTo>
                    <a:pt x="7744" y="143"/>
                  </a:lnTo>
                  <a:lnTo>
                    <a:pt x="7578" y="96"/>
                  </a:lnTo>
                  <a:lnTo>
                    <a:pt x="7412" y="48"/>
                  </a:lnTo>
                  <a:lnTo>
                    <a:pt x="7222" y="25"/>
                  </a:lnTo>
                  <a:lnTo>
                    <a:pt x="7055"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09" name="Google Shape;2009;p31"/>
            <p:cNvSpPr/>
            <p:nvPr/>
          </p:nvSpPr>
          <p:spPr>
            <a:xfrm>
              <a:off x="5171625" y="1054025"/>
              <a:ext cx="208475" cy="179950"/>
            </a:xfrm>
            <a:custGeom>
              <a:avLst/>
              <a:gdLst/>
              <a:ahLst/>
              <a:cxnLst/>
              <a:rect l="l" t="t" r="r" b="b"/>
              <a:pathLst>
                <a:path w="8339" h="7198" extrusionOk="0">
                  <a:moveTo>
                    <a:pt x="8124" y="1"/>
                  </a:moveTo>
                  <a:lnTo>
                    <a:pt x="3492" y="3445"/>
                  </a:lnTo>
                  <a:lnTo>
                    <a:pt x="1" y="6082"/>
                  </a:lnTo>
                  <a:lnTo>
                    <a:pt x="24" y="6082"/>
                  </a:lnTo>
                  <a:lnTo>
                    <a:pt x="500" y="6652"/>
                  </a:lnTo>
                  <a:lnTo>
                    <a:pt x="1022" y="7198"/>
                  </a:lnTo>
                  <a:lnTo>
                    <a:pt x="5060" y="3944"/>
                  </a:lnTo>
                  <a:lnTo>
                    <a:pt x="5203" y="3659"/>
                  </a:lnTo>
                  <a:lnTo>
                    <a:pt x="5345" y="3469"/>
                  </a:lnTo>
                  <a:lnTo>
                    <a:pt x="5678" y="3065"/>
                  </a:lnTo>
                  <a:lnTo>
                    <a:pt x="6319" y="2352"/>
                  </a:lnTo>
                  <a:lnTo>
                    <a:pt x="8338" y="215"/>
                  </a:lnTo>
                  <a:lnTo>
                    <a:pt x="8124" y="1"/>
                  </a:lnTo>
                  <a:close/>
                </a:path>
              </a:pathLst>
            </a:custGeom>
            <a:solidFill>
              <a:srgbClr val="464646"/>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10" name="Google Shape;2010;p31"/>
            <p:cNvSpPr/>
            <p:nvPr/>
          </p:nvSpPr>
          <p:spPr>
            <a:xfrm>
              <a:off x="5171625" y="1054025"/>
              <a:ext cx="208475" cy="179950"/>
            </a:xfrm>
            <a:custGeom>
              <a:avLst/>
              <a:gdLst/>
              <a:ahLst/>
              <a:cxnLst/>
              <a:rect l="l" t="t" r="r" b="b"/>
              <a:pathLst>
                <a:path w="8339" h="7198" fill="none" extrusionOk="0">
                  <a:moveTo>
                    <a:pt x="8124" y="1"/>
                  </a:moveTo>
                  <a:lnTo>
                    <a:pt x="8124" y="1"/>
                  </a:lnTo>
                  <a:lnTo>
                    <a:pt x="3492" y="3445"/>
                  </a:lnTo>
                  <a:lnTo>
                    <a:pt x="1" y="6082"/>
                  </a:lnTo>
                  <a:lnTo>
                    <a:pt x="1" y="6082"/>
                  </a:lnTo>
                  <a:lnTo>
                    <a:pt x="24" y="6082"/>
                  </a:lnTo>
                  <a:lnTo>
                    <a:pt x="24" y="6082"/>
                  </a:lnTo>
                  <a:lnTo>
                    <a:pt x="500" y="6652"/>
                  </a:lnTo>
                  <a:lnTo>
                    <a:pt x="1022" y="7198"/>
                  </a:lnTo>
                  <a:lnTo>
                    <a:pt x="1022" y="7198"/>
                  </a:lnTo>
                  <a:lnTo>
                    <a:pt x="5060" y="3944"/>
                  </a:lnTo>
                  <a:lnTo>
                    <a:pt x="5060" y="3944"/>
                  </a:lnTo>
                  <a:lnTo>
                    <a:pt x="5203" y="3659"/>
                  </a:lnTo>
                  <a:lnTo>
                    <a:pt x="5345" y="3469"/>
                  </a:lnTo>
                  <a:lnTo>
                    <a:pt x="5345" y="3469"/>
                  </a:lnTo>
                  <a:lnTo>
                    <a:pt x="5678" y="3065"/>
                  </a:lnTo>
                  <a:lnTo>
                    <a:pt x="6319" y="2352"/>
                  </a:lnTo>
                  <a:lnTo>
                    <a:pt x="8338" y="215"/>
                  </a:lnTo>
                  <a:lnTo>
                    <a:pt x="8338" y="215"/>
                  </a:lnTo>
                  <a:lnTo>
                    <a:pt x="8124" y="1"/>
                  </a:lnTo>
                  <a:lnTo>
                    <a:pt x="8124" y="1"/>
                  </a:lnTo>
                  <a:lnTo>
                    <a:pt x="8124"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11" name="Google Shape;2011;p31"/>
            <p:cNvSpPr/>
            <p:nvPr/>
          </p:nvSpPr>
          <p:spPr>
            <a:xfrm>
              <a:off x="5252400" y="1059375"/>
              <a:ext cx="141950" cy="222700"/>
            </a:xfrm>
            <a:custGeom>
              <a:avLst/>
              <a:gdLst/>
              <a:ahLst/>
              <a:cxnLst/>
              <a:rect l="l" t="t" r="r" b="b"/>
              <a:pathLst>
                <a:path w="5678" h="8908" extrusionOk="0">
                  <a:moveTo>
                    <a:pt x="5107" y="1"/>
                  </a:moveTo>
                  <a:lnTo>
                    <a:pt x="3088" y="2138"/>
                  </a:lnTo>
                  <a:lnTo>
                    <a:pt x="2447" y="2851"/>
                  </a:lnTo>
                  <a:lnTo>
                    <a:pt x="2114" y="3255"/>
                  </a:lnTo>
                  <a:lnTo>
                    <a:pt x="1972" y="3445"/>
                  </a:lnTo>
                  <a:lnTo>
                    <a:pt x="1829" y="3730"/>
                  </a:lnTo>
                  <a:lnTo>
                    <a:pt x="1615" y="4157"/>
                  </a:lnTo>
                  <a:lnTo>
                    <a:pt x="1378" y="4704"/>
                  </a:lnTo>
                  <a:lnTo>
                    <a:pt x="903" y="5939"/>
                  </a:lnTo>
                  <a:lnTo>
                    <a:pt x="404" y="7317"/>
                  </a:lnTo>
                  <a:lnTo>
                    <a:pt x="0" y="8647"/>
                  </a:lnTo>
                  <a:lnTo>
                    <a:pt x="309" y="8765"/>
                  </a:lnTo>
                  <a:lnTo>
                    <a:pt x="594" y="8837"/>
                  </a:lnTo>
                  <a:lnTo>
                    <a:pt x="903" y="8908"/>
                  </a:lnTo>
                  <a:lnTo>
                    <a:pt x="1473" y="8908"/>
                  </a:lnTo>
                  <a:lnTo>
                    <a:pt x="1710" y="8860"/>
                  </a:lnTo>
                  <a:lnTo>
                    <a:pt x="2090" y="6295"/>
                  </a:lnTo>
                  <a:lnTo>
                    <a:pt x="2138" y="5986"/>
                  </a:lnTo>
                  <a:lnTo>
                    <a:pt x="2233" y="5630"/>
                  </a:lnTo>
                  <a:lnTo>
                    <a:pt x="2352" y="5226"/>
                  </a:lnTo>
                  <a:lnTo>
                    <a:pt x="2518" y="4775"/>
                  </a:lnTo>
                  <a:lnTo>
                    <a:pt x="2732" y="4300"/>
                  </a:lnTo>
                  <a:lnTo>
                    <a:pt x="3017" y="3801"/>
                  </a:lnTo>
                  <a:lnTo>
                    <a:pt x="3326" y="3326"/>
                  </a:lnTo>
                  <a:lnTo>
                    <a:pt x="3516" y="3088"/>
                  </a:lnTo>
                  <a:lnTo>
                    <a:pt x="3706" y="2851"/>
                  </a:lnTo>
                  <a:lnTo>
                    <a:pt x="4418" y="2115"/>
                  </a:lnTo>
                  <a:lnTo>
                    <a:pt x="5677" y="856"/>
                  </a:lnTo>
                  <a:lnTo>
                    <a:pt x="5416" y="428"/>
                  </a:lnTo>
                  <a:lnTo>
                    <a:pt x="5273" y="214"/>
                  </a:lnTo>
                  <a:lnTo>
                    <a:pt x="5107" y="1"/>
                  </a:lnTo>
                  <a:close/>
                </a:path>
              </a:pathLst>
            </a:custGeom>
            <a:solidFill>
              <a:srgbClr val="464646"/>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12" name="Google Shape;2012;p31"/>
            <p:cNvSpPr/>
            <p:nvPr/>
          </p:nvSpPr>
          <p:spPr>
            <a:xfrm>
              <a:off x="5252400" y="1059375"/>
              <a:ext cx="141950" cy="222700"/>
            </a:xfrm>
            <a:custGeom>
              <a:avLst/>
              <a:gdLst/>
              <a:ahLst/>
              <a:cxnLst/>
              <a:rect l="l" t="t" r="r" b="b"/>
              <a:pathLst>
                <a:path w="5678" h="8908" fill="none" extrusionOk="0">
                  <a:moveTo>
                    <a:pt x="5107" y="1"/>
                  </a:moveTo>
                  <a:lnTo>
                    <a:pt x="5107" y="1"/>
                  </a:lnTo>
                  <a:lnTo>
                    <a:pt x="3088" y="2138"/>
                  </a:lnTo>
                  <a:lnTo>
                    <a:pt x="2447" y="2851"/>
                  </a:lnTo>
                  <a:lnTo>
                    <a:pt x="2114" y="3255"/>
                  </a:lnTo>
                  <a:lnTo>
                    <a:pt x="2114" y="3255"/>
                  </a:lnTo>
                  <a:lnTo>
                    <a:pt x="1972" y="3445"/>
                  </a:lnTo>
                  <a:lnTo>
                    <a:pt x="1829" y="3730"/>
                  </a:lnTo>
                  <a:lnTo>
                    <a:pt x="1829" y="3730"/>
                  </a:lnTo>
                  <a:lnTo>
                    <a:pt x="1615" y="4157"/>
                  </a:lnTo>
                  <a:lnTo>
                    <a:pt x="1378" y="4704"/>
                  </a:lnTo>
                  <a:lnTo>
                    <a:pt x="903" y="5939"/>
                  </a:lnTo>
                  <a:lnTo>
                    <a:pt x="404" y="7317"/>
                  </a:lnTo>
                  <a:lnTo>
                    <a:pt x="0" y="8647"/>
                  </a:lnTo>
                  <a:lnTo>
                    <a:pt x="0" y="8647"/>
                  </a:lnTo>
                  <a:lnTo>
                    <a:pt x="309" y="8765"/>
                  </a:lnTo>
                  <a:lnTo>
                    <a:pt x="594" y="8837"/>
                  </a:lnTo>
                  <a:lnTo>
                    <a:pt x="903" y="8908"/>
                  </a:lnTo>
                  <a:lnTo>
                    <a:pt x="1212" y="8908"/>
                  </a:lnTo>
                  <a:lnTo>
                    <a:pt x="1212" y="8908"/>
                  </a:lnTo>
                  <a:lnTo>
                    <a:pt x="1473" y="8908"/>
                  </a:lnTo>
                  <a:lnTo>
                    <a:pt x="1710" y="8860"/>
                  </a:lnTo>
                  <a:lnTo>
                    <a:pt x="1710" y="8860"/>
                  </a:lnTo>
                  <a:lnTo>
                    <a:pt x="2090" y="6295"/>
                  </a:lnTo>
                  <a:lnTo>
                    <a:pt x="2090" y="6295"/>
                  </a:lnTo>
                  <a:lnTo>
                    <a:pt x="2138" y="5986"/>
                  </a:lnTo>
                  <a:lnTo>
                    <a:pt x="2233" y="5630"/>
                  </a:lnTo>
                  <a:lnTo>
                    <a:pt x="2352" y="5226"/>
                  </a:lnTo>
                  <a:lnTo>
                    <a:pt x="2518" y="4775"/>
                  </a:lnTo>
                  <a:lnTo>
                    <a:pt x="2732" y="4300"/>
                  </a:lnTo>
                  <a:lnTo>
                    <a:pt x="3017" y="3801"/>
                  </a:lnTo>
                  <a:lnTo>
                    <a:pt x="3326" y="3326"/>
                  </a:lnTo>
                  <a:lnTo>
                    <a:pt x="3516" y="3088"/>
                  </a:lnTo>
                  <a:lnTo>
                    <a:pt x="3706" y="2851"/>
                  </a:lnTo>
                  <a:lnTo>
                    <a:pt x="3706" y="2851"/>
                  </a:lnTo>
                  <a:lnTo>
                    <a:pt x="4418" y="2115"/>
                  </a:lnTo>
                  <a:lnTo>
                    <a:pt x="5677" y="856"/>
                  </a:lnTo>
                  <a:lnTo>
                    <a:pt x="5677" y="856"/>
                  </a:lnTo>
                  <a:lnTo>
                    <a:pt x="5416" y="428"/>
                  </a:lnTo>
                  <a:lnTo>
                    <a:pt x="5273" y="214"/>
                  </a:lnTo>
                  <a:lnTo>
                    <a:pt x="5107"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13" name="Google Shape;2013;p31"/>
            <p:cNvSpPr/>
            <p:nvPr/>
          </p:nvSpPr>
          <p:spPr>
            <a:xfrm>
              <a:off x="5433500" y="801050"/>
              <a:ext cx="245875" cy="247675"/>
            </a:xfrm>
            <a:custGeom>
              <a:avLst/>
              <a:gdLst/>
              <a:ahLst/>
              <a:cxnLst/>
              <a:rect l="l" t="t" r="r" b="b"/>
              <a:pathLst>
                <a:path w="9835" h="9907" extrusionOk="0">
                  <a:moveTo>
                    <a:pt x="8457" y="1616"/>
                  </a:moveTo>
                  <a:lnTo>
                    <a:pt x="4704" y="5179"/>
                  </a:lnTo>
                  <a:lnTo>
                    <a:pt x="5179" y="5037"/>
                  </a:lnTo>
                  <a:lnTo>
                    <a:pt x="5725" y="4870"/>
                  </a:lnTo>
                  <a:lnTo>
                    <a:pt x="7032" y="4538"/>
                  </a:lnTo>
                  <a:lnTo>
                    <a:pt x="8457" y="4229"/>
                  </a:lnTo>
                  <a:lnTo>
                    <a:pt x="9835" y="3991"/>
                  </a:lnTo>
                  <a:lnTo>
                    <a:pt x="9763" y="3754"/>
                  </a:lnTo>
                  <a:lnTo>
                    <a:pt x="9668" y="3516"/>
                  </a:lnTo>
                  <a:lnTo>
                    <a:pt x="9407" y="3018"/>
                  </a:lnTo>
                  <a:lnTo>
                    <a:pt x="9193" y="2661"/>
                  </a:lnTo>
                  <a:lnTo>
                    <a:pt x="8956" y="2305"/>
                  </a:lnTo>
                  <a:lnTo>
                    <a:pt x="8457" y="1616"/>
                  </a:lnTo>
                  <a:close/>
                  <a:moveTo>
                    <a:pt x="6580" y="1"/>
                  </a:moveTo>
                  <a:lnTo>
                    <a:pt x="6367" y="25"/>
                  </a:lnTo>
                  <a:lnTo>
                    <a:pt x="6153" y="72"/>
                  </a:lnTo>
                  <a:lnTo>
                    <a:pt x="5939" y="167"/>
                  </a:lnTo>
                  <a:lnTo>
                    <a:pt x="5725" y="286"/>
                  </a:lnTo>
                  <a:lnTo>
                    <a:pt x="5155" y="666"/>
                  </a:lnTo>
                  <a:lnTo>
                    <a:pt x="4633" y="1046"/>
                  </a:lnTo>
                  <a:lnTo>
                    <a:pt x="3706" y="1759"/>
                  </a:lnTo>
                  <a:lnTo>
                    <a:pt x="2827" y="2614"/>
                  </a:lnTo>
                  <a:lnTo>
                    <a:pt x="2091" y="3350"/>
                  </a:lnTo>
                  <a:lnTo>
                    <a:pt x="1378" y="4086"/>
                  </a:lnTo>
                  <a:lnTo>
                    <a:pt x="713" y="4847"/>
                  </a:lnTo>
                  <a:lnTo>
                    <a:pt x="452" y="5227"/>
                  </a:lnTo>
                  <a:lnTo>
                    <a:pt x="333" y="5417"/>
                  </a:lnTo>
                  <a:lnTo>
                    <a:pt x="238" y="5607"/>
                  </a:lnTo>
                  <a:lnTo>
                    <a:pt x="167" y="5773"/>
                  </a:lnTo>
                  <a:lnTo>
                    <a:pt x="96" y="5963"/>
                  </a:lnTo>
                  <a:lnTo>
                    <a:pt x="48" y="6153"/>
                  </a:lnTo>
                  <a:lnTo>
                    <a:pt x="25" y="6319"/>
                  </a:lnTo>
                  <a:lnTo>
                    <a:pt x="1" y="6509"/>
                  </a:lnTo>
                  <a:lnTo>
                    <a:pt x="25" y="6676"/>
                  </a:lnTo>
                  <a:lnTo>
                    <a:pt x="48" y="6866"/>
                  </a:lnTo>
                  <a:lnTo>
                    <a:pt x="72" y="7032"/>
                  </a:lnTo>
                  <a:lnTo>
                    <a:pt x="143" y="7198"/>
                  </a:lnTo>
                  <a:lnTo>
                    <a:pt x="215" y="7364"/>
                  </a:lnTo>
                  <a:lnTo>
                    <a:pt x="310" y="7531"/>
                  </a:lnTo>
                  <a:lnTo>
                    <a:pt x="405" y="7697"/>
                  </a:lnTo>
                  <a:lnTo>
                    <a:pt x="4443" y="3540"/>
                  </a:lnTo>
                  <a:lnTo>
                    <a:pt x="7507" y="429"/>
                  </a:lnTo>
                  <a:lnTo>
                    <a:pt x="7293" y="238"/>
                  </a:lnTo>
                  <a:lnTo>
                    <a:pt x="7055" y="120"/>
                  </a:lnTo>
                  <a:lnTo>
                    <a:pt x="6818" y="25"/>
                  </a:lnTo>
                  <a:lnTo>
                    <a:pt x="6580" y="1"/>
                  </a:lnTo>
                  <a:close/>
                  <a:moveTo>
                    <a:pt x="9835" y="5749"/>
                  </a:moveTo>
                  <a:lnTo>
                    <a:pt x="7222" y="5773"/>
                  </a:lnTo>
                  <a:lnTo>
                    <a:pt x="6913" y="5773"/>
                  </a:lnTo>
                  <a:lnTo>
                    <a:pt x="6533" y="5820"/>
                  </a:lnTo>
                  <a:lnTo>
                    <a:pt x="6105" y="5892"/>
                  </a:lnTo>
                  <a:lnTo>
                    <a:pt x="5654" y="6010"/>
                  </a:lnTo>
                  <a:lnTo>
                    <a:pt x="5155" y="6153"/>
                  </a:lnTo>
                  <a:lnTo>
                    <a:pt x="4633" y="6367"/>
                  </a:lnTo>
                  <a:lnTo>
                    <a:pt x="4110" y="6628"/>
                  </a:lnTo>
                  <a:lnTo>
                    <a:pt x="3849" y="6771"/>
                  </a:lnTo>
                  <a:lnTo>
                    <a:pt x="3588" y="6937"/>
                  </a:lnTo>
                  <a:lnTo>
                    <a:pt x="2804" y="7531"/>
                  </a:lnTo>
                  <a:lnTo>
                    <a:pt x="1402" y="8600"/>
                  </a:lnTo>
                  <a:lnTo>
                    <a:pt x="1806" y="8861"/>
                  </a:lnTo>
                  <a:lnTo>
                    <a:pt x="2234" y="9122"/>
                  </a:lnTo>
                  <a:lnTo>
                    <a:pt x="3089" y="9573"/>
                  </a:lnTo>
                  <a:lnTo>
                    <a:pt x="3445" y="9716"/>
                  </a:lnTo>
                  <a:lnTo>
                    <a:pt x="3801" y="9811"/>
                  </a:lnTo>
                  <a:lnTo>
                    <a:pt x="4158" y="9882"/>
                  </a:lnTo>
                  <a:lnTo>
                    <a:pt x="4490" y="9906"/>
                  </a:lnTo>
                  <a:lnTo>
                    <a:pt x="4728" y="9906"/>
                  </a:lnTo>
                  <a:lnTo>
                    <a:pt x="4965" y="9882"/>
                  </a:lnTo>
                  <a:lnTo>
                    <a:pt x="5179" y="9835"/>
                  </a:lnTo>
                  <a:lnTo>
                    <a:pt x="5416" y="9763"/>
                  </a:lnTo>
                  <a:lnTo>
                    <a:pt x="5654" y="9692"/>
                  </a:lnTo>
                  <a:lnTo>
                    <a:pt x="5868" y="9597"/>
                  </a:lnTo>
                  <a:lnTo>
                    <a:pt x="6319" y="9383"/>
                  </a:lnTo>
                  <a:lnTo>
                    <a:pt x="6723" y="9146"/>
                  </a:lnTo>
                  <a:lnTo>
                    <a:pt x="7103" y="8861"/>
                  </a:lnTo>
                  <a:lnTo>
                    <a:pt x="7459" y="8576"/>
                  </a:lnTo>
                  <a:lnTo>
                    <a:pt x="7816" y="8267"/>
                  </a:lnTo>
                  <a:lnTo>
                    <a:pt x="8148" y="7934"/>
                  </a:lnTo>
                  <a:lnTo>
                    <a:pt x="8457" y="7602"/>
                  </a:lnTo>
                  <a:lnTo>
                    <a:pt x="9098" y="6889"/>
                  </a:lnTo>
                  <a:lnTo>
                    <a:pt x="9336" y="6604"/>
                  </a:lnTo>
                  <a:lnTo>
                    <a:pt x="9526" y="6319"/>
                  </a:lnTo>
                  <a:lnTo>
                    <a:pt x="9692" y="6034"/>
                  </a:lnTo>
                  <a:lnTo>
                    <a:pt x="9835" y="5749"/>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14" name="Google Shape;2014;p31"/>
            <p:cNvSpPr/>
            <p:nvPr/>
          </p:nvSpPr>
          <p:spPr>
            <a:xfrm>
              <a:off x="5468550" y="944775"/>
              <a:ext cx="210825" cy="103950"/>
            </a:xfrm>
            <a:custGeom>
              <a:avLst/>
              <a:gdLst/>
              <a:ahLst/>
              <a:cxnLst/>
              <a:rect l="l" t="t" r="r" b="b"/>
              <a:pathLst>
                <a:path w="8433" h="4158" fill="none" extrusionOk="0">
                  <a:moveTo>
                    <a:pt x="8433" y="0"/>
                  </a:moveTo>
                  <a:lnTo>
                    <a:pt x="8433" y="0"/>
                  </a:lnTo>
                  <a:lnTo>
                    <a:pt x="5820" y="24"/>
                  </a:lnTo>
                  <a:lnTo>
                    <a:pt x="5820" y="24"/>
                  </a:lnTo>
                  <a:lnTo>
                    <a:pt x="5511" y="24"/>
                  </a:lnTo>
                  <a:lnTo>
                    <a:pt x="5131" y="71"/>
                  </a:lnTo>
                  <a:lnTo>
                    <a:pt x="4703" y="143"/>
                  </a:lnTo>
                  <a:lnTo>
                    <a:pt x="4252" y="261"/>
                  </a:lnTo>
                  <a:lnTo>
                    <a:pt x="3753" y="404"/>
                  </a:lnTo>
                  <a:lnTo>
                    <a:pt x="3231" y="618"/>
                  </a:lnTo>
                  <a:lnTo>
                    <a:pt x="2708" y="879"/>
                  </a:lnTo>
                  <a:lnTo>
                    <a:pt x="2447" y="1022"/>
                  </a:lnTo>
                  <a:lnTo>
                    <a:pt x="2186" y="1188"/>
                  </a:lnTo>
                  <a:lnTo>
                    <a:pt x="2186" y="1188"/>
                  </a:lnTo>
                  <a:lnTo>
                    <a:pt x="1402" y="1782"/>
                  </a:lnTo>
                  <a:lnTo>
                    <a:pt x="0" y="2851"/>
                  </a:lnTo>
                  <a:lnTo>
                    <a:pt x="0" y="2851"/>
                  </a:lnTo>
                  <a:lnTo>
                    <a:pt x="404" y="3112"/>
                  </a:lnTo>
                  <a:lnTo>
                    <a:pt x="832" y="3373"/>
                  </a:lnTo>
                  <a:lnTo>
                    <a:pt x="1687" y="3824"/>
                  </a:lnTo>
                  <a:lnTo>
                    <a:pt x="1687" y="3824"/>
                  </a:lnTo>
                  <a:lnTo>
                    <a:pt x="2043" y="3967"/>
                  </a:lnTo>
                  <a:lnTo>
                    <a:pt x="2399" y="4062"/>
                  </a:lnTo>
                  <a:lnTo>
                    <a:pt x="2756" y="4133"/>
                  </a:lnTo>
                  <a:lnTo>
                    <a:pt x="3088" y="4157"/>
                  </a:lnTo>
                  <a:lnTo>
                    <a:pt x="3088" y="4157"/>
                  </a:lnTo>
                  <a:lnTo>
                    <a:pt x="3326" y="4157"/>
                  </a:lnTo>
                  <a:lnTo>
                    <a:pt x="3563" y="4133"/>
                  </a:lnTo>
                  <a:lnTo>
                    <a:pt x="3777" y="4086"/>
                  </a:lnTo>
                  <a:lnTo>
                    <a:pt x="4014" y="4014"/>
                  </a:lnTo>
                  <a:lnTo>
                    <a:pt x="4252" y="3943"/>
                  </a:lnTo>
                  <a:lnTo>
                    <a:pt x="4466" y="3848"/>
                  </a:lnTo>
                  <a:lnTo>
                    <a:pt x="4917" y="3634"/>
                  </a:lnTo>
                  <a:lnTo>
                    <a:pt x="4917" y="3634"/>
                  </a:lnTo>
                  <a:lnTo>
                    <a:pt x="5321" y="3397"/>
                  </a:lnTo>
                  <a:lnTo>
                    <a:pt x="5701" y="3112"/>
                  </a:lnTo>
                  <a:lnTo>
                    <a:pt x="6057" y="2827"/>
                  </a:lnTo>
                  <a:lnTo>
                    <a:pt x="6414" y="2518"/>
                  </a:lnTo>
                  <a:lnTo>
                    <a:pt x="6746" y="2185"/>
                  </a:lnTo>
                  <a:lnTo>
                    <a:pt x="7055" y="1853"/>
                  </a:lnTo>
                  <a:lnTo>
                    <a:pt x="7696" y="1140"/>
                  </a:lnTo>
                  <a:lnTo>
                    <a:pt x="7696" y="1140"/>
                  </a:lnTo>
                  <a:lnTo>
                    <a:pt x="7934" y="855"/>
                  </a:lnTo>
                  <a:lnTo>
                    <a:pt x="8124" y="570"/>
                  </a:lnTo>
                  <a:lnTo>
                    <a:pt x="8290" y="285"/>
                  </a:lnTo>
                  <a:lnTo>
                    <a:pt x="8433"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15" name="Google Shape;2015;p31"/>
            <p:cNvSpPr/>
            <p:nvPr/>
          </p:nvSpPr>
          <p:spPr>
            <a:xfrm>
              <a:off x="5551075" y="841450"/>
              <a:ext cx="128300" cy="89100"/>
            </a:xfrm>
            <a:custGeom>
              <a:avLst/>
              <a:gdLst/>
              <a:ahLst/>
              <a:cxnLst/>
              <a:rect l="l" t="t" r="r" b="b"/>
              <a:pathLst>
                <a:path w="5132" h="3564" fill="none" extrusionOk="0">
                  <a:moveTo>
                    <a:pt x="3754" y="0"/>
                  </a:moveTo>
                  <a:lnTo>
                    <a:pt x="3754" y="0"/>
                  </a:lnTo>
                  <a:lnTo>
                    <a:pt x="1" y="3563"/>
                  </a:lnTo>
                  <a:lnTo>
                    <a:pt x="1" y="3563"/>
                  </a:lnTo>
                  <a:lnTo>
                    <a:pt x="476" y="3421"/>
                  </a:lnTo>
                  <a:lnTo>
                    <a:pt x="1022" y="3254"/>
                  </a:lnTo>
                  <a:lnTo>
                    <a:pt x="2329" y="2922"/>
                  </a:lnTo>
                  <a:lnTo>
                    <a:pt x="3754" y="2613"/>
                  </a:lnTo>
                  <a:lnTo>
                    <a:pt x="5132" y="2375"/>
                  </a:lnTo>
                  <a:lnTo>
                    <a:pt x="5132" y="2375"/>
                  </a:lnTo>
                  <a:lnTo>
                    <a:pt x="5060" y="2138"/>
                  </a:lnTo>
                  <a:lnTo>
                    <a:pt x="4965" y="1900"/>
                  </a:lnTo>
                  <a:lnTo>
                    <a:pt x="4704" y="1402"/>
                  </a:lnTo>
                  <a:lnTo>
                    <a:pt x="4704" y="1402"/>
                  </a:lnTo>
                  <a:lnTo>
                    <a:pt x="4490" y="1045"/>
                  </a:lnTo>
                  <a:lnTo>
                    <a:pt x="4253" y="689"/>
                  </a:lnTo>
                  <a:lnTo>
                    <a:pt x="3754"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16" name="Google Shape;2016;p31"/>
            <p:cNvSpPr/>
            <p:nvPr/>
          </p:nvSpPr>
          <p:spPr>
            <a:xfrm>
              <a:off x="5433500" y="801050"/>
              <a:ext cx="187675" cy="192425"/>
            </a:xfrm>
            <a:custGeom>
              <a:avLst/>
              <a:gdLst/>
              <a:ahLst/>
              <a:cxnLst/>
              <a:rect l="l" t="t" r="r" b="b"/>
              <a:pathLst>
                <a:path w="7507" h="7697" fill="none" extrusionOk="0">
                  <a:moveTo>
                    <a:pt x="6580" y="1"/>
                  </a:moveTo>
                  <a:lnTo>
                    <a:pt x="6580" y="1"/>
                  </a:lnTo>
                  <a:lnTo>
                    <a:pt x="6367" y="25"/>
                  </a:lnTo>
                  <a:lnTo>
                    <a:pt x="6153" y="72"/>
                  </a:lnTo>
                  <a:lnTo>
                    <a:pt x="5939" y="167"/>
                  </a:lnTo>
                  <a:lnTo>
                    <a:pt x="5725" y="286"/>
                  </a:lnTo>
                  <a:lnTo>
                    <a:pt x="5725" y="286"/>
                  </a:lnTo>
                  <a:lnTo>
                    <a:pt x="5155" y="666"/>
                  </a:lnTo>
                  <a:lnTo>
                    <a:pt x="4633" y="1046"/>
                  </a:lnTo>
                  <a:lnTo>
                    <a:pt x="3706" y="1759"/>
                  </a:lnTo>
                  <a:lnTo>
                    <a:pt x="3706" y="1759"/>
                  </a:lnTo>
                  <a:lnTo>
                    <a:pt x="2827" y="2614"/>
                  </a:lnTo>
                  <a:lnTo>
                    <a:pt x="2091" y="3350"/>
                  </a:lnTo>
                  <a:lnTo>
                    <a:pt x="2091" y="3350"/>
                  </a:lnTo>
                  <a:lnTo>
                    <a:pt x="1378" y="4086"/>
                  </a:lnTo>
                  <a:lnTo>
                    <a:pt x="713" y="4847"/>
                  </a:lnTo>
                  <a:lnTo>
                    <a:pt x="713" y="4847"/>
                  </a:lnTo>
                  <a:lnTo>
                    <a:pt x="452" y="5227"/>
                  </a:lnTo>
                  <a:lnTo>
                    <a:pt x="333" y="5417"/>
                  </a:lnTo>
                  <a:lnTo>
                    <a:pt x="238" y="5607"/>
                  </a:lnTo>
                  <a:lnTo>
                    <a:pt x="167" y="5773"/>
                  </a:lnTo>
                  <a:lnTo>
                    <a:pt x="96" y="5963"/>
                  </a:lnTo>
                  <a:lnTo>
                    <a:pt x="48" y="6153"/>
                  </a:lnTo>
                  <a:lnTo>
                    <a:pt x="25" y="6319"/>
                  </a:lnTo>
                  <a:lnTo>
                    <a:pt x="1" y="6509"/>
                  </a:lnTo>
                  <a:lnTo>
                    <a:pt x="25" y="6676"/>
                  </a:lnTo>
                  <a:lnTo>
                    <a:pt x="48" y="6866"/>
                  </a:lnTo>
                  <a:lnTo>
                    <a:pt x="72" y="7032"/>
                  </a:lnTo>
                  <a:lnTo>
                    <a:pt x="143" y="7198"/>
                  </a:lnTo>
                  <a:lnTo>
                    <a:pt x="215" y="7364"/>
                  </a:lnTo>
                  <a:lnTo>
                    <a:pt x="310" y="7531"/>
                  </a:lnTo>
                  <a:lnTo>
                    <a:pt x="405" y="7697"/>
                  </a:lnTo>
                  <a:lnTo>
                    <a:pt x="405" y="7697"/>
                  </a:lnTo>
                  <a:lnTo>
                    <a:pt x="4443" y="3540"/>
                  </a:lnTo>
                  <a:lnTo>
                    <a:pt x="7507" y="429"/>
                  </a:lnTo>
                  <a:lnTo>
                    <a:pt x="7507" y="429"/>
                  </a:lnTo>
                  <a:lnTo>
                    <a:pt x="7293" y="238"/>
                  </a:lnTo>
                  <a:lnTo>
                    <a:pt x="7055" y="120"/>
                  </a:lnTo>
                  <a:lnTo>
                    <a:pt x="6818" y="25"/>
                  </a:lnTo>
                  <a:lnTo>
                    <a:pt x="6580"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17" name="Google Shape;2017;p31"/>
            <p:cNvSpPr/>
            <p:nvPr/>
          </p:nvSpPr>
          <p:spPr>
            <a:xfrm>
              <a:off x="5464375" y="900825"/>
              <a:ext cx="218575" cy="115225"/>
            </a:xfrm>
            <a:custGeom>
              <a:avLst/>
              <a:gdLst/>
              <a:ahLst/>
              <a:cxnLst/>
              <a:rect l="l" t="t" r="r" b="b"/>
              <a:pathLst>
                <a:path w="8743" h="4609" extrusionOk="0">
                  <a:moveTo>
                    <a:pt x="8600" y="0"/>
                  </a:moveTo>
                  <a:lnTo>
                    <a:pt x="7222" y="238"/>
                  </a:lnTo>
                  <a:lnTo>
                    <a:pt x="5797" y="547"/>
                  </a:lnTo>
                  <a:lnTo>
                    <a:pt x="4490" y="879"/>
                  </a:lnTo>
                  <a:lnTo>
                    <a:pt x="3944" y="1046"/>
                  </a:lnTo>
                  <a:lnTo>
                    <a:pt x="3469" y="1188"/>
                  </a:lnTo>
                  <a:lnTo>
                    <a:pt x="1" y="4490"/>
                  </a:lnTo>
                  <a:lnTo>
                    <a:pt x="167" y="4609"/>
                  </a:lnTo>
                  <a:lnTo>
                    <a:pt x="1569" y="3540"/>
                  </a:lnTo>
                  <a:lnTo>
                    <a:pt x="2353" y="2946"/>
                  </a:lnTo>
                  <a:lnTo>
                    <a:pt x="2614" y="2780"/>
                  </a:lnTo>
                  <a:lnTo>
                    <a:pt x="2875" y="2637"/>
                  </a:lnTo>
                  <a:lnTo>
                    <a:pt x="3398" y="2376"/>
                  </a:lnTo>
                  <a:lnTo>
                    <a:pt x="3920" y="2162"/>
                  </a:lnTo>
                  <a:lnTo>
                    <a:pt x="4419" y="2019"/>
                  </a:lnTo>
                  <a:lnTo>
                    <a:pt x="4870" y="1901"/>
                  </a:lnTo>
                  <a:lnTo>
                    <a:pt x="5298" y="1829"/>
                  </a:lnTo>
                  <a:lnTo>
                    <a:pt x="5678" y="1782"/>
                  </a:lnTo>
                  <a:lnTo>
                    <a:pt x="5987" y="1782"/>
                  </a:lnTo>
                  <a:lnTo>
                    <a:pt x="8600" y="1758"/>
                  </a:lnTo>
                  <a:lnTo>
                    <a:pt x="8647" y="1544"/>
                  </a:lnTo>
                  <a:lnTo>
                    <a:pt x="8718" y="1331"/>
                  </a:lnTo>
                  <a:lnTo>
                    <a:pt x="8742" y="1141"/>
                  </a:lnTo>
                  <a:lnTo>
                    <a:pt x="8742" y="927"/>
                  </a:lnTo>
                  <a:lnTo>
                    <a:pt x="8742" y="689"/>
                  </a:lnTo>
                  <a:lnTo>
                    <a:pt x="8718" y="476"/>
                  </a:lnTo>
                  <a:lnTo>
                    <a:pt x="8671" y="238"/>
                  </a:lnTo>
                  <a:lnTo>
                    <a:pt x="8600" y="0"/>
                  </a:lnTo>
                  <a:close/>
                </a:path>
              </a:pathLst>
            </a:custGeom>
            <a:solidFill>
              <a:srgbClr val="464646"/>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18" name="Google Shape;2018;p31"/>
            <p:cNvSpPr/>
            <p:nvPr/>
          </p:nvSpPr>
          <p:spPr>
            <a:xfrm>
              <a:off x="5464375" y="900825"/>
              <a:ext cx="218575" cy="115225"/>
            </a:xfrm>
            <a:custGeom>
              <a:avLst/>
              <a:gdLst/>
              <a:ahLst/>
              <a:cxnLst/>
              <a:rect l="l" t="t" r="r" b="b"/>
              <a:pathLst>
                <a:path w="8743" h="4609" fill="none" extrusionOk="0">
                  <a:moveTo>
                    <a:pt x="8600" y="0"/>
                  </a:moveTo>
                  <a:lnTo>
                    <a:pt x="8600" y="0"/>
                  </a:lnTo>
                  <a:lnTo>
                    <a:pt x="7222" y="238"/>
                  </a:lnTo>
                  <a:lnTo>
                    <a:pt x="5797" y="547"/>
                  </a:lnTo>
                  <a:lnTo>
                    <a:pt x="4490" y="879"/>
                  </a:lnTo>
                  <a:lnTo>
                    <a:pt x="3944" y="1046"/>
                  </a:lnTo>
                  <a:lnTo>
                    <a:pt x="3469" y="1188"/>
                  </a:lnTo>
                  <a:lnTo>
                    <a:pt x="3469" y="1188"/>
                  </a:lnTo>
                  <a:lnTo>
                    <a:pt x="1" y="4490"/>
                  </a:lnTo>
                  <a:lnTo>
                    <a:pt x="1" y="4490"/>
                  </a:lnTo>
                  <a:lnTo>
                    <a:pt x="167" y="4609"/>
                  </a:lnTo>
                  <a:lnTo>
                    <a:pt x="167" y="4609"/>
                  </a:lnTo>
                  <a:lnTo>
                    <a:pt x="1569" y="3540"/>
                  </a:lnTo>
                  <a:lnTo>
                    <a:pt x="2353" y="2946"/>
                  </a:lnTo>
                  <a:lnTo>
                    <a:pt x="2353" y="2946"/>
                  </a:lnTo>
                  <a:lnTo>
                    <a:pt x="2614" y="2780"/>
                  </a:lnTo>
                  <a:lnTo>
                    <a:pt x="2875" y="2637"/>
                  </a:lnTo>
                  <a:lnTo>
                    <a:pt x="3398" y="2376"/>
                  </a:lnTo>
                  <a:lnTo>
                    <a:pt x="3920" y="2162"/>
                  </a:lnTo>
                  <a:lnTo>
                    <a:pt x="4419" y="2019"/>
                  </a:lnTo>
                  <a:lnTo>
                    <a:pt x="4870" y="1901"/>
                  </a:lnTo>
                  <a:lnTo>
                    <a:pt x="5298" y="1829"/>
                  </a:lnTo>
                  <a:lnTo>
                    <a:pt x="5678" y="1782"/>
                  </a:lnTo>
                  <a:lnTo>
                    <a:pt x="5987" y="1782"/>
                  </a:lnTo>
                  <a:lnTo>
                    <a:pt x="5987" y="1782"/>
                  </a:lnTo>
                  <a:lnTo>
                    <a:pt x="8600" y="1758"/>
                  </a:lnTo>
                  <a:lnTo>
                    <a:pt x="8600" y="1758"/>
                  </a:lnTo>
                  <a:lnTo>
                    <a:pt x="8647" y="1544"/>
                  </a:lnTo>
                  <a:lnTo>
                    <a:pt x="8718" y="1331"/>
                  </a:lnTo>
                  <a:lnTo>
                    <a:pt x="8742" y="1141"/>
                  </a:lnTo>
                  <a:lnTo>
                    <a:pt x="8742" y="927"/>
                  </a:lnTo>
                  <a:lnTo>
                    <a:pt x="8742" y="689"/>
                  </a:lnTo>
                  <a:lnTo>
                    <a:pt x="8718" y="476"/>
                  </a:lnTo>
                  <a:lnTo>
                    <a:pt x="8671" y="238"/>
                  </a:lnTo>
                  <a:lnTo>
                    <a:pt x="8600" y="0"/>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19" name="Google Shape;2019;p31"/>
            <p:cNvSpPr/>
            <p:nvPr/>
          </p:nvSpPr>
          <p:spPr>
            <a:xfrm>
              <a:off x="5443600" y="811750"/>
              <a:ext cx="201325" cy="201325"/>
            </a:xfrm>
            <a:custGeom>
              <a:avLst/>
              <a:gdLst/>
              <a:ahLst/>
              <a:cxnLst/>
              <a:rect l="l" t="t" r="r" b="b"/>
              <a:pathLst>
                <a:path w="8053" h="8053" extrusionOk="0">
                  <a:moveTo>
                    <a:pt x="7103" y="1"/>
                  </a:moveTo>
                  <a:lnTo>
                    <a:pt x="4039" y="3112"/>
                  </a:lnTo>
                  <a:lnTo>
                    <a:pt x="1" y="7269"/>
                  </a:lnTo>
                  <a:lnTo>
                    <a:pt x="143" y="7435"/>
                  </a:lnTo>
                  <a:lnTo>
                    <a:pt x="286" y="7602"/>
                  </a:lnTo>
                  <a:lnTo>
                    <a:pt x="452" y="7768"/>
                  </a:lnTo>
                  <a:lnTo>
                    <a:pt x="642" y="7934"/>
                  </a:lnTo>
                  <a:lnTo>
                    <a:pt x="832" y="8053"/>
                  </a:lnTo>
                  <a:lnTo>
                    <a:pt x="4300" y="4751"/>
                  </a:lnTo>
                  <a:lnTo>
                    <a:pt x="8053" y="1188"/>
                  </a:lnTo>
                  <a:lnTo>
                    <a:pt x="7293" y="191"/>
                  </a:lnTo>
                  <a:lnTo>
                    <a:pt x="7103" y="1"/>
                  </a:lnTo>
                  <a:close/>
                </a:path>
              </a:pathLst>
            </a:custGeom>
            <a:solidFill>
              <a:srgbClr val="464646"/>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20" name="Google Shape;2020;p31"/>
            <p:cNvSpPr/>
            <p:nvPr/>
          </p:nvSpPr>
          <p:spPr>
            <a:xfrm>
              <a:off x="5443600" y="811750"/>
              <a:ext cx="201325" cy="201325"/>
            </a:xfrm>
            <a:custGeom>
              <a:avLst/>
              <a:gdLst/>
              <a:ahLst/>
              <a:cxnLst/>
              <a:rect l="l" t="t" r="r" b="b"/>
              <a:pathLst>
                <a:path w="8053" h="8053" fill="none" extrusionOk="0">
                  <a:moveTo>
                    <a:pt x="7103" y="1"/>
                  </a:moveTo>
                  <a:lnTo>
                    <a:pt x="7103" y="1"/>
                  </a:lnTo>
                  <a:lnTo>
                    <a:pt x="4039" y="3112"/>
                  </a:lnTo>
                  <a:lnTo>
                    <a:pt x="1" y="7269"/>
                  </a:lnTo>
                  <a:lnTo>
                    <a:pt x="1" y="7269"/>
                  </a:lnTo>
                  <a:lnTo>
                    <a:pt x="143" y="7435"/>
                  </a:lnTo>
                  <a:lnTo>
                    <a:pt x="286" y="7602"/>
                  </a:lnTo>
                  <a:lnTo>
                    <a:pt x="452" y="7768"/>
                  </a:lnTo>
                  <a:lnTo>
                    <a:pt x="642" y="7934"/>
                  </a:lnTo>
                  <a:lnTo>
                    <a:pt x="642" y="7934"/>
                  </a:lnTo>
                  <a:lnTo>
                    <a:pt x="832" y="8053"/>
                  </a:lnTo>
                  <a:lnTo>
                    <a:pt x="832" y="8053"/>
                  </a:lnTo>
                  <a:lnTo>
                    <a:pt x="4300" y="4751"/>
                  </a:lnTo>
                  <a:lnTo>
                    <a:pt x="4300" y="4751"/>
                  </a:lnTo>
                  <a:lnTo>
                    <a:pt x="8053" y="1188"/>
                  </a:lnTo>
                  <a:lnTo>
                    <a:pt x="8053" y="1188"/>
                  </a:lnTo>
                  <a:lnTo>
                    <a:pt x="7293" y="191"/>
                  </a:lnTo>
                  <a:lnTo>
                    <a:pt x="7293" y="191"/>
                  </a:lnTo>
                  <a:lnTo>
                    <a:pt x="7103" y="1"/>
                  </a:lnTo>
                </a:path>
              </a:pathLst>
            </a:custGeom>
            <a:no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21" name="Google Shape;2021;p31"/>
            <p:cNvSpPr/>
            <p:nvPr/>
          </p:nvSpPr>
          <p:spPr>
            <a:xfrm>
              <a:off x="5133625" y="771975"/>
              <a:ext cx="565350" cy="526150"/>
            </a:xfrm>
            <a:custGeom>
              <a:avLst/>
              <a:gdLst/>
              <a:ahLst/>
              <a:cxnLst/>
              <a:rect l="l" t="t" r="r" b="b"/>
              <a:pathLst>
                <a:path w="22614" h="21046" extrusionOk="0">
                  <a:moveTo>
                    <a:pt x="18504" y="1164"/>
                  </a:moveTo>
                  <a:lnTo>
                    <a:pt x="18765" y="1188"/>
                  </a:lnTo>
                  <a:lnTo>
                    <a:pt x="19003" y="1259"/>
                  </a:lnTo>
                  <a:lnTo>
                    <a:pt x="19240" y="1378"/>
                  </a:lnTo>
                  <a:lnTo>
                    <a:pt x="19478" y="1568"/>
                  </a:lnTo>
                  <a:lnTo>
                    <a:pt x="19692" y="1782"/>
                  </a:lnTo>
                  <a:lnTo>
                    <a:pt x="20143" y="2375"/>
                  </a:lnTo>
                  <a:lnTo>
                    <a:pt x="20594" y="2945"/>
                  </a:lnTo>
                  <a:lnTo>
                    <a:pt x="21022" y="3563"/>
                  </a:lnTo>
                  <a:lnTo>
                    <a:pt x="21212" y="3872"/>
                  </a:lnTo>
                  <a:lnTo>
                    <a:pt x="21402" y="4181"/>
                  </a:lnTo>
                  <a:lnTo>
                    <a:pt x="21545" y="4466"/>
                  </a:lnTo>
                  <a:lnTo>
                    <a:pt x="21687" y="4751"/>
                  </a:lnTo>
                  <a:lnTo>
                    <a:pt x="21782" y="5036"/>
                  </a:lnTo>
                  <a:lnTo>
                    <a:pt x="21877" y="5297"/>
                  </a:lnTo>
                  <a:lnTo>
                    <a:pt x="21925" y="5535"/>
                  </a:lnTo>
                  <a:lnTo>
                    <a:pt x="21972" y="5796"/>
                  </a:lnTo>
                  <a:lnTo>
                    <a:pt x="21972" y="6033"/>
                  </a:lnTo>
                  <a:lnTo>
                    <a:pt x="21972" y="6271"/>
                  </a:lnTo>
                  <a:lnTo>
                    <a:pt x="21948" y="6485"/>
                  </a:lnTo>
                  <a:lnTo>
                    <a:pt x="21877" y="6722"/>
                  </a:lnTo>
                  <a:lnTo>
                    <a:pt x="21806" y="6936"/>
                  </a:lnTo>
                  <a:lnTo>
                    <a:pt x="21711" y="7173"/>
                  </a:lnTo>
                  <a:lnTo>
                    <a:pt x="21592" y="7387"/>
                  </a:lnTo>
                  <a:lnTo>
                    <a:pt x="21426" y="7601"/>
                  </a:lnTo>
                  <a:lnTo>
                    <a:pt x="21283" y="7839"/>
                  </a:lnTo>
                  <a:lnTo>
                    <a:pt x="21093" y="8052"/>
                  </a:lnTo>
                  <a:lnTo>
                    <a:pt x="20452" y="8765"/>
                  </a:lnTo>
                  <a:lnTo>
                    <a:pt x="20143" y="9097"/>
                  </a:lnTo>
                  <a:lnTo>
                    <a:pt x="19811" y="9430"/>
                  </a:lnTo>
                  <a:lnTo>
                    <a:pt x="19454" y="9739"/>
                  </a:lnTo>
                  <a:lnTo>
                    <a:pt x="19098" y="10024"/>
                  </a:lnTo>
                  <a:lnTo>
                    <a:pt x="18718" y="10309"/>
                  </a:lnTo>
                  <a:lnTo>
                    <a:pt x="18314" y="10546"/>
                  </a:lnTo>
                  <a:lnTo>
                    <a:pt x="17910" y="10736"/>
                  </a:lnTo>
                  <a:lnTo>
                    <a:pt x="17530" y="10903"/>
                  </a:lnTo>
                  <a:lnTo>
                    <a:pt x="17126" y="10998"/>
                  </a:lnTo>
                  <a:lnTo>
                    <a:pt x="16723" y="11069"/>
                  </a:lnTo>
                  <a:lnTo>
                    <a:pt x="16319" y="11069"/>
                  </a:lnTo>
                  <a:lnTo>
                    <a:pt x="15915" y="11022"/>
                  </a:lnTo>
                  <a:lnTo>
                    <a:pt x="15701" y="10974"/>
                  </a:lnTo>
                  <a:lnTo>
                    <a:pt x="15511" y="10903"/>
                  </a:lnTo>
                  <a:lnTo>
                    <a:pt x="15297" y="10831"/>
                  </a:lnTo>
                  <a:lnTo>
                    <a:pt x="15084" y="10736"/>
                  </a:lnTo>
                  <a:lnTo>
                    <a:pt x="14561" y="10451"/>
                  </a:lnTo>
                  <a:lnTo>
                    <a:pt x="14039" y="10166"/>
                  </a:lnTo>
                  <a:lnTo>
                    <a:pt x="13540" y="9858"/>
                  </a:lnTo>
                  <a:lnTo>
                    <a:pt x="13041" y="9525"/>
                  </a:lnTo>
                  <a:lnTo>
                    <a:pt x="12827" y="9335"/>
                  </a:lnTo>
                  <a:lnTo>
                    <a:pt x="12637" y="9121"/>
                  </a:lnTo>
                  <a:lnTo>
                    <a:pt x="12447" y="8931"/>
                  </a:lnTo>
                  <a:lnTo>
                    <a:pt x="12305" y="8717"/>
                  </a:lnTo>
                  <a:lnTo>
                    <a:pt x="12186" y="8527"/>
                  </a:lnTo>
                  <a:lnTo>
                    <a:pt x="12115" y="8314"/>
                  </a:lnTo>
                  <a:lnTo>
                    <a:pt x="12043" y="8076"/>
                  </a:lnTo>
                  <a:lnTo>
                    <a:pt x="12020" y="7862"/>
                  </a:lnTo>
                  <a:lnTo>
                    <a:pt x="11996" y="7649"/>
                  </a:lnTo>
                  <a:lnTo>
                    <a:pt x="12020" y="7411"/>
                  </a:lnTo>
                  <a:lnTo>
                    <a:pt x="12067" y="7173"/>
                  </a:lnTo>
                  <a:lnTo>
                    <a:pt x="12138" y="6960"/>
                  </a:lnTo>
                  <a:lnTo>
                    <a:pt x="12257" y="6722"/>
                  </a:lnTo>
                  <a:lnTo>
                    <a:pt x="12376" y="6485"/>
                  </a:lnTo>
                  <a:lnTo>
                    <a:pt x="12518" y="6247"/>
                  </a:lnTo>
                  <a:lnTo>
                    <a:pt x="12708" y="6010"/>
                  </a:lnTo>
                  <a:lnTo>
                    <a:pt x="13373" y="5249"/>
                  </a:lnTo>
                  <a:lnTo>
                    <a:pt x="14086" y="4513"/>
                  </a:lnTo>
                  <a:lnTo>
                    <a:pt x="14822" y="3777"/>
                  </a:lnTo>
                  <a:lnTo>
                    <a:pt x="15701" y="2922"/>
                  </a:lnTo>
                  <a:lnTo>
                    <a:pt x="16628" y="2209"/>
                  </a:lnTo>
                  <a:lnTo>
                    <a:pt x="17150" y="1829"/>
                  </a:lnTo>
                  <a:lnTo>
                    <a:pt x="17720" y="1449"/>
                  </a:lnTo>
                  <a:lnTo>
                    <a:pt x="17982" y="1306"/>
                  </a:lnTo>
                  <a:lnTo>
                    <a:pt x="18243" y="1211"/>
                  </a:lnTo>
                  <a:lnTo>
                    <a:pt x="18504" y="1164"/>
                  </a:lnTo>
                  <a:close/>
                  <a:moveTo>
                    <a:pt x="8338" y="10689"/>
                  </a:moveTo>
                  <a:lnTo>
                    <a:pt x="8504" y="10713"/>
                  </a:lnTo>
                  <a:lnTo>
                    <a:pt x="8670" y="10736"/>
                  </a:lnTo>
                  <a:lnTo>
                    <a:pt x="8837" y="10784"/>
                  </a:lnTo>
                  <a:lnTo>
                    <a:pt x="9027" y="10855"/>
                  </a:lnTo>
                  <a:lnTo>
                    <a:pt x="9169" y="10926"/>
                  </a:lnTo>
                  <a:lnTo>
                    <a:pt x="9335" y="11045"/>
                  </a:lnTo>
                  <a:lnTo>
                    <a:pt x="9502" y="11164"/>
                  </a:lnTo>
                  <a:lnTo>
                    <a:pt x="9644" y="11283"/>
                  </a:lnTo>
                  <a:lnTo>
                    <a:pt x="9811" y="11449"/>
                  </a:lnTo>
                  <a:lnTo>
                    <a:pt x="9953" y="11615"/>
                  </a:lnTo>
                  <a:lnTo>
                    <a:pt x="10214" y="11972"/>
                  </a:lnTo>
                  <a:lnTo>
                    <a:pt x="10452" y="12375"/>
                  </a:lnTo>
                  <a:lnTo>
                    <a:pt x="10642" y="12755"/>
                  </a:lnTo>
                  <a:lnTo>
                    <a:pt x="10832" y="13183"/>
                  </a:lnTo>
                  <a:lnTo>
                    <a:pt x="10974" y="13611"/>
                  </a:lnTo>
                  <a:lnTo>
                    <a:pt x="11117" y="14062"/>
                  </a:lnTo>
                  <a:lnTo>
                    <a:pt x="11236" y="14489"/>
                  </a:lnTo>
                  <a:lnTo>
                    <a:pt x="11283" y="14727"/>
                  </a:lnTo>
                  <a:lnTo>
                    <a:pt x="11307" y="14941"/>
                  </a:lnTo>
                  <a:lnTo>
                    <a:pt x="11331" y="15155"/>
                  </a:lnTo>
                  <a:lnTo>
                    <a:pt x="11331" y="15368"/>
                  </a:lnTo>
                  <a:lnTo>
                    <a:pt x="11307" y="15582"/>
                  </a:lnTo>
                  <a:lnTo>
                    <a:pt x="11283" y="15796"/>
                  </a:lnTo>
                  <a:lnTo>
                    <a:pt x="11188" y="16176"/>
                  </a:lnTo>
                  <a:lnTo>
                    <a:pt x="11022" y="16556"/>
                  </a:lnTo>
                  <a:lnTo>
                    <a:pt x="10832" y="16936"/>
                  </a:lnTo>
                  <a:lnTo>
                    <a:pt x="10594" y="17292"/>
                  </a:lnTo>
                  <a:lnTo>
                    <a:pt x="10333" y="17625"/>
                  </a:lnTo>
                  <a:lnTo>
                    <a:pt x="10119" y="17886"/>
                  </a:lnTo>
                  <a:lnTo>
                    <a:pt x="9882" y="18124"/>
                  </a:lnTo>
                  <a:lnTo>
                    <a:pt x="9335" y="18670"/>
                  </a:lnTo>
                  <a:lnTo>
                    <a:pt x="8433" y="19288"/>
                  </a:lnTo>
                  <a:lnTo>
                    <a:pt x="7459" y="19953"/>
                  </a:lnTo>
                  <a:lnTo>
                    <a:pt x="7245" y="20071"/>
                  </a:lnTo>
                  <a:lnTo>
                    <a:pt x="7031" y="20166"/>
                  </a:lnTo>
                  <a:lnTo>
                    <a:pt x="6818" y="20261"/>
                  </a:lnTo>
                  <a:lnTo>
                    <a:pt x="6628" y="20333"/>
                  </a:lnTo>
                  <a:lnTo>
                    <a:pt x="6414" y="20380"/>
                  </a:lnTo>
                  <a:lnTo>
                    <a:pt x="6200" y="20404"/>
                  </a:lnTo>
                  <a:lnTo>
                    <a:pt x="5796" y="20404"/>
                  </a:lnTo>
                  <a:lnTo>
                    <a:pt x="5606" y="20380"/>
                  </a:lnTo>
                  <a:lnTo>
                    <a:pt x="5392" y="20356"/>
                  </a:lnTo>
                  <a:lnTo>
                    <a:pt x="5202" y="20309"/>
                  </a:lnTo>
                  <a:lnTo>
                    <a:pt x="4989" y="20238"/>
                  </a:lnTo>
                  <a:lnTo>
                    <a:pt x="4585" y="20071"/>
                  </a:lnTo>
                  <a:lnTo>
                    <a:pt x="4181" y="19834"/>
                  </a:lnTo>
                  <a:lnTo>
                    <a:pt x="3801" y="19573"/>
                  </a:lnTo>
                  <a:lnTo>
                    <a:pt x="3445" y="19311"/>
                  </a:lnTo>
                  <a:lnTo>
                    <a:pt x="3088" y="19003"/>
                  </a:lnTo>
                  <a:lnTo>
                    <a:pt x="2756" y="18694"/>
                  </a:lnTo>
                  <a:lnTo>
                    <a:pt x="2447" y="18385"/>
                  </a:lnTo>
                  <a:lnTo>
                    <a:pt x="2138" y="18052"/>
                  </a:lnTo>
                  <a:lnTo>
                    <a:pt x="1544" y="17364"/>
                  </a:lnTo>
                  <a:lnTo>
                    <a:pt x="1378" y="17126"/>
                  </a:lnTo>
                  <a:lnTo>
                    <a:pt x="1283" y="16889"/>
                  </a:lnTo>
                  <a:lnTo>
                    <a:pt x="1236" y="16627"/>
                  </a:lnTo>
                  <a:lnTo>
                    <a:pt x="1236" y="16366"/>
                  </a:lnTo>
                  <a:lnTo>
                    <a:pt x="1307" y="16105"/>
                  </a:lnTo>
                  <a:lnTo>
                    <a:pt x="1426" y="15843"/>
                  </a:lnTo>
                  <a:lnTo>
                    <a:pt x="1568" y="15582"/>
                  </a:lnTo>
                  <a:lnTo>
                    <a:pt x="1782" y="15321"/>
                  </a:lnTo>
                  <a:lnTo>
                    <a:pt x="2352" y="14751"/>
                  </a:lnTo>
                  <a:lnTo>
                    <a:pt x="2946" y="14181"/>
                  </a:lnTo>
                  <a:lnTo>
                    <a:pt x="3540" y="13634"/>
                  </a:lnTo>
                  <a:lnTo>
                    <a:pt x="4181" y="13088"/>
                  </a:lnTo>
                  <a:lnTo>
                    <a:pt x="4799" y="12589"/>
                  </a:lnTo>
                  <a:lnTo>
                    <a:pt x="5464" y="12114"/>
                  </a:lnTo>
                  <a:lnTo>
                    <a:pt x="6129" y="11639"/>
                  </a:lnTo>
                  <a:lnTo>
                    <a:pt x="6818" y="11188"/>
                  </a:lnTo>
                  <a:lnTo>
                    <a:pt x="7221" y="10974"/>
                  </a:lnTo>
                  <a:lnTo>
                    <a:pt x="7601" y="10808"/>
                  </a:lnTo>
                  <a:lnTo>
                    <a:pt x="7792" y="10760"/>
                  </a:lnTo>
                  <a:lnTo>
                    <a:pt x="7958" y="10713"/>
                  </a:lnTo>
                  <a:lnTo>
                    <a:pt x="8148" y="10713"/>
                  </a:lnTo>
                  <a:lnTo>
                    <a:pt x="8338" y="10689"/>
                  </a:lnTo>
                  <a:close/>
                  <a:moveTo>
                    <a:pt x="18457" y="0"/>
                  </a:moveTo>
                  <a:lnTo>
                    <a:pt x="18362" y="24"/>
                  </a:lnTo>
                  <a:lnTo>
                    <a:pt x="18148" y="71"/>
                  </a:lnTo>
                  <a:lnTo>
                    <a:pt x="17982" y="190"/>
                  </a:lnTo>
                  <a:lnTo>
                    <a:pt x="17768" y="333"/>
                  </a:lnTo>
                  <a:lnTo>
                    <a:pt x="17293" y="713"/>
                  </a:lnTo>
                  <a:lnTo>
                    <a:pt x="16343" y="1449"/>
                  </a:lnTo>
                  <a:lnTo>
                    <a:pt x="14252" y="3278"/>
                  </a:lnTo>
                  <a:lnTo>
                    <a:pt x="13730" y="3824"/>
                  </a:lnTo>
                  <a:lnTo>
                    <a:pt x="12661" y="4893"/>
                  </a:lnTo>
                  <a:lnTo>
                    <a:pt x="12138" y="5416"/>
                  </a:lnTo>
                  <a:lnTo>
                    <a:pt x="11640" y="5962"/>
                  </a:lnTo>
                  <a:lnTo>
                    <a:pt x="11426" y="6247"/>
                  </a:lnTo>
                  <a:lnTo>
                    <a:pt x="11236" y="6556"/>
                  </a:lnTo>
                  <a:lnTo>
                    <a:pt x="11093" y="6888"/>
                  </a:lnTo>
                  <a:lnTo>
                    <a:pt x="10951" y="7221"/>
                  </a:lnTo>
                  <a:lnTo>
                    <a:pt x="10784" y="7649"/>
                  </a:lnTo>
                  <a:lnTo>
                    <a:pt x="10594" y="8029"/>
                  </a:lnTo>
                  <a:lnTo>
                    <a:pt x="10476" y="8219"/>
                  </a:lnTo>
                  <a:lnTo>
                    <a:pt x="10357" y="8409"/>
                  </a:lnTo>
                  <a:lnTo>
                    <a:pt x="10238" y="8575"/>
                  </a:lnTo>
                  <a:lnTo>
                    <a:pt x="10072" y="8741"/>
                  </a:lnTo>
                  <a:lnTo>
                    <a:pt x="9906" y="8907"/>
                  </a:lnTo>
                  <a:lnTo>
                    <a:pt x="9716" y="9050"/>
                  </a:lnTo>
                  <a:lnTo>
                    <a:pt x="9525" y="9169"/>
                  </a:lnTo>
                  <a:lnTo>
                    <a:pt x="9312" y="9288"/>
                  </a:lnTo>
                  <a:lnTo>
                    <a:pt x="9098" y="9383"/>
                  </a:lnTo>
                  <a:lnTo>
                    <a:pt x="8860" y="9454"/>
                  </a:lnTo>
                  <a:lnTo>
                    <a:pt x="8623" y="9525"/>
                  </a:lnTo>
                  <a:lnTo>
                    <a:pt x="8385" y="9573"/>
                  </a:lnTo>
                  <a:lnTo>
                    <a:pt x="7910" y="9668"/>
                  </a:lnTo>
                  <a:lnTo>
                    <a:pt x="7435" y="9834"/>
                  </a:lnTo>
                  <a:lnTo>
                    <a:pt x="7221" y="9929"/>
                  </a:lnTo>
                  <a:lnTo>
                    <a:pt x="7008" y="10024"/>
                  </a:lnTo>
                  <a:lnTo>
                    <a:pt x="6794" y="10166"/>
                  </a:lnTo>
                  <a:lnTo>
                    <a:pt x="6580" y="10309"/>
                  </a:lnTo>
                  <a:lnTo>
                    <a:pt x="6034" y="10713"/>
                  </a:lnTo>
                  <a:lnTo>
                    <a:pt x="5511" y="11117"/>
                  </a:lnTo>
                  <a:lnTo>
                    <a:pt x="4442" y="11972"/>
                  </a:lnTo>
                  <a:lnTo>
                    <a:pt x="3896" y="12375"/>
                  </a:lnTo>
                  <a:lnTo>
                    <a:pt x="1806" y="14204"/>
                  </a:lnTo>
                  <a:lnTo>
                    <a:pt x="1497" y="14513"/>
                  </a:lnTo>
                  <a:lnTo>
                    <a:pt x="1164" y="14822"/>
                  </a:lnTo>
                  <a:lnTo>
                    <a:pt x="808" y="15155"/>
                  </a:lnTo>
                  <a:lnTo>
                    <a:pt x="499" y="15487"/>
                  </a:lnTo>
                  <a:lnTo>
                    <a:pt x="357" y="15653"/>
                  </a:lnTo>
                  <a:lnTo>
                    <a:pt x="238" y="15843"/>
                  </a:lnTo>
                  <a:lnTo>
                    <a:pt x="143" y="16010"/>
                  </a:lnTo>
                  <a:lnTo>
                    <a:pt x="72" y="16223"/>
                  </a:lnTo>
                  <a:lnTo>
                    <a:pt x="24" y="16413"/>
                  </a:lnTo>
                  <a:lnTo>
                    <a:pt x="1" y="16627"/>
                  </a:lnTo>
                  <a:lnTo>
                    <a:pt x="24" y="16841"/>
                  </a:lnTo>
                  <a:lnTo>
                    <a:pt x="72" y="17079"/>
                  </a:lnTo>
                  <a:lnTo>
                    <a:pt x="167" y="17340"/>
                  </a:lnTo>
                  <a:lnTo>
                    <a:pt x="286" y="17601"/>
                  </a:lnTo>
                  <a:lnTo>
                    <a:pt x="428" y="17839"/>
                  </a:lnTo>
                  <a:lnTo>
                    <a:pt x="594" y="18052"/>
                  </a:lnTo>
                  <a:lnTo>
                    <a:pt x="784" y="18266"/>
                  </a:lnTo>
                  <a:lnTo>
                    <a:pt x="974" y="18480"/>
                  </a:lnTo>
                  <a:lnTo>
                    <a:pt x="1188" y="18670"/>
                  </a:lnTo>
                  <a:lnTo>
                    <a:pt x="1402" y="18836"/>
                  </a:lnTo>
                  <a:lnTo>
                    <a:pt x="1877" y="19193"/>
                  </a:lnTo>
                  <a:lnTo>
                    <a:pt x="2352" y="19501"/>
                  </a:lnTo>
                  <a:lnTo>
                    <a:pt x="3255" y="20071"/>
                  </a:lnTo>
                  <a:lnTo>
                    <a:pt x="3658" y="20309"/>
                  </a:lnTo>
                  <a:lnTo>
                    <a:pt x="4086" y="20547"/>
                  </a:lnTo>
                  <a:lnTo>
                    <a:pt x="4514" y="20737"/>
                  </a:lnTo>
                  <a:lnTo>
                    <a:pt x="4965" y="20903"/>
                  </a:lnTo>
                  <a:lnTo>
                    <a:pt x="5155" y="20974"/>
                  </a:lnTo>
                  <a:lnTo>
                    <a:pt x="5345" y="20998"/>
                  </a:lnTo>
                  <a:lnTo>
                    <a:pt x="5701" y="21045"/>
                  </a:lnTo>
                  <a:lnTo>
                    <a:pt x="6081" y="21045"/>
                  </a:lnTo>
                  <a:lnTo>
                    <a:pt x="6438" y="20998"/>
                  </a:lnTo>
                  <a:lnTo>
                    <a:pt x="6770" y="20879"/>
                  </a:lnTo>
                  <a:lnTo>
                    <a:pt x="7103" y="20737"/>
                  </a:lnTo>
                  <a:lnTo>
                    <a:pt x="7435" y="20570"/>
                  </a:lnTo>
                  <a:lnTo>
                    <a:pt x="7768" y="20356"/>
                  </a:lnTo>
                  <a:lnTo>
                    <a:pt x="9193" y="19383"/>
                  </a:lnTo>
                  <a:lnTo>
                    <a:pt x="10238" y="18456"/>
                  </a:lnTo>
                  <a:lnTo>
                    <a:pt x="11093" y="17459"/>
                  </a:lnTo>
                  <a:lnTo>
                    <a:pt x="11331" y="17126"/>
                  </a:lnTo>
                  <a:lnTo>
                    <a:pt x="11521" y="16770"/>
                  </a:lnTo>
                  <a:lnTo>
                    <a:pt x="11663" y="16437"/>
                  </a:lnTo>
                  <a:lnTo>
                    <a:pt x="11782" y="16057"/>
                  </a:lnTo>
                  <a:lnTo>
                    <a:pt x="11830" y="15701"/>
                  </a:lnTo>
                  <a:lnTo>
                    <a:pt x="11853" y="15321"/>
                  </a:lnTo>
                  <a:lnTo>
                    <a:pt x="11853" y="14917"/>
                  </a:lnTo>
                  <a:lnTo>
                    <a:pt x="11806" y="14513"/>
                  </a:lnTo>
                  <a:lnTo>
                    <a:pt x="11735" y="14157"/>
                  </a:lnTo>
                  <a:lnTo>
                    <a:pt x="11640" y="13777"/>
                  </a:lnTo>
                  <a:lnTo>
                    <a:pt x="11544" y="13421"/>
                  </a:lnTo>
                  <a:lnTo>
                    <a:pt x="11426" y="13064"/>
                  </a:lnTo>
                  <a:lnTo>
                    <a:pt x="11307" y="12732"/>
                  </a:lnTo>
                  <a:lnTo>
                    <a:pt x="11164" y="12375"/>
                  </a:lnTo>
                  <a:lnTo>
                    <a:pt x="10998" y="12043"/>
                  </a:lnTo>
                  <a:lnTo>
                    <a:pt x="10832" y="11710"/>
                  </a:lnTo>
                  <a:lnTo>
                    <a:pt x="10666" y="11402"/>
                  </a:lnTo>
                  <a:lnTo>
                    <a:pt x="10594" y="11235"/>
                  </a:lnTo>
                  <a:lnTo>
                    <a:pt x="10547" y="11069"/>
                  </a:lnTo>
                  <a:lnTo>
                    <a:pt x="10523" y="10903"/>
                  </a:lnTo>
                  <a:lnTo>
                    <a:pt x="10523" y="10736"/>
                  </a:lnTo>
                  <a:lnTo>
                    <a:pt x="10571" y="10546"/>
                  </a:lnTo>
                  <a:lnTo>
                    <a:pt x="10618" y="10380"/>
                  </a:lnTo>
                  <a:lnTo>
                    <a:pt x="10689" y="10238"/>
                  </a:lnTo>
                  <a:lnTo>
                    <a:pt x="10784" y="10119"/>
                  </a:lnTo>
                  <a:lnTo>
                    <a:pt x="10879" y="10024"/>
                  </a:lnTo>
                  <a:lnTo>
                    <a:pt x="10974" y="9929"/>
                  </a:lnTo>
                  <a:lnTo>
                    <a:pt x="11069" y="9834"/>
                  </a:lnTo>
                  <a:lnTo>
                    <a:pt x="11188" y="9786"/>
                  </a:lnTo>
                  <a:lnTo>
                    <a:pt x="11307" y="9739"/>
                  </a:lnTo>
                  <a:lnTo>
                    <a:pt x="11426" y="9691"/>
                  </a:lnTo>
                  <a:lnTo>
                    <a:pt x="11568" y="9668"/>
                  </a:lnTo>
                  <a:lnTo>
                    <a:pt x="11830" y="9668"/>
                  </a:lnTo>
                  <a:lnTo>
                    <a:pt x="11972" y="9691"/>
                  </a:lnTo>
                  <a:lnTo>
                    <a:pt x="12115" y="9739"/>
                  </a:lnTo>
                  <a:lnTo>
                    <a:pt x="12233" y="9786"/>
                  </a:lnTo>
                  <a:lnTo>
                    <a:pt x="12376" y="9858"/>
                  </a:lnTo>
                  <a:lnTo>
                    <a:pt x="12495" y="9953"/>
                  </a:lnTo>
                  <a:lnTo>
                    <a:pt x="12851" y="10190"/>
                  </a:lnTo>
                  <a:lnTo>
                    <a:pt x="13231" y="10428"/>
                  </a:lnTo>
                  <a:lnTo>
                    <a:pt x="13611" y="10665"/>
                  </a:lnTo>
                  <a:lnTo>
                    <a:pt x="13991" y="10855"/>
                  </a:lnTo>
                  <a:lnTo>
                    <a:pt x="14371" y="11045"/>
                  </a:lnTo>
                  <a:lnTo>
                    <a:pt x="14775" y="11212"/>
                  </a:lnTo>
                  <a:lnTo>
                    <a:pt x="15202" y="11354"/>
                  </a:lnTo>
                  <a:lnTo>
                    <a:pt x="15606" y="11473"/>
                  </a:lnTo>
                  <a:lnTo>
                    <a:pt x="16034" y="11568"/>
                  </a:lnTo>
                  <a:lnTo>
                    <a:pt x="16414" y="11592"/>
                  </a:lnTo>
                  <a:lnTo>
                    <a:pt x="16818" y="11592"/>
                  </a:lnTo>
                  <a:lnTo>
                    <a:pt x="17174" y="11544"/>
                  </a:lnTo>
                  <a:lnTo>
                    <a:pt x="17554" y="11425"/>
                  </a:lnTo>
                  <a:lnTo>
                    <a:pt x="17910" y="11307"/>
                  </a:lnTo>
                  <a:lnTo>
                    <a:pt x="18267" y="11140"/>
                  </a:lnTo>
                  <a:lnTo>
                    <a:pt x="18623" y="10926"/>
                  </a:lnTo>
                  <a:lnTo>
                    <a:pt x="19454" y="10380"/>
                  </a:lnTo>
                  <a:lnTo>
                    <a:pt x="20499" y="9454"/>
                  </a:lnTo>
                  <a:lnTo>
                    <a:pt x="21022" y="8860"/>
                  </a:lnTo>
                  <a:lnTo>
                    <a:pt x="21283" y="8551"/>
                  </a:lnTo>
                  <a:lnTo>
                    <a:pt x="21545" y="8266"/>
                  </a:lnTo>
                  <a:lnTo>
                    <a:pt x="21758" y="8052"/>
                  </a:lnTo>
                  <a:lnTo>
                    <a:pt x="21948" y="7815"/>
                  </a:lnTo>
                  <a:lnTo>
                    <a:pt x="22115" y="7601"/>
                  </a:lnTo>
                  <a:lnTo>
                    <a:pt x="22257" y="7364"/>
                  </a:lnTo>
                  <a:lnTo>
                    <a:pt x="22376" y="7126"/>
                  </a:lnTo>
                  <a:lnTo>
                    <a:pt x="22471" y="6888"/>
                  </a:lnTo>
                  <a:lnTo>
                    <a:pt x="22542" y="6651"/>
                  </a:lnTo>
                  <a:lnTo>
                    <a:pt x="22590" y="6390"/>
                  </a:lnTo>
                  <a:lnTo>
                    <a:pt x="22613" y="6152"/>
                  </a:lnTo>
                  <a:lnTo>
                    <a:pt x="22613" y="5891"/>
                  </a:lnTo>
                  <a:lnTo>
                    <a:pt x="22613" y="5630"/>
                  </a:lnTo>
                  <a:lnTo>
                    <a:pt x="22566" y="5368"/>
                  </a:lnTo>
                  <a:lnTo>
                    <a:pt x="22518" y="5107"/>
                  </a:lnTo>
                  <a:lnTo>
                    <a:pt x="22447" y="4846"/>
                  </a:lnTo>
                  <a:lnTo>
                    <a:pt x="22352" y="4561"/>
                  </a:lnTo>
                  <a:lnTo>
                    <a:pt x="22257" y="4299"/>
                  </a:lnTo>
                  <a:lnTo>
                    <a:pt x="21972" y="3658"/>
                  </a:lnTo>
                  <a:lnTo>
                    <a:pt x="21687" y="3064"/>
                  </a:lnTo>
                  <a:lnTo>
                    <a:pt x="21378" y="2494"/>
                  </a:lnTo>
                  <a:lnTo>
                    <a:pt x="21046" y="1948"/>
                  </a:lnTo>
                  <a:lnTo>
                    <a:pt x="20856" y="1687"/>
                  </a:lnTo>
                  <a:lnTo>
                    <a:pt x="20666" y="1449"/>
                  </a:lnTo>
                  <a:lnTo>
                    <a:pt x="20452" y="1211"/>
                  </a:lnTo>
                  <a:lnTo>
                    <a:pt x="20214" y="974"/>
                  </a:lnTo>
                  <a:lnTo>
                    <a:pt x="19977" y="760"/>
                  </a:lnTo>
                  <a:lnTo>
                    <a:pt x="19716" y="570"/>
                  </a:lnTo>
                  <a:lnTo>
                    <a:pt x="19431" y="380"/>
                  </a:lnTo>
                  <a:lnTo>
                    <a:pt x="19122" y="214"/>
                  </a:lnTo>
                  <a:lnTo>
                    <a:pt x="18813" y="71"/>
                  </a:lnTo>
                  <a:lnTo>
                    <a:pt x="18575" y="24"/>
                  </a:lnTo>
                  <a:lnTo>
                    <a:pt x="18457" y="0"/>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Tree>
    <p:extLst>
      <p:ext uri="{BB962C8B-B14F-4D97-AF65-F5344CB8AC3E}">
        <p14:creationId xmlns:p14="http://schemas.microsoft.com/office/powerpoint/2010/main" val="125049800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022"/>
        <p:cNvGrpSpPr/>
        <p:nvPr/>
      </p:nvGrpSpPr>
      <p:grpSpPr>
        <a:xfrm>
          <a:off x="0" y="0"/>
          <a:ext cx="0" cy="0"/>
          <a:chOff x="0" y="0"/>
          <a:chExt cx="0" cy="0"/>
        </a:xfrm>
      </p:grpSpPr>
      <p:pic>
        <p:nvPicPr>
          <p:cNvPr id="2023" name="Google Shape;2023;p32"/>
          <p:cNvPicPr preferRelativeResize="0"/>
          <p:nvPr/>
        </p:nvPicPr>
        <p:blipFill>
          <a:blip r:embed="rId2">
            <a:alphaModFix/>
          </a:blip>
          <a:stretch>
            <a:fillRect/>
          </a:stretch>
        </p:blipFill>
        <p:spPr>
          <a:xfrm>
            <a:off x="-67" y="0"/>
            <a:ext cx="24384000" cy="13716000"/>
          </a:xfrm>
          <a:prstGeom prst="rect">
            <a:avLst/>
          </a:prstGeom>
          <a:noFill/>
          <a:ln>
            <a:noFill/>
          </a:ln>
        </p:spPr>
      </p:pic>
      <p:grpSp>
        <p:nvGrpSpPr>
          <p:cNvPr id="2024" name="Google Shape;2024;p32"/>
          <p:cNvGrpSpPr/>
          <p:nvPr/>
        </p:nvGrpSpPr>
        <p:grpSpPr>
          <a:xfrm rot="-669090">
            <a:off x="1176629" y="6806604"/>
            <a:ext cx="1450571" cy="1760899"/>
            <a:chOff x="3703100" y="2534450"/>
            <a:chExt cx="543975" cy="660350"/>
          </a:xfrm>
        </p:grpSpPr>
        <p:sp>
          <p:nvSpPr>
            <p:cNvPr id="2025" name="Google Shape;2025;p32"/>
            <p:cNvSpPr/>
            <p:nvPr/>
          </p:nvSpPr>
          <p:spPr>
            <a:xfrm>
              <a:off x="3703100" y="2534450"/>
              <a:ext cx="543975" cy="660350"/>
            </a:xfrm>
            <a:custGeom>
              <a:avLst/>
              <a:gdLst/>
              <a:ahLst/>
              <a:cxnLst/>
              <a:rect l="l" t="t" r="r" b="b"/>
              <a:pathLst>
                <a:path w="21759" h="26414" extrusionOk="0">
                  <a:moveTo>
                    <a:pt x="7245" y="0"/>
                  </a:moveTo>
                  <a:lnTo>
                    <a:pt x="7031" y="24"/>
                  </a:lnTo>
                  <a:lnTo>
                    <a:pt x="6841" y="72"/>
                  </a:lnTo>
                  <a:lnTo>
                    <a:pt x="6628" y="143"/>
                  </a:lnTo>
                  <a:lnTo>
                    <a:pt x="6438" y="214"/>
                  </a:lnTo>
                  <a:lnTo>
                    <a:pt x="6248" y="309"/>
                  </a:lnTo>
                  <a:lnTo>
                    <a:pt x="6081" y="428"/>
                  </a:lnTo>
                  <a:lnTo>
                    <a:pt x="5915" y="547"/>
                  </a:lnTo>
                  <a:lnTo>
                    <a:pt x="5749" y="689"/>
                  </a:lnTo>
                  <a:lnTo>
                    <a:pt x="5606" y="855"/>
                  </a:lnTo>
                  <a:lnTo>
                    <a:pt x="5487" y="1022"/>
                  </a:lnTo>
                  <a:lnTo>
                    <a:pt x="5392" y="1212"/>
                  </a:lnTo>
                  <a:lnTo>
                    <a:pt x="5297" y="1425"/>
                  </a:lnTo>
                  <a:lnTo>
                    <a:pt x="5226" y="1639"/>
                  </a:lnTo>
                  <a:lnTo>
                    <a:pt x="72" y="20262"/>
                  </a:lnTo>
                  <a:lnTo>
                    <a:pt x="24" y="20475"/>
                  </a:lnTo>
                  <a:lnTo>
                    <a:pt x="0" y="20689"/>
                  </a:lnTo>
                  <a:lnTo>
                    <a:pt x="0" y="20903"/>
                  </a:lnTo>
                  <a:lnTo>
                    <a:pt x="24" y="21117"/>
                  </a:lnTo>
                  <a:lnTo>
                    <a:pt x="48" y="21331"/>
                  </a:lnTo>
                  <a:lnTo>
                    <a:pt x="119" y="21544"/>
                  </a:lnTo>
                  <a:lnTo>
                    <a:pt x="190" y="21734"/>
                  </a:lnTo>
                  <a:lnTo>
                    <a:pt x="285" y="21924"/>
                  </a:lnTo>
                  <a:lnTo>
                    <a:pt x="404" y="22114"/>
                  </a:lnTo>
                  <a:lnTo>
                    <a:pt x="523" y="22281"/>
                  </a:lnTo>
                  <a:lnTo>
                    <a:pt x="666" y="22447"/>
                  </a:lnTo>
                  <a:lnTo>
                    <a:pt x="832" y="22590"/>
                  </a:lnTo>
                  <a:lnTo>
                    <a:pt x="1022" y="22708"/>
                  </a:lnTo>
                  <a:lnTo>
                    <a:pt x="1212" y="22803"/>
                  </a:lnTo>
                  <a:lnTo>
                    <a:pt x="1402" y="22898"/>
                  </a:lnTo>
                  <a:lnTo>
                    <a:pt x="1616" y="22970"/>
                  </a:lnTo>
                  <a:lnTo>
                    <a:pt x="13872" y="26366"/>
                  </a:lnTo>
                  <a:lnTo>
                    <a:pt x="14086" y="26414"/>
                  </a:lnTo>
                  <a:lnTo>
                    <a:pt x="14514" y="26414"/>
                  </a:lnTo>
                  <a:lnTo>
                    <a:pt x="14727" y="26390"/>
                  </a:lnTo>
                  <a:lnTo>
                    <a:pt x="14941" y="26366"/>
                  </a:lnTo>
                  <a:lnTo>
                    <a:pt x="15131" y="26295"/>
                  </a:lnTo>
                  <a:lnTo>
                    <a:pt x="15321" y="26224"/>
                  </a:lnTo>
                  <a:lnTo>
                    <a:pt x="15511" y="26129"/>
                  </a:lnTo>
                  <a:lnTo>
                    <a:pt x="15701" y="26010"/>
                  </a:lnTo>
                  <a:lnTo>
                    <a:pt x="15867" y="25867"/>
                  </a:lnTo>
                  <a:lnTo>
                    <a:pt x="16010" y="25725"/>
                  </a:lnTo>
                  <a:lnTo>
                    <a:pt x="16153" y="25582"/>
                  </a:lnTo>
                  <a:lnTo>
                    <a:pt x="16271" y="25392"/>
                  </a:lnTo>
                  <a:lnTo>
                    <a:pt x="16390" y="25202"/>
                  </a:lnTo>
                  <a:lnTo>
                    <a:pt x="16461" y="25012"/>
                  </a:lnTo>
                  <a:lnTo>
                    <a:pt x="16533" y="24799"/>
                  </a:lnTo>
                  <a:lnTo>
                    <a:pt x="21687" y="6176"/>
                  </a:lnTo>
                  <a:lnTo>
                    <a:pt x="21734" y="5962"/>
                  </a:lnTo>
                  <a:lnTo>
                    <a:pt x="21758" y="5749"/>
                  </a:lnTo>
                  <a:lnTo>
                    <a:pt x="21758" y="5535"/>
                  </a:lnTo>
                  <a:lnTo>
                    <a:pt x="21758" y="5321"/>
                  </a:lnTo>
                  <a:lnTo>
                    <a:pt x="21711" y="5107"/>
                  </a:lnTo>
                  <a:lnTo>
                    <a:pt x="21663" y="4893"/>
                  </a:lnTo>
                  <a:lnTo>
                    <a:pt x="21568" y="4703"/>
                  </a:lnTo>
                  <a:lnTo>
                    <a:pt x="21473" y="4490"/>
                  </a:lnTo>
                  <a:lnTo>
                    <a:pt x="21354" y="4300"/>
                  </a:lnTo>
                  <a:lnTo>
                    <a:pt x="21236" y="4133"/>
                  </a:lnTo>
                  <a:lnTo>
                    <a:pt x="21069" y="3991"/>
                  </a:lnTo>
                  <a:lnTo>
                    <a:pt x="20927" y="3848"/>
                  </a:lnTo>
                  <a:lnTo>
                    <a:pt x="20737" y="3706"/>
                  </a:lnTo>
                  <a:lnTo>
                    <a:pt x="20547" y="3611"/>
                  </a:lnTo>
                  <a:lnTo>
                    <a:pt x="20357" y="3516"/>
                  </a:lnTo>
                  <a:lnTo>
                    <a:pt x="20143" y="3445"/>
                  </a:lnTo>
                  <a:lnTo>
                    <a:pt x="7910" y="72"/>
                  </a:lnTo>
                  <a:lnTo>
                    <a:pt x="7673" y="24"/>
                  </a:lnTo>
                  <a:lnTo>
                    <a:pt x="7459" y="0"/>
                  </a:lnTo>
                  <a:close/>
                </a:path>
              </a:pathLst>
            </a:custGeom>
            <a:solidFill>
              <a:srgbClr val="FFFFFF"/>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26" name="Google Shape;2026;p32"/>
            <p:cNvSpPr/>
            <p:nvPr/>
          </p:nvSpPr>
          <p:spPr>
            <a:xfrm>
              <a:off x="3736350" y="2586700"/>
              <a:ext cx="472125" cy="574850"/>
            </a:xfrm>
            <a:custGeom>
              <a:avLst/>
              <a:gdLst/>
              <a:ahLst/>
              <a:cxnLst/>
              <a:rect l="l" t="t" r="r" b="b"/>
              <a:pathLst>
                <a:path w="18885" h="22994" extrusionOk="0">
                  <a:moveTo>
                    <a:pt x="5891" y="1"/>
                  </a:moveTo>
                  <a:lnTo>
                    <a:pt x="5701" y="24"/>
                  </a:lnTo>
                  <a:lnTo>
                    <a:pt x="5535" y="48"/>
                  </a:lnTo>
                  <a:lnTo>
                    <a:pt x="5393" y="119"/>
                  </a:lnTo>
                  <a:lnTo>
                    <a:pt x="5250" y="214"/>
                  </a:lnTo>
                  <a:lnTo>
                    <a:pt x="5131" y="333"/>
                  </a:lnTo>
                  <a:lnTo>
                    <a:pt x="5036" y="499"/>
                  </a:lnTo>
                  <a:lnTo>
                    <a:pt x="4965" y="666"/>
                  </a:lnTo>
                  <a:lnTo>
                    <a:pt x="24" y="18504"/>
                  </a:lnTo>
                  <a:lnTo>
                    <a:pt x="1" y="18694"/>
                  </a:lnTo>
                  <a:lnTo>
                    <a:pt x="1" y="18861"/>
                  </a:lnTo>
                  <a:lnTo>
                    <a:pt x="48" y="19027"/>
                  </a:lnTo>
                  <a:lnTo>
                    <a:pt x="119" y="19193"/>
                  </a:lnTo>
                  <a:lnTo>
                    <a:pt x="214" y="19336"/>
                  </a:lnTo>
                  <a:lnTo>
                    <a:pt x="333" y="19454"/>
                  </a:lnTo>
                  <a:lnTo>
                    <a:pt x="476" y="19526"/>
                  </a:lnTo>
                  <a:lnTo>
                    <a:pt x="642" y="19597"/>
                  </a:lnTo>
                  <a:lnTo>
                    <a:pt x="12827" y="22970"/>
                  </a:lnTo>
                  <a:lnTo>
                    <a:pt x="13017" y="22994"/>
                  </a:lnTo>
                  <a:lnTo>
                    <a:pt x="13184" y="22994"/>
                  </a:lnTo>
                  <a:lnTo>
                    <a:pt x="13350" y="22946"/>
                  </a:lnTo>
                  <a:lnTo>
                    <a:pt x="13516" y="22899"/>
                  </a:lnTo>
                  <a:lnTo>
                    <a:pt x="13635" y="22780"/>
                  </a:lnTo>
                  <a:lnTo>
                    <a:pt x="13754" y="22661"/>
                  </a:lnTo>
                  <a:lnTo>
                    <a:pt x="13849" y="22519"/>
                  </a:lnTo>
                  <a:lnTo>
                    <a:pt x="13920" y="22352"/>
                  </a:lnTo>
                  <a:lnTo>
                    <a:pt x="18861" y="4490"/>
                  </a:lnTo>
                  <a:lnTo>
                    <a:pt x="18884" y="4324"/>
                  </a:lnTo>
                  <a:lnTo>
                    <a:pt x="18884" y="4157"/>
                  </a:lnTo>
                  <a:lnTo>
                    <a:pt x="18837" y="3991"/>
                  </a:lnTo>
                  <a:lnTo>
                    <a:pt x="18789" y="3825"/>
                  </a:lnTo>
                  <a:lnTo>
                    <a:pt x="18671" y="3682"/>
                  </a:lnTo>
                  <a:lnTo>
                    <a:pt x="18552" y="3564"/>
                  </a:lnTo>
                  <a:lnTo>
                    <a:pt x="18409" y="3469"/>
                  </a:lnTo>
                  <a:lnTo>
                    <a:pt x="18243" y="3421"/>
                  </a:lnTo>
                  <a:lnTo>
                    <a:pt x="6058" y="48"/>
                  </a:lnTo>
                  <a:lnTo>
                    <a:pt x="5891" y="1"/>
                  </a:lnTo>
                  <a:close/>
                </a:path>
              </a:pathLst>
            </a:custGeom>
            <a:solidFill>
              <a:srgbClr val="31313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27" name="Google Shape;2027;p32"/>
            <p:cNvSpPr/>
            <p:nvPr/>
          </p:nvSpPr>
          <p:spPr>
            <a:xfrm>
              <a:off x="3741700" y="2567700"/>
              <a:ext cx="472125" cy="574850"/>
            </a:xfrm>
            <a:custGeom>
              <a:avLst/>
              <a:gdLst/>
              <a:ahLst/>
              <a:cxnLst/>
              <a:rect l="l" t="t" r="r" b="b"/>
              <a:pathLst>
                <a:path w="18885" h="22994" extrusionOk="0">
                  <a:moveTo>
                    <a:pt x="5867" y="0"/>
                  </a:moveTo>
                  <a:lnTo>
                    <a:pt x="5701" y="24"/>
                  </a:lnTo>
                  <a:lnTo>
                    <a:pt x="5535" y="48"/>
                  </a:lnTo>
                  <a:lnTo>
                    <a:pt x="5392" y="119"/>
                  </a:lnTo>
                  <a:lnTo>
                    <a:pt x="5250" y="214"/>
                  </a:lnTo>
                  <a:lnTo>
                    <a:pt x="5131" y="333"/>
                  </a:lnTo>
                  <a:lnTo>
                    <a:pt x="5036" y="476"/>
                  </a:lnTo>
                  <a:lnTo>
                    <a:pt x="4965" y="642"/>
                  </a:lnTo>
                  <a:lnTo>
                    <a:pt x="24" y="18504"/>
                  </a:lnTo>
                  <a:lnTo>
                    <a:pt x="0" y="18694"/>
                  </a:lnTo>
                  <a:lnTo>
                    <a:pt x="0" y="18860"/>
                  </a:lnTo>
                  <a:lnTo>
                    <a:pt x="48" y="19027"/>
                  </a:lnTo>
                  <a:lnTo>
                    <a:pt x="119" y="19193"/>
                  </a:lnTo>
                  <a:lnTo>
                    <a:pt x="214" y="19312"/>
                  </a:lnTo>
                  <a:lnTo>
                    <a:pt x="333" y="19431"/>
                  </a:lnTo>
                  <a:lnTo>
                    <a:pt x="475" y="19526"/>
                  </a:lnTo>
                  <a:lnTo>
                    <a:pt x="642" y="19597"/>
                  </a:lnTo>
                  <a:lnTo>
                    <a:pt x="12827" y="22970"/>
                  </a:lnTo>
                  <a:lnTo>
                    <a:pt x="13017" y="22994"/>
                  </a:lnTo>
                  <a:lnTo>
                    <a:pt x="13183" y="22994"/>
                  </a:lnTo>
                  <a:lnTo>
                    <a:pt x="13350" y="22946"/>
                  </a:lnTo>
                  <a:lnTo>
                    <a:pt x="13516" y="22875"/>
                  </a:lnTo>
                  <a:lnTo>
                    <a:pt x="13635" y="22780"/>
                  </a:lnTo>
                  <a:lnTo>
                    <a:pt x="13753" y="22661"/>
                  </a:lnTo>
                  <a:lnTo>
                    <a:pt x="13848" y="22518"/>
                  </a:lnTo>
                  <a:lnTo>
                    <a:pt x="13920" y="22352"/>
                  </a:lnTo>
                  <a:lnTo>
                    <a:pt x="18860" y="4490"/>
                  </a:lnTo>
                  <a:lnTo>
                    <a:pt x="18884" y="4324"/>
                  </a:lnTo>
                  <a:lnTo>
                    <a:pt x="18884" y="4134"/>
                  </a:lnTo>
                  <a:lnTo>
                    <a:pt x="18837" y="3967"/>
                  </a:lnTo>
                  <a:lnTo>
                    <a:pt x="18765" y="3825"/>
                  </a:lnTo>
                  <a:lnTo>
                    <a:pt x="18670" y="3682"/>
                  </a:lnTo>
                  <a:lnTo>
                    <a:pt x="18552" y="3563"/>
                  </a:lnTo>
                  <a:lnTo>
                    <a:pt x="18409" y="3468"/>
                  </a:lnTo>
                  <a:lnTo>
                    <a:pt x="18243" y="3397"/>
                  </a:lnTo>
                  <a:lnTo>
                    <a:pt x="6057" y="48"/>
                  </a:lnTo>
                  <a:lnTo>
                    <a:pt x="5867" y="0"/>
                  </a:lnTo>
                  <a:close/>
                </a:path>
              </a:pathLst>
            </a:custGeom>
            <a:solidFill>
              <a:srgbClr val="CECECE"/>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28" name="Google Shape;2028;p32"/>
            <p:cNvSpPr/>
            <p:nvPr/>
          </p:nvSpPr>
          <p:spPr>
            <a:xfrm>
              <a:off x="3865800" y="2720900"/>
              <a:ext cx="74250" cy="74250"/>
            </a:xfrm>
            <a:custGeom>
              <a:avLst/>
              <a:gdLst/>
              <a:ahLst/>
              <a:cxnLst/>
              <a:rect l="l" t="t" r="r" b="b"/>
              <a:pathLst>
                <a:path w="2970" h="2970" extrusionOk="0">
                  <a:moveTo>
                    <a:pt x="761" y="1"/>
                  </a:moveTo>
                  <a:lnTo>
                    <a:pt x="666" y="48"/>
                  </a:lnTo>
                  <a:lnTo>
                    <a:pt x="595" y="96"/>
                  </a:lnTo>
                  <a:lnTo>
                    <a:pt x="547" y="191"/>
                  </a:lnTo>
                  <a:lnTo>
                    <a:pt x="1" y="2115"/>
                  </a:lnTo>
                  <a:lnTo>
                    <a:pt x="1" y="2210"/>
                  </a:lnTo>
                  <a:lnTo>
                    <a:pt x="25" y="2305"/>
                  </a:lnTo>
                  <a:lnTo>
                    <a:pt x="96" y="2400"/>
                  </a:lnTo>
                  <a:lnTo>
                    <a:pt x="191" y="2447"/>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CCB760"/>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29" name="Google Shape;2029;p32"/>
            <p:cNvSpPr/>
            <p:nvPr/>
          </p:nvSpPr>
          <p:spPr>
            <a:xfrm>
              <a:off x="3960225" y="2747025"/>
              <a:ext cx="74250" cy="74275"/>
            </a:xfrm>
            <a:custGeom>
              <a:avLst/>
              <a:gdLst/>
              <a:ahLst/>
              <a:cxnLst/>
              <a:rect l="l" t="t" r="r" b="b"/>
              <a:pathLst>
                <a:path w="2970" h="2971" extrusionOk="0">
                  <a:moveTo>
                    <a:pt x="761" y="1"/>
                  </a:moveTo>
                  <a:lnTo>
                    <a:pt x="666" y="48"/>
                  </a:lnTo>
                  <a:lnTo>
                    <a:pt x="594" y="96"/>
                  </a:lnTo>
                  <a:lnTo>
                    <a:pt x="547" y="191"/>
                  </a:lnTo>
                  <a:lnTo>
                    <a:pt x="24" y="2115"/>
                  </a:lnTo>
                  <a:lnTo>
                    <a:pt x="1" y="2210"/>
                  </a:lnTo>
                  <a:lnTo>
                    <a:pt x="48" y="2305"/>
                  </a:lnTo>
                  <a:lnTo>
                    <a:pt x="96" y="2400"/>
                  </a:lnTo>
                  <a:lnTo>
                    <a:pt x="191" y="2447"/>
                  </a:lnTo>
                  <a:lnTo>
                    <a:pt x="2115" y="2970"/>
                  </a:lnTo>
                  <a:lnTo>
                    <a:pt x="2210" y="2970"/>
                  </a:lnTo>
                  <a:lnTo>
                    <a:pt x="2305" y="2946"/>
                  </a:lnTo>
                  <a:lnTo>
                    <a:pt x="2376" y="2875"/>
                  </a:lnTo>
                  <a:lnTo>
                    <a:pt x="2423" y="2780"/>
                  </a:lnTo>
                  <a:lnTo>
                    <a:pt x="2970" y="856"/>
                  </a:lnTo>
                  <a:lnTo>
                    <a:pt x="2970" y="761"/>
                  </a:lnTo>
                  <a:lnTo>
                    <a:pt x="2946"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30" name="Google Shape;2030;p32"/>
            <p:cNvSpPr/>
            <p:nvPr/>
          </p:nvSpPr>
          <p:spPr>
            <a:xfrm>
              <a:off x="4054650" y="2773175"/>
              <a:ext cx="74250" cy="74250"/>
            </a:xfrm>
            <a:custGeom>
              <a:avLst/>
              <a:gdLst/>
              <a:ahLst/>
              <a:cxnLst/>
              <a:rect l="l" t="t" r="r" b="b"/>
              <a:pathLst>
                <a:path w="2970" h="2970" extrusionOk="0">
                  <a:moveTo>
                    <a:pt x="760" y="0"/>
                  </a:moveTo>
                  <a:lnTo>
                    <a:pt x="665" y="48"/>
                  </a:lnTo>
                  <a:lnTo>
                    <a:pt x="594" y="95"/>
                  </a:lnTo>
                  <a:lnTo>
                    <a:pt x="547" y="190"/>
                  </a:lnTo>
                  <a:lnTo>
                    <a:pt x="24" y="2114"/>
                  </a:lnTo>
                  <a:lnTo>
                    <a:pt x="0" y="2233"/>
                  </a:lnTo>
                  <a:lnTo>
                    <a:pt x="48" y="2304"/>
                  </a:lnTo>
                  <a:lnTo>
                    <a:pt x="95" y="2399"/>
                  </a:lnTo>
                  <a:lnTo>
                    <a:pt x="190" y="2447"/>
                  </a:lnTo>
                  <a:lnTo>
                    <a:pt x="2114" y="2969"/>
                  </a:lnTo>
                  <a:lnTo>
                    <a:pt x="2233" y="2969"/>
                  </a:lnTo>
                  <a:lnTo>
                    <a:pt x="2304" y="2945"/>
                  </a:lnTo>
                  <a:lnTo>
                    <a:pt x="2399" y="2874"/>
                  </a:lnTo>
                  <a:lnTo>
                    <a:pt x="2447" y="2779"/>
                  </a:lnTo>
                  <a:lnTo>
                    <a:pt x="2969" y="855"/>
                  </a:lnTo>
                  <a:lnTo>
                    <a:pt x="2969" y="760"/>
                  </a:lnTo>
                  <a:lnTo>
                    <a:pt x="2946" y="665"/>
                  </a:lnTo>
                  <a:lnTo>
                    <a:pt x="2874" y="594"/>
                  </a:lnTo>
                  <a:lnTo>
                    <a:pt x="2779" y="546"/>
                  </a:lnTo>
                  <a:lnTo>
                    <a:pt x="855" y="24"/>
                  </a:lnTo>
                  <a:lnTo>
                    <a:pt x="760"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31" name="Google Shape;2031;p32"/>
            <p:cNvSpPr/>
            <p:nvPr/>
          </p:nvSpPr>
          <p:spPr>
            <a:xfrm>
              <a:off x="3842050" y="2806425"/>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99"/>
                  </a:lnTo>
                  <a:lnTo>
                    <a:pt x="191" y="2423"/>
                  </a:lnTo>
                  <a:lnTo>
                    <a:pt x="2115" y="2969"/>
                  </a:lnTo>
                  <a:lnTo>
                    <a:pt x="2210" y="2969"/>
                  </a:lnTo>
                  <a:lnTo>
                    <a:pt x="2305" y="2946"/>
                  </a:lnTo>
                  <a:lnTo>
                    <a:pt x="2376" y="2874"/>
                  </a:lnTo>
                  <a:lnTo>
                    <a:pt x="2423"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32" name="Google Shape;2032;p32"/>
            <p:cNvSpPr/>
            <p:nvPr/>
          </p:nvSpPr>
          <p:spPr>
            <a:xfrm>
              <a:off x="3936475" y="2832550"/>
              <a:ext cx="74250" cy="74250"/>
            </a:xfrm>
            <a:custGeom>
              <a:avLst/>
              <a:gdLst/>
              <a:ahLst/>
              <a:cxnLst/>
              <a:rect l="l" t="t" r="r" b="b"/>
              <a:pathLst>
                <a:path w="2970" h="2970" extrusionOk="0">
                  <a:moveTo>
                    <a:pt x="761" y="0"/>
                  </a:moveTo>
                  <a:lnTo>
                    <a:pt x="665" y="48"/>
                  </a:lnTo>
                  <a:lnTo>
                    <a:pt x="594" y="95"/>
                  </a:lnTo>
                  <a:lnTo>
                    <a:pt x="547" y="190"/>
                  </a:lnTo>
                  <a:lnTo>
                    <a:pt x="24" y="2114"/>
                  </a:lnTo>
                  <a:lnTo>
                    <a:pt x="0" y="2209"/>
                  </a:lnTo>
                  <a:lnTo>
                    <a:pt x="48" y="2304"/>
                  </a:lnTo>
                  <a:lnTo>
                    <a:pt x="95" y="2399"/>
                  </a:lnTo>
                  <a:lnTo>
                    <a:pt x="190" y="2423"/>
                  </a:lnTo>
                  <a:lnTo>
                    <a:pt x="2114" y="2970"/>
                  </a:lnTo>
                  <a:lnTo>
                    <a:pt x="2209" y="2970"/>
                  </a:lnTo>
                  <a:lnTo>
                    <a:pt x="2304" y="2946"/>
                  </a:lnTo>
                  <a:lnTo>
                    <a:pt x="2399" y="2875"/>
                  </a:lnTo>
                  <a:lnTo>
                    <a:pt x="2447" y="2779"/>
                  </a:lnTo>
                  <a:lnTo>
                    <a:pt x="2970" y="855"/>
                  </a:lnTo>
                  <a:lnTo>
                    <a:pt x="2970" y="760"/>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33" name="Google Shape;2033;p32"/>
            <p:cNvSpPr/>
            <p:nvPr/>
          </p:nvSpPr>
          <p:spPr>
            <a:xfrm>
              <a:off x="4031475" y="2858675"/>
              <a:ext cx="73675" cy="74250"/>
            </a:xfrm>
            <a:custGeom>
              <a:avLst/>
              <a:gdLst/>
              <a:ahLst/>
              <a:cxnLst/>
              <a:rect l="l" t="t" r="r" b="b"/>
              <a:pathLst>
                <a:path w="2947" h="2970" extrusionOk="0">
                  <a:moveTo>
                    <a:pt x="737" y="1"/>
                  </a:moveTo>
                  <a:lnTo>
                    <a:pt x="642" y="48"/>
                  </a:lnTo>
                  <a:lnTo>
                    <a:pt x="571" y="96"/>
                  </a:lnTo>
                  <a:lnTo>
                    <a:pt x="523" y="191"/>
                  </a:lnTo>
                  <a:lnTo>
                    <a:pt x="1" y="2115"/>
                  </a:lnTo>
                  <a:lnTo>
                    <a:pt x="1" y="2210"/>
                  </a:lnTo>
                  <a:lnTo>
                    <a:pt x="25" y="2305"/>
                  </a:lnTo>
                  <a:lnTo>
                    <a:pt x="96" y="2400"/>
                  </a:lnTo>
                  <a:lnTo>
                    <a:pt x="191" y="2447"/>
                  </a:lnTo>
                  <a:lnTo>
                    <a:pt x="2091" y="2970"/>
                  </a:lnTo>
                  <a:lnTo>
                    <a:pt x="2210" y="2970"/>
                  </a:lnTo>
                  <a:lnTo>
                    <a:pt x="2305" y="2946"/>
                  </a:lnTo>
                  <a:lnTo>
                    <a:pt x="2376" y="2875"/>
                  </a:lnTo>
                  <a:lnTo>
                    <a:pt x="2424" y="2780"/>
                  </a:lnTo>
                  <a:lnTo>
                    <a:pt x="2946" y="856"/>
                  </a:lnTo>
                  <a:lnTo>
                    <a:pt x="2946" y="761"/>
                  </a:lnTo>
                  <a:lnTo>
                    <a:pt x="2923" y="666"/>
                  </a:lnTo>
                  <a:lnTo>
                    <a:pt x="2851" y="594"/>
                  </a:lnTo>
                  <a:lnTo>
                    <a:pt x="2780" y="547"/>
                  </a:lnTo>
                  <a:lnTo>
                    <a:pt x="856" y="24"/>
                  </a:lnTo>
                  <a:lnTo>
                    <a:pt x="737"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34" name="Google Shape;2034;p32"/>
            <p:cNvSpPr/>
            <p:nvPr/>
          </p:nvSpPr>
          <p:spPr>
            <a:xfrm>
              <a:off x="3818300" y="2891925"/>
              <a:ext cx="74250" cy="74250"/>
            </a:xfrm>
            <a:custGeom>
              <a:avLst/>
              <a:gdLst/>
              <a:ahLst/>
              <a:cxnLst/>
              <a:rect l="l" t="t" r="r" b="b"/>
              <a:pathLst>
                <a:path w="2970" h="2970" extrusionOk="0">
                  <a:moveTo>
                    <a:pt x="761" y="1"/>
                  </a:moveTo>
                  <a:lnTo>
                    <a:pt x="666" y="48"/>
                  </a:lnTo>
                  <a:lnTo>
                    <a:pt x="594" y="96"/>
                  </a:lnTo>
                  <a:lnTo>
                    <a:pt x="547" y="191"/>
                  </a:lnTo>
                  <a:lnTo>
                    <a:pt x="24" y="2115"/>
                  </a:lnTo>
                  <a:lnTo>
                    <a:pt x="1" y="2210"/>
                  </a:lnTo>
                  <a:lnTo>
                    <a:pt x="48" y="2305"/>
                  </a:lnTo>
                  <a:lnTo>
                    <a:pt x="96" y="2376"/>
                  </a:lnTo>
                  <a:lnTo>
                    <a:pt x="191" y="2424"/>
                  </a:lnTo>
                  <a:lnTo>
                    <a:pt x="2115" y="2970"/>
                  </a:lnTo>
                  <a:lnTo>
                    <a:pt x="2210" y="2970"/>
                  </a:lnTo>
                  <a:lnTo>
                    <a:pt x="2305" y="2946"/>
                  </a:lnTo>
                  <a:lnTo>
                    <a:pt x="2400" y="2875"/>
                  </a:lnTo>
                  <a:lnTo>
                    <a:pt x="2423" y="2780"/>
                  </a:lnTo>
                  <a:lnTo>
                    <a:pt x="2970" y="856"/>
                  </a:lnTo>
                  <a:lnTo>
                    <a:pt x="2970" y="761"/>
                  </a:lnTo>
                  <a:lnTo>
                    <a:pt x="2946" y="666"/>
                  </a:lnTo>
                  <a:lnTo>
                    <a:pt x="2875" y="595"/>
                  </a:lnTo>
                  <a:lnTo>
                    <a:pt x="2780" y="547"/>
                  </a:lnTo>
                  <a:lnTo>
                    <a:pt x="856" y="24"/>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35" name="Google Shape;2035;p32"/>
            <p:cNvSpPr/>
            <p:nvPr/>
          </p:nvSpPr>
          <p:spPr>
            <a:xfrm>
              <a:off x="3913325" y="2918050"/>
              <a:ext cx="73650" cy="74250"/>
            </a:xfrm>
            <a:custGeom>
              <a:avLst/>
              <a:gdLst/>
              <a:ahLst/>
              <a:cxnLst/>
              <a:rect l="l" t="t" r="r" b="b"/>
              <a:pathLst>
                <a:path w="2946" h="2970" extrusionOk="0">
                  <a:moveTo>
                    <a:pt x="736" y="1"/>
                  </a:moveTo>
                  <a:lnTo>
                    <a:pt x="641" y="48"/>
                  </a:lnTo>
                  <a:lnTo>
                    <a:pt x="570" y="96"/>
                  </a:lnTo>
                  <a:lnTo>
                    <a:pt x="523" y="191"/>
                  </a:lnTo>
                  <a:lnTo>
                    <a:pt x="0" y="2115"/>
                  </a:lnTo>
                  <a:lnTo>
                    <a:pt x="0" y="2210"/>
                  </a:lnTo>
                  <a:lnTo>
                    <a:pt x="24" y="2305"/>
                  </a:lnTo>
                  <a:lnTo>
                    <a:pt x="95" y="2376"/>
                  </a:lnTo>
                  <a:lnTo>
                    <a:pt x="166" y="2424"/>
                  </a:lnTo>
                  <a:lnTo>
                    <a:pt x="2090" y="2970"/>
                  </a:lnTo>
                  <a:lnTo>
                    <a:pt x="2209" y="2970"/>
                  </a:lnTo>
                  <a:lnTo>
                    <a:pt x="2304" y="2946"/>
                  </a:lnTo>
                  <a:lnTo>
                    <a:pt x="2375" y="2875"/>
                  </a:lnTo>
                  <a:lnTo>
                    <a:pt x="2423" y="2780"/>
                  </a:lnTo>
                  <a:lnTo>
                    <a:pt x="2945" y="856"/>
                  </a:lnTo>
                  <a:lnTo>
                    <a:pt x="2945" y="761"/>
                  </a:lnTo>
                  <a:lnTo>
                    <a:pt x="2922" y="666"/>
                  </a:lnTo>
                  <a:lnTo>
                    <a:pt x="2850" y="595"/>
                  </a:lnTo>
                  <a:lnTo>
                    <a:pt x="2755" y="547"/>
                  </a:lnTo>
                  <a:lnTo>
                    <a:pt x="855" y="25"/>
                  </a:lnTo>
                  <a:lnTo>
                    <a:pt x="736"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36" name="Google Shape;2036;p32"/>
            <p:cNvSpPr/>
            <p:nvPr/>
          </p:nvSpPr>
          <p:spPr>
            <a:xfrm>
              <a:off x="4007725" y="2944175"/>
              <a:ext cx="74250" cy="74275"/>
            </a:xfrm>
            <a:custGeom>
              <a:avLst/>
              <a:gdLst/>
              <a:ahLst/>
              <a:cxnLst/>
              <a:rect l="l" t="t" r="r" b="b"/>
              <a:pathLst>
                <a:path w="2970" h="2971" extrusionOk="0">
                  <a:moveTo>
                    <a:pt x="761" y="1"/>
                  </a:moveTo>
                  <a:lnTo>
                    <a:pt x="666" y="48"/>
                  </a:lnTo>
                  <a:lnTo>
                    <a:pt x="571" y="96"/>
                  </a:lnTo>
                  <a:lnTo>
                    <a:pt x="547" y="191"/>
                  </a:lnTo>
                  <a:lnTo>
                    <a:pt x="1" y="2115"/>
                  </a:lnTo>
                  <a:lnTo>
                    <a:pt x="1" y="2210"/>
                  </a:lnTo>
                  <a:lnTo>
                    <a:pt x="25" y="2305"/>
                  </a:lnTo>
                  <a:lnTo>
                    <a:pt x="96" y="2400"/>
                  </a:lnTo>
                  <a:lnTo>
                    <a:pt x="191" y="2424"/>
                  </a:lnTo>
                  <a:lnTo>
                    <a:pt x="2115" y="2970"/>
                  </a:lnTo>
                  <a:lnTo>
                    <a:pt x="2210" y="2970"/>
                  </a:lnTo>
                  <a:lnTo>
                    <a:pt x="2305" y="2946"/>
                  </a:lnTo>
                  <a:lnTo>
                    <a:pt x="2376" y="2875"/>
                  </a:lnTo>
                  <a:lnTo>
                    <a:pt x="2424" y="2780"/>
                  </a:lnTo>
                  <a:lnTo>
                    <a:pt x="2946" y="856"/>
                  </a:lnTo>
                  <a:lnTo>
                    <a:pt x="2970" y="761"/>
                  </a:lnTo>
                  <a:lnTo>
                    <a:pt x="2922" y="666"/>
                  </a:lnTo>
                  <a:lnTo>
                    <a:pt x="2875" y="595"/>
                  </a:lnTo>
                  <a:lnTo>
                    <a:pt x="2780" y="547"/>
                  </a:lnTo>
                  <a:lnTo>
                    <a:pt x="856" y="25"/>
                  </a:lnTo>
                  <a:lnTo>
                    <a:pt x="761" y="1"/>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37" name="Google Shape;2037;p32"/>
            <p:cNvSpPr/>
            <p:nvPr/>
          </p:nvSpPr>
          <p:spPr>
            <a:xfrm>
              <a:off x="3795150" y="2977450"/>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75"/>
                  </a:lnTo>
                  <a:lnTo>
                    <a:pt x="166" y="2423"/>
                  </a:lnTo>
                  <a:lnTo>
                    <a:pt x="2090" y="2969"/>
                  </a:lnTo>
                  <a:lnTo>
                    <a:pt x="2209" y="2969"/>
                  </a:lnTo>
                  <a:lnTo>
                    <a:pt x="2304" y="2946"/>
                  </a:lnTo>
                  <a:lnTo>
                    <a:pt x="2375" y="2874"/>
                  </a:lnTo>
                  <a:lnTo>
                    <a:pt x="2423" y="2779"/>
                  </a:lnTo>
                  <a:lnTo>
                    <a:pt x="2946" y="855"/>
                  </a:lnTo>
                  <a:lnTo>
                    <a:pt x="2946" y="760"/>
                  </a:lnTo>
                  <a:lnTo>
                    <a:pt x="2922" y="665"/>
                  </a:lnTo>
                  <a:lnTo>
                    <a:pt x="2851" y="594"/>
                  </a:lnTo>
                  <a:lnTo>
                    <a:pt x="2756" y="546"/>
                  </a:lnTo>
                  <a:lnTo>
                    <a:pt x="855" y="24"/>
                  </a:lnTo>
                  <a:lnTo>
                    <a:pt x="737"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38" name="Google Shape;2038;p32"/>
            <p:cNvSpPr/>
            <p:nvPr/>
          </p:nvSpPr>
          <p:spPr>
            <a:xfrm>
              <a:off x="3889550" y="3003575"/>
              <a:ext cx="74275" cy="74250"/>
            </a:xfrm>
            <a:custGeom>
              <a:avLst/>
              <a:gdLst/>
              <a:ahLst/>
              <a:cxnLst/>
              <a:rect l="l" t="t" r="r" b="b"/>
              <a:pathLst>
                <a:path w="2971" h="2970" extrusionOk="0">
                  <a:moveTo>
                    <a:pt x="761" y="0"/>
                  </a:moveTo>
                  <a:lnTo>
                    <a:pt x="666" y="48"/>
                  </a:lnTo>
                  <a:lnTo>
                    <a:pt x="571" y="95"/>
                  </a:lnTo>
                  <a:lnTo>
                    <a:pt x="523" y="190"/>
                  </a:lnTo>
                  <a:lnTo>
                    <a:pt x="1" y="2114"/>
                  </a:lnTo>
                  <a:lnTo>
                    <a:pt x="1" y="2209"/>
                  </a:lnTo>
                  <a:lnTo>
                    <a:pt x="25" y="2304"/>
                  </a:lnTo>
                  <a:lnTo>
                    <a:pt x="96" y="2376"/>
                  </a:lnTo>
                  <a:lnTo>
                    <a:pt x="191" y="2423"/>
                  </a:lnTo>
                  <a:lnTo>
                    <a:pt x="2115" y="2969"/>
                  </a:lnTo>
                  <a:lnTo>
                    <a:pt x="2210" y="2969"/>
                  </a:lnTo>
                  <a:lnTo>
                    <a:pt x="2305" y="2946"/>
                  </a:lnTo>
                  <a:lnTo>
                    <a:pt x="2376" y="2874"/>
                  </a:lnTo>
                  <a:lnTo>
                    <a:pt x="2424" y="2779"/>
                  </a:lnTo>
                  <a:lnTo>
                    <a:pt x="2946" y="855"/>
                  </a:lnTo>
                  <a:lnTo>
                    <a:pt x="2970" y="760"/>
                  </a:lnTo>
                  <a:lnTo>
                    <a:pt x="2923"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39" name="Google Shape;2039;p32"/>
            <p:cNvSpPr/>
            <p:nvPr/>
          </p:nvSpPr>
          <p:spPr>
            <a:xfrm>
              <a:off x="3983975" y="3029700"/>
              <a:ext cx="74250" cy="74250"/>
            </a:xfrm>
            <a:custGeom>
              <a:avLst/>
              <a:gdLst/>
              <a:ahLst/>
              <a:cxnLst/>
              <a:rect l="l" t="t" r="r" b="b"/>
              <a:pathLst>
                <a:path w="2970" h="2970" extrusionOk="0">
                  <a:moveTo>
                    <a:pt x="761" y="0"/>
                  </a:moveTo>
                  <a:lnTo>
                    <a:pt x="666" y="48"/>
                  </a:lnTo>
                  <a:lnTo>
                    <a:pt x="594" y="95"/>
                  </a:lnTo>
                  <a:lnTo>
                    <a:pt x="547" y="190"/>
                  </a:lnTo>
                  <a:lnTo>
                    <a:pt x="1" y="2114"/>
                  </a:lnTo>
                  <a:lnTo>
                    <a:pt x="1" y="2209"/>
                  </a:lnTo>
                  <a:lnTo>
                    <a:pt x="24" y="2304"/>
                  </a:lnTo>
                  <a:lnTo>
                    <a:pt x="96" y="2376"/>
                  </a:lnTo>
                  <a:lnTo>
                    <a:pt x="191" y="2423"/>
                  </a:lnTo>
                  <a:lnTo>
                    <a:pt x="2115" y="2970"/>
                  </a:lnTo>
                  <a:lnTo>
                    <a:pt x="2210" y="2970"/>
                  </a:lnTo>
                  <a:lnTo>
                    <a:pt x="2305" y="2946"/>
                  </a:lnTo>
                  <a:lnTo>
                    <a:pt x="2376" y="2875"/>
                  </a:lnTo>
                  <a:lnTo>
                    <a:pt x="2423" y="2780"/>
                  </a:lnTo>
                  <a:lnTo>
                    <a:pt x="2970" y="856"/>
                  </a:lnTo>
                  <a:lnTo>
                    <a:pt x="2970" y="761"/>
                  </a:lnTo>
                  <a:lnTo>
                    <a:pt x="2946" y="665"/>
                  </a:lnTo>
                  <a:lnTo>
                    <a:pt x="2875" y="594"/>
                  </a:lnTo>
                  <a:lnTo>
                    <a:pt x="2780" y="547"/>
                  </a:lnTo>
                  <a:lnTo>
                    <a:pt x="856" y="24"/>
                  </a:lnTo>
                  <a:lnTo>
                    <a:pt x="761" y="0"/>
                  </a:lnTo>
                  <a:close/>
                </a:path>
              </a:pathLst>
            </a:custGeom>
            <a:solidFill>
              <a:srgbClr val="787783"/>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40" name="Google Shape;2040;p32"/>
            <p:cNvSpPr/>
            <p:nvPr/>
          </p:nvSpPr>
          <p:spPr>
            <a:xfrm>
              <a:off x="3867600" y="2713775"/>
              <a:ext cx="74250" cy="74250"/>
            </a:xfrm>
            <a:custGeom>
              <a:avLst/>
              <a:gdLst/>
              <a:ahLst/>
              <a:cxnLst/>
              <a:rect l="l" t="t" r="r" b="b"/>
              <a:pathLst>
                <a:path w="2970" h="2970" extrusionOk="0">
                  <a:moveTo>
                    <a:pt x="760" y="1"/>
                  </a:moveTo>
                  <a:lnTo>
                    <a:pt x="665" y="48"/>
                  </a:lnTo>
                  <a:lnTo>
                    <a:pt x="594" y="96"/>
                  </a:lnTo>
                  <a:lnTo>
                    <a:pt x="546" y="191"/>
                  </a:lnTo>
                  <a:lnTo>
                    <a:pt x="24" y="2115"/>
                  </a:lnTo>
                  <a:lnTo>
                    <a:pt x="0" y="2210"/>
                  </a:lnTo>
                  <a:lnTo>
                    <a:pt x="48" y="2305"/>
                  </a:lnTo>
                  <a:lnTo>
                    <a:pt x="95" y="2400"/>
                  </a:lnTo>
                  <a:lnTo>
                    <a:pt x="190" y="2447"/>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CE888"/>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41" name="Google Shape;2041;p32"/>
            <p:cNvSpPr/>
            <p:nvPr/>
          </p:nvSpPr>
          <p:spPr>
            <a:xfrm>
              <a:off x="3962600" y="2739900"/>
              <a:ext cx="73650" cy="74275"/>
            </a:xfrm>
            <a:custGeom>
              <a:avLst/>
              <a:gdLst/>
              <a:ahLst/>
              <a:cxnLst/>
              <a:rect l="l" t="t" r="r" b="b"/>
              <a:pathLst>
                <a:path w="2946" h="2971" extrusionOk="0">
                  <a:moveTo>
                    <a:pt x="737" y="1"/>
                  </a:moveTo>
                  <a:lnTo>
                    <a:pt x="642" y="48"/>
                  </a:lnTo>
                  <a:lnTo>
                    <a:pt x="571" y="96"/>
                  </a:lnTo>
                  <a:lnTo>
                    <a:pt x="523" y="191"/>
                  </a:lnTo>
                  <a:lnTo>
                    <a:pt x="1" y="2115"/>
                  </a:lnTo>
                  <a:lnTo>
                    <a:pt x="1" y="2210"/>
                  </a:lnTo>
                  <a:lnTo>
                    <a:pt x="24" y="2305"/>
                  </a:lnTo>
                  <a:lnTo>
                    <a:pt x="96" y="2400"/>
                  </a:lnTo>
                  <a:lnTo>
                    <a:pt x="167" y="2447"/>
                  </a:lnTo>
                  <a:lnTo>
                    <a:pt x="2091" y="2970"/>
                  </a:lnTo>
                  <a:lnTo>
                    <a:pt x="2210" y="2970"/>
                  </a:lnTo>
                  <a:lnTo>
                    <a:pt x="2305" y="2946"/>
                  </a:lnTo>
                  <a:lnTo>
                    <a:pt x="2376" y="2875"/>
                  </a:lnTo>
                  <a:lnTo>
                    <a:pt x="2423" y="2780"/>
                  </a:lnTo>
                  <a:lnTo>
                    <a:pt x="2946" y="856"/>
                  </a:lnTo>
                  <a:lnTo>
                    <a:pt x="2946" y="761"/>
                  </a:lnTo>
                  <a:lnTo>
                    <a:pt x="2922" y="666"/>
                  </a:lnTo>
                  <a:lnTo>
                    <a:pt x="2851" y="595"/>
                  </a:lnTo>
                  <a:lnTo>
                    <a:pt x="2756" y="547"/>
                  </a:lnTo>
                  <a:lnTo>
                    <a:pt x="856" y="25"/>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42" name="Google Shape;2042;p32"/>
            <p:cNvSpPr/>
            <p:nvPr/>
          </p:nvSpPr>
          <p:spPr>
            <a:xfrm>
              <a:off x="4057025" y="2766050"/>
              <a:ext cx="74250" cy="74250"/>
            </a:xfrm>
            <a:custGeom>
              <a:avLst/>
              <a:gdLst/>
              <a:ahLst/>
              <a:cxnLst/>
              <a:rect l="l" t="t" r="r" b="b"/>
              <a:pathLst>
                <a:path w="2970" h="2970" extrusionOk="0">
                  <a:moveTo>
                    <a:pt x="737" y="0"/>
                  </a:moveTo>
                  <a:lnTo>
                    <a:pt x="665" y="48"/>
                  </a:lnTo>
                  <a:lnTo>
                    <a:pt x="570" y="119"/>
                  </a:lnTo>
                  <a:lnTo>
                    <a:pt x="523" y="190"/>
                  </a:lnTo>
                  <a:lnTo>
                    <a:pt x="0" y="2114"/>
                  </a:lnTo>
                  <a:lnTo>
                    <a:pt x="0" y="2233"/>
                  </a:lnTo>
                  <a:lnTo>
                    <a:pt x="24" y="2304"/>
                  </a:lnTo>
                  <a:lnTo>
                    <a:pt x="95" y="2399"/>
                  </a:lnTo>
                  <a:lnTo>
                    <a:pt x="190" y="2447"/>
                  </a:lnTo>
                  <a:lnTo>
                    <a:pt x="2114" y="2969"/>
                  </a:lnTo>
                  <a:lnTo>
                    <a:pt x="2209" y="2969"/>
                  </a:lnTo>
                  <a:lnTo>
                    <a:pt x="2304" y="2945"/>
                  </a:lnTo>
                  <a:lnTo>
                    <a:pt x="2376" y="2874"/>
                  </a:lnTo>
                  <a:lnTo>
                    <a:pt x="2423" y="2779"/>
                  </a:lnTo>
                  <a:lnTo>
                    <a:pt x="2946" y="879"/>
                  </a:lnTo>
                  <a:lnTo>
                    <a:pt x="2969" y="760"/>
                  </a:lnTo>
                  <a:lnTo>
                    <a:pt x="2922" y="665"/>
                  </a:lnTo>
                  <a:lnTo>
                    <a:pt x="2874" y="594"/>
                  </a:lnTo>
                  <a:lnTo>
                    <a:pt x="2779" y="546"/>
                  </a:lnTo>
                  <a:lnTo>
                    <a:pt x="855"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43" name="Google Shape;2043;p32"/>
            <p:cNvSpPr/>
            <p:nvPr/>
          </p:nvSpPr>
          <p:spPr>
            <a:xfrm>
              <a:off x="3843825" y="2799300"/>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99"/>
                  </a:lnTo>
                  <a:lnTo>
                    <a:pt x="191" y="2423"/>
                  </a:lnTo>
                  <a:lnTo>
                    <a:pt x="2115" y="2969"/>
                  </a:lnTo>
                  <a:lnTo>
                    <a:pt x="2210" y="2969"/>
                  </a:lnTo>
                  <a:lnTo>
                    <a:pt x="2305" y="2946"/>
                  </a:lnTo>
                  <a:lnTo>
                    <a:pt x="2400" y="2874"/>
                  </a:lnTo>
                  <a:lnTo>
                    <a:pt x="2447"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44" name="Google Shape;2044;p32"/>
            <p:cNvSpPr/>
            <p:nvPr/>
          </p:nvSpPr>
          <p:spPr>
            <a:xfrm>
              <a:off x="3938850" y="2825425"/>
              <a:ext cx="73650" cy="74250"/>
            </a:xfrm>
            <a:custGeom>
              <a:avLst/>
              <a:gdLst/>
              <a:ahLst/>
              <a:cxnLst/>
              <a:rect l="l" t="t" r="r" b="b"/>
              <a:pathLst>
                <a:path w="2946" h="2970" extrusionOk="0">
                  <a:moveTo>
                    <a:pt x="737" y="0"/>
                  </a:moveTo>
                  <a:lnTo>
                    <a:pt x="642" y="48"/>
                  </a:lnTo>
                  <a:lnTo>
                    <a:pt x="570" y="95"/>
                  </a:lnTo>
                  <a:lnTo>
                    <a:pt x="523" y="190"/>
                  </a:lnTo>
                  <a:lnTo>
                    <a:pt x="0" y="2114"/>
                  </a:lnTo>
                  <a:lnTo>
                    <a:pt x="0" y="2209"/>
                  </a:lnTo>
                  <a:lnTo>
                    <a:pt x="24" y="2304"/>
                  </a:lnTo>
                  <a:lnTo>
                    <a:pt x="95" y="2399"/>
                  </a:lnTo>
                  <a:lnTo>
                    <a:pt x="190" y="2447"/>
                  </a:lnTo>
                  <a:lnTo>
                    <a:pt x="2091" y="2969"/>
                  </a:lnTo>
                  <a:lnTo>
                    <a:pt x="2209" y="2969"/>
                  </a:lnTo>
                  <a:lnTo>
                    <a:pt x="2304" y="2946"/>
                  </a:lnTo>
                  <a:lnTo>
                    <a:pt x="2376" y="2874"/>
                  </a:lnTo>
                  <a:lnTo>
                    <a:pt x="2423" y="2779"/>
                  </a:lnTo>
                  <a:lnTo>
                    <a:pt x="2946" y="855"/>
                  </a:lnTo>
                  <a:lnTo>
                    <a:pt x="2946" y="760"/>
                  </a:lnTo>
                  <a:lnTo>
                    <a:pt x="2922" y="665"/>
                  </a:lnTo>
                  <a:lnTo>
                    <a:pt x="2851" y="594"/>
                  </a:lnTo>
                  <a:lnTo>
                    <a:pt x="2780" y="547"/>
                  </a:lnTo>
                  <a:lnTo>
                    <a:pt x="856" y="24"/>
                  </a:lnTo>
                  <a:lnTo>
                    <a:pt x="737"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45" name="Google Shape;2045;p32"/>
            <p:cNvSpPr/>
            <p:nvPr/>
          </p:nvSpPr>
          <p:spPr>
            <a:xfrm>
              <a:off x="4033275" y="2851550"/>
              <a:ext cx="74250" cy="74250"/>
            </a:xfrm>
            <a:custGeom>
              <a:avLst/>
              <a:gdLst/>
              <a:ahLst/>
              <a:cxnLst/>
              <a:rect l="l" t="t" r="r" b="b"/>
              <a:pathLst>
                <a:path w="2970" h="2970" extrusionOk="0">
                  <a:moveTo>
                    <a:pt x="760" y="0"/>
                  </a:moveTo>
                  <a:lnTo>
                    <a:pt x="665" y="48"/>
                  </a:lnTo>
                  <a:lnTo>
                    <a:pt x="594" y="95"/>
                  </a:lnTo>
                  <a:lnTo>
                    <a:pt x="546" y="190"/>
                  </a:lnTo>
                  <a:lnTo>
                    <a:pt x="0" y="2115"/>
                  </a:lnTo>
                  <a:lnTo>
                    <a:pt x="0" y="2210"/>
                  </a:lnTo>
                  <a:lnTo>
                    <a:pt x="24" y="2305"/>
                  </a:lnTo>
                  <a:lnTo>
                    <a:pt x="95" y="2400"/>
                  </a:lnTo>
                  <a:lnTo>
                    <a:pt x="190" y="2447"/>
                  </a:lnTo>
                  <a:lnTo>
                    <a:pt x="2114" y="2970"/>
                  </a:lnTo>
                  <a:lnTo>
                    <a:pt x="2209" y="2970"/>
                  </a:lnTo>
                  <a:lnTo>
                    <a:pt x="2304" y="2946"/>
                  </a:lnTo>
                  <a:lnTo>
                    <a:pt x="2375" y="2875"/>
                  </a:lnTo>
                  <a:lnTo>
                    <a:pt x="2423" y="2780"/>
                  </a:lnTo>
                  <a:lnTo>
                    <a:pt x="2946" y="856"/>
                  </a:lnTo>
                  <a:lnTo>
                    <a:pt x="2969" y="761"/>
                  </a:lnTo>
                  <a:lnTo>
                    <a:pt x="2922" y="666"/>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46" name="Google Shape;2046;p32"/>
            <p:cNvSpPr/>
            <p:nvPr/>
          </p:nvSpPr>
          <p:spPr>
            <a:xfrm>
              <a:off x="3820675" y="2884800"/>
              <a:ext cx="73650" cy="74250"/>
            </a:xfrm>
            <a:custGeom>
              <a:avLst/>
              <a:gdLst/>
              <a:ahLst/>
              <a:cxnLst/>
              <a:rect l="l" t="t" r="r" b="b"/>
              <a:pathLst>
                <a:path w="2946" h="2970" extrusionOk="0">
                  <a:moveTo>
                    <a:pt x="737" y="1"/>
                  </a:moveTo>
                  <a:lnTo>
                    <a:pt x="642" y="48"/>
                  </a:lnTo>
                  <a:lnTo>
                    <a:pt x="571" y="96"/>
                  </a:lnTo>
                  <a:lnTo>
                    <a:pt x="523" y="191"/>
                  </a:lnTo>
                  <a:lnTo>
                    <a:pt x="1" y="2115"/>
                  </a:lnTo>
                  <a:lnTo>
                    <a:pt x="1" y="2210"/>
                  </a:lnTo>
                  <a:lnTo>
                    <a:pt x="24" y="2305"/>
                  </a:lnTo>
                  <a:lnTo>
                    <a:pt x="96" y="2376"/>
                  </a:lnTo>
                  <a:lnTo>
                    <a:pt x="191" y="2423"/>
                  </a:lnTo>
                  <a:lnTo>
                    <a:pt x="2091" y="2970"/>
                  </a:lnTo>
                  <a:lnTo>
                    <a:pt x="2210" y="2970"/>
                  </a:lnTo>
                  <a:lnTo>
                    <a:pt x="2305" y="2946"/>
                  </a:lnTo>
                  <a:lnTo>
                    <a:pt x="2376" y="2875"/>
                  </a:lnTo>
                  <a:lnTo>
                    <a:pt x="2423" y="2780"/>
                  </a:lnTo>
                  <a:lnTo>
                    <a:pt x="2946" y="856"/>
                  </a:lnTo>
                  <a:lnTo>
                    <a:pt x="2946" y="761"/>
                  </a:lnTo>
                  <a:lnTo>
                    <a:pt x="2922" y="666"/>
                  </a:lnTo>
                  <a:lnTo>
                    <a:pt x="2851" y="594"/>
                  </a:lnTo>
                  <a:lnTo>
                    <a:pt x="2780" y="547"/>
                  </a:lnTo>
                  <a:lnTo>
                    <a:pt x="856" y="24"/>
                  </a:lnTo>
                  <a:lnTo>
                    <a:pt x="737"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47" name="Google Shape;2047;p32"/>
            <p:cNvSpPr/>
            <p:nvPr/>
          </p:nvSpPr>
          <p:spPr>
            <a:xfrm>
              <a:off x="3915100" y="2910925"/>
              <a:ext cx="74250" cy="74250"/>
            </a:xfrm>
            <a:custGeom>
              <a:avLst/>
              <a:gdLst/>
              <a:ahLst/>
              <a:cxnLst/>
              <a:rect l="l" t="t" r="r" b="b"/>
              <a:pathLst>
                <a:path w="2970" h="2970" extrusionOk="0">
                  <a:moveTo>
                    <a:pt x="760" y="1"/>
                  </a:moveTo>
                  <a:lnTo>
                    <a:pt x="665" y="48"/>
                  </a:lnTo>
                  <a:lnTo>
                    <a:pt x="594" y="96"/>
                  </a:lnTo>
                  <a:lnTo>
                    <a:pt x="547" y="191"/>
                  </a:lnTo>
                  <a:lnTo>
                    <a:pt x="0" y="2115"/>
                  </a:lnTo>
                  <a:lnTo>
                    <a:pt x="0" y="2210"/>
                  </a:lnTo>
                  <a:lnTo>
                    <a:pt x="24" y="2305"/>
                  </a:lnTo>
                  <a:lnTo>
                    <a:pt x="95" y="2400"/>
                  </a:lnTo>
                  <a:lnTo>
                    <a:pt x="190" y="2424"/>
                  </a:lnTo>
                  <a:lnTo>
                    <a:pt x="2114" y="2970"/>
                  </a:lnTo>
                  <a:lnTo>
                    <a:pt x="2209" y="2970"/>
                  </a:lnTo>
                  <a:lnTo>
                    <a:pt x="2304" y="2946"/>
                  </a:lnTo>
                  <a:lnTo>
                    <a:pt x="2376" y="2875"/>
                  </a:lnTo>
                  <a:lnTo>
                    <a:pt x="2423" y="2780"/>
                  </a:lnTo>
                  <a:lnTo>
                    <a:pt x="2946" y="856"/>
                  </a:lnTo>
                  <a:lnTo>
                    <a:pt x="2969" y="761"/>
                  </a:lnTo>
                  <a:lnTo>
                    <a:pt x="2922"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48" name="Google Shape;2048;p32"/>
            <p:cNvSpPr/>
            <p:nvPr/>
          </p:nvSpPr>
          <p:spPr>
            <a:xfrm>
              <a:off x="4009525" y="2937050"/>
              <a:ext cx="74250" cy="74275"/>
            </a:xfrm>
            <a:custGeom>
              <a:avLst/>
              <a:gdLst/>
              <a:ahLst/>
              <a:cxnLst/>
              <a:rect l="l" t="t" r="r" b="b"/>
              <a:pathLst>
                <a:path w="2970" h="2971" extrusionOk="0">
                  <a:moveTo>
                    <a:pt x="760" y="1"/>
                  </a:moveTo>
                  <a:lnTo>
                    <a:pt x="665" y="48"/>
                  </a:lnTo>
                  <a:lnTo>
                    <a:pt x="594" y="96"/>
                  </a:lnTo>
                  <a:lnTo>
                    <a:pt x="546" y="191"/>
                  </a:lnTo>
                  <a:lnTo>
                    <a:pt x="0" y="2115"/>
                  </a:lnTo>
                  <a:lnTo>
                    <a:pt x="0" y="2210"/>
                  </a:lnTo>
                  <a:lnTo>
                    <a:pt x="24" y="2305"/>
                  </a:lnTo>
                  <a:lnTo>
                    <a:pt x="95" y="2400"/>
                  </a:lnTo>
                  <a:lnTo>
                    <a:pt x="190" y="2424"/>
                  </a:lnTo>
                  <a:lnTo>
                    <a:pt x="2114" y="2970"/>
                  </a:lnTo>
                  <a:lnTo>
                    <a:pt x="2209" y="2970"/>
                  </a:lnTo>
                  <a:lnTo>
                    <a:pt x="2304" y="2946"/>
                  </a:lnTo>
                  <a:lnTo>
                    <a:pt x="2375" y="2875"/>
                  </a:lnTo>
                  <a:lnTo>
                    <a:pt x="2423" y="2780"/>
                  </a:lnTo>
                  <a:lnTo>
                    <a:pt x="2969" y="856"/>
                  </a:lnTo>
                  <a:lnTo>
                    <a:pt x="2969" y="761"/>
                  </a:lnTo>
                  <a:lnTo>
                    <a:pt x="2945" y="666"/>
                  </a:lnTo>
                  <a:lnTo>
                    <a:pt x="2874" y="595"/>
                  </a:lnTo>
                  <a:lnTo>
                    <a:pt x="2779" y="547"/>
                  </a:lnTo>
                  <a:lnTo>
                    <a:pt x="855" y="25"/>
                  </a:lnTo>
                  <a:lnTo>
                    <a:pt x="760" y="1"/>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49" name="Google Shape;2049;p32"/>
            <p:cNvSpPr/>
            <p:nvPr/>
          </p:nvSpPr>
          <p:spPr>
            <a:xfrm>
              <a:off x="3796925" y="2970325"/>
              <a:ext cx="74250" cy="74250"/>
            </a:xfrm>
            <a:custGeom>
              <a:avLst/>
              <a:gdLst/>
              <a:ahLst/>
              <a:cxnLst/>
              <a:rect l="l" t="t" r="r" b="b"/>
              <a:pathLst>
                <a:path w="2970" h="2970" extrusionOk="0">
                  <a:moveTo>
                    <a:pt x="761" y="0"/>
                  </a:moveTo>
                  <a:lnTo>
                    <a:pt x="666" y="48"/>
                  </a:lnTo>
                  <a:lnTo>
                    <a:pt x="571" y="95"/>
                  </a:lnTo>
                  <a:lnTo>
                    <a:pt x="547" y="190"/>
                  </a:lnTo>
                  <a:lnTo>
                    <a:pt x="0" y="2114"/>
                  </a:lnTo>
                  <a:lnTo>
                    <a:pt x="0" y="2209"/>
                  </a:lnTo>
                  <a:lnTo>
                    <a:pt x="24" y="2304"/>
                  </a:lnTo>
                  <a:lnTo>
                    <a:pt x="95" y="2375"/>
                  </a:lnTo>
                  <a:lnTo>
                    <a:pt x="190" y="2423"/>
                  </a:lnTo>
                  <a:lnTo>
                    <a:pt x="2114" y="2969"/>
                  </a:lnTo>
                  <a:lnTo>
                    <a:pt x="2209" y="2969"/>
                  </a:lnTo>
                  <a:lnTo>
                    <a:pt x="2304" y="2945"/>
                  </a:lnTo>
                  <a:lnTo>
                    <a:pt x="2376" y="2874"/>
                  </a:lnTo>
                  <a:lnTo>
                    <a:pt x="2423" y="2779"/>
                  </a:lnTo>
                  <a:lnTo>
                    <a:pt x="2946" y="855"/>
                  </a:lnTo>
                  <a:lnTo>
                    <a:pt x="2970" y="760"/>
                  </a:lnTo>
                  <a:lnTo>
                    <a:pt x="2922" y="665"/>
                  </a:lnTo>
                  <a:lnTo>
                    <a:pt x="2875" y="594"/>
                  </a:lnTo>
                  <a:lnTo>
                    <a:pt x="2780" y="546"/>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50" name="Google Shape;2050;p32"/>
            <p:cNvSpPr/>
            <p:nvPr/>
          </p:nvSpPr>
          <p:spPr>
            <a:xfrm>
              <a:off x="3891350" y="2996450"/>
              <a:ext cx="74250" cy="74250"/>
            </a:xfrm>
            <a:custGeom>
              <a:avLst/>
              <a:gdLst/>
              <a:ahLst/>
              <a:cxnLst/>
              <a:rect l="l" t="t" r="r" b="b"/>
              <a:pathLst>
                <a:path w="2970" h="2970" extrusionOk="0">
                  <a:moveTo>
                    <a:pt x="760" y="0"/>
                  </a:moveTo>
                  <a:lnTo>
                    <a:pt x="665" y="48"/>
                  </a:lnTo>
                  <a:lnTo>
                    <a:pt x="594" y="95"/>
                  </a:lnTo>
                  <a:lnTo>
                    <a:pt x="546" y="190"/>
                  </a:lnTo>
                  <a:lnTo>
                    <a:pt x="0" y="2114"/>
                  </a:lnTo>
                  <a:lnTo>
                    <a:pt x="0" y="2209"/>
                  </a:lnTo>
                  <a:lnTo>
                    <a:pt x="24" y="2304"/>
                  </a:lnTo>
                  <a:lnTo>
                    <a:pt x="95" y="2376"/>
                  </a:lnTo>
                  <a:lnTo>
                    <a:pt x="190" y="2423"/>
                  </a:lnTo>
                  <a:lnTo>
                    <a:pt x="2114" y="2969"/>
                  </a:lnTo>
                  <a:lnTo>
                    <a:pt x="2209" y="2969"/>
                  </a:lnTo>
                  <a:lnTo>
                    <a:pt x="2304" y="2946"/>
                  </a:lnTo>
                  <a:lnTo>
                    <a:pt x="2375" y="2874"/>
                  </a:lnTo>
                  <a:lnTo>
                    <a:pt x="2423" y="2779"/>
                  </a:lnTo>
                  <a:lnTo>
                    <a:pt x="2969" y="855"/>
                  </a:lnTo>
                  <a:lnTo>
                    <a:pt x="2969" y="760"/>
                  </a:lnTo>
                  <a:lnTo>
                    <a:pt x="2946" y="665"/>
                  </a:lnTo>
                  <a:lnTo>
                    <a:pt x="2874" y="594"/>
                  </a:lnTo>
                  <a:lnTo>
                    <a:pt x="2779" y="547"/>
                  </a:lnTo>
                  <a:lnTo>
                    <a:pt x="855" y="24"/>
                  </a:lnTo>
                  <a:lnTo>
                    <a:pt x="760"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51" name="Google Shape;2051;p32"/>
            <p:cNvSpPr/>
            <p:nvPr/>
          </p:nvSpPr>
          <p:spPr>
            <a:xfrm>
              <a:off x="3985750" y="3022575"/>
              <a:ext cx="74275" cy="74250"/>
            </a:xfrm>
            <a:custGeom>
              <a:avLst/>
              <a:gdLst/>
              <a:ahLst/>
              <a:cxnLst/>
              <a:rect l="l" t="t" r="r" b="b"/>
              <a:pathLst>
                <a:path w="2971" h="2970" extrusionOk="0">
                  <a:moveTo>
                    <a:pt x="761" y="0"/>
                  </a:moveTo>
                  <a:lnTo>
                    <a:pt x="666" y="48"/>
                  </a:lnTo>
                  <a:lnTo>
                    <a:pt x="595" y="95"/>
                  </a:lnTo>
                  <a:lnTo>
                    <a:pt x="547" y="190"/>
                  </a:lnTo>
                  <a:lnTo>
                    <a:pt x="25" y="2114"/>
                  </a:lnTo>
                  <a:lnTo>
                    <a:pt x="1" y="2209"/>
                  </a:lnTo>
                  <a:lnTo>
                    <a:pt x="48" y="2304"/>
                  </a:lnTo>
                  <a:lnTo>
                    <a:pt x="96" y="2376"/>
                  </a:lnTo>
                  <a:lnTo>
                    <a:pt x="191" y="2423"/>
                  </a:lnTo>
                  <a:lnTo>
                    <a:pt x="2115" y="2970"/>
                  </a:lnTo>
                  <a:lnTo>
                    <a:pt x="2210" y="2970"/>
                  </a:lnTo>
                  <a:lnTo>
                    <a:pt x="2305" y="2946"/>
                  </a:lnTo>
                  <a:lnTo>
                    <a:pt x="2400" y="2874"/>
                  </a:lnTo>
                  <a:lnTo>
                    <a:pt x="2424" y="2779"/>
                  </a:lnTo>
                  <a:lnTo>
                    <a:pt x="2970" y="855"/>
                  </a:lnTo>
                  <a:lnTo>
                    <a:pt x="2970" y="760"/>
                  </a:lnTo>
                  <a:lnTo>
                    <a:pt x="2946" y="665"/>
                  </a:lnTo>
                  <a:lnTo>
                    <a:pt x="2875" y="594"/>
                  </a:lnTo>
                  <a:lnTo>
                    <a:pt x="2780" y="547"/>
                  </a:lnTo>
                  <a:lnTo>
                    <a:pt x="856" y="24"/>
                  </a:lnTo>
                  <a:lnTo>
                    <a:pt x="761" y="0"/>
                  </a:lnTo>
                  <a:close/>
                </a:path>
              </a:pathLst>
            </a:custGeom>
            <a:solidFill>
              <a:srgbClr val="FFFFFF"/>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52" name="Google Shape;2052;p32"/>
            <p:cNvSpPr/>
            <p:nvPr/>
          </p:nvSpPr>
          <p:spPr>
            <a:xfrm>
              <a:off x="3881850" y="2608675"/>
              <a:ext cx="290400" cy="136000"/>
            </a:xfrm>
            <a:custGeom>
              <a:avLst/>
              <a:gdLst/>
              <a:ahLst/>
              <a:cxnLst/>
              <a:rect l="l" t="t" r="r" b="b"/>
              <a:pathLst>
                <a:path w="11616" h="5440" extrusionOk="0">
                  <a:moveTo>
                    <a:pt x="998" y="0"/>
                  </a:moveTo>
                  <a:lnTo>
                    <a:pt x="855" y="24"/>
                  </a:lnTo>
                  <a:lnTo>
                    <a:pt x="736" y="95"/>
                  </a:lnTo>
                  <a:lnTo>
                    <a:pt x="618" y="167"/>
                  </a:lnTo>
                  <a:lnTo>
                    <a:pt x="523" y="262"/>
                  </a:lnTo>
                  <a:lnTo>
                    <a:pt x="451" y="380"/>
                  </a:lnTo>
                  <a:lnTo>
                    <a:pt x="404" y="523"/>
                  </a:lnTo>
                  <a:lnTo>
                    <a:pt x="24" y="1829"/>
                  </a:lnTo>
                  <a:lnTo>
                    <a:pt x="0" y="1972"/>
                  </a:lnTo>
                  <a:lnTo>
                    <a:pt x="0" y="2114"/>
                  </a:lnTo>
                  <a:lnTo>
                    <a:pt x="48" y="2257"/>
                  </a:lnTo>
                  <a:lnTo>
                    <a:pt x="95" y="2376"/>
                  </a:lnTo>
                  <a:lnTo>
                    <a:pt x="166" y="2471"/>
                  </a:lnTo>
                  <a:lnTo>
                    <a:pt x="285" y="2590"/>
                  </a:lnTo>
                  <a:lnTo>
                    <a:pt x="404" y="2661"/>
                  </a:lnTo>
                  <a:lnTo>
                    <a:pt x="523" y="2708"/>
                  </a:lnTo>
                  <a:lnTo>
                    <a:pt x="10356" y="5416"/>
                  </a:lnTo>
                  <a:lnTo>
                    <a:pt x="10499" y="5440"/>
                  </a:lnTo>
                  <a:lnTo>
                    <a:pt x="10641" y="5440"/>
                  </a:lnTo>
                  <a:lnTo>
                    <a:pt x="10760" y="5416"/>
                  </a:lnTo>
                  <a:lnTo>
                    <a:pt x="10903" y="5345"/>
                  </a:lnTo>
                  <a:lnTo>
                    <a:pt x="10998" y="5274"/>
                  </a:lnTo>
                  <a:lnTo>
                    <a:pt x="11093" y="5179"/>
                  </a:lnTo>
                  <a:lnTo>
                    <a:pt x="11188" y="5060"/>
                  </a:lnTo>
                  <a:lnTo>
                    <a:pt x="11235" y="4917"/>
                  </a:lnTo>
                  <a:lnTo>
                    <a:pt x="11592" y="3611"/>
                  </a:lnTo>
                  <a:lnTo>
                    <a:pt x="11615" y="3468"/>
                  </a:lnTo>
                  <a:lnTo>
                    <a:pt x="11615" y="3326"/>
                  </a:lnTo>
                  <a:lnTo>
                    <a:pt x="11592" y="3207"/>
                  </a:lnTo>
                  <a:lnTo>
                    <a:pt x="11520" y="3065"/>
                  </a:lnTo>
                  <a:lnTo>
                    <a:pt x="11449" y="2970"/>
                  </a:lnTo>
                  <a:lnTo>
                    <a:pt x="11354" y="2875"/>
                  </a:lnTo>
                  <a:lnTo>
                    <a:pt x="11235" y="2780"/>
                  </a:lnTo>
                  <a:lnTo>
                    <a:pt x="11093" y="2732"/>
                  </a:lnTo>
                  <a:lnTo>
                    <a:pt x="1259" y="24"/>
                  </a:lnTo>
                  <a:lnTo>
                    <a:pt x="1117" y="0"/>
                  </a:lnTo>
                  <a:close/>
                </a:path>
              </a:pathLst>
            </a:custGeom>
            <a:solidFill>
              <a:srgbClr val="2F393B"/>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2053" name="Google Shape;2053;p32"/>
          <p:cNvSpPr/>
          <p:nvPr/>
        </p:nvSpPr>
        <p:spPr>
          <a:xfrm>
            <a:off x="402636" y="2397134"/>
            <a:ext cx="1234835" cy="1282261"/>
          </a:xfrm>
          <a:custGeom>
            <a:avLst/>
            <a:gdLst/>
            <a:ahLst/>
            <a:cxnLst/>
            <a:rect l="l" t="t" r="r" b="b"/>
            <a:pathLst>
              <a:path w="44914" h="46639" extrusionOk="0">
                <a:moveTo>
                  <a:pt x="29574" y="0"/>
                </a:moveTo>
                <a:lnTo>
                  <a:pt x="22726" y="13884"/>
                </a:lnTo>
                <a:lnTo>
                  <a:pt x="6928" y="7656"/>
                </a:lnTo>
                <a:lnTo>
                  <a:pt x="0" y="17173"/>
                </a:lnTo>
                <a:lnTo>
                  <a:pt x="15178" y="26554"/>
                </a:lnTo>
                <a:lnTo>
                  <a:pt x="8815" y="40950"/>
                </a:lnTo>
                <a:lnTo>
                  <a:pt x="21351" y="46639"/>
                </a:lnTo>
                <a:lnTo>
                  <a:pt x="27525" y="32539"/>
                </a:lnTo>
                <a:lnTo>
                  <a:pt x="40681" y="40061"/>
                </a:lnTo>
                <a:lnTo>
                  <a:pt x="41381" y="38335"/>
                </a:lnTo>
                <a:lnTo>
                  <a:pt x="42891" y="34453"/>
                </a:lnTo>
                <a:lnTo>
                  <a:pt x="43700" y="32377"/>
                </a:lnTo>
                <a:lnTo>
                  <a:pt x="44374" y="30490"/>
                </a:lnTo>
                <a:lnTo>
                  <a:pt x="44616" y="29735"/>
                </a:lnTo>
                <a:lnTo>
                  <a:pt x="44805" y="29115"/>
                </a:lnTo>
                <a:lnTo>
                  <a:pt x="44913" y="28684"/>
                </a:lnTo>
                <a:lnTo>
                  <a:pt x="44913" y="28549"/>
                </a:lnTo>
                <a:lnTo>
                  <a:pt x="44913" y="28468"/>
                </a:lnTo>
                <a:lnTo>
                  <a:pt x="44832" y="28388"/>
                </a:lnTo>
                <a:lnTo>
                  <a:pt x="44724" y="28280"/>
                </a:lnTo>
                <a:lnTo>
                  <a:pt x="44320" y="28010"/>
                </a:lnTo>
                <a:lnTo>
                  <a:pt x="42918" y="27120"/>
                </a:lnTo>
                <a:lnTo>
                  <a:pt x="41004" y="25961"/>
                </a:lnTo>
                <a:lnTo>
                  <a:pt x="38847" y="24667"/>
                </a:lnTo>
                <a:lnTo>
                  <a:pt x="34831" y="22322"/>
                </a:lnTo>
                <a:lnTo>
                  <a:pt x="32997" y="21270"/>
                </a:lnTo>
                <a:lnTo>
                  <a:pt x="40896" y="4933"/>
                </a:lnTo>
                <a:lnTo>
                  <a:pt x="29574" y="0"/>
                </a:lnTo>
                <a:close/>
              </a:path>
            </a:pathLst>
          </a:custGeom>
          <a:solidFill>
            <a:schemeClr val="dk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2054" name="Google Shape;2054;p32"/>
          <p:cNvGrpSpPr/>
          <p:nvPr/>
        </p:nvGrpSpPr>
        <p:grpSpPr>
          <a:xfrm rot="-534048">
            <a:off x="504079" y="743157"/>
            <a:ext cx="1032008" cy="1391019"/>
            <a:chOff x="3000200" y="318325"/>
            <a:chExt cx="1296075" cy="1746950"/>
          </a:xfrm>
        </p:grpSpPr>
        <p:sp>
          <p:nvSpPr>
            <p:cNvPr id="2055" name="Google Shape;2055;p32"/>
            <p:cNvSpPr/>
            <p:nvPr/>
          </p:nvSpPr>
          <p:spPr>
            <a:xfrm>
              <a:off x="3000200" y="318325"/>
              <a:ext cx="1296075" cy="1746950"/>
            </a:xfrm>
            <a:custGeom>
              <a:avLst/>
              <a:gdLst/>
              <a:ahLst/>
              <a:cxnLst/>
              <a:rect l="l" t="t" r="r" b="b"/>
              <a:pathLst>
                <a:path w="51843" h="69878" extrusionOk="0">
                  <a:moveTo>
                    <a:pt x="24937" y="0"/>
                  </a:moveTo>
                  <a:lnTo>
                    <a:pt x="23859" y="27"/>
                  </a:lnTo>
                  <a:lnTo>
                    <a:pt x="22754" y="81"/>
                  </a:lnTo>
                  <a:lnTo>
                    <a:pt x="21649" y="162"/>
                  </a:lnTo>
                  <a:lnTo>
                    <a:pt x="20489" y="270"/>
                  </a:lnTo>
                  <a:lnTo>
                    <a:pt x="19330" y="378"/>
                  </a:lnTo>
                  <a:lnTo>
                    <a:pt x="18360" y="404"/>
                  </a:lnTo>
                  <a:lnTo>
                    <a:pt x="17362" y="458"/>
                  </a:lnTo>
                  <a:lnTo>
                    <a:pt x="16338" y="539"/>
                  </a:lnTo>
                  <a:lnTo>
                    <a:pt x="15259" y="647"/>
                  </a:lnTo>
                  <a:lnTo>
                    <a:pt x="14154" y="782"/>
                  </a:lnTo>
                  <a:lnTo>
                    <a:pt x="13022" y="944"/>
                  </a:lnTo>
                  <a:lnTo>
                    <a:pt x="11809" y="1105"/>
                  </a:lnTo>
                  <a:lnTo>
                    <a:pt x="10569" y="1321"/>
                  </a:lnTo>
                  <a:lnTo>
                    <a:pt x="9598" y="1456"/>
                  </a:lnTo>
                  <a:lnTo>
                    <a:pt x="8574" y="1618"/>
                  </a:lnTo>
                  <a:lnTo>
                    <a:pt x="7441" y="1833"/>
                  </a:lnTo>
                  <a:lnTo>
                    <a:pt x="6821" y="1968"/>
                  </a:lnTo>
                  <a:lnTo>
                    <a:pt x="6228" y="2130"/>
                  </a:lnTo>
                  <a:lnTo>
                    <a:pt x="5608" y="2319"/>
                  </a:lnTo>
                  <a:lnTo>
                    <a:pt x="5015" y="2561"/>
                  </a:lnTo>
                  <a:lnTo>
                    <a:pt x="4395" y="2831"/>
                  </a:lnTo>
                  <a:lnTo>
                    <a:pt x="3802" y="3127"/>
                  </a:lnTo>
                  <a:lnTo>
                    <a:pt x="3236" y="3505"/>
                  </a:lnTo>
                  <a:lnTo>
                    <a:pt x="2697" y="3909"/>
                  </a:lnTo>
                  <a:lnTo>
                    <a:pt x="2427" y="4152"/>
                  </a:lnTo>
                  <a:lnTo>
                    <a:pt x="2157" y="4394"/>
                  </a:lnTo>
                  <a:lnTo>
                    <a:pt x="1915" y="4637"/>
                  </a:lnTo>
                  <a:lnTo>
                    <a:pt x="1672" y="4934"/>
                  </a:lnTo>
                  <a:lnTo>
                    <a:pt x="1457" y="5203"/>
                  </a:lnTo>
                  <a:lnTo>
                    <a:pt x="1241" y="5527"/>
                  </a:lnTo>
                  <a:lnTo>
                    <a:pt x="1052" y="5850"/>
                  </a:lnTo>
                  <a:lnTo>
                    <a:pt x="863" y="6174"/>
                  </a:lnTo>
                  <a:lnTo>
                    <a:pt x="675" y="6524"/>
                  </a:lnTo>
                  <a:lnTo>
                    <a:pt x="540" y="6875"/>
                  </a:lnTo>
                  <a:lnTo>
                    <a:pt x="405" y="7225"/>
                  </a:lnTo>
                  <a:lnTo>
                    <a:pt x="297" y="7575"/>
                  </a:lnTo>
                  <a:lnTo>
                    <a:pt x="189" y="7926"/>
                  </a:lnTo>
                  <a:lnTo>
                    <a:pt x="136" y="8276"/>
                  </a:lnTo>
                  <a:lnTo>
                    <a:pt x="82" y="8627"/>
                  </a:lnTo>
                  <a:lnTo>
                    <a:pt x="28" y="8977"/>
                  </a:lnTo>
                  <a:lnTo>
                    <a:pt x="1" y="9651"/>
                  </a:lnTo>
                  <a:lnTo>
                    <a:pt x="28" y="10325"/>
                  </a:lnTo>
                  <a:lnTo>
                    <a:pt x="82" y="10972"/>
                  </a:lnTo>
                  <a:lnTo>
                    <a:pt x="189" y="11619"/>
                  </a:lnTo>
                  <a:lnTo>
                    <a:pt x="351" y="12239"/>
                  </a:lnTo>
                  <a:lnTo>
                    <a:pt x="540" y="12859"/>
                  </a:lnTo>
                  <a:lnTo>
                    <a:pt x="729" y="13452"/>
                  </a:lnTo>
                  <a:lnTo>
                    <a:pt x="971" y="14046"/>
                  </a:lnTo>
                  <a:lnTo>
                    <a:pt x="1430" y="15124"/>
                  </a:lnTo>
                  <a:lnTo>
                    <a:pt x="1915" y="16094"/>
                  </a:lnTo>
                  <a:lnTo>
                    <a:pt x="2184" y="16688"/>
                  </a:lnTo>
                  <a:lnTo>
                    <a:pt x="2454" y="17281"/>
                  </a:lnTo>
                  <a:lnTo>
                    <a:pt x="2589" y="17550"/>
                  </a:lnTo>
                  <a:lnTo>
                    <a:pt x="2751" y="17847"/>
                  </a:lnTo>
                  <a:lnTo>
                    <a:pt x="2885" y="18116"/>
                  </a:lnTo>
                  <a:lnTo>
                    <a:pt x="3074" y="18359"/>
                  </a:lnTo>
                  <a:lnTo>
                    <a:pt x="3451" y="18844"/>
                  </a:lnTo>
                  <a:lnTo>
                    <a:pt x="3856" y="19249"/>
                  </a:lnTo>
                  <a:lnTo>
                    <a:pt x="4314" y="19626"/>
                  </a:lnTo>
                  <a:lnTo>
                    <a:pt x="4799" y="19976"/>
                  </a:lnTo>
                  <a:lnTo>
                    <a:pt x="5312" y="20246"/>
                  </a:lnTo>
                  <a:lnTo>
                    <a:pt x="5851" y="20489"/>
                  </a:lnTo>
                  <a:lnTo>
                    <a:pt x="6390" y="20677"/>
                  </a:lnTo>
                  <a:lnTo>
                    <a:pt x="6956" y="20812"/>
                  </a:lnTo>
                  <a:lnTo>
                    <a:pt x="7522" y="20920"/>
                  </a:lnTo>
                  <a:lnTo>
                    <a:pt x="8088" y="20974"/>
                  </a:lnTo>
                  <a:lnTo>
                    <a:pt x="8654" y="20974"/>
                  </a:lnTo>
                  <a:lnTo>
                    <a:pt x="9194" y="20947"/>
                  </a:lnTo>
                  <a:lnTo>
                    <a:pt x="9733" y="20866"/>
                  </a:lnTo>
                  <a:lnTo>
                    <a:pt x="10245" y="20731"/>
                  </a:lnTo>
                  <a:lnTo>
                    <a:pt x="12537" y="20084"/>
                  </a:lnTo>
                  <a:lnTo>
                    <a:pt x="14666" y="19545"/>
                  </a:lnTo>
                  <a:lnTo>
                    <a:pt x="15691" y="19303"/>
                  </a:lnTo>
                  <a:lnTo>
                    <a:pt x="16661" y="19087"/>
                  </a:lnTo>
                  <a:lnTo>
                    <a:pt x="17605" y="18898"/>
                  </a:lnTo>
                  <a:lnTo>
                    <a:pt x="18521" y="18736"/>
                  </a:lnTo>
                  <a:lnTo>
                    <a:pt x="19411" y="18602"/>
                  </a:lnTo>
                  <a:lnTo>
                    <a:pt x="20247" y="18494"/>
                  </a:lnTo>
                  <a:lnTo>
                    <a:pt x="21055" y="18413"/>
                  </a:lnTo>
                  <a:lnTo>
                    <a:pt x="21837" y="18359"/>
                  </a:lnTo>
                  <a:lnTo>
                    <a:pt x="22592" y="18305"/>
                  </a:lnTo>
                  <a:lnTo>
                    <a:pt x="23320" y="18305"/>
                  </a:lnTo>
                  <a:lnTo>
                    <a:pt x="23994" y="18332"/>
                  </a:lnTo>
                  <a:lnTo>
                    <a:pt x="24641" y="18359"/>
                  </a:lnTo>
                  <a:lnTo>
                    <a:pt x="25261" y="18440"/>
                  </a:lnTo>
                  <a:lnTo>
                    <a:pt x="25854" y="18548"/>
                  </a:lnTo>
                  <a:lnTo>
                    <a:pt x="26420" y="18656"/>
                  </a:lnTo>
                  <a:lnTo>
                    <a:pt x="26959" y="18790"/>
                  </a:lnTo>
                  <a:lnTo>
                    <a:pt x="27472" y="18979"/>
                  </a:lnTo>
                  <a:lnTo>
                    <a:pt x="27957" y="19168"/>
                  </a:lnTo>
                  <a:lnTo>
                    <a:pt x="28388" y="19383"/>
                  </a:lnTo>
                  <a:lnTo>
                    <a:pt x="28819" y="19653"/>
                  </a:lnTo>
                  <a:lnTo>
                    <a:pt x="29197" y="19923"/>
                  </a:lnTo>
                  <a:lnTo>
                    <a:pt x="29574" y="20219"/>
                  </a:lnTo>
                  <a:lnTo>
                    <a:pt x="29925" y="20543"/>
                  </a:lnTo>
                  <a:lnTo>
                    <a:pt x="30221" y="20893"/>
                  </a:lnTo>
                  <a:lnTo>
                    <a:pt x="30518" y="21271"/>
                  </a:lnTo>
                  <a:lnTo>
                    <a:pt x="30787" y="21675"/>
                  </a:lnTo>
                  <a:lnTo>
                    <a:pt x="31003" y="22106"/>
                  </a:lnTo>
                  <a:lnTo>
                    <a:pt x="31219" y="22565"/>
                  </a:lnTo>
                  <a:lnTo>
                    <a:pt x="31408" y="23050"/>
                  </a:lnTo>
                  <a:lnTo>
                    <a:pt x="31488" y="23400"/>
                  </a:lnTo>
                  <a:lnTo>
                    <a:pt x="31542" y="23670"/>
                  </a:lnTo>
                  <a:lnTo>
                    <a:pt x="31461" y="23751"/>
                  </a:lnTo>
                  <a:lnTo>
                    <a:pt x="31327" y="23859"/>
                  </a:lnTo>
                  <a:lnTo>
                    <a:pt x="31084" y="24047"/>
                  </a:lnTo>
                  <a:lnTo>
                    <a:pt x="30680" y="24236"/>
                  </a:lnTo>
                  <a:lnTo>
                    <a:pt x="30140" y="24479"/>
                  </a:lnTo>
                  <a:lnTo>
                    <a:pt x="29413" y="24721"/>
                  </a:lnTo>
                  <a:lnTo>
                    <a:pt x="28442" y="24991"/>
                  </a:lnTo>
                  <a:lnTo>
                    <a:pt x="27229" y="25287"/>
                  </a:lnTo>
                  <a:lnTo>
                    <a:pt x="25450" y="25665"/>
                  </a:lnTo>
                  <a:lnTo>
                    <a:pt x="23616" y="25988"/>
                  </a:lnTo>
                  <a:lnTo>
                    <a:pt x="21756" y="26258"/>
                  </a:lnTo>
                  <a:lnTo>
                    <a:pt x="19842" y="26500"/>
                  </a:lnTo>
                  <a:lnTo>
                    <a:pt x="17928" y="26716"/>
                  </a:lnTo>
                  <a:lnTo>
                    <a:pt x="15987" y="26878"/>
                  </a:lnTo>
                  <a:lnTo>
                    <a:pt x="14019" y="27013"/>
                  </a:lnTo>
                  <a:lnTo>
                    <a:pt x="11997" y="27094"/>
                  </a:lnTo>
                  <a:lnTo>
                    <a:pt x="11620" y="27121"/>
                  </a:lnTo>
                  <a:lnTo>
                    <a:pt x="11216" y="27174"/>
                  </a:lnTo>
                  <a:lnTo>
                    <a:pt x="10811" y="27228"/>
                  </a:lnTo>
                  <a:lnTo>
                    <a:pt x="10434" y="27336"/>
                  </a:lnTo>
                  <a:lnTo>
                    <a:pt x="10056" y="27444"/>
                  </a:lnTo>
                  <a:lnTo>
                    <a:pt x="9679" y="27579"/>
                  </a:lnTo>
                  <a:lnTo>
                    <a:pt x="9328" y="27741"/>
                  </a:lnTo>
                  <a:lnTo>
                    <a:pt x="8951" y="27929"/>
                  </a:lnTo>
                  <a:lnTo>
                    <a:pt x="8628" y="28118"/>
                  </a:lnTo>
                  <a:lnTo>
                    <a:pt x="8277" y="28361"/>
                  </a:lnTo>
                  <a:lnTo>
                    <a:pt x="7980" y="28603"/>
                  </a:lnTo>
                  <a:lnTo>
                    <a:pt x="7657" y="28846"/>
                  </a:lnTo>
                  <a:lnTo>
                    <a:pt x="7387" y="29115"/>
                  </a:lnTo>
                  <a:lnTo>
                    <a:pt x="7091" y="29412"/>
                  </a:lnTo>
                  <a:lnTo>
                    <a:pt x="6848" y="29736"/>
                  </a:lnTo>
                  <a:lnTo>
                    <a:pt x="6606" y="30059"/>
                  </a:lnTo>
                  <a:lnTo>
                    <a:pt x="6390" y="30383"/>
                  </a:lnTo>
                  <a:lnTo>
                    <a:pt x="6201" y="30706"/>
                  </a:lnTo>
                  <a:lnTo>
                    <a:pt x="6039" y="31057"/>
                  </a:lnTo>
                  <a:lnTo>
                    <a:pt x="5878" y="31380"/>
                  </a:lnTo>
                  <a:lnTo>
                    <a:pt x="5770" y="31730"/>
                  </a:lnTo>
                  <a:lnTo>
                    <a:pt x="5662" y="32081"/>
                  </a:lnTo>
                  <a:lnTo>
                    <a:pt x="5581" y="32458"/>
                  </a:lnTo>
                  <a:lnTo>
                    <a:pt x="5500" y="32809"/>
                  </a:lnTo>
                  <a:lnTo>
                    <a:pt x="5473" y="33186"/>
                  </a:lnTo>
                  <a:lnTo>
                    <a:pt x="5446" y="33537"/>
                  </a:lnTo>
                  <a:lnTo>
                    <a:pt x="5446" y="33914"/>
                  </a:lnTo>
                  <a:lnTo>
                    <a:pt x="5473" y="34265"/>
                  </a:lnTo>
                  <a:lnTo>
                    <a:pt x="5527" y="34642"/>
                  </a:lnTo>
                  <a:lnTo>
                    <a:pt x="5581" y="34992"/>
                  </a:lnTo>
                  <a:lnTo>
                    <a:pt x="5689" y="35370"/>
                  </a:lnTo>
                  <a:lnTo>
                    <a:pt x="5797" y="35720"/>
                  </a:lnTo>
                  <a:lnTo>
                    <a:pt x="7172" y="39791"/>
                  </a:lnTo>
                  <a:lnTo>
                    <a:pt x="7360" y="40249"/>
                  </a:lnTo>
                  <a:lnTo>
                    <a:pt x="7576" y="40708"/>
                  </a:lnTo>
                  <a:lnTo>
                    <a:pt x="7846" y="41166"/>
                  </a:lnTo>
                  <a:lnTo>
                    <a:pt x="8142" y="41624"/>
                  </a:lnTo>
                  <a:lnTo>
                    <a:pt x="8466" y="42029"/>
                  </a:lnTo>
                  <a:lnTo>
                    <a:pt x="8816" y="42433"/>
                  </a:lnTo>
                  <a:lnTo>
                    <a:pt x="9221" y="42811"/>
                  </a:lnTo>
                  <a:lnTo>
                    <a:pt x="9625" y="43161"/>
                  </a:lnTo>
                  <a:lnTo>
                    <a:pt x="10083" y="43484"/>
                  </a:lnTo>
                  <a:lnTo>
                    <a:pt x="10542" y="43754"/>
                  </a:lnTo>
                  <a:lnTo>
                    <a:pt x="11054" y="43997"/>
                  </a:lnTo>
                  <a:lnTo>
                    <a:pt x="11566" y="44185"/>
                  </a:lnTo>
                  <a:lnTo>
                    <a:pt x="12132" y="44320"/>
                  </a:lnTo>
                  <a:lnTo>
                    <a:pt x="12671" y="44401"/>
                  </a:lnTo>
                  <a:lnTo>
                    <a:pt x="13264" y="44455"/>
                  </a:lnTo>
                  <a:lnTo>
                    <a:pt x="13857" y="44428"/>
                  </a:lnTo>
                  <a:lnTo>
                    <a:pt x="14235" y="44374"/>
                  </a:lnTo>
                  <a:lnTo>
                    <a:pt x="14612" y="44455"/>
                  </a:lnTo>
                  <a:lnTo>
                    <a:pt x="15044" y="44509"/>
                  </a:lnTo>
                  <a:lnTo>
                    <a:pt x="15448" y="44536"/>
                  </a:lnTo>
                  <a:lnTo>
                    <a:pt x="16284" y="44536"/>
                  </a:lnTo>
                  <a:lnTo>
                    <a:pt x="16688" y="44482"/>
                  </a:lnTo>
                  <a:lnTo>
                    <a:pt x="17119" y="44401"/>
                  </a:lnTo>
                  <a:lnTo>
                    <a:pt x="17524" y="44293"/>
                  </a:lnTo>
                  <a:lnTo>
                    <a:pt x="18360" y="44051"/>
                  </a:lnTo>
                  <a:lnTo>
                    <a:pt x="19168" y="43862"/>
                  </a:lnTo>
                  <a:lnTo>
                    <a:pt x="21945" y="43511"/>
                  </a:lnTo>
                  <a:lnTo>
                    <a:pt x="24614" y="43161"/>
                  </a:lnTo>
                  <a:lnTo>
                    <a:pt x="25477" y="43188"/>
                  </a:lnTo>
                  <a:lnTo>
                    <a:pt x="25881" y="43242"/>
                  </a:lnTo>
                  <a:lnTo>
                    <a:pt x="26285" y="43296"/>
                  </a:lnTo>
                  <a:lnTo>
                    <a:pt x="26663" y="43377"/>
                  </a:lnTo>
                  <a:lnTo>
                    <a:pt x="27013" y="43458"/>
                  </a:lnTo>
                  <a:lnTo>
                    <a:pt x="27364" y="43565"/>
                  </a:lnTo>
                  <a:lnTo>
                    <a:pt x="27687" y="43673"/>
                  </a:lnTo>
                  <a:lnTo>
                    <a:pt x="28011" y="43808"/>
                  </a:lnTo>
                  <a:lnTo>
                    <a:pt x="28307" y="43970"/>
                  </a:lnTo>
                  <a:lnTo>
                    <a:pt x="28604" y="44131"/>
                  </a:lnTo>
                  <a:lnTo>
                    <a:pt x="28873" y="44293"/>
                  </a:lnTo>
                  <a:lnTo>
                    <a:pt x="29143" y="44482"/>
                  </a:lnTo>
                  <a:lnTo>
                    <a:pt x="29386" y="44698"/>
                  </a:lnTo>
                  <a:lnTo>
                    <a:pt x="29601" y="44913"/>
                  </a:lnTo>
                  <a:lnTo>
                    <a:pt x="29817" y="45156"/>
                  </a:lnTo>
                  <a:lnTo>
                    <a:pt x="29952" y="45345"/>
                  </a:lnTo>
                  <a:lnTo>
                    <a:pt x="30087" y="45533"/>
                  </a:lnTo>
                  <a:lnTo>
                    <a:pt x="30194" y="45749"/>
                  </a:lnTo>
                  <a:lnTo>
                    <a:pt x="30302" y="45992"/>
                  </a:lnTo>
                  <a:lnTo>
                    <a:pt x="30464" y="46477"/>
                  </a:lnTo>
                  <a:lnTo>
                    <a:pt x="30599" y="47016"/>
                  </a:lnTo>
                  <a:lnTo>
                    <a:pt x="30680" y="47555"/>
                  </a:lnTo>
                  <a:lnTo>
                    <a:pt x="30680" y="48121"/>
                  </a:lnTo>
                  <a:lnTo>
                    <a:pt x="30653" y="48688"/>
                  </a:lnTo>
                  <a:lnTo>
                    <a:pt x="30545" y="49227"/>
                  </a:lnTo>
                  <a:lnTo>
                    <a:pt x="30167" y="49577"/>
                  </a:lnTo>
                  <a:lnTo>
                    <a:pt x="29736" y="49901"/>
                  </a:lnTo>
                  <a:lnTo>
                    <a:pt x="29278" y="50197"/>
                  </a:lnTo>
                  <a:lnTo>
                    <a:pt x="28819" y="50467"/>
                  </a:lnTo>
                  <a:lnTo>
                    <a:pt x="28388" y="50682"/>
                  </a:lnTo>
                  <a:lnTo>
                    <a:pt x="27930" y="50871"/>
                  </a:lnTo>
                  <a:lnTo>
                    <a:pt x="27472" y="51033"/>
                  </a:lnTo>
                  <a:lnTo>
                    <a:pt x="27013" y="51168"/>
                  </a:lnTo>
                  <a:lnTo>
                    <a:pt x="26555" y="51276"/>
                  </a:lnTo>
                  <a:lnTo>
                    <a:pt x="26097" y="51356"/>
                  </a:lnTo>
                  <a:lnTo>
                    <a:pt x="25638" y="51437"/>
                  </a:lnTo>
                  <a:lnTo>
                    <a:pt x="25153" y="51464"/>
                  </a:lnTo>
                  <a:lnTo>
                    <a:pt x="24695" y="51491"/>
                  </a:lnTo>
                  <a:lnTo>
                    <a:pt x="24237" y="51491"/>
                  </a:lnTo>
                  <a:lnTo>
                    <a:pt x="23778" y="51464"/>
                  </a:lnTo>
                  <a:lnTo>
                    <a:pt x="23320" y="51437"/>
                  </a:lnTo>
                  <a:lnTo>
                    <a:pt x="22862" y="51356"/>
                  </a:lnTo>
                  <a:lnTo>
                    <a:pt x="22403" y="51276"/>
                  </a:lnTo>
                  <a:lnTo>
                    <a:pt x="21945" y="51195"/>
                  </a:lnTo>
                  <a:lnTo>
                    <a:pt x="21487" y="51087"/>
                  </a:lnTo>
                  <a:lnTo>
                    <a:pt x="21055" y="50952"/>
                  </a:lnTo>
                  <a:lnTo>
                    <a:pt x="20624" y="50790"/>
                  </a:lnTo>
                  <a:lnTo>
                    <a:pt x="20193" y="50629"/>
                  </a:lnTo>
                  <a:lnTo>
                    <a:pt x="19761" y="50440"/>
                  </a:lnTo>
                  <a:lnTo>
                    <a:pt x="18926" y="50062"/>
                  </a:lnTo>
                  <a:lnTo>
                    <a:pt x="18144" y="49604"/>
                  </a:lnTo>
                  <a:lnTo>
                    <a:pt x="17362" y="49092"/>
                  </a:lnTo>
                  <a:lnTo>
                    <a:pt x="16661" y="48553"/>
                  </a:lnTo>
                  <a:lnTo>
                    <a:pt x="15987" y="47960"/>
                  </a:lnTo>
                  <a:lnTo>
                    <a:pt x="15394" y="47340"/>
                  </a:lnTo>
                  <a:lnTo>
                    <a:pt x="15151" y="47097"/>
                  </a:lnTo>
                  <a:lnTo>
                    <a:pt x="14909" y="46881"/>
                  </a:lnTo>
                  <a:lnTo>
                    <a:pt x="14612" y="46585"/>
                  </a:lnTo>
                  <a:lnTo>
                    <a:pt x="14289" y="46315"/>
                  </a:lnTo>
                  <a:lnTo>
                    <a:pt x="13965" y="46073"/>
                  </a:lnTo>
                  <a:lnTo>
                    <a:pt x="13642" y="45830"/>
                  </a:lnTo>
                  <a:lnTo>
                    <a:pt x="13291" y="45641"/>
                  </a:lnTo>
                  <a:lnTo>
                    <a:pt x="12914" y="45452"/>
                  </a:lnTo>
                  <a:lnTo>
                    <a:pt x="12563" y="45291"/>
                  </a:lnTo>
                  <a:lnTo>
                    <a:pt x="12186" y="45156"/>
                  </a:lnTo>
                  <a:lnTo>
                    <a:pt x="11809" y="45021"/>
                  </a:lnTo>
                  <a:lnTo>
                    <a:pt x="11431" y="44940"/>
                  </a:lnTo>
                  <a:lnTo>
                    <a:pt x="11027" y="44859"/>
                  </a:lnTo>
                  <a:lnTo>
                    <a:pt x="10649" y="44805"/>
                  </a:lnTo>
                  <a:lnTo>
                    <a:pt x="10245" y="44778"/>
                  </a:lnTo>
                  <a:lnTo>
                    <a:pt x="9868" y="44778"/>
                  </a:lnTo>
                  <a:lnTo>
                    <a:pt x="9463" y="44805"/>
                  </a:lnTo>
                  <a:lnTo>
                    <a:pt x="9086" y="44832"/>
                  </a:lnTo>
                  <a:lnTo>
                    <a:pt x="8708" y="44913"/>
                  </a:lnTo>
                  <a:lnTo>
                    <a:pt x="8331" y="45021"/>
                  </a:lnTo>
                  <a:lnTo>
                    <a:pt x="7980" y="45129"/>
                  </a:lnTo>
                  <a:lnTo>
                    <a:pt x="7630" y="45264"/>
                  </a:lnTo>
                  <a:lnTo>
                    <a:pt x="7280" y="45426"/>
                  </a:lnTo>
                  <a:lnTo>
                    <a:pt x="6956" y="45614"/>
                  </a:lnTo>
                  <a:lnTo>
                    <a:pt x="6633" y="45803"/>
                  </a:lnTo>
                  <a:lnTo>
                    <a:pt x="6336" y="46046"/>
                  </a:lnTo>
                  <a:lnTo>
                    <a:pt x="6039" y="46288"/>
                  </a:lnTo>
                  <a:lnTo>
                    <a:pt x="5770" y="46531"/>
                  </a:lnTo>
                  <a:lnTo>
                    <a:pt x="5500" y="46827"/>
                  </a:lnTo>
                  <a:lnTo>
                    <a:pt x="5258" y="47124"/>
                  </a:lnTo>
                  <a:lnTo>
                    <a:pt x="5042" y="47447"/>
                  </a:lnTo>
                  <a:lnTo>
                    <a:pt x="4826" y="47771"/>
                  </a:lnTo>
                  <a:lnTo>
                    <a:pt x="4638" y="48121"/>
                  </a:lnTo>
                  <a:lnTo>
                    <a:pt x="4449" y="48499"/>
                  </a:lnTo>
                  <a:lnTo>
                    <a:pt x="2481" y="52866"/>
                  </a:lnTo>
                  <a:lnTo>
                    <a:pt x="2346" y="53217"/>
                  </a:lnTo>
                  <a:lnTo>
                    <a:pt x="2211" y="53540"/>
                  </a:lnTo>
                  <a:lnTo>
                    <a:pt x="2104" y="53864"/>
                  </a:lnTo>
                  <a:lnTo>
                    <a:pt x="2023" y="54214"/>
                  </a:lnTo>
                  <a:lnTo>
                    <a:pt x="1942" y="54565"/>
                  </a:lnTo>
                  <a:lnTo>
                    <a:pt x="1915" y="54888"/>
                  </a:lnTo>
                  <a:lnTo>
                    <a:pt x="1861" y="55238"/>
                  </a:lnTo>
                  <a:lnTo>
                    <a:pt x="1861" y="55589"/>
                  </a:lnTo>
                  <a:lnTo>
                    <a:pt x="1861" y="55939"/>
                  </a:lnTo>
                  <a:lnTo>
                    <a:pt x="1888" y="56263"/>
                  </a:lnTo>
                  <a:lnTo>
                    <a:pt x="1915" y="56613"/>
                  </a:lnTo>
                  <a:lnTo>
                    <a:pt x="1969" y="56937"/>
                  </a:lnTo>
                  <a:lnTo>
                    <a:pt x="2050" y="57287"/>
                  </a:lnTo>
                  <a:lnTo>
                    <a:pt x="2130" y="57611"/>
                  </a:lnTo>
                  <a:lnTo>
                    <a:pt x="2238" y="57934"/>
                  </a:lnTo>
                  <a:lnTo>
                    <a:pt x="2346" y="58258"/>
                  </a:lnTo>
                  <a:lnTo>
                    <a:pt x="2481" y="58689"/>
                  </a:lnTo>
                  <a:lnTo>
                    <a:pt x="2643" y="59121"/>
                  </a:lnTo>
                  <a:lnTo>
                    <a:pt x="2804" y="59525"/>
                  </a:lnTo>
                  <a:lnTo>
                    <a:pt x="3020" y="59902"/>
                  </a:lnTo>
                  <a:lnTo>
                    <a:pt x="3263" y="60307"/>
                  </a:lnTo>
                  <a:lnTo>
                    <a:pt x="3532" y="60657"/>
                  </a:lnTo>
                  <a:lnTo>
                    <a:pt x="3829" y="61008"/>
                  </a:lnTo>
                  <a:lnTo>
                    <a:pt x="4152" y="61358"/>
                  </a:lnTo>
                  <a:lnTo>
                    <a:pt x="4665" y="61870"/>
                  </a:lnTo>
                  <a:lnTo>
                    <a:pt x="5204" y="62356"/>
                  </a:lnTo>
                  <a:lnTo>
                    <a:pt x="5770" y="62841"/>
                  </a:lnTo>
                  <a:lnTo>
                    <a:pt x="6309" y="63299"/>
                  </a:lnTo>
                  <a:lnTo>
                    <a:pt x="6875" y="63757"/>
                  </a:lnTo>
                  <a:lnTo>
                    <a:pt x="7468" y="64189"/>
                  </a:lnTo>
                  <a:lnTo>
                    <a:pt x="8034" y="64593"/>
                  </a:lnTo>
                  <a:lnTo>
                    <a:pt x="8654" y="64998"/>
                  </a:lnTo>
                  <a:lnTo>
                    <a:pt x="9248" y="65402"/>
                  </a:lnTo>
                  <a:lnTo>
                    <a:pt x="9868" y="65779"/>
                  </a:lnTo>
                  <a:lnTo>
                    <a:pt x="10488" y="66130"/>
                  </a:lnTo>
                  <a:lnTo>
                    <a:pt x="11108" y="66453"/>
                  </a:lnTo>
                  <a:lnTo>
                    <a:pt x="11728" y="66804"/>
                  </a:lnTo>
                  <a:lnTo>
                    <a:pt x="12375" y="67100"/>
                  </a:lnTo>
                  <a:lnTo>
                    <a:pt x="13022" y="67397"/>
                  </a:lnTo>
                  <a:lnTo>
                    <a:pt x="13669" y="67666"/>
                  </a:lnTo>
                  <a:lnTo>
                    <a:pt x="14343" y="67936"/>
                  </a:lnTo>
                  <a:lnTo>
                    <a:pt x="14990" y="68179"/>
                  </a:lnTo>
                  <a:lnTo>
                    <a:pt x="15664" y="68421"/>
                  </a:lnTo>
                  <a:lnTo>
                    <a:pt x="16338" y="68637"/>
                  </a:lnTo>
                  <a:lnTo>
                    <a:pt x="17012" y="68826"/>
                  </a:lnTo>
                  <a:lnTo>
                    <a:pt x="17686" y="69014"/>
                  </a:lnTo>
                  <a:lnTo>
                    <a:pt x="18387" y="69176"/>
                  </a:lnTo>
                  <a:lnTo>
                    <a:pt x="19087" y="69311"/>
                  </a:lnTo>
                  <a:lnTo>
                    <a:pt x="19761" y="69446"/>
                  </a:lnTo>
                  <a:lnTo>
                    <a:pt x="20462" y="69554"/>
                  </a:lnTo>
                  <a:lnTo>
                    <a:pt x="21163" y="69661"/>
                  </a:lnTo>
                  <a:lnTo>
                    <a:pt x="21864" y="69742"/>
                  </a:lnTo>
                  <a:lnTo>
                    <a:pt x="22565" y="69796"/>
                  </a:lnTo>
                  <a:lnTo>
                    <a:pt x="23266" y="69850"/>
                  </a:lnTo>
                  <a:lnTo>
                    <a:pt x="23967" y="69877"/>
                  </a:lnTo>
                  <a:lnTo>
                    <a:pt x="24668" y="69877"/>
                  </a:lnTo>
                  <a:lnTo>
                    <a:pt x="25773" y="69850"/>
                  </a:lnTo>
                  <a:lnTo>
                    <a:pt x="26878" y="69796"/>
                  </a:lnTo>
                  <a:lnTo>
                    <a:pt x="27984" y="69688"/>
                  </a:lnTo>
                  <a:lnTo>
                    <a:pt x="29089" y="69527"/>
                  </a:lnTo>
                  <a:lnTo>
                    <a:pt x="29925" y="69392"/>
                  </a:lnTo>
                  <a:lnTo>
                    <a:pt x="30761" y="69203"/>
                  </a:lnTo>
                  <a:lnTo>
                    <a:pt x="31569" y="69014"/>
                  </a:lnTo>
                  <a:lnTo>
                    <a:pt x="32405" y="68799"/>
                  </a:lnTo>
                  <a:lnTo>
                    <a:pt x="33214" y="68556"/>
                  </a:lnTo>
                  <a:lnTo>
                    <a:pt x="33996" y="68286"/>
                  </a:lnTo>
                  <a:lnTo>
                    <a:pt x="34804" y="67990"/>
                  </a:lnTo>
                  <a:lnTo>
                    <a:pt x="35586" y="67666"/>
                  </a:lnTo>
                  <a:lnTo>
                    <a:pt x="36341" y="67343"/>
                  </a:lnTo>
                  <a:lnTo>
                    <a:pt x="37096" y="66992"/>
                  </a:lnTo>
                  <a:lnTo>
                    <a:pt x="37851" y="66615"/>
                  </a:lnTo>
                  <a:lnTo>
                    <a:pt x="38579" y="66211"/>
                  </a:lnTo>
                  <a:lnTo>
                    <a:pt x="39306" y="65779"/>
                  </a:lnTo>
                  <a:lnTo>
                    <a:pt x="40007" y="65348"/>
                  </a:lnTo>
                  <a:lnTo>
                    <a:pt x="40681" y="64890"/>
                  </a:lnTo>
                  <a:lnTo>
                    <a:pt x="41355" y="64431"/>
                  </a:lnTo>
                  <a:lnTo>
                    <a:pt x="42029" y="63919"/>
                  </a:lnTo>
                  <a:lnTo>
                    <a:pt x="42676" y="63407"/>
                  </a:lnTo>
                  <a:lnTo>
                    <a:pt x="43296" y="62895"/>
                  </a:lnTo>
                  <a:lnTo>
                    <a:pt x="43889" y="62356"/>
                  </a:lnTo>
                  <a:lnTo>
                    <a:pt x="44482" y="61789"/>
                  </a:lnTo>
                  <a:lnTo>
                    <a:pt x="45049" y="61223"/>
                  </a:lnTo>
                  <a:lnTo>
                    <a:pt x="45588" y="60630"/>
                  </a:lnTo>
                  <a:lnTo>
                    <a:pt x="46100" y="60010"/>
                  </a:lnTo>
                  <a:lnTo>
                    <a:pt x="46612" y="59390"/>
                  </a:lnTo>
                  <a:lnTo>
                    <a:pt x="47097" y="58770"/>
                  </a:lnTo>
                  <a:lnTo>
                    <a:pt x="47556" y="58123"/>
                  </a:lnTo>
                  <a:lnTo>
                    <a:pt x="47987" y="57476"/>
                  </a:lnTo>
                  <a:lnTo>
                    <a:pt x="48391" y="56802"/>
                  </a:lnTo>
                  <a:lnTo>
                    <a:pt x="48769" y="56128"/>
                  </a:lnTo>
                  <a:lnTo>
                    <a:pt x="49119" y="55427"/>
                  </a:lnTo>
                  <a:lnTo>
                    <a:pt x="49443" y="54726"/>
                  </a:lnTo>
                  <a:lnTo>
                    <a:pt x="49712" y="54079"/>
                  </a:lnTo>
                  <a:lnTo>
                    <a:pt x="49982" y="53459"/>
                  </a:lnTo>
                  <a:lnTo>
                    <a:pt x="50198" y="52812"/>
                  </a:lnTo>
                  <a:lnTo>
                    <a:pt x="50386" y="52192"/>
                  </a:lnTo>
                  <a:lnTo>
                    <a:pt x="50575" y="51545"/>
                  </a:lnTo>
                  <a:lnTo>
                    <a:pt x="50737" y="50898"/>
                  </a:lnTo>
                  <a:lnTo>
                    <a:pt x="50872" y="50251"/>
                  </a:lnTo>
                  <a:lnTo>
                    <a:pt x="50979" y="49604"/>
                  </a:lnTo>
                  <a:lnTo>
                    <a:pt x="51060" y="48957"/>
                  </a:lnTo>
                  <a:lnTo>
                    <a:pt x="51141" y="48310"/>
                  </a:lnTo>
                  <a:lnTo>
                    <a:pt x="51195" y="47663"/>
                  </a:lnTo>
                  <a:lnTo>
                    <a:pt x="51222" y="47016"/>
                  </a:lnTo>
                  <a:lnTo>
                    <a:pt x="51222" y="46369"/>
                  </a:lnTo>
                  <a:lnTo>
                    <a:pt x="51195" y="45749"/>
                  </a:lnTo>
                  <a:lnTo>
                    <a:pt x="51168" y="45102"/>
                  </a:lnTo>
                  <a:lnTo>
                    <a:pt x="51087" y="44482"/>
                  </a:lnTo>
                  <a:lnTo>
                    <a:pt x="51006" y="43835"/>
                  </a:lnTo>
                  <a:lnTo>
                    <a:pt x="50926" y="43215"/>
                  </a:lnTo>
                  <a:lnTo>
                    <a:pt x="50791" y="42595"/>
                  </a:lnTo>
                  <a:lnTo>
                    <a:pt x="50656" y="42002"/>
                  </a:lnTo>
                  <a:lnTo>
                    <a:pt x="50494" y="41382"/>
                  </a:lnTo>
                  <a:lnTo>
                    <a:pt x="50305" y="40789"/>
                  </a:lnTo>
                  <a:lnTo>
                    <a:pt x="50117" y="40196"/>
                  </a:lnTo>
                  <a:lnTo>
                    <a:pt x="49874" y="39602"/>
                  </a:lnTo>
                  <a:lnTo>
                    <a:pt x="49632" y="39036"/>
                  </a:lnTo>
                  <a:lnTo>
                    <a:pt x="49389" y="38470"/>
                  </a:lnTo>
                  <a:lnTo>
                    <a:pt x="49092" y="37931"/>
                  </a:lnTo>
                  <a:lnTo>
                    <a:pt x="48796" y="37365"/>
                  </a:lnTo>
                  <a:lnTo>
                    <a:pt x="48472" y="36853"/>
                  </a:lnTo>
                  <a:lnTo>
                    <a:pt x="48149" y="36313"/>
                  </a:lnTo>
                  <a:lnTo>
                    <a:pt x="47798" y="35801"/>
                  </a:lnTo>
                  <a:lnTo>
                    <a:pt x="47421" y="35316"/>
                  </a:lnTo>
                  <a:lnTo>
                    <a:pt x="48095" y="34561"/>
                  </a:lnTo>
                  <a:lnTo>
                    <a:pt x="48418" y="34157"/>
                  </a:lnTo>
                  <a:lnTo>
                    <a:pt x="48715" y="33752"/>
                  </a:lnTo>
                  <a:lnTo>
                    <a:pt x="49011" y="33348"/>
                  </a:lnTo>
                  <a:lnTo>
                    <a:pt x="49308" y="32944"/>
                  </a:lnTo>
                  <a:lnTo>
                    <a:pt x="49578" y="32512"/>
                  </a:lnTo>
                  <a:lnTo>
                    <a:pt x="49820" y="32081"/>
                  </a:lnTo>
                  <a:lnTo>
                    <a:pt x="50063" y="31650"/>
                  </a:lnTo>
                  <a:lnTo>
                    <a:pt x="50279" y="31191"/>
                  </a:lnTo>
                  <a:lnTo>
                    <a:pt x="50494" y="30733"/>
                  </a:lnTo>
                  <a:lnTo>
                    <a:pt x="50683" y="30275"/>
                  </a:lnTo>
                  <a:lnTo>
                    <a:pt x="51006" y="29331"/>
                  </a:lnTo>
                  <a:lnTo>
                    <a:pt x="51303" y="28361"/>
                  </a:lnTo>
                  <a:lnTo>
                    <a:pt x="51519" y="27363"/>
                  </a:lnTo>
                  <a:lnTo>
                    <a:pt x="51680" y="26366"/>
                  </a:lnTo>
                  <a:lnTo>
                    <a:pt x="51788" y="25314"/>
                  </a:lnTo>
                  <a:lnTo>
                    <a:pt x="51842" y="24236"/>
                  </a:lnTo>
                  <a:lnTo>
                    <a:pt x="51815" y="23158"/>
                  </a:lnTo>
                  <a:lnTo>
                    <a:pt x="51734" y="22052"/>
                  </a:lnTo>
                  <a:lnTo>
                    <a:pt x="51600" y="20920"/>
                  </a:lnTo>
                  <a:lnTo>
                    <a:pt x="51384" y="19788"/>
                  </a:lnTo>
                  <a:lnTo>
                    <a:pt x="51195" y="18952"/>
                  </a:lnTo>
                  <a:lnTo>
                    <a:pt x="50979" y="18116"/>
                  </a:lnTo>
                  <a:lnTo>
                    <a:pt x="50764" y="17308"/>
                  </a:lnTo>
                  <a:lnTo>
                    <a:pt x="50494" y="16526"/>
                  </a:lnTo>
                  <a:lnTo>
                    <a:pt x="50225" y="15744"/>
                  </a:lnTo>
                  <a:lnTo>
                    <a:pt x="49928" y="14962"/>
                  </a:lnTo>
                  <a:lnTo>
                    <a:pt x="49605" y="14207"/>
                  </a:lnTo>
                  <a:lnTo>
                    <a:pt x="49254" y="13479"/>
                  </a:lnTo>
                  <a:lnTo>
                    <a:pt x="48877" y="12752"/>
                  </a:lnTo>
                  <a:lnTo>
                    <a:pt x="48499" y="12051"/>
                  </a:lnTo>
                  <a:lnTo>
                    <a:pt x="48095" y="11350"/>
                  </a:lnTo>
                  <a:lnTo>
                    <a:pt x="47664" y="10703"/>
                  </a:lnTo>
                  <a:lnTo>
                    <a:pt x="47232" y="10029"/>
                  </a:lnTo>
                  <a:lnTo>
                    <a:pt x="46774" y="9409"/>
                  </a:lnTo>
                  <a:lnTo>
                    <a:pt x="46289" y="8789"/>
                  </a:lnTo>
                  <a:lnTo>
                    <a:pt x="45776" y="8169"/>
                  </a:lnTo>
                  <a:lnTo>
                    <a:pt x="45264" y="7602"/>
                  </a:lnTo>
                  <a:lnTo>
                    <a:pt x="44725" y="7036"/>
                  </a:lnTo>
                  <a:lnTo>
                    <a:pt x="44159" y="6497"/>
                  </a:lnTo>
                  <a:lnTo>
                    <a:pt x="43593" y="5958"/>
                  </a:lnTo>
                  <a:lnTo>
                    <a:pt x="43000" y="5473"/>
                  </a:lnTo>
                  <a:lnTo>
                    <a:pt x="42407" y="4987"/>
                  </a:lnTo>
                  <a:lnTo>
                    <a:pt x="41787" y="4529"/>
                  </a:lnTo>
                  <a:lnTo>
                    <a:pt x="41140" y="4098"/>
                  </a:lnTo>
                  <a:lnTo>
                    <a:pt x="40493" y="3666"/>
                  </a:lnTo>
                  <a:lnTo>
                    <a:pt x="39846" y="3289"/>
                  </a:lnTo>
                  <a:lnTo>
                    <a:pt x="39145" y="2912"/>
                  </a:lnTo>
                  <a:lnTo>
                    <a:pt x="38444" y="2561"/>
                  </a:lnTo>
                  <a:lnTo>
                    <a:pt x="37743" y="2238"/>
                  </a:lnTo>
                  <a:lnTo>
                    <a:pt x="37015" y="1941"/>
                  </a:lnTo>
                  <a:lnTo>
                    <a:pt x="36287" y="1672"/>
                  </a:lnTo>
                  <a:lnTo>
                    <a:pt x="35532" y="1429"/>
                  </a:lnTo>
                  <a:lnTo>
                    <a:pt x="34670" y="1159"/>
                  </a:lnTo>
                  <a:lnTo>
                    <a:pt x="33753" y="917"/>
                  </a:lnTo>
                  <a:lnTo>
                    <a:pt x="32863" y="728"/>
                  </a:lnTo>
                  <a:lnTo>
                    <a:pt x="31920" y="539"/>
                  </a:lnTo>
                  <a:lnTo>
                    <a:pt x="30976" y="378"/>
                  </a:lnTo>
                  <a:lnTo>
                    <a:pt x="30033" y="243"/>
                  </a:lnTo>
                  <a:lnTo>
                    <a:pt x="29035" y="162"/>
                  </a:lnTo>
                  <a:lnTo>
                    <a:pt x="28038" y="81"/>
                  </a:lnTo>
                  <a:lnTo>
                    <a:pt x="27013" y="27"/>
                  </a:lnTo>
                  <a:lnTo>
                    <a:pt x="25989" y="0"/>
                  </a:lnTo>
                  <a:close/>
                </a:path>
              </a:pathLst>
            </a:custGeom>
            <a:solidFill>
              <a:srgbClr val="FFFFFF"/>
            </a:solidFill>
            <a:ln>
              <a:noFill/>
            </a:ln>
            <a:effectLst>
              <a:outerShdw dist="57150" dir="3600000" algn="bl" rotWithShape="0">
                <a:srgbClr val="000000">
                  <a:alpha val="21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56" name="Google Shape;2056;p32"/>
            <p:cNvSpPr/>
            <p:nvPr/>
          </p:nvSpPr>
          <p:spPr>
            <a:xfrm>
              <a:off x="3095900" y="414025"/>
              <a:ext cx="1104650" cy="1555525"/>
            </a:xfrm>
            <a:custGeom>
              <a:avLst/>
              <a:gdLst/>
              <a:ahLst/>
              <a:cxnLst/>
              <a:rect l="l" t="t" r="r" b="b"/>
              <a:pathLst>
                <a:path w="44186" h="62221" extrusionOk="0">
                  <a:moveTo>
                    <a:pt x="20462" y="0"/>
                  </a:moveTo>
                  <a:lnTo>
                    <a:pt x="19519" y="54"/>
                  </a:lnTo>
                  <a:lnTo>
                    <a:pt x="18575" y="108"/>
                  </a:lnTo>
                  <a:lnTo>
                    <a:pt x="17659" y="189"/>
                  </a:lnTo>
                  <a:lnTo>
                    <a:pt x="16715" y="270"/>
                  </a:lnTo>
                  <a:lnTo>
                    <a:pt x="15772" y="378"/>
                  </a:lnTo>
                  <a:lnTo>
                    <a:pt x="14720" y="405"/>
                  </a:lnTo>
                  <a:lnTo>
                    <a:pt x="13669" y="485"/>
                  </a:lnTo>
                  <a:lnTo>
                    <a:pt x="12617" y="566"/>
                  </a:lnTo>
                  <a:lnTo>
                    <a:pt x="11566" y="674"/>
                  </a:lnTo>
                  <a:lnTo>
                    <a:pt x="10515" y="782"/>
                  </a:lnTo>
                  <a:lnTo>
                    <a:pt x="9463" y="944"/>
                  </a:lnTo>
                  <a:lnTo>
                    <a:pt x="7388" y="1267"/>
                  </a:lnTo>
                  <a:lnTo>
                    <a:pt x="6498" y="1402"/>
                  </a:lnTo>
                  <a:lnTo>
                    <a:pt x="5527" y="1537"/>
                  </a:lnTo>
                  <a:lnTo>
                    <a:pt x="4503" y="1726"/>
                  </a:lnTo>
                  <a:lnTo>
                    <a:pt x="4018" y="1833"/>
                  </a:lnTo>
                  <a:lnTo>
                    <a:pt x="3505" y="1968"/>
                  </a:lnTo>
                  <a:lnTo>
                    <a:pt x="3047" y="2103"/>
                  </a:lnTo>
                  <a:lnTo>
                    <a:pt x="2562" y="2292"/>
                  </a:lnTo>
                  <a:lnTo>
                    <a:pt x="2131" y="2507"/>
                  </a:lnTo>
                  <a:lnTo>
                    <a:pt x="1699" y="2750"/>
                  </a:lnTo>
                  <a:lnTo>
                    <a:pt x="1322" y="3020"/>
                  </a:lnTo>
                  <a:lnTo>
                    <a:pt x="998" y="3343"/>
                  </a:lnTo>
                  <a:lnTo>
                    <a:pt x="837" y="3532"/>
                  </a:lnTo>
                  <a:lnTo>
                    <a:pt x="675" y="3721"/>
                  </a:lnTo>
                  <a:lnTo>
                    <a:pt x="540" y="3909"/>
                  </a:lnTo>
                  <a:lnTo>
                    <a:pt x="432" y="4125"/>
                  </a:lnTo>
                  <a:lnTo>
                    <a:pt x="324" y="4341"/>
                  </a:lnTo>
                  <a:lnTo>
                    <a:pt x="217" y="4583"/>
                  </a:lnTo>
                  <a:lnTo>
                    <a:pt x="109" y="5042"/>
                  </a:lnTo>
                  <a:lnTo>
                    <a:pt x="28" y="5500"/>
                  </a:lnTo>
                  <a:lnTo>
                    <a:pt x="1" y="5985"/>
                  </a:lnTo>
                  <a:lnTo>
                    <a:pt x="55" y="6470"/>
                  </a:lnTo>
                  <a:lnTo>
                    <a:pt x="109" y="6956"/>
                  </a:lnTo>
                  <a:lnTo>
                    <a:pt x="243" y="7441"/>
                  </a:lnTo>
                  <a:lnTo>
                    <a:pt x="378" y="7926"/>
                  </a:lnTo>
                  <a:lnTo>
                    <a:pt x="540" y="8411"/>
                  </a:lnTo>
                  <a:lnTo>
                    <a:pt x="729" y="8897"/>
                  </a:lnTo>
                  <a:lnTo>
                    <a:pt x="1160" y="9840"/>
                  </a:lnTo>
                  <a:lnTo>
                    <a:pt x="1591" y="10757"/>
                  </a:lnTo>
                  <a:lnTo>
                    <a:pt x="1996" y="11619"/>
                  </a:lnTo>
                  <a:lnTo>
                    <a:pt x="2158" y="11943"/>
                  </a:lnTo>
                  <a:lnTo>
                    <a:pt x="2265" y="12132"/>
                  </a:lnTo>
                  <a:lnTo>
                    <a:pt x="2373" y="12320"/>
                  </a:lnTo>
                  <a:lnTo>
                    <a:pt x="2535" y="12509"/>
                  </a:lnTo>
                  <a:lnTo>
                    <a:pt x="2697" y="12644"/>
                  </a:lnTo>
                  <a:lnTo>
                    <a:pt x="2885" y="12806"/>
                  </a:lnTo>
                  <a:lnTo>
                    <a:pt x="3074" y="12913"/>
                  </a:lnTo>
                  <a:lnTo>
                    <a:pt x="3290" y="13021"/>
                  </a:lnTo>
                  <a:lnTo>
                    <a:pt x="3505" y="13129"/>
                  </a:lnTo>
                  <a:lnTo>
                    <a:pt x="3748" y="13210"/>
                  </a:lnTo>
                  <a:lnTo>
                    <a:pt x="3991" y="13264"/>
                  </a:lnTo>
                  <a:lnTo>
                    <a:pt x="4206" y="13291"/>
                  </a:lnTo>
                  <a:lnTo>
                    <a:pt x="4449" y="13318"/>
                  </a:lnTo>
                  <a:lnTo>
                    <a:pt x="4907" y="13318"/>
                  </a:lnTo>
                  <a:lnTo>
                    <a:pt x="5123" y="13291"/>
                  </a:lnTo>
                  <a:lnTo>
                    <a:pt x="5339" y="13237"/>
                  </a:lnTo>
                  <a:lnTo>
                    <a:pt x="7118" y="12698"/>
                  </a:lnTo>
                  <a:lnTo>
                    <a:pt x="7145" y="12698"/>
                  </a:lnTo>
                  <a:lnTo>
                    <a:pt x="8655" y="12293"/>
                  </a:lnTo>
                  <a:lnTo>
                    <a:pt x="10245" y="11889"/>
                  </a:lnTo>
                  <a:lnTo>
                    <a:pt x="11890" y="11512"/>
                  </a:lnTo>
                  <a:lnTo>
                    <a:pt x="13615" y="11188"/>
                  </a:lnTo>
                  <a:lnTo>
                    <a:pt x="14478" y="11053"/>
                  </a:lnTo>
                  <a:lnTo>
                    <a:pt x="15340" y="10918"/>
                  </a:lnTo>
                  <a:lnTo>
                    <a:pt x="16203" y="10811"/>
                  </a:lnTo>
                  <a:lnTo>
                    <a:pt x="17066" y="10730"/>
                  </a:lnTo>
                  <a:lnTo>
                    <a:pt x="17928" y="10676"/>
                  </a:lnTo>
                  <a:lnTo>
                    <a:pt x="18791" y="10649"/>
                  </a:lnTo>
                  <a:lnTo>
                    <a:pt x="19654" y="10649"/>
                  </a:lnTo>
                  <a:lnTo>
                    <a:pt x="20489" y="10676"/>
                  </a:lnTo>
                  <a:lnTo>
                    <a:pt x="21325" y="10757"/>
                  </a:lnTo>
                  <a:lnTo>
                    <a:pt x="22134" y="10865"/>
                  </a:lnTo>
                  <a:lnTo>
                    <a:pt x="22943" y="10999"/>
                  </a:lnTo>
                  <a:lnTo>
                    <a:pt x="23724" y="11161"/>
                  </a:lnTo>
                  <a:lnTo>
                    <a:pt x="24506" y="11404"/>
                  </a:lnTo>
                  <a:lnTo>
                    <a:pt x="25234" y="11673"/>
                  </a:lnTo>
                  <a:lnTo>
                    <a:pt x="25962" y="11970"/>
                  </a:lnTo>
                  <a:lnTo>
                    <a:pt x="26663" y="12320"/>
                  </a:lnTo>
                  <a:lnTo>
                    <a:pt x="27310" y="12752"/>
                  </a:lnTo>
                  <a:lnTo>
                    <a:pt x="27930" y="13210"/>
                  </a:lnTo>
                  <a:lnTo>
                    <a:pt x="28253" y="13453"/>
                  </a:lnTo>
                  <a:lnTo>
                    <a:pt x="28523" y="13722"/>
                  </a:lnTo>
                  <a:lnTo>
                    <a:pt x="28820" y="14019"/>
                  </a:lnTo>
                  <a:lnTo>
                    <a:pt x="29089" y="14315"/>
                  </a:lnTo>
                  <a:lnTo>
                    <a:pt x="29359" y="14612"/>
                  </a:lnTo>
                  <a:lnTo>
                    <a:pt x="29601" y="14935"/>
                  </a:lnTo>
                  <a:lnTo>
                    <a:pt x="29871" y="15286"/>
                  </a:lnTo>
                  <a:lnTo>
                    <a:pt x="30087" y="15636"/>
                  </a:lnTo>
                  <a:lnTo>
                    <a:pt x="30329" y="16014"/>
                  </a:lnTo>
                  <a:lnTo>
                    <a:pt x="30518" y="16418"/>
                  </a:lnTo>
                  <a:lnTo>
                    <a:pt x="30734" y="16822"/>
                  </a:lnTo>
                  <a:lnTo>
                    <a:pt x="30922" y="17227"/>
                  </a:lnTo>
                  <a:lnTo>
                    <a:pt x="31084" y="17631"/>
                  </a:lnTo>
                  <a:lnTo>
                    <a:pt x="31219" y="18009"/>
                  </a:lnTo>
                  <a:lnTo>
                    <a:pt x="31354" y="18575"/>
                  </a:lnTo>
                  <a:lnTo>
                    <a:pt x="31462" y="19087"/>
                  </a:lnTo>
                  <a:lnTo>
                    <a:pt x="31515" y="19599"/>
                  </a:lnTo>
                  <a:lnTo>
                    <a:pt x="31515" y="20057"/>
                  </a:lnTo>
                  <a:lnTo>
                    <a:pt x="31462" y="20516"/>
                  </a:lnTo>
                  <a:lnTo>
                    <a:pt x="31381" y="20920"/>
                  </a:lnTo>
                  <a:lnTo>
                    <a:pt x="31246" y="21325"/>
                  </a:lnTo>
                  <a:lnTo>
                    <a:pt x="31057" y="21702"/>
                  </a:lnTo>
                  <a:lnTo>
                    <a:pt x="30842" y="22025"/>
                  </a:lnTo>
                  <a:lnTo>
                    <a:pt x="30599" y="22349"/>
                  </a:lnTo>
                  <a:lnTo>
                    <a:pt x="30302" y="22672"/>
                  </a:lnTo>
                  <a:lnTo>
                    <a:pt x="29979" y="22942"/>
                  </a:lnTo>
                  <a:lnTo>
                    <a:pt x="29628" y="23212"/>
                  </a:lnTo>
                  <a:lnTo>
                    <a:pt x="29278" y="23454"/>
                  </a:lnTo>
                  <a:lnTo>
                    <a:pt x="28874" y="23670"/>
                  </a:lnTo>
                  <a:lnTo>
                    <a:pt x="28469" y="23886"/>
                  </a:lnTo>
                  <a:lnTo>
                    <a:pt x="27984" y="24101"/>
                  </a:lnTo>
                  <a:lnTo>
                    <a:pt x="27472" y="24290"/>
                  </a:lnTo>
                  <a:lnTo>
                    <a:pt x="26959" y="24479"/>
                  </a:lnTo>
                  <a:lnTo>
                    <a:pt x="26420" y="24640"/>
                  </a:lnTo>
                  <a:lnTo>
                    <a:pt x="25315" y="24937"/>
                  </a:lnTo>
                  <a:lnTo>
                    <a:pt x="24210" y="25207"/>
                  </a:lnTo>
                  <a:lnTo>
                    <a:pt x="22242" y="25611"/>
                  </a:lnTo>
                  <a:lnTo>
                    <a:pt x="20274" y="25961"/>
                  </a:lnTo>
                  <a:lnTo>
                    <a:pt x="18279" y="26258"/>
                  </a:lnTo>
                  <a:lnTo>
                    <a:pt x="16311" y="26501"/>
                  </a:lnTo>
                  <a:lnTo>
                    <a:pt x="14316" y="26716"/>
                  </a:lnTo>
                  <a:lnTo>
                    <a:pt x="12321" y="26878"/>
                  </a:lnTo>
                  <a:lnTo>
                    <a:pt x="10299" y="27013"/>
                  </a:lnTo>
                  <a:lnTo>
                    <a:pt x="8304" y="27094"/>
                  </a:lnTo>
                  <a:lnTo>
                    <a:pt x="7981" y="27121"/>
                  </a:lnTo>
                  <a:lnTo>
                    <a:pt x="7657" y="27175"/>
                  </a:lnTo>
                  <a:lnTo>
                    <a:pt x="7361" y="27282"/>
                  </a:lnTo>
                  <a:lnTo>
                    <a:pt x="7064" y="27417"/>
                  </a:lnTo>
                  <a:lnTo>
                    <a:pt x="6794" y="27579"/>
                  </a:lnTo>
                  <a:lnTo>
                    <a:pt x="6525" y="27768"/>
                  </a:lnTo>
                  <a:lnTo>
                    <a:pt x="6282" y="27983"/>
                  </a:lnTo>
                  <a:lnTo>
                    <a:pt x="6067" y="28226"/>
                  </a:lnTo>
                  <a:lnTo>
                    <a:pt x="5878" y="28469"/>
                  </a:lnTo>
                  <a:lnTo>
                    <a:pt x="5716" y="28765"/>
                  </a:lnTo>
                  <a:lnTo>
                    <a:pt x="5608" y="29035"/>
                  </a:lnTo>
                  <a:lnTo>
                    <a:pt x="5500" y="29358"/>
                  </a:lnTo>
                  <a:lnTo>
                    <a:pt x="5473" y="29655"/>
                  </a:lnTo>
                  <a:lnTo>
                    <a:pt x="5447" y="29978"/>
                  </a:lnTo>
                  <a:lnTo>
                    <a:pt x="5500" y="30329"/>
                  </a:lnTo>
                  <a:lnTo>
                    <a:pt x="5581" y="30652"/>
                  </a:lnTo>
                  <a:lnTo>
                    <a:pt x="6821" y="34265"/>
                  </a:lnTo>
                  <a:lnTo>
                    <a:pt x="6983" y="34696"/>
                  </a:lnTo>
                  <a:lnTo>
                    <a:pt x="7145" y="35100"/>
                  </a:lnTo>
                  <a:lnTo>
                    <a:pt x="7388" y="35505"/>
                  </a:lnTo>
                  <a:lnTo>
                    <a:pt x="7657" y="35882"/>
                  </a:lnTo>
                  <a:lnTo>
                    <a:pt x="7819" y="36044"/>
                  </a:lnTo>
                  <a:lnTo>
                    <a:pt x="8008" y="36206"/>
                  </a:lnTo>
                  <a:lnTo>
                    <a:pt x="8169" y="36341"/>
                  </a:lnTo>
                  <a:lnTo>
                    <a:pt x="8385" y="36448"/>
                  </a:lnTo>
                  <a:lnTo>
                    <a:pt x="8574" y="36556"/>
                  </a:lnTo>
                  <a:lnTo>
                    <a:pt x="8789" y="36664"/>
                  </a:lnTo>
                  <a:lnTo>
                    <a:pt x="9005" y="36718"/>
                  </a:lnTo>
                  <a:lnTo>
                    <a:pt x="9221" y="36772"/>
                  </a:lnTo>
                  <a:lnTo>
                    <a:pt x="9463" y="36799"/>
                  </a:lnTo>
                  <a:lnTo>
                    <a:pt x="9679" y="36772"/>
                  </a:lnTo>
                  <a:lnTo>
                    <a:pt x="10811" y="36664"/>
                  </a:lnTo>
                  <a:lnTo>
                    <a:pt x="11000" y="36745"/>
                  </a:lnTo>
                  <a:lnTo>
                    <a:pt x="11216" y="36799"/>
                  </a:lnTo>
                  <a:lnTo>
                    <a:pt x="11431" y="36853"/>
                  </a:lnTo>
                  <a:lnTo>
                    <a:pt x="11647" y="36880"/>
                  </a:lnTo>
                  <a:lnTo>
                    <a:pt x="12132" y="36880"/>
                  </a:lnTo>
                  <a:lnTo>
                    <a:pt x="12402" y="36826"/>
                  </a:lnTo>
                  <a:lnTo>
                    <a:pt x="12671" y="36772"/>
                  </a:lnTo>
                  <a:lnTo>
                    <a:pt x="13642" y="36502"/>
                  </a:lnTo>
                  <a:lnTo>
                    <a:pt x="14666" y="36260"/>
                  </a:lnTo>
                  <a:lnTo>
                    <a:pt x="17605" y="35882"/>
                  </a:lnTo>
                  <a:lnTo>
                    <a:pt x="20516" y="35478"/>
                  </a:lnTo>
                  <a:lnTo>
                    <a:pt x="21487" y="35505"/>
                  </a:lnTo>
                  <a:lnTo>
                    <a:pt x="22457" y="35613"/>
                  </a:lnTo>
                  <a:lnTo>
                    <a:pt x="22943" y="35667"/>
                  </a:lnTo>
                  <a:lnTo>
                    <a:pt x="23401" y="35747"/>
                  </a:lnTo>
                  <a:lnTo>
                    <a:pt x="23859" y="35855"/>
                  </a:lnTo>
                  <a:lnTo>
                    <a:pt x="24318" y="35963"/>
                  </a:lnTo>
                  <a:lnTo>
                    <a:pt x="24965" y="36179"/>
                  </a:lnTo>
                  <a:lnTo>
                    <a:pt x="25612" y="36421"/>
                  </a:lnTo>
                  <a:lnTo>
                    <a:pt x="26205" y="36691"/>
                  </a:lnTo>
                  <a:lnTo>
                    <a:pt x="26798" y="37041"/>
                  </a:lnTo>
                  <a:lnTo>
                    <a:pt x="27364" y="37419"/>
                  </a:lnTo>
                  <a:lnTo>
                    <a:pt x="27903" y="37850"/>
                  </a:lnTo>
                  <a:lnTo>
                    <a:pt x="28415" y="38309"/>
                  </a:lnTo>
                  <a:lnTo>
                    <a:pt x="28927" y="38848"/>
                  </a:lnTo>
                  <a:lnTo>
                    <a:pt x="29224" y="39225"/>
                  </a:lnTo>
                  <a:lnTo>
                    <a:pt x="29494" y="39656"/>
                  </a:lnTo>
                  <a:lnTo>
                    <a:pt x="29736" y="40088"/>
                  </a:lnTo>
                  <a:lnTo>
                    <a:pt x="29952" y="40546"/>
                  </a:lnTo>
                  <a:lnTo>
                    <a:pt x="30141" y="41004"/>
                  </a:lnTo>
                  <a:lnTo>
                    <a:pt x="30302" y="41517"/>
                  </a:lnTo>
                  <a:lnTo>
                    <a:pt x="30437" y="42029"/>
                  </a:lnTo>
                  <a:lnTo>
                    <a:pt x="30545" y="42541"/>
                  </a:lnTo>
                  <a:lnTo>
                    <a:pt x="30626" y="43053"/>
                  </a:lnTo>
                  <a:lnTo>
                    <a:pt x="30680" y="43592"/>
                  </a:lnTo>
                  <a:lnTo>
                    <a:pt x="30680" y="44132"/>
                  </a:lnTo>
                  <a:lnTo>
                    <a:pt x="30680" y="44644"/>
                  </a:lnTo>
                  <a:lnTo>
                    <a:pt x="30626" y="45183"/>
                  </a:lnTo>
                  <a:lnTo>
                    <a:pt x="30572" y="45695"/>
                  </a:lnTo>
                  <a:lnTo>
                    <a:pt x="30464" y="46207"/>
                  </a:lnTo>
                  <a:lnTo>
                    <a:pt x="30329" y="46720"/>
                  </a:lnTo>
                  <a:lnTo>
                    <a:pt x="30221" y="47070"/>
                  </a:lnTo>
                  <a:lnTo>
                    <a:pt x="30087" y="47394"/>
                  </a:lnTo>
                  <a:lnTo>
                    <a:pt x="29736" y="47771"/>
                  </a:lnTo>
                  <a:lnTo>
                    <a:pt x="29386" y="48148"/>
                  </a:lnTo>
                  <a:lnTo>
                    <a:pt x="28981" y="48526"/>
                  </a:lnTo>
                  <a:lnTo>
                    <a:pt x="28577" y="48849"/>
                  </a:lnTo>
                  <a:lnTo>
                    <a:pt x="28173" y="49173"/>
                  </a:lnTo>
                  <a:lnTo>
                    <a:pt x="27741" y="49469"/>
                  </a:lnTo>
                  <a:lnTo>
                    <a:pt x="27283" y="49739"/>
                  </a:lnTo>
                  <a:lnTo>
                    <a:pt x="26825" y="50009"/>
                  </a:lnTo>
                  <a:lnTo>
                    <a:pt x="26744" y="50036"/>
                  </a:lnTo>
                  <a:lnTo>
                    <a:pt x="26151" y="50332"/>
                  </a:lnTo>
                  <a:lnTo>
                    <a:pt x="25558" y="50575"/>
                  </a:lnTo>
                  <a:lnTo>
                    <a:pt x="24991" y="50790"/>
                  </a:lnTo>
                  <a:lnTo>
                    <a:pt x="24371" y="50979"/>
                  </a:lnTo>
                  <a:lnTo>
                    <a:pt x="23778" y="51141"/>
                  </a:lnTo>
                  <a:lnTo>
                    <a:pt x="23185" y="51276"/>
                  </a:lnTo>
                  <a:lnTo>
                    <a:pt x="22565" y="51357"/>
                  </a:lnTo>
                  <a:lnTo>
                    <a:pt x="21972" y="51437"/>
                  </a:lnTo>
                  <a:lnTo>
                    <a:pt x="21352" y="51491"/>
                  </a:lnTo>
                  <a:lnTo>
                    <a:pt x="20732" y="51518"/>
                  </a:lnTo>
                  <a:lnTo>
                    <a:pt x="20139" y="51491"/>
                  </a:lnTo>
                  <a:lnTo>
                    <a:pt x="19519" y="51464"/>
                  </a:lnTo>
                  <a:lnTo>
                    <a:pt x="18926" y="51410"/>
                  </a:lnTo>
                  <a:lnTo>
                    <a:pt x="18306" y="51330"/>
                  </a:lnTo>
                  <a:lnTo>
                    <a:pt x="17713" y="51222"/>
                  </a:lnTo>
                  <a:lnTo>
                    <a:pt x="17120" y="51087"/>
                  </a:lnTo>
                  <a:lnTo>
                    <a:pt x="16526" y="50925"/>
                  </a:lnTo>
                  <a:lnTo>
                    <a:pt x="15933" y="50737"/>
                  </a:lnTo>
                  <a:lnTo>
                    <a:pt x="15367" y="50548"/>
                  </a:lnTo>
                  <a:lnTo>
                    <a:pt x="14774" y="50332"/>
                  </a:lnTo>
                  <a:lnTo>
                    <a:pt x="14208" y="50089"/>
                  </a:lnTo>
                  <a:lnTo>
                    <a:pt x="13669" y="49820"/>
                  </a:lnTo>
                  <a:lnTo>
                    <a:pt x="13103" y="49523"/>
                  </a:lnTo>
                  <a:lnTo>
                    <a:pt x="12591" y="49227"/>
                  </a:lnTo>
                  <a:lnTo>
                    <a:pt x="12051" y="48903"/>
                  </a:lnTo>
                  <a:lnTo>
                    <a:pt x="11539" y="48553"/>
                  </a:lnTo>
                  <a:lnTo>
                    <a:pt x="11027" y="48175"/>
                  </a:lnTo>
                  <a:lnTo>
                    <a:pt x="10542" y="47798"/>
                  </a:lnTo>
                  <a:lnTo>
                    <a:pt x="10083" y="47394"/>
                  </a:lnTo>
                  <a:lnTo>
                    <a:pt x="9625" y="46989"/>
                  </a:lnTo>
                  <a:lnTo>
                    <a:pt x="9167" y="46558"/>
                  </a:lnTo>
                  <a:lnTo>
                    <a:pt x="8735" y="46100"/>
                  </a:lnTo>
                  <a:lnTo>
                    <a:pt x="8439" y="45830"/>
                  </a:lnTo>
                  <a:lnTo>
                    <a:pt x="8223" y="45614"/>
                  </a:lnTo>
                  <a:lnTo>
                    <a:pt x="7954" y="45399"/>
                  </a:lnTo>
                  <a:lnTo>
                    <a:pt x="7684" y="45210"/>
                  </a:lnTo>
                  <a:lnTo>
                    <a:pt x="7388" y="45048"/>
                  </a:lnTo>
                  <a:lnTo>
                    <a:pt x="7091" y="44940"/>
                  </a:lnTo>
                  <a:lnTo>
                    <a:pt x="6794" y="44833"/>
                  </a:lnTo>
                  <a:lnTo>
                    <a:pt x="6498" y="44779"/>
                  </a:lnTo>
                  <a:lnTo>
                    <a:pt x="6174" y="44779"/>
                  </a:lnTo>
                  <a:lnTo>
                    <a:pt x="5878" y="44806"/>
                  </a:lnTo>
                  <a:lnTo>
                    <a:pt x="5581" y="44860"/>
                  </a:lnTo>
                  <a:lnTo>
                    <a:pt x="5285" y="44967"/>
                  </a:lnTo>
                  <a:lnTo>
                    <a:pt x="5015" y="45129"/>
                  </a:lnTo>
                  <a:lnTo>
                    <a:pt x="4746" y="45318"/>
                  </a:lnTo>
                  <a:lnTo>
                    <a:pt x="4530" y="45587"/>
                  </a:lnTo>
                  <a:lnTo>
                    <a:pt x="4314" y="45884"/>
                  </a:lnTo>
                  <a:lnTo>
                    <a:pt x="4126" y="46234"/>
                  </a:lnTo>
                  <a:lnTo>
                    <a:pt x="2131" y="50629"/>
                  </a:lnTo>
                  <a:lnTo>
                    <a:pt x="1996" y="50979"/>
                  </a:lnTo>
                  <a:lnTo>
                    <a:pt x="1915" y="51330"/>
                  </a:lnTo>
                  <a:lnTo>
                    <a:pt x="1861" y="51680"/>
                  </a:lnTo>
                  <a:lnTo>
                    <a:pt x="1861" y="52004"/>
                  </a:lnTo>
                  <a:lnTo>
                    <a:pt x="1888" y="52354"/>
                  </a:lnTo>
                  <a:lnTo>
                    <a:pt x="1969" y="52651"/>
                  </a:lnTo>
                  <a:lnTo>
                    <a:pt x="2050" y="52947"/>
                  </a:lnTo>
                  <a:lnTo>
                    <a:pt x="2185" y="53244"/>
                  </a:lnTo>
                  <a:lnTo>
                    <a:pt x="2238" y="53432"/>
                  </a:lnTo>
                  <a:lnTo>
                    <a:pt x="2292" y="53648"/>
                  </a:lnTo>
                  <a:lnTo>
                    <a:pt x="2346" y="53837"/>
                  </a:lnTo>
                  <a:lnTo>
                    <a:pt x="2454" y="54052"/>
                  </a:lnTo>
                  <a:lnTo>
                    <a:pt x="2562" y="54241"/>
                  </a:lnTo>
                  <a:lnTo>
                    <a:pt x="2697" y="54430"/>
                  </a:lnTo>
                  <a:lnTo>
                    <a:pt x="2832" y="54619"/>
                  </a:lnTo>
                  <a:lnTo>
                    <a:pt x="3020" y="54807"/>
                  </a:lnTo>
                  <a:lnTo>
                    <a:pt x="3613" y="55373"/>
                  </a:lnTo>
                  <a:lnTo>
                    <a:pt x="4233" y="55940"/>
                  </a:lnTo>
                  <a:lnTo>
                    <a:pt x="4853" y="56452"/>
                  </a:lnTo>
                  <a:lnTo>
                    <a:pt x="5500" y="56964"/>
                  </a:lnTo>
                  <a:lnTo>
                    <a:pt x="6147" y="57449"/>
                  </a:lnTo>
                  <a:lnTo>
                    <a:pt x="6821" y="57934"/>
                  </a:lnTo>
                  <a:lnTo>
                    <a:pt x="7522" y="58366"/>
                  </a:lnTo>
                  <a:lnTo>
                    <a:pt x="8223" y="58797"/>
                  </a:lnTo>
                  <a:lnTo>
                    <a:pt x="9086" y="59282"/>
                  </a:lnTo>
                  <a:lnTo>
                    <a:pt x="9949" y="59714"/>
                  </a:lnTo>
                  <a:lnTo>
                    <a:pt x="10838" y="60145"/>
                  </a:lnTo>
                  <a:lnTo>
                    <a:pt x="11755" y="60523"/>
                  </a:lnTo>
                  <a:lnTo>
                    <a:pt x="12510" y="60792"/>
                  </a:lnTo>
                  <a:lnTo>
                    <a:pt x="13265" y="61062"/>
                  </a:lnTo>
                  <a:lnTo>
                    <a:pt x="14046" y="61277"/>
                  </a:lnTo>
                  <a:lnTo>
                    <a:pt x="14828" y="61493"/>
                  </a:lnTo>
                  <a:lnTo>
                    <a:pt x="15610" y="61682"/>
                  </a:lnTo>
                  <a:lnTo>
                    <a:pt x="16419" y="61843"/>
                  </a:lnTo>
                  <a:lnTo>
                    <a:pt x="17227" y="61978"/>
                  </a:lnTo>
                  <a:lnTo>
                    <a:pt x="18036" y="62086"/>
                  </a:lnTo>
                  <a:lnTo>
                    <a:pt x="18845" y="62167"/>
                  </a:lnTo>
                  <a:lnTo>
                    <a:pt x="19654" y="62194"/>
                  </a:lnTo>
                  <a:lnTo>
                    <a:pt x="20462" y="62221"/>
                  </a:lnTo>
                  <a:lnTo>
                    <a:pt x="21298" y="62221"/>
                  </a:lnTo>
                  <a:lnTo>
                    <a:pt x="22107" y="62194"/>
                  </a:lnTo>
                  <a:lnTo>
                    <a:pt x="22943" y="62140"/>
                  </a:lnTo>
                  <a:lnTo>
                    <a:pt x="23778" y="62059"/>
                  </a:lnTo>
                  <a:lnTo>
                    <a:pt x="24587" y="61924"/>
                  </a:lnTo>
                  <a:lnTo>
                    <a:pt x="24641" y="61924"/>
                  </a:lnTo>
                  <a:lnTo>
                    <a:pt x="25531" y="61763"/>
                  </a:lnTo>
                  <a:lnTo>
                    <a:pt x="26393" y="61574"/>
                  </a:lnTo>
                  <a:lnTo>
                    <a:pt x="27283" y="61358"/>
                  </a:lnTo>
                  <a:lnTo>
                    <a:pt x="28146" y="61089"/>
                  </a:lnTo>
                  <a:lnTo>
                    <a:pt x="29008" y="60792"/>
                  </a:lnTo>
                  <a:lnTo>
                    <a:pt x="29871" y="60469"/>
                  </a:lnTo>
                  <a:lnTo>
                    <a:pt x="30707" y="60118"/>
                  </a:lnTo>
                  <a:lnTo>
                    <a:pt x="31542" y="59741"/>
                  </a:lnTo>
                  <a:lnTo>
                    <a:pt x="32378" y="59309"/>
                  </a:lnTo>
                  <a:lnTo>
                    <a:pt x="33214" y="58851"/>
                  </a:lnTo>
                  <a:lnTo>
                    <a:pt x="34050" y="58366"/>
                  </a:lnTo>
                  <a:lnTo>
                    <a:pt x="34831" y="57827"/>
                  </a:lnTo>
                  <a:lnTo>
                    <a:pt x="35613" y="57287"/>
                  </a:lnTo>
                  <a:lnTo>
                    <a:pt x="36341" y="56694"/>
                  </a:lnTo>
                  <a:lnTo>
                    <a:pt x="37069" y="56074"/>
                  </a:lnTo>
                  <a:lnTo>
                    <a:pt x="37770" y="55427"/>
                  </a:lnTo>
                  <a:lnTo>
                    <a:pt x="38444" y="54780"/>
                  </a:lnTo>
                  <a:lnTo>
                    <a:pt x="39064" y="54079"/>
                  </a:lnTo>
                  <a:lnTo>
                    <a:pt x="39684" y="53351"/>
                  </a:lnTo>
                  <a:lnTo>
                    <a:pt x="40250" y="52597"/>
                  </a:lnTo>
                  <a:lnTo>
                    <a:pt x="40762" y="51815"/>
                  </a:lnTo>
                  <a:lnTo>
                    <a:pt x="41274" y="51006"/>
                  </a:lnTo>
                  <a:lnTo>
                    <a:pt x="41733" y="50170"/>
                  </a:lnTo>
                  <a:lnTo>
                    <a:pt x="42137" y="49335"/>
                  </a:lnTo>
                  <a:lnTo>
                    <a:pt x="42488" y="48499"/>
                  </a:lnTo>
                  <a:lnTo>
                    <a:pt x="42703" y="47906"/>
                  </a:lnTo>
                  <a:lnTo>
                    <a:pt x="42892" y="47313"/>
                  </a:lnTo>
                  <a:lnTo>
                    <a:pt x="43054" y="46693"/>
                  </a:lnTo>
                  <a:lnTo>
                    <a:pt x="43189" y="46100"/>
                  </a:lnTo>
                  <a:lnTo>
                    <a:pt x="43296" y="45507"/>
                  </a:lnTo>
                  <a:lnTo>
                    <a:pt x="43404" y="44886"/>
                  </a:lnTo>
                  <a:lnTo>
                    <a:pt x="43485" y="44293"/>
                  </a:lnTo>
                  <a:lnTo>
                    <a:pt x="43512" y="43673"/>
                  </a:lnTo>
                  <a:lnTo>
                    <a:pt x="43566" y="42865"/>
                  </a:lnTo>
                  <a:lnTo>
                    <a:pt x="43539" y="42083"/>
                  </a:lnTo>
                  <a:lnTo>
                    <a:pt x="43485" y="41274"/>
                  </a:lnTo>
                  <a:lnTo>
                    <a:pt x="43404" y="40492"/>
                  </a:lnTo>
                  <a:lnTo>
                    <a:pt x="43269" y="39737"/>
                  </a:lnTo>
                  <a:lnTo>
                    <a:pt x="43108" y="38956"/>
                  </a:lnTo>
                  <a:lnTo>
                    <a:pt x="42892" y="38201"/>
                  </a:lnTo>
                  <a:lnTo>
                    <a:pt x="42622" y="37473"/>
                  </a:lnTo>
                  <a:lnTo>
                    <a:pt x="42434" y="37015"/>
                  </a:lnTo>
                  <a:lnTo>
                    <a:pt x="42245" y="36556"/>
                  </a:lnTo>
                  <a:lnTo>
                    <a:pt x="42029" y="36125"/>
                  </a:lnTo>
                  <a:lnTo>
                    <a:pt x="41787" y="35667"/>
                  </a:lnTo>
                  <a:lnTo>
                    <a:pt x="41544" y="35262"/>
                  </a:lnTo>
                  <a:lnTo>
                    <a:pt x="41274" y="34831"/>
                  </a:lnTo>
                  <a:lnTo>
                    <a:pt x="41005" y="34426"/>
                  </a:lnTo>
                  <a:lnTo>
                    <a:pt x="40708" y="34022"/>
                  </a:lnTo>
                  <a:lnTo>
                    <a:pt x="40385" y="33618"/>
                  </a:lnTo>
                  <a:lnTo>
                    <a:pt x="40061" y="33240"/>
                  </a:lnTo>
                  <a:lnTo>
                    <a:pt x="39711" y="32863"/>
                  </a:lnTo>
                  <a:lnTo>
                    <a:pt x="39360" y="32512"/>
                  </a:lnTo>
                  <a:lnTo>
                    <a:pt x="38983" y="32162"/>
                  </a:lnTo>
                  <a:lnTo>
                    <a:pt x="38606" y="31838"/>
                  </a:lnTo>
                  <a:lnTo>
                    <a:pt x="38174" y="31515"/>
                  </a:lnTo>
                  <a:lnTo>
                    <a:pt x="37770" y="31218"/>
                  </a:lnTo>
                  <a:lnTo>
                    <a:pt x="38147" y="30949"/>
                  </a:lnTo>
                  <a:lnTo>
                    <a:pt x="38552" y="30706"/>
                  </a:lnTo>
                  <a:lnTo>
                    <a:pt x="39145" y="30302"/>
                  </a:lnTo>
                  <a:lnTo>
                    <a:pt x="39684" y="29870"/>
                  </a:lnTo>
                  <a:lnTo>
                    <a:pt x="40223" y="29412"/>
                  </a:lnTo>
                  <a:lnTo>
                    <a:pt x="40708" y="28927"/>
                  </a:lnTo>
                  <a:lnTo>
                    <a:pt x="41194" y="28442"/>
                  </a:lnTo>
                  <a:lnTo>
                    <a:pt x="41625" y="27902"/>
                  </a:lnTo>
                  <a:lnTo>
                    <a:pt x="42002" y="27363"/>
                  </a:lnTo>
                  <a:lnTo>
                    <a:pt x="42380" y="26824"/>
                  </a:lnTo>
                  <a:lnTo>
                    <a:pt x="42703" y="26231"/>
                  </a:lnTo>
                  <a:lnTo>
                    <a:pt x="43027" y="25638"/>
                  </a:lnTo>
                  <a:lnTo>
                    <a:pt x="43269" y="25045"/>
                  </a:lnTo>
                  <a:lnTo>
                    <a:pt x="43512" y="24398"/>
                  </a:lnTo>
                  <a:lnTo>
                    <a:pt x="43701" y="23751"/>
                  </a:lnTo>
                  <a:lnTo>
                    <a:pt x="43863" y="23104"/>
                  </a:lnTo>
                  <a:lnTo>
                    <a:pt x="43997" y="22403"/>
                  </a:lnTo>
                  <a:lnTo>
                    <a:pt x="44105" y="21702"/>
                  </a:lnTo>
                  <a:lnTo>
                    <a:pt x="44159" y="21136"/>
                  </a:lnTo>
                  <a:lnTo>
                    <a:pt x="44186" y="20543"/>
                  </a:lnTo>
                  <a:lnTo>
                    <a:pt x="44186" y="19923"/>
                  </a:lnTo>
                  <a:lnTo>
                    <a:pt x="44159" y="19303"/>
                  </a:lnTo>
                  <a:lnTo>
                    <a:pt x="44105" y="18683"/>
                  </a:lnTo>
                  <a:lnTo>
                    <a:pt x="44024" y="18036"/>
                  </a:lnTo>
                  <a:lnTo>
                    <a:pt x="43916" y="17389"/>
                  </a:lnTo>
                  <a:lnTo>
                    <a:pt x="43809" y="16742"/>
                  </a:lnTo>
                  <a:lnTo>
                    <a:pt x="43620" y="15879"/>
                  </a:lnTo>
                  <a:lnTo>
                    <a:pt x="43377" y="15043"/>
                  </a:lnTo>
                  <a:lnTo>
                    <a:pt x="43189" y="14369"/>
                  </a:lnTo>
                  <a:lnTo>
                    <a:pt x="42973" y="13695"/>
                  </a:lnTo>
                  <a:lnTo>
                    <a:pt x="42730" y="13048"/>
                  </a:lnTo>
                  <a:lnTo>
                    <a:pt x="42461" y="12401"/>
                  </a:lnTo>
                  <a:lnTo>
                    <a:pt x="42191" y="11754"/>
                  </a:lnTo>
                  <a:lnTo>
                    <a:pt x="41895" y="11134"/>
                  </a:lnTo>
                  <a:lnTo>
                    <a:pt x="41571" y="10514"/>
                  </a:lnTo>
                  <a:lnTo>
                    <a:pt x="41248" y="9921"/>
                  </a:lnTo>
                  <a:lnTo>
                    <a:pt x="40897" y="9328"/>
                  </a:lnTo>
                  <a:lnTo>
                    <a:pt x="40520" y="8762"/>
                  </a:lnTo>
                  <a:lnTo>
                    <a:pt x="40142" y="8196"/>
                  </a:lnTo>
                  <a:lnTo>
                    <a:pt x="39711" y="7656"/>
                  </a:lnTo>
                  <a:lnTo>
                    <a:pt x="39307" y="7117"/>
                  </a:lnTo>
                  <a:lnTo>
                    <a:pt x="38848" y="6605"/>
                  </a:lnTo>
                  <a:lnTo>
                    <a:pt x="38390" y="6093"/>
                  </a:lnTo>
                  <a:lnTo>
                    <a:pt x="37932" y="5608"/>
                  </a:lnTo>
                  <a:lnTo>
                    <a:pt x="37419" y="5149"/>
                  </a:lnTo>
                  <a:lnTo>
                    <a:pt x="36907" y="4691"/>
                  </a:lnTo>
                  <a:lnTo>
                    <a:pt x="36368" y="4287"/>
                  </a:lnTo>
                  <a:lnTo>
                    <a:pt x="35829" y="3855"/>
                  </a:lnTo>
                  <a:lnTo>
                    <a:pt x="35263" y="3478"/>
                  </a:lnTo>
                  <a:lnTo>
                    <a:pt x="34670" y="3100"/>
                  </a:lnTo>
                  <a:lnTo>
                    <a:pt x="34077" y="2750"/>
                  </a:lnTo>
                  <a:lnTo>
                    <a:pt x="33456" y="2427"/>
                  </a:lnTo>
                  <a:lnTo>
                    <a:pt x="32756" y="2076"/>
                  </a:lnTo>
                  <a:lnTo>
                    <a:pt x="32055" y="1779"/>
                  </a:lnTo>
                  <a:lnTo>
                    <a:pt x="31327" y="1510"/>
                  </a:lnTo>
                  <a:lnTo>
                    <a:pt x="30572" y="1240"/>
                  </a:lnTo>
                  <a:lnTo>
                    <a:pt x="29682" y="998"/>
                  </a:lnTo>
                  <a:lnTo>
                    <a:pt x="28766" y="755"/>
                  </a:lnTo>
                  <a:lnTo>
                    <a:pt x="27876" y="566"/>
                  </a:lnTo>
                  <a:lnTo>
                    <a:pt x="26959" y="405"/>
                  </a:lnTo>
                  <a:lnTo>
                    <a:pt x="26043" y="270"/>
                  </a:lnTo>
                  <a:lnTo>
                    <a:pt x="25126" y="162"/>
                  </a:lnTo>
                  <a:lnTo>
                    <a:pt x="24183" y="81"/>
                  </a:lnTo>
                  <a:lnTo>
                    <a:pt x="23266" y="27"/>
                  </a:lnTo>
                  <a:lnTo>
                    <a:pt x="22323" y="0"/>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57" name="Google Shape;2057;p32"/>
            <p:cNvSpPr/>
            <p:nvPr/>
          </p:nvSpPr>
          <p:spPr>
            <a:xfrm>
              <a:off x="3145775" y="453775"/>
              <a:ext cx="898425" cy="293200"/>
            </a:xfrm>
            <a:custGeom>
              <a:avLst/>
              <a:gdLst/>
              <a:ahLst/>
              <a:cxnLst/>
              <a:rect l="l" t="t" r="r" b="b"/>
              <a:pathLst>
                <a:path w="35937" h="11728" extrusionOk="0">
                  <a:moveTo>
                    <a:pt x="16769" y="1"/>
                  </a:moveTo>
                  <a:lnTo>
                    <a:pt x="15933" y="82"/>
                  </a:lnTo>
                  <a:lnTo>
                    <a:pt x="15125" y="216"/>
                  </a:lnTo>
                  <a:lnTo>
                    <a:pt x="14343" y="405"/>
                  </a:lnTo>
                  <a:lnTo>
                    <a:pt x="13588" y="648"/>
                  </a:lnTo>
                  <a:lnTo>
                    <a:pt x="12833" y="917"/>
                  </a:lnTo>
                  <a:lnTo>
                    <a:pt x="12132" y="1241"/>
                  </a:lnTo>
                  <a:lnTo>
                    <a:pt x="11431" y="1591"/>
                  </a:lnTo>
                  <a:lnTo>
                    <a:pt x="10730" y="1996"/>
                  </a:lnTo>
                  <a:lnTo>
                    <a:pt x="10083" y="2427"/>
                  </a:lnTo>
                  <a:lnTo>
                    <a:pt x="9436" y="2858"/>
                  </a:lnTo>
                  <a:lnTo>
                    <a:pt x="8789" y="3344"/>
                  </a:lnTo>
                  <a:lnTo>
                    <a:pt x="8142" y="3829"/>
                  </a:lnTo>
                  <a:lnTo>
                    <a:pt x="6902" y="4880"/>
                  </a:lnTo>
                  <a:lnTo>
                    <a:pt x="5689" y="5959"/>
                  </a:lnTo>
                  <a:lnTo>
                    <a:pt x="4395" y="7091"/>
                  </a:lnTo>
                  <a:lnTo>
                    <a:pt x="3721" y="7684"/>
                  </a:lnTo>
                  <a:lnTo>
                    <a:pt x="3020" y="8223"/>
                  </a:lnTo>
                  <a:lnTo>
                    <a:pt x="2319" y="8762"/>
                  </a:lnTo>
                  <a:lnTo>
                    <a:pt x="1564" y="9248"/>
                  </a:lnTo>
                  <a:lnTo>
                    <a:pt x="1187" y="9463"/>
                  </a:lnTo>
                  <a:lnTo>
                    <a:pt x="810" y="9679"/>
                  </a:lnTo>
                  <a:lnTo>
                    <a:pt x="405" y="9868"/>
                  </a:lnTo>
                  <a:lnTo>
                    <a:pt x="1" y="10029"/>
                  </a:lnTo>
                  <a:lnTo>
                    <a:pt x="163" y="10353"/>
                  </a:lnTo>
                  <a:lnTo>
                    <a:pt x="270" y="10542"/>
                  </a:lnTo>
                  <a:lnTo>
                    <a:pt x="378" y="10730"/>
                  </a:lnTo>
                  <a:lnTo>
                    <a:pt x="540" y="10919"/>
                  </a:lnTo>
                  <a:lnTo>
                    <a:pt x="702" y="11054"/>
                  </a:lnTo>
                  <a:lnTo>
                    <a:pt x="890" y="11216"/>
                  </a:lnTo>
                  <a:lnTo>
                    <a:pt x="1079" y="11323"/>
                  </a:lnTo>
                  <a:lnTo>
                    <a:pt x="1295" y="11431"/>
                  </a:lnTo>
                  <a:lnTo>
                    <a:pt x="1510" y="11539"/>
                  </a:lnTo>
                  <a:lnTo>
                    <a:pt x="1753" y="11620"/>
                  </a:lnTo>
                  <a:lnTo>
                    <a:pt x="1996" y="11674"/>
                  </a:lnTo>
                  <a:lnTo>
                    <a:pt x="2211" y="11701"/>
                  </a:lnTo>
                  <a:lnTo>
                    <a:pt x="2454" y="11728"/>
                  </a:lnTo>
                  <a:lnTo>
                    <a:pt x="2912" y="11728"/>
                  </a:lnTo>
                  <a:lnTo>
                    <a:pt x="3128" y="11701"/>
                  </a:lnTo>
                  <a:lnTo>
                    <a:pt x="3344" y="11647"/>
                  </a:lnTo>
                  <a:lnTo>
                    <a:pt x="5123" y="11108"/>
                  </a:lnTo>
                  <a:lnTo>
                    <a:pt x="5150" y="11108"/>
                  </a:lnTo>
                  <a:lnTo>
                    <a:pt x="5959" y="10623"/>
                  </a:lnTo>
                  <a:lnTo>
                    <a:pt x="6767" y="10083"/>
                  </a:lnTo>
                  <a:lnTo>
                    <a:pt x="8358" y="8978"/>
                  </a:lnTo>
                  <a:lnTo>
                    <a:pt x="9922" y="7900"/>
                  </a:lnTo>
                  <a:lnTo>
                    <a:pt x="10703" y="7361"/>
                  </a:lnTo>
                  <a:lnTo>
                    <a:pt x="11485" y="6848"/>
                  </a:lnTo>
                  <a:lnTo>
                    <a:pt x="12051" y="6525"/>
                  </a:lnTo>
                  <a:lnTo>
                    <a:pt x="12617" y="6201"/>
                  </a:lnTo>
                  <a:lnTo>
                    <a:pt x="13157" y="5932"/>
                  </a:lnTo>
                  <a:lnTo>
                    <a:pt x="13696" y="5689"/>
                  </a:lnTo>
                  <a:lnTo>
                    <a:pt x="14235" y="5500"/>
                  </a:lnTo>
                  <a:lnTo>
                    <a:pt x="14774" y="5312"/>
                  </a:lnTo>
                  <a:lnTo>
                    <a:pt x="15313" y="5177"/>
                  </a:lnTo>
                  <a:lnTo>
                    <a:pt x="15879" y="5069"/>
                  </a:lnTo>
                  <a:lnTo>
                    <a:pt x="16419" y="4988"/>
                  </a:lnTo>
                  <a:lnTo>
                    <a:pt x="16985" y="4961"/>
                  </a:lnTo>
                  <a:lnTo>
                    <a:pt x="17551" y="4934"/>
                  </a:lnTo>
                  <a:lnTo>
                    <a:pt x="18117" y="4961"/>
                  </a:lnTo>
                  <a:lnTo>
                    <a:pt x="18710" y="5015"/>
                  </a:lnTo>
                  <a:lnTo>
                    <a:pt x="19330" y="5096"/>
                  </a:lnTo>
                  <a:lnTo>
                    <a:pt x="19950" y="5204"/>
                  </a:lnTo>
                  <a:lnTo>
                    <a:pt x="20597" y="5366"/>
                  </a:lnTo>
                  <a:lnTo>
                    <a:pt x="22592" y="5878"/>
                  </a:lnTo>
                  <a:lnTo>
                    <a:pt x="23590" y="6147"/>
                  </a:lnTo>
                  <a:lnTo>
                    <a:pt x="24614" y="6363"/>
                  </a:lnTo>
                  <a:lnTo>
                    <a:pt x="25611" y="6579"/>
                  </a:lnTo>
                  <a:lnTo>
                    <a:pt x="26124" y="6660"/>
                  </a:lnTo>
                  <a:lnTo>
                    <a:pt x="26609" y="6714"/>
                  </a:lnTo>
                  <a:lnTo>
                    <a:pt x="27121" y="6767"/>
                  </a:lnTo>
                  <a:lnTo>
                    <a:pt x="27633" y="6794"/>
                  </a:lnTo>
                  <a:lnTo>
                    <a:pt x="28173" y="6794"/>
                  </a:lnTo>
                  <a:lnTo>
                    <a:pt x="28685" y="6767"/>
                  </a:lnTo>
                  <a:lnTo>
                    <a:pt x="29143" y="6740"/>
                  </a:lnTo>
                  <a:lnTo>
                    <a:pt x="29628" y="6660"/>
                  </a:lnTo>
                  <a:lnTo>
                    <a:pt x="30087" y="6579"/>
                  </a:lnTo>
                  <a:lnTo>
                    <a:pt x="30545" y="6471"/>
                  </a:lnTo>
                  <a:lnTo>
                    <a:pt x="31003" y="6363"/>
                  </a:lnTo>
                  <a:lnTo>
                    <a:pt x="31461" y="6228"/>
                  </a:lnTo>
                  <a:lnTo>
                    <a:pt x="31920" y="6066"/>
                  </a:lnTo>
                  <a:lnTo>
                    <a:pt x="32378" y="5878"/>
                  </a:lnTo>
                  <a:lnTo>
                    <a:pt x="33295" y="5500"/>
                  </a:lnTo>
                  <a:lnTo>
                    <a:pt x="34184" y="5042"/>
                  </a:lnTo>
                  <a:lnTo>
                    <a:pt x="35047" y="4557"/>
                  </a:lnTo>
                  <a:lnTo>
                    <a:pt x="35937" y="4018"/>
                  </a:lnTo>
                  <a:lnTo>
                    <a:pt x="35424" y="3559"/>
                  </a:lnTo>
                  <a:lnTo>
                    <a:pt x="34912" y="3101"/>
                  </a:lnTo>
                  <a:lnTo>
                    <a:pt x="34373" y="2697"/>
                  </a:lnTo>
                  <a:lnTo>
                    <a:pt x="33834" y="2265"/>
                  </a:lnTo>
                  <a:lnTo>
                    <a:pt x="33268" y="1888"/>
                  </a:lnTo>
                  <a:lnTo>
                    <a:pt x="32675" y="1510"/>
                  </a:lnTo>
                  <a:lnTo>
                    <a:pt x="32082" y="1160"/>
                  </a:lnTo>
                  <a:lnTo>
                    <a:pt x="31461" y="837"/>
                  </a:lnTo>
                  <a:lnTo>
                    <a:pt x="31219" y="971"/>
                  </a:lnTo>
                  <a:lnTo>
                    <a:pt x="30788" y="1187"/>
                  </a:lnTo>
                  <a:lnTo>
                    <a:pt x="30356" y="1349"/>
                  </a:lnTo>
                  <a:lnTo>
                    <a:pt x="29898" y="1510"/>
                  </a:lnTo>
                  <a:lnTo>
                    <a:pt x="29467" y="1618"/>
                  </a:lnTo>
                  <a:lnTo>
                    <a:pt x="29035" y="1699"/>
                  </a:lnTo>
                  <a:lnTo>
                    <a:pt x="28577" y="1753"/>
                  </a:lnTo>
                  <a:lnTo>
                    <a:pt x="28146" y="1780"/>
                  </a:lnTo>
                  <a:lnTo>
                    <a:pt x="27687" y="1807"/>
                  </a:lnTo>
                  <a:lnTo>
                    <a:pt x="27256" y="1807"/>
                  </a:lnTo>
                  <a:lnTo>
                    <a:pt x="26798" y="1780"/>
                  </a:lnTo>
                  <a:lnTo>
                    <a:pt x="25908" y="1672"/>
                  </a:lnTo>
                  <a:lnTo>
                    <a:pt x="24991" y="1510"/>
                  </a:lnTo>
                  <a:lnTo>
                    <a:pt x="24075" y="1295"/>
                  </a:lnTo>
                  <a:lnTo>
                    <a:pt x="22242" y="837"/>
                  </a:lnTo>
                  <a:lnTo>
                    <a:pt x="21325" y="594"/>
                  </a:lnTo>
                  <a:lnTo>
                    <a:pt x="20408" y="378"/>
                  </a:lnTo>
                  <a:lnTo>
                    <a:pt x="19492" y="216"/>
                  </a:lnTo>
                  <a:lnTo>
                    <a:pt x="18575" y="82"/>
                  </a:lnTo>
                  <a:lnTo>
                    <a:pt x="18117" y="28"/>
                  </a:lnTo>
                  <a:lnTo>
                    <a:pt x="1765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58" name="Google Shape;2058;p32"/>
            <p:cNvSpPr/>
            <p:nvPr/>
          </p:nvSpPr>
          <p:spPr>
            <a:xfrm>
              <a:off x="3807625" y="767850"/>
              <a:ext cx="392925" cy="243325"/>
            </a:xfrm>
            <a:custGeom>
              <a:avLst/>
              <a:gdLst/>
              <a:ahLst/>
              <a:cxnLst/>
              <a:rect l="l" t="t" r="r" b="b"/>
              <a:pathLst>
                <a:path w="15717" h="9733" extrusionOk="0">
                  <a:moveTo>
                    <a:pt x="11107" y="1"/>
                  </a:moveTo>
                  <a:lnTo>
                    <a:pt x="10595" y="28"/>
                  </a:lnTo>
                  <a:lnTo>
                    <a:pt x="10110" y="108"/>
                  </a:lnTo>
                  <a:lnTo>
                    <a:pt x="9624" y="189"/>
                  </a:lnTo>
                  <a:lnTo>
                    <a:pt x="9166" y="324"/>
                  </a:lnTo>
                  <a:lnTo>
                    <a:pt x="8708" y="459"/>
                  </a:lnTo>
                  <a:lnTo>
                    <a:pt x="8249" y="621"/>
                  </a:lnTo>
                  <a:lnTo>
                    <a:pt x="7791" y="809"/>
                  </a:lnTo>
                  <a:lnTo>
                    <a:pt x="7333" y="1025"/>
                  </a:lnTo>
                  <a:lnTo>
                    <a:pt x="6470" y="1483"/>
                  </a:lnTo>
                  <a:lnTo>
                    <a:pt x="5634" y="1995"/>
                  </a:lnTo>
                  <a:lnTo>
                    <a:pt x="4799" y="2535"/>
                  </a:lnTo>
                  <a:lnTo>
                    <a:pt x="3990" y="3074"/>
                  </a:lnTo>
                  <a:lnTo>
                    <a:pt x="3370" y="3451"/>
                  </a:lnTo>
                  <a:lnTo>
                    <a:pt x="2750" y="3856"/>
                  </a:lnTo>
                  <a:lnTo>
                    <a:pt x="2885" y="4422"/>
                  </a:lnTo>
                  <a:lnTo>
                    <a:pt x="2993" y="4934"/>
                  </a:lnTo>
                  <a:lnTo>
                    <a:pt x="3046" y="5446"/>
                  </a:lnTo>
                  <a:lnTo>
                    <a:pt x="3046" y="5904"/>
                  </a:lnTo>
                  <a:lnTo>
                    <a:pt x="2993" y="6363"/>
                  </a:lnTo>
                  <a:lnTo>
                    <a:pt x="2912" y="6767"/>
                  </a:lnTo>
                  <a:lnTo>
                    <a:pt x="2777" y="7172"/>
                  </a:lnTo>
                  <a:lnTo>
                    <a:pt x="2588" y="7549"/>
                  </a:lnTo>
                  <a:lnTo>
                    <a:pt x="2373" y="7872"/>
                  </a:lnTo>
                  <a:lnTo>
                    <a:pt x="2130" y="8196"/>
                  </a:lnTo>
                  <a:lnTo>
                    <a:pt x="1833" y="8519"/>
                  </a:lnTo>
                  <a:lnTo>
                    <a:pt x="1510" y="8789"/>
                  </a:lnTo>
                  <a:lnTo>
                    <a:pt x="1159" y="9059"/>
                  </a:lnTo>
                  <a:lnTo>
                    <a:pt x="809" y="9301"/>
                  </a:lnTo>
                  <a:lnTo>
                    <a:pt x="405" y="9517"/>
                  </a:lnTo>
                  <a:lnTo>
                    <a:pt x="0" y="9733"/>
                  </a:lnTo>
                  <a:lnTo>
                    <a:pt x="0" y="9733"/>
                  </a:lnTo>
                  <a:lnTo>
                    <a:pt x="485" y="9625"/>
                  </a:lnTo>
                  <a:lnTo>
                    <a:pt x="971" y="9517"/>
                  </a:lnTo>
                  <a:lnTo>
                    <a:pt x="1456" y="9382"/>
                  </a:lnTo>
                  <a:lnTo>
                    <a:pt x="1941" y="9247"/>
                  </a:lnTo>
                  <a:lnTo>
                    <a:pt x="2912" y="8897"/>
                  </a:lnTo>
                  <a:lnTo>
                    <a:pt x="3882" y="8493"/>
                  </a:lnTo>
                  <a:lnTo>
                    <a:pt x="4853" y="8034"/>
                  </a:lnTo>
                  <a:lnTo>
                    <a:pt x="5796" y="7522"/>
                  </a:lnTo>
                  <a:lnTo>
                    <a:pt x="6740" y="6983"/>
                  </a:lnTo>
                  <a:lnTo>
                    <a:pt x="7629" y="6444"/>
                  </a:lnTo>
                  <a:lnTo>
                    <a:pt x="8196" y="6093"/>
                  </a:lnTo>
                  <a:lnTo>
                    <a:pt x="8762" y="5743"/>
                  </a:lnTo>
                  <a:lnTo>
                    <a:pt x="9355" y="5446"/>
                  </a:lnTo>
                  <a:lnTo>
                    <a:pt x="9651" y="5284"/>
                  </a:lnTo>
                  <a:lnTo>
                    <a:pt x="9975" y="5177"/>
                  </a:lnTo>
                  <a:lnTo>
                    <a:pt x="10271" y="5069"/>
                  </a:lnTo>
                  <a:lnTo>
                    <a:pt x="10595" y="4988"/>
                  </a:lnTo>
                  <a:lnTo>
                    <a:pt x="10891" y="4934"/>
                  </a:lnTo>
                  <a:lnTo>
                    <a:pt x="11215" y="4907"/>
                  </a:lnTo>
                  <a:lnTo>
                    <a:pt x="11538" y="4907"/>
                  </a:lnTo>
                  <a:lnTo>
                    <a:pt x="11862" y="4934"/>
                  </a:lnTo>
                  <a:lnTo>
                    <a:pt x="12185" y="4988"/>
                  </a:lnTo>
                  <a:lnTo>
                    <a:pt x="12536" y="5096"/>
                  </a:lnTo>
                  <a:lnTo>
                    <a:pt x="12967" y="5311"/>
                  </a:lnTo>
                  <a:lnTo>
                    <a:pt x="13372" y="5554"/>
                  </a:lnTo>
                  <a:lnTo>
                    <a:pt x="13776" y="5851"/>
                  </a:lnTo>
                  <a:lnTo>
                    <a:pt x="14180" y="6174"/>
                  </a:lnTo>
                  <a:lnTo>
                    <a:pt x="14558" y="6525"/>
                  </a:lnTo>
                  <a:lnTo>
                    <a:pt x="14908" y="6875"/>
                  </a:lnTo>
                  <a:lnTo>
                    <a:pt x="15636" y="7549"/>
                  </a:lnTo>
                  <a:lnTo>
                    <a:pt x="15690" y="6983"/>
                  </a:lnTo>
                  <a:lnTo>
                    <a:pt x="15717" y="6390"/>
                  </a:lnTo>
                  <a:lnTo>
                    <a:pt x="15717" y="5770"/>
                  </a:lnTo>
                  <a:lnTo>
                    <a:pt x="15690" y="5150"/>
                  </a:lnTo>
                  <a:lnTo>
                    <a:pt x="15636" y="4530"/>
                  </a:lnTo>
                  <a:lnTo>
                    <a:pt x="15555" y="3883"/>
                  </a:lnTo>
                  <a:lnTo>
                    <a:pt x="15447" y="3236"/>
                  </a:lnTo>
                  <a:lnTo>
                    <a:pt x="15340" y="2589"/>
                  </a:lnTo>
                  <a:lnTo>
                    <a:pt x="15151" y="1726"/>
                  </a:lnTo>
                  <a:lnTo>
                    <a:pt x="14908" y="890"/>
                  </a:lnTo>
                  <a:lnTo>
                    <a:pt x="14477" y="675"/>
                  </a:lnTo>
                  <a:lnTo>
                    <a:pt x="14019" y="486"/>
                  </a:lnTo>
                  <a:lnTo>
                    <a:pt x="13560" y="351"/>
                  </a:lnTo>
                  <a:lnTo>
                    <a:pt x="13102" y="216"/>
                  </a:lnTo>
                  <a:lnTo>
                    <a:pt x="12617" y="108"/>
                  </a:lnTo>
                  <a:lnTo>
                    <a:pt x="12132" y="28"/>
                  </a:lnTo>
                  <a:lnTo>
                    <a:pt x="11619"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59" name="Google Shape;2059;p32"/>
            <p:cNvSpPr/>
            <p:nvPr/>
          </p:nvSpPr>
          <p:spPr>
            <a:xfrm>
              <a:off x="3266425" y="1147300"/>
              <a:ext cx="895050" cy="203550"/>
            </a:xfrm>
            <a:custGeom>
              <a:avLst/>
              <a:gdLst/>
              <a:ahLst/>
              <a:cxnLst/>
              <a:rect l="l" t="t" r="r" b="b"/>
              <a:pathLst>
                <a:path w="35802" h="8142" extrusionOk="0">
                  <a:moveTo>
                    <a:pt x="24775" y="0"/>
                  </a:moveTo>
                  <a:lnTo>
                    <a:pt x="24047" y="27"/>
                  </a:lnTo>
                  <a:lnTo>
                    <a:pt x="23347" y="81"/>
                  </a:lnTo>
                  <a:lnTo>
                    <a:pt x="22619" y="135"/>
                  </a:lnTo>
                  <a:lnTo>
                    <a:pt x="21891" y="243"/>
                  </a:lnTo>
                  <a:lnTo>
                    <a:pt x="21136" y="378"/>
                  </a:lnTo>
                  <a:lnTo>
                    <a:pt x="20408" y="513"/>
                  </a:lnTo>
                  <a:lnTo>
                    <a:pt x="19276" y="809"/>
                  </a:lnTo>
                  <a:lnTo>
                    <a:pt x="18090" y="1160"/>
                  </a:lnTo>
                  <a:lnTo>
                    <a:pt x="16876" y="1537"/>
                  </a:lnTo>
                  <a:lnTo>
                    <a:pt x="15636" y="1968"/>
                  </a:lnTo>
                  <a:lnTo>
                    <a:pt x="13048" y="2912"/>
                  </a:lnTo>
                  <a:lnTo>
                    <a:pt x="11727" y="3370"/>
                  </a:lnTo>
                  <a:lnTo>
                    <a:pt x="10406" y="3801"/>
                  </a:lnTo>
                  <a:lnTo>
                    <a:pt x="9058" y="4206"/>
                  </a:lnTo>
                  <a:lnTo>
                    <a:pt x="7711" y="4556"/>
                  </a:lnTo>
                  <a:lnTo>
                    <a:pt x="7037" y="4718"/>
                  </a:lnTo>
                  <a:lnTo>
                    <a:pt x="6390" y="4853"/>
                  </a:lnTo>
                  <a:lnTo>
                    <a:pt x="5716" y="4988"/>
                  </a:lnTo>
                  <a:lnTo>
                    <a:pt x="5069" y="5095"/>
                  </a:lnTo>
                  <a:lnTo>
                    <a:pt x="4395" y="5176"/>
                  </a:lnTo>
                  <a:lnTo>
                    <a:pt x="3748" y="5203"/>
                  </a:lnTo>
                  <a:lnTo>
                    <a:pt x="3101" y="5257"/>
                  </a:lnTo>
                  <a:lnTo>
                    <a:pt x="2481" y="5257"/>
                  </a:lnTo>
                  <a:lnTo>
                    <a:pt x="1834" y="5203"/>
                  </a:lnTo>
                  <a:lnTo>
                    <a:pt x="1214" y="5149"/>
                  </a:lnTo>
                  <a:lnTo>
                    <a:pt x="593" y="5069"/>
                  </a:lnTo>
                  <a:lnTo>
                    <a:pt x="0" y="4934"/>
                  </a:lnTo>
                  <a:lnTo>
                    <a:pt x="162" y="5365"/>
                  </a:lnTo>
                  <a:lnTo>
                    <a:pt x="324" y="5769"/>
                  </a:lnTo>
                  <a:lnTo>
                    <a:pt x="567" y="6174"/>
                  </a:lnTo>
                  <a:lnTo>
                    <a:pt x="836" y="6551"/>
                  </a:lnTo>
                  <a:lnTo>
                    <a:pt x="998" y="6713"/>
                  </a:lnTo>
                  <a:lnTo>
                    <a:pt x="1187" y="6875"/>
                  </a:lnTo>
                  <a:lnTo>
                    <a:pt x="1348" y="7010"/>
                  </a:lnTo>
                  <a:lnTo>
                    <a:pt x="1564" y="7117"/>
                  </a:lnTo>
                  <a:lnTo>
                    <a:pt x="1753" y="7225"/>
                  </a:lnTo>
                  <a:lnTo>
                    <a:pt x="1968" y="7333"/>
                  </a:lnTo>
                  <a:lnTo>
                    <a:pt x="2184" y="7387"/>
                  </a:lnTo>
                  <a:lnTo>
                    <a:pt x="2400" y="7441"/>
                  </a:lnTo>
                  <a:lnTo>
                    <a:pt x="2642" y="7468"/>
                  </a:lnTo>
                  <a:lnTo>
                    <a:pt x="2858" y="7441"/>
                  </a:lnTo>
                  <a:lnTo>
                    <a:pt x="3990" y="7333"/>
                  </a:lnTo>
                  <a:lnTo>
                    <a:pt x="4179" y="7414"/>
                  </a:lnTo>
                  <a:lnTo>
                    <a:pt x="4395" y="7468"/>
                  </a:lnTo>
                  <a:lnTo>
                    <a:pt x="4610" y="7522"/>
                  </a:lnTo>
                  <a:lnTo>
                    <a:pt x="4826" y="7549"/>
                  </a:lnTo>
                  <a:lnTo>
                    <a:pt x="5311" y="7549"/>
                  </a:lnTo>
                  <a:lnTo>
                    <a:pt x="5581" y="7495"/>
                  </a:lnTo>
                  <a:lnTo>
                    <a:pt x="5850" y="7441"/>
                  </a:lnTo>
                  <a:lnTo>
                    <a:pt x="6821" y="7171"/>
                  </a:lnTo>
                  <a:lnTo>
                    <a:pt x="7845" y="6929"/>
                  </a:lnTo>
                  <a:lnTo>
                    <a:pt x="10784" y="6551"/>
                  </a:lnTo>
                  <a:lnTo>
                    <a:pt x="13695" y="6147"/>
                  </a:lnTo>
                  <a:lnTo>
                    <a:pt x="14666" y="6174"/>
                  </a:lnTo>
                  <a:lnTo>
                    <a:pt x="15636" y="6282"/>
                  </a:lnTo>
                  <a:lnTo>
                    <a:pt x="16122" y="6336"/>
                  </a:lnTo>
                  <a:lnTo>
                    <a:pt x="16580" y="6416"/>
                  </a:lnTo>
                  <a:lnTo>
                    <a:pt x="17038" y="6524"/>
                  </a:lnTo>
                  <a:lnTo>
                    <a:pt x="17497" y="6632"/>
                  </a:lnTo>
                  <a:lnTo>
                    <a:pt x="18575" y="6282"/>
                  </a:lnTo>
                  <a:lnTo>
                    <a:pt x="19653" y="5931"/>
                  </a:lnTo>
                  <a:lnTo>
                    <a:pt x="20759" y="5635"/>
                  </a:lnTo>
                  <a:lnTo>
                    <a:pt x="21891" y="5365"/>
                  </a:lnTo>
                  <a:lnTo>
                    <a:pt x="22457" y="5257"/>
                  </a:lnTo>
                  <a:lnTo>
                    <a:pt x="22996" y="5176"/>
                  </a:lnTo>
                  <a:lnTo>
                    <a:pt x="23562" y="5095"/>
                  </a:lnTo>
                  <a:lnTo>
                    <a:pt x="24128" y="5042"/>
                  </a:lnTo>
                  <a:lnTo>
                    <a:pt x="24694" y="5015"/>
                  </a:lnTo>
                  <a:lnTo>
                    <a:pt x="25827" y="5015"/>
                  </a:lnTo>
                  <a:lnTo>
                    <a:pt x="26393" y="5069"/>
                  </a:lnTo>
                  <a:lnTo>
                    <a:pt x="26932" y="5149"/>
                  </a:lnTo>
                  <a:lnTo>
                    <a:pt x="27471" y="5257"/>
                  </a:lnTo>
                  <a:lnTo>
                    <a:pt x="27983" y="5392"/>
                  </a:lnTo>
                  <a:lnTo>
                    <a:pt x="28496" y="5554"/>
                  </a:lnTo>
                  <a:lnTo>
                    <a:pt x="28981" y="5742"/>
                  </a:lnTo>
                  <a:lnTo>
                    <a:pt x="29493" y="5958"/>
                  </a:lnTo>
                  <a:lnTo>
                    <a:pt x="30464" y="6390"/>
                  </a:lnTo>
                  <a:lnTo>
                    <a:pt x="31434" y="6848"/>
                  </a:lnTo>
                  <a:lnTo>
                    <a:pt x="32405" y="7279"/>
                  </a:lnTo>
                  <a:lnTo>
                    <a:pt x="32917" y="7468"/>
                  </a:lnTo>
                  <a:lnTo>
                    <a:pt x="33402" y="7657"/>
                  </a:lnTo>
                  <a:lnTo>
                    <a:pt x="33914" y="7791"/>
                  </a:lnTo>
                  <a:lnTo>
                    <a:pt x="34453" y="7926"/>
                  </a:lnTo>
                  <a:lnTo>
                    <a:pt x="35100" y="8061"/>
                  </a:lnTo>
                  <a:lnTo>
                    <a:pt x="35801" y="8142"/>
                  </a:lnTo>
                  <a:lnTo>
                    <a:pt x="35613" y="7684"/>
                  </a:lnTo>
                  <a:lnTo>
                    <a:pt x="35424" y="7225"/>
                  </a:lnTo>
                  <a:lnTo>
                    <a:pt x="35208" y="6794"/>
                  </a:lnTo>
                  <a:lnTo>
                    <a:pt x="34966" y="6336"/>
                  </a:lnTo>
                  <a:lnTo>
                    <a:pt x="34723" y="5931"/>
                  </a:lnTo>
                  <a:lnTo>
                    <a:pt x="34453" y="5500"/>
                  </a:lnTo>
                  <a:lnTo>
                    <a:pt x="34184" y="5095"/>
                  </a:lnTo>
                  <a:lnTo>
                    <a:pt x="33887" y="4691"/>
                  </a:lnTo>
                  <a:lnTo>
                    <a:pt x="33564" y="4287"/>
                  </a:lnTo>
                  <a:lnTo>
                    <a:pt x="33240" y="3909"/>
                  </a:lnTo>
                  <a:lnTo>
                    <a:pt x="32890" y="3532"/>
                  </a:lnTo>
                  <a:lnTo>
                    <a:pt x="32539" y="3181"/>
                  </a:lnTo>
                  <a:lnTo>
                    <a:pt x="32162" y="2831"/>
                  </a:lnTo>
                  <a:lnTo>
                    <a:pt x="31785" y="2507"/>
                  </a:lnTo>
                  <a:lnTo>
                    <a:pt x="31353" y="2184"/>
                  </a:lnTo>
                  <a:lnTo>
                    <a:pt x="30949" y="1887"/>
                  </a:lnTo>
                  <a:lnTo>
                    <a:pt x="31326" y="1618"/>
                  </a:lnTo>
                  <a:lnTo>
                    <a:pt x="31731" y="1375"/>
                  </a:lnTo>
                  <a:lnTo>
                    <a:pt x="31030" y="1106"/>
                  </a:lnTo>
                  <a:lnTo>
                    <a:pt x="30329" y="863"/>
                  </a:lnTo>
                  <a:lnTo>
                    <a:pt x="29655" y="674"/>
                  </a:lnTo>
                  <a:lnTo>
                    <a:pt x="28954" y="486"/>
                  </a:lnTo>
                  <a:lnTo>
                    <a:pt x="28253" y="324"/>
                  </a:lnTo>
                  <a:lnTo>
                    <a:pt x="27579" y="216"/>
                  </a:lnTo>
                  <a:lnTo>
                    <a:pt x="26878" y="135"/>
                  </a:lnTo>
                  <a:lnTo>
                    <a:pt x="26177" y="54"/>
                  </a:lnTo>
                  <a:lnTo>
                    <a:pt x="25476" y="27"/>
                  </a:lnTo>
                  <a:lnTo>
                    <a:pt x="24775"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60" name="Google Shape;2060;p32"/>
            <p:cNvSpPr/>
            <p:nvPr/>
          </p:nvSpPr>
          <p:spPr>
            <a:xfrm>
              <a:off x="3766500" y="1497075"/>
              <a:ext cx="417225" cy="181325"/>
            </a:xfrm>
            <a:custGeom>
              <a:avLst/>
              <a:gdLst/>
              <a:ahLst/>
              <a:cxnLst/>
              <a:rect l="l" t="t" r="r" b="b"/>
              <a:pathLst>
                <a:path w="16689" h="7253" extrusionOk="0">
                  <a:moveTo>
                    <a:pt x="13992" y="1"/>
                  </a:moveTo>
                  <a:lnTo>
                    <a:pt x="13534" y="28"/>
                  </a:lnTo>
                  <a:lnTo>
                    <a:pt x="13076" y="55"/>
                  </a:lnTo>
                  <a:lnTo>
                    <a:pt x="12617" y="136"/>
                  </a:lnTo>
                  <a:lnTo>
                    <a:pt x="12159" y="270"/>
                  </a:lnTo>
                  <a:lnTo>
                    <a:pt x="11647" y="405"/>
                  </a:lnTo>
                  <a:lnTo>
                    <a:pt x="11108" y="594"/>
                  </a:lnTo>
                  <a:lnTo>
                    <a:pt x="9948" y="1052"/>
                  </a:lnTo>
                  <a:lnTo>
                    <a:pt x="8708" y="1538"/>
                  </a:lnTo>
                  <a:lnTo>
                    <a:pt x="7441" y="2077"/>
                  </a:lnTo>
                  <a:lnTo>
                    <a:pt x="6120" y="2589"/>
                  </a:lnTo>
                  <a:lnTo>
                    <a:pt x="5446" y="2832"/>
                  </a:lnTo>
                  <a:lnTo>
                    <a:pt x="4799" y="3047"/>
                  </a:lnTo>
                  <a:lnTo>
                    <a:pt x="4152" y="3236"/>
                  </a:lnTo>
                  <a:lnTo>
                    <a:pt x="3505" y="3398"/>
                  </a:lnTo>
                  <a:lnTo>
                    <a:pt x="3397" y="3748"/>
                  </a:lnTo>
                  <a:lnTo>
                    <a:pt x="3263" y="4072"/>
                  </a:lnTo>
                  <a:lnTo>
                    <a:pt x="2912" y="4449"/>
                  </a:lnTo>
                  <a:lnTo>
                    <a:pt x="2562" y="4826"/>
                  </a:lnTo>
                  <a:lnTo>
                    <a:pt x="2157" y="5204"/>
                  </a:lnTo>
                  <a:lnTo>
                    <a:pt x="1753" y="5527"/>
                  </a:lnTo>
                  <a:lnTo>
                    <a:pt x="1349" y="5851"/>
                  </a:lnTo>
                  <a:lnTo>
                    <a:pt x="917" y="6147"/>
                  </a:lnTo>
                  <a:lnTo>
                    <a:pt x="459" y="6417"/>
                  </a:lnTo>
                  <a:lnTo>
                    <a:pt x="1" y="6687"/>
                  </a:lnTo>
                  <a:lnTo>
                    <a:pt x="405" y="6848"/>
                  </a:lnTo>
                  <a:lnTo>
                    <a:pt x="836" y="6983"/>
                  </a:lnTo>
                  <a:lnTo>
                    <a:pt x="1295" y="7091"/>
                  </a:lnTo>
                  <a:lnTo>
                    <a:pt x="1753" y="7172"/>
                  </a:lnTo>
                  <a:lnTo>
                    <a:pt x="2238" y="7226"/>
                  </a:lnTo>
                  <a:lnTo>
                    <a:pt x="2723" y="7253"/>
                  </a:lnTo>
                  <a:lnTo>
                    <a:pt x="3694" y="7253"/>
                  </a:lnTo>
                  <a:lnTo>
                    <a:pt x="4206" y="7199"/>
                  </a:lnTo>
                  <a:lnTo>
                    <a:pt x="4691" y="7145"/>
                  </a:lnTo>
                  <a:lnTo>
                    <a:pt x="5204" y="7064"/>
                  </a:lnTo>
                  <a:lnTo>
                    <a:pt x="5689" y="6983"/>
                  </a:lnTo>
                  <a:lnTo>
                    <a:pt x="6201" y="6875"/>
                  </a:lnTo>
                  <a:lnTo>
                    <a:pt x="6686" y="6741"/>
                  </a:lnTo>
                  <a:lnTo>
                    <a:pt x="7172" y="6606"/>
                  </a:lnTo>
                  <a:lnTo>
                    <a:pt x="7657" y="6444"/>
                  </a:lnTo>
                  <a:lnTo>
                    <a:pt x="9787" y="5662"/>
                  </a:lnTo>
                  <a:lnTo>
                    <a:pt x="10811" y="5339"/>
                  </a:lnTo>
                  <a:lnTo>
                    <a:pt x="11296" y="5204"/>
                  </a:lnTo>
                  <a:lnTo>
                    <a:pt x="11782" y="5096"/>
                  </a:lnTo>
                  <a:lnTo>
                    <a:pt x="12267" y="4988"/>
                  </a:lnTo>
                  <a:lnTo>
                    <a:pt x="12752" y="4907"/>
                  </a:lnTo>
                  <a:lnTo>
                    <a:pt x="13237" y="4880"/>
                  </a:lnTo>
                  <a:lnTo>
                    <a:pt x="13696" y="4853"/>
                  </a:lnTo>
                  <a:lnTo>
                    <a:pt x="14181" y="4880"/>
                  </a:lnTo>
                  <a:lnTo>
                    <a:pt x="14666" y="4934"/>
                  </a:lnTo>
                  <a:lnTo>
                    <a:pt x="15151" y="5042"/>
                  </a:lnTo>
                  <a:lnTo>
                    <a:pt x="15664" y="5177"/>
                  </a:lnTo>
                  <a:lnTo>
                    <a:pt x="15879" y="4584"/>
                  </a:lnTo>
                  <a:lnTo>
                    <a:pt x="16068" y="3991"/>
                  </a:lnTo>
                  <a:lnTo>
                    <a:pt x="16230" y="3371"/>
                  </a:lnTo>
                  <a:lnTo>
                    <a:pt x="16365" y="2778"/>
                  </a:lnTo>
                  <a:lnTo>
                    <a:pt x="16472" y="2185"/>
                  </a:lnTo>
                  <a:lnTo>
                    <a:pt x="16580" y="1564"/>
                  </a:lnTo>
                  <a:lnTo>
                    <a:pt x="16661" y="971"/>
                  </a:lnTo>
                  <a:lnTo>
                    <a:pt x="16688" y="351"/>
                  </a:lnTo>
                  <a:lnTo>
                    <a:pt x="16257" y="243"/>
                  </a:lnTo>
                  <a:lnTo>
                    <a:pt x="15798" y="136"/>
                  </a:lnTo>
                  <a:lnTo>
                    <a:pt x="15367" y="82"/>
                  </a:lnTo>
                  <a:lnTo>
                    <a:pt x="14909" y="28"/>
                  </a:lnTo>
                  <a:lnTo>
                    <a:pt x="14450"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61" name="Google Shape;2061;p32"/>
            <p:cNvSpPr/>
            <p:nvPr/>
          </p:nvSpPr>
          <p:spPr>
            <a:xfrm>
              <a:off x="3301475" y="1788900"/>
              <a:ext cx="583000" cy="173250"/>
            </a:xfrm>
            <a:custGeom>
              <a:avLst/>
              <a:gdLst/>
              <a:ahLst/>
              <a:cxnLst/>
              <a:rect l="l" t="t" r="r" b="b"/>
              <a:pathLst>
                <a:path w="23320" h="6930" extrusionOk="0">
                  <a:moveTo>
                    <a:pt x="8384" y="1"/>
                  </a:moveTo>
                  <a:lnTo>
                    <a:pt x="7710" y="55"/>
                  </a:lnTo>
                  <a:lnTo>
                    <a:pt x="7063" y="136"/>
                  </a:lnTo>
                  <a:lnTo>
                    <a:pt x="6389" y="271"/>
                  </a:lnTo>
                  <a:lnTo>
                    <a:pt x="5742" y="459"/>
                  </a:lnTo>
                  <a:lnTo>
                    <a:pt x="5068" y="675"/>
                  </a:lnTo>
                  <a:lnTo>
                    <a:pt x="4421" y="945"/>
                  </a:lnTo>
                  <a:lnTo>
                    <a:pt x="3747" y="1295"/>
                  </a:lnTo>
                  <a:lnTo>
                    <a:pt x="3127" y="1645"/>
                  </a:lnTo>
                  <a:lnTo>
                    <a:pt x="2480" y="2077"/>
                  </a:lnTo>
                  <a:lnTo>
                    <a:pt x="1240" y="2939"/>
                  </a:lnTo>
                  <a:lnTo>
                    <a:pt x="0" y="3802"/>
                  </a:lnTo>
                  <a:lnTo>
                    <a:pt x="863" y="4287"/>
                  </a:lnTo>
                  <a:lnTo>
                    <a:pt x="1726" y="4719"/>
                  </a:lnTo>
                  <a:lnTo>
                    <a:pt x="2615" y="5150"/>
                  </a:lnTo>
                  <a:lnTo>
                    <a:pt x="3532" y="5528"/>
                  </a:lnTo>
                  <a:lnTo>
                    <a:pt x="4502" y="5069"/>
                  </a:lnTo>
                  <a:lnTo>
                    <a:pt x="5446" y="4692"/>
                  </a:lnTo>
                  <a:lnTo>
                    <a:pt x="5904" y="4530"/>
                  </a:lnTo>
                  <a:lnTo>
                    <a:pt x="6362" y="4395"/>
                  </a:lnTo>
                  <a:lnTo>
                    <a:pt x="6821" y="4260"/>
                  </a:lnTo>
                  <a:lnTo>
                    <a:pt x="7279" y="4180"/>
                  </a:lnTo>
                  <a:lnTo>
                    <a:pt x="7737" y="4099"/>
                  </a:lnTo>
                  <a:lnTo>
                    <a:pt x="8223" y="4045"/>
                  </a:lnTo>
                  <a:lnTo>
                    <a:pt x="8708" y="4045"/>
                  </a:lnTo>
                  <a:lnTo>
                    <a:pt x="9193" y="4072"/>
                  </a:lnTo>
                  <a:lnTo>
                    <a:pt x="9705" y="4099"/>
                  </a:lnTo>
                  <a:lnTo>
                    <a:pt x="10218" y="4180"/>
                  </a:lnTo>
                  <a:lnTo>
                    <a:pt x="10757" y="4314"/>
                  </a:lnTo>
                  <a:lnTo>
                    <a:pt x="11323" y="4476"/>
                  </a:lnTo>
                  <a:lnTo>
                    <a:pt x="11997" y="4692"/>
                  </a:lnTo>
                  <a:lnTo>
                    <a:pt x="12644" y="4961"/>
                  </a:lnTo>
                  <a:lnTo>
                    <a:pt x="13291" y="5258"/>
                  </a:lnTo>
                  <a:lnTo>
                    <a:pt x="13911" y="5554"/>
                  </a:lnTo>
                  <a:lnTo>
                    <a:pt x="14531" y="5878"/>
                  </a:lnTo>
                  <a:lnTo>
                    <a:pt x="15151" y="6228"/>
                  </a:lnTo>
                  <a:lnTo>
                    <a:pt x="16364" y="6929"/>
                  </a:lnTo>
                  <a:lnTo>
                    <a:pt x="16418" y="6929"/>
                  </a:lnTo>
                  <a:lnTo>
                    <a:pt x="17308" y="6768"/>
                  </a:lnTo>
                  <a:lnTo>
                    <a:pt x="18170" y="6579"/>
                  </a:lnTo>
                  <a:lnTo>
                    <a:pt x="19060" y="6363"/>
                  </a:lnTo>
                  <a:lnTo>
                    <a:pt x="19923" y="6094"/>
                  </a:lnTo>
                  <a:lnTo>
                    <a:pt x="20785" y="5797"/>
                  </a:lnTo>
                  <a:lnTo>
                    <a:pt x="21648" y="5474"/>
                  </a:lnTo>
                  <a:lnTo>
                    <a:pt x="22484" y="5123"/>
                  </a:lnTo>
                  <a:lnTo>
                    <a:pt x="23319" y="4746"/>
                  </a:lnTo>
                  <a:lnTo>
                    <a:pt x="22807" y="4584"/>
                  </a:lnTo>
                  <a:lnTo>
                    <a:pt x="22322" y="4422"/>
                  </a:lnTo>
                  <a:lnTo>
                    <a:pt x="21351" y="4045"/>
                  </a:lnTo>
                  <a:lnTo>
                    <a:pt x="20381" y="3613"/>
                  </a:lnTo>
                  <a:lnTo>
                    <a:pt x="19410" y="3182"/>
                  </a:lnTo>
                  <a:lnTo>
                    <a:pt x="17496" y="2266"/>
                  </a:lnTo>
                  <a:lnTo>
                    <a:pt x="16553" y="1834"/>
                  </a:lnTo>
                  <a:lnTo>
                    <a:pt x="15609" y="1457"/>
                  </a:lnTo>
                  <a:lnTo>
                    <a:pt x="14962" y="1214"/>
                  </a:lnTo>
                  <a:lnTo>
                    <a:pt x="14315" y="971"/>
                  </a:lnTo>
                  <a:lnTo>
                    <a:pt x="13668" y="783"/>
                  </a:lnTo>
                  <a:lnTo>
                    <a:pt x="13021" y="594"/>
                  </a:lnTo>
                  <a:lnTo>
                    <a:pt x="12374" y="432"/>
                  </a:lnTo>
                  <a:lnTo>
                    <a:pt x="11700" y="271"/>
                  </a:lnTo>
                  <a:lnTo>
                    <a:pt x="11053" y="163"/>
                  </a:lnTo>
                  <a:lnTo>
                    <a:pt x="10379" y="82"/>
                  </a:lnTo>
                  <a:lnTo>
                    <a:pt x="9732" y="28"/>
                  </a:lnTo>
                  <a:lnTo>
                    <a:pt x="9058"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2062" name="Google Shape;2062;p32"/>
          <p:cNvGrpSpPr/>
          <p:nvPr/>
        </p:nvGrpSpPr>
        <p:grpSpPr>
          <a:xfrm rot="-420499">
            <a:off x="484592" y="4220997"/>
            <a:ext cx="1070971" cy="1407643"/>
            <a:chOff x="1391550" y="1144975"/>
            <a:chExt cx="545075" cy="716425"/>
          </a:xfrm>
        </p:grpSpPr>
        <p:sp>
          <p:nvSpPr>
            <p:cNvPr id="2063" name="Google Shape;2063;p32"/>
            <p:cNvSpPr/>
            <p:nvPr/>
          </p:nvSpPr>
          <p:spPr>
            <a:xfrm>
              <a:off x="1400150" y="1144975"/>
              <a:ext cx="536475" cy="716425"/>
            </a:xfrm>
            <a:custGeom>
              <a:avLst/>
              <a:gdLst/>
              <a:ahLst/>
              <a:cxnLst/>
              <a:rect l="l" t="t" r="r" b="b"/>
              <a:pathLst>
                <a:path w="21459" h="28657" extrusionOk="0">
                  <a:moveTo>
                    <a:pt x="13708" y="0"/>
                  </a:moveTo>
                  <a:lnTo>
                    <a:pt x="13441" y="19"/>
                  </a:lnTo>
                  <a:lnTo>
                    <a:pt x="13173" y="57"/>
                  </a:lnTo>
                  <a:lnTo>
                    <a:pt x="12906" y="115"/>
                  </a:lnTo>
                  <a:lnTo>
                    <a:pt x="12658" y="210"/>
                  </a:lnTo>
                  <a:lnTo>
                    <a:pt x="12429" y="306"/>
                  </a:lnTo>
                  <a:lnTo>
                    <a:pt x="12200" y="458"/>
                  </a:lnTo>
                  <a:lnTo>
                    <a:pt x="11990" y="611"/>
                  </a:lnTo>
                  <a:lnTo>
                    <a:pt x="11799" y="783"/>
                  </a:lnTo>
                  <a:lnTo>
                    <a:pt x="11646" y="955"/>
                  </a:lnTo>
                  <a:lnTo>
                    <a:pt x="11493" y="1146"/>
                  </a:lnTo>
                  <a:lnTo>
                    <a:pt x="11379" y="1337"/>
                  </a:lnTo>
                  <a:lnTo>
                    <a:pt x="11283" y="1547"/>
                  </a:lnTo>
                  <a:lnTo>
                    <a:pt x="11188" y="1757"/>
                  </a:lnTo>
                  <a:lnTo>
                    <a:pt x="11111" y="1967"/>
                  </a:lnTo>
                  <a:lnTo>
                    <a:pt x="11073" y="2196"/>
                  </a:lnTo>
                  <a:lnTo>
                    <a:pt x="11035" y="2425"/>
                  </a:lnTo>
                  <a:lnTo>
                    <a:pt x="10940" y="2749"/>
                  </a:lnTo>
                  <a:lnTo>
                    <a:pt x="10901" y="3074"/>
                  </a:lnTo>
                  <a:lnTo>
                    <a:pt x="10882" y="3418"/>
                  </a:lnTo>
                  <a:lnTo>
                    <a:pt x="10920" y="3742"/>
                  </a:lnTo>
                  <a:lnTo>
                    <a:pt x="11130" y="5308"/>
                  </a:lnTo>
                  <a:lnTo>
                    <a:pt x="11340" y="6892"/>
                  </a:lnTo>
                  <a:lnTo>
                    <a:pt x="11531" y="8496"/>
                  </a:lnTo>
                  <a:lnTo>
                    <a:pt x="11703" y="10119"/>
                  </a:lnTo>
                  <a:lnTo>
                    <a:pt x="8553" y="10443"/>
                  </a:lnTo>
                  <a:lnTo>
                    <a:pt x="8553" y="10443"/>
                  </a:lnTo>
                  <a:lnTo>
                    <a:pt x="9851" y="3933"/>
                  </a:lnTo>
                  <a:lnTo>
                    <a:pt x="9909" y="3608"/>
                  </a:lnTo>
                  <a:lnTo>
                    <a:pt x="9909" y="3284"/>
                  </a:lnTo>
                  <a:lnTo>
                    <a:pt x="9870" y="2959"/>
                  </a:lnTo>
                  <a:lnTo>
                    <a:pt x="9813" y="2635"/>
                  </a:lnTo>
                  <a:lnTo>
                    <a:pt x="9718" y="2329"/>
                  </a:lnTo>
                  <a:lnTo>
                    <a:pt x="9584" y="2024"/>
                  </a:lnTo>
                  <a:lnTo>
                    <a:pt x="9412" y="1757"/>
                  </a:lnTo>
                  <a:lnTo>
                    <a:pt x="9221" y="1489"/>
                  </a:lnTo>
                  <a:lnTo>
                    <a:pt x="9011" y="1279"/>
                  </a:lnTo>
                  <a:lnTo>
                    <a:pt x="8782" y="1088"/>
                  </a:lnTo>
                  <a:lnTo>
                    <a:pt x="8534" y="917"/>
                  </a:lnTo>
                  <a:lnTo>
                    <a:pt x="8267" y="783"/>
                  </a:lnTo>
                  <a:lnTo>
                    <a:pt x="7999" y="687"/>
                  </a:lnTo>
                  <a:lnTo>
                    <a:pt x="7713" y="611"/>
                  </a:lnTo>
                  <a:lnTo>
                    <a:pt x="7408" y="592"/>
                  </a:lnTo>
                  <a:lnTo>
                    <a:pt x="7102" y="573"/>
                  </a:lnTo>
                  <a:lnTo>
                    <a:pt x="5556" y="649"/>
                  </a:lnTo>
                  <a:lnTo>
                    <a:pt x="5327" y="668"/>
                  </a:lnTo>
                  <a:lnTo>
                    <a:pt x="5097" y="707"/>
                  </a:lnTo>
                  <a:lnTo>
                    <a:pt x="4887" y="764"/>
                  </a:lnTo>
                  <a:lnTo>
                    <a:pt x="4677" y="840"/>
                  </a:lnTo>
                  <a:lnTo>
                    <a:pt x="4467" y="917"/>
                  </a:lnTo>
                  <a:lnTo>
                    <a:pt x="4277" y="1012"/>
                  </a:lnTo>
                  <a:lnTo>
                    <a:pt x="4105" y="1127"/>
                  </a:lnTo>
                  <a:lnTo>
                    <a:pt x="3933" y="1260"/>
                  </a:lnTo>
                  <a:lnTo>
                    <a:pt x="3780" y="1394"/>
                  </a:lnTo>
                  <a:lnTo>
                    <a:pt x="3627" y="1566"/>
                  </a:lnTo>
                  <a:lnTo>
                    <a:pt x="3494" y="1718"/>
                  </a:lnTo>
                  <a:lnTo>
                    <a:pt x="3360" y="1890"/>
                  </a:lnTo>
                  <a:lnTo>
                    <a:pt x="3265" y="2081"/>
                  </a:lnTo>
                  <a:lnTo>
                    <a:pt x="3169" y="2291"/>
                  </a:lnTo>
                  <a:lnTo>
                    <a:pt x="3074" y="2501"/>
                  </a:lnTo>
                  <a:lnTo>
                    <a:pt x="3016" y="2711"/>
                  </a:lnTo>
                  <a:lnTo>
                    <a:pt x="2940" y="2921"/>
                  </a:lnTo>
                  <a:lnTo>
                    <a:pt x="2864" y="3150"/>
                  </a:lnTo>
                  <a:lnTo>
                    <a:pt x="229" y="13956"/>
                  </a:lnTo>
                  <a:lnTo>
                    <a:pt x="172" y="14223"/>
                  </a:lnTo>
                  <a:lnTo>
                    <a:pt x="153" y="14472"/>
                  </a:lnTo>
                  <a:lnTo>
                    <a:pt x="153" y="14739"/>
                  </a:lnTo>
                  <a:lnTo>
                    <a:pt x="172" y="15006"/>
                  </a:lnTo>
                  <a:lnTo>
                    <a:pt x="38" y="15674"/>
                  </a:lnTo>
                  <a:lnTo>
                    <a:pt x="0" y="15999"/>
                  </a:lnTo>
                  <a:lnTo>
                    <a:pt x="0" y="16304"/>
                  </a:lnTo>
                  <a:lnTo>
                    <a:pt x="19" y="16629"/>
                  </a:lnTo>
                  <a:lnTo>
                    <a:pt x="76" y="16934"/>
                  </a:lnTo>
                  <a:lnTo>
                    <a:pt x="172" y="17221"/>
                  </a:lnTo>
                  <a:lnTo>
                    <a:pt x="286" y="17507"/>
                  </a:lnTo>
                  <a:lnTo>
                    <a:pt x="439" y="17774"/>
                  </a:lnTo>
                  <a:lnTo>
                    <a:pt x="630" y="18023"/>
                  </a:lnTo>
                  <a:lnTo>
                    <a:pt x="821" y="18252"/>
                  </a:lnTo>
                  <a:lnTo>
                    <a:pt x="1050" y="18443"/>
                  </a:lnTo>
                  <a:lnTo>
                    <a:pt x="1279" y="18615"/>
                  </a:lnTo>
                  <a:lnTo>
                    <a:pt x="1546" y="18748"/>
                  </a:lnTo>
                  <a:lnTo>
                    <a:pt x="1814" y="18863"/>
                  </a:lnTo>
                  <a:lnTo>
                    <a:pt x="2100" y="18939"/>
                  </a:lnTo>
                  <a:lnTo>
                    <a:pt x="2386" y="18996"/>
                  </a:lnTo>
                  <a:lnTo>
                    <a:pt x="2692" y="19015"/>
                  </a:lnTo>
                  <a:lnTo>
                    <a:pt x="3857" y="19035"/>
                  </a:lnTo>
                  <a:lnTo>
                    <a:pt x="5021" y="19015"/>
                  </a:lnTo>
                  <a:lnTo>
                    <a:pt x="6186" y="19015"/>
                  </a:lnTo>
                  <a:lnTo>
                    <a:pt x="7331" y="18977"/>
                  </a:lnTo>
                  <a:lnTo>
                    <a:pt x="8477" y="18939"/>
                  </a:lnTo>
                  <a:lnTo>
                    <a:pt x="9622" y="18901"/>
                  </a:lnTo>
                  <a:lnTo>
                    <a:pt x="10749" y="18844"/>
                  </a:lnTo>
                  <a:lnTo>
                    <a:pt x="11856" y="18767"/>
                  </a:lnTo>
                  <a:lnTo>
                    <a:pt x="12200" y="18729"/>
                  </a:lnTo>
                  <a:lnTo>
                    <a:pt x="12371" y="21879"/>
                  </a:lnTo>
                  <a:lnTo>
                    <a:pt x="12429" y="22528"/>
                  </a:lnTo>
                  <a:lnTo>
                    <a:pt x="12505" y="23846"/>
                  </a:lnTo>
                  <a:lnTo>
                    <a:pt x="12600" y="25163"/>
                  </a:lnTo>
                  <a:lnTo>
                    <a:pt x="12600" y="25239"/>
                  </a:lnTo>
                  <a:lnTo>
                    <a:pt x="12639" y="25564"/>
                  </a:lnTo>
                  <a:lnTo>
                    <a:pt x="12696" y="25946"/>
                  </a:lnTo>
                  <a:lnTo>
                    <a:pt x="12772" y="26347"/>
                  </a:lnTo>
                  <a:lnTo>
                    <a:pt x="12849" y="26557"/>
                  </a:lnTo>
                  <a:lnTo>
                    <a:pt x="12925" y="26767"/>
                  </a:lnTo>
                  <a:lnTo>
                    <a:pt x="13020" y="26977"/>
                  </a:lnTo>
                  <a:lnTo>
                    <a:pt x="13135" y="27187"/>
                  </a:lnTo>
                  <a:lnTo>
                    <a:pt x="13269" y="27397"/>
                  </a:lnTo>
                  <a:lnTo>
                    <a:pt x="13421" y="27588"/>
                  </a:lnTo>
                  <a:lnTo>
                    <a:pt x="13612" y="27779"/>
                  </a:lnTo>
                  <a:lnTo>
                    <a:pt x="13822" y="27969"/>
                  </a:lnTo>
                  <a:lnTo>
                    <a:pt x="14071" y="28122"/>
                  </a:lnTo>
                  <a:lnTo>
                    <a:pt x="14338" y="28275"/>
                  </a:lnTo>
                  <a:lnTo>
                    <a:pt x="14548" y="28370"/>
                  </a:lnTo>
                  <a:lnTo>
                    <a:pt x="14758" y="28447"/>
                  </a:lnTo>
                  <a:lnTo>
                    <a:pt x="14987" y="28504"/>
                  </a:lnTo>
                  <a:lnTo>
                    <a:pt x="15235" y="28561"/>
                  </a:lnTo>
                  <a:lnTo>
                    <a:pt x="15502" y="28599"/>
                  </a:lnTo>
                  <a:lnTo>
                    <a:pt x="15770" y="28638"/>
                  </a:lnTo>
                  <a:lnTo>
                    <a:pt x="16037" y="28657"/>
                  </a:lnTo>
                  <a:lnTo>
                    <a:pt x="16648" y="28657"/>
                  </a:lnTo>
                  <a:lnTo>
                    <a:pt x="16972" y="28638"/>
                  </a:lnTo>
                  <a:lnTo>
                    <a:pt x="17297" y="28599"/>
                  </a:lnTo>
                  <a:lnTo>
                    <a:pt x="17622" y="28542"/>
                  </a:lnTo>
                  <a:lnTo>
                    <a:pt x="17946" y="28466"/>
                  </a:lnTo>
                  <a:lnTo>
                    <a:pt x="18252" y="28389"/>
                  </a:lnTo>
                  <a:lnTo>
                    <a:pt x="18576" y="28294"/>
                  </a:lnTo>
                  <a:lnTo>
                    <a:pt x="18882" y="28179"/>
                  </a:lnTo>
                  <a:lnTo>
                    <a:pt x="19168" y="28046"/>
                  </a:lnTo>
                  <a:lnTo>
                    <a:pt x="19454" y="27912"/>
                  </a:lnTo>
                  <a:lnTo>
                    <a:pt x="19722" y="27740"/>
                  </a:lnTo>
                  <a:lnTo>
                    <a:pt x="19970" y="27568"/>
                  </a:lnTo>
                  <a:lnTo>
                    <a:pt x="20199" y="27378"/>
                  </a:lnTo>
                  <a:lnTo>
                    <a:pt x="20409" y="27148"/>
                  </a:lnTo>
                  <a:lnTo>
                    <a:pt x="20581" y="26919"/>
                  </a:lnTo>
                  <a:lnTo>
                    <a:pt x="20753" y="26690"/>
                  </a:lnTo>
                  <a:lnTo>
                    <a:pt x="20867" y="26461"/>
                  </a:lnTo>
                  <a:lnTo>
                    <a:pt x="20963" y="26232"/>
                  </a:lnTo>
                  <a:lnTo>
                    <a:pt x="21039" y="26003"/>
                  </a:lnTo>
                  <a:lnTo>
                    <a:pt x="21077" y="25793"/>
                  </a:lnTo>
                  <a:lnTo>
                    <a:pt x="21115" y="25564"/>
                  </a:lnTo>
                  <a:lnTo>
                    <a:pt x="21134" y="25354"/>
                  </a:lnTo>
                  <a:lnTo>
                    <a:pt x="21154" y="25144"/>
                  </a:lnTo>
                  <a:lnTo>
                    <a:pt x="21134" y="24953"/>
                  </a:lnTo>
                  <a:lnTo>
                    <a:pt x="21096" y="24571"/>
                  </a:lnTo>
                  <a:lnTo>
                    <a:pt x="21020" y="24227"/>
                  </a:lnTo>
                  <a:lnTo>
                    <a:pt x="20924" y="23941"/>
                  </a:lnTo>
                  <a:lnTo>
                    <a:pt x="20848" y="23693"/>
                  </a:lnTo>
                  <a:lnTo>
                    <a:pt x="20237" y="20734"/>
                  </a:lnTo>
                  <a:lnTo>
                    <a:pt x="19626" y="17698"/>
                  </a:lnTo>
                  <a:lnTo>
                    <a:pt x="19951" y="17507"/>
                  </a:lnTo>
                  <a:lnTo>
                    <a:pt x="20123" y="17393"/>
                  </a:lnTo>
                  <a:lnTo>
                    <a:pt x="20275" y="17259"/>
                  </a:lnTo>
                  <a:lnTo>
                    <a:pt x="20428" y="17125"/>
                  </a:lnTo>
                  <a:lnTo>
                    <a:pt x="20581" y="16973"/>
                  </a:lnTo>
                  <a:lnTo>
                    <a:pt x="20714" y="16801"/>
                  </a:lnTo>
                  <a:lnTo>
                    <a:pt x="20848" y="16610"/>
                  </a:lnTo>
                  <a:lnTo>
                    <a:pt x="20963" y="16438"/>
                  </a:lnTo>
                  <a:lnTo>
                    <a:pt x="21058" y="16228"/>
                  </a:lnTo>
                  <a:lnTo>
                    <a:pt x="21154" y="16037"/>
                  </a:lnTo>
                  <a:lnTo>
                    <a:pt x="21230" y="15808"/>
                  </a:lnTo>
                  <a:lnTo>
                    <a:pt x="21306" y="15579"/>
                  </a:lnTo>
                  <a:lnTo>
                    <a:pt x="21364" y="15350"/>
                  </a:lnTo>
                  <a:lnTo>
                    <a:pt x="21402" y="15083"/>
                  </a:lnTo>
                  <a:lnTo>
                    <a:pt x="21440" y="14815"/>
                  </a:lnTo>
                  <a:lnTo>
                    <a:pt x="21459" y="14548"/>
                  </a:lnTo>
                  <a:lnTo>
                    <a:pt x="21459" y="14262"/>
                  </a:lnTo>
                  <a:lnTo>
                    <a:pt x="21459" y="13632"/>
                  </a:lnTo>
                  <a:lnTo>
                    <a:pt x="21383" y="12944"/>
                  </a:lnTo>
                  <a:lnTo>
                    <a:pt x="21287" y="12219"/>
                  </a:lnTo>
                  <a:lnTo>
                    <a:pt x="21230" y="11894"/>
                  </a:lnTo>
                  <a:lnTo>
                    <a:pt x="21134" y="11589"/>
                  </a:lnTo>
                  <a:lnTo>
                    <a:pt x="21039" y="11302"/>
                  </a:lnTo>
                  <a:lnTo>
                    <a:pt x="20905" y="11016"/>
                  </a:lnTo>
                  <a:lnTo>
                    <a:pt x="20753" y="10749"/>
                  </a:lnTo>
                  <a:lnTo>
                    <a:pt x="20600" y="10520"/>
                  </a:lnTo>
                  <a:lnTo>
                    <a:pt x="20409" y="10291"/>
                  </a:lnTo>
                  <a:lnTo>
                    <a:pt x="20218" y="10081"/>
                  </a:lnTo>
                  <a:lnTo>
                    <a:pt x="20008" y="9890"/>
                  </a:lnTo>
                  <a:lnTo>
                    <a:pt x="19779" y="9718"/>
                  </a:lnTo>
                  <a:lnTo>
                    <a:pt x="19531" y="9565"/>
                  </a:lnTo>
                  <a:lnTo>
                    <a:pt x="19283" y="9431"/>
                  </a:lnTo>
                  <a:lnTo>
                    <a:pt x="19015" y="9336"/>
                  </a:lnTo>
                  <a:lnTo>
                    <a:pt x="18748" y="9260"/>
                  </a:lnTo>
                  <a:lnTo>
                    <a:pt x="18462" y="9183"/>
                  </a:lnTo>
                  <a:lnTo>
                    <a:pt x="18156" y="9164"/>
                  </a:lnTo>
                  <a:lnTo>
                    <a:pt x="17908" y="7484"/>
                  </a:lnTo>
                  <a:lnTo>
                    <a:pt x="17679" y="5823"/>
                  </a:lnTo>
                  <a:lnTo>
                    <a:pt x="17450" y="4181"/>
                  </a:lnTo>
                  <a:lnTo>
                    <a:pt x="17240" y="2558"/>
                  </a:lnTo>
                  <a:lnTo>
                    <a:pt x="17202" y="2272"/>
                  </a:lnTo>
                  <a:lnTo>
                    <a:pt x="17125" y="2005"/>
                  </a:lnTo>
                  <a:lnTo>
                    <a:pt x="17049" y="1757"/>
                  </a:lnTo>
                  <a:lnTo>
                    <a:pt x="16934" y="1527"/>
                  </a:lnTo>
                  <a:lnTo>
                    <a:pt x="16820" y="1298"/>
                  </a:lnTo>
                  <a:lnTo>
                    <a:pt x="16667" y="1088"/>
                  </a:lnTo>
                  <a:lnTo>
                    <a:pt x="16514" y="897"/>
                  </a:lnTo>
                  <a:lnTo>
                    <a:pt x="16342" y="726"/>
                  </a:lnTo>
                  <a:lnTo>
                    <a:pt x="16152" y="554"/>
                  </a:lnTo>
                  <a:lnTo>
                    <a:pt x="15961" y="420"/>
                  </a:lnTo>
                  <a:lnTo>
                    <a:pt x="15732" y="287"/>
                  </a:lnTo>
                  <a:lnTo>
                    <a:pt x="15521" y="191"/>
                  </a:lnTo>
                  <a:lnTo>
                    <a:pt x="15273" y="115"/>
                  </a:lnTo>
                  <a:lnTo>
                    <a:pt x="15025" y="57"/>
                  </a:lnTo>
                  <a:lnTo>
                    <a:pt x="14777" y="19"/>
                  </a:lnTo>
                  <a:lnTo>
                    <a:pt x="14510"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64" name="Google Shape;2064;p32"/>
            <p:cNvSpPr/>
            <p:nvPr/>
          </p:nvSpPr>
          <p:spPr>
            <a:xfrm>
              <a:off x="1439275" y="1184100"/>
              <a:ext cx="458225" cy="638175"/>
            </a:xfrm>
            <a:custGeom>
              <a:avLst/>
              <a:gdLst/>
              <a:ahLst/>
              <a:cxnLst/>
              <a:rect l="l" t="t" r="r" b="b"/>
              <a:pathLst>
                <a:path w="18329" h="25527" extrusionOk="0">
                  <a:moveTo>
                    <a:pt x="12143" y="1"/>
                  </a:moveTo>
                  <a:lnTo>
                    <a:pt x="12009" y="20"/>
                  </a:lnTo>
                  <a:lnTo>
                    <a:pt x="11895" y="39"/>
                  </a:lnTo>
                  <a:lnTo>
                    <a:pt x="11780" y="58"/>
                  </a:lnTo>
                  <a:lnTo>
                    <a:pt x="11666" y="96"/>
                  </a:lnTo>
                  <a:lnTo>
                    <a:pt x="11551" y="153"/>
                  </a:lnTo>
                  <a:lnTo>
                    <a:pt x="11475" y="211"/>
                  </a:lnTo>
                  <a:lnTo>
                    <a:pt x="11379" y="287"/>
                  </a:lnTo>
                  <a:lnTo>
                    <a:pt x="11303" y="363"/>
                  </a:lnTo>
                  <a:lnTo>
                    <a:pt x="11188" y="535"/>
                  </a:lnTo>
                  <a:lnTo>
                    <a:pt x="11093" y="726"/>
                  </a:lnTo>
                  <a:lnTo>
                    <a:pt x="11035" y="936"/>
                  </a:lnTo>
                  <a:lnTo>
                    <a:pt x="11016" y="1165"/>
                  </a:lnTo>
                  <a:lnTo>
                    <a:pt x="11016" y="1203"/>
                  </a:lnTo>
                  <a:lnTo>
                    <a:pt x="10959" y="1375"/>
                  </a:lnTo>
                  <a:lnTo>
                    <a:pt x="10902" y="1566"/>
                  </a:lnTo>
                  <a:lnTo>
                    <a:pt x="10883" y="1757"/>
                  </a:lnTo>
                  <a:lnTo>
                    <a:pt x="10902" y="1948"/>
                  </a:lnTo>
                  <a:lnTo>
                    <a:pt x="11035" y="2807"/>
                  </a:lnTo>
                  <a:lnTo>
                    <a:pt x="11303" y="4926"/>
                  </a:lnTo>
                  <a:lnTo>
                    <a:pt x="11494" y="6530"/>
                  </a:lnTo>
                  <a:lnTo>
                    <a:pt x="11723" y="8649"/>
                  </a:lnTo>
                  <a:lnTo>
                    <a:pt x="11856" y="9947"/>
                  </a:lnTo>
                  <a:lnTo>
                    <a:pt x="9546" y="10196"/>
                  </a:lnTo>
                  <a:lnTo>
                    <a:pt x="6854" y="10482"/>
                  </a:lnTo>
                  <a:lnTo>
                    <a:pt x="6415" y="10558"/>
                  </a:lnTo>
                  <a:lnTo>
                    <a:pt x="5671" y="10673"/>
                  </a:lnTo>
                  <a:lnTo>
                    <a:pt x="5270" y="10730"/>
                  </a:lnTo>
                  <a:lnTo>
                    <a:pt x="4907" y="10787"/>
                  </a:lnTo>
                  <a:lnTo>
                    <a:pt x="4983" y="10463"/>
                  </a:lnTo>
                  <a:lnTo>
                    <a:pt x="5079" y="10157"/>
                  </a:lnTo>
                  <a:lnTo>
                    <a:pt x="5213" y="9699"/>
                  </a:lnTo>
                  <a:lnTo>
                    <a:pt x="5308" y="9317"/>
                  </a:lnTo>
                  <a:lnTo>
                    <a:pt x="5442" y="8668"/>
                  </a:lnTo>
                  <a:lnTo>
                    <a:pt x="5804" y="6816"/>
                  </a:lnTo>
                  <a:lnTo>
                    <a:pt x="5862" y="6549"/>
                  </a:lnTo>
                  <a:lnTo>
                    <a:pt x="6148" y="5041"/>
                  </a:lnTo>
                  <a:lnTo>
                    <a:pt x="6587" y="2903"/>
                  </a:lnTo>
                  <a:lnTo>
                    <a:pt x="6740" y="2063"/>
                  </a:lnTo>
                  <a:lnTo>
                    <a:pt x="6778" y="1872"/>
                  </a:lnTo>
                  <a:lnTo>
                    <a:pt x="6759" y="1681"/>
                  </a:lnTo>
                  <a:lnTo>
                    <a:pt x="6740" y="1509"/>
                  </a:lnTo>
                  <a:lnTo>
                    <a:pt x="6683" y="1318"/>
                  </a:lnTo>
                  <a:lnTo>
                    <a:pt x="6606" y="1165"/>
                  </a:lnTo>
                  <a:lnTo>
                    <a:pt x="6511" y="1013"/>
                  </a:lnTo>
                  <a:lnTo>
                    <a:pt x="6415" y="898"/>
                  </a:lnTo>
                  <a:lnTo>
                    <a:pt x="6282" y="783"/>
                  </a:lnTo>
                  <a:lnTo>
                    <a:pt x="6148" y="688"/>
                  </a:lnTo>
                  <a:lnTo>
                    <a:pt x="5976" y="631"/>
                  </a:lnTo>
                  <a:lnTo>
                    <a:pt x="5804" y="593"/>
                  </a:lnTo>
                  <a:lnTo>
                    <a:pt x="5613" y="593"/>
                  </a:lnTo>
                  <a:lnTo>
                    <a:pt x="4430" y="650"/>
                  </a:lnTo>
                  <a:lnTo>
                    <a:pt x="4048" y="669"/>
                  </a:lnTo>
                  <a:lnTo>
                    <a:pt x="3819" y="688"/>
                  </a:lnTo>
                  <a:lnTo>
                    <a:pt x="3628" y="764"/>
                  </a:lnTo>
                  <a:lnTo>
                    <a:pt x="3437" y="860"/>
                  </a:lnTo>
                  <a:lnTo>
                    <a:pt x="3284" y="974"/>
                  </a:lnTo>
                  <a:lnTo>
                    <a:pt x="3170" y="1127"/>
                  </a:lnTo>
                  <a:lnTo>
                    <a:pt x="3074" y="1299"/>
                  </a:lnTo>
                  <a:lnTo>
                    <a:pt x="2998" y="1471"/>
                  </a:lnTo>
                  <a:lnTo>
                    <a:pt x="2941" y="1662"/>
                  </a:lnTo>
                  <a:lnTo>
                    <a:pt x="2922" y="1719"/>
                  </a:lnTo>
                  <a:lnTo>
                    <a:pt x="2864" y="1833"/>
                  </a:lnTo>
                  <a:lnTo>
                    <a:pt x="2826" y="1948"/>
                  </a:lnTo>
                  <a:lnTo>
                    <a:pt x="2349" y="3953"/>
                  </a:lnTo>
                  <a:lnTo>
                    <a:pt x="2005" y="5327"/>
                  </a:lnTo>
                  <a:lnTo>
                    <a:pt x="1413" y="7733"/>
                  </a:lnTo>
                  <a:lnTo>
                    <a:pt x="1089" y="9069"/>
                  </a:lnTo>
                  <a:lnTo>
                    <a:pt x="459" y="11608"/>
                  </a:lnTo>
                  <a:lnTo>
                    <a:pt x="191" y="12773"/>
                  </a:lnTo>
                  <a:lnTo>
                    <a:pt x="153" y="12907"/>
                  </a:lnTo>
                  <a:lnTo>
                    <a:pt x="153" y="13040"/>
                  </a:lnTo>
                  <a:lnTo>
                    <a:pt x="153" y="13174"/>
                  </a:lnTo>
                  <a:lnTo>
                    <a:pt x="172" y="13308"/>
                  </a:lnTo>
                  <a:lnTo>
                    <a:pt x="211" y="13441"/>
                  </a:lnTo>
                  <a:lnTo>
                    <a:pt x="20" y="14396"/>
                  </a:lnTo>
                  <a:lnTo>
                    <a:pt x="1" y="14549"/>
                  </a:lnTo>
                  <a:lnTo>
                    <a:pt x="1" y="14701"/>
                  </a:lnTo>
                  <a:lnTo>
                    <a:pt x="20" y="14854"/>
                  </a:lnTo>
                  <a:lnTo>
                    <a:pt x="39" y="14988"/>
                  </a:lnTo>
                  <a:lnTo>
                    <a:pt x="77" y="15121"/>
                  </a:lnTo>
                  <a:lnTo>
                    <a:pt x="134" y="15255"/>
                  </a:lnTo>
                  <a:lnTo>
                    <a:pt x="211" y="15369"/>
                  </a:lnTo>
                  <a:lnTo>
                    <a:pt x="287" y="15484"/>
                  </a:lnTo>
                  <a:lnTo>
                    <a:pt x="363" y="15560"/>
                  </a:lnTo>
                  <a:lnTo>
                    <a:pt x="459" y="15637"/>
                  </a:lnTo>
                  <a:lnTo>
                    <a:pt x="554" y="15713"/>
                  </a:lnTo>
                  <a:lnTo>
                    <a:pt x="650" y="15770"/>
                  </a:lnTo>
                  <a:lnTo>
                    <a:pt x="764" y="15809"/>
                  </a:lnTo>
                  <a:lnTo>
                    <a:pt x="898" y="15847"/>
                  </a:lnTo>
                  <a:lnTo>
                    <a:pt x="1012" y="15866"/>
                  </a:lnTo>
                  <a:lnTo>
                    <a:pt x="1146" y="15885"/>
                  </a:lnTo>
                  <a:lnTo>
                    <a:pt x="3914" y="15885"/>
                  </a:lnTo>
                  <a:lnTo>
                    <a:pt x="5480" y="15847"/>
                  </a:lnTo>
                  <a:lnTo>
                    <a:pt x="7045" y="15809"/>
                  </a:lnTo>
                  <a:lnTo>
                    <a:pt x="8611" y="15732"/>
                  </a:lnTo>
                  <a:lnTo>
                    <a:pt x="10176" y="15637"/>
                  </a:lnTo>
                  <a:lnTo>
                    <a:pt x="12143" y="15465"/>
                  </a:lnTo>
                  <a:lnTo>
                    <a:pt x="12162" y="16190"/>
                  </a:lnTo>
                  <a:lnTo>
                    <a:pt x="12257" y="17851"/>
                  </a:lnTo>
                  <a:lnTo>
                    <a:pt x="12372" y="19971"/>
                  </a:lnTo>
                  <a:lnTo>
                    <a:pt x="12391" y="20219"/>
                  </a:lnTo>
                  <a:lnTo>
                    <a:pt x="12467" y="21632"/>
                  </a:lnTo>
                  <a:lnTo>
                    <a:pt x="12525" y="22548"/>
                  </a:lnTo>
                  <a:lnTo>
                    <a:pt x="12601" y="23464"/>
                  </a:lnTo>
                  <a:lnTo>
                    <a:pt x="12620" y="23732"/>
                  </a:lnTo>
                  <a:lnTo>
                    <a:pt x="12677" y="24171"/>
                  </a:lnTo>
                  <a:lnTo>
                    <a:pt x="12716" y="24362"/>
                  </a:lnTo>
                  <a:lnTo>
                    <a:pt x="12792" y="24553"/>
                  </a:lnTo>
                  <a:lnTo>
                    <a:pt x="12868" y="24743"/>
                  </a:lnTo>
                  <a:lnTo>
                    <a:pt x="12964" y="24896"/>
                  </a:lnTo>
                  <a:lnTo>
                    <a:pt x="13116" y="25049"/>
                  </a:lnTo>
                  <a:lnTo>
                    <a:pt x="13288" y="25202"/>
                  </a:lnTo>
                  <a:lnTo>
                    <a:pt x="13460" y="25297"/>
                  </a:lnTo>
                  <a:lnTo>
                    <a:pt x="13670" y="25393"/>
                  </a:lnTo>
                  <a:lnTo>
                    <a:pt x="13918" y="25450"/>
                  </a:lnTo>
                  <a:lnTo>
                    <a:pt x="14186" y="25488"/>
                  </a:lnTo>
                  <a:lnTo>
                    <a:pt x="14491" y="25526"/>
                  </a:lnTo>
                  <a:lnTo>
                    <a:pt x="14797" y="25526"/>
                  </a:lnTo>
                  <a:lnTo>
                    <a:pt x="15121" y="25507"/>
                  </a:lnTo>
                  <a:lnTo>
                    <a:pt x="15465" y="25469"/>
                  </a:lnTo>
                  <a:lnTo>
                    <a:pt x="15789" y="25412"/>
                  </a:lnTo>
                  <a:lnTo>
                    <a:pt x="16114" y="25354"/>
                  </a:lnTo>
                  <a:lnTo>
                    <a:pt x="16438" y="25259"/>
                  </a:lnTo>
                  <a:lnTo>
                    <a:pt x="16744" y="25144"/>
                  </a:lnTo>
                  <a:lnTo>
                    <a:pt x="17011" y="25030"/>
                  </a:lnTo>
                  <a:lnTo>
                    <a:pt x="17278" y="24877"/>
                  </a:lnTo>
                  <a:lnTo>
                    <a:pt x="17488" y="24724"/>
                  </a:lnTo>
                  <a:lnTo>
                    <a:pt x="17679" y="24533"/>
                  </a:lnTo>
                  <a:lnTo>
                    <a:pt x="17756" y="24438"/>
                  </a:lnTo>
                  <a:lnTo>
                    <a:pt x="17813" y="24343"/>
                  </a:lnTo>
                  <a:lnTo>
                    <a:pt x="17889" y="24190"/>
                  </a:lnTo>
                  <a:lnTo>
                    <a:pt x="17947" y="24037"/>
                  </a:lnTo>
                  <a:lnTo>
                    <a:pt x="17985" y="23846"/>
                  </a:lnTo>
                  <a:lnTo>
                    <a:pt x="18004" y="23674"/>
                  </a:lnTo>
                  <a:lnTo>
                    <a:pt x="18004" y="23483"/>
                  </a:lnTo>
                  <a:lnTo>
                    <a:pt x="17985" y="23292"/>
                  </a:lnTo>
                  <a:lnTo>
                    <a:pt x="17947" y="23102"/>
                  </a:lnTo>
                  <a:lnTo>
                    <a:pt x="17889" y="22930"/>
                  </a:lnTo>
                  <a:lnTo>
                    <a:pt x="17775" y="22567"/>
                  </a:lnTo>
                  <a:lnTo>
                    <a:pt x="17737" y="22433"/>
                  </a:lnTo>
                  <a:lnTo>
                    <a:pt x="17278" y="20257"/>
                  </a:lnTo>
                  <a:lnTo>
                    <a:pt x="16954" y="18672"/>
                  </a:lnTo>
                  <a:lnTo>
                    <a:pt x="16553" y="16515"/>
                  </a:lnTo>
                  <a:lnTo>
                    <a:pt x="16267" y="15064"/>
                  </a:lnTo>
                  <a:lnTo>
                    <a:pt x="16515" y="15007"/>
                  </a:lnTo>
                  <a:lnTo>
                    <a:pt x="16763" y="14949"/>
                  </a:lnTo>
                  <a:lnTo>
                    <a:pt x="17011" y="14873"/>
                  </a:lnTo>
                  <a:lnTo>
                    <a:pt x="17240" y="14797"/>
                  </a:lnTo>
                  <a:lnTo>
                    <a:pt x="17450" y="14682"/>
                  </a:lnTo>
                  <a:lnTo>
                    <a:pt x="17641" y="14529"/>
                  </a:lnTo>
                  <a:lnTo>
                    <a:pt x="17832" y="14377"/>
                  </a:lnTo>
                  <a:lnTo>
                    <a:pt x="17966" y="14186"/>
                  </a:lnTo>
                  <a:lnTo>
                    <a:pt x="18080" y="14014"/>
                  </a:lnTo>
                  <a:lnTo>
                    <a:pt x="18157" y="13823"/>
                  </a:lnTo>
                  <a:lnTo>
                    <a:pt x="18214" y="13632"/>
                  </a:lnTo>
                  <a:lnTo>
                    <a:pt x="18252" y="13403"/>
                  </a:lnTo>
                  <a:lnTo>
                    <a:pt x="18290" y="13174"/>
                  </a:lnTo>
                  <a:lnTo>
                    <a:pt x="18309" y="12945"/>
                  </a:lnTo>
                  <a:lnTo>
                    <a:pt x="18328" y="12468"/>
                  </a:lnTo>
                  <a:lnTo>
                    <a:pt x="18309" y="12047"/>
                  </a:lnTo>
                  <a:lnTo>
                    <a:pt x="18271" y="11627"/>
                  </a:lnTo>
                  <a:lnTo>
                    <a:pt x="18233" y="11246"/>
                  </a:lnTo>
                  <a:lnTo>
                    <a:pt x="18176" y="10902"/>
                  </a:lnTo>
                  <a:lnTo>
                    <a:pt x="18157" y="10864"/>
                  </a:lnTo>
                  <a:lnTo>
                    <a:pt x="18118" y="10673"/>
                  </a:lnTo>
                  <a:lnTo>
                    <a:pt x="18080" y="10520"/>
                  </a:lnTo>
                  <a:lnTo>
                    <a:pt x="18023" y="10348"/>
                  </a:lnTo>
                  <a:lnTo>
                    <a:pt x="17947" y="10196"/>
                  </a:lnTo>
                  <a:lnTo>
                    <a:pt x="17870" y="10043"/>
                  </a:lnTo>
                  <a:lnTo>
                    <a:pt x="17775" y="9909"/>
                  </a:lnTo>
                  <a:lnTo>
                    <a:pt x="17679" y="9776"/>
                  </a:lnTo>
                  <a:lnTo>
                    <a:pt x="17584" y="9661"/>
                  </a:lnTo>
                  <a:lnTo>
                    <a:pt x="17450" y="9546"/>
                  </a:lnTo>
                  <a:lnTo>
                    <a:pt x="17317" y="9451"/>
                  </a:lnTo>
                  <a:lnTo>
                    <a:pt x="17183" y="9356"/>
                  </a:lnTo>
                  <a:lnTo>
                    <a:pt x="17030" y="9298"/>
                  </a:lnTo>
                  <a:lnTo>
                    <a:pt x="16878" y="9241"/>
                  </a:lnTo>
                  <a:lnTo>
                    <a:pt x="16706" y="9184"/>
                  </a:lnTo>
                  <a:lnTo>
                    <a:pt x="16534" y="9165"/>
                  </a:lnTo>
                  <a:lnTo>
                    <a:pt x="16343" y="9146"/>
                  </a:lnTo>
                  <a:lnTo>
                    <a:pt x="16076" y="9165"/>
                  </a:lnTo>
                  <a:lnTo>
                    <a:pt x="15808" y="9184"/>
                  </a:lnTo>
                  <a:lnTo>
                    <a:pt x="15274" y="9241"/>
                  </a:lnTo>
                  <a:lnTo>
                    <a:pt x="15255" y="9126"/>
                  </a:lnTo>
                  <a:lnTo>
                    <a:pt x="15007" y="7542"/>
                  </a:lnTo>
                  <a:lnTo>
                    <a:pt x="14701" y="5461"/>
                  </a:lnTo>
                  <a:lnTo>
                    <a:pt x="14472" y="3838"/>
                  </a:lnTo>
                  <a:lnTo>
                    <a:pt x="14186" y="1776"/>
                  </a:lnTo>
                  <a:lnTo>
                    <a:pt x="14109" y="1184"/>
                  </a:lnTo>
                  <a:lnTo>
                    <a:pt x="14071" y="917"/>
                  </a:lnTo>
                  <a:lnTo>
                    <a:pt x="13976" y="669"/>
                  </a:lnTo>
                  <a:lnTo>
                    <a:pt x="13899" y="554"/>
                  </a:lnTo>
                  <a:lnTo>
                    <a:pt x="13842" y="440"/>
                  </a:lnTo>
                  <a:lnTo>
                    <a:pt x="13766" y="344"/>
                  </a:lnTo>
                  <a:lnTo>
                    <a:pt x="13670" y="268"/>
                  </a:lnTo>
                  <a:lnTo>
                    <a:pt x="13517" y="153"/>
                  </a:lnTo>
                  <a:lnTo>
                    <a:pt x="13346" y="77"/>
                  </a:lnTo>
                  <a:lnTo>
                    <a:pt x="13155" y="20"/>
                  </a:lnTo>
                  <a:lnTo>
                    <a:pt x="12945"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65" name="Google Shape;2065;p32"/>
            <p:cNvSpPr/>
            <p:nvPr/>
          </p:nvSpPr>
          <p:spPr>
            <a:xfrm>
              <a:off x="1391550" y="1246150"/>
              <a:ext cx="975" cy="1450"/>
            </a:xfrm>
            <a:custGeom>
              <a:avLst/>
              <a:gdLst/>
              <a:ahLst/>
              <a:cxnLst/>
              <a:rect l="l" t="t" r="r" b="b"/>
              <a:pathLst>
                <a:path w="39" h="58" extrusionOk="0">
                  <a:moveTo>
                    <a:pt x="0" y="1"/>
                  </a:moveTo>
                  <a:lnTo>
                    <a:pt x="0" y="20"/>
                  </a:lnTo>
                  <a:lnTo>
                    <a:pt x="0" y="39"/>
                  </a:lnTo>
                  <a:lnTo>
                    <a:pt x="19" y="58"/>
                  </a:lnTo>
                  <a:lnTo>
                    <a:pt x="39" y="39"/>
                  </a:lnTo>
                  <a:lnTo>
                    <a:pt x="39" y="20"/>
                  </a:lnTo>
                  <a:lnTo>
                    <a:pt x="39" y="1"/>
                  </a:lnTo>
                  <a:close/>
                </a:path>
              </a:pathLst>
            </a:custGeom>
            <a:solidFill>
              <a:srgbClr val="E6234C"/>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66" name="Google Shape;2066;p32"/>
            <p:cNvSpPr/>
            <p:nvPr/>
          </p:nvSpPr>
          <p:spPr>
            <a:xfrm>
              <a:off x="1512300" y="1200325"/>
              <a:ext cx="96450" cy="56350"/>
            </a:xfrm>
            <a:custGeom>
              <a:avLst/>
              <a:gdLst/>
              <a:ahLst/>
              <a:cxnLst/>
              <a:rect l="l" t="t" r="r" b="b"/>
              <a:pathLst>
                <a:path w="3858" h="2254" extrusionOk="0">
                  <a:moveTo>
                    <a:pt x="1509" y="1"/>
                  </a:moveTo>
                  <a:lnTo>
                    <a:pt x="1127" y="20"/>
                  </a:lnTo>
                  <a:lnTo>
                    <a:pt x="898" y="39"/>
                  </a:lnTo>
                  <a:lnTo>
                    <a:pt x="707" y="115"/>
                  </a:lnTo>
                  <a:lnTo>
                    <a:pt x="516" y="211"/>
                  </a:lnTo>
                  <a:lnTo>
                    <a:pt x="363" y="325"/>
                  </a:lnTo>
                  <a:lnTo>
                    <a:pt x="249" y="478"/>
                  </a:lnTo>
                  <a:lnTo>
                    <a:pt x="153" y="650"/>
                  </a:lnTo>
                  <a:lnTo>
                    <a:pt x="77" y="822"/>
                  </a:lnTo>
                  <a:lnTo>
                    <a:pt x="20" y="1013"/>
                  </a:lnTo>
                  <a:lnTo>
                    <a:pt x="1" y="1070"/>
                  </a:lnTo>
                  <a:lnTo>
                    <a:pt x="917" y="1375"/>
                  </a:lnTo>
                  <a:lnTo>
                    <a:pt x="1833" y="1700"/>
                  </a:lnTo>
                  <a:lnTo>
                    <a:pt x="2750" y="1986"/>
                  </a:lnTo>
                  <a:lnTo>
                    <a:pt x="3208" y="2120"/>
                  </a:lnTo>
                  <a:lnTo>
                    <a:pt x="3666" y="2254"/>
                  </a:lnTo>
                  <a:lnTo>
                    <a:pt x="3819" y="1414"/>
                  </a:lnTo>
                  <a:lnTo>
                    <a:pt x="3857" y="1223"/>
                  </a:lnTo>
                  <a:lnTo>
                    <a:pt x="3838" y="1032"/>
                  </a:lnTo>
                  <a:lnTo>
                    <a:pt x="3819" y="860"/>
                  </a:lnTo>
                  <a:lnTo>
                    <a:pt x="3762" y="669"/>
                  </a:lnTo>
                  <a:lnTo>
                    <a:pt x="3189" y="516"/>
                  </a:lnTo>
                  <a:lnTo>
                    <a:pt x="2635" y="364"/>
                  </a:lnTo>
                  <a:lnTo>
                    <a:pt x="1509"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67" name="Google Shape;2067;p32"/>
            <p:cNvSpPr/>
            <p:nvPr/>
          </p:nvSpPr>
          <p:spPr>
            <a:xfrm>
              <a:off x="1711325" y="1190775"/>
              <a:ext cx="82600" cy="63525"/>
            </a:xfrm>
            <a:custGeom>
              <a:avLst/>
              <a:gdLst/>
              <a:ahLst/>
              <a:cxnLst/>
              <a:rect l="l" t="t" r="r" b="b"/>
              <a:pathLst>
                <a:path w="3304" h="2541" extrusionOk="0">
                  <a:moveTo>
                    <a:pt x="2788" y="1"/>
                  </a:moveTo>
                  <a:lnTo>
                    <a:pt x="1471" y="459"/>
                  </a:lnTo>
                  <a:lnTo>
                    <a:pt x="803" y="688"/>
                  </a:lnTo>
                  <a:lnTo>
                    <a:pt x="134" y="898"/>
                  </a:lnTo>
                  <a:lnTo>
                    <a:pt x="134" y="936"/>
                  </a:lnTo>
                  <a:lnTo>
                    <a:pt x="77" y="1108"/>
                  </a:lnTo>
                  <a:lnTo>
                    <a:pt x="20" y="1299"/>
                  </a:lnTo>
                  <a:lnTo>
                    <a:pt x="1" y="1490"/>
                  </a:lnTo>
                  <a:lnTo>
                    <a:pt x="20" y="1681"/>
                  </a:lnTo>
                  <a:lnTo>
                    <a:pt x="153" y="2540"/>
                  </a:lnTo>
                  <a:lnTo>
                    <a:pt x="936" y="2311"/>
                  </a:lnTo>
                  <a:lnTo>
                    <a:pt x="1738" y="2063"/>
                  </a:lnTo>
                  <a:lnTo>
                    <a:pt x="3304" y="1509"/>
                  </a:lnTo>
                  <a:lnTo>
                    <a:pt x="3227" y="917"/>
                  </a:lnTo>
                  <a:lnTo>
                    <a:pt x="3189" y="650"/>
                  </a:lnTo>
                  <a:lnTo>
                    <a:pt x="3094" y="402"/>
                  </a:lnTo>
                  <a:lnTo>
                    <a:pt x="3017" y="287"/>
                  </a:lnTo>
                  <a:lnTo>
                    <a:pt x="2960" y="173"/>
                  </a:lnTo>
                  <a:lnTo>
                    <a:pt x="2884" y="77"/>
                  </a:lnTo>
                  <a:lnTo>
                    <a:pt x="2788"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68" name="Google Shape;2068;p32"/>
            <p:cNvSpPr/>
            <p:nvPr/>
          </p:nvSpPr>
          <p:spPr>
            <a:xfrm>
              <a:off x="1489400" y="1282900"/>
              <a:ext cx="103600" cy="64950"/>
            </a:xfrm>
            <a:custGeom>
              <a:avLst/>
              <a:gdLst/>
              <a:ahLst/>
              <a:cxnLst/>
              <a:rect l="l" t="t" r="r" b="b"/>
              <a:pathLst>
                <a:path w="4144" h="2598" extrusionOk="0">
                  <a:moveTo>
                    <a:pt x="344" y="1"/>
                  </a:moveTo>
                  <a:lnTo>
                    <a:pt x="0" y="1375"/>
                  </a:lnTo>
                  <a:lnTo>
                    <a:pt x="401" y="1471"/>
                  </a:lnTo>
                  <a:lnTo>
                    <a:pt x="802" y="1585"/>
                  </a:lnTo>
                  <a:lnTo>
                    <a:pt x="1585" y="1833"/>
                  </a:lnTo>
                  <a:lnTo>
                    <a:pt x="2348" y="2101"/>
                  </a:lnTo>
                  <a:lnTo>
                    <a:pt x="3093" y="2368"/>
                  </a:lnTo>
                  <a:lnTo>
                    <a:pt x="3857" y="2597"/>
                  </a:lnTo>
                  <a:lnTo>
                    <a:pt x="4143" y="1089"/>
                  </a:lnTo>
                  <a:lnTo>
                    <a:pt x="3685" y="936"/>
                  </a:lnTo>
                  <a:lnTo>
                    <a:pt x="3208" y="802"/>
                  </a:lnTo>
                  <a:lnTo>
                    <a:pt x="2253" y="478"/>
                  </a:lnTo>
                  <a:lnTo>
                    <a:pt x="1795" y="344"/>
                  </a:lnTo>
                  <a:lnTo>
                    <a:pt x="1317" y="211"/>
                  </a:lnTo>
                  <a:lnTo>
                    <a:pt x="821" y="96"/>
                  </a:lnTo>
                  <a:lnTo>
                    <a:pt x="344"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69" name="Google Shape;2069;p32"/>
            <p:cNvSpPr/>
            <p:nvPr/>
          </p:nvSpPr>
          <p:spPr>
            <a:xfrm>
              <a:off x="1721825" y="1280050"/>
              <a:ext cx="85000" cy="67325"/>
            </a:xfrm>
            <a:custGeom>
              <a:avLst/>
              <a:gdLst/>
              <a:ahLst/>
              <a:cxnLst/>
              <a:rect l="l" t="t" r="r" b="b"/>
              <a:pathLst>
                <a:path w="3400" h="2693" extrusionOk="0">
                  <a:moveTo>
                    <a:pt x="3170" y="0"/>
                  </a:moveTo>
                  <a:lnTo>
                    <a:pt x="2368" y="267"/>
                  </a:lnTo>
                  <a:lnTo>
                    <a:pt x="1585" y="554"/>
                  </a:lnTo>
                  <a:lnTo>
                    <a:pt x="803" y="840"/>
                  </a:lnTo>
                  <a:lnTo>
                    <a:pt x="1" y="1088"/>
                  </a:lnTo>
                  <a:lnTo>
                    <a:pt x="192" y="2692"/>
                  </a:lnTo>
                  <a:lnTo>
                    <a:pt x="994" y="2444"/>
                  </a:lnTo>
                  <a:lnTo>
                    <a:pt x="1795" y="2177"/>
                  </a:lnTo>
                  <a:lnTo>
                    <a:pt x="2597" y="1890"/>
                  </a:lnTo>
                  <a:lnTo>
                    <a:pt x="3399" y="1623"/>
                  </a:lnTo>
                  <a:lnTo>
                    <a:pt x="3170" y="0"/>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70" name="Google Shape;2070;p32"/>
            <p:cNvSpPr/>
            <p:nvPr/>
          </p:nvSpPr>
          <p:spPr>
            <a:xfrm>
              <a:off x="1466475" y="1377400"/>
              <a:ext cx="108850" cy="60650"/>
            </a:xfrm>
            <a:custGeom>
              <a:avLst/>
              <a:gdLst/>
              <a:ahLst/>
              <a:cxnLst/>
              <a:rect l="l" t="t" r="r" b="b"/>
              <a:pathLst>
                <a:path w="4354" h="2426" extrusionOk="0">
                  <a:moveTo>
                    <a:pt x="325" y="1"/>
                  </a:moveTo>
                  <a:lnTo>
                    <a:pt x="1" y="1337"/>
                  </a:lnTo>
                  <a:lnTo>
                    <a:pt x="440" y="1375"/>
                  </a:lnTo>
                  <a:lnTo>
                    <a:pt x="860" y="1452"/>
                  </a:lnTo>
                  <a:lnTo>
                    <a:pt x="1299" y="1547"/>
                  </a:lnTo>
                  <a:lnTo>
                    <a:pt x="1719" y="1662"/>
                  </a:lnTo>
                  <a:lnTo>
                    <a:pt x="2292" y="1834"/>
                  </a:lnTo>
                  <a:lnTo>
                    <a:pt x="2864" y="2044"/>
                  </a:lnTo>
                  <a:lnTo>
                    <a:pt x="3991" y="2425"/>
                  </a:lnTo>
                  <a:lnTo>
                    <a:pt x="4125" y="1967"/>
                  </a:lnTo>
                  <a:lnTo>
                    <a:pt x="4220" y="1585"/>
                  </a:lnTo>
                  <a:lnTo>
                    <a:pt x="4354" y="936"/>
                  </a:lnTo>
                  <a:lnTo>
                    <a:pt x="3475" y="650"/>
                  </a:lnTo>
                  <a:lnTo>
                    <a:pt x="2578" y="383"/>
                  </a:lnTo>
                  <a:lnTo>
                    <a:pt x="2139" y="268"/>
                  </a:lnTo>
                  <a:lnTo>
                    <a:pt x="1700" y="154"/>
                  </a:lnTo>
                  <a:lnTo>
                    <a:pt x="1242" y="77"/>
                  </a:lnTo>
                  <a:lnTo>
                    <a:pt x="764" y="20"/>
                  </a:lnTo>
                  <a:lnTo>
                    <a:pt x="325"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71" name="Google Shape;2071;p32"/>
            <p:cNvSpPr/>
            <p:nvPr/>
          </p:nvSpPr>
          <p:spPr>
            <a:xfrm>
              <a:off x="1599650" y="1372625"/>
              <a:ext cx="221000" cy="82600"/>
            </a:xfrm>
            <a:custGeom>
              <a:avLst/>
              <a:gdLst/>
              <a:ahLst/>
              <a:cxnLst/>
              <a:rect l="l" t="t" r="r" b="b"/>
              <a:pathLst>
                <a:path w="8840" h="3304" extrusionOk="0">
                  <a:moveTo>
                    <a:pt x="8592" y="1"/>
                  </a:moveTo>
                  <a:lnTo>
                    <a:pt x="7752" y="249"/>
                  </a:lnTo>
                  <a:lnTo>
                    <a:pt x="6950" y="535"/>
                  </a:lnTo>
                  <a:lnTo>
                    <a:pt x="6129" y="822"/>
                  </a:lnTo>
                  <a:lnTo>
                    <a:pt x="5308" y="1108"/>
                  </a:lnTo>
                  <a:lnTo>
                    <a:pt x="5441" y="2406"/>
                  </a:lnTo>
                  <a:lnTo>
                    <a:pt x="3131" y="2655"/>
                  </a:lnTo>
                  <a:lnTo>
                    <a:pt x="439" y="2941"/>
                  </a:lnTo>
                  <a:lnTo>
                    <a:pt x="0" y="3017"/>
                  </a:lnTo>
                  <a:lnTo>
                    <a:pt x="554" y="3132"/>
                  </a:lnTo>
                  <a:lnTo>
                    <a:pt x="1108" y="3227"/>
                  </a:lnTo>
                  <a:lnTo>
                    <a:pt x="1699" y="3285"/>
                  </a:lnTo>
                  <a:lnTo>
                    <a:pt x="1986" y="3304"/>
                  </a:lnTo>
                  <a:lnTo>
                    <a:pt x="2291" y="3304"/>
                  </a:lnTo>
                  <a:lnTo>
                    <a:pt x="2692" y="3285"/>
                  </a:lnTo>
                  <a:lnTo>
                    <a:pt x="3093" y="3246"/>
                  </a:lnTo>
                  <a:lnTo>
                    <a:pt x="3494" y="3189"/>
                  </a:lnTo>
                  <a:lnTo>
                    <a:pt x="3876" y="3132"/>
                  </a:lnTo>
                  <a:lnTo>
                    <a:pt x="4277" y="3056"/>
                  </a:lnTo>
                  <a:lnTo>
                    <a:pt x="4659" y="2960"/>
                  </a:lnTo>
                  <a:lnTo>
                    <a:pt x="5403" y="2750"/>
                  </a:lnTo>
                  <a:lnTo>
                    <a:pt x="6167" y="2502"/>
                  </a:lnTo>
                  <a:lnTo>
                    <a:pt x="6911" y="2235"/>
                  </a:lnTo>
                  <a:lnTo>
                    <a:pt x="7656" y="1967"/>
                  </a:lnTo>
                  <a:lnTo>
                    <a:pt x="8420" y="1719"/>
                  </a:lnTo>
                  <a:lnTo>
                    <a:pt x="8840" y="1585"/>
                  </a:lnTo>
                  <a:lnTo>
                    <a:pt x="8592"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72" name="Google Shape;2072;p32"/>
            <p:cNvSpPr/>
            <p:nvPr/>
          </p:nvSpPr>
          <p:spPr>
            <a:xfrm>
              <a:off x="1443100" y="1455675"/>
              <a:ext cx="454400" cy="95500"/>
            </a:xfrm>
            <a:custGeom>
              <a:avLst/>
              <a:gdLst/>
              <a:ahLst/>
              <a:cxnLst/>
              <a:rect l="l" t="t" r="r" b="b"/>
              <a:pathLst>
                <a:path w="18176" h="3820" extrusionOk="0">
                  <a:moveTo>
                    <a:pt x="18004" y="1"/>
                  </a:moveTo>
                  <a:lnTo>
                    <a:pt x="17431" y="39"/>
                  </a:lnTo>
                  <a:lnTo>
                    <a:pt x="16858" y="96"/>
                  </a:lnTo>
                  <a:lnTo>
                    <a:pt x="16285" y="192"/>
                  </a:lnTo>
                  <a:lnTo>
                    <a:pt x="15751" y="287"/>
                  </a:lnTo>
                  <a:lnTo>
                    <a:pt x="15274" y="402"/>
                  </a:lnTo>
                  <a:lnTo>
                    <a:pt x="14796" y="535"/>
                  </a:lnTo>
                  <a:lnTo>
                    <a:pt x="14338" y="669"/>
                  </a:lnTo>
                  <a:lnTo>
                    <a:pt x="13880" y="822"/>
                  </a:lnTo>
                  <a:lnTo>
                    <a:pt x="12963" y="1146"/>
                  </a:lnTo>
                  <a:lnTo>
                    <a:pt x="12066" y="1471"/>
                  </a:lnTo>
                  <a:lnTo>
                    <a:pt x="11150" y="1757"/>
                  </a:lnTo>
                  <a:lnTo>
                    <a:pt x="10672" y="1891"/>
                  </a:lnTo>
                  <a:lnTo>
                    <a:pt x="10214" y="2005"/>
                  </a:lnTo>
                  <a:lnTo>
                    <a:pt x="9737" y="2101"/>
                  </a:lnTo>
                  <a:lnTo>
                    <a:pt x="9260" y="2177"/>
                  </a:lnTo>
                  <a:lnTo>
                    <a:pt x="8782" y="2215"/>
                  </a:lnTo>
                  <a:lnTo>
                    <a:pt x="8286" y="2235"/>
                  </a:lnTo>
                  <a:lnTo>
                    <a:pt x="7866" y="2215"/>
                  </a:lnTo>
                  <a:lnTo>
                    <a:pt x="7427" y="2177"/>
                  </a:lnTo>
                  <a:lnTo>
                    <a:pt x="7007" y="2101"/>
                  </a:lnTo>
                  <a:lnTo>
                    <a:pt x="6606" y="2025"/>
                  </a:lnTo>
                  <a:lnTo>
                    <a:pt x="6186" y="1929"/>
                  </a:lnTo>
                  <a:lnTo>
                    <a:pt x="5785" y="1815"/>
                  </a:lnTo>
                  <a:lnTo>
                    <a:pt x="4983" y="1566"/>
                  </a:lnTo>
                  <a:lnTo>
                    <a:pt x="4181" y="1299"/>
                  </a:lnTo>
                  <a:lnTo>
                    <a:pt x="3379" y="1051"/>
                  </a:lnTo>
                  <a:lnTo>
                    <a:pt x="2959" y="955"/>
                  </a:lnTo>
                  <a:lnTo>
                    <a:pt x="2559" y="860"/>
                  </a:lnTo>
                  <a:lnTo>
                    <a:pt x="2139" y="784"/>
                  </a:lnTo>
                  <a:lnTo>
                    <a:pt x="1699" y="726"/>
                  </a:lnTo>
                  <a:lnTo>
                    <a:pt x="1375" y="707"/>
                  </a:lnTo>
                  <a:lnTo>
                    <a:pt x="1031" y="707"/>
                  </a:lnTo>
                  <a:lnTo>
                    <a:pt x="668" y="726"/>
                  </a:lnTo>
                  <a:lnTo>
                    <a:pt x="306" y="745"/>
                  </a:lnTo>
                  <a:lnTo>
                    <a:pt x="38" y="1910"/>
                  </a:lnTo>
                  <a:lnTo>
                    <a:pt x="0" y="2044"/>
                  </a:lnTo>
                  <a:lnTo>
                    <a:pt x="668" y="2044"/>
                  </a:lnTo>
                  <a:lnTo>
                    <a:pt x="1012" y="2063"/>
                  </a:lnTo>
                  <a:lnTo>
                    <a:pt x="1337" y="2082"/>
                  </a:lnTo>
                  <a:lnTo>
                    <a:pt x="1661" y="2139"/>
                  </a:lnTo>
                  <a:lnTo>
                    <a:pt x="1986" y="2196"/>
                  </a:lnTo>
                  <a:lnTo>
                    <a:pt x="2329" y="2273"/>
                  </a:lnTo>
                  <a:lnTo>
                    <a:pt x="2654" y="2368"/>
                  </a:lnTo>
                  <a:lnTo>
                    <a:pt x="3399" y="2616"/>
                  </a:lnTo>
                  <a:lnTo>
                    <a:pt x="4124" y="2865"/>
                  </a:lnTo>
                  <a:lnTo>
                    <a:pt x="4830" y="3113"/>
                  </a:lnTo>
                  <a:lnTo>
                    <a:pt x="5556" y="3342"/>
                  </a:lnTo>
                  <a:lnTo>
                    <a:pt x="6262" y="3552"/>
                  </a:lnTo>
                  <a:lnTo>
                    <a:pt x="6644" y="3628"/>
                  </a:lnTo>
                  <a:lnTo>
                    <a:pt x="7007" y="3705"/>
                  </a:lnTo>
                  <a:lnTo>
                    <a:pt x="7389" y="3762"/>
                  </a:lnTo>
                  <a:lnTo>
                    <a:pt x="7771" y="3800"/>
                  </a:lnTo>
                  <a:lnTo>
                    <a:pt x="8152" y="3819"/>
                  </a:lnTo>
                  <a:lnTo>
                    <a:pt x="8553" y="3819"/>
                  </a:lnTo>
                  <a:lnTo>
                    <a:pt x="8954" y="3800"/>
                  </a:lnTo>
                  <a:lnTo>
                    <a:pt x="9355" y="3781"/>
                  </a:lnTo>
                  <a:lnTo>
                    <a:pt x="9756" y="3724"/>
                  </a:lnTo>
                  <a:lnTo>
                    <a:pt x="10138" y="3647"/>
                  </a:lnTo>
                  <a:lnTo>
                    <a:pt x="10539" y="3571"/>
                  </a:lnTo>
                  <a:lnTo>
                    <a:pt x="10921" y="3475"/>
                  </a:lnTo>
                  <a:lnTo>
                    <a:pt x="11665" y="3265"/>
                  </a:lnTo>
                  <a:lnTo>
                    <a:pt x="12429" y="3036"/>
                  </a:lnTo>
                  <a:lnTo>
                    <a:pt x="13173" y="2769"/>
                  </a:lnTo>
                  <a:lnTo>
                    <a:pt x="13918" y="2502"/>
                  </a:lnTo>
                  <a:lnTo>
                    <a:pt x="14682" y="2254"/>
                  </a:lnTo>
                  <a:lnTo>
                    <a:pt x="15102" y="2120"/>
                  </a:lnTo>
                  <a:lnTo>
                    <a:pt x="15503" y="2005"/>
                  </a:lnTo>
                  <a:lnTo>
                    <a:pt x="15923" y="1910"/>
                  </a:lnTo>
                  <a:lnTo>
                    <a:pt x="16343" y="1815"/>
                  </a:lnTo>
                  <a:lnTo>
                    <a:pt x="16763" y="1738"/>
                  </a:lnTo>
                  <a:lnTo>
                    <a:pt x="17183" y="1681"/>
                  </a:lnTo>
                  <a:lnTo>
                    <a:pt x="17603" y="1643"/>
                  </a:lnTo>
                  <a:lnTo>
                    <a:pt x="18042" y="1605"/>
                  </a:lnTo>
                  <a:lnTo>
                    <a:pt x="18175" y="1605"/>
                  </a:lnTo>
                  <a:lnTo>
                    <a:pt x="18156" y="1184"/>
                  </a:lnTo>
                  <a:lnTo>
                    <a:pt x="18118" y="764"/>
                  </a:lnTo>
                  <a:lnTo>
                    <a:pt x="18080" y="383"/>
                  </a:lnTo>
                  <a:lnTo>
                    <a:pt x="18023" y="39"/>
                  </a:lnTo>
                  <a:lnTo>
                    <a:pt x="18004"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73" name="Google Shape;2073;p32"/>
            <p:cNvSpPr/>
            <p:nvPr/>
          </p:nvSpPr>
          <p:spPr>
            <a:xfrm>
              <a:off x="1446425" y="1569750"/>
              <a:ext cx="90725" cy="11475"/>
            </a:xfrm>
            <a:custGeom>
              <a:avLst/>
              <a:gdLst/>
              <a:ahLst/>
              <a:cxnLst/>
              <a:rect l="l" t="t" r="r" b="b"/>
              <a:pathLst>
                <a:path w="3629" h="459" extrusionOk="0">
                  <a:moveTo>
                    <a:pt x="803" y="1"/>
                  </a:moveTo>
                  <a:lnTo>
                    <a:pt x="402" y="20"/>
                  </a:lnTo>
                  <a:lnTo>
                    <a:pt x="1" y="58"/>
                  </a:lnTo>
                  <a:lnTo>
                    <a:pt x="77" y="134"/>
                  </a:lnTo>
                  <a:lnTo>
                    <a:pt x="173" y="211"/>
                  </a:lnTo>
                  <a:lnTo>
                    <a:pt x="268" y="287"/>
                  </a:lnTo>
                  <a:lnTo>
                    <a:pt x="364" y="344"/>
                  </a:lnTo>
                  <a:lnTo>
                    <a:pt x="478" y="383"/>
                  </a:lnTo>
                  <a:lnTo>
                    <a:pt x="612" y="421"/>
                  </a:lnTo>
                  <a:lnTo>
                    <a:pt x="726" y="440"/>
                  </a:lnTo>
                  <a:lnTo>
                    <a:pt x="860" y="459"/>
                  </a:lnTo>
                  <a:lnTo>
                    <a:pt x="3628" y="459"/>
                  </a:lnTo>
                  <a:lnTo>
                    <a:pt x="3132" y="306"/>
                  </a:lnTo>
                  <a:lnTo>
                    <a:pt x="2616" y="192"/>
                  </a:lnTo>
                  <a:lnTo>
                    <a:pt x="2101" y="96"/>
                  </a:lnTo>
                  <a:lnTo>
                    <a:pt x="1566" y="20"/>
                  </a:lnTo>
                  <a:lnTo>
                    <a:pt x="1204"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74" name="Google Shape;2074;p32"/>
            <p:cNvSpPr/>
            <p:nvPr/>
          </p:nvSpPr>
          <p:spPr>
            <a:xfrm>
              <a:off x="1743300" y="1554000"/>
              <a:ext cx="127000" cy="76400"/>
            </a:xfrm>
            <a:custGeom>
              <a:avLst/>
              <a:gdLst/>
              <a:ahLst/>
              <a:cxnLst/>
              <a:rect l="l" t="t" r="r" b="b"/>
              <a:pathLst>
                <a:path w="5080" h="3056" extrusionOk="0">
                  <a:moveTo>
                    <a:pt x="5079" y="1"/>
                  </a:moveTo>
                  <a:lnTo>
                    <a:pt x="4392" y="96"/>
                  </a:lnTo>
                  <a:lnTo>
                    <a:pt x="3743" y="211"/>
                  </a:lnTo>
                  <a:lnTo>
                    <a:pt x="3266" y="325"/>
                  </a:lnTo>
                  <a:lnTo>
                    <a:pt x="2788" y="459"/>
                  </a:lnTo>
                  <a:lnTo>
                    <a:pt x="2311" y="593"/>
                  </a:lnTo>
                  <a:lnTo>
                    <a:pt x="1853" y="745"/>
                  </a:lnTo>
                  <a:lnTo>
                    <a:pt x="1" y="1394"/>
                  </a:lnTo>
                  <a:lnTo>
                    <a:pt x="96" y="3055"/>
                  </a:lnTo>
                  <a:lnTo>
                    <a:pt x="1375" y="2616"/>
                  </a:lnTo>
                  <a:lnTo>
                    <a:pt x="2674" y="2158"/>
                  </a:lnTo>
                  <a:lnTo>
                    <a:pt x="3094" y="2044"/>
                  </a:lnTo>
                  <a:lnTo>
                    <a:pt x="3533" y="1910"/>
                  </a:lnTo>
                  <a:lnTo>
                    <a:pt x="3953" y="1814"/>
                  </a:lnTo>
                  <a:lnTo>
                    <a:pt x="4392" y="1719"/>
                  </a:lnTo>
                  <a:lnTo>
                    <a:pt x="4106" y="268"/>
                  </a:lnTo>
                  <a:lnTo>
                    <a:pt x="4354" y="211"/>
                  </a:lnTo>
                  <a:lnTo>
                    <a:pt x="4602" y="153"/>
                  </a:lnTo>
                  <a:lnTo>
                    <a:pt x="4850" y="77"/>
                  </a:lnTo>
                  <a:lnTo>
                    <a:pt x="5079" y="1"/>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75" name="Google Shape;2075;p32"/>
            <p:cNvSpPr/>
            <p:nvPr/>
          </p:nvSpPr>
          <p:spPr>
            <a:xfrm>
              <a:off x="1748550" y="1650900"/>
              <a:ext cx="122700" cy="74000"/>
            </a:xfrm>
            <a:custGeom>
              <a:avLst/>
              <a:gdLst/>
              <a:ahLst/>
              <a:cxnLst/>
              <a:rect l="l" t="t" r="r" b="b"/>
              <a:pathLst>
                <a:path w="4908" h="2960" extrusionOk="0">
                  <a:moveTo>
                    <a:pt x="4583" y="0"/>
                  </a:moveTo>
                  <a:lnTo>
                    <a:pt x="4048" y="96"/>
                  </a:lnTo>
                  <a:lnTo>
                    <a:pt x="3533" y="191"/>
                  </a:lnTo>
                  <a:lnTo>
                    <a:pt x="3075" y="287"/>
                  </a:lnTo>
                  <a:lnTo>
                    <a:pt x="2636" y="420"/>
                  </a:lnTo>
                  <a:lnTo>
                    <a:pt x="2177" y="535"/>
                  </a:lnTo>
                  <a:lnTo>
                    <a:pt x="1738" y="688"/>
                  </a:lnTo>
                  <a:lnTo>
                    <a:pt x="860" y="993"/>
                  </a:lnTo>
                  <a:lnTo>
                    <a:pt x="1" y="1299"/>
                  </a:lnTo>
                  <a:lnTo>
                    <a:pt x="20" y="1547"/>
                  </a:lnTo>
                  <a:lnTo>
                    <a:pt x="96" y="2960"/>
                  </a:lnTo>
                  <a:lnTo>
                    <a:pt x="1280" y="2539"/>
                  </a:lnTo>
                  <a:lnTo>
                    <a:pt x="2464" y="2139"/>
                  </a:lnTo>
                  <a:lnTo>
                    <a:pt x="3075" y="1967"/>
                  </a:lnTo>
                  <a:lnTo>
                    <a:pt x="3686" y="1795"/>
                  </a:lnTo>
                  <a:lnTo>
                    <a:pt x="4297" y="1680"/>
                  </a:lnTo>
                  <a:lnTo>
                    <a:pt x="4907" y="1585"/>
                  </a:lnTo>
                  <a:lnTo>
                    <a:pt x="4583" y="0"/>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76" name="Google Shape;2076;p32"/>
            <p:cNvSpPr/>
            <p:nvPr/>
          </p:nvSpPr>
          <p:spPr>
            <a:xfrm>
              <a:off x="1754775" y="1744925"/>
              <a:ext cx="134600" cy="69225"/>
            </a:xfrm>
            <a:custGeom>
              <a:avLst/>
              <a:gdLst/>
              <a:ahLst/>
              <a:cxnLst/>
              <a:rect l="l" t="t" r="r" b="b"/>
              <a:pathLst>
                <a:path w="5384" h="2769" extrusionOk="0">
                  <a:moveTo>
                    <a:pt x="5117" y="0"/>
                  </a:moveTo>
                  <a:lnTo>
                    <a:pt x="4639" y="58"/>
                  </a:lnTo>
                  <a:lnTo>
                    <a:pt x="4181" y="115"/>
                  </a:lnTo>
                  <a:lnTo>
                    <a:pt x="3723" y="191"/>
                  </a:lnTo>
                  <a:lnTo>
                    <a:pt x="3284" y="268"/>
                  </a:lnTo>
                  <a:lnTo>
                    <a:pt x="2864" y="363"/>
                  </a:lnTo>
                  <a:lnTo>
                    <a:pt x="2444" y="478"/>
                  </a:lnTo>
                  <a:lnTo>
                    <a:pt x="1623" y="726"/>
                  </a:lnTo>
                  <a:lnTo>
                    <a:pt x="821" y="1012"/>
                  </a:lnTo>
                  <a:lnTo>
                    <a:pt x="0" y="1299"/>
                  </a:lnTo>
                  <a:lnTo>
                    <a:pt x="57" y="1738"/>
                  </a:lnTo>
                  <a:lnTo>
                    <a:pt x="96" y="1929"/>
                  </a:lnTo>
                  <a:lnTo>
                    <a:pt x="172" y="2120"/>
                  </a:lnTo>
                  <a:lnTo>
                    <a:pt x="248" y="2310"/>
                  </a:lnTo>
                  <a:lnTo>
                    <a:pt x="344" y="2463"/>
                  </a:lnTo>
                  <a:lnTo>
                    <a:pt x="496" y="2616"/>
                  </a:lnTo>
                  <a:lnTo>
                    <a:pt x="668" y="2769"/>
                  </a:lnTo>
                  <a:lnTo>
                    <a:pt x="1432" y="2482"/>
                  </a:lnTo>
                  <a:lnTo>
                    <a:pt x="2215" y="2234"/>
                  </a:lnTo>
                  <a:lnTo>
                    <a:pt x="2978" y="2005"/>
                  </a:lnTo>
                  <a:lnTo>
                    <a:pt x="3360" y="1910"/>
                  </a:lnTo>
                  <a:lnTo>
                    <a:pt x="3761" y="1814"/>
                  </a:lnTo>
                  <a:lnTo>
                    <a:pt x="4143" y="1738"/>
                  </a:lnTo>
                  <a:lnTo>
                    <a:pt x="4544" y="1680"/>
                  </a:lnTo>
                  <a:lnTo>
                    <a:pt x="4926" y="1642"/>
                  </a:lnTo>
                  <a:lnTo>
                    <a:pt x="5327" y="1604"/>
                  </a:lnTo>
                  <a:lnTo>
                    <a:pt x="5365" y="1413"/>
                  </a:lnTo>
                  <a:lnTo>
                    <a:pt x="5384" y="1241"/>
                  </a:lnTo>
                  <a:lnTo>
                    <a:pt x="5384" y="1050"/>
                  </a:lnTo>
                  <a:lnTo>
                    <a:pt x="5365" y="859"/>
                  </a:lnTo>
                  <a:lnTo>
                    <a:pt x="5327" y="669"/>
                  </a:lnTo>
                  <a:lnTo>
                    <a:pt x="5269" y="497"/>
                  </a:lnTo>
                  <a:lnTo>
                    <a:pt x="5155" y="134"/>
                  </a:lnTo>
                  <a:lnTo>
                    <a:pt x="5117" y="0"/>
                  </a:lnTo>
                  <a:close/>
                </a:path>
              </a:pathLst>
            </a:custGeom>
            <a:solidFill>
              <a:srgbClr val="FF80A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2077" name="Google Shape;2077;p32"/>
          <p:cNvGrpSpPr/>
          <p:nvPr/>
        </p:nvGrpSpPr>
        <p:grpSpPr>
          <a:xfrm rot="-5400000" flipH="1">
            <a:off x="17586840" y="3451063"/>
            <a:ext cx="10270539" cy="3368349"/>
            <a:chOff x="238125" y="548775"/>
            <a:chExt cx="2842400" cy="932200"/>
          </a:xfrm>
        </p:grpSpPr>
        <p:sp>
          <p:nvSpPr>
            <p:cNvPr id="2078" name="Google Shape;2078;p32"/>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79" name="Google Shape;2079;p32"/>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2080" name="Google Shape;2080;p32"/>
          <p:cNvGrpSpPr/>
          <p:nvPr/>
        </p:nvGrpSpPr>
        <p:grpSpPr>
          <a:xfrm rot="699803">
            <a:off x="22923997" y="11592534"/>
            <a:ext cx="1162496" cy="1616277"/>
            <a:chOff x="2270250" y="238125"/>
            <a:chExt cx="513575" cy="714050"/>
          </a:xfrm>
        </p:grpSpPr>
        <p:sp>
          <p:nvSpPr>
            <p:cNvPr id="2081" name="Google Shape;2081;p32"/>
            <p:cNvSpPr/>
            <p:nvPr/>
          </p:nvSpPr>
          <p:spPr>
            <a:xfrm>
              <a:off x="2270250" y="238125"/>
              <a:ext cx="513575" cy="714050"/>
            </a:xfrm>
            <a:custGeom>
              <a:avLst/>
              <a:gdLst/>
              <a:ahLst/>
              <a:cxnLst/>
              <a:rect l="l" t="t" r="r" b="b"/>
              <a:pathLst>
                <a:path w="20543" h="28562" extrusionOk="0">
                  <a:moveTo>
                    <a:pt x="10978" y="0"/>
                  </a:moveTo>
                  <a:lnTo>
                    <a:pt x="10615" y="19"/>
                  </a:lnTo>
                  <a:lnTo>
                    <a:pt x="9928" y="76"/>
                  </a:lnTo>
                  <a:lnTo>
                    <a:pt x="9221" y="191"/>
                  </a:lnTo>
                  <a:lnTo>
                    <a:pt x="8515" y="344"/>
                  </a:lnTo>
                  <a:lnTo>
                    <a:pt x="7828" y="535"/>
                  </a:lnTo>
                  <a:lnTo>
                    <a:pt x="7465" y="649"/>
                  </a:lnTo>
                  <a:lnTo>
                    <a:pt x="7121" y="783"/>
                  </a:lnTo>
                  <a:lnTo>
                    <a:pt x="6778" y="935"/>
                  </a:lnTo>
                  <a:lnTo>
                    <a:pt x="6434" y="1069"/>
                  </a:lnTo>
                  <a:lnTo>
                    <a:pt x="6109" y="1241"/>
                  </a:lnTo>
                  <a:lnTo>
                    <a:pt x="5766" y="1413"/>
                  </a:lnTo>
                  <a:lnTo>
                    <a:pt x="5403" y="1623"/>
                  </a:lnTo>
                  <a:lnTo>
                    <a:pt x="5059" y="1833"/>
                  </a:lnTo>
                  <a:lnTo>
                    <a:pt x="4716" y="2081"/>
                  </a:lnTo>
                  <a:lnTo>
                    <a:pt x="4372" y="2310"/>
                  </a:lnTo>
                  <a:lnTo>
                    <a:pt x="4047" y="2577"/>
                  </a:lnTo>
                  <a:lnTo>
                    <a:pt x="3742" y="2845"/>
                  </a:lnTo>
                  <a:lnTo>
                    <a:pt x="3436" y="3112"/>
                  </a:lnTo>
                  <a:lnTo>
                    <a:pt x="3150" y="3398"/>
                  </a:lnTo>
                  <a:lnTo>
                    <a:pt x="2864" y="3704"/>
                  </a:lnTo>
                  <a:lnTo>
                    <a:pt x="2596" y="4009"/>
                  </a:lnTo>
                  <a:lnTo>
                    <a:pt x="2348" y="4315"/>
                  </a:lnTo>
                  <a:lnTo>
                    <a:pt x="2100" y="4639"/>
                  </a:lnTo>
                  <a:lnTo>
                    <a:pt x="1871" y="4983"/>
                  </a:lnTo>
                  <a:lnTo>
                    <a:pt x="1642" y="5327"/>
                  </a:lnTo>
                  <a:lnTo>
                    <a:pt x="1451" y="5670"/>
                  </a:lnTo>
                  <a:lnTo>
                    <a:pt x="1241" y="6014"/>
                  </a:lnTo>
                  <a:lnTo>
                    <a:pt x="1069" y="6377"/>
                  </a:lnTo>
                  <a:lnTo>
                    <a:pt x="897" y="6758"/>
                  </a:lnTo>
                  <a:lnTo>
                    <a:pt x="745" y="7121"/>
                  </a:lnTo>
                  <a:lnTo>
                    <a:pt x="611" y="7503"/>
                  </a:lnTo>
                  <a:lnTo>
                    <a:pt x="477" y="7885"/>
                  </a:lnTo>
                  <a:lnTo>
                    <a:pt x="363" y="8267"/>
                  </a:lnTo>
                  <a:lnTo>
                    <a:pt x="267" y="8668"/>
                  </a:lnTo>
                  <a:lnTo>
                    <a:pt x="191" y="9069"/>
                  </a:lnTo>
                  <a:lnTo>
                    <a:pt x="115" y="9469"/>
                  </a:lnTo>
                  <a:lnTo>
                    <a:pt x="57" y="9870"/>
                  </a:lnTo>
                  <a:lnTo>
                    <a:pt x="19" y="10271"/>
                  </a:lnTo>
                  <a:lnTo>
                    <a:pt x="0" y="10672"/>
                  </a:lnTo>
                  <a:lnTo>
                    <a:pt x="0" y="11092"/>
                  </a:lnTo>
                  <a:lnTo>
                    <a:pt x="0" y="11493"/>
                  </a:lnTo>
                  <a:lnTo>
                    <a:pt x="19" y="11913"/>
                  </a:lnTo>
                  <a:lnTo>
                    <a:pt x="76" y="12314"/>
                  </a:lnTo>
                  <a:lnTo>
                    <a:pt x="95" y="12524"/>
                  </a:lnTo>
                  <a:lnTo>
                    <a:pt x="153" y="12734"/>
                  </a:lnTo>
                  <a:lnTo>
                    <a:pt x="191" y="12982"/>
                  </a:lnTo>
                  <a:lnTo>
                    <a:pt x="229" y="13211"/>
                  </a:lnTo>
                  <a:lnTo>
                    <a:pt x="305" y="13441"/>
                  </a:lnTo>
                  <a:lnTo>
                    <a:pt x="401" y="13670"/>
                  </a:lnTo>
                  <a:lnTo>
                    <a:pt x="515" y="13880"/>
                  </a:lnTo>
                  <a:lnTo>
                    <a:pt x="649" y="14071"/>
                  </a:lnTo>
                  <a:lnTo>
                    <a:pt x="783" y="14261"/>
                  </a:lnTo>
                  <a:lnTo>
                    <a:pt x="955" y="14433"/>
                  </a:lnTo>
                  <a:lnTo>
                    <a:pt x="1146" y="14605"/>
                  </a:lnTo>
                  <a:lnTo>
                    <a:pt x="1356" y="14758"/>
                  </a:lnTo>
                  <a:lnTo>
                    <a:pt x="1585" y="14891"/>
                  </a:lnTo>
                  <a:lnTo>
                    <a:pt x="1833" y="14987"/>
                  </a:lnTo>
                  <a:lnTo>
                    <a:pt x="2081" y="15063"/>
                  </a:lnTo>
                  <a:lnTo>
                    <a:pt x="2348" y="15121"/>
                  </a:lnTo>
                  <a:lnTo>
                    <a:pt x="2616" y="15159"/>
                  </a:lnTo>
                  <a:lnTo>
                    <a:pt x="2902" y="15159"/>
                  </a:lnTo>
                  <a:lnTo>
                    <a:pt x="5804" y="15044"/>
                  </a:lnTo>
                  <a:lnTo>
                    <a:pt x="6014" y="15025"/>
                  </a:lnTo>
                  <a:lnTo>
                    <a:pt x="6243" y="15006"/>
                  </a:lnTo>
                  <a:lnTo>
                    <a:pt x="6453" y="14949"/>
                  </a:lnTo>
                  <a:lnTo>
                    <a:pt x="6682" y="14872"/>
                  </a:lnTo>
                  <a:lnTo>
                    <a:pt x="6892" y="14777"/>
                  </a:lnTo>
                  <a:lnTo>
                    <a:pt x="7102" y="14681"/>
                  </a:lnTo>
                  <a:lnTo>
                    <a:pt x="7293" y="14567"/>
                  </a:lnTo>
                  <a:lnTo>
                    <a:pt x="7484" y="14433"/>
                  </a:lnTo>
                  <a:lnTo>
                    <a:pt x="7656" y="14281"/>
                  </a:lnTo>
                  <a:lnTo>
                    <a:pt x="7828" y="14109"/>
                  </a:lnTo>
                  <a:lnTo>
                    <a:pt x="7980" y="13937"/>
                  </a:lnTo>
                  <a:lnTo>
                    <a:pt x="8114" y="13727"/>
                  </a:lnTo>
                  <a:lnTo>
                    <a:pt x="8228" y="13536"/>
                  </a:lnTo>
                  <a:lnTo>
                    <a:pt x="8324" y="13307"/>
                  </a:lnTo>
                  <a:lnTo>
                    <a:pt x="8381" y="13078"/>
                  </a:lnTo>
                  <a:lnTo>
                    <a:pt x="8438" y="12830"/>
                  </a:lnTo>
                  <a:lnTo>
                    <a:pt x="8553" y="12066"/>
                  </a:lnTo>
                  <a:lnTo>
                    <a:pt x="8725" y="11340"/>
                  </a:lnTo>
                  <a:lnTo>
                    <a:pt x="8916" y="10691"/>
                  </a:lnTo>
                  <a:lnTo>
                    <a:pt x="9011" y="10386"/>
                  </a:lnTo>
                  <a:lnTo>
                    <a:pt x="9126" y="10099"/>
                  </a:lnTo>
                  <a:lnTo>
                    <a:pt x="9240" y="9813"/>
                  </a:lnTo>
                  <a:lnTo>
                    <a:pt x="9374" y="9565"/>
                  </a:lnTo>
                  <a:lnTo>
                    <a:pt x="9508" y="9336"/>
                  </a:lnTo>
                  <a:lnTo>
                    <a:pt x="9641" y="9107"/>
                  </a:lnTo>
                  <a:lnTo>
                    <a:pt x="9775" y="8916"/>
                  </a:lnTo>
                  <a:lnTo>
                    <a:pt x="9928" y="8744"/>
                  </a:lnTo>
                  <a:lnTo>
                    <a:pt x="10080" y="8591"/>
                  </a:lnTo>
                  <a:lnTo>
                    <a:pt x="10233" y="8458"/>
                  </a:lnTo>
                  <a:lnTo>
                    <a:pt x="10367" y="8362"/>
                  </a:lnTo>
                  <a:lnTo>
                    <a:pt x="10500" y="8305"/>
                  </a:lnTo>
                  <a:lnTo>
                    <a:pt x="10634" y="8248"/>
                  </a:lnTo>
                  <a:lnTo>
                    <a:pt x="10768" y="8190"/>
                  </a:lnTo>
                  <a:lnTo>
                    <a:pt x="10920" y="8171"/>
                  </a:lnTo>
                  <a:lnTo>
                    <a:pt x="11092" y="8152"/>
                  </a:lnTo>
                  <a:lnTo>
                    <a:pt x="11245" y="8171"/>
                  </a:lnTo>
                  <a:lnTo>
                    <a:pt x="11436" y="8190"/>
                  </a:lnTo>
                  <a:lnTo>
                    <a:pt x="11570" y="8209"/>
                  </a:lnTo>
                  <a:lnTo>
                    <a:pt x="11646" y="8248"/>
                  </a:lnTo>
                  <a:lnTo>
                    <a:pt x="11722" y="8286"/>
                  </a:lnTo>
                  <a:lnTo>
                    <a:pt x="11818" y="8362"/>
                  </a:lnTo>
                  <a:lnTo>
                    <a:pt x="11913" y="8458"/>
                  </a:lnTo>
                  <a:lnTo>
                    <a:pt x="12009" y="8591"/>
                  </a:lnTo>
                  <a:lnTo>
                    <a:pt x="12104" y="8782"/>
                  </a:lnTo>
                  <a:lnTo>
                    <a:pt x="12200" y="9030"/>
                  </a:lnTo>
                  <a:lnTo>
                    <a:pt x="12295" y="9298"/>
                  </a:lnTo>
                  <a:lnTo>
                    <a:pt x="12352" y="9584"/>
                  </a:lnTo>
                  <a:lnTo>
                    <a:pt x="12390" y="9889"/>
                  </a:lnTo>
                  <a:lnTo>
                    <a:pt x="12410" y="10214"/>
                  </a:lnTo>
                  <a:lnTo>
                    <a:pt x="12429" y="10520"/>
                  </a:lnTo>
                  <a:lnTo>
                    <a:pt x="12410" y="10844"/>
                  </a:lnTo>
                  <a:lnTo>
                    <a:pt x="12390" y="11169"/>
                  </a:lnTo>
                  <a:lnTo>
                    <a:pt x="12371" y="11493"/>
                  </a:lnTo>
                  <a:lnTo>
                    <a:pt x="12314" y="11799"/>
                  </a:lnTo>
                  <a:lnTo>
                    <a:pt x="12257" y="12104"/>
                  </a:lnTo>
                  <a:lnTo>
                    <a:pt x="12200" y="12371"/>
                  </a:lnTo>
                  <a:lnTo>
                    <a:pt x="12123" y="12639"/>
                  </a:lnTo>
                  <a:lnTo>
                    <a:pt x="12028" y="12868"/>
                  </a:lnTo>
                  <a:lnTo>
                    <a:pt x="11951" y="13078"/>
                  </a:lnTo>
                  <a:lnTo>
                    <a:pt x="11856" y="13269"/>
                  </a:lnTo>
                  <a:lnTo>
                    <a:pt x="11646" y="13574"/>
                  </a:lnTo>
                  <a:lnTo>
                    <a:pt x="11417" y="13861"/>
                  </a:lnTo>
                  <a:lnTo>
                    <a:pt x="11188" y="14147"/>
                  </a:lnTo>
                  <a:lnTo>
                    <a:pt x="10920" y="14395"/>
                  </a:lnTo>
                  <a:lnTo>
                    <a:pt x="10653" y="14643"/>
                  </a:lnTo>
                  <a:lnTo>
                    <a:pt x="10348" y="14872"/>
                  </a:lnTo>
                  <a:lnTo>
                    <a:pt x="10042" y="15101"/>
                  </a:lnTo>
                  <a:lnTo>
                    <a:pt x="9737" y="15312"/>
                  </a:lnTo>
                  <a:lnTo>
                    <a:pt x="9393" y="15522"/>
                  </a:lnTo>
                  <a:lnTo>
                    <a:pt x="9069" y="15712"/>
                  </a:lnTo>
                  <a:lnTo>
                    <a:pt x="8362" y="16094"/>
                  </a:lnTo>
                  <a:lnTo>
                    <a:pt x="7618" y="16457"/>
                  </a:lnTo>
                  <a:lnTo>
                    <a:pt x="6854" y="16820"/>
                  </a:lnTo>
                  <a:lnTo>
                    <a:pt x="5899" y="17278"/>
                  </a:lnTo>
                  <a:lnTo>
                    <a:pt x="4945" y="17774"/>
                  </a:lnTo>
                  <a:lnTo>
                    <a:pt x="4639" y="17927"/>
                  </a:lnTo>
                  <a:lnTo>
                    <a:pt x="4353" y="18118"/>
                  </a:lnTo>
                  <a:lnTo>
                    <a:pt x="4067" y="18290"/>
                  </a:lnTo>
                  <a:lnTo>
                    <a:pt x="3799" y="18500"/>
                  </a:lnTo>
                  <a:lnTo>
                    <a:pt x="3532" y="18691"/>
                  </a:lnTo>
                  <a:lnTo>
                    <a:pt x="3284" y="18920"/>
                  </a:lnTo>
                  <a:lnTo>
                    <a:pt x="3055" y="19130"/>
                  </a:lnTo>
                  <a:lnTo>
                    <a:pt x="2826" y="19359"/>
                  </a:lnTo>
                  <a:lnTo>
                    <a:pt x="2616" y="19607"/>
                  </a:lnTo>
                  <a:lnTo>
                    <a:pt x="2425" y="19836"/>
                  </a:lnTo>
                  <a:lnTo>
                    <a:pt x="2234" y="20084"/>
                  </a:lnTo>
                  <a:lnTo>
                    <a:pt x="2062" y="20333"/>
                  </a:lnTo>
                  <a:lnTo>
                    <a:pt x="1909" y="20600"/>
                  </a:lnTo>
                  <a:lnTo>
                    <a:pt x="1756" y="20867"/>
                  </a:lnTo>
                  <a:lnTo>
                    <a:pt x="1623" y="21134"/>
                  </a:lnTo>
                  <a:lnTo>
                    <a:pt x="1508" y="21402"/>
                  </a:lnTo>
                  <a:lnTo>
                    <a:pt x="1413" y="21631"/>
                  </a:lnTo>
                  <a:lnTo>
                    <a:pt x="1317" y="21860"/>
                  </a:lnTo>
                  <a:lnTo>
                    <a:pt x="1241" y="22108"/>
                  </a:lnTo>
                  <a:lnTo>
                    <a:pt x="1203" y="22356"/>
                  </a:lnTo>
                  <a:lnTo>
                    <a:pt x="1146" y="22872"/>
                  </a:lnTo>
                  <a:lnTo>
                    <a:pt x="1107" y="23368"/>
                  </a:lnTo>
                  <a:lnTo>
                    <a:pt x="1088" y="23865"/>
                  </a:lnTo>
                  <a:lnTo>
                    <a:pt x="1107" y="24361"/>
                  </a:lnTo>
                  <a:lnTo>
                    <a:pt x="1146" y="24819"/>
                  </a:lnTo>
                  <a:lnTo>
                    <a:pt x="1203" y="25296"/>
                  </a:lnTo>
                  <a:lnTo>
                    <a:pt x="1279" y="25774"/>
                  </a:lnTo>
                  <a:lnTo>
                    <a:pt x="1375" y="26232"/>
                  </a:lnTo>
                  <a:lnTo>
                    <a:pt x="1451" y="26442"/>
                  </a:lnTo>
                  <a:lnTo>
                    <a:pt x="1527" y="26633"/>
                  </a:lnTo>
                  <a:lnTo>
                    <a:pt x="1604" y="26824"/>
                  </a:lnTo>
                  <a:lnTo>
                    <a:pt x="1718" y="27015"/>
                  </a:lnTo>
                  <a:lnTo>
                    <a:pt x="1833" y="27167"/>
                  </a:lnTo>
                  <a:lnTo>
                    <a:pt x="1966" y="27339"/>
                  </a:lnTo>
                  <a:lnTo>
                    <a:pt x="2100" y="27492"/>
                  </a:lnTo>
                  <a:lnTo>
                    <a:pt x="2272" y="27626"/>
                  </a:lnTo>
                  <a:lnTo>
                    <a:pt x="2425" y="27740"/>
                  </a:lnTo>
                  <a:lnTo>
                    <a:pt x="2616" y="27855"/>
                  </a:lnTo>
                  <a:lnTo>
                    <a:pt x="2787" y="27969"/>
                  </a:lnTo>
                  <a:lnTo>
                    <a:pt x="2997" y="28046"/>
                  </a:lnTo>
                  <a:lnTo>
                    <a:pt x="3207" y="28122"/>
                  </a:lnTo>
                  <a:lnTo>
                    <a:pt x="3417" y="28198"/>
                  </a:lnTo>
                  <a:lnTo>
                    <a:pt x="3647" y="28237"/>
                  </a:lnTo>
                  <a:lnTo>
                    <a:pt x="3876" y="28275"/>
                  </a:lnTo>
                  <a:lnTo>
                    <a:pt x="5231" y="28408"/>
                  </a:lnTo>
                  <a:lnTo>
                    <a:pt x="6606" y="28485"/>
                  </a:lnTo>
                  <a:lnTo>
                    <a:pt x="7961" y="28542"/>
                  </a:lnTo>
                  <a:lnTo>
                    <a:pt x="9317" y="28561"/>
                  </a:lnTo>
                  <a:lnTo>
                    <a:pt x="10653" y="28542"/>
                  </a:lnTo>
                  <a:lnTo>
                    <a:pt x="11970" y="28504"/>
                  </a:lnTo>
                  <a:lnTo>
                    <a:pt x="13269" y="28408"/>
                  </a:lnTo>
                  <a:lnTo>
                    <a:pt x="14567" y="28275"/>
                  </a:lnTo>
                  <a:lnTo>
                    <a:pt x="15292" y="28217"/>
                  </a:lnTo>
                  <a:lnTo>
                    <a:pt x="15808" y="28198"/>
                  </a:lnTo>
                  <a:lnTo>
                    <a:pt x="16323" y="28141"/>
                  </a:lnTo>
                  <a:lnTo>
                    <a:pt x="16858" y="28084"/>
                  </a:lnTo>
                  <a:lnTo>
                    <a:pt x="17412" y="27969"/>
                  </a:lnTo>
                  <a:lnTo>
                    <a:pt x="17679" y="27912"/>
                  </a:lnTo>
                  <a:lnTo>
                    <a:pt x="17927" y="27836"/>
                  </a:lnTo>
                  <a:lnTo>
                    <a:pt x="18194" y="27740"/>
                  </a:lnTo>
                  <a:lnTo>
                    <a:pt x="18442" y="27626"/>
                  </a:lnTo>
                  <a:lnTo>
                    <a:pt x="18691" y="27511"/>
                  </a:lnTo>
                  <a:lnTo>
                    <a:pt x="18920" y="27358"/>
                  </a:lnTo>
                  <a:lnTo>
                    <a:pt x="19149" y="27206"/>
                  </a:lnTo>
                  <a:lnTo>
                    <a:pt x="19359" y="27034"/>
                  </a:lnTo>
                  <a:lnTo>
                    <a:pt x="19645" y="26747"/>
                  </a:lnTo>
                  <a:lnTo>
                    <a:pt x="19855" y="26461"/>
                  </a:lnTo>
                  <a:lnTo>
                    <a:pt x="20046" y="26156"/>
                  </a:lnTo>
                  <a:lnTo>
                    <a:pt x="20199" y="25831"/>
                  </a:lnTo>
                  <a:lnTo>
                    <a:pt x="20333" y="25506"/>
                  </a:lnTo>
                  <a:lnTo>
                    <a:pt x="20409" y="25163"/>
                  </a:lnTo>
                  <a:lnTo>
                    <a:pt x="20485" y="24819"/>
                  </a:lnTo>
                  <a:lnTo>
                    <a:pt x="20523" y="24476"/>
                  </a:lnTo>
                  <a:lnTo>
                    <a:pt x="20543" y="24113"/>
                  </a:lnTo>
                  <a:lnTo>
                    <a:pt x="20543" y="23769"/>
                  </a:lnTo>
                  <a:lnTo>
                    <a:pt x="20523" y="23445"/>
                  </a:lnTo>
                  <a:lnTo>
                    <a:pt x="20504" y="23101"/>
                  </a:lnTo>
                  <a:lnTo>
                    <a:pt x="20428" y="22471"/>
                  </a:lnTo>
                  <a:lnTo>
                    <a:pt x="20352" y="21917"/>
                  </a:lnTo>
                  <a:lnTo>
                    <a:pt x="20275" y="21516"/>
                  </a:lnTo>
                  <a:lnTo>
                    <a:pt x="20237" y="21268"/>
                  </a:lnTo>
                  <a:lnTo>
                    <a:pt x="20161" y="21039"/>
                  </a:lnTo>
                  <a:lnTo>
                    <a:pt x="20065" y="20810"/>
                  </a:lnTo>
                  <a:lnTo>
                    <a:pt x="19951" y="20600"/>
                  </a:lnTo>
                  <a:lnTo>
                    <a:pt x="19817" y="20409"/>
                  </a:lnTo>
                  <a:lnTo>
                    <a:pt x="19664" y="20218"/>
                  </a:lnTo>
                  <a:lnTo>
                    <a:pt x="19493" y="20065"/>
                  </a:lnTo>
                  <a:lnTo>
                    <a:pt x="19302" y="19913"/>
                  </a:lnTo>
                  <a:lnTo>
                    <a:pt x="19111" y="19779"/>
                  </a:lnTo>
                  <a:lnTo>
                    <a:pt x="18920" y="19645"/>
                  </a:lnTo>
                  <a:lnTo>
                    <a:pt x="18710" y="19550"/>
                  </a:lnTo>
                  <a:lnTo>
                    <a:pt x="18481" y="19473"/>
                  </a:lnTo>
                  <a:lnTo>
                    <a:pt x="18271" y="19397"/>
                  </a:lnTo>
                  <a:lnTo>
                    <a:pt x="18042" y="19359"/>
                  </a:lnTo>
                  <a:lnTo>
                    <a:pt x="17832" y="19321"/>
                  </a:lnTo>
                  <a:lnTo>
                    <a:pt x="17125" y="19321"/>
                  </a:lnTo>
                  <a:lnTo>
                    <a:pt x="16648" y="19340"/>
                  </a:lnTo>
                  <a:lnTo>
                    <a:pt x="17049" y="18901"/>
                  </a:lnTo>
                  <a:lnTo>
                    <a:pt x="17431" y="18443"/>
                  </a:lnTo>
                  <a:lnTo>
                    <a:pt x="17793" y="17965"/>
                  </a:lnTo>
                  <a:lnTo>
                    <a:pt x="18137" y="17488"/>
                  </a:lnTo>
                  <a:lnTo>
                    <a:pt x="18442" y="16992"/>
                  </a:lnTo>
                  <a:lnTo>
                    <a:pt x="18748" y="16457"/>
                  </a:lnTo>
                  <a:lnTo>
                    <a:pt x="18996" y="15942"/>
                  </a:lnTo>
                  <a:lnTo>
                    <a:pt x="19244" y="15388"/>
                  </a:lnTo>
                  <a:lnTo>
                    <a:pt x="19454" y="14815"/>
                  </a:lnTo>
                  <a:lnTo>
                    <a:pt x="19645" y="14242"/>
                  </a:lnTo>
                  <a:lnTo>
                    <a:pt x="19798" y="13651"/>
                  </a:lnTo>
                  <a:lnTo>
                    <a:pt x="19951" y="13040"/>
                  </a:lnTo>
                  <a:lnTo>
                    <a:pt x="20065" y="12429"/>
                  </a:lnTo>
                  <a:lnTo>
                    <a:pt x="20142" y="11799"/>
                  </a:lnTo>
                  <a:lnTo>
                    <a:pt x="20199" y="11150"/>
                  </a:lnTo>
                  <a:lnTo>
                    <a:pt x="20237" y="10500"/>
                  </a:lnTo>
                  <a:lnTo>
                    <a:pt x="20237" y="9775"/>
                  </a:lnTo>
                  <a:lnTo>
                    <a:pt x="20199" y="9069"/>
                  </a:lnTo>
                  <a:lnTo>
                    <a:pt x="20142" y="8381"/>
                  </a:lnTo>
                  <a:lnTo>
                    <a:pt x="20046" y="7713"/>
                  </a:lnTo>
                  <a:lnTo>
                    <a:pt x="19913" y="7064"/>
                  </a:lnTo>
                  <a:lnTo>
                    <a:pt x="19741" y="6434"/>
                  </a:lnTo>
                  <a:lnTo>
                    <a:pt x="19531" y="5823"/>
                  </a:lnTo>
                  <a:lnTo>
                    <a:pt x="19302" y="5231"/>
                  </a:lnTo>
                  <a:lnTo>
                    <a:pt x="19034" y="4677"/>
                  </a:lnTo>
                  <a:lnTo>
                    <a:pt x="18748" y="4143"/>
                  </a:lnTo>
                  <a:lnTo>
                    <a:pt x="18404" y="3627"/>
                  </a:lnTo>
                  <a:lnTo>
                    <a:pt x="18061" y="3150"/>
                  </a:lnTo>
                  <a:lnTo>
                    <a:pt x="17679" y="2692"/>
                  </a:lnTo>
                  <a:lnTo>
                    <a:pt x="17259" y="2272"/>
                  </a:lnTo>
                  <a:lnTo>
                    <a:pt x="16801" y="1890"/>
                  </a:lnTo>
                  <a:lnTo>
                    <a:pt x="16342" y="1527"/>
                  </a:lnTo>
                  <a:lnTo>
                    <a:pt x="16075" y="1356"/>
                  </a:lnTo>
                  <a:lnTo>
                    <a:pt x="15789" y="1184"/>
                  </a:lnTo>
                  <a:lnTo>
                    <a:pt x="15502" y="1031"/>
                  </a:lnTo>
                  <a:lnTo>
                    <a:pt x="15216" y="878"/>
                  </a:lnTo>
                  <a:lnTo>
                    <a:pt x="14911" y="745"/>
                  </a:lnTo>
                  <a:lnTo>
                    <a:pt x="14605" y="611"/>
                  </a:lnTo>
                  <a:lnTo>
                    <a:pt x="14300" y="496"/>
                  </a:lnTo>
                  <a:lnTo>
                    <a:pt x="13975" y="401"/>
                  </a:lnTo>
                  <a:lnTo>
                    <a:pt x="13670" y="305"/>
                  </a:lnTo>
                  <a:lnTo>
                    <a:pt x="13345" y="229"/>
                  </a:lnTo>
                  <a:lnTo>
                    <a:pt x="13001" y="172"/>
                  </a:lnTo>
                  <a:lnTo>
                    <a:pt x="12677" y="115"/>
                  </a:lnTo>
                  <a:lnTo>
                    <a:pt x="12333" y="57"/>
                  </a:lnTo>
                  <a:lnTo>
                    <a:pt x="12009" y="38"/>
                  </a:lnTo>
                  <a:lnTo>
                    <a:pt x="11665" y="19"/>
                  </a:lnTo>
                  <a:lnTo>
                    <a:pt x="11321" y="0"/>
                  </a:lnTo>
                  <a:close/>
                </a:path>
              </a:pathLst>
            </a:custGeom>
            <a:solidFill>
              <a:schemeClr val="lt1"/>
            </a:solidFill>
            <a:ln>
              <a:noFill/>
            </a:ln>
            <a:effectLst>
              <a:outerShdw dist="47625" dir="372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82" name="Google Shape;2082;p32"/>
            <p:cNvSpPr/>
            <p:nvPr/>
          </p:nvSpPr>
          <p:spPr>
            <a:xfrm>
              <a:off x="2309375" y="277725"/>
              <a:ext cx="435325" cy="635300"/>
            </a:xfrm>
            <a:custGeom>
              <a:avLst/>
              <a:gdLst/>
              <a:ahLst/>
              <a:cxnLst/>
              <a:rect l="l" t="t" r="r" b="b"/>
              <a:pathLst>
                <a:path w="17413" h="25412" extrusionOk="0">
                  <a:moveTo>
                    <a:pt x="9508" y="1"/>
                  </a:moveTo>
                  <a:lnTo>
                    <a:pt x="8897" y="20"/>
                  </a:lnTo>
                  <a:lnTo>
                    <a:pt x="8305" y="96"/>
                  </a:lnTo>
                  <a:lnTo>
                    <a:pt x="7714" y="211"/>
                  </a:lnTo>
                  <a:lnTo>
                    <a:pt x="7141" y="344"/>
                  </a:lnTo>
                  <a:lnTo>
                    <a:pt x="6568" y="516"/>
                  </a:lnTo>
                  <a:lnTo>
                    <a:pt x="6014" y="726"/>
                  </a:lnTo>
                  <a:lnTo>
                    <a:pt x="5480" y="955"/>
                  </a:lnTo>
                  <a:lnTo>
                    <a:pt x="4945" y="1222"/>
                  </a:lnTo>
                  <a:lnTo>
                    <a:pt x="4525" y="1452"/>
                  </a:lnTo>
                  <a:lnTo>
                    <a:pt x="4124" y="1719"/>
                  </a:lnTo>
                  <a:lnTo>
                    <a:pt x="3590" y="2120"/>
                  </a:lnTo>
                  <a:lnTo>
                    <a:pt x="3093" y="2540"/>
                  </a:lnTo>
                  <a:lnTo>
                    <a:pt x="2635" y="2979"/>
                  </a:lnTo>
                  <a:lnTo>
                    <a:pt x="2215" y="3456"/>
                  </a:lnTo>
                  <a:lnTo>
                    <a:pt x="1910" y="3838"/>
                  </a:lnTo>
                  <a:lnTo>
                    <a:pt x="1642" y="4220"/>
                  </a:lnTo>
                  <a:lnTo>
                    <a:pt x="1375" y="4621"/>
                  </a:lnTo>
                  <a:lnTo>
                    <a:pt x="1146" y="5022"/>
                  </a:lnTo>
                  <a:lnTo>
                    <a:pt x="936" y="5442"/>
                  </a:lnTo>
                  <a:lnTo>
                    <a:pt x="726" y="5881"/>
                  </a:lnTo>
                  <a:lnTo>
                    <a:pt x="554" y="6320"/>
                  </a:lnTo>
                  <a:lnTo>
                    <a:pt x="421" y="6759"/>
                  </a:lnTo>
                  <a:lnTo>
                    <a:pt x="287" y="7217"/>
                  </a:lnTo>
                  <a:lnTo>
                    <a:pt x="172" y="7695"/>
                  </a:lnTo>
                  <a:lnTo>
                    <a:pt x="96" y="8153"/>
                  </a:lnTo>
                  <a:lnTo>
                    <a:pt x="39" y="8630"/>
                  </a:lnTo>
                  <a:lnTo>
                    <a:pt x="1" y="9107"/>
                  </a:lnTo>
                  <a:lnTo>
                    <a:pt x="1" y="9585"/>
                  </a:lnTo>
                  <a:lnTo>
                    <a:pt x="20" y="10062"/>
                  </a:lnTo>
                  <a:lnTo>
                    <a:pt x="58" y="10558"/>
                  </a:lnTo>
                  <a:lnTo>
                    <a:pt x="96" y="10711"/>
                  </a:lnTo>
                  <a:lnTo>
                    <a:pt x="134" y="10864"/>
                  </a:lnTo>
                  <a:lnTo>
                    <a:pt x="153" y="11093"/>
                  </a:lnTo>
                  <a:lnTo>
                    <a:pt x="211" y="11303"/>
                  </a:lnTo>
                  <a:lnTo>
                    <a:pt x="306" y="11494"/>
                  </a:lnTo>
                  <a:lnTo>
                    <a:pt x="421" y="11666"/>
                  </a:lnTo>
                  <a:lnTo>
                    <a:pt x="497" y="11742"/>
                  </a:lnTo>
                  <a:lnTo>
                    <a:pt x="573" y="11818"/>
                  </a:lnTo>
                  <a:lnTo>
                    <a:pt x="669" y="11876"/>
                  </a:lnTo>
                  <a:lnTo>
                    <a:pt x="783" y="11914"/>
                  </a:lnTo>
                  <a:lnTo>
                    <a:pt x="879" y="11952"/>
                  </a:lnTo>
                  <a:lnTo>
                    <a:pt x="1012" y="11990"/>
                  </a:lnTo>
                  <a:lnTo>
                    <a:pt x="1127" y="12009"/>
                  </a:lnTo>
                  <a:lnTo>
                    <a:pt x="1280" y="12009"/>
                  </a:lnTo>
                  <a:lnTo>
                    <a:pt x="3513" y="11914"/>
                  </a:lnTo>
                  <a:lnTo>
                    <a:pt x="4182" y="11895"/>
                  </a:lnTo>
                  <a:lnTo>
                    <a:pt x="4353" y="11876"/>
                  </a:lnTo>
                  <a:lnTo>
                    <a:pt x="4544" y="11818"/>
                  </a:lnTo>
                  <a:lnTo>
                    <a:pt x="4716" y="11761"/>
                  </a:lnTo>
                  <a:lnTo>
                    <a:pt x="4888" y="11647"/>
                  </a:lnTo>
                  <a:lnTo>
                    <a:pt x="5041" y="11532"/>
                  </a:lnTo>
                  <a:lnTo>
                    <a:pt x="5174" y="11379"/>
                  </a:lnTo>
                  <a:lnTo>
                    <a:pt x="5270" y="11227"/>
                  </a:lnTo>
                  <a:lnTo>
                    <a:pt x="5289" y="11131"/>
                  </a:lnTo>
                  <a:lnTo>
                    <a:pt x="5308" y="11036"/>
                  </a:lnTo>
                  <a:lnTo>
                    <a:pt x="5423" y="10348"/>
                  </a:lnTo>
                  <a:lnTo>
                    <a:pt x="5499" y="9909"/>
                  </a:lnTo>
                  <a:lnTo>
                    <a:pt x="5613" y="9470"/>
                  </a:lnTo>
                  <a:lnTo>
                    <a:pt x="5728" y="9031"/>
                  </a:lnTo>
                  <a:lnTo>
                    <a:pt x="5862" y="8573"/>
                  </a:lnTo>
                  <a:lnTo>
                    <a:pt x="6014" y="8134"/>
                  </a:lnTo>
                  <a:lnTo>
                    <a:pt x="6205" y="7695"/>
                  </a:lnTo>
                  <a:lnTo>
                    <a:pt x="6396" y="7275"/>
                  </a:lnTo>
                  <a:lnTo>
                    <a:pt x="6625" y="6874"/>
                  </a:lnTo>
                  <a:lnTo>
                    <a:pt x="6759" y="6664"/>
                  </a:lnTo>
                  <a:lnTo>
                    <a:pt x="6912" y="6454"/>
                  </a:lnTo>
                  <a:lnTo>
                    <a:pt x="7064" y="6244"/>
                  </a:lnTo>
                  <a:lnTo>
                    <a:pt x="7236" y="6053"/>
                  </a:lnTo>
                  <a:lnTo>
                    <a:pt x="7408" y="5881"/>
                  </a:lnTo>
                  <a:lnTo>
                    <a:pt x="7599" y="5709"/>
                  </a:lnTo>
                  <a:lnTo>
                    <a:pt x="7809" y="5556"/>
                  </a:lnTo>
                  <a:lnTo>
                    <a:pt x="8000" y="5423"/>
                  </a:lnTo>
                  <a:lnTo>
                    <a:pt x="8229" y="5308"/>
                  </a:lnTo>
                  <a:lnTo>
                    <a:pt x="8458" y="5213"/>
                  </a:lnTo>
                  <a:lnTo>
                    <a:pt x="8706" y="5117"/>
                  </a:lnTo>
                  <a:lnTo>
                    <a:pt x="8954" y="5060"/>
                  </a:lnTo>
                  <a:lnTo>
                    <a:pt x="9222" y="5022"/>
                  </a:lnTo>
                  <a:lnTo>
                    <a:pt x="9489" y="5003"/>
                  </a:lnTo>
                  <a:lnTo>
                    <a:pt x="9795" y="5022"/>
                  </a:lnTo>
                  <a:lnTo>
                    <a:pt x="10081" y="5041"/>
                  </a:lnTo>
                  <a:lnTo>
                    <a:pt x="10348" y="5098"/>
                  </a:lnTo>
                  <a:lnTo>
                    <a:pt x="10596" y="5174"/>
                  </a:lnTo>
                  <a:lnTo>
                    <a:pt x="10845" y="5289"/>
                  </a:lnTo>
                  <a:lnTo>
                    <a:pt x="11055" y="5404"/>
                  </a:lnTo>
                  <a:lnTo>
                    <a:pt x="11245" y="5556"/>
                  </a:lnTo>
                  <a:lnTo>
                    <a:pt x="11417" y="5728"/>
                  </a:lnTo>
                  <a:lnTo>
                    <a:pt x="11589" y="5919"/>
                  </a:lnTo>
                  <a:lnTo>
                    <a:pt x="11742" y="6110"/>
                  </a:lnTo>
                  <a:lnTo>
                    <a:pt x="11875" y="6339"/>
                  </a:lnTo>
                  <a:lnTo>
                    <a:pt x="11990" y="6568"/>
                  </a:lnTo>
                  <a:lnTo>
                    <a:pt x="12086" y="6816"/>
                  </a:lnTo>
                  <a:lnTo>
                    <a:pt x="12181" y="7084"/>
                  </a:lnTo>
                  <a:lnTo>
                    <a:pt x="12238" y="7351"/>
                  </a:lnTo>
                  <a:lnTo>
                    <a:pt x="12315" y="7618"/>
                  </a:lnTo>
                  <a:lnTo>
                    <a:pt x="12353" y="7905"/>
                  </a:lnTo>
                  <a:lnTo>
                    <a:pt x="12391" y="8191"/>
                  </a:lnTo>
                  <a:lnTo>
                    <a:pt x="12410" y="8496"/>
                  </a:lnTo>
                  <a:lnTo>
                    <a:pt x="12429" y="8821"/>
                  </a:lnTo>
                  <a:lnTo>
                    <a:pt x="12429" y="9126"/>
                  </a:lnTo>
                  <a:lnTo>
                    <a:pt x="12429" y="9451"/>
                  </a:lnTo>
                  <a:lnTo>
                    <a:pt x="12372" y="10062"/>
                  </a:lnTo>
                  <a:lnTo>
                    <a:pt x="12276" y="10654"/>
                  </a:lnTo>
                  <a:lnTo>
                    <a:pt x="12143" y="11188"/>
                  </a:lnTo>
                  <a:lnTo>
                    <a:pt x="11990" y="11685"/>
                  </a:lnTo>
                  <a:lnTo>
                    <a:pt x="11818" y="12124"/>
                  </a:lnTo>
                  <a:lnTo>
                    <a:pt x="11723" y="12315"/>
                  </a:lnTo>
                  <a:lnTo>
                    <a:pt x="11627" y="12506"/>
                  </a:lnTo>
                  <a:lnTo>
                    <a:pt x="11455" y="12754"/>
                  </a:lnTo>
                  <a:lnTo>
                    <a:pt x="11303" y="12983"/>
                  </a:lnTo>
                  <a:lnTo>
                    <a:pt x="11112" y="13212"/>
                  </a:lnTo>
                  <a:lnTo>
                    <a:pt x="10940" y="13441"/>
                  </a:lnTo>
                  <a:lnTo>
                    <a:pt x="10539" y="13842"/>
                  </a:lnTo>
                  <a:lnTo>
                    <a:pt x="10119" y="14243"/>
                  </a:lnTo>
                  <a:lnTo>
                    <a:pt x="9680" y="14587"/>
                  </a:lnTo>
                  <a:lnTo>
                    <a:pt x="9222" y="14911"/>
                  </a:lnTo>
                  <a:lnTo>
                    <a:pt x="8744" y="15236"/>
                  </a:lnTo>
                  <a:lnTo>
                    <a:pt x="8229" y="15522"/>
                  </a:lnTo>
                  <a:lnTo>
                    <a:pt x="7733" y="15789"/>
                  </a:lnTo>
                  <a:lnTo>
                    <a:pt x="7217" y="16057"/>
                  </a:lnTo>
                  <a:lnTo>
                    <a:pt x="6167" y="16572"/>
                  </a:lnTo>
                  <a:lnTo>
                    <a:pt x="5117" y="17049"/>
                  </a:lnTo>
                  <a:lnTo>
                    <a:pt x="4602" y="17317"/>
                  </a:lnTo>
                  <a:lnTo>
                    <a:pt x="4105" y="17565"/>
                  </a:lnTo>
                  <a:lnTo>
                    <a:pt x="3647" y="17832"/>
                  </a:lnTo>
                  <a:lnTo>
                    <a:pt x="3227" y="18138"/>
                  </a:lnTo>
                  <a:lnTo>
                    <a:pt x="2807" y="18462"/>
                  </a:lnTo>
                  <a:lnTo>
                    <a:pt x="2425" y="18825"/>
                  </a:lnTo>
                  <a:lnTo>
                    <a:pt x="2253" y="19016"/>
                  </a:lnTo>
                  <a:lnTo>
                    <a:pt x="2101" y="19226"/>
                  </a:lnTo>
                  <a:lnTo>
                    <a:pt x="1948" y="19417"/>
                  </a:lnTo>
                  <a:lnTo>
                    <a:pt x="1795" y="19627"/>
                  </a:lnTo>
                  <a:lnTo>
                    <a:pt x="1681" y="19837"/>
                  </a:lnTo>
                  <a:lnTo>
                    <a:pt x="1566" y="20066"/>
                  </a:lnTo>
                  <a:lnTo>
                    <a:pt x="1451" y="20276"/>
                  </a:lnTo>
                  <a:lnTo>
                    <a:pt x="1375" y="20505"/>
                  </a:lnTo>
                  <a:lnTo>
                    <a:pt x="1299" y="20601"/>
                  </a:lnTo>
                  <a:lnTo>
                    <a:pt x="1261" y="20715"/>
                  </a:lnTo>
                  <a:lnTo>
                    <a:pt x="1222" y="20849"/>
                  </a:lnTo>
                  <a:lnTo>
                    <a:pt x="1184" y="20982"/>
                  </a:lnTo>
                  <a:lnTo>
                    <a:pt x="1146" y="21402"/>
                  </a:lnTo>
                  <a:lnTo>
                    <a:pt x="1108" y="21822"/>
                  </a:lnTo>
                  <a:lnTo>
                    <a:pt x="1108" y="22223"/>
                  </a:lnTo>
                  <a:lnTo>
                    <a:pt x="1108" y="22624"/>
                  </a:lnTo>
                  <a:lnTo>
                    <a:pt x="1127" y="23044"/>
                  </a:lnTo>
                  <a:lnTo>
                    <a:pt x="1184" y="23445"/>
                  </a:lnTo>
                  <a:lnTo>
                    <a:pt x="1241" y="23846"/>
                  </a:lnTo>
                  <a:lnTo>
                    <a:pt x="1337" y="24266"/>
                  </a:lnTo>
                  <a:lnTo>
                    <a:pt x="1413" y="24457"/>
                  </a:lnTo>
                  <a:lnTo>
                    <a:pt x="1509" y="24610"/>
                  </a:lnTo>
                  <a:lnTo>
                    <a:pt x="1623" y="24762"/>
                  </a:lnTo>
                  <a:lnTo>
                    <a:pt x="1757" y="24877"/>
                  </a:lnTo>
                  <a:lnTo>
                    <a:pt x="1929" y="24972"/>
                  </a:lnTo>
                  <a:lnTo>
                    <a:pt x="2101" y="25049"/>
                  </a:lnTo>
                  <a:lnTo>
                    <a:pt x="2292" y="25087"/>
                  </a:lnTo>
                  <a:lnTo>
                    <a:pt x="2463" y="25125"/>
                  </a:lnTo>
                  <a:lnTo>
                    <a:pt x="3762" y="25240"/>
                  </a:lnTo>
                  <a:lnTo>
                    <a:pt x="5060" y="25335"/>
                  </a:lnTo>
                  <a:lnTo>
                    <a:pt x="6358" y="25393"/>
                  </a:lnTo>
                  <a:lnTo>
                    <a:pt x="7656" y="25412"/>
                  </a:lnTo>
                  <a:lnTo>
                    <a:pt x="8954" y="25393"/>
                  </a:lnTo>
                  <a:lnTo>
                    <a:pt x="10253" y="25354"/>
                  </a:lnTo>
                  <a:lnTo>
                    <a:pt x="11551" y="25259"/>
                  </a:lnTo>
                  <a:lnTo>
                    <a:pt x="12830" y="25144"/>
                  </a:lnTo>
                  <a:lnTo>
                    <a:pt x="13346" y="25087"/>
                  </a:lnTo>
                  <a:lnTo>
                    <a:pt x="13937" y="25049"/>
                  </a:lnTo>
                  <a:lnTo>
                    <a:pt x="14338" y="25030"/>
                  </a:lnTo>
                  <a:lnTo>
                    <a:pt x="14758" y="24972"/>
                  </a:lnTo>
                  <a:lnTo>
                    <a:pt x="15178" y="24915"/>
                  </a:lnTo>
                  <a:lnTo>
                    <a:pt x="15579" y="24839"/>
                  </a:lnTo>
                  <a:lnTo>
                    <a:pt x="15904" y="24743"/>
                  </a:lnTo>
                  <a:lnTo>
                    <a:pt x="16228" y="24610"/>
                  </a:lnTo>
                  <a:lnTo>
                    <a:pt x="16496" y="24457"/>
                  </a:lnTo>
                  <a:lnTo>
                    <a:pt x="16629" y="24381"/>
                  </a:lnTo>
                  <a:lnTo>
                    <a:pt x="16744" y="24285"/>
                  </a:lnTo>
                  <a:lnTo>
                    <a:pt x="16935" y="24094"/>
                  </a:lnTo>
                  <a:lnTo>
                    <a:pt x="17068" y="23884"/>
                  </a:lnTo>
                  <a:lnTo>
                    <a:pt x="17183" y="23655"/>
                  </a:lnTo>
                  <a:lnTo>
                    <a:pt x="17278" y="23407"/>
                  </a:lnTo>
                  <a:lnTo>
                    <a:pt x="17336" y="23140"/>
                  </a:lnTo>
                  <a:lnTo>
                    <a:pt x="17374" y="22872"/>
                  </a:lnTo>
                  <a:lnTo>
                    <a:pt x="17412" y="22605"/>
                  </a:lnTo>
                  <a:lnTo>
                    <a:pt x="17412" y="22319"/>
                  </a:lnTo>
                  <a:lnTo>
                    <a:pt x="17393" y="22032"/>
                  </a:lnTo>
                  <a:lnTo>
                    <a:pt x="17374" y="21727"/>
                  </a:lnTo>
                  <a:lnTo>
                    <a:pt x="17317" y="21173"/>
                  </a:lnTo>
                  <a:lnTo>
                    <a:pt x="17164" y="20161"/>
                  </a:lnTo>
                  <a:lnTo>
                    <a:pt x="17145" y="20066"/>
                  </a:lnTo>
                  <a:lnTo>
                    <a:pt x="17107" y="19970"/>
                  </a:lnTo>
                  <a:lnTo>
                    <a:pt x="17030" y="19818"/>
                  </a:lnTo>
                  <a:lnTo>
                    <a:pt x="16897" y="19665"/>
                  </a:lnTo>
                  <a:lnTo>
                    <a:pt x="16744" y="19550"/>
                  </a:lnTo>
                  <a:lnTo>
                    <a:pt x="16572" y="19436"/>
                  </a:lnTo>
                  <a:lnTo>
                    <a:pt x="16400" y="19360"/>
                  </a:lnTo>
                  <a:lnTo>
                    <a:pt x="16209" y="19321"/>
                  </a:lnTo>
                  <a:lnTo>
                    <a:pt x="16037" y="19302"/>
                  </a:lnTo>
                  <a:lnTo>
                    <a:pt x="15274" y="19321"/>
                  </a:lnTo>
                  <a:lnTo>
                    <a:pt x="14529" y="19360"/>
                  </a:lnTo>
                  <a:lnTo>
                    <a:pt x="13766" y="19455"/>
                  </a:lnTo>
                  <a:lnTo>
                    <a:pt x="13021" y="19550"/>
                  </a:lnTo>
                  <a:lnTo>
                    <a:pt x="12276" y="19684"/>
                  </a:lnTo>
                  <a:lnTo>
                    <a:pt x="11532" y="19818"/>
                  </a:lnTo>
                  <a:lnTo>
                    <a:pt x="10062" y="20123"/>
                  </a:lnTo>
                  <a:lnTo>
                    <a:pt x="8324" y="20448"/>
                  </a:lnTo>
                  <a:lnTo>
                    <a:pt x="8954" y="20142"/>
                  </a:lnTo>
                  <a:lnTo>
                    <a:pt x="9565" y="19799"/>
                  </a:lnTo>
                  <a:lnTo>
                    <a:pt x="10176" y="19455"/>
                  </a:lnTo>
                  <a:lnTo>
                    <a:pt x="10768" y="19092"/>
                  </a:lnTo>
                  <a:lnTo>
                    <a:pt x="11360" y="18710"/>
                  </a:lnTo>
                  <a:lnTo>
                    <a:pt x="11933" y="18310"/>
                  </a:lnTo>
                  <a:lnTo>
                    <a:pt x="12506" y="17909"/>
                  </a:lnTo>
                  <a:lnTo>
                    <a:pt x="13059" y="17469"/>
                  </a:lnTo>
                  <a:lnTo>
                    <a:pt x="13441" y="17145"/>
                  </a:lnTo>
                  <a:lnTo>
                    <a:pt x="13823" y="16782"/>
                  </a:lnTo>
                  <a:lnTo>
                    <a:pt x="14166" y="16439"/>
                  </a:lnTo>
                  <a:lnTo>
                    <a:pt x="14491" y="16057"/>
                  </a:lnTo>
                  <a:lnTo>
                    <a:pt x="14892" y="15560"/>
                  </a:lnTo>
                  <a:lnTo>
                    <a:pt x="15255" y="15045"/>
                  </a:lnTo>
                  <a:lnTo>
                    <a:pt x="15579" y="14529"/>
                  </a:lnTo>
                  <a:lnTo>
                    <a:pt x="15866" y="13976"/>
                  </a:lnTo>
                  <a:lnTo>
                    <a:pt x="16133" y="13384"/>
                  </a:lnTo>
                  <a:lnTo>
                    <a:pt x="16381" y="12792"/>
                  </a:lnTo>
                  <a:lnTo>
                    <a:pt x="16591" y="12162"/>
                  </a:lnTo>
                  <a:lnTo>
                    <a:pt x="16763" y="11532"/>
                  </a:lnTo>
                  <a:lnTo>
                    <a:pt x="16897" y="10883"/>
                  </a:lnTo>
                  <a:lnTo>
                    <a:pt x="16992" y="10215"/>
                  </a:lnTo>
                  <a:lnTo>
                    <a:pt x="17068" y="9546"/>
                  </a:lnTo>
                  <a:lnTo>
                    <a:pt x="17107" y="8859"/>
                  </a:lnTo>
                  <a:lnTo>
                    <a:pt x="17107" y="8458"/>
                  </a:lnTo>
                  <a:lnTo>
                    <a:pt x="17087" y="8019"/>
                  </a:lnTo>
                  <a:lnTo>
                    <a:pt x="17068" y="7599"/>
                  </a:lnTo>
                  <a:lnTo>
                    <a:pt x="17030" y="7179"/>
                  </a:lnTo>
                  <a:lnTo>
                    <a:pt x="16973" y="6759"/>
                  </a:lnTo>
                  <a:lnTo>
                    <a:pt x="16916" y="6339"/>
                  </a:lnTo>
                  <a:lnTo>
                    <a:pt x="16820" y="5938"/>
                  </a:lnTo>
                  <a:lnTo>
                    <a:pt x="16725" y="5518"/>
                  </a:lnTo>
                  <a:lnTo>
                    <a:pt x="16534" y="4907"/>
                  </a:lnTo>
                  <a:lnTo>
                    <a:pt x="16419" y="4602"/>
                  </a:lnTo>
                  <a:lnTo>
                    <a:pt x="16305" y="4296"/>
                  </a:lnTo>
                  <a:lnTo>
                    <a:pt x="16171" y="4010"/>
                  </a:lnTo>
                  <a:lnTo>
                    <a:pt x="16018" y="3723"/>
                  </a:lnTo>
                  <a:lnTo>
                    <a:pt x="15866" y="3437"/>
                  </a:lnTo>
                  <a:lnTo>
                    <a:pt x="15713" y="3170"/>
                  </a:lnTo>
                  <a:lnTo>
                    <a:pt x="15522" y="2903"/>
                  </a:lnTo>
                  <a:lnTo>
                    <a:pt x="15331" y="2635"/>
                  </a:lnTo>
                  <a:lnTo>
                    <a:pt x="15121" y="2368"/>
                  </a:lnTo>
                  <a:lnTo>
                    <a:pt x="14892" y="2120"/>
                  </a:lnTo>
                  <a:lnTo>
                    <a:pt x="14663" y="1891"/>
                  </a:lnTo>
                  <a:lnTo>
                    <a:pt x="14415" y="1662"/>
                  </a:lnTo>
                  <a:lnTo>
                    <a:pt x="14147" y="1452"/>
                  </a:lnTo>
                  <a:lnTo>
                    <a:pt x="13880" y="1242"/>
                  </a:lnTo>
                  <a:lnTo>
                    <a:pt x="13651" y="1089"/>
                  </a:lnTo>
                  <a:lnTo>
                    <a:pt x="13403" y="936"/>
                  </a:lnTo>
                  <a:lnTo>
                    <a:pt x="13174" y="802"/>
                  </a:lnTo>
                  <a:lnTo>
                    <a:pt x="12926" y="688"/>
                  </a:lnTo>
                  <a:lnTo>
                    <a:pt x="12429" y="478"/>
                  </a:lnTo>
                  <a:lnTo>
                    <a:pt x="11914" y="306"/>
                  </a:lnTo>
                  <a:lnTo>
                    <a:pt x="11608" y="230"/>
                  </a:lnTo>
                  <a:lnTo>
                    <a:pt x="11322" y="153"/>
                  </a:lnTo>
                  <a:lnTo>
                    <a:pt x="11016" y="96"/>
                  </a:lnTo>
                  <a:lnTo>
                    <a:pt x="10730" y="58"/>
                  </a:lnTo>
                  <a:lnTo>
                    <a:pt x="10119" y="1"/>
                  </a:lnTo>
                  <a:close/>
                </a:path>
              </a:pathLst>
            </a:custGeom>
            <a:solidFill>
              <a:schemeClr val="accent4"/>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83" name="Google Shape;2083;p32"/>
            <p:cNvSpPr/>
            <p:nvPr/>
          </p:nvSpPr>
          <p:spPr>
            <a:xfrm>
              <a:off x="2366175" y="748325"/>
              <a:ext cx="64925" cy="63525"/>
            </a:xfrm>
            <a:custGeom>
              <a:avLst/>
              <a:gdLst/>
              <a:ahLst/>
              <a:cxnLst/>
              <a:rect l="l" t="t" r="r" b="b"/>
              <a:pathLst>
                <a:path w="2597" h="2541" extrusionOk="0">
                  <a:moveTo>
                    <a:pt x="1146" y="1"/>
                  </a:moveTo>
                  <a:lnTo>
                    <a:pt x="1012" y="20"/>
                  </a:lnTo>
                  <a:lnTo>
                    <a:pt x="898" y="58"/>
                  </a:lnTo>
                  <a:lnTo>
                    <a:pt x="783" y="96"/>
                  </a:lnTo>
                  <a:lnTo>
                    <a:pt x="669" y="154"/>
                  </a:lnTo>
                  <a:lnTo>
                    <a:pt x="554" y="211"/>
                  </a:lnTo>
                  <a:lnTo>
                    <a:pt x="459" y="287"/>
                  </a:lnTo>
                  <a:lnTo>
                    <a:pt x="363" y="364"/>
                  </a:lnTo>
                  <a:lnTo>
                    <a:pt x="287" y="459"/>
                  </a:lnTo>
                  <a:lnTo>
                    <a:pt x="210" y="555"/>
                  </a:lnTo>
                  <a:lnTo>
                    <a:pt x="153" y="669"/>
                  </a:lnTo>
                  <a:lnTo>
                    <a:pt x="96" y="784"/>
                  </a:lnTo>
                  <a:lnTo>
                    <a:pt x="39" y="898"/>
                  </a:lnTo>
                  <a:lnTo>
                    <a:pt x="20" y="1032"/>
                  </a:lnTo>
                  <a:lnTo>
                    <a:pt x="0" y="1146"/>
                  </a:lnTo>
                  <a:lnTo>
                    <a:pt x="0" y="1261"/>
                  </a:lnTo>
                  <a:lnTo>
                    <a:pt x="20" y="1509"/>
                  </a:lnTo>
                  <a:lnTo>
                    <a:pt x="96" y="1757"/>
                  </a:lnTo>
                  <a:lnTo>
                    <a:pt x="134" y="1872"/>
                  </a:lnTo>
                  <a:lnTo>
                    <a:pt x="210" y="1987"/>
                  </a:lnTo>
                  <a:lnTo>
                    <a:pt x="287" y="2082"/>
                  </a:lnTo>
                  <a:lnTo>
                    <a:pt x="363" y="2177"/>
                  </a:lnTo>
                  <a:lnTo>
                    <a:pt x="554" y="2330"/>
                  </a:lnTo>
                  <a:lnTo>
                    <a:pt x="783" y="2445"/>
                  </a:lnTo>
                  <a:lnTo>
                    <a:pt x="898" y="2483"/>
                  </a:lnTo>
                  <a:lnTo>
                    <a:pt x="1012" y="2521"/>
                  </a:lnTo>
                  <a:lnTo>
                    <a:pt x="1146" y="2540"/>
                  </a:lnTo>
                  <a:lnTo>
                    <a:pt x="1451" y="2540"/>
                  </a:lnTo>
                  <a:lnTo>
                    <a:pt x="1585" y="2521"/>
                  </a:lnTo>
                  <a:lnTo>
                    <a:pt x="1700" y="2483"/>
                  </a:lnTo>
                  <a:lnTo>
                    <a:pt x="1814" y="2445"/>
                  </a:lnTo>
                  <a:lnTo>
                    <a:pt x="1929" y="2387"/>
                  </a:lnTo>
                  <a:lnTo>
                    <a:pt x="2043" y="2330"/>
                  </a:lnTo>
                  <a:lnTo>
                    <a:pt x="2139" y="2254"/>
                  </a:lnTo>
                  <a:lnTo>
                    <a:pt x="2234" y="2177"/>
                  </a:lnTo>
                  <a:lnTo>
                    <a:pt x="2311" y="2082"/>
                  </a:lnTo>
                  <a:lnTo>
                    <a:pt x="2387" y="1987"/>
                  </a:lnTo>
                  <a:lnTo>
                    <a:pt x="2444" y="1872"/>
                  </a:lnTo>
                  <a:lnTo>
                    <a:pt x="2501" y="1757"/>
                  </a:lnTo>
                  <a:lnTo>
                    <a:pt x="2559" y="1643"/>
                  </a:lnTo>
                  <a:lnTo>
                    <a:pt x="2578" y="1509"/>
                  </a:lnTo>
                  <a:lnTo>
                    <a:pt x="2597" y="1395"/>
                  </a:lnTo>
                  <a:lnTo>
                    <a:pt x="2597" y="1261"/>
                  </a:lnTo>
                  <a:lnTo>
                    <a:pt x="2578" y="1013"/>
                  </a:lnTo>
                  <a:lnTo>
                    <a:pt x="2501" y="784"/>
                  </a:lnTo>
                  <a:lnTo>
                    <a:pt x="2463" y="669"/>
                  </a:lnTo>
                  <a:lnTo>
                    <a:pt x="2387" y="555"/>
                  </a:lnTo>
                  <a:lnTo>
                    <a:pt x="2311" y="459"/>
                  </a:lnTo>
                  <a:lnTo>
                    <a:pt x="2234" y="364"/>
                  </a:lnTo>
                  <a:lnTo>
                    <a:pt x="2043" y="211"/>
                  </a:lnTo>
                  <a:lnTo>
                    <a:pt x="1814" y="96"/>
                  </a:lnTo>
                  <a:lnTo>
                    <a:pt x="1700" y="58"/>
                  </a:lnTo>
                  <a:lnTo>
                    <a:pt x="1585" y="20"/>
                  </a:lnTo>
                  <a:lnTo>
                    <a:pt x="1451"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84" name="Google Shape;2084;p32"/>
            <p:cNvSpPr/>
            <p:nvPr/>
          </p:nvSpPr>
          <p:spPr>
            <a:xfrm>
              <a:off x="2516050" y="668625"/>
              <a:ext cx="64925" cy="64475"/>
            </a:xfrm>
            <a:custGeom>
              <a:avLst/>
              <a:gdLst/>
              <a:ahLst/>
              <a:cxnLst/>
              <a:rect l="l" t="t" r="r" b="b"/>
              <a:pathLst>
                <a:path w="2597" h="2579" extrusionOk="0">
                  <a:moveTo>
                    <a:pt x="1165" y="1"/>
                  </a:moveTo>
                  <a:lnTo>
                    <a:pt x="1012" y="20"/>
                  </a:lnTo>
                  <a:lnTo>
                    <a:pt x="878" y="58"/>
                  </a:lnTo>
                  <a:lnTo>
                    <a:pt x="745" y="96"/>
                  </a:lnTo>
                  <a:lnTo>
                    <a:pt x="630" y="172"/>
                  </a:lnTo>
                  <a:lnTo>
                    <a:pt x="439" y="325"/>
                  </a:lnTo>
                  <a:lnTo>
                    <a:pt x="267" y="497"/>
                  </a:lnTo>
                  <a:lnTo>
                    <a:pt x="191" y="593"/>
                  </a:lnTo>
                  <a:lnTo>
                    <a:pt x="115" y="707"/>
                  </a:lnTo>
                  <a:lnTo>
                    <a:pt x="77" y="822"/>
                  </a:lnTo>
                  <a:lnTo>
                    <a:pt x="38" y="936"/>
                  </a:lnTo>
                  <a:lnTo>
                    <a:pt x="19" y="1108"/>
                  </a:lnTo>
                  <a:lnTo>
                    <a:pt x="0" y="1280"/>
                  </a:lnTo>
                  <a:lnTo>
                    <a:pt x="19" y="1452"/>
                  </a:lnTo>
                  <a:lnTo>
                    <a:pt x="57" y="1662"/>
                  </a:lnTo>
                  <a:lnTo>
                    <a:pt x="134" y="1853"/>
                  </a:lnTo>
                  <a:lnTo>
                    <a:pt x="248" y="2024"/>
                  </a:lnTo>
                  <a:lnTo>
                    <a:pt x="363" y="2196"/>
                  </a:lnTo>
                  <a:lnTo>
                    <a:pt x="458" y="2273"/>
                  </a:lnTo>
                  <a:lnTo>
                    <a:pt x="554" y="2349"/>
                  </a:lnTo>
                  <a:lnTo>
                    <a:pt x="668" y="2406"/>
                  </a:lnTo>
                  <a:lnTo>
                    <a:pt x="802" y="2463"/>
                  </a:lnTo>
                  <a:lnTo>
                    <a:pt x="917" y="2521"/>
                  </a:lnTo>
                  <a:lnTo>
                    <a:pt x="1050" y="2559"/>
                  </a:lnTo>
                  <a:lnTo>
                    <a:pt x="1184" y="2578"/>
                  </a:lnTo>
                  <a:lnTo>
                    <a:pt x="1298" y="2578"/>
                  </a:lnTo>
                  <a:lnTo>
                    <a:pt x="1547" y="2540"/>
                  </a:lnTo>
                  <a:lnTo>
                    <a:pt x="1795" y="2463"/>
                  </a:lnTo>
                  <a:lnTo>
                    <a:pt x="1909" y="2406"/>
                  </a:lnTo>
                  <a:lnTo>
                    <a:pt x="2024" y="2349"/>
                  </a:lnTo>
                  <a:lnTo>
                    <a:pt x="2215" y="2196"/>
                  </a:lnTo>
                  <a:lnTo>
                    <a:pt x="2329" y="2082"/>
                  </a:lnTo>
                  <a:lnTo>
                    <a:pt x="2425" y="1929"/>
                  </a:lnTo>
                  <a:lnTo>
                    <a:pt x="2501" y="1776"/>
                  </a:lnTo>
                  <a:lnTo>
                    <a:pt x="2558" y="1623"/>
                  </a:lnTo>
                  <a:lnTo>
                    <a:pt x="2578" y="1452"/>
                  </a:lnTo>
                  <a:lnTo>
                    <a:pt x="2597" y="1280"/>
                  </a:lnTo>
                  <a:lnTo>
                    <a:pt x="2578" y="1108"/>
                  </a:lnTo>
                  <a:lnTo>
                    <a:pt x="2558" y="936"/>
                  </a:lnTo>
                  <a:lnTo>
                    <a:pt x="2520" y="822"/>
                  </a:lnTo>
                  <a:lnTo>
                    <a:pt x="2482" y="707"/>
                  </a:lnTo>
                  <a:lnTo>
                    <a:pt x="2406" y="593"/>
                  </a:lnTo>
                  <a:lnTo>
                    <a:pt x="2329" y="497"/>
                  </a:lnTo>
                  <a:lnTo>
                    <a:pt x="2158" y="306"/>
                  </a:lnTo>
                  <a:lnTo>
                    <a:pt x="1967" y="172"/>
                  </a:lnTo>
                  <a:lnTo>
                    <a:pt x="1776" y="77"/>
                  </a:lnTo>
                  <a:lnTo>
                    <a:pt x="1585"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85" name="Google Shape;2085;p32"/>
            <p:cNvSpPr/>
            <p:nvPr/>
          </p:nvSpPr>
          <p:spPr>
            <a:xfrm>
              <a:off x="2472600" y="823275"/>
              <a:ext cx="65425" cy="63500"/>
            </a:xfrm>
            <a:custGeom>
              <a:avLst/>
              <a:gdLst/>
              <a:ahLst/>
              <a:cxnLst/>
              <a:rect l="l" t="t" r="r" b="b"/>
              <a:pathLst>
                <a:path w="2617" h="2540" extrusionOk="0">
                  <a:moveTo>
                    <a:pt x="1165" y="0"/>
                  </a:moveTo>
                  <a:lnTo>
                    <a:pt x="1032" y="19"/>
                  </a:lnTo>
                  <a:lnTo>
                    <a:pt x="917" y="58"/>
                  </a:lnTo>
                  <a:lnTo>
                    <a:pt x="803" y="96"/>
                  </a:lnTo>
                  <a:lnTo>
                    <a:pt x="688" y="153"/>
                  </a:lnTo>
                  <a:lnTo>
                    <a:pt x="574" y="210"/>
                  </a:lnTo>
                  <a:lnTo>
                    <a:pt x="478" y="287"/>
                  </a:lnTo>
                  <a:lnTo>
                    <a:pt x="383" y="363"/>
                  </a:lnTo>
                  <a:lnTo>
                    <a:pt x="306" y="459"/>
                  </a:lnTo>
                  <a:lnTo>
                    <a:pt x="230" y="554"/>
                  </a:lnTo>
                  <a:lnTo>
                    <a:pt x="154" y="669"/>
                  </a:lnTo>
                  <a:lnTo>
                    <a:pt x="96" y="783"/>
                  </a:lnTo>
                  <a:lnTo>
                    <a:pt x="58" y="898"/>
                  </a:lnTo>
                  <a:lnTo>
                    <a:pt x="20" y="1031"/>
                  </a:lnTo>
                  <a:lnTo>
                    <a:pt x="1" y="1146"/>
                  </a:lnTo>
                  <a:lnTo>
                    <a:pt x="1" y="1260"/>
                  </a:lnTo>
                  <a:lnTo>
                    <a:pt x="39" y="1509"/>
                  </a:lnTo>
                  <a:lnTo>
                    <a:pt x="96" y="1757"/>
                  </a:lnTo>
                  <a:lnTo>
                    <a:pt x="154" y="1871"/>
                  </a:lnTo>
                  <a:lnTo>
                    <a:pt x="211" y="1986"/>
                  </a:lnTo>
                  <a:lnTo>
                    <a:pt x="287" y="2081"/>
                  </a:lnTo>
                  <a:lnTo>
                    <a:pt x="383" y="2177"/>
                  </a:lnTo>
                  <a:lnTo>
                    <a:pt x="574" y="2330"/>
                  </a:lnTo>
                  <a:lnTo>
                    <a:pt x="803" y="2444"/>
                  </a:lnTo>
                  <a:lnTo>
                    <a:pt x="917" y="2482"/>
                  </a:lnTo>
                  <a:lnTo>
                    <a:pt x="1032" y="2520"/>
                  </a:lnTo>
                  <a:lnTo>
                    <a:pt x="1146" y="2540"/>
                  </a:lnTo>
                  <a:lnTo>
                    <a:pt x="1471" y="2540"/>
                  </a:lnTo>
                  <a:lnTo>
                    <a:pt x="1585" y="2520"/>
                  </a:lnTo>
                  <a:lnTo>
                    <a:pt x="1719" y="2482"/>
                  </a:lnTo>
                  <a:lnTo>
                    <a:pt x="1834" y="2444"/>
                  </a:lnTo>
                  <a:lnTo>
                    <a:pt x="1948" y="2387"/>
                  </a:lnTo>
                  <a:lnTo>
                    <a:pt x="2063" y="2330"/>
                  </a:lnTo>
                  <a:lnTo>
                    <a:pt x="2158" y="2253"/>
                  </a:lnTo>
                  <a:lnTo>
                    <a:pt x="2254" y="2177"/>
                  </a:lnTo>
                  <a:lnTo>
                    <a:pt x="2330" y="2081"/>
                  </a:lnTo>
                  <a:lnTo>
                    <a:pt x="2406" y="1986"/>
                  </a:lnTo>
                  <a:lnTo>
                    <a:pt x="2464" y="1871"/>
                  </a:lnTo>
                  <a:lnTo>
                    <a:pt x="2521" y="1757"/>
                  </a:lnTo>
                  <a:lnTo>
                    <a:pt x="2559" y="1642"/>
                  </a:lnTo>
                  <a:lnTo>
                    <a:pt x="2597" y="1509"/>
                  </a:lnTo>
                  <a:lnTo>
                    <a:pt x="2616" y="1394"/>
                  </a:lnTo>
                  <a:lnTo>
                    <a:pt x="2616" y="1260"/>
                  </a:lnTo>
                  <a:lnTo>
                    <a:pt x="2597" y="1012"/>
                  </a:lnTo>
                  <a:lnTo>
                    <a:pt x="2521" y="783"/>
                  </a:lnTo>
                  <a:lnTo>
                    <a:pt x="2464" y="669"/>
                  </a:lnTo>
                  <a:lnTo>
                    <a:pt x="2406" y="554"/>
                  </a:lnTo>
                  <a:lnTo>
                    <a:pt x="2330" y="459"/>
                  </a:lnTo>
                  <a:lnTo>
                    <a:pt x="2254" y="363"/>
                  </a:lnTo>
                  <a:lnTo>
                    <a:pt x="2044" y="210"/>
                  </a:lnTo>
                  <a:lnTo>
                    <a:pt x="1834" y="96"/>
                  </a:lnTo>
                  <a:lnTo>
                    <a:pt x="1719" y="58"/>
                  </a:lnTo>
                  <a:lnTo>
                    <a:pt x="1605" y="19"/>
                  </a:lnTo>
                  <a:lnTo>
                    <a:pt x="1471"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86" name="Google Shape;2086;p32"/>
            <p:cNvSpPr/>
            <p:nvPr/>
          </p:nvSpPr>
          <p:spPr>
            <a:xfrm>
              <a:off x="2644425" y="845225"/>
              <a:ext cx="61600" cy="58725"/>
            </a:xfrm>
            <a:custGeom>
              <a:avLst/>
              <a:gdLst/>
              <a:ahLst/>
              <a:cxnLst/>
              <a:rect l="l" t="t" r="r" b="b"/>
              <a:pathLst>
                <a:path w="2464" h="2349" extrusionOk="0">
                  <a:moveTo>
                    <a:pt x="1223" y="1"/>
                  </a:moveTo>
                  <a:lnTo>
                    <a:pt x="994" y="20"/>
                  </a:lnTo>
                  <a:lnTo>
                    <a:pt x="784" y="77"/>
                  </a:lnTo>
                  <a:lnTo>
                    <a:pt x="593" y="172"/>
                  </a:lnTo>
                  <a:lnTo>
                    <a:pt x="421" y="287"/>
                  </a:lnTo>
                  <a:lnTo>
                    <a:pt x="287" y="421"/>
                  </a:lnTo>
                  <a:lnTo>
                    <a:pt x="173" y="592"/>
                  </a:lnTo>
                  <a:lnTo>
                    <a:pt x="96" y="764"/>
                  </a:lnTo>
                  <a:lnTo>
                    <a:pt x="39" y="955"/>
                  </a:lnTo>
                  <a:lnTo>
                    <a:pt x="1" y="1146"/>
                  </a:lnTo>
                  <a:lnTo>
                    <a:pt x="1" y="1356"/>
                  </a:lnTo>
                  <a:lnTo>
                    <a:pt x="20" y="1547"/>
                  </a:lnTo>
                  <a:lnTo>
                    <a:pt x="77" y="1738"/>
                  </a:lnTo>
                  <a:lnTo>
                    <a:pt x="154" y="1910"/>
                  </a:lnTo>
                  <a:lnTo>
                    <a:pt x="249" y="2082"/>
                  </a:lnTo>
                  <a:lnTo>
                    <a:pt x="383" y="2234"/>
                  </a:lnTo>
                  <a:lnTo>
                    <a:pt x="535" y="2349"/>
                  </a:lnTo>
                  <a:lnTo>
                    <a:pt x="936" y="2330"/>
                  </a:lnTo>
                  <a:lnTo>
                    <a:pt x="1356" y="2272"/>
                  </a:lnTo>
                  <a:lnTo>
                    <a:pt x="1776" y="2215"/>
                  </a:lnTo>
                  <a:lnTo>
                    <a:pt x="2177" y="2139"/>
                  </a:lnTo>
                  <a:lnTo>
                    <a:pt x="2273" y="1986"/>
                  </a:lnTo>
                  <a:lnTo>
                    <a:pt x="2349" y="1833"/>
                  </a:lnTo>
                  <a:lnTo>
                    <a:pt x="2406" y="1662"/>
                  </a:lnTo>
                  <a:lnTo>
                    <a:pt x="2445" y="1490"/>
                  </a:lnTo>
                  <a:lnTo>
                    <a:pt x="2464" y="1318"/>
                  </a:lnTo>
                  <a:lnTo>
                    <a:pt x="2464" y="1146"/>
                  </a:lnTo>
                  <a:lnTo>
                    <a:pt x="2425" y="974"/>
                  </a:lnTo>
                  <a:lnTo>
                    <a:pt x="2387" y="802"/>
                  </a:lnTo>
                  <a:lnTo>
                    <a:pt x="2311" y="631"/>
                  </a:lnTo>
                  <a:lnTo>
                    <a:pt x="2215" y="497"/>
                  </a:lnTo>
                  <a:lnTo>
                    <a:pt x="2101" y="363"/>
                  </a:lnTo>
                  <a:lnTo>
                    <a:pt x="1986" y="230"/>
                  </a:lnTo>
                  <a:lnTo>
                    <a:pt x="1815" y="134"/>
                  </a:lnTo>
                  <a:lnTo>
                    <a:pt x="1643" y="77"/>
                  </a:lnTo>
                  <a:lnTo>
                    <a:pt x="1452" y="20"/>
                  </a:lnTo>
                  <a:lnTo>
                    <a:pt x="1223"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87" name="Google Shape;2087;p32"/>
            <p:cNvSpPr/>
            <p:nvPr/>
          </p:nvSpPr>
          <p:spPr>
            <a:xfrm>
              <a:off x="2652550" y="617550"/>
              <a:ext cx="53475" cy="61600"/>
            </a:xfrm>
            <a:custGeom>
              <a:avLst/>
              <a:gdLst/>
              <a:ahLst/>
              <a:cxnLst/>
              <a:rect l="l" t="t" r="r" b="b"/>
              <a:pathLst>
                <a:path w="2139" h="2464" extrusionOk="0">
                  <a:moveTo>
                    <a:pt x="1089" y="1"/>
                  </a:moveTo>
                  <a:lnTo>
                    <a:pt x="974" y="20"/>
                  </a:lnTo>
                  <a:lnTo>
                    <a:pt x="840" y="39"/>
                  </a:lnTo>
                  <a:lnTo>
                    <a:pt x="726" y="77"/>
                  </a:lnTo>
                  <a:lnTo>
                    <a:pt x="535" y="192"/>
                  </a:lnTo>
                  <a:lnTo>
                    <a:pt x="363" y="325"/>
                  </a:lnTo>
                  <a:lnTo>
                    <a:pt x="229" y="478"/>
                  </a:lnTo>
                  <a:lnTo>
                    <a:pt x="134" y="669"/>
                  </a:lnTo>
                  <a:lnTo>
                    <a:pt x="58" y="860"/>
                  </a:lnTo>
                  <a:lnTo>
                    <a:pt x="0" y="1070"/>
                  </a:lnTo>
                  <a:lnTo>
                    <a:pt x="0" y="1280"/>
                  </a:lnTo>
                  <a:lnTo>
                    <a:pt x="19" y="1490"/>
                  </a:lnTo>
                  <a:lnTo>
                    <a:pt x="58" y="1700"/>
                  </a:lnTo>
                  <a:lnTo>
                    <a:pt x="134" y="1910"/>
                  </a:lnTo>
                  <a:lnTo>
                    <a:pt x="249" y="2082"/>
                  </a:lnTo>
                  <a:lnTo>
                    <a:pt x="401" y="2235"/>
                  </a:lnTo>
                  <a:lnTo>
                    <a:pt x="573" y="2368"/>
                  </a:lnTo>
                  <a:lnTo>
                    <a:pt x="669" y="2426"/>
                  </a:lnTo>
                  <a:lnTo>
                    <a:pt x="764" y="2464"/>
                  </a:lnTo>
                  <a:lnTo>
                    <a:pt x="2139" y="383"/>
                  </a:lnTo>
                  <a:lnTo>
                    <a:pt x="2062" y="306"/>
                  </a:lnTo>
                  <a:lnTo>
                    <a:pt x="1967" y="230"/>
                  </a:lnTo>
                  <a:lnTo>
                    <a:pt x="1871" y="154"/>
                  </a:lnTo>
                  <a:lnTo>
                    <a:pt x="1757" y="96"/>
                  </a:lnTo>
                  <a:lnTo>
                    <a:pt x="1642" y="58"/>
                  </a:lnTo>
                  <a:lnTo>
                    <a:pt x="1509" y="20"/>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88" name="Google Shape;2088;p32"/>
            <p:cNvSpPr/>
            <p:nvPr/>
          </p:nvSpPr>
          <p:spPr>
            <a:xfrm>
              <a:off x="2616275" y="482000"/>
              <a:ext cx="40125" cy="63525"/>
            </a:xfrm>
            <a:custGeom>
              <a:avLst/>
              <a:gdLst/>
              <a:ahLst/>
              <a:cxnLst/>
              <a:rect l="l" t="t" r="r" b="b"/>
              <a:pathLst>
                <a:path w="1605" h="2541" extrusionOk="0">
                  <a:moveTo>
                    <a:pt x="249" y="1"/>
                  </a:moveTo>
                  <a:lnTo>
                    <a:pt x="115" y="20"/>
                  </a:lnTo>
                  <a:lnTo>
                    <a:pt x="134" y="325"/>
                  </a:lnTo>
                  <a:lnTo>
                    <a:pt x="153" y="650"/>
                  </a:lnTo>
                  <a:lnTo>
                    <a:pt x="153" y="955"/>
                  </a:lnTo>
                  <a:lnTo>
                    <a:pt x="153" y="1280"/>
                  </a:lnTo>
                  <a:lnTo>
                    <a:pt x="96" y="1891"/>
                  </a:lnTo>
                  <a:lnTo>
                    <a:pt x="0" y="2483"/>
                  </a:lnTo>
                  <a:lnTo>
                    <a:pt x="172" y="2540"/>
                  </a:lnTo>
                  <a:lnTo>
                    <a:pt x="535" y="2540"/>
                  </a:lnTo>
                  <a:lnTo>
                    <a:pt x="669" y="2521"/>
                  </a:lnTo>
                  <a:lnTo>
                    <a:pt x="802" y="2483"/>
                  </a:lnTo>
                  <a:lnTo>
                    <a:pt x="917" y="2445"/>
                  </a:lnTo>
                  <a:lnTo>
                    <a:pt x="1031" y="2387"/>
                  </a:lnTo>
                  <a:lnTo>
                    <a:pt x="1127" y="2311"/>
                  </a:lnTo>
                  <a:lnTo>
                    <a:pt x="1222" y="2235"/>
                  </a:lnTo>
                  <a:lnTo>
                    <a:pt x="1299" y="2158"/>
                  </a:lnTo>
                  <a:lnTo>
                    <a:pt x="1375" y="2063"/>
                  </a:lnTo>
                  <a:lnTo>
                    <a:pt x="1432" y="1948"/>
                  </a:lnTo>
                  <a:lnTo>
                    <a:pt x="1528" y="1738"/>
                  </a:lnTo>
                  <a:lnTo>
                    <a:pt x="1585" y="1509"/>
                  </a:lnTo>
                  <a:lnTo>
                    <a:pt x="1604" y="1280"/>
                  </a:lnTo>
                  <a:lnTo>
                    <a:pt x="1585" y="1032"/>
                  </a:lnTo>
                  <a:lnTo>
                    <a:pt x="1528" y="803"/>
                  </a:lnTo>
                  <a:lnTo>
                    <a:pt x="1432" y="593"/>
                  </a:lnTo>
                  <a:lnTo>
                    <a:pt x="1375" y="497"/>
                  </a:lnTo>
                  <a:lnTo>
                    <a:pt x="1299" y="402"/>
                  </a:lnTo>
                  <a:lnTo>
                    <a:pt x="1222" y="306"/>
                  </a:lnTo>
                  <a:lnTo>
                    <a:pt x="1127" y="230"/>
                  </a:lnTo>
                  <a:lnTo>
                    <a:pt x="1031" y="173"/>
                  </a:lnTo>
                  <a:lnTo>
                    <a:pt x="917" y="115"/>
                  </a:lnTo>
                  <a:lnTo>
                    <a:pt x="802" y="58"/>
                  </a:lnTo>
                  <a:lnTo>
                    <a:pt x="669" y="20"/>
                  </a:lnTo>
                  <a:lnTo>
                    <a:pt x="53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89" name="Google Shape;2089;p32"/>
            <p:cNvSpPr/>
            <p:nvPr/>
          </p:nvSpPr>
          <p:spPr>
            <a:xfrm>
              <a:off x="2684050" y="356950"/>
              <a:ext cx="43450" cy="61125"/>
            </a:xfrm>
            <a:custGeom>
              <a:avLst/>
              <a:gdLst/>
              <a:ahLst/>
              <a:cxnLst/>
              <a:rect l="l" t="t" r="r" b="b"/>
              <a:pathLst>
                <a:path w="1738" h="2445" extrusionOk="0">
                  <a:moveTo>
                    <a:pt x="726" y="1"/>
                  </a:moveTo>
                  <a:lnTo>
                    <a:pt x="535" y="115"/>
                  </a:lnTo>
                  <a:lnTo>
                    <a:pt x="363" y="249"/>
                  </a:lnTo>
                  <a:lnTo>
                    <a:pt x="230" y="402"/>
                  </a:lnTo>
                  <a:lnTo>
                    <a:pt x="134" y="593"/>
                  </a:lnTo>
                  <a:lnTo>
                    <a:pt x="58" y="784"/>
                  </a:lnTo>
                  <a:lnTo>
                    <a:pt x="20" y="994"/>
                  </a:lnTo>
                  <a:lnTo>
                    <a:pt x="0" y="1204"/>
                  </a:lnTo>
                  <a:lnTo>
                    <a:pt x="20" y="1395"/>
                  </a:lnTo>
                  <a:lnTo>
                    <a:pt x="77" y="1605"/>
                  </a:lnTo>
                  <a:lnTo>
                    <a:pt x="153" y="1795"/>
                  </a:lnTo>
                  <a:lnTo>
                    <a:pt x="249" y="1986"/>
                  </a:lnTo>
                  <a:lnTo>
                    <a:pt x="401" y="2139"/>
                  </a:lnTo>
                  <a:lnTo>
                    <a:pt x="554" y="2273"/>
                  </a:lnTo>
                  <a:lnTo>
                    <a:pt x="764" y="2368"/>
                  </a:lnTo>
                  <a:lnTo>
                    <a:pt x="860" y="2406"/>
                  </a:lnTo>
                  <a:lnTo>
                    <a:pt x="993" y="2425"/>
                  </a:lnTo>
                  <a:lnTo>
                    <a:pt x="1108" y="2445"/>
                  </a:lnTo>
                  <a:lnTo>
                    <a:pt x="1375" y="2445"/>
                  </a:lnTo>
                  <a:lnTo>
                    <a:pt x="1509" y="2425"/>
                  </a:lnTo>
                  <a:lnTo>
                    <a:pt x="1623" y="2387"/>
                  </a:lnTo>
                  <a:lnTo>
                    <a:pt x="1738" y="2349"/>
                  </a:lnTo>
                  <a:lnTo>
                    <a:pt x="1547" y="1738"/>
                  </a:lnTo>
                  <a:lnTo>
                    <a:pt x="1432" y="1433"/>
                  </a:lnTo>
                  <a:lnTo>
                    <a:pt x="1318" y="1127"/>
                  </a:lnTo>
                  <a:lnTo>
                    <a:pt x="1184" y="841"/>
                  </a:lnTo>
                  <a:lnTo>
                    <a:pt x="1031" y="554"/>
                  </a:lnTo>
                  <a:lnTo>
                    <a:pt x="879" y="268"/>
                  </a:lnTo>
                  <a:lnTo>
                    <a:pt x="726"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90" name="Google Shape;2090;p32"/>
            <p:cNvSpPr/>
            <p:nvPr/>
          </p:nvSpPr>
          <p:spPr>
            <a:xfrm>
              <a:off x="2545625" y="277725"/>
              <a:ext cx="61600" cy="41550"/>
            </a:xfrm>
            <a:custGeom>
              <a:avLst/>
              <a:gdLst/>
              <a:ahLst/>
              <a:cxnLst/>
              <a:rect l="l" t="t" r="r" b="b"/>
              <a:pathLst>
                <a:path w="2464" h="1662" extrusionOk="0">
                  <a:moveTo>
                    <a:pt x="58" y="1"/>
                  </a:moveTo>
                  <a:lnTo>
                    <a:pt x="20" y="134"/>
                  </a:lnTo>
                  <a:lnTo>
                    <a:pt x="1" y="287"/>
                  </a:lnTo>
                  <a:lnTo>
                    <a:pt x="1" y="421"/>
                  </a:lnTo>
                  <a:lnTo>
                    <a:pt x="1" y="573"/>
                  </a:lnTo>
                  <a:lnTo>
                    <a:pt x="39" y="707"/>
                  </a:lnTo>
                  <a:lnTo>
                    <a:pt x="77" y="841"/>
                  </a:lnTo>
                  <a:lnTo>
                    <a:pt x="115" y="974"/>
                  </a:lnTo>
                  <a:lnTo>
                    <a:pt x="192" y="1108"/>
                  </a:lnTo>
                  <a:lnTo>
                    <a:pt x="268" y="1222"/>
                  </a:lnTo>
                  <a:lnTo>
                    <a:pt x="364" y="1337"/>
                  </a:lnTo>
                  <a:lnTo>
                    <a:pt x="478" y="1432"/>
                  </a:lnTo>
                  <a:lnTo>
                    <a:pt x="593" y="1509"/>
                  </a:lnTo>
                  <a:lnTo>
                    <a:pt x="726" y="1566"/>
                  </a:lnTo>
                  <a:lnTo>
                    <a:pt x="879" y="1623"/>
                  </a:lnTo>
                  <a:lnTo>
                    <a:pt x="1051" y="1662"/>
                  </a:lnTo>
                  <a:lnTo>
                    <a:pt x="1395" y="1662"/>
                  </a:lnTo>
                  <a:lnTo>
                    <a:pt x="1528" y="1642"/>
                  </a:lnTo>
                  <a:lnTo>
                    <a:pt x="1662" y="1604"/>
                  </a:lnTo>
                  <a:lnTo>
                    <a:pt x="1795" y="1547"/>
                  </a:lnTo>
                  <a:lnTo>
                    <a:pt x="1910" y="1490"/>
                  </a:lnTo>
                  <a:lnTo>
                    <a:pt x="2005" y="1413"/>
                  </a:lnTo>
                  <a:lnTo>
                    <a:pt x="2101" y="1318"/>
                  </a:lnTo>
                  <a:lnTo>
                    <a:pt x="2177" y="1242"/>
                  </a:lnTo>
                  <a:lnTo>
                    <a:pt x="2254" y="1127"/>
                  </a:lnTo>
                  <a:lnTo>
                    <a:pt x="2311" y="1032"/>
                  </a:lnTo>
                  <a:lnTo>
                    <a:pt x="2368" y="917"/>
                  </a:lnTo>
                  <a:lnTo>
                    <a:pt x="2406" y="802"/>
                  </a:lnTo>
                  <a:lnTo>
                    <a:pt x="2445" y="554"/>
                  </a:lnTo>
                  <a:lnTo>
                    <a:pt x="2464" y="306"/>
                  </a:lnTo>
                  <a:lnTo>
                    <a:pt x="2158" y="230"/>
                  </a:lnTo>
                  <a:lnTo>
                    <a:pt x="1872" y="153"/>
                  </a:lnTo>
                  <a:lnTo>
                    <a:pt x="1566" y="96"/>
                  </a:lnTo>
                  <a:lnTo>
                    <a:pt x="1280" y="58"/>
                  </a:lnTo>
                  <a:lnTo>
                    <a:pt x="669"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91" name="Google Shape;2091;p32"/>
            <p:cNvSpPr/>
            <p:nvPr/>
          </p:nvSpPr>
          <p:spPr>
            <a:xfrm>
              <a:off x="2448275" y="386075"/>
              <a:ext cx="61100" cy="63500"/>
            </a:xfrm>
            <a:custGeom>
              <a:avLst/>
              <a:gdLst/>
              <a:ahLst/>
              <a:cxnLst/>
              <a:rect l="l" t="t" r="r" b="b"/>
              <a:pathLst>
                <a:path w="2444" h="2540" extrusionOk="0">
                  <a:moveTo>
                    <a:pt x="1241" y="0"/>
                  </a:moveTo>
                  <a:lnTo>
                    <a:pt x="1088" y="20"/>
                  </a:lnTo>
                  <a:lnTo>
                    <a:pt x="955" y="39"/>
                  </a:lnTo>
                  <a:lnTo>
                    <a:pt x="821" y="77"/>
                  </a:lnTo>
                  <a:lnTo>
                    <a:pt x="707" y="115"/>
                  </a:lnTo>
                  <a:lnTo>
                    <a:pt x="611" y="172"/>
                  </a:lnTo>
                  <a:lnTo>
                    <a:pt x="497" y="230"/>
                  </a:lnTo>
                  <a:lnTo>
                    <a:pt x="420" y="306"/>
                  </a:lnTo>
                  <a:lnTo>
                    <a:pt x="325" y="382"/>
                  </a:lnTo>
                  <a:lnTo>
                    <a:pt x="191" y="573"/>
                  </a:lnTo>
                  <a:lnTo>
                    <a:pt x="96" y="764"/>
                  </a:lnTo>
                  <a:lnTo>
                    <a:pt x="38" y="993"/>
                  </a:lnTo>
                  <a:lnTo>
                    <a:pt x="0" y="1222"/>
                  </a:lnTo>
                  <a:lnTo>
                    <a:pt x="19" y="1451"/>
                  </a:lnTo>
                  <a:lnTo>
                    <a:pt x="57" y="1680"/>
                  </a:lnTo>
                  <a:lnTo>
                    <a:pt x="134" y="1890"/>
                  </a:lnTo>
                  <a:lnTo>
                    <a:pt x="248" y="2081"/>
                  </a:lnTo>
                  <a:lnTo>
                    <a:pt x="325" y="2177"/>
                  </a:lnTo>
                  <a:lnTo>
                    <a:pt x="401" y="2253"/>
                  </a:lnTo>
                  <a:lnTo>
                    <a:pt x="497" y="2330"/>
                  </a:lnTo>
                  <a:lnTo>
                    <a:pt x="592" y="2387"/>
                  </a:lnTo>
                  <a:lnTo>
                    <a:pt x="687" y="2444"/>
                  </a:lnTo>
                  <a:lnTo>
                    <a:pt x="802" y="2501"/>
                  </a:lnTo>
                  <a:lnTo>
                    <a:pt x="936" y="2521"/>
                  </a:lnTo>
                  <a:lnTo>
                    <a:pt x="1069" y="2540"/>
                  </a:lnTo>
                  <a:lnTo>
                    <a:pt x="1203" y="2330"/>
                  </a:lnTo>
                  <a:lnTo>
                    <a:pt x="1356" y="2120"/>
                  </a:lnTo>
                  <a:lnTo>
                    <a:pt x="1508" y="1910"/>
                  </a:lnTo>
                  <a:lnTo>
                    <a:pt x="1680" y="1719"/>
                  </a:lnTo>
                  <a:lnTo>
                    <a:pt x="1852" y="1547"/>
                  </a:lnTo>
                  <a:lnTo>
                    <a:pt x="2043" y="1375"/>
                  </a:lnTo>
                  <a:lnTo>
                    <a:pt x="2253" y="1222"/>
                  </a:lnTo>
                  <a:lnTo>
                    <a:pt x="2444" y="1089"/>
                  </a:lnTo>
                  <a:lnTo>
                    <a:pt x="2406" y="879"/>
                  </a:lnTo>
                  <a:lnTo>
                    <a:pt x="2329" y="688"/>
                  </a:lnTo>
                  <a:lnTo>
                    <a:pt x="2234" y="497"/>
                  </a:lnTo>
                  <a:lnTo>
                    <a:pt x="2100" y="344"/>
                  </a:lnTo>
                  <a:lnTo>
                    <a:pt x="1928" y="210"/>
                  </a:lnTo>
                  <a:lnTo>
                    <a:pt x="1833" y="153"/>
                  </a:lnTo>
                  <a:lnTo>
                    <a:pt x="1718" y="96"/>
                  </a:lnTo>
                  <a:lnTo>
                    <a:pt x="1623" y="58"/>
                  </a:lnTo>
                  <a:lnTo>
                    <a:pt x="1489" y="39"/>
                  </a:lnTo>
                  <a:lnTo>
                    <a:pt x="1375" y="20"/>
                  </a:lnTo>
                  <a:lnTo>
                    <a:pt x="1241"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92" name="Google Shape;2092;p32"/>
            <p:cNvSpPr/>
            <p:nvPr/>
          </p:nvSpPr>
          <p:spPr>
            <a:xfrm>
              <a:off x="2325600" y="450025"/>
              <a:ext cx="61600" cy="63975"/>
            </a:xfrm>
            <a:custGeom>
              <a:avLst/>
              <a:gdLst/>
              <a:ahLst/>
              <a:cxnLst/>
              <a:rect l="l" t="t" r="r" b="b"/>
              <a:pathLst>
                <a:path w="2464" h="2559" extrusionOk="0">
                  <a:moveTo>
                    <a:pt x="1089" y="1"/>
                  </a:moveTo>
                  <a:lnTo>
                    <a:pt x="936" y="39"/>
                  </a:lnTo>
                  <a:lnTo>
                    <a:pt x="822" y="58"/>
                  </a:lnTo>
                  <a:lnTo>
                    <a:pt x="688" y="115"/>
                  </a:lnTo>
                  <a:lnTo>
                    <a:pt x="573" y="173"/>
                  </a:lnTo>
                  <a:lnTo>
                    <a:pt x="478" y="230"/>
                  </a:lnTo>
                  <a:lnTo>
                    <a:pt x="382" y="306"/>
                  </a:lnTo>
                  <a:lnTo>
                    <a:pt x="306" y="402"/>
                  </a:lnTo>
                  <a:lnTo>
                    <a:pt x="230" y="497"/>
                  </a:lnTo>
                  <a:lnTo>
                    <a:pt x="172" y="593"/>
                  </a:lnTo>
                  <a:lnTo>
                    <a:pt x="77" y="803"/>
                  </a:lnTo>
                  <a:lnTo>
                    <a:pt x="20" y="1032"/>
                  </a:lnTo>
                  <a:lnTo>
                    <a:pt x="1" y="1280"/>
                  </a:lnTo>
                  <a:lnTo>
                    <a:pt x="20" y="1509"/>
                  </a:lnTo>
                  <a:lnTo>
                    <a:pt x="77" y="1738"/>
                  </a:lnTo>
                  <a:lnTo>
                    <a:pt x="172" y="1967"/>
                  </a:lnTo>
                  <a:lnTo>
                    <a:pt x="230" y="2063"/>
                  </a:lnTo>
                  <a:lnTo>
                    <a:pt x="306" y="2158"/>
                  </a:lnTo>
                  <a:lnTo>
                    <a:pt x="382" y="2234"/>
                  </a:lnTo>
                  <a:lnTo>
                    <a:pt x="478" y="2311"/>
                  </a:lnTo>
                  <a:lnTo>
                    <a:pt x="573" y="2387"/>
                  </a:lnTo>
                  <a:lnTo>
                    <a:pt x="688" y="2444"/>
                  </a:lnTo>
                  <a:lnTo>
                    <a:pt x="822" y="2483"/>
                  </a:lnTo>
                  <a:lnTo>
                    <a:pt x="936" y="2521"/>
                  </a:lnTo>
                  <a:lnTo>
                    <a:pt x="1089" y="2540"/>
                  </a:lnTo>
                  <a:lnTo>
                    <a:pt x="1242" y="2559"/>
                  </a:lnTo>
                  <a:lnTo>
                    <a:pt x="1375" y="2540"/>
                  </a:lnTo>
                  <a:lnTo>
                    <a:pt x="1528" y="2521"/>
                  </a:lnTo>
                  <a:lnTo>
                    <a:pt x="1643" y="2483"/>
                  </a:lnTo>
                  <a:lnTo>
                    <a:pt x="1776" y="2444"/>
                  </a:lnTo>
                  <a:lnTo>
                    <a:pt x="1891" y="2387"/>
                  </a:lnTo>
                  <a:lnTo>
                    <a:pt x="1986" y="2311"/>
                  </a:lnTo>
                  <a:lnTo>
                    <a:pt x="2082" y="2234"/>
                  </a:lnTo>
                  <a:lnTo>
                    <a:pt x="2158" y="2158"/>
                  </a:lnTo>
                  <a:lnTo>
                    <a:pt x="2234" y="2063"/>
                  </a:lnTo>
                  <a:lnTo>
                    <a:pt x="2292" y="1967"/>
                  </a:lnTo>
                  <a:lnTo>
                    <a:pt x="2387" y="1738"/>
                  </a:lnTo>
                  <a:lnTo>
                    <a:pt x="2444" y="1509"/>
                  </a:lnTo>
                  <a:lnTo>
                    <a:pt x="2463" y="1280"/>
                  </a:lnTo>
                  <a:lnTo>
                    <a:pt x="2444" y="1032"/>
                  </a:lnTo>
                  <a:lnTo>
                    <a:pt x="2387" y="803"/>
                  </a:lnTo>
                  <a:lnTo>
                    <a:pt x="2292" y="593"/>
                  </a:lnTo>
                  <a:lnTo>
                    <a:pt x="2234" y="497"/>
                  </a:lnTo>
                  <a:lnTo>
                    <a:pt x="2158" y="402"/>
                  </a:lnTo>
                  <a:lnTo>
                    <a:pt x="2082" y="306"/>
                  </a:lnTo>
                  <a:lnTo>
                    <a:pt x="1986" y="230"/>
                  </a:lnTo>
                  <a:lnTo>
                    <a:pt x="1891" y="173"/>
                  </a:lnTo>
                  <a:lnTo>
                    <a:pt x="1776" y="115"/>
                  </a:lnTo>
                  <a:lnTo>
                    <a:pt x="1643" y="58"/>
                  </a:lnTo>
                  <a:lnTo>
                    <a:pt x="1528" y="39"/>
                  </a:lnTo>
                  <a:lnTo>
                    <a:pt x="1375"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93" name="Google Shape;2093;p32"/>
            <p:cNvSpPr/>
            <p:nvPr/>
          </p:nvSpPr>
          <p:spPr>
            <a:xfrm>
              <a:off x="2394800" y="531175"/>
              <a:ext cx="50150" cy="44400"/>
            </a:xfrm>
            <a:custGeom>
              <a:avLst/>
              <a:gdLst/>
              <a:ahLst/>
              <a:cxnLst/>
              <a:rect l="l" t="t" r="r" b="b"/>
              <a:pathLst>
                <a:path w="2006" h="1776" extrusionOk="0">
                  <a:moveTo>
                    <a:pt x="1261" y="0"/>
                  </a:moveTo>
                  <a:lnTo>
                    <a:pt x="1146" y="19"/>
                  </a:lnTo>
                  <a:lnTo>
                    <a:pt x="1032" y="38"/>
                  </a:lnTo>
                  <a:lnTo>
                    <a:pt x="898" y="58"/>
                  </a:lnTo>
                  <a:lnTo>
                    <a:pt x="784" y="115"/>
                  </a:lnTo>
                  <a:lnTo>
                    <a:pt x="669" y="153"/>
                  </a:lnTo>
                  <a:lnTo>
                    <a:pt x="555" y="229"/>
                  </a:lnTo>
                  <a:lnTo>
                    <a:pt x="459" y="306"/>
                  </a:lnTo>
                  <a:lnTo>
                    <a:pt x="364" y="382"/>
                  </a:lnTo>
                  <a:lnTo>
                    <a:pt x="287" y="478"/>
                  </a:lnTo>
                  <a:lnTo>
                    <a:pt x="211" y="573"/>
                  </a:lnTo>
                  <a:lnTo>
                    <a:pt x="154" y="688"/>
                  </a:lnTo>
                  <a:lnTo>
                    <a:pt x="96" y="802"/>
                  </a:lnTo>
                  <a:lnTo>
                    <a:pt x="39" y="917"/>
                  </a:lnTo>
                  <a:lnTo>
                    <a:pt x="20" y="1031"/>
                  </a:lnTo>
                  <a:lnTo>
                    <a:pt x="1" y="1165"/>
                  </a:lnTo>
                  <a:lnTo>
                    <a:pt x="1" y="1279"/>
                  </a:lnTo>
                  <a:lnTo>
                    <a:pt x="20" y="1528"/>
                  </a:lnTo>
                  <a:lnTo>
                    <a:pt x="58" y="1661"/>
                  </a:lnTo>
                  <a:lnTo>
                    <a:pt x="96" y="1776"/>
                  </a:lnTo>
                  <a:lnTo>
                    <a:pt x="765" y="1757"/>
                  </a:lnTo>
                  <a:lnTo>
                    <a:pt x="936" y="1738"/>
                  </a:lnTo>
                  <a:lnTo>
                    <a:pt x="1127" y="1680"/>
                  </a:lnTo>
                  <a:lnTo>
                    <a:pt x="1299" y="1623"/>
                  </a:lnTo>
                  <a:lnTo>
                    <a:pt x="1471" y="1509"/>
                  </a:lnTo>
                  <a:lnTo>
                    <a:pt x="1624" y="1394"/>
                  </a:lnTo>
                  <a:lnTo>
                    <a:pt x="1757" y="1241"/>
                  </a:lnTo>
                  <a:lnTo>
                    <a:pt x="1853" y="1089"/>
                  </a:lnTo>
                  <a:lnTo>
                    <a:pt x="1872" y="993"/>
                  </a:lnTo>
                  <a:lnTo>
                    <a:pt x="1891" y="898"/>
                  </a:lnTo>
                  <a:lnTo>
                    <a:pt x="2006" y="210"/>
                  </a:lnTo>
                  <a:lnTo>
                    <a:pt x="1853" y="115"/>
                  </a:lnTo>
                  <a:lnTo>
                    <a:pt x="1681" y="58"/>
                  </a:lnTo>
                  <a:lnTo>
                    <a:pt x="1509" y="19"/>
                  </a:lnTo>
                  <a:lnTo>
                    <a:pt x="1337" y="0"/>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94" name="Google Shape;2094;p32"/>
            <p:cNvSpPr/>
            <p:nvPr/>
          </p:nvSpPr>
          <p:spPr>
            <a:xfrm>
              <a:off x="2364750" y="320675"/>
              <a:ext cx="53950" cy="51100"/>
            </a:xfrm>
            <a:custGeom>
              <a:avLst/>
              <a:gdLst/>
              <a:ahLst/>
              <a:cxnLst/>
              <a:rect l="l" t="t" r="r" b="b"/>
              <a:pathLst>
                <a:path w="2158" h="2044" extrusionOk="0">
                  <a:moveTo>
                    <a:pt x="1909" y="1"/>
                  </a:moveTo>
                  <a:lnTo>
                    <a:pt x="0" y="1738"/>
                  </a:lnTo>
                  <a:lnTo>
                    <a:pt x="172" y="1872"/>
                  </a:lnTo>
                  <a:lnTo>
                    <a:pt x="382" y="1967"/>
                  </a:lnTo>
                  <a:lnTo>
                    <a:pt x="592" y="2025"/>
                  </a:lnTo>
                  <a:lnTo>
                    <a:pt x="821" y="2044"/>
                  </a:lnTo>
                  <a:lnTo>
                    <a:pt x="993" y="2044"/>
                  </a:lnTo>
                  <a:lnTo>
                    <a:pt x="1127" y="2025"/>
                  </a:lnTo>
                  <a:lnTo>
                    <a:pt x="1241" y="1986"/>
                  </a:lnTo>
                  <a:lnTo>
                    <a:pt x="1356" y="1948"/>
                  </a:lnTo>
                  <a:lnTo>
                    <a:pt x="1470" y="1891"/>
                  </a:lnTo>
                  <a:lnTo>
                    <a:pt x="1585" y="1834"/>
                  </a:lnTo>
                  <a:lnTo>
                    <a:pt x="1680" y="1757"/>
                  </a:lnTo>
                  <a:lnTo>
                    <a:pt x="1776" y="1681"/>
                  </a:lnTo>
                  <a:lnTo>
                    <a:pt x="1852" y="1585"/>
                  </a:lnTo>
                  <a:lnTo>
                    <a:pt x="1928" y="1490"/>
                  </a:lnTo>
                  <a:lnTo>
                    <a:pt x="2005" y="1375"/>
                  </a:lnTo>
                  <a:lnTo>
                    <a:pt x="2062" y="1261"/>
                  </a:lnTo>
                  <a:lnTo>
                    <a:pt x="2100" y="1146"/>
                  </a:lnTo>
                  <a:lnTo>
                    <a:pt x="2138" y="1013"/>
                  </a:lnTo>
                  <a:lnTo>
                    <a:pt x="2157" y="898"/>
                  </a:lnTo>
                  <a:lnTo>
                    <a:pt x="2157" y="784"/>
                  </a:lnTo>
                  <a:lnTo>
                    <a:pt x="2138" y="574"/>
                  </a:lnTo>
                  <a:lnTo>
                    <a:pt x="2081" y="383"/>
                  </a:lnTo>
                  <a:lnTo>
                    <a:pt x="2005" y="192"/>
                  </a:lnTo>
                  <a:lnTo>
                    <a:pt x="1909" y="1"/>
                  </a:lnTo>
                  <a:close/>
                </a:path>
              </a:pathLst>
            </a:custGeom>
            <a:solidFill>
              <a:schemeClr val="lt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2095" name="Google Shape;2095;p32"/>
          <p:cNvGrpSpPr/>
          <p:nvPr/>
        </p:nvGrpSpPr>
        <p:grpSpPr>
          <a:xfrm rot="-648264">
            <a:off x="22003478" y="8199028"/>
            <a:ext cx="1234133" cy="1597715"/>
            <a:chOff x="2251625" y="1144975"/>
            <a:chExt cx="550825" cy="713100"/>
          </a:xfrm>
        </p:grpSpPr>
        <p:sp>
          <p:nvSpPr>
            <p:cNvPr id="2096" name="Google Shape;2096;p32"/>
            <p:cNvSpPr/>
            <p:nvPr/>
          </p:nvSpPr>
          <p:spPr>
            <a:xfrm>
              <a:off x="2251625" y="1144975"/>
              <a:ext cx="550825" cy="713100"/>
            </a:xfrm>
            <a:custGeom>
              <a:avLst/>
              <a:gdLst/>
              <a:ahLst/>
              <a:cxnLst/>
              <a:rect l="l" t="t" r="r" b="b"/>
              <a:pathLst>
                <a:path w="22033" h="28524" extrusionOk="0">
                  <a:moveTo>
                    <a:pt x="12181" y="0"/>
                  </a:moveTo>
                  <a:lnTo>
                    <a:pt x="11780" y="19"/>
                  </a:lnTo>
                  <a:lnTo>
                    <a:pt x="11379" y="57"/>
                  </a:lnTo>
                  <a:lnTo>
                    <a:pt x="10978" y="115"/>
                  </a:lnTo>
                  <a:lnTo>
                    <a:pt x="10558" y="210"/>
                  </a:lnTo>
                  <a:lnTo>
                    <a:pt x="10138" y="344"/>
                  </a:lnTo>
                  <a:lnTo>
                    <a:pt x="9718" y="497"/>
                  </a:lnTo>
                  <a:lnTo>
                    <a:pt x="8821" y="859"/>
                  </a:lnTo>
                  <a:lnTo>
                    <a:pt x="7943" y="1241"/>
                  </a:lnTo>
                  <a:lnTo>
                    <a:pt x="7083" y="1642"/>
                  </a:lnTo>
                  <a:lnTo>
                    <a:pt x="6224" y="2043"/>
                  </a:lnTo>
                  <a:lnTo>
                    <a:pt x="4792" y="2730"/>
                  </a:lnTo>
                  <a:lnTo>
                    <a:pt x="4449" y="2883"/>
                  </a:lnTo>
                  <a:lnTo>
                    <a:pt x="4048" y="3036"/>
                  </a:lnTo>
                  <a:lnTo>
                    <a:pt x="3494" y="3246"/>
                  </a:lnTo>
                  <a:lnTo>
                    <a:pt x="2902" y="3513"/>
                  </a:lnTo>
                  <a:lnTo>
                    <a:pt x="2597" y="3666"/>
                  </a:lnTo>
                  <a:lnTo>
                    <a:pt x="2291" y="3818"/>
                  </a:lnTo>
                  <a:lnTo>
                    <a:pt x="2005" y="3990"/>
                  </a:lnTo>
                  <a:lnTo>
                    <a:pt x="1719" y="4181"/>
                  </a:lnTo>
                  <a:lnTo>
                    <a:pt x="1432" y="4391"/>
                  </a:lnTo>
                  <a:lnTo>
                    <a:pt x="1165" y="4620"/>
                  </a:lnTo>
                  <a:lnTo>
                    <a:pt x="917" y="4888"/>
                  </a:lnTo>
                  <a:lnTo>
                    <a:pt x="707" y="5155"/>
                  </a:lnTo>
                  <a:lnTo>
                    <a:pt x="497" y="5441"/>
                  </a:lnTo>
                  <a:lnTo>
                    <a:pt x="325" y="5766"/>
                  </a:lnTo>
                  <a:lnTo>
                    <a:pt x="191" y="6129"/>
                  </a:lnTo>
                  <a:lnTo>
                    <a:pt x="96" y="6491"/>
                  </a:lnTo>
                  <a:lnTo>
                    <a:pt x="39" y="6797"/>
                  </a:lnTo>
                  <a:lnTo>
                    <a:pt x="0" y="7102"/>
                  </a:lnTo>
                  <a:lnTo>
                    <a:pt x="0" y="7408"/>
                  </a:lnTo>
                  <a:lnTo>
                    <a:pt x="0" y="7732"/>
                  </a:lnTo>
                  <a:lnTo>
                    <a:pt x="20" y="8038"/>
                  </a:lnTo>
                  <a:lnTo>
                    <a:pt x="58" y="8343"/>
                  </a:lnTo>
                  <a:lnTo>
                    <a:pt x="115" y="8649"/>
                  </a:lnTo>
                  <a:lnTo>
                    <a:pt x="191" y="8954"/>
                  </a:lnTo>
                  <a:lnTo>
                    <a:pt x="344" y="9546"/>
                  </a:lnTo>
                  <a:lnTo>
                    <a:pt x="535" y="10138"/>
                  </a:lnTo>
                  <a:lnTo>
                    <a:pt x="726" y="10691"/>
                  </a:lnTo>
                  <a:lnTo>
                    <a:pt x="936" y="11226"/>
                  </a:lnTo>
                  <a:lnTo>
                    <a:pt x="1146" y="11799"/>
                  </a:lnTo>
                  <a:lnTo>
                    <a:pt x="1394" y="12467"/>
                  </a:lnTo>
                  <a:lnTo>
                    <a:pt x="1661" y="13116"/>
                  </a:lnTo>
                  <a:lnTo>
                    <a:pt x="1929" y="13784"/>
                  </a:lnTo>
                  <a:lnTo>
                    <a:pt x="2234" y="14433"/>
                  </a:lnTo>
                  <a:lnTo>
                    <a:pt x="2540" y="15083"/>
                  </a:lnTo>
                  <a:lnTo>
                    <a:pt x="2864" y="15732"/>
                  </a:lnTo>
                  <a:lnTo>
                    <a:pt x="3189" y="16362"/>
                  </a:lnTo>
                  <a:lnTo>
                    <a:pt x="3551" y="16992"/>
                  </a:lnTo>
                  <a:lnTo>
                    <a:pt x="3685" y="17221"/>
                  </a:lnTo>
                  <a:lnTo>
                    <a:pt x="3857" y="17431"/>
                  </a:lnTo>
                  <a:lnTo>
                    <a:pt x="4029" y="17622"/>
                  </a:lnTo>
                  <a:lnTo>
                    <a:pt x="4239" y="17794"/>
                  </a:lnTo>
                  <a:lnTo>
                    <a:pt x="4449" y="17946"/>
                  </a:lnTo>
                  <a:lnTo>
                    <a:pt x="4697" y="18080"/>
                  </a:lnTo>
                  <a:lnTo>
                    <a:pt x="4926" y="18194"/>
                  </a:lnTo>
                  <a:lnTo>
                    <a:pt x="5193" y="18290"/>
                  </a:lnTo>
                  <a:lnTo>
                    <a:pt x="5174" y="18309"/>
                  </a:lnTo>
                  <a:lnTo>
                    <a:pt x="4907" y="18443"/>
                  </a:lnTo>
                  <a:lnTo>
                    <a:pt x="4659" y="18615"/>
                  </a:lnTo>
                  <a:lnTo>
                    <a:pt x="4449" y="18805"/>
                  </a:lnTo>
                  <a:lnTo>
                    <a:pt x="4239" y="19015"/>
                  </a:lnTo>
                  <a:lnTo>
                    <a:pt x="4067" y="19264"/>
                  </a:lnTo>
                  <a:lnTo>
                    <a:pt x="3914" y="19512"/>
                  </a:lnTo>
                  <a:lnTo>
                    <a:pt x="3781" y="19798"/>
                  </a:lnTo>
                  <a:lnTo>
                    <a:pt x="3685" y="20085"/>
                  </a:lnTo>
                  <a:lnTo>
                    <a:pt x="2979" y="22586"/>
                  </a:lnTo>
                  <a:lnTo>
                    <a:pt x="2941" y="22776"/>
                  </a:lnTo>
                  <a:lnTo>
                    <a:pt x="2902" y="22967"/>
                  </a:lnTo>
                  <a:lnTo>
                    <a:pt x="2883" y="23177"/>
                  </a:lnTo>
                  <a:lnTo>
                    <a:pt x="2883" y="23368"/>
                  </a:lnTo>
                  <a:lnTo>
                    <a:pt x="2883" y="23578"/>
                  </a:lnTo>
                  <a:lnTo>
                    <a:pt x="2902" y="23769"/>
                  </a:lnTo>
                  <a:lnTo>
                    <a:pt x="2941" y="23960"/>
                  </a:lnTo>
                  <a:lnTo>
                    <a:pt x="2998" y="24151"/>
                  </a:lnTo>
                  <a:lnTo>
                    <a:pt x="3055" y="24342"/>
                  </a:lnTo>
                  <a:lnTo>
                    <a:pt x="3131" y="24533"/>
                  </a:lnTo>
                  <a:lnTo>
                    <a:pt x="3208" y="24705"/>
                  </a:lnTo>
                  <a:lnTo>
                    <a:pt x="3303" y="24877"/>
                  </a:lnTo>
                  <a:lnTo>
                    <a:pt x="3418" y="25029"/>
                  </a:lnTo>
                  <a:lnTo>
                    <a:pt x="3532" y="25182"/>
                  </a:lnTo>
                  <a:lnTo>
                    <a:pt x="3666" y="25316"/>
                  </a:lnTo>
                  <a:lnTo>
                    <a:pt x="3800" y="25449"/>
                  </a:lnTo>
                  <a:lnTo>
                    <a:pt x="4258" y="25812"/>
                  </a:lnTo>
                  <a:lnTo>
                    <a:pt x="4716" y="26156"/>
                  </a:lnTo>
                  <a:lnTo>
                    <a:pt x="5193" y="26480"/>
                  </a:lnTo>
                  <a:lnTo>
                    <a:pt x="5671" y="26786"/>
                  </a:lnTo>
                  <a:lnTo>
                    <a:pt x="6148" y="27053"/>
                  </a:lnTo>
                  <a:lnTo>
                    <a:pt x="6644" y="27301"/>
                  </a:lnTo>
                  <a:lnTo>
                    <a:pt x="7141" y="27530"/>
                  </a:lnTo>
                  <a:lnTo>
                    <a:pt x="7637" y="27740"/>
                  </a:lnTo>
                  <a:lnTo>
                    <a:pt x="8133" y="27931"/>
                  </a:lnTo>
                  <a:lnTo>
                    <a:pt x="8649" y="28084"/>
                  </a:lnTo>
                  <a:lnTo>
                    <a:pt x="9164" y="28218"/>
                  </a:lnTo>
                  <a:lnTo>
                    <a:pt x="9661" y="28332"/>
                  </a:lnTo>
                  <a:lnTo>
                    <a:pt x="10176" y="28409"/>
                  </a:lnTo>
                  <a:lnTo>
                    <a:pt x="10692" y="28466"/>
                  </a:lnTo>
                  <a:lnTo>
                    <a:pt x="11207" y="28504"/>
                  </a:lnTo>
                  <a:lnTo>
                    <a:pt x="11723" y="28523"/>
                  </a:lnTo>
                  <a:lnTo>
                    <a:pt x="12162" y="28523"/>
                  </a:lnTo>
                  <a:lnTo>
                    <a:pt x="12601" y="28485"/>
                  </a:lnTo>
                  <a:lnTo>
                    <a:pt x="13040" y="28447"/>
                  </a:lnTo>
                  <a:lnTo>
                    <a:pt x="13479" y="28370"/>
                  </a:lnTo>
                  <a:lnTo>
                    <a:pt x="13918" y="28294"/>
                  </a:lnTo>
                  <a:lnTo>
                    <a:pt x="14357" y="28179"/>
                  </a:lnTo>
                  <a:lnTo>
                    <a:pt x="14777" y="28065"/>
                  </a:lnTo>
                  <a:lnTo>
                    <a:pt x="15197" y="27912"/>
                  </a:lnTo>
                  <a:lnTo>
                    <a:pt x="15560" y="27779"/>
                  </a:lnTo>
                  <a:lnTo>
                    <a:pt x="15923" y="27645"/>
                  </a:lnTo>
                  <a:lnTo>
                    <a:pt x="16247" y="27473"/>
                  </a:lnTo>
                  <a:lnTo>
                    <a:pt x="16591" y="27301"/>
                  </a:lnTo>
                  <a:lnTo>
                    <a:pt x="16916" y="27129"/>
                  </a:lnTo>
                  <a:lnTo>
                    <a:pt x="17240" y="26938"/>
                  </a:lnTo>
                  <a:lnTo>
                    <a:pt x="17546" y="26728"/>
                  </a:lnTo>
                  <a:lnTo>
                    <a:pt x="17851" y="26518"/>
                  </a:lnTo>
                  <a:lnTo>
                    <a:pt x="18137" y="26308"/>
                  </a:lnTo>
                  <a:lnTo>
                    <a:pt x="18424" y="26079"/>
                  </a:lnTo>
                  <a:lnTo>
                    <a:pt x="18691" y="25831"/>
                  </a:lnTo>
                  <a:lnTo>
                    <a:pt x="18958" y="25583"/>
                  </a:lnTo>
                  <a:lnTo>
                    <a:pt x="19226" y="25335"/>
                  </a:lnTo>
                  <a:lnTo>
                    <a:pt x="19455" y="25067"/>
                  </a:lnTo>
                  <a:lnTo>
                    <a:pt x="19703" y="24800"/>
                  </a:lnTo>
                  <a:lnTo>
                    <a:pt x="19932" y="24514"/>
                  </a:lnTo>
                  <a:lnTo>
                    <a:pt x="20142" y="24227"/>
                  </a:lnTo>
                  <a:lnTo>
                    <a:pt x="20352" y="23941"/>
                  </a:lnTo>
                  <a:lnTo>
                    <a:pt x="20543" y="23636"/>
                  </a:lnTo>
                  <a:lnTo>
                    <a:pt x="20715" y="23330"/>
                  </a:lnTo>
                  <a:lnTo>
                    <a:pt x="20887" y="23006"/>
                  </a:lnTo>
                  <a:lnTo>
                    <a:pt x="21058" y="22681"/>
                  </a:lnTo>
                  <a:lnTo>
                    <a:pt x="21211" y="22356"/>
                  </a:lnTo>
                  <a:lnTo>
                    <a:pt x="21345" y="22013"/>
                  </a:lnTo>
                  <a:lnTo>
                    <a:pt x="21459" y="21669"/>
                  </a:lnTo>
                  <a:lnTo>
                    <a:pt x="21574" y="21326"/>
                  </a:lnTo>
                  <a:lnTo>
                    <a:pt x="21688" y="20982"/>
                  </a:lnTo>
                  <a:lnTo>
                    <a:pt x="21765" y="20619"/>
                  </a:lnTo>
                  <a:lnTo>
                    <a:pt x="21841" y="20256"/>
                  </a:lnTo>
                  <a:lnTo>
                    <a:pt x="21918" y="19894"/>
                  </a:lnTo>
                  <a:lnTo>
                    <a:pt x="21956" y="19531"/>
                  </a:lnTo>
                  <a:lnTo>
                    <a:pt x="21994" y="19149"/>
                  </a:lnTo>
                  <a:lnTo>
                    <a:pt x="22013" y="18805"/>
                  </a:lnTo>
                  <a:lnTo>
                    <a:pt x="22032" y="18462"/>
                  </a:lnTo>
                  <a:lnTo>
                    <a:pt x="22032" y="18118"/>
                  </a:lnTo>
                  <a:lnTo>
                    <a:pt x="22013" y="17755"/>
                  </a:lnTo>
                  <a:lnTo>
                    <a:pt x="21994" y="17393"/>
                  </a:lnTo>
                  <a:lnTo>
                    <a:pt x="21956" y="17030"/>
                  </a:lnTo>
                  <a:lnTo>
                    <a:pt x="21898" y="16667"/>
                  </a:lnTo>
                  <a:lnTo>
                    <a:pt x="21841" y="16304"/>
                  </a:lnTo>
                  <a:lnTo>
                    <a:pt x="21765" y="15942"/>
                  </a:lnTo>
                  <a:lnTo>
                    <a:pt x="21688" y="15579"/>
                  </a:lnTo>
                  <a:lnTo>
                    <a:pt x="21593" y="15216"/>
                  </a:lnTo>
                  <a:lnTo>
                    <a:pt x="21478" y="14853"/>
                  </a:lnTo>
                  <a:lnTo>
                    <a:pt x="21364" y="14491"/>
                  </a:lnTo>
                  <a:lnTo>
                    <a:pt x="21230" y="14128"/>
                  </a:lnTo>
                  <a:lnTo>
                    <a:pt x="21078" y="13765"/>
                  </a:lnTo>
                  <a:lnTo>
                    <a:pt x="20925" y="13422"/>
                  </a:lnTo>
                  <a:lnTo>
                    <a:pt x="20753" y="13078"/>
                  </a:lnTo>
                  <a:lnTo>
                    <a:pt x="20562" y="12734"/>
                  </a:lnTo>
                  <a:lnTo>
                    <a:pt x="20371" y="12410"/>
                  </a:lnTo>
                  <a:lnTo>
                    <a:pt x="20161" y="12066"/>
                  </a:lnTo>
                  <a:lnTo>
                    <a:pt x="19951" y="11761"/>
                  </a:lnTo>
                  <a:lnTo>
                    <a:pt x="19722" y="11436"/>
                  </a:lnTo>
                  <a:lnTo>
                    <a:pt x="19474" y="11150"/>
                  </a:lnTo>
                  <a:lnTo>
                    <a:pt x="19226" y="10844"/>
                  </a:lnTo>
                  <a:lnTo>
                    <a:pt x="18958" y="10577"/>
                  </a:lnTo>
                  <a:lnTo>
                    <a:pt x="18672" y="10291"/>
                  </a:lnTo>
                  <a:lnTo>
                    <a:pt x="18386" y="10042"/>
                  </a:lnTo>
                  <a:lnTo>
                    <a:pt x="18080" y="9794"/>
                  </a:lnTo>
                  <a:lnTo>
                    <a:pt x="17756" y="9565"/>
                  </a:lnTo>
                  <a:lnTo>
                    <a:pt x="17431" y="9336"/>
                  </a:lnTo>
                  <a:lnTo>
                    <a:pt x="17087" y="9145"/>
                  </a:lnTo>
                  <a:lnTo>
                    <a:pt x="16744" y="8954"/>
                  </a:lnTo>
                  <a:lnTo>
                    <a:pt x="16305" y="8744"/>
                  </a:lnTo>
                  <a:lnTo>
                    <a:pt x="15885" y="8572"/>
                  </a:lnTo>
                  <a:lnTo>
                    <a:pt x="15465" y="8439"/>
                  </a:lnTo>
                  <a:lnTo>
                    <a:pt x="15045" y="8305"/>
                  </a:lnTo>
                  <a:lnTo>
                    <a:pt x="14606" y="8210"/>
                  </a:lnTo>
                  <a:lnTo>
                    <a:pt x="14185" y="8133"/>
                  </a:lnTo>
                  <a:lnTo>
                    <a:pt x="13765" y="8095"/>
                  </a:lnTo>
                  <a:lnTo>
                    <a:pt x="13345" y="8057"/>
                  </a:lnTo>
                  <a:lnTo>
                    <a:pt x="13384" y="8057"/>
                  </a:lnTo>
                  <a:lnTo>
                    <a:pt x="14014" y="7885"/>
                  </a:lnTo>
                  <a:lnTo>
                    <a:pt x="14338" y="7790"/>
                  </a:lnTo>
                  <a:lnTo>
                    <a:pt x="14663" y="7656"/>
                  </a:lnTo>
                  <a:lnTo>
                    <a:pt x="14987" y="7522"/>
                  </a:lnTo>
                  <a:lnTo>
                    <a:pt x="15293" y="7331"/>
                  </a:lnTo>
                  <a:lnTo>
                    <a:pt x="15598" y="7121"/>
                  </a:lnTo>
                  <a:lnTo>
                    <a:pt x="15751" y="7007"/>
                  </a:lnTo>
                  <a:lnTo>
                    <a:pt x="15885" y="6873"/>
                  </a:lnTo>
                  <a:lnTo>
                    <a:pt x="16114" y="6625"/>
                  </a:lnTo>
                  <a:lnTo>
                    <a:pt x="16305" y="6377"/>
                  </a:lnTo>
                  <a:lnTo>
                    <a:pt x="16457" y="6090"/>
                  </a:lnTo>
                  <a:lnTo>
                    <a:pt x="16591" y="5785"/>
                  </a:lnTo>
                  <a:lnTo>
                    <a:pt x="16706" y="5479"/>
                  </a:lnTo>
                  <a:lnTo>
                    <a:pt x="16782" y="5155"/>
                  </a:lnTo>
                  <a:lnTo>
                    <a:pt x="16839" y="4811"/>
                  </a:lnTo>
                  <a:lnTo>
                    <a:pt x="16839" y="4468"/>
                  </a:lnTo>
                  <a:lnTo>
                    <a:pt x="16820" y="4048"/>
                  </a:lnTo>
                  <a:lnTo>
                    <a:pt x="16744" y="3608"/>
                  </a:lnTo>
                  <a:lnTo>
                    <a:pt x="16648" y="3188"/>
                  </a:lnTo>
                  <a:lnTo>
                    <a:pt x="16496" y="2788"/>
                  </a:lnTo>
                  <a:lnTo>
                    <a:pt x="16305" y="2387"/>
                  </a:lnTo>
                  <a:lnTo>
                    <a:pt x="16076" y="2005"/>
                  </a:lnTo>
                  <a:lnTo>
                    <a:pt x="15827" y="1661"/>
                  </a:lnTo>
                  <a:lnTo>
                    <a:pt x="15541" y="1337"/>
                  </a:lnTo>
                  <a:lnTo>
                    <a:pt x="15255" y="1088"/>
                  </a:lnTo>
                  <a:lnTo>
                    <a:pt x="14968" y="859"/>
                  </a:lnTo>
                  <a:lnTo>
                    <a:pt x="14663" y="649"/>
                  </a:lnTo>
                  <a:lnTo>
                    <a:pt x="14338" y="477"/>
                  </a:lnTo>
                  <a:lnTo>
                    <a:pt x="14014" y="344"/>
                  </a:lnTo>
                  <a:lnTo>
                    <a:pt x="13670" y="210"/>
                  </a:lnTo>
                  <a:lnTo>
                    <a:pt x="13307" y="115"/>
                  </a:lnTo>
                  <a:lnTo>
                    <a:pt x="12945" y="57"/>
                  </a:lnTo>
                  <a:lnTo>
                    <a:pt x="12563" y="19"/>
                  </a:lnTo>
                  <a:lnTo>
                    <a:pt x="12181" y="0"/>
                  </a:lnTo>
                  <a:close/>
                </a:path>
              </a:pathLst>
            </a:custGeom>
            <a:solidFill>
              <a:schemeClr val="lt1"/>
            </a:solidFill>
            <a:ln>
              <a:noFill/>
            </a:ln>
            <a:effectLst>
              <a:outerShdw dist="47625" dir="360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97" name="Google Shape;2097;p32"/>
            <p:cNvSpPr/>
            <p:nvPr/>
          </p:nvSpPr>
          <p:spPr>
            <a:xfrm>
              <a:off x="2290750" y="1184100"/>
              <a:ext cx="472550" cy="634825"/>
            </a:xfrm>
            <a:custGeom>
              <a:avLst/>
              <a:gdLst/>
              <a:ahLst/>
              <a:cxnLst/>
              <a:rect l="l" t="t" r="r" b="b"/>
              <a:pathLst>
                <a:path w="18902" h="25393" extrusionOk="0">
                  <a:moveTo>
                    <a:pt x="10520" y="1"/>
                  </a:moveTo>
                  <a:lnTo>
                    <a:pt x="10272" y="20"/>
                  </a:lnTo>
                  <a:lnTo>
                    <a:pt x="10005" y="39"/>
                  </a:lnTo>
                  <a:lnTo>
                    <a:pt x="9757" y="96"/>
                  </a:lnTo>
                  <a:lnTo>
                    <a:pt x="9509" y="153"/>
                  </a:lnTo>
                  <a:lnTo>
                    <a:pt x="9241" y="211"/>
                  </a:lnTo>
                  <a:lnTo>
                    <a:pt x="8993" y="287"/>
                  </a:lnTo>
                  <a:lnTo>
                    <a:pt x="8726" y="382"/>
                  </a:lnTo>
                  <a:lnTo>
                    <a:pt x="7714" y="803"/>
                  </a:lnTo>
                  <a:lnTo>
                    <a:pt x="6702" y="1261"/>
                  </a:lnTo>
                  <a:lnTo>
                    <a:pt x="4697" y="2215"/>
                  </a:lnTo>
                  <a:lnTo>
                    <a:pt x="3877" y="2597"/>
                  </a:lnTo>
                  <a:lnTo>
                    <a:pt x="3380" y="2807"/>
                  </a:lnTo>
                  <a:lnTo>
                    <a:pt x="2807" y="3036"/>
                  </a:lnTo>
                  <a:lnTo>
                    <a:pt x="2216" y="3265"/>
                  </a:lnTo>
                  <a:lnTo>
                    <a:pt x="1910" y="3399"/>
                  </a:lnTo>
                  <a:lnTo>
                    <a:pt x="1624" y="3552"/>
                  </a:lnTo>
                  <a:lnTo>
                    <a:pt x="1356" y="3704"/>
                  </a:lnTo>
                  <a:lnTo>
                    <a:pt x="1089" y="3876"/>
                  </a:lnTo>
                  <a:lnTo>
                    <a:pt x="841" y="4067"/>
                  </a:lnTo>
                  <a:lnTo>
                    <a:pt x="631" y="4258"/>
                  </a:lnTo>
                  <a:lnTo>
                    <a:pt x="421" y="4487"/>
                  </a:lnTo>
                  <a:lnTo>
                    <a:pt x="268" y="4716"/>
                  </a:lnTo>
                  <a:lnTo>
                    <a:pt x="154" y="4984"/>
                  </a:lnTo>
                  <a:lnTo>
                    <a:pt x="96" y="5117"/>
                  </a:lnTo>
                  <a:lnTo>
                    <a:pt x="58" y="5251"/>
                  </a:lnTo>
                  <a:lnTo>
                    <a:pt x="20" y="5595"/>
                  </a:lnTo>
                  <a:lnTo>
                    <a:pt x="1" y="5919"/>
                  </a:lnTo>
                  <a:lnTo>
                    <a:pt x="20" y="6282"/>
                  </a:lnTo>
                  <a:lnTo>
                    <a:pt x="77" y="6625"/>
                  </a:lnTo>
                  <a:lnTo>
                    <a:pt x="154" y="7026"/>
                  </a:lnTo>
                  <a:lnTo>
                    <a:pt x="249" y="7446"/>
                  </a:lnTo>
                  <a:lnTo>
                    <a:pt x="383" y="7847"/>
                  </a:lnTo>
                  <a:lnTo>
                    <a:pt x="516" y="8248"/>
                  </a:lnTo>
                  <a:lnTo>
                    <a:pt x="803" y="9012"/>
                  </a:lnTo>
                  <a:lnTo>
                    <a:pt x="1070" y="9699"/>
                  </a:lnTo>
                  <a:lnTo>
                    <a:pt x="1414" y="10635"/>
                  </a:lnTo>
                  <a:lnTo>
                    <a:pt x="1796" y="11551"/>
                  </a:lnTo>
                  <a:lnTo>
                    <a:pt x="2158" y="12334"/>
                  </a:lnTo>
                  <a:lnTo>
                    <a:pt x="2521" y="13117"/>
                  </a:lnTo>
                  <a:lnTo>
                    <a:pt x="2922" y="13899"/>
                  </a:lnTo>
                  <a:lnTo>
                    <a:pt x="3342" y="14663"/>
                  </a:lnTo>
                  <a:lnTo>
                    <a:pt x="3418" y="14759"/>
                  </a:lnTo>
                  <a:lnTo>
                    <a:pt x="3495" y="14854"/>
                  </a:lnTo>
                  <a:lnTo>
                    <a:pt x="3590" y="14949"/>
                  </a:lnTo>
                  <a:lnTo>
                    <a:pt x="3686" y="15026"/>
                  </a:lnTo>
                  <a:lnTo>
                    <a:pt x="3781" y="15102"/>
                  </a:lnTo>
                  <a:lnTo>
                    <a:pt x="3896" y="15159"/>
                  </a:lnTo>
                  <a:lnTo>
                    <a:pt x="4010" y="15198"/>
                  </a:lnTo>
                  <a:lnTo>
                    <a:pt x="4125" y="15236"/>
                  </a:lnTo>
                  <a:lnTo>
                    <a:pt x="4258" y="15274"/>
                  </a:lnTo>
                  <a:lnTo>
                    <a:pt x="4373" y="15293"/>
                  </a:lnTo>
                  <a:lnTo>
                    <a:pt x="4507" y="15293"/>
                  </a:lnTo>
                  <a:lnTo>
                    <a:pt x="4621" y="15274"/>
                  </a:lnTo>
                  <a:lnTo>
                    <a:pt x="4755" y="15255"/>
                  </a:lnTo>
                  <a:lnTo>
                    <a:pt x="4869" y="15217"/>
                  </a:lnTo>
                  <a:lnTo>
                    <a:pt x="4984" y="15179"/>
                  </a:lnTo>
                  <a:lnTo>
                    <a:pt x="5098" y="15121"/>
                  </a:lnTo>
                  <a:lnTo>
                    <a:pt x="5748" y="14701"/>
                  </a:lnTo>
                  <a:lnTo>
                    <a:pt x="6397" y="14281"/>
                  </a:lnTo>
                  <a:lnTo>
                    <a:pt x="7084" y="13880"/>
                  </a:lnTo>
                  <a:lnTo>
                    <a:pt x="7428" y="13689"/>
                  </a:lnTo>
                  <a:lnTo>
                    <a:pt x="7771" y="13498"/>
                  </a:lnTo>
                  <a:lnTo>
                    <a:pt x="8134" y="13327"/>
                  </a:lnTo>
                  <a:lnTo>
                    <a:pt x="8497" y="13174"/>
                  </a:lnTo>
                  <a:lnTo>
                    <a:pt x="8859" y="13040"/>
                  </a:lnTo>
                  <a:lnTo>
                    <a:pt x="9222" y="12926"/>
                  </a:lnTo>
                  <a:lnTo>
                    <a:pt x="9604" y="12830"/>
                  </a:lnTo>
                  <a:lnTo>
                    <a:pt x="9986" y="12773"/>
                  </a:lnTo>
                  <a:lnTo>
                    <a:pt x="10368" y="12716"/>
                  </a:lnTo>
                  <a:lnTo>
                    <a:pt x="10750" y="12697"/>
                  </a:lnTo>
                  <a:lnTo>
                    <a:pt x="11055" y="12716"/>
                  </a:lnTo>
                  <a:lnTo>
                    <a:pt x="11341" y="12735"/>
                  </a:lnTo>
                  <a:lnTo>
                    <a:pt x="11628" y="12773"/>
                  </a:lnTo>
                  <a:lnTo>
                    <a:pt x="11914" y="12849"/>
                  </a:lnTo>
                  <a:lnTo>
                    <a:pt x="12200" y="12926"/>
                  </a:lnTo>
                  <a:lnTo>
                    <a:pt x="12487" y="13040"/>
                  </a:lnTo>
                  <a:lnTo>
                    <a:pt x="12735" y="13155"/>
                  </a:lnTo>
                  <a:lnTo>
                    <a:pt x="12983" y="13308"/>
                  </a:lnTo>
                  <a:lnTo>
                    <a:pt x="13231" y="13460"/>
                  </a:lnTo>
                  <a:lnTo>
                    <a:pt x="13441" y="13651"/>
                  </a:lnTo>
                  <a:lnTo>
                    <a:pt x="13632" y="13861"/>
                  </a:lnTo>
                  <a:lnTo>
                    <a:pt x="13785" y="14090"/>
                  </a:lnTo>
                  <a:lnTo>
                    <a:pt x="13919" y="14338"/>
                  </a:lnTo>
                  <a:lnTo>
                    <a:pt x="14033" y="14606"/>
                  </a:lnTo>
                  <a:lnTo>
                    <a:pt x="14110" y="14892"/>
                  </a:lnTo>
                  <a:lnTo>
                    <a:pt x="14129" y="15217"/>
                  </a:lnTo>
                  <a:lnTo>
                    <a:pt x="14129" y="15427"/>
                  </a:lnTo>
                  <a:lnTo>
                    <a:pt x="14129" y="15618"/>
                  </a:lnTo>
                  <a:lnTo>
                    <a:pt x="14091" y="15885"/>
                  </a:lnTo>
                  <a:lnTo>
                    <a:pt x="14033" y="16133"/>
                  </a:lnTo>
                  <a:lnTo>
                    <a:pt x="13957" y="16381"/>
                  </a:lnTo>
                  <a:lnTo>
                    <a:pt x="13861" y="16629"/>
                  </a:lnTo>
                  <a:lnTo>
                    <a:pt x="13747" y="16859"/>
                  </a:lnTo>
                  <a:lnTo>
                    <a:pt x="13613" y="17088"/>
                  </a:lnTo>
                  <a:lnTo>
                    <a:pt x="13480" y="17317"/>
                  </a:lnTo>
                  <a:lnTo>
                    <a:pt x="13308" y="17527"/>
                  </a:lnTo>
                  <a:lnTo>
                    <a:pt x="13136" y="17737"/>
                  </a:lnTo>
                  <a:lnTo>
                    <a:pt x="12964" y="17928"/>
                  </a:lnTo>
                  <a:lnTo>
                    <a:pt x="12773" y="18100"/>
                  </a:lnTo>
                  <a:lnTo>
                    <a:pt x="12563" y="18271"/>
                  </a:lnTo>
                  <a:lnTo>
                    <a:pt x="12353" y="18424"/>
                  </a:lnTo>
                  <a:lnTo>
                    <a:pt x="12124" y="18558"/>
                  </a:lnTo>
                  <a:lnTo>
                    <a:pt x="11895" y="18672"/>
                  </a:lnTo>
                  <a:lnTo>
                    <a:pt x="11666" y="18787"/>
                  </a:lnTo>
                  <a:lnTo>
                    <a:pt x="11418" y="18882"/>
                  </a:lnTo>
                  <a:lnTo>
                    <a:pt x="11170" y="18959"/>
                  </a:lnTo>
                  <a:lnTo>
                    <a:pt x="10921" y="19016"/>
                  </a:lnTo>
                  <a:lnTo>
                    <a:pt x="10673" y="19073"/>
                  </a:lnTo>
                  <a:lnTo>
                    <a:pt x="10215" y="19131"/>
                  </a:lnTo>
                  <a:lnTo>
                    <a:pt x="9738" y="19169"/>
                  </a:lnTo>
                  <a:lnTo>
                    <a:pt x="9279" y="19150"/>
                  </a:lnTo>
                  <a:lnTo>
                    <a:pt x="8802" y="19131"/>
                  </a:lnTo>
                  <a:lnTo>
                    <a:pt x="8325" y="19054"/>
                  </a:lnTo>
                  <a:lnTo>
                    <a:pt x="7867" y="18978"/>
                  </a:lnTo>
                  <a:lnTo>
                    <a:pt x="7408" y="18863"/>
                  </a:lnTo>
                  <a:lnTo>
                    <a:pt x="6950" y="18730"/>
                  </a:lnTo>
                  <a:lnTo>
                    <a:pt x="6568" y="18615"/>
                  </a:lnTo>
                  <a:lnTo>
                    <a:pt x="6206" y="18481"/>
                  </a:lnTo>
                  <a:lnTo>
                    <a:pt x="5499" y="18176"/>
                  </a:lnTo>
                  <a:lnTo>
                    <a:pt x="5366" y="18119"/>
                  </a:lnTo>
                  <a:lnTo>
                    <a:pt x="5232" y="18080"/>
                  </a:lnTo>
                  <a:lnTo>
                    <a:pt x="5079" y="18061"/>
                  </a:lnTo>
                  <a:lnTo>
                    <a:pt x="4927" y="18042"/>
                  </a:lnTo>
                  <a:lnTo>
                    <a:pt x="4793" y="18042"/>
                  </a:lnTo>
                  <a:lnTo>
                    <a:pt x="4659" y="18061"/>
                  </a:lnTo>
                  <a:lnTo>
                    <a:pt x="4507" y="18080"/>
                  </a:lnTo>
                  <a:lnTo>
                    <a:pt x="4392" y="18119"/>
                  </a:lnTo>
                  <a:lnTo>
                    <a:pt x="4258" y="18176"/>
                  </a:lnTo>
                  <a:lnTo>
                    <a:pt x="4144" y="18233"/>
                  </a:lnTo>
                  <a:lnTo>
                    <a:pt x="4029" y="18329"/>
                  </a:lnTo>
                  <a:lnTo>
                    <a:pt x="3934" y="18424"/>
                  </a:lnTo>
                  <a:lnTo>
                    <a:pt x="3838" y="18520"/>
                  </a:lnTo>
                  <a:lnTo>
                    <a:pt x="3762" y="18653"/>
                  </a:lnTo>
                  <a:lnTo>
                    <a:pt x="3686" y="18787"/>
                  </a:lnTo>
                  <a:lnTo>
                    <a:pt x="3628" y="18940"/>
                  </a:lnTo>
                  <a:lnTo>
                    <a:pt x="2922" y="21441"/>
                  </a:lnTo>
                  <a:lnTo>
                    <a:pt x="2922" y="21460"/>
                  </a:lnTo>
                  <a:lnTo>
                    <a:pt x="2884" y="21612"/>
                  </a:lnTo>
                  <a:lnTo>
                    <a:pt x="2884" y="21784"/>
                  </a:lnTo>
                  <a:lnTo>
                    <a:pt x="2884" y="21956"/>
                  </a:lnTo>
                  <a:lnTo>
                    <a:pt x="2922" y="22128"/>
                  </a:lnTo>
                  <a:lnTo>
                    <a:pt x="2979" y="22281"/>
                  </a:lnTo>
                  <a:lnTo>
                    <a:pt x="3037" y="22433"/>
                  </a:lnTo>
                  <a:lnTo>
                    <a:pt x="3132" y="22567"/>
                  </a:lnTo>
                  <a:lnTo>
                    <a:pt x="3247" y="22682"/>
                  </a:lnTo>
                  <a:lnTo>
                    <a:pt x="3628" y="22987"/>
                  </a:lnTo>
                  <a:lnTo>
                    <a:pt x="4010" y="23273"/>
                  </a:lnTo>
                  <a:lnTo>
                    <a:pt x="4411" y="23541"/>
                  </a:lnTo>
                  <a:lnTo>
                    <a:pt x="4812" y="23808"/>
                  </a:lnTo>
                  <a:lnTo>
                    <a:pt x="5232" y="24037"/>
                  </a:lnTo>
                  <a:lnTo>
                    <a:pt x="5652" y="24266"/>
                  </a:lnTo>
                  <a:lnTo>
                    <a:pt x="6091" y="24476"/>
                  </a:lnTo>
                  <a:lnTo>
                    <a:pt x="6530" y="24667"/>
                  </a:lnTo>
                  <a:lnTo>
                    <a:pt x="6969" y="24820"/>
                  </a:lnTo>
                  <a:lnTo>
                    <a:pt x="7428" y="24973"/>
                  </a:lnTo>
                  <a:lnTo>
                    <a:pt x="7886" y="25087"/>
                  </a:lnTo>
                  <a:lnTo>
                    <a:pt x="8344" y="25202"/>
                  </a:lnTo>
                  <a:lnTo>
                    <a:pt x="8821" y="25278"/>
                  </a:lnTo>
                  <a:lnTo>
                    <a:pt x="9279" y="25335"/>
                  </a:lnTo>
                  <a:lnTo>
                    <a:pt x="9757" y="25373"/>
                  </a:lnTo>
                  <a:lnTo>
                    <a:pt x="10234" y="25393"/>
                  </a:lnTo>
                  <a:lnTo>
                    <a:pt x="10597" y="25373"/>
                  </a:lnTo>
                  <a:lnTo>
                    <a:pt x="10960" y="25354"/>
                  </a:lnTo>
                  <a:lnTo>
                    <a:pt x="11322" y="25316"/>
                  </a:lnTo>
                  <a:lnTo>
                    <a:pt x="11685" y="25259"/>
                  </a:lnTo>
                  <a:lnTo>
                    <a:pt x="12029" y="25183"/>
                  </a:lnTo>
                  <a:lnTo>
                    <a:pt x="12391" y="25106"/>
                  </a:lnTo>
                  <a:lnTo>
                    <a:pt x="12754" y="24992"/>
                  </a:lnTo>
                  <a:lnTo>
                    <a:pt x="13098" y="24877"/>
                  </a:lnTo>
                  <a:lnTo>
                    <a:pt x="13365" y="24782"/>
                  </a:lnTo>
                  <a:lnTo>
                    <a:pt x="13766" y="24610"/>
                  </a:lnTo>
                  <a:lnTo>
                    <a:pt x="14167" y="24419"/>
                  </a:lnTo>
                  <a:lnTo>
                    <a:pt x="14549" y="24209"/>
                  </a:lnTo>
                  <a:lnTo>
                    <a:pt x="14911" y="23980"/>
                  </a:lnTo>
                  <a:lnTo>
                    <a:pt x="15274" y="23751"/>
                  </a:lnTo>
                  <a:lnTo>
                    <a:pt x="15618" y="23502"/>
                  </a:lnTo>
                  <a:lnTo>
                    <a:pt x="15942" y="23235"/>
                  </a:lnTo>
                  <a:lnTo>
                    <a:pt x="16267" y="22949"/>
                  </a:lnTo>
                  <a:lnTo>
                    <a:pt x="16553" y="22643"/>
                  </a:lnTo>
                  <a:lnTo>
                    <a:pt x="16840" y="22338"/>
                  </a:lnTo>
                  <a:lnTo>
                    <a:pt x="17107" y="22013"/>
                  </a:lnTo>
                  <a:lnTo>
                    <a:pt x="17355" y="21689"/>
                  </a:lnTo>
                  <a:lnTo>
                    <a:pt x="17584" y="21326"/>
                  </a:lnTo>
                  <a:lnTo>
                    <a:pt x="17794" y="20963"/>
                  </a:lnTo>
                  <a:lnTo>
                    <a:pt x="18004" y="20601"/>
                  </a:lnTo>
                  <a:lnTo>
                    <a:pt x="18176" y="20219"/>
                  </a:lnTo>
                  <a:lnTo>
                    <a:pt x="18310" y="19913"/>
                  </a:lnTo>
                  <a:lnTo>
                    <a:pt x="18424" y="19589"/>
                  </a:lnTo>
                  <a:lnTo>
                    <a:pt x="18520" y="19264"/>
                  </a:lnTo>
                  <a:lnTo>
                    <a:pt x="18615" y="18940"/>
                  </a:lnTo>
                  <a:lnTo>
                    <a:pt x="18711" y="18577"/>
                  </a:lnTo>
                  <a:lnTo>
                    <a:pt x="18768" y="18214"/>
                  </a:lnTo>
                  <a:lnTo>
                    <a:pt x="18825" y="17832"/>
                  </a:lnTo>
                  <a:lnTo>
                    <a:pt x="18863" y="17450"/>
                  </a:lnTo>
                  <a:lnTo>
                    <a:pt x="18902" y="16840"/>
                  </a:lnTo>
                  <a:lnTo>
                    <a:pt x="18883" y="16229"/>
                  </a:lnTo>
                  <a:lnTo>
                    <a:pt x="18825" y="15618"/>
                  </a:lnTo>
                  <a:lnTo>
                    <a:pt x="18730" y="15007"/>
                  </a:lnTo>
                  <a:lnTo>
                    <a:pt x="18615" y="14377"/>
                  </a:lnTo>
                  <a:lnTo>
                    <a:pt x="18443" y="13785"/>
                  </a:lnTo>
                  <a:lnTo>
                    <a:pt x="18233" y="13174"/>
                  </a:lnTo>
                  <a:lnTo>
                    <a:pt x="17985" y="12601"/>
                  </a:lnTo>
                  <a:lnTo>
                    <a:pt x="17737" y="12105"/>
                  </a:lnTo>
                  <a:lnTo>
                    <a:pt x="17451" y="11608"/>
                  </a:lnTo>
                  <a:lnTo>
                    <a:pt x="17145" y="11150"/>
                  </a:lnTo>
                  <a:lnTo>
                    <a:pt x="16802" y="10711"/>
                  </a:lnTo>
                  <a:lnTo>
                    <a:pt x="16439" y="10291"/>
                  </a:lnTo>
                  <a:lnTo>
                    <a:pt x="16057" y="9909"/>
                  </a:lnTo>
                  <a:lnTo>
                    <a:pt x="15637" y="9546"/>
                  </a:lnTo>
                  <a:lnTo>
                    <a:pt x="15198" y="9222"/>
                  </a:lnTo>
                  <a:lnTo>
                    <a:pt x="14835" y="8993"/>
                  </a:lnTo>
                  <a:lnTo>
                    <a:pt x="14472" y="8783"/>
                  </a:lnTo>
                  <a:lnTo>
                    <a:pt x="14167" y="8649"/>
                  </a:lnTo>
                  <a:lnTo>
                    <a:pt x="13881" y="8535"/>
                  </a:lnTo>
                  <a:lnTo>
                    <a:pt x="13594" y="8420"/>
                  </a:lnTo>
                  <a:lnTo>
                    <a:pt x="13289" y="8325"/>
                  </a:lnTo>
                  <a:lnTo>
                    <a:pt x="13002" y="8248"/>
                  </a:lnTo>
                  <a:lnTo>
                    <a:pt x="12697" y="8191"/>
                  </a:lnTo>
                  <a:lnTo>
                    <a:pt x="12410" y="8134"/>
                  </a:lnTo>
                  <a:lnTo>
                    <a:pt x="12105" y="8096"/>
                  </a:lnTo>
                  <a:lnTo>
                    <a:pt x="11819" y="8076"/>
                  </a:lnTo>
                  <a:lnTo>
                    <a:pt x="11513" y="8057"/>
                  </a:lnTo>
                  <a:lnTo>
                    <a:pt x="10921" y="8057"/>
                  </a:lnTo>
                  <a:lnTo>
                    <a:pt x="10330" y="8115"/>
                  </a:lnTo>
                  <a:lnTo>
                    <a:pt x="9738" y="8210"/>
                  </a:lnTo>
                  <a:lnTo>
                    <a:pt x="9165" y="8325"/>
                  </a:lnTo>
                  <a:lnTo>
                    <a:pt x="8573" y="8496"/>
                  </a:lnTo>
                  <a:lnTo>
                    <a:pt x="8000" y="8687"/>
                  </a:lnTo>
                  <a:lnTo>
                    <a:pt x="7428" y="8897"/>
                  </a:lnTo>
                  <a:lnTo>
                    <a:pt x="6855" y="9126"/>
                  </a:lnTo>
                  <a:lnTo>
                    <a:pt x="6301" y="9394"/>
                  </a:lnTo>
                  <a:lnTo>
                    <a:pt x="5748" y="9661"/>
                  </a:lnTo>
                  <a:lnTo>
                    <a:pt x="5213" y="9947"/>
                  </a:lnTo>
                  <a:lnTo>
                    <a:pt x="4678" y="7198"/>
                  </a:lnTo>
                  <a:lnTo>
                    <a:pt x="8210" y="5995"/>
                  </a:lnTo>
                  <a:lnTo>
                    <a:pt x="10769" y="5136"/>
                  </a:lnTo>
                  <a:lnTo>
                    <a:pt x="11189" y="5022"/>
                  </a:lnTo>
                  <a:lnTo>
                    <a:pt x="11742" y="4888"/>
                  </a:lnTo>
                  <a:lnTo>
                    <a:pt x="12010" y="4812"/>
                  </a:lnTo>
                  <a:lnTo>
                    <a:pt x="12296" y="4716"/>
                  </a:lnTo>
                  <a:lnTo>
                    <a:pt x="12544" y="4621"/>
                  </a:lnTo>
                  <a:lnTo>
                    <a:pt x="12792" y="4506"/>
                  </a:lnTo>
                  <a:lnTo>
                    <a:pt x="13021" y="4373"/>
                  </a:lnTo>
                  <a:lnTo>
                    <a:pt x="13212" y="4201"/>
                  </a:lnTo>
                  <a:lnTo>
                    <a:pt x="13327" y="4067"/>
                  </a:lnTo>
                  <a:lnTo>
                    <a:pt x="13441" y="3934"/>
                  </a:lnTo>
                  <a:lnTo>
                    <a:pt x="13518" y="3781"/>
                  </a:lnTo>
                  <a:lnTo>
                    <a:pt x="13594" y="3609"/>
                  </a:lnTo>
                  <a:lnTo>
                    <a:pt x="13632" y="3456"/>
                  </a:lnTo>
                  <a:lnTo>
                    <a:pt x="13671" y="3284"/>
                  </a:lnTo>
                  <a:lnTo>
                    <a:pt x="13709" y="3113"/>
                  </a:lnTo>
                  <a:lnTo>
                    <a:pt x="13709" y="2941"/>
                  </a:lnTo>
                  <a:lnTo>
                    <a:pt x="13709" y="2769"/>
                  </a:lnTo>
                  <a:lnTo>
                    <a:pt x="13690" y="2597"/>
                  </a:lnTo>
                  <a:lnTo>
                    <a:pt x="13651" y="2406"/>
                  </a:lnTo>
                  <a:lnTo>
                    <a:pt x="13613" y="2234"/>
                  </a:lnTo>
                  <a:lnTo>
                    <a:pt x="13499" y="1891"/>
                  </a:lnTo>
                  <a:lnTo>
                    <a:pt x="13365" y="1566"/>
                  </a:lnTo>
                  <a:lnTo>
                    <a:pt x="13251" y="1375"/>
                  </a:lnTo>
                  <a:lnTo>
                    <a:pt x="13136" y="1203"/>
                  </a:lnTo>
                  <a:lnTo>
                    <a:pt x="13002" y="1032"/>
                  </a:lnTo>
                  <a:lnTo>
                    <a:pt x="12869" y="898"/>
                  </a:lnTo>
                  <a:lnTo>
                    <a:pt x="12659" y="707"/>
                  </a:lnTo>
                  <a:lnTo>
                    <a:pt x="12449" y="535"/>
                  </a:lnTo>
                  <a:lnTo>
                    <a:pt x="12220" y="402"/>
                  </a:lnTo>
                  <a:lnTo>
                    <a:pt x="11990" y="287"/>
                  </a:lnTo>
                  <a:lnTo>
                    <a:pt x="11761" y="192"/>
                  </a:lnTo>
                  <a:lnTo>
                    <a:pt x="11532" y="115"/>
                  </a:lnTo>
                  <a:lnTo>
                    <a:pt x="11284" y="58"/>
                  </a:lnTo>
                  <a:lnTo>
                    <a:pt x="11036" y="20"/>
                  </a:lnTo>
                  <a:lnTo>
                    <a:pt x="10788" y="1"/>
                  </a:lnTo>
                  <a:close/>
                </a:path>
              </a:pathLst>
            </a:custGeom>
            <a:solidFill>
              <a:schemeClr val="accent5"/>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98" name="Google Shape;2098;p32"/>
            <p:cNvSpPr/>
            <p:nvPr/>
          </p:nvSpPr>
          <p:spPr>
            <a:xfrm>
              <a:off x="2408175" y="1191275"/>
              <a:ext cx="111225" cy="79725"/>
            </a:xfrm>
            <a:custGeom>
              <a:avLst/>
              <a:gdLst/>
              <a:ahLst/>
              <a:cxnLst/>
              <a:rect l="l" t="t" r="r" b="b"/>
              <a:pathLst>
                <a:path w="4449" h="3189" extrusionOk="0">
                  <a:moveTo>
                    <a:pt x="4296" y="0"/>
                  </a:moveTo>
                  <a:lnTo>
                    <a:pt x="4029" y="95"/>
                  </a:lnTo>
                  <a:lnTo>
                    <a:pt x="3017" y="516"/>
                  </a:lnTo>
                  <a:lnTo>
                    <a:pt x="2005" y="974"/>
                  </a:lnTo>
                  <a:lnTo>
                    <a:pt x="0" y="1928"/>
                  </a:lnTo>
                  <a:lnTo>
                    <a:pt x="96" y="2081"/>
                  </a:lnTo>
                  <a:lnTo>
                    <a:pt x="191" y="2215"/>
                  </a:lnTo>
                  <a:lnTo>
                    <a:pt x="306" y="2367"/>
                  </a:lnTo>
                  <a:lnTo>
                    <a:pt x="420" y="2501"/>
                  </a:lnTo>
                  <a:lnTo>
                    <a:pt x="611" y="2654"/>
                  </a:lnTo>
                  <a:lnTo>
                    <a:pt x="802" y="2787"/>
                  </a:lnTo>
                  <a:lnTo>
                    <a:pt x="993" y="2902"/>
                  </a:lnTo>
                  <a:lnTo>
                    <a:pt x="1203" y="2997"/>
                  </a:lnTo>
                  <a:lnTo>
                    <a:pt x="1413" y="3074"/>
                  </a:lnTo>
                  <a:lnTo>
                    <a:pt x="1623" y="3150"/>
                  </a:lnTo>
                  <a:lnTo>
                    <a:pt x="1852" y="3169"/>
                  </a:lnTo>
                  <a:lnTo>
                    <a:pt x="2101" y="3188"/>
                  </a:lnTo>
                  <a:lnTo>
                    <a:pt x="2330" y="3188"/>
                  </a:lnTo>
                  <a:lnTo>
                    <a:pt x="2559" y="3150"/>
                  </a:lnTo>
                  <a:lnTo>
                    <a:pt x="2788" y="3074"/>
                  </a:lnTo>
                  <a:lnTo>
                    <a:pt x="2998" y="2978"/>
                  </a:lnTo>
                  <a:lnTo>
                    <a:pt x="3208" y="2902"/>
                  </a:lnTo>
                  <a:lnTo>
                    <a:pt x="3418" y="2787"/>
                  </a:lnTo>
                  <a:lnTo>
                    <a:pt x="3590" y="2654"/>
                  </a:lnTo>
                  <a:lnTo>
                    <a:pt x="3762" y="2501"/>
                  </a:lnTo>
                  <a:lnTo>
                    <a:pt x="3914" y="2329"/>
                  </a:lnTo>
                  <a:lnTo>
                    <a:pt x="4048" y="2157"/>
                  </a:lnTo>
                  <a:lnTo>
                    <a:pt x="4162" y="1947"/>
                  </a:lnTo>
                  <a:lnTo>
                    <a:pt x="4258" y="1737"/>
                  </a:lnTo>
                  <a:lnTo>
                    <a:pt x="4353" y="1527"/>
                  </a:lnTo>
                  <a:lnTo>
                    <a:pt x="4411" y="1298"/>
                  </a:lnTo>
                  <a:lnTo>
                    <a:pt x="4449" y="1069"/>
                  </a:lnTo>
                  <a:lnTo>
                    <a:pt x="4449" y="840"/>
                  </a:lnTo>
                  <a:lnTo>
                    <a:pt x="4372" y="210"/>
                  </a:lnTo>
                  <a:lnTo>
                    <a:pt x="4296"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099" name="Google Shape;2099;p32"/>
            <p:cNvSpPr/>
            <p:nvPr/>
          </p:nvSpPr>
          <p:spPr>
            <a:xfrm>
              <a:off x="2292675" y="1349725"/>
              <a:ext cx="71125" cy="123175"/>
            </a:xfrm>
            <a:custGeom>
              <a:avLst/>
              <a:gdLst/>
              <a:ahLst/>
              <a:cxnLst/>
              <a:rect l="l" t="t" r="r" b="b"/>
              <a:pathLst>
                <a:path w="2845" h="4927" extrusionOk="0">
                  <a:moveTo>
                    <a:pt x="0" y="0"/>
                  </a:moveTo>
                  <a:lnTo>
                    <a:pt x="77" y="401"/>
                  </a:lnTo>
                  <a:lnTo>
                    <a:pt x="172" y="821"/>
                  </a:lnTo>
                  <a:lnTo>
                    <a:pt x="306" y="1222"/>
                  </a:lnTo>
                  <a:lnTo>
                    <a:pt x="439" y="1623"/>
                  </a:lnTo>
                  <a:lnTo>
                    <a:pt x="726" y="2387"/>
                  </a:lnTo>
                  <a:lnTo>
                    <a:pt x="993" y="3074"/>
                  </a:lnTo>
                  <a:lnTo>
                    <a:pt x="1337" y="4010"/>
                  </a:lnTo>
                  <a:lnTo>
                    <a:pt x="1719" y="4926"/>
                  </a:lnTo>
                  <a:lnTo>
                    <a:pt x="1890" y="4792"/>
                  </a:lnTo>
                  <a:lnTo>
                    <a:pt x="2043" y="4640"/>
                  </a:lnTo>
                  <a:lnTo>
                    <a:pt x="2234" y="4430"/>
                  </a:lnTo>
                  <a:lnTo>
                    <a:pt x="2387" y="4239"/>
                  </a:lnTo>
                  <a:lnTo>
                    <a:pt x="2501" y="4010"/>
                  </a:lnTo>
                  <a:lnTo>
                    <a:pt x="2597" y="3762"/>
                  </a:lnTo>
                  <a:lnTo>
                    <a:pt x="2711" y="3513"/>
                  </a:lnTo>
                  <a:lnTo>
                    <a:pt x="2788" y="3265"/>
                  </a:lnTo>
                  <a:lnTo>
                    <a:pt x="2826" y="2998"/>
                  </a:lnTo>
                  <a:lnTo>
                    <a:pt x="2845" y="2711"/>
                  </a:lnTo>
                  <a:lnTo>
                    <a:pt x="2750" y="2005"/>
                  </a:lnTo>
                  <a:lnTo>
                    <a:pt x="2616" y="1661"/>
                  </a:lnTo>
                  <a:lnTo>
                    <a:pt x="2463" y="1356"/>
                  </a:lnTo>
                  <a:lnTo>
                    <a:pt x="2272" y="1070"/>
                  </a:lnTo>
                  <a:lnTo>
                    <a:pt x="2043" y="802"/>
                  </a:lnTo>
                  <a:lnTo>
                    <a:pt x="1489" y="382"/>
                  </a:lnTo>
                  <a:lnTo>
                    <a:pt x="1337" y="287"/>
                  </a:lnTo>
                  <a:lnTo>
                    <a:pt x="1165" y="210"/>
                  </a:lnTo>
                  <a:lnTo>
                    <a:pt x="1012" y="153"/>
                  </a:lnTo>
                  <a:lnTo>
                    <a:pt x="840" y="96"/>
                  </a:lnTo>
                  <a:lnTo>
                    <a:pt x="669" y="58"/>
                  </a:lnTo>
                  <a:lnTo>
                    <a:pt x="497" y="39"/>
                  </a:lnTo>
                  <a:lnTo>
                    <a:pt x="306" y="20"/>
                  </a:lnTo>
                  <a:lnTo>
                    <a:pt x="134"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00" name="Google Shape;2100;p32"/>
            <p:cNvSpPr/>
            <p:nvPr/>
          </p:nvSpPr>
          <p:spPr>
            <a:xfrm>
              <a:off x="2495050" y="1439450"/>
              <a:ext cx="25300" cy="28675"/>
            </a:xfrm>
            <a:custGeom>
              <a:avLst/>
              <a:gdLst/>
              <a:ahLst/>
              <a:cxnLst/>
              <a:rect l="l" t="t" r="r" b="b"/>
              <a:pathLst>
                <a:path w="1012" h="1147" extrusionOk="0">
                  <a:moveTo>
                    <a:pt x="516" y="1"/>
                  </a:moveTo>
                  <a:lnTo>
                    <a:pt x="382" y="20"/>
                  </a:lnTo>
                  <a:lnTo>
                    <a:pt x="267" y="77"/>
                  </a:lnTo>
                  <a:lnTo>
                    <a:pt x="153" y="153"/>
                  </a:lnTo>
                  <a:lnTo>
                    <a:pt x="77" y="249"/>
                  </a:lnTo>
                  <a:lnTo>
                    <a:pt x="57" y="306"/>
                  </a:lnTo>
                  <a:lnTo>
                    <a:pt x="38" y="363"/>
                  </a:lnTo>
                  <a:lnTo>
                    <a:pt x="19" y="497"/>
                  </a:lnTo>
                  <a:lnTo>
                    <a:pt x="0" y="631"/>
                  </a:lnTo>
                  <a:lnTo>
                    <a:pt x="19" y="764"/>
                  </a:lnTo>
                  <a:lnTo>
                    <a:pt x="57" y="879"/>
                  </a:lnTo>
                  <a:lnTo>
                    <a:pt x="96" y="936"/>
                  </a:lnTo>
                  <a:lnTo>
                    <a:pt x="153" y="993"/>
                  </a:lnTo>
                  <a:lnTo>
                    <a:pt x="229" y="1051"/>
                  </a:lnTo>
                  <a:lnTo>
                    <a:pt x="306" y="1108"/>
                  </a:lnTo>
                  <a:lnTo>
                    <a:pt x="401" y="1127"/>
                  </a:lnTo>
                  <a:lnTo>
                    <a:pt x="516" y="1146"/>
                  </a:lnTo>
                  <a:lnTo>
                    <a:pt x="611" y="1127"/>
                  </a:lnTo>
                  <a:lnTo>
                    <a:pt x="707" y="1108"/>
                  </a:lnTo>
                  <a:lnTo>
                    <a:pt x="802" y="1051"/>
                  </a:lnTo>
                  <a:lnTo>
                    <a:pt x="878" y="993"/>
                  </a:lnTo>
                  <a:lnTo>
                    <a:pt x="955" y="879"/>
                  </a:lnTo>
                  <a:lnTo>
                    <a:pt x="1012" y="764"/>
                  </a:lnTo>
                  <a:lnTo>
                    <a:pt x="1012" y="631"/>
                  </a:lnTo>
                  <a:lnTo>
                    <a:pt x="1012" y="497"/>
                  </a:lnTo>
                  <a:lnTo>
                    <a:pt x="993" y="363"/>
                  </a:lnTo>
                  <a:lnTo>
                    <a:pt x="974" y="306"/>
                  </a:lnTo>
                  <a:lnTo>
                    <a:pt x="955" y="249"/>
                  </a:lnTo>
                  <a:lnTo>
                    <a:pt x="859" y="153"/>
                  </a:lnTo>
                  <a:lnTo>
                    <a:pt x="764" y="77"/>
                  </a:lnTo>
                  <a:lnTo>
                    <a:pt x="649" y="20"/>
                  </a:lnTo>
                  <a:lnTo>
                    <a:pt x="516"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01" name="Google Shape;2101;p32"/>
            <p:cNvSpPr/>
            <p:nvPr/>
          </p:nvSpPr>
          <p:spPr>
            <a:xfrm>
              <a:off x="2641100" y="1414625"/>
              <a:ext cx="99300" cy="104550"/>
            </a:xfrm>
            <a:custGeom>
              <a:avLst/>
              <a:gdLst/>
              <a:ahLst/>
              <a:cxnLst/>
              <a:rect l="l" t="t" r="r" b="b"/>
              <a:pathLst>
                <a:path w="3972" h="4182" extrusionOk="0">
                  <a:moveTo>
                    <a:pt x="1184" y="1"/>
                  </a:moveTo>
                  <a:lnTo>
                    <a:pt x="1050" y="77"/>
                  </a:lnTo>
                  <a:lnTo>
                    <a:pt x="897" y="173"/>
                  </a:lnTo>
                  <a:lnTo>
                    <a:pt x="783" y="268"/>
                  </a:lnTo>
                  <a:lnTo>
                    <a:pt x="668" y="383"/>
                  </a:lnTo>
                  <a:lnTo>
                    <a:pt x="516" y="535"/>
                  </a:lnTo>
                  <a:lnTo>
                    <a:pt x="382" y="707"/>
                  </a:lnTo>
                  <a:lnTo>
                    <a:pt x="287" y="898"/>
                  </a:lnTo>
                  <a:lnTo>
                    <a:pt x="191" y="1108"/>
                  </a:lnTo>
                  <a:lnTo>
                    <a:pt x="115" y="1299"/>
                  </a:lnTo>
                  <a:lnTo>
                    <a:pt x="38" y="1509"/>
                  </a:lnTo>
                  <a:lnTo>
                    <a:pt x="19" y="1738"/>
                  </a:lnTo>
                  <a:lnTo>
                    <a:pt x="0" y="1967"/>
                  </a:lnTo>
                  <a:lnTo>
                    <a:pt x="19" y="2177"/>
                  </a:lnTo>
                  <a:lnTo>
                    <a:pt x="57" y="2387"/>
                  </a:lnTo>
                  <a:lnTo>
                    <a:pt x="115" y="2616"/>
                  </a:lnTo>
                  <a:lnTo>
                    <a:pt x="172" y="2807"/>
                  </a:lnTo>
                  <a:lnTo>
                    <a:pt x="267" y="3017"/>
                  </a:lnTo>
                  <a:lnTo>
                    <a:pt x="382" y="3208"/>
                  </a:lnTo>
                  <a:lnTo>
                    <a:pt x="516" y="3380"/>
                  </a:lnTo>
                  <a:lnTo>
                    <a:pt x="668" y="3533"/>
                  </a:lnTo>
                  <a:lnTo>
                    <a:pt x="821" y="3686"/>
                  </a:lnTo>
                  <a:lnTo>
                    <a:pt x="1012" y="3800"/>
                  </a:lnTo>
                  <a:lnTo>
                    <a:pt x="1184" y="3915"/>
                  </a:lnTo>
                  <a:lnTo>
                    <a:pt x="1394" y="4010"/>
                  </a:lnTo>
                  <a:lnTo>
                    <a:pt x="1585" y="4087"/>
                  </a:lnTo>
                  <a:lnTo>
                    <a:pt x="1795" y="4144"/>
                  </a:lnTo>
                  <a:lnTo>
                    <a:pt x="2005" y="4182"/>
                  </a:lnTo>
                  <a:lnTo>
                    <a:pt x="2463" y="4182"/>
                  </a:lnTo>
                  <a:lnTo>
                    <a:pt x="2673" y="4144"/>
                  </a:lnTo>
                  <a:lnTo>
                    <a:pt x="2883" y="4087"/>
                  </a:lnTo>
                  <a:lnTo>
                    <a:pt x="3093" y="3991"/>
                  </a:lnTo>
                  <a:lnTo>
                    <a:pt x="3303" y="3915"/>
                  </a:lnTo>
                  <a:lnTo>
                    <a:pt x="3475" y="3819"/>
                  </a:lnTo>
                  <a:lnTo>
                    <a:pt x="3647" y="3686"/>
                  </a:lnTo>
                  <a:lnTo>
                    <a:pt x="3818" y="3533"/>
                  </a:lnTo>
                  <a:lnTo>
                    <a:pt x="3971" y="3380"/>
                  </a:lnTo>
                  <a:lnTo>
                    <a:pt x="3723" y="2884"/>
                  </a:lnTo>
                  <a:lnTo>
                    <a:pt x="3437" y="2387"/>
                  </a:lnTo>
                  <a:lnTo>
                    <a:pt x="3131" y="1929"/>
                  </a:lnTo>
                  <a:lnTo>
                    <a:pt x="2788" y="1490"/>
                  </a:lnTo>
                  <a:lnTo>
                    <a:pt x="2425" y="1070"/>
                  </a:lnTo>
                  <a:lnTo>
                    <a:pt x="2043" y="688"/>
                  </a:lnTo>
                  <a:lnTo>
                    <a:pt x="1623" y="325"/>
                  </a:lnTo>
                  <a:lnTo>
                    <a:pt x="118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02" name="Google Shape;2102;p32"/>
            <p:cNvSpPr/>
            <p:nvPr/>
          </p:nvSpPr>
          <p:spPr>
            <a:xfrm>
              <a:off x="2557575" y="1574525"/>
              <a:ext cx="116000" cy="116000"/>
            </a:xfrm>
            <a:custGeom>
              <a:avLst/>
              <a:gdLst/>
              <a:ahLst/>
              <a:cxnLst/>
              <a:rect l="l" t="t" r="r" b="b"/>
              <a:pathLst>
                <a:path w="4640" h="4640" extrusionOk="0">
                  <a:moveTo>
                    <a:pt x="3456" y="1"/>
                  </a:moveTo>
                  <a:lnTo>
                    <a:pt x="3418" y="268"/>
                  </a:lnTo>
                  <a:lnTo>
                    <a:pt x="3360" y="516"/>
                  </a:lnTo>
                  <a:lnTo>
                    <a:pt x="3284" y="764"/>
                  </a:lnTo>
                  <a:lnTo>
                    <a:pt x="3188" y="1012"/>
                  </a:lnTo>
                  <a:lnTo>
                    <a:pt x="3074" y="1242"/>
                  </a:lnTo>
                  <a:lnTo>
                    <a:pt x="2940" y="1471"/>
                  </a:lnTo>
                  <a:lnTo>
                    <a:pt x="2807" y="1700"/>
                  </a:lnTo>
                  <a:lnTo>
                    <a:pt x="2635" y="1910"/>
                  </a:lnTo>
                  <a:lnTo>
                    <a:pt x="2463" y="2120"/>
                  </a:lnTo>
                  <a:lnTo>
                    <a:pt x="2291" y="2311"/>
                  </a:lnTo>
                  <a:lnTo>
                    <a:pt x="2100" y="2483"/>
                  </a:lnTo>
                  <a:lnTo>
                    <a:pt x="1890" y="2654"/>
                  </a:lnTo>
                  <a:lnTo>
                    <a:pt x="1680" y="2807"/>
                  </a:lnTo>
                  <a:lnTo>
                    <a:pt x="1451" y="2941"/>
                  </a:lnTo>
                  <a:lnTo>
                    <a:pt x="1222" y="3055"/>
                  </a:lnTo>
                  <a:lnTo>
                    <a:pt x="993" y="3170"/>
                  </a:lnTo>
                  <a:lnTo>
                    <a:pt x="745" y="3265"/>
                  </a:lnTo>
                  <a:lnTo>
                    <a:pt x="497" y="3342"/>
                  </a:lnTo>
                  <a:lnTo>
                    <a:pt x="248" y="3399"/>
                  </a:lnTo>
                  <a:lnTo>
                    <a:pt x="0" y="3456"/>
                  </a:lnTo>
                  <a:lnTo>
                    <a:pt x="153" y="3685"/>
                  </a:lnTo>
                  <a:lnTo>
                    <a:pt x="363" y="3914"/>
                  </a:lnTo>
                  <a:lnTo>
                    <a:pt x="554" y="4067"/>
                  </a:lnTo>
                  <a:lnTo>
                    <a:pt x="745" y="4220"/>
                  </a:lnTo>
                  <a:lnTo>
                    <a:pt x="955" y="4334"/>
                  </a:lnTo>
                  <a:lnTo>
                    <a:pt x="1184" y="4449"/>
                  </a:lnTo>
                  <a:lnTo>
                    <a:pt x="1394" y="4525"/>
                  </a:lnTo>
                  <a:lnTo>
                    <a:pt x="1642" y="4602"/>
                  </a:lnTo>
                  <a:lnTo>
                    <a:pt x="1890" y="4640"/>
                  </a:lnTo>
                  <a:lnTo>
                    <a:pt x="2387" y="4640"/>
                  </a:lnTo>
                  <a:lnTo>
                    <a:pt x="2635" y="4602"/>
                  </a:lnTo>
                  <a:lnTo>
                    <a:pt x="2864" y="4525"/>
                  </a:lnTo>
                  <a:lnTo>
                    <a:pt x="3093" y="4430"/>
                  </a:lnTo>
                  <a:lnTo>
                    <a:pt x="3322" y="4334"/>
                  </a:lnTo>
                  <a:lnTo>
                    <a:pt x="3532" y="4220"/>
                  </a:lnTo>
                  <a:lnTo>
                    <a:pt x="3742" y="4086"/>
                  </a:lnTo>
                  <a:lnTo>
                    <a:pt x="3914" y="3914"/>
                  </a:lnTo>
                  <a:lnTo>
                    <a:pt x="4086" y="3724"/>
                  </a:lnTo>
                  <a:lnTo>
                    <a:pt x="4219" y="3533"/>
                  </a:lnTo>
                  <a:lnTo>
                    <a:pt x="4334" y="3323"/>
                  </a:lnTo>
                  <a:lnTo>
                    <a:pt x="4429" y="3093"/>
                  </a:lnTo>
                  <a:lnTo>
                    <a:pt x="4525" y="2864"/>
                  </a:lnTo>
                  <a:lnTo>
                    <a:pt x="4601" y="2635"/>
                  </a:lnTo>
                  <a:lnTo>
                    <a:pt x="4639" y="2387"/>
                  </a:lnTo>
                  <a:lnTo>
                    <a:pt x="4639" y="2139"/>
                  </a:lnTo>
                  <a:lnTo>
                    <a:pt x="4563" y="1471"/>
                  </a:lnTo>
                  <a:lnTo>
                    <a:pt x="4448" y="1146"/>
                  </a:lnTo>
                  <a:lnTo>
                    <a:pt x="4315" y="860"/>
                  </a:lnTo>
                  <a:lnTo>
                    <a:pt x="4124" y="592"/>
                  </a:lnTo>
                  <a:lnTo>
                    <a:pt x="3914" y="363"/>
                  </a:lnTo>
                  <a:lnTo>
                    <a:pt x="3685" y="172"/>
                  </a:lnTo>
                  <a:lnTo>
                    <a:pt x="3456"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03" name="Google Shape;2103;p32"/>
            <p:cNvSpPr/>
            <p:nvPr/>
          </p:nvSpPr>
          <p:spPr>
            <a:xfrm>
              <a:off x="2728925" y="1654225"/>
              <a:ext cx="27225" cy="35350"/>
            </a:xfrm>
            <a:custGeom>
              <a:avLst/>
              <a:gdLst/>
              <a:ahLst/>
              <a:cxnLst/>
              <a:rect l="l" t="t" r="r" b="b"/>
              <a:pathLst>
                <a:path w="1089" h="1414" extrusionOk="0">
                  <a:moveTo>
                    <a:pt x="668" y="1"/>
                  </a:moveTo>
                  <a:lnTo>
                    <a:pt x="516" y="20"/>
                  </a:lnTo>
                  <a:lnTo>
                    <a:pt x="382" y="58"/>
                  </a:lnTo>
                  <a:lnTo>
                    <a:pt x="267" y="135"/>
                  </a:lnTo>
                  <a:lnTo>
                    <a:pt x="172" y="211"/>
                  </a:lnTo>
                  <a:lnTo>
                    <a:pt x="95" y="326"/>
                  </a:lnTo>
                  <a:lnTo>
                    <a:pt x="38" y="440"/>
                  </a:lnTo>
                  <a:lnTo>
                    <a:pt x="0" y="574"/>
                  </a:lnTo>
                  <a:lnTo>
                    <a:pt x="0" y="688"/>
                  </a:lnTo>
                  <a:lnTo>
                    <a:pt x="0" y="822"/>
                  </a:lnTo>
                  <a:lnTo>
                    <a:pt x="38" y="956"/>
                  </a:lnTo>
                  <a:lnTo>
                    <a:pt x="76" y="1070"/>
                  </a:lnTo>
                  <a:lnTo>
                    <a:pt x="153" y="1185"/>
                  </a:lnTo>
                  <a:lnTo>
                    <a:pt x="248" y="1280"/>
                  </a:lnTo>
                  <a:lnTo>
                    <a:pt x="363" y="1337"/>
                  </a:lnTo>
                  <a:lnTo>
                    <a:pt x="496" y="1395"/>
                  </a:lnTo>
                  <a:lnTo>
                    <a:pt x="649" y="1414"/>
                  </a:lnTo>
                  <a:lnTo>
                    <a:pt x="783" y="1108"/>
                  </a:lnTo>
                  <a:lnTo>
                    <a:pt x="897" y="784"/>
                  </a:lnTo>
                  <a:lnTo>
                    <a:pt x="993" y="459"/>
                  </a:lnTo>
                  <a:lnTo>
                    <a:pt x="1088" y="135"/>
                  </a:lnTo>
                  <a:lnTo>
                    <a:pt x="1012" y="77"/>
                  </a:lnTo>
                  <a:lnTo>
                    <a:pt x="897" y="39"/>
                  </a:lnTo>
                  <a:lnTo>
                    <a:pt x="802" y="20"/>
                  </a:lnTo>
                  <a:lnTo>
                    <a:pt x="668"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04" name="Google Shape;2104;p32"/>
            <p:cNvSpPr/>
            <p:nvPr/>
          </p:nvSpPr>
          <p:spPr>
            <a:xfrm>
              <a:off x="2534650" y="1740625"/>
              <a:ext cx="93575" cy="78300"/>
            </a:xfrm>
            <a:custGeom>
              <a:avLst/>
              <a:gdLst/>
              <a:ahLst/>
              <a:cxnLst/>
              <a:rect l="l" t="t" r="r" b="b"/>
              <a:pathLst>
                <a:path w="3743" h="3132" extrusionOk="0">
                  <a:moveTo>
                    <a:pt x="1681" y="1"/>
                  </a:moveTo>
                  <a:lnTo>
                    <a:pt x="1509" y="39"/>
                  </a:lnTo>
                  <a:lnTo>
                    <a:pt x="1318" y="77"/>
                  </a:lnTo>
                  <a:lnTo>
                    <a:pt x="1146" y="153"/>
                  </a:lnTo>
                  <a:lnTo>
                    <a:pt x="994" y="230"/>
                  </a:lnTo>
                  <a:lnTo>
                    <a:pt x="822" y="325"/>
                  </a:lnTo>
                  <a:lnTo>
                    <a:pt x="688" y="421"/>
                  </a:lnTo>
                  <a:lnTo>
                    <a:pt x="535" y="554"/>
                  </a:lnTo>
                  <a:lnTo>
                    <a:pt x="421" y="688"/>
                  </a:lnTo>
                  <a:lnTo>
                    <a:pt x="306" y="821"/>
                  </a:lnTo>
                  <a:lnTo>
                    <a:pt x="230" y="974"/>
                  </a:lnTo>
                  <a:lnTo>
                    <a:pt x="153" y="1146"/>
                  </a:lnTo>
                  <a:lnTo>
                    <a:pt x="77" y="1318"/>
                  </a:lnTo>
                  <a:lnTo>
                    <a:pt x="20" y="1490"/>
                  </a:lnTo>
                  <a:lnTo>
                    <a:pt x="1" y="1681"/>
                  </a:lnTo>
                  <a:lnTo>
                    <a:pt x="1" y="1872"/>
                  </a:lnTo>
                  <a:lnTo>
                    <a:pt x="1" y="2043"/>
                  </a:lnTo>
                  <a:lnTo>
                    <a:pt x="39" y="2215"/>
                  </a:lnTo>
                  <a:lnTo>
                    <a:pt x="77" y="2368"/>
                  </a:lnTo>
                  <a:lnTo>
                    <a:pt x="115" y="2540"/>
                  </a:lnTo>
                  <a:lnTo>
                    <a:pt x="192" y="2692"/>
                  </a:lnTo>
                  <a:lnTo>
                    <a:pt x="268" y="2845"/>
                  </a:lnTo>
                  <a:lnTo>
                    <a:pt x="363" y="2998"/>
                  </a:lnTo>
                  <a:lnTo>
                    <a:pt x="478" y="3132"/>
                  </a:lnTo>
                  <a:lnTo>
                    <a:pt x="841" y="3112"/>
                  </a:lnTo>
                  <a:lnTo>
                    <a:pt x="1204" y="3093"/>
                  </a:lnTo>
                  <a:lnTo>
                    <a:pt x="1566" y="3055"/>
                  </a:lnTo>
                  <a:lnTo>
                    <a:pt x="1929" y="2998"/>
                  </a:lnTo>
                  <a:lnTo>
                    <a:pt x="2273" y="2922"/>
                  </a:lnTo>
                  <a:lnTo>
                    <a:pt x="2635" y="2845"/>
                  </a:lnTo>
                  <a:lnTo>
                    <a:pt x="2998" y="2731"/>
                  </a:lnTo>
                  <a:lnTo>
                    <a:pt x="3342" y="2616"/>
                  </a:lnTo>
                  <a:lnTo>
                    <a:pt x="3609" y="2521"/>
                  </a:lnTo>
                  <a:lnTo>
                    <a:pt x="3666" y="2368"/>
                  </a:lnTo>
                  <a:lnTo>
                    <a:pt x="3705" y="2196"/>
                  </a:lnTo>
                  <a:lnTo>
                    <a:pt x="3743" y="2043"/>
                  </a:lnTo>
                  <a:lnTo>
                    <a:pt x="3743" y="1872"/>
                  </a:lnTo>
                  <a:lnTo>
                    <a:pt x="3724" y="1681"/>
                  </a:lnTo>
                  <a:lnTo>
                    <a:pt x="3685" y="1509"/>
                  </a:lnTo>
                  <a:lnTo>
                    <a:pt x="3647" y="1337"/>
                  </a:lnTo>
                  <a:lnTo>
                    <a:pt x="3590" y="1146"/>
                  </a:lnTo>
                  <a:lnTo>
                    <a:pt x="3514" y="993"/>
                  </a:lnTo>
                  <a:lnTo>
                    <a:pt x="3418" y="821"/>
                  </a:lnTo>
                  <a:lnTo>
                    <a:pt x="3323" y="688"/>
                  </a:lnTo>
                  <a:lnTo>
                    <a:pt x="3189" y="554"/>
                  </a:lnTo>
                  <a:lnTo>
                    <a:pt x="3055" y="421"/>
                  </a:lnTo>
                  <a:lnTo>
                    <a:pt x="2903" y="325"/>
                  </a:lnTo>
                  <a:lnTo>
                    <a:pt x="2750" y="230"/>
                  </a:lnTo>
                  <a:lnTo>
                    <a:pt x="2578" y="153"/>
                  </a:lnTo>
                  <a:lnTo>
                    <a:pt x="2406" y="77"/>
                  </a:lnTo>
                  <a:lnTo>
                    <a:pt x="2234" y="39"/>
                  </a:lnTo>
                  <a:lnTo>
                    <a:pt x="2044" y="20"/>
                  </a:lnTo>
                  <a:lnTo>
                    <a:pt x="1872"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05" name="Google Shape;2105;p32"/>
            <p:cNvSpPr/>
            <p:nvPr/>
          </p:nvSpPr>
          <p:spPr>
            <a:xfrm>
              <a:off x="2363775" y="1635150"/>
              <a:ext cx="107425" cy="106450"/>
            </a:xfrm>
            <a:custGeom>
              <a:avLst/>
              <a:gdLst/>
              <a:ahLst/>
              <a:cxnLst/>
              <a:rect l="l" t="t" r="r" b="b"/>
              <a:pathLst>
                <a:path w="4297" h="4258" extrusionOk="0">
                  <a:moveTo>
                    <a:pt x="1872" y="0"/>
                  </a:moveTo>
                  <a:lnTo>
                    <a:pt x="1738" y="19"/>
                  </a:lnTo>
                  <a:lnTo>
                    <a:pt x="1586" y="38"/>
                  </a:lnTo>
                  <a:lnTo>
                    <a:pt x="1471" y="77"/>
                  </a:lnTo>
                  <a:lnTo>
                    <a:pt x="1337" y="134"/>
                  </a:lnTo>
                  <a:lnTo>
                    <a:pt x="1223" y="191"/>
                  </a:lnTo>
                  <a:lnTo>
                    <a:pt x="1108" y="287"/>
                  </a:lnTo>
                  <a:lnTo>
                    <a:pt x="1013" y="382"/>
                  </a:lnTo>
                  <a:lnTo>
                    <a:pt x="917" y="478"/>
                  </a:lnTo>
                  <a:lnTo>
                    <a:pt x="841" y="611"/>
                  </a:lnTo>
                  <a:lnTo>
                    <a:pt x="765" y="745"/>
                  </a:lnTo>
                  <a:lnTo>
                    <a:pt x="707" y="898"/>
                  </a:lnTo>
                  <a:lnTo>
                    <a:pt x="1" y="3399"/>
                  </a:lnTo>
                  <a:lnTo>
                    <a:pt x="1" y="3418"/>
                  </a:lnTo>
                  <a:lnTo>
                    <a:pt x="116" y="3551"/>
                  </a:lnTo>
                  <a:lnTo>
                    <a:pt x="306" y="3704"/>
                  </a:lnTo>
                  <a:lnTo>
                    <a:pt x="497" y="3838"/>
                  </a:lnTo>
                  <a:lnTo>
                    <a:pt x="707" y="3971"/>
                  </a:lnTo>
                  <a:lnTo>
                    <a:pt x="917" y="4067"/>
                  </a:lnTo>
                  <a:lnTo>
                    <a:pt x="1146" y="4143"/>
                  </a:lnTo>
                  <a:lnTo>
                    <a:pt x="1376" y="4220"/>
                  </a:lnTo>
                  <a:lnTo>
                    <a:pt x="1605" y="4258"/>
                  </a:lnTo>
                  <a:lnTo>
                    <a:pt x="2101" y="4258"/>
                  </a:lnTo>
                  <a:lnTo>
                    <a:pt x="2349" y="4220"/>
                  </a:lnTo>
                  <a:lnTo>
                    <a:pt x="2578" y="4143"/>
                  </a:lnTo>
                  <a:lnTo>
                    <a:pt x="2788" y="4048"/>
                  </a:lnTo>
                  <a:lnTo>
                    <a:pt x="3017" y="3971"/>
                  </a:lnTo>
                  <a:lnTo>
                    <a:pt x="3227" y="3857"/>
                  </a:lnTo>
                  <a:lnTo>
                    <a:pt x="3418" y="3704"/>
                  </a:lnTo>
                  <a:lnTo>
                    <a:pt x="3590" y="3551"/>
                  </a:lnTo>
                  <a:lnTo>
                    <a:pt x="3743" y="3360"/>
                  </a:lnTo>
                  <a:lnTo>
                    <a:pt x="3896" y="3189"/>
                  </a:lnTo>
                  <a:lnTo>
                    <a:pt x="4010" y="2979"/>
                  </a:lnTo>
                  <a:lnTo>
                    <a:pt x="4087" y="2749"/>
                  </a:lnTo>
                  <a:lnTo>
                    <a:pt x="4182" y="2539"/>
                  </a:lnTo>
                  <a:lnTo>
                    <a:pt x="4258" y="2310"/>
                  </a:lnTo>
                  <a:lnTo>
                    <a:pt x="4297" y="2062"/>
                  </a:lnTo>
                  <a:lnTo>
                    <a:pt x="4297" y="1814"/>
                  </a:lnTo>
                  <a:lnTo>
                    <a:pt x="4220" y="1165"/>
                  </a:lnTo>
                  <a:lnTo>
                    <a:pt x="4125" y="917"/>
                  </a:lnTo>
                  <a:lnTo>
                    <a:pt x="4029" y="688"/>
                  </a:lnTo>
                  <a:lnTo>
                    <a:pt x="3647" y="573"/>
                  </a:lnTo>
                  <a:lnTo>
                    <a:pt x="3285" y="439"/>
                  </a:lnTo>
                  <a:lnTo>
                    <a:pt x="2578" y="134"/>
                  </a:lnTo>
                  <a:lnTo>
                    <a:pt x="2445" y="77"/>
                  </a:lnTo>
                  <a:lnTo>
                    <a:pt x="2311" y="38"/>
                  </a:lnTo>
                  <a:lnTo>
                    <a:pt x="2158" y="19"/>
                  </a:lnTo>
                  <a:lnTo>
                    <a:pt x="2006" y="0"/>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06" name="Google Shape;2106;p32"/>
            <p:cNvSpPr/>
            <p:nvPr/>
          </p:nvSpPr>
          <p:spPr>
            <a:xfrm>
              <a:off x="2395300" y="1487175"/>
              <a:ext cx="43925" cy="43475"/>
            </a:xfrm>
            <a:custGeom>
              <a:avLst/>
              <a:gdLst/>
              <a:ahLst/>
              <a:cxnLst/>
              <a:rect l="l" t="t" r="r" b="b"/>
              <a:pathLst>
                <a:path w="1757" h="1739" extrusionOk="0">
                  <a:moveTo>
                    <a:pt x="783" y="1"/>
                  </a:moveTo>
                  <a:lnTo>
                    <a:pt x="592" y="39"/>
                  </a:lnTo>
                  <a:lnTo>
                    <a:pt x="496" y="77"/>
                  </a:lnTo>
                  <a:lnTo>
                    <a:pt x="401" y="115"/>
                  </a:lnTo>
                  <a:lnTo>
                    <a:pt x="325" y="173"/>
                  </a:lnTo>
                  <a:lnTo>
                    <a:pt x="248" y="249"/>
                  </a:lnTo>
                  <a:lnTo>
                    <a:pt x="172" y="325"/>
                  </a:lnTo>
                  <a:lnTo>
                    <a:pt x="115" y="402"/>
                  </a:lnTo>
                  <a:lnTo>
                    <a:pt x="76" y="497"/>
                  </a:lnTo>
                  <a:lnTo>
                    <a:pt x="38" y="593"/>
                  </a:lnTo>
                  <a:lnTo>
                    <a:pt x="0" y="784"/>
                  </a:lnTo>
                  <a:lnTo>
                    <a:pt x="0" y="975"/>
                  </a:lnTo>
                  <a:lnTo>
                    <a:pt x="57" y="1165"/>
                  </a:lnTo>
                  <a:lnTo>
                    <a:pt x="134" y="1337"/>
                  </a:lnTo>
                  <a:lnTo>
                    <a:pt x="191" y="1414"/>
                  </a:lnTo>
                  <a:lnTo>
                    <a:pt x="267" y="1490"/>
                  </a:lnTo>
                  <a:lnTo>
                    <a:pt x="344" y="1566"/>
                  </a:lnTo>
                  <a:lnTo>
                    <a:pt x="420" y="1605"/>
                  </a:lnTo>
                  <a:lnTo>
                    <a:pt x="458" y="1643"/>
                  </a:lnTo>
                  <a:lnTo>
                    <a:pt x="592" y="1700"/>
                  </a:lnTo>
                  <a:lnTo>
                    <a:pt x="725" y="1738"/>
                  </a:lnTo>
                  <a:lnTo>
                    <a:pt x="1012" y="1738"/>
                  </a:lnTo>
                  <a:lnTo>
                    <a:pt x="1146" y="1719"/>
                  </a:lnTo>
                  <a:lnTo>
                    <a:pt x="1279" y="1662"/>
                  </a:lnTo>
                  <a:lnTo>
                    <a:pt x="1394" y="1605"/>
                  </a:lnTo>
                  <a:lnTo>
                    <a:pt x="1508" y="1509"/>
                  </a:lnTo>
                  <a:lnTo>
                    <a:pt x="1585" y="1395"/>
                  </a:lnTo>
                  <a:lnTo>
                    <a:pt x="1661" y="1261"/>
                  </a:lnTo>
                  <a:lnTo>
                    <a:pt x="1718" y="1146"/>
                  </a:lnTo>
                  <a:lnTo>
                    <a:pt x="1737" y="1013"/>
                  </a:lnTo>
                  <a:lnTo>
                    <a:pt x="1756" y="860"/>
                  </a:lnTo>
                  <a:lnTo>
                    <a:pt x="1737" y="726"/>
                  </a:lnTo>
                  <a:lnTo>
                    <a:pt x="1699" y="593"/>
                  </a:lnTo>
                  <a:lnTo>
                    <a:pt x="1642" y="459"/>
                  </a:lnTo>
                  <a:lnTo>
                    <a:pt x="1623" y="421"/>
                  </a:lnTo>
                  <a:lnTo>
                    <a:pt x="1566" y="345"/>
                  </a:lnTo>
                  <a:lnTo>
                    <a:pt x="1489" y="249"/>
                  </a:lnTo>
                  <a:lnTo>
                    <a:pt x="1413" y="192"/>
                  </a:lnTo>
                  <a:lnTo>
                    <a:pt x="1336" y="135"/>
                  </a:lnTo>
                  <a:lnTo>
                    <a:pt x="1165" y="39"/>
                  </a:lnTo>
                  <a:lnTo>
                    <a:pt x="974"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07" name="Google Shape;2107;p32"/>
            <p:cNvSpPr/>
            <p:nvPr/>
          </p:nvSpPr>
          <p:spPr>
            <a:xfrm>
              <a:off x="2559950" y="1222275"/>
              <a:ext cx="73525" cy="87375"/>
            </a:xfrm>
            <a:custGeom>
              <a:avLst/>
              <a:gdLst/>
              <a:ahLst/>
              <a:cxnLst/>
              <a:rect l="l" t="t" r="r" b="b"/>
              <a:pathLst>
                <a:path w="2941" h="3495" extrusionOk="0">
                  <a:moveTo>
                    <a:pt x="1948" y="1"/>
                  </a:moveTo>
                  <a:lnTo>
                    <a:pt x="1738" y="39"/>
                  </a:lnTo>
                  <a:lnTo>
                    <a:pt x="1528" y="96"/>
                  </a:lnTo>
                  <a:lnTo>
                    <a:pt x="1337" y="192"/>
                  </a:lnTo>
                  <a:lnTo>
                    <a:pt x="1127" y="268"/>
                  </a:lnTo>
                  <a:lnTo>
                    <a:pt x="955" y="364"/>
                  </a:lnTo>
                  <a:lnTo>
                    <a:pt x="783" y="478"/>
                  </a:lnTo>
                  <a:lnTo>
                    <a:pt x="631" y="631"/>
                  </a:lnTo>
                  <a:lnTo>
                    <a:pt x="478" y="784"/>
                  </a:lnTo>
                  <a:lnTo>
                    <a:pt x="363" y="956"/>
                  </a:lnTo>
                  <a:lnTo>
                    <a:pt x="249" y="1146"/>
                  </a:lnTo>
                  <a:lnTo>
                    <a:pt x="172" y="1337"/>
                  </a:lnTo>
                  <a:lnTo>
                    <a:pt x="96" y="1528"/>
                  </a:lnTo>
                  <a:lnTo>
                    <a:pt x="20" y="1738"/>
                  </a:lnTo>
                  <a:lnTo>
                    <a:pt x="1" y="1948"/>
                  </a:lnTo>
                  <a:lnTo>
                    <a:pt x="1" y="2177"/>
                  </a:lnTo>
                  <a:lnTo>
                    <a:pt x="20" y="2521"/>
                  </a:lnTo>
                  <a:lnTo>
                    <a:pt x="58" y="2693"/>
                  </a:lnTo>
                  <a:lnTo>
                    <a:pt x="115" y="2865"/>
                  </a:lnTo>
                  <a:lnTo>
                    <a:pt x="172" y="3037"/>
                  </a:lnTo>
                  <a:lnTo>
                    <a:pt x="249" y="3189"/>
                  </a:lnTo>
                  <a:lnTo>
                    <a:pt x="325" y="3342"/>
                  </a:lnTo>
                  <a:lnTo>
                    <a:pt x="421" y="3495"/>
                  </a:lnTo>
                  <a:lnTo>
                    <a:pt x="974" y="3361"/>
                  </a:lnTo>
                  <a:lnTo>
                    <a:pt x="1242" y="3285"/>
                  </a:lnTo>
                  <a:lnTo>
                    <a:pt x="1528" y="3189"/>
                  </a:lnTo>
                  <a:lnTo>
                    <a:pt x="1776" y="3094"/>
                  </a:lnTo>
                  <a:lnTo>
                    <a:pt x="2024" y="2979"/>
                  </a:lnTo>
                  <a:lnTo>
                    <a:pt x="2253" y="2846"/>
                  </a:lnTo>
                  <a:lnTo>
                    <a:pt x="2444" y="2674"/>
                  </a:lnTo>
                  <a:lnTo>
                    <a:pt x="2559" y="2540"/>
                  </a:lnTo>
                  <a:lnTo>
                    <a:pt x="2673" y="2407"/>
                  </a:lnTo>
                  <a:lnTo>
                    <a:pt x="2750" y="2254"/>
                  </a:lnTo>
                  <a:lnTo>
                    <a:pt x="2826" y="2082"/>
                  </a:lnTo>
                  <a:lnTo>
                    <a:pt x="2864" y="1929"/>
                  </a:lnTo>
                  <a:lnTo>
                    <a:pt x="2903" y="1757"/>
                  </a:lnTo>
                  <a:lnTo>
                    <a:pt x="2941" y="1586"/>
                  </a:lnTo>
                  <a:lnTo>
                    <a:pt x="2941" y="1414"/>
                  </a:lnTo>
                  <a:lnTo>
                    <a:pt x="2941" y="1242"/>
                  </a:lnTo>
                  <a:lnTo>
                    <a:pt x="2922" y="1070"/>
                  </a:lnTo>
                  <a:lnTo>
                    <a:pt x="2883" y="879"/>
                  </a:lnTo>
                  <a:lnTo>
                    <a:pt x="2845" y="707"/>
                  </a:lnTo>
                  <a:lnTo>
                    <a:pt x="2731" y="364"/>
                  </a:lnTo>
                  <a:lnTo>
                    <a:pt x="2597" y="39"/>
                  </a:lnTo>
                  <a:lnTo>
                    <a:pt x="2387"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2108" name="Google Shape;2108;p32"/>
          <p:cNvGrpSpPr/>
          <p:nvPr/>
        </p:nvGrpSpPr>
        <p:grpSpPr>
          <a:xfrm>
            <a:off x="22777720" y="9898251"/>
            <a:ext cx="1455104" cy="1443973"/>
            <a:chOff x="4990425" y="4016375"/>
            <a:chExt cx="1232025" cy="1222600"/>
          </a:xfrm>
        </p:grpSpPr>
        <p:sp>
          <p:nvSpPr>
            <p:cNvPr id="2109" name="Google Shape;2109;p32"/>
            <p:cNvSpPr/>
            <p:nvPr/>
          </p:nvSpPr>
          <p:spPr>
            <a:xfrm>
              <a:off x="5282250" y="4016375"/>
              <a:ext cx="637600" cy="1222600"/>
            </a:xfrm>
            <a:custGeom>
              <a:avLst/>
              <a:gdLst/>
              <a:ahLst/>
              <a:cxnLst/>
              <a:rect l="l" t="t" r="r" b="b"/>
              <a:pathLst>
                <a:path w="25504" h="48904" extrusionOk="0">
                  <a:moveTo>
                    <a:pt x="16984" y="0"/>
                  </a:moveTo>
                  <a:lnTo>
                    <a:pt x="1" y="42946"/>
                  </a:lnTo>
                  <a:lnTo>
                    <a:pt x="9140" y="48904"/>
                  </a:lnTo>
                  <a:lnTo>
                    <a:pt x="25503" y="5123"/>
                  </a:lnTo>
                  <a:lnTo>
                    <a:pt x="16984" y="0"/>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10" name="Google Shape;2110;p32"/>
            <p:cNvSpPr/>
            <p:nvPr/>
          </p:nvSpPr>
          <p:spPr>
            <a:xfrm>
              <a:off x="4990425" y="4205075"/>
              <a:ext cx="353850" cy="354550"/>
            </a:xfrm>
            <a:custGeom>
              <a:avLst/>
              <a:gdLst/>
              <a:ahLst/>
              <a:cxnLst/>
              <a:rect l="l" t="t" r="r" b="b"/>
              <a:pathLst>
                <a:path w="14154" h="14182" extrusionOk="0">
                  <a:moveTo>
                    <a:pt x="6956" y="1"/>
                  </a:moveTo>
                  <a:lnTo>
                    <a:pt x="6605" y="28"/>
                  </a:lnTo>
                  <a:lnTo>
                    <a:pt x="6255" y="55"/>
                  </a:lnTo>
                  <a:lnTo>
                    <a:pt x="5904" y="109"/>
                  </a:lnTo>
                  <a:lnTo>
                    <a:pt x="5554" y="190"/>
                  </a:lnTo>
                  <a:lnTo>
                    <a:pt x="5203" y="271"/>
                  </a:lnTo>
                  <a:lnTo>
                    <a:pt x="4853" y="378"/>
                  </a:lnTo>
                  <a:lnTo>
                    <a:pt x="4503" y="486"/>
                  </a:lnTo>
                  <a:lnTo>
                    <a:pt x="4179" y="648"/>
                  </a:lnTo>
                  <a:lnTo>
                    <a:pt x="3856" y="783"/>
                  </a:lnTo>
                  <a:lnTo>
                    <a:pt x="3532" y="971"/>
                  </a:lnTo>
                  <a:lnTo>
                    <a:pt x="3236" y="1133"/>
                  </a:lnTo>
                  <a:lnTo>
                    <a:pt x="2939" y="1349"/>
                  </a:lnTo>
                  <a:lnTo>
                    <a:pt x="2669" y="1538"/>
                  </a:lnTo>
                  <a:lnTo>
                    <a:pt x="2400" y="1780"/>
                  </a:lnTo>
                  <a:lnTo>
                    <a:pt x="2157" y="1996"/>
                  </a:lnTo>
                  <a:lnTo>
                    <a:pt x="1915" y="2239"/>
                  </a:lnTo>
                  <a:lnTo>
                    <a:pt x="1672" y="2508"/>
                  </a:lnTo>
                  <a:lnTo>
                    <a:pt x="1483" y="2778"/>
                  </a:lnTo>
                  <a:lnTo>
                    <a:pt x="1268" y="3047"/>
                  </a:lnTo>
                  <a:lnTo>
                    <a:pt x="1079" y="3317"/>
                  </a:lnTo>
                  <a:lnTo>
                    <a:pt x="917" y="3613"/>
                  </a:lnTo>
                  <a:lnTo>
                    <a:pt x="755" y="3910"/>
                  </a:lnTo>
                  <a:lnTo>
                    <a:pt x="594" y="4233"/>
                  </a:lnTo>
                  <a:lnTo>
                    <a:pt x="486" y="4557"/>
                  </a:lnTo>
                  <a:lnTo>
                    <a:pt x="351" y="4854"/>
                  </a:lnTo>
                  <a:lnTo>
                    <a:pt x="270" y="5177"/>
                  </a:lnTo>
                  <a:lnTo>
                    <a:pt x="162" y="5527"/>
                  </a:lnTo>
                  <a:lnTo>
                    <a:pt x="108" y="5851"/>
                  </a:lnTo>
                  <a:lnTo>
                    <a:pt x="54" y="6201"/>
                  </a:lnTo>
                  <a:lnTo>
                    <a:pt x="27" y="6525"/>
                  </a:lnTo>
                  <a:lnTo>
                    <a:pt x="0" y="6875"/>
                  </a:lnTo>
                  <a:lnTo>
                    <a:pt x="0" y="7226"/>
                  </a:lnTo>
                  <a:lnTo>
                    <a:pt x="0" y="7576"/>
                  </a:lnTo>
                  <a:lnTo>
                    <a:pt x="54" y="7927"/>
                  </a:lnTo>
                  <a:lnTo>
                    <a:pt x="108" y="8277"/>
                  </a:lnTo>
                  <a:lnTo>
                    <a:pt x="162" y="8628"/>
                  </a:lnTo>
                  <a:lnTo>
                    <a:pt x="243" y="8978"/>
                  </a:lnTo>
                  <a:lnTo>
                    <a:pt x="351" y="9329"/>
                  </a:lnTo>
                  <a:lnTo>
                    <a:pt x="486" y="9679"/>
                  </a:lnTo>
                  <a:lnTo>
                    <a:pt x="621" y="10003"/>
                  </a:lnTo>
                  <a:lnTo>
                    <a:pt x="782" y="10326"/>
                  </a:lnTo>
                  <a:lnTo>
                    <a:pt x="944" y="10650"/>
                  </a:lnTo>
                  <a:lnTo>
                    <a:pt x="1133" y="10946"/>
                  </a:lnTo>
                  <a:lnTo>
                    <a:pt x="1321" y="11216"/>
                  </a:lnTo>
                  <a:lnTo>
                    <a:pt x="1537" y="11512"/>
                  </a:lnTo>
                  <a:lnTo>
                    <a:pt x="1753" y="11755"/>
                  </a:lnTo>
                  <a:lnTo>
                    <a:pt x="1995" y="12025"/>
                  </a:lnTo>
                  <a:lnTo>
                    <a:pt x="2238" y="12267"/>
                  </a:lnTo>
                  <a:lnTo>
                    <a:pt x="2481" y="12483"/>
                  </a:lnTo>
                  <a:lnTo>
                    <a:pt x="2750" y="12698"/>
                  </a:lnTo>
                  <a:lnTo>
                    <a:pt x="3020" y="12914"/>
                  </a:lnTo>
                  <a:lnTo>
                    <a:pt x="3316" y="13103"/>
                  </a:lnTo>
                  <a:lnTo>
                    <a:pt x="3613" y="13265"/>
                  </a:lnTo>
                  <a:lnTo>
                    <a:pt x="3909" y="13426"/>
                  </a:lnTo>
                  <a:lnTo>
                    <a:pt x="4206" y="13561"/>
                  </a:lnTo>
                  <a:lnTo>
                    <a:pt x="4530" y="13696"/>
                  </a:lnTo>
                  <a:lnTo>
                    <a:pt x="4853" y="13804"/>
                  </a:lnTo>
                  <a:lnTo>
                    <a:pt x="5177" y="13912"/>
                  </a:lnTo>
                  <a:lnTo>
                    <a:pt x="5500" y="13993"/>
                  </a:lnTo>
                  <a:lnTo>
                    <a:pt x="5851" y="14073"/>
                  </a:lnTo>
                  <a:lnTo>
                    <a:pt x="6174" y="14127"/>
                  </a:lnTo>
                  <a:lnTo>
                    <a:pt x="6524" y="14154"/>
                  </a:lnTo>
                  <a:lnTo>
                    <a:pt x="6875" y="14181"/>
                  </a:lnTo>
                  <a:lnTo>
                    <a:pt x="7225" y="14181"/>
                  </a:lnTo>
                  <a:lnTo>
                    <a:pt x="7576" y="14154"/>
                  </a:lnTo>
                  <a:lnTo>
                    <a:pt x="7926" y="14127"/>
                  </a:lnTo>
                  <a:lnTo>
                    <a:pt x="8277" y="14073"/>
                  </a:lnTo>
                  <a:lnTo>
                    <a:pt x="8627" y="14019"/>
                  </a:lnTo>
                  <a:lnTo>
                    <a:pt x="8951" y="13912"/>
                  </a:lnTo>
                  <a:lnTo>
                    <a:pt x="9301" y="13804"/>
                  </a:lnTo>
                  <a:lnTo>
                    <a:pt x="9652" y="13696"/>
                  </a:lnTo>
                  <a:lnTo>
                    <a:pt x="9975" y="13561"/>
                  </a:lnTo>
                  <a:lnTo>
                    <a:pt x="10299" y="13399"/>
                  </a:lnTo>
                  <a:lnTo>
                    <a:pt x="10622" y="13238"/>
                  </a:lnTo>
                  <a:lnTo>
                    <a:pt x="10919" y="13049"/>
                  </a:lnTo>
                  <a:lnTo>
                    <a:pt x="11215" y="12860"/>
                  </a:lnTo>
                  <a:lnTo>
                    <a:pt x="11485" y="12645"/>
                  </a:lnTo>
                  <a:lnTo>
                    <a:pt x="11754" y="12429"/>
                  </a:lnTo>
                  <a:lnTo>
                    <a:pt x="11997" y="12186"/>
                  </a:lnTo>
                  <a:lnTo>
                    <a:pt x="12240" y="11944"/>
                  </a:lnTo>
                  <a:lnTo>
                    <a:pt x="12482" y="11674"/>
                  </a:lnTo>
                  <a:lnTo>
                    <a:pt x="12698" y="11404"/>
                  </a:lnTo>
                  <a:lnTo>
                    <a:pt x="12887" y="11135"/>
                  </a:lnTo>
                  <a:lnTo>
                    <a:pt x="13075" y="10865"/>
                  </a:lnTo>
                  <a:lnTo>
                    <a:pt x="13237" y="10569"/>
                  </a:lnTo>
                  <a:lnTo>
                    <a:pt x="13399" y="10272"/>
                  </a:lnTo>
                  <a:lnTo>
                    <a:pt x="13561" y="9949"/>
                  </a:lnTo>
                  <a:lnTo>
                    <a:pt x="13695" y="9652"/>
                  </a:lnTo>
                  <a:lnTo>
                    <a:pt x="13803" y="9329"/>
                  </a:lnTo>
                  <a:lnTo>
                    <a:pt x="13911" y="9005"/>
                  </a:lnTo>
                  <a:lnTo>
                    <a:pt x="13992" y="8682"/>
                  </a:lnTo>
                  <a:lnTo>
                    <a:pt x="14046" y="8331"/>
                  </a:lnTo>
                  <a:lnTo>
                    <a:pt x="14100" y="8008"/>
                  </a:lnTo>
                  <a:lnTo>
                    <a:pt x="14127" y="7657"/>
                  </a:lnTo>
                  <a:lnTo>
                    <a:pt x="14154" y="7307"/>
                  </a:lnTo>
                  <a:lnTo>
                    <a:pt x="14154" y="6956"/>
                  </a:lnTo>
                  <a:lnTo>
                    <a:pt x="14154" y="6606"/>
                  </a:lnTo>
                  <a:lnTo>
                    <a:pt x="14100" y="6255"/>
                  </a:lnTo>
                  <a:lnTo>
                    <a:pt x="14073" y="5905"/>
                  </a:lnTo>
                  <a:lnTo>
                    <a:pt x="13992" y="5554"/>
                  </a:lnTo>
                  <a:lnTo>
                    <a:pt x="13911" y="5204"/>
                  </a:lnTo>
                  <a:lnTo>
                    <a:pt x="13803" y="4854"/>
                  </a:lnTo>
                  <a:lnTo>
                    <a:pt x="13668" y="4530"/>
                  </a:lnTo>
                  <a:lnTo>
                    <a:pt x="13534" y="4180"/>
                  </a:lnTo>
                  <a:lnTo>
                    <a:pt x="13372" y="3856"/>
                  </a:lnTo>
                  <a:lnTo>
                    <a:pt x="13210" y="3559"/>
                  </a:lnTo>
                  <a:lnTo>
                    <a:pt x="13021" y="3263"/>
                  </a:lnTo>
                  <a:lnTo>
                    <a:pt x="12833" y="2966"/>
                  </a:lnTo>
                  <a:lnTo>
                    <a:pt x="12617" y="2697"/>
                  </a:lnTo>
                  <a:lnTo>
                    <a:pt x="12401" y="2427"/>
                  </a:lnTo>
                  <a:lnTo>
                    <a:pt x="12159" y="2158"/>
                  </a:lnTo>
                  <a:lnTo>
                    <a:pt x="11916" y="1915"/>
                  </a:lnTo>
                  <a:lnTo>
                    <a:pt x="11674" y="1699"/>
                  </a:lnTo>
                  <a:lnTo>
                    <a:pt x="11404" y="1484"/>
                  </a:lnTo>
                  <a:lnTo>
                    <a:pt x="11134" y="1295"/>
                  </a:lnTo>
                  <a:lnTo>
                    <a:pt x="10838" y="1106"/>
                  </a:lnTo>
                  <a:lnTo>
                    <a:pt x="10541" y="918"/>
                  </a:lnTo>
                  <a:lnTo>
                    <a:pt x="10245" y="756"/>
                  </a:lnTo>
                  <a:lnTo>
                    <a:pt x="9948" y="621"/>
                  </a:lnTo>
                  <a:lnTo>
                    <a:pt x="9625" y="486"/>
                  </a:lnTo>
                  <a:lnTo>
                    <a:pt x="9301" y="378"/>
                  </a:lnTo>
                  <a:lnTo>
                    <a:pt x="8978" y="271"/>
                  </a:lnTo>
                  <a:lnTo>
                    <a:pt x="8654" y="190"/>
                  </a:lnTo>
                  <a:lnTo>
                    <a:pt x="8331" y="109"/>
                  </a:lnTo>
                  <a:lnTo>
                    <a:pt x="7980" y="82"/>
                  </a:lnTo>
                  <a:lnTo>
                    <a:pt x="7630" y="28"/>
                  </a:lnTo>
                  <a:lnTo>
                    <a:pt x="7279" y="28"/>
                  </a:lnTo>
                  <a:lnTo>
                    <a:pt x="6956" y="1"/>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11" name="Google Shape;2111;p32"/>
            <p:cNvSpPr/>
            <p:nvPr/>
          </p:nvSpPr>
          <p:spPr>
            <a:xfrm>
              <a:off x="5868600" y="4655975"/>
              <a:ext cx="353850" cy="353850"/>
            </a:xfrm>
            <a:custGeom>
              <a:avLst/>
              <a:gdLst/>
              <a:ahLst/>
              <a:cxnLst/>
              <a:rect l="l" t="t" r="r" b="b"/>
              <a:pathLst>
                <a:path w="14154" h="14154" extrusionOk="0">
                  <a:moveTo>
                    <a:pt x="6578" y="0"/>
                  </a:moveTo>
                  <a:lnTo>
                    <a:pt x="6228" y="27"/>
                  </a:lnTo>
                  <a:lnTo>
                    <a:pt x="5878" y="81"/>
                  </a:lnTo>
                  <a:lnTo>
                    <a:pt x="5527" y="162"/>
                  </a:lnTo>
                  <a:lnTo>
                    <a:pt x="5177" y="243"/>
                  </a:lnTo>
                  <a:lnTo>
                    <a:pt x="4826" y="351"/>
                  </a:lnTo>
                  <a:lnTo>
                    <a:pt x="4503" y="486"/>
                  </a:lnTo>
                  <a:lnTo>
                    <a:pt x="4152" y="620"/>
                  </a:lnTo>
                  <a:lnTo>
                    <a:pt x="3829" y="782"/>
                  </a:lnTo>
                  <a:lnTo>
                    <a:pt x="3532" y="944"/>
                  </a:lnTo>
                  <a:lnTo>
                    <a:pt x="3236" y="1133"/>
                  </a:lnTo>
                  <a:lnTo>
                    <a:pt x="2939" y="1321"/>
                  </a:lnTo>
                  <a:lnTo>
                    <a:pt x="2669" y="1537"/>
                  </a:lnTo>
                  <a:lnTo>
                    <a:pt x="2400" y="1753"/>
                  </a:lnTo>
                  <a:lnTo>
                    <a:pt x="2130" y="1995"/>
                  </a:lnTo>
                  <a:lnTo>
                    <a:pt x="1915" y="2238"/>
                  </a:lnTo>
                  <a:lnTo>
                    <a:pt x="1672" y="2481"/>
                  </a:lnTo>
                  <a:lnTo>
                    <a:pt x="1456" y="2750"/>
                  </a:lnTo>
                  <a:lnTo>
                    <a:pt x="1268" y="3020"/>
                  </a:lnTo>
                  <a:lnTo>
                    <a:pt x="1079" y="3316"/>
                  </a:lnTo>
                  <a:lnTo>
                    <a:pt x="890" y="3613"/>
                  </a:lnTo>
                  <a:lnTo>
                    <a:pt x="728" y="3909"/>
                  </a:lnTo>
                  <a:lnTo>
                    <a:pt x="594" y="4206"/>
                  </a:lnTo>
                  <a:lnTo>
                    <a:pt x="459" y="4529"/>
                  </a:lnTo>
                  <a:lnTo>
                    <a:pt x="351" y="4853"/>
                  </a:lnTo>
                  <a:lnTo>
                    <a:pt x="243" y="5176"/>
                  </a:lnTo>
                  <a:lnTo>
                    <a:pt x="162" y="5500"/>
                  </a:lnTo>
                  <a:lnTo>
                    <a:pt x="108" y="5823"/>
                  </a:lnTo>
                  <a:lnTo>
                    <a:pt x="54" y="6174"/>
                  </a:lnTo>
                  <a:lnTo>
                    <a:pt x="1" y="6524"/>
                  </a:lnTo>
                  <a:lnTo>
                    <a:pt x="1" y="6848"/>
                  </a:lnTo>
                  <a:lnTo>
                    <a:pt x="1" y="7198"/>
                  </a:lnTo>
                  <a:lnTo>
                    <a:pt x="1" y="7549"/>
                  </a:lnTo>
                  <a:lnTo>
                    <a:pt x="27" y="7899"/>
                  </a:lnTo>
                  <a:lnTo>
                    <a:pt x="81" y="8250"/>
                  </a:lnTo>
                  <a:lnTo>
                    <a:pt x="162" y="8600"/>
                  </a:lnTo>
                  <a:lnTo>
                    <a:pt x="243" y="8951"/>
                  </a:lnTo>
                  <a:lnTo>
                    <a:pt x="351" y="9301"/>
                  </a:lnTo>
                  <a:lnTo>
                    <a:pt x="486" y="9652"/>
                  </a:lnTo>
                  <a:lnTo>
                    <a:pt x="621" y="9975"/>
                  </a:lnTo>
                  <a:lnTo>
                    <a:pt x="755" y="10299"/>
                  </a:lnTo>
                  <a:lnTo>
                    <a:pt x="944" y="10622"/>
                  </a:lnTo>
                  <a:lnTo>
                    <a:pt x="1106" y="10919"/>
                  </a:lnTo>
                  <a:lnTo>
                    <a:pt x="1322" y="11215"/>
                  </a:lnTo>
                  <a:lnTo>
                    <a:pt x="1537" y="11485"/>
                  </a:lnTo>
                  <a:lnTo>
                    <a:pt x="1753" y="11754"/>
                  </a:lnTo>
                  <a:lnTo>
                    <a:pt x="1969" y="11997"/>
                  </a:lnTo>
                  <a:lnTo>
                    <a:pt x="2211" y="12240"/>
                  </a:lnTo>
                  <a:lnTo>
                    <a:pt x="2481" y="12455"/>
                  </a:lnTo>
                  <a:lnTo>
                    <a:pt x="2750" y="12671"/>
                  </a:lnTo>
                  <a:lnTo>
                    <a:pt x="3020" y="12887"/>
                  </a:lnTo>
                  <a:lnTo>
                    <a:pt x="3316" y="13075"/>
                  </a:lnTo>
                  <a:lnTo>
                    <a:pt x="3586" y="13237"/>
                  </a:lnTo>
                  <a:lnTo>
                    <a:pt x="3910" y="13399"/>
                  </a:lnTo>
                  <a:lnTo>
                    <a:pt x="4206" y="13534"/>
                  </a:lnTo>
                  <a:lnTo>
                    <a:pt x="4530" y="13668"/>
                  </a:lnTo>
                  <a:lnTo>
                    <a:pt x="4826" y="13803"/>
                  </a:lnTo>
                  <a:lnTo>
                    <a:pt x="5177" y="13884"/>
                  </a:lnTo>
                  <a:lnTo>
                    <a:pt x="5500" y="13965"/>
                  </a:lnTo>
                  <a:lnTo>
                    <a:pt x="5824" y="14046"/>
                  </a:lnTo>
                  <a:lnTo>
                    <a:pt x="6174" y="14100"/>
                  </a:lnTo>
                  <a:lnTo>
                    <a:pt x="6498" y="14127"/>
                  </a:lnTo>
                  <a:lnTo>
                    <a:pt x="6848" y="14154"/>
                  </a:lnTo>
                  <a:lnTo>
                    <a:pt x="7198" y="14154"/>
                  </a:lnTo>
                  <a:lnTo>
                    <a:pt x="7549" y="14127"/>
                  </a:lnTo>
                  <a:lnTo>
                    <a:pt x="7899" y="14100"/>
                  </a:lnTo>
                  <a:lnTo>
                    <a:pt x="8250" y="14046"/>
                  </a:lnTo>
                  <a:lnTo>
                    <a:pt x="8600" y="13992"/>
                  </a:lnTo>
                  <a:lnTo>
                    <a:pt x="8951" y="13884"/>
                  </a:lnTo>
                  <a:lnTo>
                    <a:pt x="9301" y="13803"/>
                  </a:lnTo>
                  <a:lnTo>
                    <a:pt x="9652" y="13668"/>
                  </a:lnTo>
                  <a:lnTo>
                    <a:pt x="9975" y="13534"/>
                  </a:lnTo>
                  <a:lnTo>
                    <a:pt x="10299" y="13372"/>
                  </a:lnTo>
                  <a:lnTo>
                    <a:pt x="10622" y="13210"/>
                  </a:lnTo>
                  <a:lnTo>
                    <a:pt x="10919" y="13021"/>
                  </a:lnTo>
                  <a:lnTo>
                    <a:pt x="11188" y="12833"/>
                  </a:lnTo>
                  <a:lnTo>
                    <a:pt x="11485" y="12617"/>
                  </a:lnTo>
                  <a:lnTo>
                    <a:pt x="11754" y="12401"/>
                  </a:lnTo>
                  <a:lnTo>
                    <a:pt x="11997" y="12159"/>
                  </a:lnTo>
                  <a:lnTo>
                    <a:pt x="12240" y="11916"/>
                  </a:lnTo>
                  <a:lnTo>
                    <a:pt x="12455" y="11646"/>
                  </a:lnTo>
                  <a:lnTo>
                    <a:pt x="12671" y="11404"/>
                  </a:lnTo>
                  <a:lnTo>
                    <a:pt x="12887" y="11107"/>
                  </a:lnTo>
                  <a:lnTo>
                    <a:pt x="13075" y="10838"/>
                  </a:lnTo>
                  <a:lnTo>
                    <a:pt x="13237" y="10541"/>
                  </a:lnTo>
                  <a:lnTo>
                    <a:pt x="13399" y="10245"/>
                  </a:lnTo>
                  <a:lnTo>
                    <a:pt x="13534" y="9948"/>
                  </a:lnTo>
                  <a:lnTo>
                    <a:pt x="13669" y="9625"/>
                  </a:lnTo>
                  <a:lnTo>
                    <a:pt x="13776" y="9301"/>
                  </a:lnTo>
                  <a:lnTo>
                    <a:pt x="13884" y="8978"/>
                  </a:lnTo>
                  <a:lnTo>
                    <a:pt x="13965" y="8654"/>
                  </a:lnTo>
                  <a:lnTo>
                    <a:pt x="14046" y="8304"/>
                  </a:lnTo>
                  <a:lnTo>
                    <a:pt x="14100" y="7980"/>
                  </a:lnTo>
                  <a:lnTo>
                    <a:pt x="14127" y="7630"/>
                  </a:lnTo>
                  <a:lnTo>
                    <a:pt x="14154" y="7279"/>
                  </a:lnTo>
                  <a:lnTo>
                    <a:pt x="14154" y="6929"/>
                  </a:lnTo>
                  <a:lnTo>
                    <a:pt x="14127" y="6578"/>
                  </a:lnTo>
                  <a:lnTo>
                    <a:pt x="14100" y="6228"/>
                  </a:lnTo>
                  <a:lnTo>
                    <a:pt x="14046" y="5877"/>
                  </a:lnTo>
                  <a:lnTo>
                    <a:pt x="13992" y="5527"/>
                  </a:lnTo>
                  <a:lnTo>
                    <a:pt x="13884" y="5176"/>
                  </a:lnTo>
                  <a:lnTo>
                    <a:pt x="13776" y="4826"/>
                  </a:lnTo>
                  <a:lnTo>
                    <a:pt x="13669" y="4502"/>
                  </a:lnTo>
                  <a:lnTo>
                    <a:pt x="13534" y="4152"/>
                  </a:lnTo>
                  <a:lnTo>
                    <a:pt x="13372" y="3828"/>
                  </a:lnTo>
                  <a:lnTo>
                    <a:pt x="13210" y="3532"/>
                  </a:lnTo>
                  <a:lnTo>
                    <a:pt x="13022" y="3235"/>
                  </a:lnTo>
                  <a:lnTo>
                    <a:pt x="12833" y="2939"/>
                  </a:lnTo>
                  <a:lnTo>
                    <a:pt x="12617" y="2669"/>
                  </a:lnTo>
                  <a:lnTo>
                    <a:pt x="12401" y="2400"/>
                  </a:lnTo>
                  <a:lnTo>
                    <a:pt x="12159" y="2157"/>
                  </a:lnTo>
                  <a:lnTo>
                    <a:pt x="11916" y="1914"/>
                  </a:lnTo>
                  <a:lnTo>
                    <a:pt x="11647" y="1672"/>
                  </a:lnTo>
                  <a:lnTo>
                    <a:pt x="11404" y="1456"/>
                  </a:lnTo>
                  <a:lnTo>
                    <a:pt x="11107" y="1267"/>
                  </a:lnTo>
                  <a:lnTo>
                    <a:pt x="10838" y="1079"/>
                  </a:lnTo>
                  <a:lnTo>
                    <a:pt x="10541" y="890"/>
                  </a:lnTo>
                  <a:lnTo>
                    <a:pt x="10245" y="728"/>
                  </a:lnTo>
                  <a:lnTo>
                    <a:pt x="9921" y="593"/>
                  </a:lnTo>
                  <a:lnTo>
                    <a:pt x="9625" y="459"/>
                  </a:lnTo>
                  <a:lnTo>
                    <a:pt x="9301" y="351"/>
                  </a:lnTo>
                  <a:lnTo>
                    <a:pt x="8978" y="243"/>
                  </a:lnTo>
                  <a:lnTo>
                    <a:pt x="8654" y="162"/>
                  </a:lnTo>
                  <a:lnTo>
                    <a:pt x="8304" y="108"/>
                  </a:lnTo>
                  <a:lnTo>
                    <a:pt x="7980" y="54"/>
                  </a:lnTo>
                  <a:lnTo>
                    <a:pt x="7630" y="0"/>
                  </a:lnTo>
                  <a:close/>
                </a:path>
              </a:pathLst>
            </a:custGeom>
            <a:solidFill>
              <a:schemeClr val="accent2"/>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grpSp>
        <p:nvGrpSpPr>
          <p:cNvPr id="2112" name="Google Shape;2112;p32"/>
          <p:cNvGrpSpPr/>
          <p:nvPr/>
        </p:nvGrpSpPr>
        <p:grpSpPr>
          <a:xfrm>
            <a:off x="22482036" y="6682902"/>
            <a:ext cx="1194067" cy="1192467"/>
            <a:chOff x="5760700" y="2457850"/>
            <a:chExt cx="447775" cy="447175"/>
          </a:xfrm>
        </p:grpSpPr>
        <p:sp>
          <p:nvSpPr>
            <p:cNvPr id="2113" name="Google Shape;2113;p32"/>
            <p:cNvSpPr/>
            <p:nvPr/>
          </p:nvSpPr>
          <p:spPr>
            <a:xfrm>
              <a:off x="5760700" y="2457850"/>
              <a:ext cx="447775" cy="447175"/>
            </a:xfrm>
            <a:custGeom>
              <a:avLst/>
              <a:gdLst/>
              <a:ahLst/>
              <a:cxnLst/>
              <a:rect l="l" t="t" r="r" b="b"/>
              <a:pathLst>
                <a:path w="17911" h="17887" extrusionOk="0">
                  <a:moveTo>
                    <a:pt x="6485" y="0"/>
                  </a:moveTo>
                  <a:lnTo>
                    <a:pt x="6153" y="24"/>
                  </a:lnTo>
                  <a:lnTo>
                    <a:pt x="5820" y="71"/>
                  </a:lnTo>
                  <a:lnTo>
                    <a:pt x="5488" y="119"/>
                  </a:lnTo>
                  <a:lnTo>
                    <a:pt x="5155" y="190"/>
                  </a:lnTo>
                  <a:lnTo>
                    <a:pt x="4846" y="285"/>
                  </a:lnTo>
                  <a:lnTo>
                    <a:pt x="4538" y="380"/>
                  </a:lnTo>
                  <a:lnTo>
                    <a:pt x="4205" y="499"/>
                  </a:lnTo>
                  <a:lnTo>
                    <a:pt x="3920" y="641"/>
                  </a:lnTo>
                  <a:lnTo>
                    <a:pt x="3611" y="784"/>
                  </a:lnTo>
                  <a:lnTo>
                    <a:pt x="3326" y="950"/>
                  </a:lnTo>
                  <a:lnTo>
                    <a:pt x="3041" y="1140"/>
                  </a:lnTo>
                  <a:lnTo>
                    <a:pt x="2780" y="1330"/>
                  </a:lnTo>
                  <a:lnTo>
                    <a:pt x="2519" y="1544"/>
                  </a:lnTo>
                  <a:lnTo>
                    <a:pt x="2257" y="1758"/>
                  </a:lnTo>
                  <a:lnTo>
                    <a:pt x="1996" y="1995"/>
                  </a:lnTo>
                  <a:lnTo>
                    <a:pt x="1758" y="2233"/>
                  </a:lnTo>
                  <a:lnTo>
                    <a:pt x="1545" y="2494"/>
                  </a:lnTo>
                  <a:lnTo>
                    <a:pt x="1331" y="2756"/>
                  </a:lnTo>
                  <a:lnTo>
                    <a:pt x="1141" y="3041"/>
                  </a:lnTo>
                  <a:lnTo>
                    <a:pt x="975" y="3302"/>
                  </a:lnTo>
                  <a:lnTo>
                    <a:pt x="808" y="3611"/>
                  </a:lnTo>
                  <a:lnTo>
                    <a:pt x="666" y="3896"/>
                  </a:lnTo>
                  <a:lnTo>
                    <a:pt x="523" y="4204"/>
                  </a:lnTo>
                  <a:lnTo>
                    <a:pt x="405" y="4513"/>
                  </a:lnTo>
                  <a:lnTo>
                    <a:pt x="310" y="4822"/>
                  </a:lnTo>
                  <a:lnTo>
                    <a:pt x="215" y="5155"/>
                  </a:lnTo>
                  <a:lnTo>
                    <a:pt x="143" y="5463"/>
                  </a:lnTo>
                  <a:lnTo>
                    <a:pt x="72" y="5796"/>
                  </a:lnTo>
                  <a:lnTo>
                    <a:pt x="48" y="6128"/>
                  </a:lnTo>
                  <a:lnTo>
                    <a:pt x="24" y="6485"/>
                  </a:lnTo>
                  <a:lnTo>
                    <a:pt x="1" y="6817"/>
                  </a:lnTo>
                  <a:lnTo>
                    <a:pt x="24" y="7150"/>
                  </a:lnTo>
                  <a:lnTo>
                    <a:pt x="48" y="7482"/>
                  </a:lnTo>
                  <a:lnTo>
                    <a:pt x="72" y="7815"/>
                  </a:lnTo>
                  <a:lnTo>
                    <a:pt x="143" y="8147"/>
                  </a:lnTo>
                  <a:lnTo>
                    <a:pt x="215" y="8480"/>
                  </a:lnTo>
                  <a:lnTo>
                    <a:pt x="310" y="8813"/>
                  </a:lnTo>
                  <a:lnTo>
                    <a:pt x="405" y="9121"/>
                  </a:lnTo>
                  <a:lnTo>
                    <a:pt x="523" y="9430"/>
                  </a:lnTo>
                  <a:lnTo>
                    <a:pt x="666" y="9739"/>
                  </a:lnTo>
                  <a:lnTo>
                    <a:pt x="808" y="10024"/>
                  </a:lnTo>
                  <a:lnTo>
                    <a:pt x="975" y="10309"/>
                  </a:lnTo>
                  <a:lnTo>
                    <a:pt x="1141" y="10594"/>
                  </a:lnTo>
                  <a:lnTo>
                    <a:pt x="1331" y="10879"/>
                  </a:lnTo>
                  <a:lnTo>
                    <a:pt x="1545" y="11140"/>
                  </a:lnTo>
                  <a:lnTo>
                    <a:pt x="1758" y="11402"/>
                  </a:lnTo>
                  <a:lnTo>
                    <a:pt x="1996" y="11639"/>
                  </a:lnTo>
                  <a:lnTo>
                    <a:pt x="2257" y="11877"/>
                  </a:lnTo>
                  <a:lnTo>
                    <a:pt x="2519" y="12090"/>
                  </a:lnTo>
                  <a:lnTo>
                    <a:pt x="2780" y="12304"/>
                  </a:lnTo>
                  <a:lnTo>
                    <a:pt x="3041" y="12494"/>
                  </a:lnTo>
                  <a:lnTo>
                    <a:pt x="3326" y="12684"/>
                  </a:lnTo>
                  <a:lnTo>
                    <a:pt x="3611" y="12827"/>
                  </a:lnTo>
                  <a:lnTo>
                    <a:pt x="3920" y="12993"/>
                  </a:lnTo>
                  <a:lnTo>
                    <a:pt x="4205" y="13112"/>
                  </a:lnTo>
                  <a:lnTo>
                    <a:pt x="4514" y="13231"/>
                  </a:lnTo>
                  <a:lnTo>
                    <a:pt x="4846" y="13349"/>
                  </a:lnTo>
                  <a:lnTo>
                    <a:pt x="5155" y="13444"/>
                  </a:lnTo>
                  <a:lnTo>
                    <a:pt x="5488" y="13516"/>
                  </a:lnTo>
                  <a:lnTo>
                    <a:pt x="5820" y="13563"/>
                  </a:lnTo>
                  <a:lnTo>
                    <a:pt x="6153" y="13611"/>
                  </a:lnTo>
                  <a:lnTo>
                    <a:pt x="6485" y="13634"/>
                  </a:lnTo>
                  <a:lnTo>
                    <a:pt x="7174" y="13634"/>
                  </a:lnTo>
                  <a:lnTo>
                    <a:pt x="7530" y="13611"/>
                  </a:lnTo>
                  <a:lnTo>
                    <a:pt x="7863" y="13563"/>
                  </a:lnTo>
                  <a:lnTo>
                    <a:pt x="8196" y="13492"/>
                  </a:lnTo>
                  <a:lnTo>
                    <a:pt x="8552" y="13421"/>
                  </a:lnTo>
                  <a:lnTo>
                    <a:pt x="8861" y="13326"/>
                  </a:lnTo>
                  <a:lnTo>
                    <a:pt x="9193" y="13207"/>
                  </a:lnTo>
                  <a:lnTo>
                    <a:pt x="9526" y="13088"/>
                  </a:lnTo>
                  <a:lnTo>
                    <a:pt x="9834" y="13397"/>
                  </a:lnTo>
                  <a:lnTo>
                    <a:pt x="10001" y="13539"/>
                  </a:lnTo>
                  <a:lnTo>
                    <a:pt x="10215" y="13634"/>
                  </a:lnTo>
                  <a:lnTo>
                    <a:pt x="10428" y="13706"/>
                  </a:lnTo>
                  <a:lnTo>
                    <a:pt x="10642" y="13729"/>
                  </a:lnTo>
                  <a:lnTo>
                    <a:pt x="10690" y="13729"/>
                  </a:lnTo>
                  <a:lnTo>
                    <a:pt x="14846" y="17886"/>
                  </a:lnTo>
                  <a:lnTo>
                    <a:pt x="17911" y="14846"/>
                  </a:lnTo>
                  <a:lnTo>
                    <a:pt x="13754" y="10665"/>
                  </a:lnTo>
                  <a:lnTo>
                    <a:pt x="13730" y="10452"/>
                  </a:lnTo>
                  <a:lnTo>
                    <a:pt x="13659" y="10214"/>
                  </a:lnTo>
                  <a:lnTo>
                    <a:pt x="13564" y="10000"/>
                  </a:lnTo>
                  <a:lnTo>
                    <a:pt x="13421" y="9810"/>
                  </a:lnTo>
                  <a:lnTo>
                    <a:pt x="13089" y="9501"/>
                  </a:lnTo>
                  <a:lnTo>
                    <a:pt x="13279" y="9026"/>
                  </a:lnTo>
                  <a:lnTo>
                    <a:pt x="13421" y="8528"/>
                  </a:lnTo>
                  <a:lnTo>
                    <a:pt x="13540" y="8052"/>
                  </a:lnTo>
                  <a:lnTo>
                    <a:pt x="13611" y="7530"/>
                  </a:lnTo>
                  <a:lnTo>
                    <a:pt x="13635" y="7031"/>
                  </a:lnTo>
                  <a:lnTo>
                    <a:pt x="13635" y="6532"/>
                  </a:lnTo>
                  <a:lnTo>
                    <a:pt x="13611" y="6033"/>
                  </a:lnTo>
                  <a:lnTo>
                    <a:pt x="13516" y="5535"/>
                  </a:lnTo>
                  <a:lnTo>
                    <a:pt x="13421" y="5060"/>
                  </a:lnTo>
                  <a:lnTo>
                    <a:pt x="13255" y="4561"/>
                  </a:lnTo>
                  <a:lnTo>
                    <a:pt x="13089" y="4109"/>
                  </a:lnTo>
                  <a:lnTo>
                    <a:pt x="12875" y="3634"/>
                  </a:lnTo>
                  <a:lnTo>
                    <a:pt x="12614" y="3207"/>
                  </a:lnTo>
                  <a:lnTo>
                    <a:pt x="12329" y="2779"/>
                  </a:lnTo>
                  <a:lnTo>
                    <a:pt x="11996" y="2375"/>
                  </a:lnTo>
                  <a:lnTo>
                    <a:pt x="11663" y="1995"/>
                  </a:lnTo>
                  <a:lnTo>
                    <a:pt x="11402" y="1758"/>
                  </a:lnTo>
                  <a:lnTo>
                    <a:pt x="11141" y="1544"/>
                  </a:lnTo>
                  <a:lnTo>
                    <a:pt x="10880" y="1330"/>
                  </a:lnTo>
                  <a:lnTo>
                    <a:pt x="10618" y="1140"/>
                  </a:lnTo>
                  <a:lnTo>
                    <a:pt x="10333" y="950"/>
                  </a:lnTo>
                  <a:lnTo>
                    <a:pt x="10048" y="784"/>
                  </a:lnTo>
                  <a:lnTo>
                    <a:pt x="9739" y="641"/>
                  </a:lnTo>
                  <a:lnTo>
                    <a:pt x="9431" y="499"/>
                  </a:lnTo>
                  <a:lnTo>
                    <a:pt x="9122" y="380"/>
                  </a:lnTo>
                  <a:lnTo>
                    <a:pt x="8813" y="285"/>
                  </a:lnTo>
                  <a:lnTo>
                    <a:pt x="8504" y="190"/>
                  </a:lnTo>
                  <a:lnTo>
                    <a:pt x="8172" y="119"/>
                  </a:lnTo>
                  <a:lnTo>
                    <a:pt x="7839" y="71"/>
                  </a:lnTo>
                  <a:lnTo>
                    <a:pt x="7507" y="24"/>
                  </a:lnTo>
                  <a:lnTo>
                    <a:pt x="7174" y="0"/>
                  </a:lnTo>
                  <a:close/>
                </a:path>
              </a:pathLst>
            </a:custGeom>
            <a:solidFill>
              <a:srgbClr val="FFFFFF"/>
            </a:solidFill>
            <a:ln>
              <a:noFill/>
            </a:ln>
            <a:effectLst>
              <a:outerShdw dist="57150" dir="3600000" algn="bl" rotWithShape="0">
                <a:srgbClr val="000000">
                  <a:alpha val="19000"/>
                </a:srgbClr>
              </a:outerShdw>
            </a:effectLst>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14" name="Google Shape;2114;p32"/>
            <p:cNvSpPr/>
            <p:nvPr/>
          </p:nvSpPr>
          <p:spPr>
            <a:xfrm>
              <a:off x="5994075" y="2691225"/>
              <a:ext cx="183525" cy="182925"/>
            </a:xfrm>
            <a:custGeom>
              <a:avLst/>
              <a:gdLst/>
              <a:ahLst/>
              <a:cxnLst/>
              <a:rect l="l" t="t" r="r" b="b"/>
              <a:pathLst>
                <a:path w="7341" h="7317" extrusionOk="0">
                  <a:moveTo>
                    <a:pt x="1830" y="0"/>
                  </a:moveTo>
                  <a:lnTo>
                    <a:pt x="1" y="1805"/>
                  </a:lnTo>
                  <a:lnTo>
                    <a:pt x="5511" y="7316"/>
                  </a:lnTo>
                  <a:lnTo>
                    <a:pt x="7340" y="5511"/>
                  </a:lnTo>
                  <a:lnTo>
                    <a:pt x="1830"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15" name="Google Shape;2115;p32"/>
            <p:cNvSpPr/>
            <p:nvPr/>
          </p:nvSpPr>
          <p:spPr>
            <a:xfrm>
              <a:off x="5990525" y="2687650"/>
              <a:ext cx="92050" cy="91475"/>
            </a:xfrm>
            <a:custGeom>
              <a:avLst/>
              <a:gdLst/>
              <a:ahLst/>
              <a:cxnLst/>
              <a:rect l="l" t="t" r="r" b="b"/>
              <a:pathLst>
                <a:path w="3682" h="3659" extrusionOk="0">
                  <a:moveTo>
                    <a:pt x="2138" y="1"/>
                  </a:moveTo>
                  <a:lnTo>
                    <a:pt x="2043" y="72"/>
                  </a:lnTo>
                  <a:lnTo>
                    <a:pt x="95" y="2020"/>
                  </a:lnTo>
                  <a:lnTo>
                    <a:pt x="24" y="2115"/>
                  </a:lnTo>
                  <a:lnTo>
                    <a:pt x="0" y="2210"/>
                  </a:lnTo>
                  <a:lnTo>
                    <a:pt x="24" y="2328"/>
                  </a:lnTo>
                  <a:lnTo>
                    <a:pt x="95" y="2423"/>
                  </a:lnTo>
                  <a:lnTo>
                    <a:pt x="1259" y="3587"/>
                  </a:lnTo>
                  <a:lnTo>
                    <a:pt x="1354" y="3635"/>
                  </a:lnTo>
                  <a:lnTo>
                    <a:pt x="1449" y="3659"/>
                  </a:lnTo>
                  <a:lnTo>
                    <a:pt x="1544" y="3635"/>
                  </a:lnTo>
                  <a:lnTo>
                    <a:pt x="1639" y="3587"/>
                  </a:lnTo>
                  <a:lnTo>
                    <a:pt x="3587" y="1640"/>
                  </a:lnTo>
                  <a:lnTo>
                    <a:pt x="3658" y="1545"/>
                  </a:lnTo>
                  <a:lnTo>
                    <a:pt x="3682" y="1450"/>
                  </a:lnTo>
                  <a:lnTo>
                    <a:pt x="3658" y="1331"/>
                  </a:lnTo>
                  <a:lnTo>
                    <a:pt x="3587" y="1236"/>
                  </a:lnTo>
                  <a:lnTo>
                    <a:pt x="2423" y="72"/>
                  </a:lnTo>
                  <a:lnTo>
                    <a:pt x="2328" y="1"/>
                  </a:lnTo>
                  <a:close/>
                </a:path>
              </a:pathLst>
            </a:custGeom>
            <a:solidFill>
              <a:schemeClr val="dk2"/>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16" name="Google Shape;2116;p32"/>
            <p:cNvSpPr/>
            <p:nvPr/>
          </p:nvSpPr>
          <p:spPr>
            <a:xfrm>
              <a:off x="5782675" y="2479225"/>
              <a:ext cx="297525" cy="297525"/>
            </a:xfrm>
            <a:custGeom>
              <a:avLst/>
              <a:gdLst/>
              <a:ahLst/>
              <a:cxnLst/>
              <a:rect l="l" t="t" r="r" b="b"/>
              <a:pathLst>
                <a:path w="11901" h="11901" extrusionOk="0">
                  <a:moveTo>
                    <a:pt x="5939" y="0"/>
                  </a:moveTo>
                  <a:lnTo>
                    <a:pt x="5369" y="48"/>
                  </a:lnTo>
                  <a:lnTo>
                    <a:pt x="4822" y="119"/>
                  </a:lnTo>
                  <a:lnTo>
                    <a:pt x="4252" y="262"/>
                  </a:lnTo>
                  <a:lnTo>
                    <a:pt x="3706" y="452"/>
                  </a:lnTo>
                  <a:lnTo>
                    <a:pt x="3445" y="570"/>
                  </a:lnTo>
                  <a:lnTo>
                    <a:pt x="3183" y="689"/>
                  </a:lnTo>
                  <a:lnTo>
                    <a:pt x="2922" y="832"/>
                  </a:lnTo>
                  <a:lnTo>
                    <a:pt x="2685" y="998"/>
                  </a:lnTo>
                  <a:lnTo>
                    <a:pt x="2423" y="1164"/>
                  </a:lnTo>
                  <a:lnTo>
                    <a:pt x="2186" y="1354"/>
                  </a:lnTo>
                  <a:lnTo>
                    <a:pt x="1972" y="1544"/>
                  </a:lnTo>
                  <a:lnTo>
                    <a:pt x="1735" y="1758"/>
                  </a:lnTo>
                  <a:lnTo>
                    <a:pt x="1545" y="1972"/>
                  </a:lnTo>
                  <a:lnTo>
                    <a:pt x="1331" y="2209"/>
                  </a:lnTo>
                  <a:lnTo>
                    <a:pt x="1141" y="2447"/>
                  </a:lnTo>
                  <a:lnTo>
                    <a:pt x="974" y="2684"/>
                  </a:lnTo>
                  <a:lnTo>
                    <a:pt x="832" y="2946"/>
                  </a:lnTo>
                  <a:lnTo>
                    <a:pt x="689" y="3183"/>
                  </a:lnTo>
                  <a:lnTo>
                    <a:pt x="547" y="3444"/>
                  </a:lnTo>
                  <a:lnTo>
                    <a:pt x="428" y="3730"/>
                  </a:lnTo>
                  <a:lnTo>
                    <a:pt x="238" y="4276"/>
                  </a:lnTo>
                  <a:lnTo>
                    <a:pt x="119" y="4822"/>
                  </a:lnTo>
                  <a:lnTo>
                    <a:pt x="24" y="5392"/>
                  </a:lnTo>
                  <a:lnTo>
                    <a:pt x="1" y="5962"/>
                  </a:lnTo>
                  <a:lnTo>
                    <a:pt x="24" y="6532"/>
                  </a:lnTo>
                  <a:lnTo>
                    <a:pt x="119" y="7102"/>
                  </a:lnTo>
                  <a:lnTo>
                    <a:pt x="238" y="7649"/>
                  </a:lnTo>
                  <a:lnTo>
                    <a:pt x="428" y="8195"/>
                  </a:lnTo>
                  <a:lnTo>
                    <a:pt x="547" y="8456"/>
                  </a:lnTo>
                  <a:lnTo>
                    <a:pt x="689" y="8718"/>
                  </a:lnTo>
                  <a:lnTo>
                    <a:pt x="832" y="8979"/>
                  </a:lnTo>
                  <a:lnTo>
                    <a:pt x="974" y="9240"/>
                  </a:lnTo>
                  <a:lnTo>
                    <a:pt x="1141" y="9478"/>
                  </a:lnTo>
                  <a:lnTo>
                    <a:pt x="1331" y="9715"/>
                  </a:lnTo>
                  <a:lnTo>
                    <a:pt x="1545" y="9953"/>
                  </a:lnTo>
                  <a:lnTo>
                    <a:pt x="1735" y="10167"/>
                  </a:lnTo>
                  <a:lnTo>
                    <a:pt x="1972" y="10380"/>
                  </a:lnTo>
                  <a:lnTo>
                    <a:pt x="2186" y="10570"/>
                  </a:lnTo>
                  <a:lnTo>
                    <a:pt x="2423" y="10760"/>
                  </a:lnTo>
                  <a:lnTo>
                    <a:pt x="2685" y="10927"/>
                  </a:lnTo>
                  <a:lnTo>
                    <a:pt x="2922" y="11093"/>
                  </a:lnTo>
                  <a:lnTo>
                    <a:pt x="3183" y="11235"/>
                  </a:lnTo>
                  <a:lnTo>
                    <a:pt x="3445" y="11354"/>
                  </a:lnTo>
                  <a:lnTo>
                    <a:pt x="3706" y="11473"/>
                  </a:lnTo>
                  <a:lnTo>
                    <a:pt x="4252" y="11663"/>
                  </a:lnTo>
                  <a:lnTo>
                    <a:pt x="4822" y="11806"/>
                  </a:lnTo>
                  <a:lnTo>
                    <a:pt x="5369" y="11877"/>
                  </a:lnTo>
                  <a:lnTo>
                    <a:pt x="5939" y="11901"/>
                  </a:lnTo>
                  <a:lnTo>
                    <a:pt x="6509" y="11877"/>
                  </a:lnTo>
                  <a:lnTo>
                    <a:pt x="7079" y="11806"/>
                  </a:lnTo>
                  <a:lnTo>
                    <a:pt x="7649" y="11663"/>
                  </a:lnTo>
                  <a:lnTo>
                    <a:pt x="8195" y="11473"/>
                  </a:lnTo>
                  <a:lnTo>
                    <a:pt x="8457" y="11354"/>
                  </a:lnTo>
                  <a:lnTo>
                    <a:pt x="8718" y="11235"/>
                  </a:lnTo>
                  <a:lnTo>
                    <a:pt x="8979" y="11093"/>
                  </a:lnTo>
                  <a:lnTo>
                    <a:pt x="9217" y="10927"/>
                  </a:lnTo>
                  <a:lnTo>
                    <a:pt x="9478" y="10760"/>
                  </a:lnTo>
                  <a:lnTo>
                    <a:pt x="9716" y="10570"/>
                  </a:lnTo>
                  <a:lnTo>
                    <a:pt x="9929" y="10380"/>
                  </a:lnTo>
                  <a:lnTo>
                    <a:pt x="10167" y="10167"/>
                  </a:lnTo>
                  <a:lnTo>
                    <a:pt x="10357" y="9953"/>
                  </a:lnTo>
                  <a:lnTo>
                    <a:pt x="10571" y="9715"/>
                  </a:lnTo>
                  <a:lnTo>
                    <a:pt x="10737" y="9478"/>
                  </a:lnTo>
                  <a:lnTo>
                    <a:pt x="10927" y="9240"/>
                  </a:lnTo>
                  <a:lnTo>
                    <a:pt x="11070" y="8979"/>
                  </a:lnTo>
                  <a:lnTo>
                    <a:pt x="11212" y="8718"/>
                  </a:lnTo>
                  <a:lnTo>
                    <a:pt x="11355" y="8456"/>
                  </a:lnTo>
                  <a:lnTo>
                    <a:pt x="11473" y="8195"/>
                  </a:lnTo>
                  <a:lnTo>
                    <a:pt x="11663" y="7649"/>
                  </a:lnTo>
                  <a:lnTo>
                    <a:pt x="11782" y="7102"/>
                  </a:lnTo>
                  <a:lnTo>
                    <a:pt x="11877" y="6532"/>
                  </a:lnTo>
                  <a:lnTo>
                    <a:pt x="11901" y="5962"/>
                  </a:lnTo>
                  <a:lnTo>
                    <a:pt x="11877" y="5392"/>
                  </a:lnTo>
                  <a:lnTo>
                    <a:pt x="11782" y="4822"/>
                  </a:lnTo>
                  <a:lnTo>
                    <a:pt x="11663" y="4276"/>
                  </a:lnTo>
                  <a:lnTo>
                    <a:pt x="11473" y="3730"/>
                  </a:lnTo>
                  <a:lnTo>
                    <a:pt x="11355" y="3444"/>
                  </a:lnTo>
                  <a:lnTo>
                    <a:pt x="11212" y="3183"/>
                  </a:lnTo>
                  <a:lnTo>
                    <a:pt x="11070" y="2946"/>
                  </a:lnTo>
                  <a:lnTo>
                    <a:pt x="10927" y="2684"/>
                  </a:lnTo>
                  <a:lnTo>
                    <a:pt x="10737" y="2447"/>
                  </a:lnTo>
                  <a:lnTo>
                    <a:pt x="10571" y="2209"/>
                  </a:lnTo>
                  <a:lnTo>
                    <a:pt x="10357" y="1972"/>
                  </a:lnTo>
                  <a:lnTo>
                    <a:pt x="10167" y="1758"/>
                  </a:lnTo>
                  <a:lnTo>
                    <a:pt x="9929" y="1544"/>
                  </a:lnTo>
                  <a:lnTo>
                    <a:pt x="9716" y="1354"/>
                  </a:lnTo>
                  <a:lnTo>
                    <a:pt x="9478" y="1164"/>
                  </a:lnTo>
                  <a:lnTo>
                    <a:pt x="9217" y="998"/>
                  </a:lnTo>
                  <a:lnTo>
                    <a:pt x="8979" y="832"/>
                  </a:lnTo>
                  <a:lnTo>
                    <a:pt x="8718" y="689"/>
                  </a:lnTo>
                  <a:lnTo>
                    <a:pt x="8457" y="570"/>
                  </a:lnTo>
                  <a:lnTo>
                    <a:pt x="8195" y="452"/>
                  </a:lnTo>
                  <a:lnTo>
                    <a:pt x="7649" y="262"/>
                  </a:lnTo>
                  <a:lnTo>
                    <a:pt x="7079" y="119"/>
                  </a:lnTo>
                  <a:lnTo>
                    <a:pt x="6509" y="48"/>
                  </a:lnTo>
                  <a:lnTo>
                    <a:pt x="5939" y="0"/>
                  </a:lnTo>
                  <a:close/>
                </a:path>
              </a:pathLst>
            </a:custGeom>
            <a:solidFill>
              <a:schemeClr val="dk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17" name="Google Shape;2117;p32"/>
            <p:cNvSpPr/>
            <p:nvPr/>
          </p:nvSpPr>
          <p:spPr>
            <a:xfrm>
              <a:off x="5810575" y="2507125"/>
              <a:ext cx="241725" cy="242300"/>
            </a:xfrm>
            <a:custGeom>
              <a:avLst/>
              <a:gdLst/>
              <a:ahLst/>
              <a:cxnLst/>
              <a:rect l="l" t="t" r="r" b="b"/>
              <a:pathLst>
                <a:path w="9669" h="9692" extrusionOk="0">
                  <a:moveTo>
                    <a:pt x="4823" y="1"/>
                  </a:moveTo>
                  <a:lnTo>
                    <a:pt x="4372" y="24"/>
                  </a:lnTo>
                  <a:lnTo>
                    <a:pt x="3920" y="96"/>
                  </a:lnTo>
                  <a:lnTo>
                    <a:pt x="3445" y="191"/>
                  </a:lnTo>
                  <a:lnTo>
                    <a:pt x="3018" y="357"/>
                  </a:lnTo>
                  <a:lnTo>
                    <a:pt x="2590" y="547"/>
                  </a:lnTo>
                  <a:lnTo>
                    <a:pt x="2163" y="808"/>
                  </a:lnTo>
                  <a:lnTo>
                    <a:pt x="1782" y="1093"/>
                  </a:lnTo>
                  <a:lnTo>
                    <a:pt x="1402" y="1426"/>
                  </a:lnTo>
                  <a:lnTo>
                    <a:pt x="1070" y="1782"/>
                  </a:lnTo>
                  <a:lnTo>
                    <a:pt x="785" y="2186"/>
                  </a:lnTo>
                  <a:lnTo>
                    <a:pt x="547" y="2590"/>
                  </a:lnTo>
                  <a:lnTo>
                    <a:pt x="334" y="3017"/>
                  </a:lnTo>
                  <a:lnTo>
                    <a:pt x="191" y="3469"/>
                  </a:lnTo>
                  <a:lnTo>
                    <a:pt x="72" y="3920"/>
                  </a:lnTo>
                  <a:lnTo>
                    <a:pt x="1" y="4371"/>
                  </a:lnTo>
                  <a:lnTo>
                    <a:pt x="1" y="4846"/>
                  </a:lnTo>
                  <a:lnTo>
                    <a:pt x="1" y="5298"/>
                  </a:lnTo>
                  <a:lnTo>
                    <a:pt x="72" y="5773"/>
                  </a:lnTo>
                  <a:lnTo>
                    <a:pt x="191" y="6224"/>
                  </a:lnTo>
                  <a:lnTo>
                    <a:pt x="334" y="6675"/>
                  </a:lnTo>
                  <a:lnTo>
                    <a:pt x="547" y="7103"/>
                  </a:lnTo>
                  <a:lnTo>
                    <a:pt x="785" y="7507"/>
                  </a:lnTo>
                  <a:lnTo>
                    <a:pt x="1070" y="7910"/>
                  </a:lnTo>
                  <a:lnTo>
                    <a:pt x="1402" y="8267"/>
                  </a:lnTo>
                  <a:lnTo>
                    <a:pt x="1782" y="8599"/>
                  </a:lnTo>
                  <a:lnTo>
                    <a:pt x="2163" y="8884"/>
                  </a:lnTo>
                  <a:lnTo>
                    <a:pt x="2590" y="9146"/>
                  </a:lnTo>
                  <a:lnTo>
                    <a:pt x="3018" y="9336"/>
                  </a:lnTo>
                  <a:lnTo>
                    <a:pt x="3445" y="9478"/>
                  </a:lnTo>
                  <a:lnTo>
                    <a:pt x="3920" y="9597"/>
                  </a:lnTo>
                  <a:lnTo>
                    <a:pt x="4372" y="9668"/>
                  </a:lnTo>
                  <a:lnTo>
                    <a:pt x="4823" y="9692"/>
                  </a:lnTo>
                  <a:lnTo>
                    <a:pt x="5298" y="9668"/>
                  </a:lnTo>
                  <a:lnTo>
                    <a:pt x="5749" y="9597"/>
                  </a:lnTo>
                  <a:lnTo>
                    <a:pt x="6224" y="9478"/>
                  </a:lnTo>
                  <a:lnTo>
                    <a:pt x="6652" y="9336"/>
                  </a:lnTo>
                  <a:lnTo>
                    <a:pt x="7079" y="9146"/>
                  </a:lnTo>
                  <a:lnTo>
                    <a:pt x="7507" y="8884"/>
                  </a:lnTo>
                  <a:lnTo>
                    <a:pt x="7887" y="8599"/>
                  </a:lnTo>
                  <a:lnTo>
                    <a:pt x="8267" y="8267"/>
                  </a:lnTo>
                  <a:lnTo>
                    <a:pt x="8600" y="7910"/>
                  </a:lnTo>
                  <a:lnTo>
                    <a:pt x="8885" y="7507"/>
                  </a:lnTo>
                  <a:lnTo>
                    <a:pt x="9122" y="7103"/>
                  </a:lnTo>
                  <a:lnTo>
                    <a:pt x="9312" y="6675"/>
                  </a:lnTo>
                  <a:lnTo>
                    <a:pt x="9478" y="6224"/>
                  </a:lnTo>
                  <a:lnTo>
                    <a:pt x="9597" y="5773"/>
                  </a:lnTo>
                  <a:lnTo>
                    <a:pt x="9645" y="5298"/>
                  </a:lnTo>
                  <a:lnTo>
                    <a:pt x="9668" y="4846"/>
                  </a:lnTo>
                  <a:lnTo>
                    <a:pt x="9645" y="4371"/>
                  </a:lnTo>
                  <a:lnTo>
                    <a:pt x="9597" y="3920"/>
                  </a:lnTo>
                  <a:lnTo>
                    <a:pt x="9478" y="3469"/>
                  </a:lnTo>
                  <a:lnTo>
                    <a:pt x="9312" y="3017"/>
                  </a:lnTo>
                  <a:lnTo>
                    <a:pt x="9122" y="2590"/>
                  </a:lnTo>
                  <a:lnTo>
                    <a:pt x="8885" y="2186"/>
                  </a:lnTo>
                  <a:lnTo>
                    <a:pt x="8600" y="1782"/>
                  </a:lnTo>
                  <a:lnTo>
                    <a:pt x="8267" y="1426"/>
                  </a:lnTo>
                  <a:lnTo>
                    <a:pt x="7887" y="1093"/>
                  </a:lnTo>
                  <a:lnTo>
                    <a:pt x="7507" y="808"/>
                  </a:lnTo>
                  <a:lnTo>
                    <a:pt x="7079" y="547"/>
                  </a:lnTo>
                  <a:lnTo>
                    <a:pt x="6652" y="357"/>
                  </a:lnTo>
                  <a:lnTo>
                    <a:pt x="6224" y="191"/>
                  </a:lnTo>
                  <a:lnTo>
                    <a:pt x="5749" y="96"/>
                  </a:lnTo>
                  <a:lnTo>
                    <a:pt x="5298" y="24"/>
                  </a:lnTo>
                  <a:lnTo>
                    <a:pt x="4823" y="1"/>
                  </a:lnTo>
                  <a:close/>
                </a:path>
              </a:pathLst>
            </a:custGeom>
            <a:solidFill>
              <a:schemeClr val="l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2118" name="Google Shape;2118;p32"/>
          <p:cNvSpPr/>
          <p:nvPr/>
        </p:nvSpPr>
        <p:spPr>
          <a:xfrm rot="8100000">
            <a:off x="-1548124" y="8278452"/>
            <a:ext cx="4042301" cy="8244413"/>
          </a:xfrm>
          <a:custGeom>
            <a:avLst/>
            <a:gdLst/>
            <a:ahLst/>
            <a:cxnLst/>
            <a:rect l="l" t="t" r="r" b="b"/>
            <a:pathLst>
              <a:path w="102744" h="209550" extrusionOk="0">
                <a:moveTo>
                  <a:pt x="26654" y="0"/>
                </a:moveTo>
                <a:lnTo>
                  <a:pt x="25258" y="10344"/>
                </a:lnTo>
                <a:lnTo>
                  <a:pt x="34967" y="12058"/>
                </a:lnTo>
                <a:lnTo>
                  <a:pt x="35348" y="11487"/>
                </a:lnTo>
                <a:lnTo>
                  <a:pt x="35792" y="10915"/>
                </a:lnTo>
                <a:lnTo>
                  <a:pt x="36363" y="10471"/>
                </a:lnTo>
                <a:lnTo>
                  <a:pt x="36935" y="10090"/>
                </a:lnTo>
                <a:lnTo>
                  <a:pt x="37569" y="9837"/>
                </a:lnTo>
                <a:lnTo>
                  <a:pt x="38267" y="9646"/>
                </a:lnTo>
                <a:lnTo>
                  <a:pt x="39029" y="9583"/>
                </a:lnTo>
                <a:lnTo>
                  <a:pt x="39790" y="9583"/>
                </a:lnTo>
                <a:lnTo>
                  <a:pt x="40235" y="9710"/>
                </a:lnTo>
                <a:lnTo>
                  <a:pt x="40679" y="9837"/>
                </a:lnTo>
                <a:lnTo>
                  <a:pt x="41123" y="10027"/>
                </a:lnTo>
                <a:lnTo>
                  <a:pt x="41567" y="10217"/>
                </a:lnTo>
                <a:lnTo>
                  <a:pt x="41948" y="10471"/>
                </a:lnTo>
                <a:lnTo>
                  <a:pt x="42329" y="10788"/>
                </a:lnTo>
                <a:lnTo>
                  <a:pt x="42646" y="11106"/>
                </a:lnTo>
                <a:lnTo>
                  <a:pt x="42900" y="11423"/>
                </a:lnTo>
                <a:lnTo>
                  <a:pt x="43217" y="11804"/>
                </a:lnTo>
                <a:lnTo>
                  <a:pt x="43408" y="12248"/>
                </a:lnTo>
                <a:lnTo>
                  <a:pt x="43598" y="12629"/>
                </a:lnTo>
                <a:lnTo>
                  <a:pt x="43725" y="13073"/>
                </a:lnTo>
                <a:lnTo>
                  <a:pt x="43852" y="13517"/>
                </a:lnTo>
                <a:lnTo>
                  <a:pt x="43915" y="14025"/>
                </a:lnTo>
                <a:lnTo>
                  <a:pt x="43915" y="14469"/>
                </a:lnTo>
                <a:lnTo>
                  <a:pt x="43852" y="14977"/>
                </a:lnTo>
                <a:lnTo>
                  <a:pt x="43788" y="15485"/>
                </a:lnTo>
                <a:lnTo>
                  <a:pt x="43661" y="15929"/>
                </a:lnTo>
                <a:lnTo>
                  <a:pt x="43471" y="16373"/>
                </a:lnTo>
                <a:lnTo>
                  <a:pt x="43281" y="16754"/>
                </a:lnTo>
                <a:lnTo>
                  <a:pt x="42963" y="17135"/>
                </a:lnTo>
                <a:lnTo>
                  <a:pt x="42710" y="17515"/>
                </a:lnTo>
                <a:lnTo>
                  <a:pt x="42392" y="17833"/>
                </a:lnTo>
                <a:lnTo>
                  <a:pt x="42011" y="18150"/>
                </a:lnTo>
                <a:lnTo>
                  <a:pt x="41631" y="18404"/>
                </a:lnTo>
                <a:lnTo>
                  <a:pt x="41250" y="18658"/>
                </a:lnTo>
                <a:lnTo>
                  <a:pt x="40806" y="18785"/>
                </a:lnTo>
                <a:lnTo>
                  <a:pt x="40361" y="18975"/>
                </a:lnTo>
                <a:lnTo>
                  <a:pt x="39917" y="19038"/>
                </a:lnTo>
                <a:lnTo>
                  <a:pt x="39473" y="19102"/>
                </a:lnTo>
                <a:lnTo>
                  <a:pt x="38521" y="19102"/>
                </a:lnTo>
                <a:lnTo>
                  <a:pt x="37760" y="18912"/>
                </a:lnTo>
                <a:lnTo>
                  <a:pt x="37061" y="18658"/>
                </a:lnTo>
                <a:lnTo>
                  <a:pt x="36490" y="18277"/>
                </a:lnTo>
                <a:lnTo>
                  <a:pt x="35919" y="17896"/>
                </a:lnTo>
                <a:lnTo>
                  <a:pt x="35411" y="17325"/>
                </a:lnTo>
                <a:lnTo>
                  <a:pt x="35031" y="16754"/>
                </a:lnTo>
                <a:lnTo>
                  <a:pt x="34713" y="16119"/>
                </a:lnTo>
                <a:lnTo>
                  <a:pt x="34523" y="15421"/>
                </a:lnTo>
                <a:lnTo>
                  <a:pt x="24686" y="14533"/>
                </a:lnTo>
                <a:lnTo>
                  <a:pt x="23100" y="26273"/>
                </a:lnTo>
                <a:lnTo>
                  <a:pt x="32810" y="27987"/>
                </a:lnTo>
                <a:lnTo>
                  <a:pt x="33190" y="27415"/>
                </a:lnTo>
                <a:lnTo>
                  <a:pt x="33698" y="26844"/>
                </a:lnTo>
                <a:lnTo>
                  <a:pt x="34206" y="26400"/>
                </a:lnTo>
                <a:lnTo>
                  <a:pt x="34840" y="26019"/>
                </a:lnTo>
                <a:lnTo>
                  <a:pt x="35475" y="25765"/>
                </a:lnTo>
                <a:lnTo>
                  <a:pt x="36173" y="25575"/>
                </a:lnTo>
                <a:lnTo>
                  <a:pt x="36871" y="25512"/>
                </a:lnTo>
                <a:lnTo>
                  <a:pt x="37633" y="25512"/>
                </a:lnTo>
                <a:lnTo>
                  <a:pt x="38140" y="25638"/>
                </a:lnTo>
                <a:lnTo>
                  <a:pt x="38585" y="25765"/>
                </a:lnTo>
                <a:lnTo>
                  <a:pt x="39029" y="25956"/>
                </a:lnTo>
                <a:lnTo>
                  <a:pt x="39410" y="26146"/>
                </a:lnTo>
                <a:lnTo>
                  <a:pt x="39790" y="26400"/>
                </a:lnTo>
                <a:lnTo>
                  <a:pt x="40171" y="26717"/>
                </a:lnTo>
                <a:lnTo>
                  <a:pt x="40488" y="27035"/>
                </a:lnTo>
                <a:lnTo>
                  <a:pt x="40806" y="27352"/>
                </a:lnTo>
                <a:lnTo>
                  <a:pt x="41060" y="27733"/>
                </a:lnTo>
                <a:lnTo>
                  <a:pt x="41313" y="28113"/>
                </a:lnTo>
                <a:lnTo>
                  <a:pt x="41440" y="28558"/>
                </a:lnTo>
                <a:lnTo>
                  <a:pt x="41631" y="29002"/>
                </a:lnTo>
                <a:lnTo>
                  <a:pt x="41694" y="29446"/>
                </a:lnTo>
                <a:lnTo>
                  <a:pt x="41758" y="29954"/>
                </a:lnTo>
                <a:lnTo>
                  <a:pt x="41758" y="30398"/>
                </a:lnTo>
                <a:lnTo>
                  <a:pt x="41758" y="30906"/>
                </a:lnTo>
                <a:lnTo>
                  <a:pt x="41631" y="31350"/>
                </a:lnTo>
                <a:lnTo>
                  <a:pt x="41504" y="31858"/>
                </a:lnTo>
                <a:lnTo>
                  <a:pt x="41313" y="32302"/>
                </a:lnTo>
                <a:lnTo>
                  <a:pt x="41123" y="32683"/>
                </a:lnTo>
                <a:lnTo>
                  <a:pt x="40869" y="33063"/>
                </a:lnTo>
                <a:lnTo>
                  <a:pt x="40552" y="33444"/>
                </a:lnTo>
                <a:lnTo>
                  <a:pt x="40235" y="33762"/>
                </a:lnTo>
                <a:lnTo>
                  <a:pt x="39917" y="34079"/>
                </a:lnTo>
                <a:lnTo>
                  <a:pt x="39536" y="34333"/>
                </a:lnTo>
                <a:lnTo>
                  <a:pt x="39156" y="34523"/>
                </a:lnTo>
                <a:lnTo>
                  <a:pt x="38711" y="34713"/>
                </a:lnTo>
                <a:lnTo>
                  <a:pt x="38267" y="34904"/>
                </a:lnTo>
                <a:lnTo>
                  <a:pt x="37823" y="34967"/>
                </a:lnTo>
                <a:lnTo>
                  <a:pt x="37315" y="35031"/>
                </a:lnTo>
                <a:lnTo>
                  <a:pt x="36363" y="35031"/>
                </a:lnTo>
                <a:lnTo>
                  <a:pt x="35665" y="34840"/>
                </a:lnTo>
                <a:lnTo>
                  <a:pt x="34967" y="34587"/>
                </a:lnTo>
                <a:lnTo>
                  <a:pt x="34333" y="34206"/>
                </a:lnTo>
                <a:lnTo>
                  <a:pt x="33761" y="33762"/>
                </a:lnTo>
                <a:lnTo>
                  <a:pt x="33317" y="33254"/>
                </a:lnTo>
                <a:lnTo>
                  <a:pt x="32873" y="32683"/>
                </a:lnTo>
                <a:lnTo>
                  <a:pt x="32556" y="32048"/>
                </a:lnTo>
                <a:lnTo>
                  <a:pt x="32365" y="31350"/>
                </a:lnTo>
                <a:lnTo>
                  <a:pt x="22592" y="30462"/>
                </a:lnTo>
                <a:lnTo>
                  <a:pt x="21006" y="42202"/>
                </a:lnTo>
                <a:lnTo>
                  <a:pt x="30715" y="43915"/>
                </a:lnTo>
                <a:lnTo>
                  <a:pt x="31096" y="43281"/>
                </a:lnTo>
                <a:lnTo>
                  <a:pt x="31540" y="42773"/>
                </a:lnTo>
                <a:lnTo>
                  <a:pt x="32111" y="42329"/>
                </a:lnTo>
                <a:lnTo>
                  <a:pt x="32683" y="41948"/>
                </a:lnTo>
                <a:lnTo>
                  <a:pt x="33317" y="41631"/>
                </a:lnTo>
                <a:lnTo>
                  <a:pt x="34015" y="41504"/>
                </a:lnTo>
                <a:lnTo>
                  <a:pt x="34777" y="41377"/>
                </a:lnTo>
                <a:lnTo>
                  <a:pt x="35538" y="41440"/>
                </a:lnTo>
                <a:lnTo>
                  <a:pt x="35983" y="41567"/>
                </a:lnTo>
                <a:lnTo>
                  <a:pt x="36427" y="41694"/>
                </a:lnTo>
                <a:lnTo>
                  <a:pt x="36871" y="41821"/>
                </a:lnTo>
                <a:lnTo>
                  <a:pt x="37315" y="42075"/>
                </a:lnTo>
                <a:lnTo>
                  <a:pt x="37696" y="42329"/>
                </a:lnTo>
                <a:lnTo>
                  <a:pt x="38077" y="42583"/>
                </a:lnTo>
                <a:lnTo>
                  <a:pt x="38394" y="42963"/>
                </a:lnTo>
                <a:lnTo>
                  <a:pt x="38648" y="43281"/>
                </a:lnTo>
                <a:lnTo>
                  <a:pt x="38965" y="43662"/>
                </a:lnTo>
                <a:lnTo>
                  <a:pt x="39156" y="44042"/>
                </a:lnTo>
                <a:lnTo>
                  <a:pt x="39346" y="44487"/>
                </a:lnTo>
                <a:lnTo>
                  <a:pt x="39473" y="44931"/>
                </a:lnTo>
                <a:lnTo>
                  <a:pt x="39600" y="45375"/>
                </a:lnTo>
                <a:lnTo>
                  <a:pt x="39663" y="45819"/>
                </a:lnTo>
                <a:lnTo>
                  <a:pt x="39663" y="46327"/>
                </a:lnTo>
                <a:lnTo>
                  <a:pt x="39600" y="46835"/>
                </a:lnTo>
                <a:lnTo>
                  <a:pt x="39536" y="47279"/>
                </a:lnTo>
                <a:lnTo>
                  <a:pt x="39410" y="47787"/>
                </a:lnTo>
                <a:lnTo>
                  <a:pt x="39219" y="48167"/>
                </a:lnTo>
                <a:lnTo>
                  <a:pt x="39029" y="48612"/>
                </a:lnTo>
                <a:lnTo>
                  <a:pt x="38711" y="48992"/>
                </a:lnTo>
                <a:lnTo>
                  <a:pt x="38458" y="49373"/>
                </a:lnTo>
                <a:lnTo>
                  <a:pt x="38140" y="49690"/>
                </a:lnTo>
                <a:lnTo>
                  <a:pt x="37760" y="50008"/>
                </a:lnTo>
                <a:lnTo>
                  <a:pt x="37379" y="50262"/>
                </a:lnTo>
                <a:lnTo>
                  <a:pt x="36998" y="50452"/>
                </a:lnTo>
                <a:lnTo>
                  <a:pt x="36554" y="50642"/>
                </a:lnTo>
                <a:lnTo>
                  <a:pt x="36110" y="50769"/>
                </a:lnTo>
                <a:lnTo>
                  <a:pt x="35665" y="50896"/>
                </a:lnTo>
                <a:lnTo>
                  <a:pt x="35221" y="50960"/>
                </a:lnTo>
                <a:lnTo>
                  <a:pt x="34713" y="50960"/>
                </a:lnTo>
                <a:lnTo>
                  <a:pt x="34269" y="50896"/>
                </a:lnTo>
                <a:lnTo>
                  <a:pt x="33508" y="50769"/>
                </a:lnTo>
                <a:lnTo>
                  <a:pt x="32810" y="50515"/>
                </a:lnTo>
                <a:lnTo>
                  <a:pt x="32238" y="50135"/>
                </a:lnTo>
                <a:lnTo>
                  <a:pt x="31667" y="49690"/>
                </a:lnTo>
                <a:lnTo>
                  <a:pt x="31160" y="49183"/>
                </a:lnTo>
                <a:lnTo>
                  <a:pt x="30779" y="48612"/>
                </a:lnTo>
                <a:lnTo>
                  <a:pt x="30461" y="47977"/>
                </a:lnTo>
                <a:lnTo>
                  <a:pt x="30271" y="47279"/>
                </a:lnTo>
                <a:lnTo>
                  <a:pt x="20435" y="46390"/>
                </a:lnTo>
                <a:lnTo>
                  <a:pt x="18848" y="58131"/>
                </a:lnTo>
                <a:lnTo>
                  <a:pt x="28558" y="59844"/>
                </a:lnTo>
                <a:lnTo>
                  <a:pt x="28938" y="59210"/>
                </a:lnTo>
                <a:lnTo>
                  <a:pt x="29446" y="58702"/>
                </a:lnTo>
                <a:lnTo>
                  <a:pt x="29954" y="58258"/>
                </a:lnTo>
                <a:lnTo>
                  <a:pt x="30588" y="57877"/>
                </a:lnTo>
                <a:lnTo>
                  <a:pt x="31223" y="57560"/>
                </a:lnTo>
                <a:lnTo>
                  <a:pt x="31921" y="57369"/>
                </a:lnTo>
                <a:lnTo>
                  <a:pt x="32619" y="57306"/>
                </a:lnTo>
                <a:lnTo>
                  <a:pt x="33381" y="57369"/>
                </a:lnTo>
                <a:lnTo>
                  <a:pt x="33888" y="57433"/>
                </a:lnTo>
                <a:lnTo>
                  <a:pt x="34333" y="57560"/>
                </a:lnTo>
                <a:lnTo>
                  <a:pt x="34777" y="57750"/>
                </a:lnTo>
                <a:lnTo>
                  <a:pt x="35158" y="58004"/>
                </a:lnTo>
                <a:lnTo>
                  <a:pt x="35538" y="58258"/>
                </a:lnTo>
                <a:lnTo>
                  <a:pt x="35919" y="58512"/>
                </a:lnTo>
                <a:lnTo>
                  <a:pt x="36236" y="58829"/>
                </a:lnTo>
                <a:lnTo>
                  <a:pt x="36554" y="59210"/>
                </a:lnTo>
                <a:lnTo>
                  <a:pt x="36808" y="59590"/>
                </a:lnTo>
                <a:lnTo>
                  <a:pt x="37061" y="59971"/>
                </a:lnTo>
                <a:lnTo>
                  <a:pt x="37252" y="60415"/>
                </a:lnTo>
                <a:lnTo>
                  <a:pt x="37379" y="60860"/>
                </a:lnTo>
                <a:lnTo>
                  <a:pt x="37442" y="61304"/>
                </a:lnTo>
                <a:lnTo>
                  <a:pt x="37506" y="61748"/>
                </a:lnTo>
                <a:lnTo>
                  <a:pt x="37506" y="62256"/>
                </a:lnTo>
                <a:lnTo>
                  <a:pt x="37506" y="62763"/>
                </a:lnTo>
                <a:lnTo>
                  <a:pt x="37379" y="63208"/>
                </a:lnTo>
                <a:lnTo>
                  <a:pt x="37252" y="63652"/>
                </a:lnTo>
                <a:lnTo>
                  <a:pt x="37061" y="64096"/>
                </a:lnTo>
                <a:lnTo>
                  <a:pt x="36871" y="64540"/>
                </a:lnTo>
                <a:lnTo>
                  <a:pt x="36617" y="64921"/>
                </a:lnTo>
                <a:lnTo>
                  <a:pt x="36300" y="65302"/>
                </a:lnTo>
                <a:lnTo>
                  <a:pt x="35983" y="65619"/>
                </a:lnTo>
                <a:lnTo>
                  <a:pt x="35665" y="65873"/>
                </a:lnTo>
                <a:lnTo>
                  <a:pt x="35285" y="66190"/>
                </a:lnTo>
                <a:lnTo>
                  <a:pt x="34904" y="66381"/>
                </a:lnTo>
                <a:lnTo>
                  <a:pt x="34460" y="66571"/>
                </a:lnTo>
                <a:lnTo>
                  <a:pt x="34015" y="66698"/>
                </a:lnTo>
                <a:lnTo>
                  <a:pt x="33571" y="66825"/>
                </a:lnTo>
                <a:lnTo>
                  <a:pt x="33063" y="66888"/>
                </a:lnTo>
                <a:lnTo>
                  <a:pt x="32619" y="66888"/>
                </a:lnTo>
                <a:lnTo>
                  <a:pt x="32111" y="66825"/>
                </a:lnTo>
                <a:lnTo>
                  <a:pt x="31413" y="66698"/>
                </a:lnTo>
                <a:lnTo>
                  <a:pt x="30715" y="66444"/>
                </a:lnTo>
                <a:lnTo>
                  <a:pt x="30081" y="66063"/>
                </a:lnTo>
                <a:lnTo>
                  <a:pt x="29510" y="65619"/>
                </a:lnTo>
                <a:lnTo>
                  <a:pt x="29065" y="65112"/>
                </a:lnTo>
                <a:lnTo>
                  <a:pt x="28621" y="64540"/>
                </a:lnTo>
                <a:lnTo>
                  <a:pt x="28304" y="63906"/>
                </a:lnTo>
                <a:lnTo>
                  <a:pt x="28113" y="63208"/>
                </a:lnTo>
                <a:lnTo>
                  <a:pt x="18340" y="62319"/>
                </a:lnTo>
                <a:lnTo>
                  <a:pt x="16754" y="74060"/>
                </a:lnTo>
                <a:lnTo>
                  <a:pt x="26463" y="75773"/>
                </a:lnTo>
                <a:lnTo>
                  <a:pt x="26844" y="75138"/>
                </a:lnTo>
                <a:lnTo>
                  <a:pt x="27288" y="74631"/>
                </a:lnTo>
                <a:lnTo>
                  <a:pt x="27860" y="74123"/>
                </a:lnTo>
                <a:lnTo>
                  <a:pt x="28431" y="73806"/>
                </a:lnTo>
                <a:lnTo>
                  <a:pt x="29065" y="73488"/>
                </a:lnTo>
                <a:lnTo>
                  <a:pt x="29763" y="73298"/>
                </a:lnTo>
                <a:lnTo>
                  <a:pt x="30525" y="73235"/>
                </a:lnTo>
                <a:lnTo>
                  <a:pt x="31286" y="73298"/>
                </a:lnTo>
                <a:lnTo>
                  <a:pt x="31731" y="73362"/>
                </a:lnTo>
                <a:lnTo>
                  <a:pt x="32175" y="73488"/>
                </a:lnTo>
                <a:lnTo>
                  <a:pt x="32619" y="73679"/>
                </a:lnTo>
                <a:lnTo>
                  <a:pt x="33063" y="73933"/>
                </a:lnTo>
                <a:lnTo>
                  <a:pt x="33444" y="74187"/>
                </a:lnTo>
                <a:lnTo>
                  <a:pt x="33825" y="74440"/>
                </a:lnTo>
                <a:lnTo>
                  <a:pt x="34142" y="74758"/>
                </a:lnTo>
                <a:lnTo>
                  <a:pt x="34396" y="75138"/>
                </a:lnTo>
                <a:lnTo>
                  <a:pt x="34713" y="75519"/>
                </a:lnTo>
                <a:lnTo>
                  <a:pt x="34904" y="75900"/>
                </a:lnTo>
                <a:lnTo>
                  <a:pt x="35094" y="76344"/>
                </a:lnTo>
                <a:lnTo>
                  <a:pt x="35221" y="76788"/>
                </a:lnTo>
                <a:lnTo>
                  <a:pt x="35348" y="77233"/>
                </a:lnTo>
                <a:lnTo>
                  <a:pt x="35411" y="77677"/>
                </a:lnTo>
                <a:lnTo>
                  <a:pt x="35411" y="78185"/>
                </a:lnTo>
                <a:lnTo>
                  <a:pt x="35348" y="78629"/>
                </a:lnTo>
                <a:lnTo>
                  <a:pt x="35285" y="79137"/>
                </a:lnTo>
                <a:lnTo>
                  <a:pt x="35158" y="79581"/>
                </a:lnTo>
                <a:lnTo>
                  <a:pt x="34967" y="80025"/>
                </a:lnTo>
                <a:lnTo>
                  <a:pt x="34777" y="80469"/>
                </a:lnTo>
                <a:lnTo>
                  <a:pt x="34523" y="80850"/>
                </a:lnTo>
                <a:lnTo>
                  <a:pt x="34206" y="81167"/>
                </a:lnTo>
                <a:lnTo>
                  <a:pt x="33888" y="81548"/>
                </a:lnTo>
                <a:lnTo>
                  <a:pt x="33508" y="81802"/>
                </a:lnTo>
                <a:lnTo>
                  <a:pt x="33127" y="82056"/>
                </a:lnTo>
                <a:lnTo>
                  <a:pt x="32746" y="82310"/>
                </a:lnTo>
                <a:lnTo>
                  <a:pt x="32302" y="82500"/>
                </a:lnTo>
                <a:lnTo>
                  <a:pt x="31858" y="82627"/>
                </a:lnTo>
                <a:lnTo>
                  <a:pt x="31413" y="82754"/>
                </a:lnTo>
                <a:lnTo>
                  <a:pt x="30969" y="82817"/>
                </a:lnTo>
                <a:lnTo>
                  <a:pt x="30461" y="82817"/>
                </a:lnTo>
                <a:lnTo>
                  <a:pt x="30017" y="82754"/>
                </a:lnTo>
                <a:lnTo>
                  <a:pt x="29256" y="82627"/>
                </a:lnTo>
                <a:lnTo>
                  <a:pt x="28558" y="82310"/>
                </a:lnTo>
                <a:lnTo>
                  <a:pt x="27986" y="81992"/>
                </a:lnTo>
                <a:lnTo>
                  <a:pt x="27415" y="81548"/>
                </a:lnTo>
                <a:lnTo>
                  <a:pt x="26908" y="81040"/>
                </a:lnTo>
                <a:lnTo>
                  <a:pt x="26527" y="80469"/>
                </a:lnTo>
                <a:lnTo>
                  <a:pt x="26210" y="79835"/>
                </a:lnTo>
                <a:lnTo>
                  <a:pt x="26019" y="79137"/>
                </a:lnTo>
                <a:lnTo>
                  <a:pt x="16183" y="78248"/>
                </a:lnTo>
                <a:lnTo>
                  <a:pt x="14596" y="89988"/>
                </a:lnTo>
                <a:lnTo>
                  <a:pt x="24306" y="91638"/>
                </a:lnTo>
                <a:lnTo>
                  <a:pt x="24686" y="91067"/>
                </a:lnTo>
                <a:lnTo>
                  <a:pt x="25194" y="90496"/>
                </a:lnTo>
                <a:lnTo>
                  <a:pt x="25702" y="90052"/>
                </a:lnTo>
                <a:lnTo>
                  <a:pt x="26336" y="89671"/>
                </a:lnTo>
                <a:lnTo>
                  <a:pt x="26971" y="89417"/>
                </a:lnTo>
                <a:lnTo>
                  <a:pt x="27669" y="89227"/>
                </a:lnTo>
                <a:lnTo>
                  <a:pt x="28367" y="89163"/>
                </a:lnTo>
                <a:lnTo>
                  <a:pt x="29129" y="89227"/>
                </a:lnTo>
                <a:lnTo>
                  <a:pt x="29636" y="89290"/>
                </a:lnTo>
                <a:lnTo>
                  <a:pt x="30081" y="89417"/>
                </a:lnTo>
                <a:lnTo>
                  <a:pt x="30525" y="89608"/>
                </a:lnTo>
                <a:lnTo>
                  <a:pt x="30906" y="89798"/>
                </a:lnTo>
                <a:lnTo>
                  <a:pt x="31286" y="90052"/>
                </a:lnTo>
                <a:lnTo>
                  <a:pt x="31667" y="90369"/>
                </a:lnTo>
                <a:lnTo>
                  <a:pt x="31985" y="90687"/>
                </a:lnTo>
                <a:lnTo>
                  <a:pt x="32302" y="91067"/>
                </a:lnTo>
                <a:lnTo>
                  <a:pt x="32556" y="91385"/>
                </a:lnTo>
                <a:lnTo>
                  <a:pt x="32810" y="91829"/>
                </a:lnTo>
                <a:lnTo>
                  <a:pt x="33000" y="92210"/>
                </a:lnTo>
                <a:lnTo>
                  <a:pt x="33127" y="92654"/>
                </a:lnTo>
                <a:lnTo>
                  <a:pt x="33190" y="93162"/>
                </a:lnTo>
                <a:lnTo>
                  <a:pt x="33254" y="93606"/>
                </a:lnTo>
                <a:lnTo>
                  <a:pt x="33254" y="94113"/>
                </a:lnTo>
                <a:lnTo>
                  <a:pt x="33254" y="94558"/>
                </a:lnTo>
                <a:lnTo>
                  <a:pt x="33127" y="95065"/>
                </a:lnTo>
                <a:lnTo>
                  <a:pt x="33000" y="95510"/>
                </a:lnTo>
                <a:lnTo>
                  <a:pt x="32810" y="95954"/>
                </a:lnTo>
                <a:lnTo>
                  <a:pt x="32619" y="96398"/>
                </a:lnTo>
                <a:lnTo>
                  <a:pt x="32365" y="96779"/>
                </a:lnTo>
                <a:lnTo>
                  <a:pt x="32048" y="97096"/>
                </a:lnTo>
                <a:lnTo>
                  <a:pt x="31731" y="97413"/>
                </a:lnTo>
                <a:lnTo>
                  <a:pt x="31413" y="97731"/>
                </a:lnTo>
                <a:lnTo>
                  <a:pt x="31033" y="97985"/>
                </a:lnTo>
                <a:lnTo>
                  <a:pt x="30652" y="98238"/>
                </a:lnTo>
                <a:lnTo>
                  <a:pt x="30208" y="98429"/>
                </a:lnTo>
                <a:lnTo>
                  <a:pt x="29763" y="98556"/>
                </a:lnTo>
                <a:lnTo>
                  <a:pt x="29319" y="98683"/>
                </a:lnTo>
                <a:lnTo>
                  <a:pt x="28811" y="98683"/>
                </a:lnTo>
                <a:lnTo>
                  <a:pt x="28367" y="98746"/>
                </a:lnTo>
                <a:lnTo>
                  <a:pt x="27860" y="98683"/>
                </a:lnTo>
                <a:lnTo>
                  <a:pt x="27161" y="98492"/>
                </a:lnTo>
                <a:lnTo>
                  <a:pt x="26463" y="98238"/>
                </a:lnTo>
                <a:lnTo>
                  <a:pt x="25829" y="97921"/>
                </a:lnTo>
                <a:lnTo>
                  <a:pt x="25258" y="97477"/>
                </a:lnTo>
                <a:lnTo>
                  <a:pt x="24813" y="96969"/>
                </a:lnTo>
                <a:lnTo>
                  <a:pt x="24369" y="96335"/>
                </a:lnTo>
                <a:lnTo>
                  <a:pt x="24052" y="95700"/>
                </a:lnTo>
                <a:lnTo>
                  <a:pt x="23861" y="95065"/>
                </a:lnTo>
                <a:lnTo>
                  <a:pt x="14088" y="94113"/>
                </a:lnTo>
                <a:lnTo>
                  <a:pt x="12502" y="105854"/>
                </a:lnTo>
                <a:lnTo>
                  <a:pt x="22211" y="107567"/>
                </a:lnTo>
                <a:lnTo>
                  <a:pt x="22592" y="106996"/>
                </a:lnTo>
                <a:lnTo>
                  <a:pt x="23036" y="106425"/>
                </a:lnTo>
                <a:lnTo>
                  <a:pt x="23608" y="105981"/>
                </a:lnTo>
                <a:lnTo>
                  <a:pt x="24179" y="105600"/>
                </a:lnTo>
                <a:lnTo>
                  <a:pt x="24813" y="105346"/>
                </a:lnTo>
                <a:lnTo>
                  <a:pt x="25511" y="105156"/>
                </a:lnTo>
                <a:lnTo>
                  <a:pt x="26273" y="105092"/>
                </a:lnTo>
                <a:lnTo>
                  <a:pt x="27035" y="105092"/>
                </a:lnTo>
                <a:lnTo>
                  <a:pt x="27479" y="105219"/>
                </a:lnTo>
                <a:lnTo>
                  <a:pt x="27923" y="105346"/>
                </a:lnTo>
                <a:lnTo>
                  <a:pt x="28367" y="105537"/>
                </a:lnTo>
                <a:lnTo>
                  <a:pt x="28811" y="105727"/>
                </a:lnTo>
                <a:lnTo>
                  <a:pt x="29192" y="105981"/>
                </a:lnTo>
                <a:lnTo>
                  <a:pt x="29573" y="106298"/>
                </a:lnTo>
                <a:lnTo>
                  <a:pt x="29890" y="106615"/>
                </a:lnTo>
                <a:lnTo>
                  <a:pt x="30144" y="106933"/>
                </a:lnTo>
                <a:lnTo>
                  <a:pt x="30461" y="107313"/>
                </a:lnTo>
                <a:lnTo>
                  <a:pt x="30652" y="107758"/>
                </a:lnTo>
                <a:lnTo>
                  <a:pt x="30842" y="108138"/>
                </a:lnTo>
                <a:lnTo>
                  <a:pt x="30969" y="108583"/>
                </a:lnTo>
                <a:lnTo>
                  <a:pt x="31096" y="109027"/>
                </a:lnTo>
                <a:lnTo>
                  <a:pt x="31160" y="109535"/>
                </a:lnTo>
                <a:lnTo>
                  <a:pt x="31160" y="109979"/>
                </a:lnTo>
                <a:lnTo>
                  <a:pt x="31096" y="110487"/>
                </a:lnTo>
                <a:lnTo>
                  <a:pt x="31033" y="110994"/>
                </a:lnTo>
                <a:lnTo>
                  <a:pt x="30906" y="111438"/>
                </a:lnTo>
                <a:lnTo>
                  <a:pt x="30715" y="111883"/>
                </a:lnTo>
                <a:lnTo>
                  <a:pt x="30525" y="112263"/>
                </a:lnTo>
                <a:lnTo>
                  <a:pt x="30271" y="112644"/>
                </a:lnTo>
                <a:lnTo>
                  <a:pt x="29954" y="113025"/>
                </a:lnTo>
                <a:lnTo>
                  <a:pt x="29636" y="113342"/>
                </a:lnTo>
                <a:lnTo>
                  <a:pt x="29256" y="113660"/>
                </a:lnTo>
                <a:lnTo>
                  <a:pt x="28875" y="113913"/>
                </a:lnTo>
                <a:lnTo>
                  <a:pt x="28494" y="114167"/>
                </a:lnTo>
                <a:lnTo>
                  <a:pt x="28050" y="114294"/>
                </a:lnTo>
                <a:lnTo>
                  <a:pt x="27606" y="114485"/>
                </a:lnTo>
                <a:lnTo>
                  <a:pt x="27161" y="114548"/>
                </a:lnTo>
                <a:lnTo>
                  <a:pt x="26717" y="114612"/>
                </a:lnTo>
                <a:lnTo>
                  <a:pt x="25765" y="114612"/>
                </a:lnTo>
                <a:lnTo>
                  <a:pt x="25004" y="114421"/>
                </a:lnTo>
                <a:lnTo>
                  <a:pt x="24306" y="114167"/>
                </a:lnTo>
                <a:lnTo>
                  <a:pt x="23735" y="113850"/>
                </a:lnTo>
                <a:lnTo>
                  <a:pt x="23163" y="113406"/>
                </a:lnTo>
                <a:lnTo>
                  <a:pt x="22656" y="112835"/>
                </a:lnTo>
                <a:lnTo>
                  <a:pt x="22275" y="112263"/>
                </a:lnTo>
                <a:lnTo>
                  <a:pt x="21958" y="111629"/>
                </a:lnTo>
                <a:lnTo>
                  <a:pt x="21767" y="110931"/>
                </a:lnTo>
                <a:lnTo>
                  <a:pt x="11931" y="110042"/>
                </a:lnTo>
                <a:lnTo>
                  <a:pt x="10344" y="121783"/>
                </a:lnTo>
                <a:lnTo>
                  <a:pt x="20054" y="123496"/>
                </a:lnTo>
                <a:lnTo>
                  <a:pt x="20435" y="122925"/>
                </a:lnTo>
                <a:lnTo>
                  <a:pt x="20942" y="122354"/>
                </a:lnTo>
                <a:lnTo>
                  <a:pt x="21450" y="121910"/>
                </a:lnTo>
                <a:lnTo>
                  <a:pt x="22085" y="121529"/>
                </a:lnTo>
                <a:lnTo>
                  <a:pt x="22719" y="121275"/>
                </a:lnTo>
                <a:lnTo>
                  <a:pt x="23417" y="121085"/>
                </a:lnTo>
                <a:lnTo>
                  <a:pt x="24115" y="121021"/>
                </a:lnTo>
                <a:lnTo>
                  <a:pt x="24877" y="121021"/>
                </a:lnTo>
                <a:lnTo>
                  <a:pt x="25385" y="121148"/>
                </a:lnTo>
                <a:lnTo>
                  <a:pt x="25829" y="121275"/>
                </a:lnTo>
                <a:lnTo>
                  <a:pt x="26273" y="121465"/>
                </a:lnTo>
                <a:lnTo>
                  <a:pt x="26654" y="121656"/>
                </a:lnTo>
                <a:lnTo>
                  <a:pt x="27035" y="121910"/>
                </a:lnTo>
                <a:lnTo>
                  <a:pt x="27415" y="122227"/>
                </a:lnTo>
                <a:lnTo>
                  <a:pt x="27733" y="122544"/>
                </a:lnTo>
                <a:lnTo>
                  <a:pt x="28050" y="122862"/>
                </a:lnTo>
                <a:lnTo>
                  <a:pt x="28304" y="123242"/>
                </a:lnTo>
                <a:lnTo>
                  <a:pt x="28558" y="123623"/>
                </a:lnTo>
                <a:lnTo>
                  <a:pt x="28748" y="124067"/>
                </a:lnTo>
                <a:lnTo>
                  <a:pt x="28875" y="124512"/>
                </a:lnTo>
                <a:lnTo>
                  <a:pt x="28938" y="124956"/>
                </a:lnTo>
                <a:lnTo>
                  <a:pt x="29002" y="125463"/>
                </a:lnTo>
                <a:lnTo>
                  <a:pt x="29002" y="125908"/>
                </a:lnTo>
                <a:lnTo>
                  <a:pt x="29002" y="126415"/>
                </a:lnTo>
                <a:lnTo>
                  <a:pt x="28875" y="126923"/>
                </a:lnTo>
                <a:lnTo>
                  <a:pt x="28748" y="127367"/>
                </a:lnTo>
                <a:lnTo>
                  <a:pt x="28558" y="127812"/>
                </a:lnTo>
                <a:lnTo>
                  <a:pt x="28367" y="128192"/>
                </a:lnTo>
                <a:lnTo>
                  <a:pt x="28113" y="128573"/>
                </a:lnTo>
                <a:lnTo>
                  <a:pt x="27796" y="128954"/>
                </a:lnTo>
                <a:lnTo>
                  <a:pt x="27479" y="129271"/>
                </a:lnTo>
                <a:lnTo>
                  <a:pt x="27161" y="129588"/>
                </a:lnTo>
                <a:lnTo>
                  <a:pt x="26781" y="129842"/>
                </a:lnTo>
                <a:lnTo>
                  <a:pt x="26400" y="130033"/>
                </a:lnTo>
                <a:lnTo>
                  <a:pt x="25956" y="130223"/>
                </a:lnTo>
                <a:lnTo>
                  <a:pt x="25511" y="130413"/>
                </a:lnTo>
                <a:lnTo>
                  <a:pt x="25067" y="130477"/>
                </a:lnTo>
                <a:lnTo>
                  <a:pt x="24560" y="130540"/>
                </a:lnTo>
                <a:lnTo>
                  <a:pt x="23608" y="130540"/>
                </a:lnTo>
                <a:lnTo>
                  <a:pt x="22910" y="130350"/>
                </a:lnTo>
                <a:lnTo>
                  <a:pt x="22211" y="130096"/>
                </a:lnTo>
                <a:lnTo>
                  <a:pt x="21577" y="129715"/>
                </a:lnTo>
                <a:lnTo>
                  <a:pt x="21006" y="129271"/>
                </a:lnTo>
                <a:lnTo>
                  <a:pt x="20561" y="128763"/>
                </a:lnTo>
                <a:lnTo>
                  <a:pt x="20117" y="128192"/>
                </a:lnTo>
                <a:lnTo>
                  <a:pt x="19800" y="127558"/>
                </a:lnTo>
                <a:lnTo>
                  <a:pt x="19610" y="126860"/>
                </a:lnTo>
                <a:lnTo>
                  <a:pt x="9837" y="125971"/>
                </a:lnTo>
                <a:lnTo>
                  <a:pt x="8250" y="137712"/>
                </a:lnTo>
                <a:lnTo>
                  <a:pt x="17960" y="139425"/>
                </a:lnTo>
                <a:lnTo>
                  <a:pt x="18340" y="138790"/>
                </a:lnTo>
                <a:lnTo>
                  <a:pt x="18785" y="138283"/>
                </a:lnTo>
                <a:lnTo>
                  <a:pt x="19356" y="137838"/>
                </a:lnTo>
                <a:lnTo>
                  <a:pt x="19927" y="137458"/>
                </a:lnTo>
                <a:lnTo>
                  <a:pt x="20561" y="137204"/>
                </a:lnTo>
                <a:lnTo>
                  <a:pt x="21260" y="137013"/>
                </a:lnTo>
                <a:lnTo>
                  <a:pt x="22021" y="136950"/>
                </a:lnTo>
                <a:lnTo>
                  <a:pt x="22783" y="136950"/>
                </a:lnTo>
                <a:lnTo>
                  <a:pt x="23227" y="137077"/>
                </a:lnTo>
                <a:lnTo>
                  <a:pt x="23671" y="137204"/>
                </a:lnTo>
                <a:lnTo>
                  <a:pt x="24115" y="137331"/>
                </a:lnTo>
                <a:lnTo>
                  <a:pt x="24560" y="137585"/>
                </a:lnTo>
                <a:lnTo>
                  <a:pt x="24940" y="137838"/>
                </a:lnTo>
                <a:lnTo>
                  <a:pt x="25321" y="138092"/>
                </a:lnTo>
                <a:lnTo>
                  <a:pt x="25638" y="138473"/>
                </a:lnTo>
                <a:lnTo>
                  <a:pt x="25892" y="138790"/>
                </a:lnTo>
                <a:lnTo>
                  <a:pt x="26210" y="139171"/>
                </a:lnTo>
                <a:lnTo>
                  <a:pt x="26400" y="139552"/>
                </a:lnTo>
                <a:lnTo>
                  <a:pt x="26590" y="139996"/>
                </a:lnTo>
                <a:lnTo>
                  <a:pt x="26717" y="140440"/>
                </a:lnTo>
                <a:lnTo>
                  <a:pt x="26844" y="140885"/>
                </a:lnTo>
                <a:lnTo>
                  <a:pt x="26908" y="141392"/>
                </a:lnTo>
                <a:lnTo>
                  <a:pt x="26908" y="141837"/>
                </a:lnTo>
                <a:lnTo>
                  <a:pt x="26844" y="142344"/>
                </a:lnTo>
                <a:lnTo>
                  <a:pt x="26781" y="142788"/>
                </a:lnTo>
                <a:lnTo>
                  <a:pt x="26654" y="143296"/>
                </a:lnTo>
                <a:lnTo>
                  <a:pt x="26463" y="143740"/>
                </a:lnTo>
                <a:lnTo>
                  <a:pt x="26273" y="144121"/>
                </a:lnTo>
                <a:lnTo>
                  <a:pt x="26019" y="144502"/>
                </a:lnTo>
                <a:lnTo>
                  <a:pt x="25702" y="144883"/>
                </a:lnTo>
                <a:lnTo>
                  <a:pt x="25385" y="145200"/>
                </a:lnTo>
                <a:lnTo>
                  <a:pt x="25004" y="145517"/>
                </a:lnTo>
                <a:lnTo>
                  <a:pt x="24623" y="145771"/>
                </a:lnTo>
                <a:lnTo>
                  <a:pt x="24242" y="145962"/>
                </a:lnTo>
                <a:lnTo>
                  <a:pt x="23798" y="146152"/>
                </a:lnTo>
                <a:lnTo>
                  <a:pt x="23417" y="146279"/>
                </a:lnTo>
                <a:lnTo>
                  <a:pt x="22910" y="146406"/>
                </a:lnTo>
                <a:lnTo>
                  <a:pt x="22465" y="146469"/>
                </a:lnTo>
                <a:lnTo>
                  <a:pt x="21958" y="146469"/>
                </a:lnTo>
                <a:lnTo>
                  <a:pt x="21513" y="146406"/>
                </a:lnTo>
                <a:lnTo>
                  <a:pt x="20752" y="146279"/>
                </a:lnTo>
                <a:lnTo>
                  <a:pt x="20054" y="146025"/>
                </a:lnTo>
                <a:lnTo>
                  <a:pt x="19483" y="145644"/>
                </a:lnTo>
                <a:lnTo>
                  <a:pt x="18911" y="145200"/>
                </a:lnTo>
                <a:lnTo>
                  <a:pt x="18404" y="144692"/>
                </a:lnTo>
                <a:lnTo>
                  <a:pt x="18023" y="144121"/>
                </a:lnTo>
                <a:lnTo>
                  <a:pt x="17706" y="143487"/>
                </a:lnTo>
                <a:lnTo>
                  <a:pt x="17515" y="142788"/>
                </a:lnTo>
                <a:lnTo>
                  <a:pt x="7679" y="141900"/>
                </a:lnTo>
                <a:lnTo>
                  <a:pt x="6092" y="153640"/>
                </a:lnTo>
                <a:lnTo>
                  <a:pt x="15802" y="155354"/>
                </a:lnTo>
                <a:lnTo>
                  <a:pt x="16183" y="154719"/>
                </a:lnTo>
                <a:lnTo>
                  <a:pt x="16690" y="154212"/>
                </a:lnTo>
                <a:lnTo>
                  <a:pt x="17198" y="153767"/>
                </a:lnTo>
                <a:lnTo>
                  <a:pt x="17833" y="153387"/>
                </a:lnTo>
                <a:lnTo>
                  <a:pt x="18467" y="153069"/>
                </a:lnTo>
                <a:lnTo>
                  <a:pt x="19165" y="152942"/>
                </a:lnTo>
                <a:lnTo>
                  <a:pt x="19863" y="152815"/>
                </a:lnTo>
                <a:lnTo>
                  <a:pt x="20625" y="152879"/>
                </a:lnTo>
                <a:lnTo>
                  <a:pt x="21133" y="152942"/>
                </a:lnTo>
                <a:lnTo>
                  <a:pt x="21577" y="153133"/>
                </a:lnTo>
                <a:lnTo>
                  <a:pt x="22021" y="153260"/>
                </a:lnTo>
                <a:lnTo>
                  <a:pt x="22402" y="153513"/>
                </a:lnTo>
                <a:lnTo>
                  <a:pt x="22783" y="153767"/>
                </a:lnTo>
                <a:lnTo>
                  <a:pt x="23163" y="154021"/>
                </a:lnTo>
                <a:lnTo>
                  <a:pt x="23481" y="154338"/>
                </a:lnTo>
                <a:lnTo>
                  <a:pt x="23798" y="154719"/>
                </a:lnTo>
                <a:lnTo>
                  <a:pt x="24052" y="155100"/>
                </a:lnTo>
                <a:lnTo>
                  <a:pt x="24306" y="155481"/>
                </a:lnTo>
                <a:lnTo>
                  <a:pt x="24496" y="155925"/>
                </a:lnTo>
                <a:lnTo>
                  <a:pt x="24623" y="156369"/>
                </a:lnTo>
                <a:lnTo>
                  <a:pt x="24686" y="156813"/>
                </a:lnTo>
                <a:lnTo>
                  <a:pt x="24750" y="157258"/>
                </a:lnTo>
                <a:lnTo>
                  <a:pt x="24750" y="157765"/>
                </a:lnTo>
                <a:lnTo>
                  <a:pt x="24750" y="158273"/>
                </a:lnTo>
                <a:lnTo>
                  <a:pt x="24623" y="158717"/>
                </a:lnTo>
                <a:lnTo>
                  <a:pt x="24496" y="159162"/>
                </a:lnTo>
                <a:lnTo>
                  <a:pt x="24306" y="159606"/>
                </a:lnTo>
                <a:lnTo>
                  <a:pt x="24115" y="160050"/>
                </a:lnTo>
                <a:lnTo>
                  <a:pt x="23861" y="160431"/>
                </a:lnTo>
                <a:lnTo>
                  <a:pt x="23544" y="160812"/>
                </a:lnTo>
                <a:lnTo>
                  <a:pt x="23227" y="161129"/>
                </a:lnTo>
                <a:lnTo>
                  <a:pt x="22910" y="161383"/>
                </a:lnTo>
                <a:lnTo>
                  <a:pt x="22529" y="161700"/>
                </a:lnTo>
                <a:lnTo>
                  <a:pt x="22148" y="161890"/>
                </a:lnTo>
                <a:lnTo>
                  <a:pt x="21704" y="162081"/>
                </a:lnTo>
                <a:lnTo>
                  <a:pt x="21260" y="162208"/>
                </a:lnTo>
                <a:lnTo>
                  <a:pt x="20815" y="162335"/>
                </a:lnTo>
                <a:lnTo>
                  <a:pt x="20308" y="162398"/>
                </a:lnTo>
                <a:lnTo>
                  <a:pt x="19863" y="162398"/>
                </a:lnTo>
                <a:lnTo>
                  <a:pt x="19356" y="162335"/>
                </a:lnTo>
                <a:lnTo>
                  <a:pt x="18658" y="162208"/>
                </a:lnTo>
                <a:lnTo>
                  <a:pt x="17960" y="161954"/>
                </a:lnTo>
                <a:lnTo>
                  <a:pt x="17325" y="161573"/>
                </a:lnTo>
                <a:lnTo>
                  <a:pt x="16754" y="161129"/>
                </a:lnTo>
                <a:lnTo>
                  <a:pt x="16310" y="160621"/>
                </a:lnTo>
                <a:lnTo>
                  <a:pt x="15865" y="160050"/>
                </a:lnTo>
                <a:lnTo>
                  <a:pt x="15548" y="159415"/>
                </a:lnTo>
                <a:lnTo>
                  <a:pt x="15358" y="158717"/>
                </a:lnTo>
                <a:lnTo>
                  <a:pt x="5585" y="157829"/>
                </a:lnTo>
                <a:lnTo>
                  <a:pt x="3998" y="169569"/>
                </a:lnTo>
                <a:lnTo>
                  <a:pt x="13708" y="171283"/>
                </a:lnTo>
                <a:lnTo>
                  <a:pt x="14088" y="170648"/>
                </a:lnTo>
                <a:lnTo>
                  <a:pt x="14533" y="170140"/>
                </a:lnTo>
                <a:lnTo>
                  <a:pt x="15104" y="169633"/>
                </a:lnTo>
                <a:lnTo>
                  <a:pt x="15675" y="169315"/>
                </a:lnTo>
                <a:lnTo>
                  <a:pt x="16310" y="168998"/>
                </a:lnTo>
                <a:lnTo>
                  <a:pt x="17008" y="168808"/>
                </a:lnTo>
                <a:lnTo>
                  <a:pt x="17769" y="168744"/>
                </a:lnTo>
                <a:lnTo>
                  <a:pt x="18531" y="168808"/>
                </a:lnTo>
                <a:lnTo>
                  <a:pt x="18975" y="168871"/>
                </a:lnTo>
                <a:lnTo>
                  <a:pt x="19419" y="168998"/>
                </a:lnTo>
                <a:lnTo>
                  <a:pt x="19863" y="169188"/>
                </a:lnTo>
                <a:lnTo>
                  <a:pt x="20308" y="169442"/>
                </a:lnTo>
                <a:lnTo>
                  <a:pt x="20688" y="169696"/>
                </a:lnTo>
                <a:lnTo>
                  <a:pt x="21069" y="169950"/>
                </a:lnTo>
                <a:lnTo>
                  <a:pt x="21386" y="170267"/>
                </a:lnTo>
                <a:lnTo>
                  <a:pt x="21640" y="170648"/>
                </a:lnTo>
                <a:lnTo>
                  <a:pt x="21958" y="171029"/>
                </a:lnTo>
                <a:lnTo>
                  <a:pt x="22148" y="171410"/>
                </a:lnTo>
                <a:lnTo>
                  <a:pt x="22338" y="171854"/>
                </a:lnTo>
                <a:lnTo>
                  <a:pt x="22465" y="172298"/>
                </a:lnTo>
                <a:lnTo>
                  <a:pt x="22592" y="172742"/>
                </a:lnTo>
                <a:lnTo>
                  <a:pt x="22656" y="173187"/>
                </a:lnTo>
                <a:lnTo>
                  <a:pt x="22656" y="173694"/>
                </a:lnTo>
                <a:lnTo>
                  <a:pt x="22592" y="174138"/>
                </a:lnTo>
                <a:lnTo>
                  <a:pt x="22529" y="174646"/>
                </a:lnTo>
                <a:lnTo>
                  <a:pt x="22402" y="175090"/>
                </a:lnTo>
                <a:lnTo>
                  <a:pt x="22211" y="175535"/>
                </a:lnTo>
                <a:lnTo>
                  <a:pt x="22021" y="175979"/>
                </a:lnTo>
                <a:lnTo>
                  <a:pt x="21767" y="176360"/>
                </a:lnTo>
                <a:lnTo>
                  <a:pt x="21450" y="176677"/>
                </a:lnTo>
                <a:lnTo>
                  <a:pt x="21133" y="177058"/>
                </a:lnTo>
                <a:lnTo>
                  <a:pt x="20752" y="177312"/>
                </a:lnTo>
                <a:lnTo>
                  <a:pt x="20371" y="177565"/>
                </a:lnTo>
                <a:lnTo>
                  <a:pt x="19990" y="177819"/>
                </a:lnTo>
                <a:lnTo>
                  <a:pt x="19546" y="178010"/>
                </a:lnTo>
                <a:lnTo>
                  <a:pt x="19165" y="178137"/>
                </a:lnTo>
                <a:lnTo>
                  <a:pt x="18658" y="178263"/>
                </a:lnTo>
                <a:lnTo>
                  <a:pt x="18213" y="178327"/>
                </a:lnTo>
                <a:lnTo>
                  <a:pt x="17706" y="178327"/>
                </a:lnTo>
                <a:lnTo>
                  <a:pt x="17262" y="178263"/>
                </a:lnTo>
                <a:lnTo>
                  <a:pt x="16500" y="178137"/>
                </a:lnTo>
                <a:lnTo>
                  <a:pt x="15802" y="177883"/>
                </a:lnTo>
                <a:lnTo>
                  <a:pt x="15231" y="177502"/>
                </a:lnTo>
                <a:lnTo>
                  <a:pt x="14660" y="177058"/>
                </a:lnTo>
                <a:lnTo>
                  <a:pt x="14152" y="176550"/>
                </a:lnTo>
                <a:lnTo>
                  <a:pt x="13771" y="175979"/>
                </a:lnTo>
                <a:lnTo>
                  <a:pt x="13454" y="175344"/>
                </a:lnTo>
                <a:lnTo>
                  <a:pt x="13263" y="174646"/>
                </a:lnTo>
                <a:lnTo>
                  <a:pt x="3427" y="173758"/>
                </a:lnTo>
                <a:lnTo>
                  <a:pt x="1840" y="185498"/>
                </a:lnTo>
                <a:lnTo>
                  <a:pt x="11550" y="187148"/>
                </a:lnTo>
                <a:lnTo>
                  <a:pt x="11931" y="186577"/>
                </a:lnTo>
                <a:lnTo>
                  <a:pt x="12438" y="186069"/>
                </a:lnTo>
                <a:lnTo>
                  <a:pt x="12946" y="185562"/>
                </a:lnTo>
                <a:lnTo>
                  <a:pt x="13581" y="185181"/>
                </a:lnTo>
                <a:lnTo>
                  <a:pt x="14215" y="184927"/>
                </a:lnTo>
                <a:lnTo>
                  <a:pt x="14913" y="184737"/>
                </a:lnTo>
                <a:lnTo>
                  <a:pt x="15612" y="184673"/>
                </a:lnTo>
                <a:lnTo>
                  <a:pt x="16373" y="184737"/>
                </a:lnTo>
                <a:lnTo>
                  <a:pt x="16881" y="184800"/>
                </a:lnTo>
                <a:lnTo>
                  <a:pt x="17325" y="184927"/>
                </a:lnTo>
                <a:lnTo>
                  <a:pt x="17769" y="185117"/>
                </a:lnTo>
                <a:lnTo>
                  <a:pt x="18150" y="185308"/>
                </a:lnTo>
                <a:lnTo>
                  <a:pt x="18531" y="185562"/>
                </a:lnTo>
                <a:lnTo>
                  <a:pt x="18911" y="185879"/>
                </a:lnTo>
                <a:lnTo>
                  <a:pt x="19229" y="186196"/>
                </a:lnTo>
                <a:lnTo>
                  <a:pt x="19546" y="186577"/>
                </a:lnTo>
                <a:lnTo>
                  <a:pt x="19800" y="186958"/>
                </a:lnTo>
                <a:lnTo>
                  <a:pt x="20054" y="187338"/>
                </a:lnTo>
                <a:lnTo>
                  <a:pt x="20244" y="187783"/>
                </a:lnTo>
                <a:lnTo>
                  <a:pt x="20371" y="188163"/>
                </a:lnTo>
                <a:lnTo>
                  <a:pt x="20435" y="188671"/>
                </a:lnTo>
                <a:lnTo>
                  <a:pt x="20498" y="189115"/>
                </a:lnTo>
                <a:lnTo>
                  <a:pt x="20498" y="189623"/>
                </a:lnTo>
                <a:lnTo>
                  <a:pt x="20498" y="190067"/>
                </a:lnTo>
                <a:lnTo>
                  <a:pt x="20371" y="190575"/>
                </a:lnTo>
                <a:lnTo>
                  <a:pt x="20244" y="191019"/>
                </a:lnTo>
                <a:lnTo>
                  <a:pt x="20054" y="191463"/>
                </a:lnTo>
                <a:lnTo>
                  <a:pt x="19863" y="191908"/>
                </a:lnTo>
                <a:lnTo>
                  <a:pt x="19610" y="192288"/>
                </a:lnTo>
                <a:lnTo>
                  <a:pt x="19292" y="192606"/>
                </a:lnTo>
                <a:lnTo>
                  <a:pt x="18975" y="192923"/>
                </a:lnTo>
                <a:lnTo>
                  <a:pt x="18658" y="193240"/>
                </a:lnTo>
                <a:lnTo>
                  <a:pt x="18277" y="193494"/>
                </a:lnTo>
                <a:lnTo>
                  <a:pt x="17896" y="193748"/>
                </a:lnTo>
                <a:lnTo>
                  <a:pt x="17452" y="193938"/>
                </a:lnTo>
                <a:lnTo>
                  <a:pt x="17008" y="194065"/>
                </a:lnTo>
                <a:lnTo>
                  <a:pt x="16563" y="194192"/>
                </a:lnTo>
                <a:lnTo>
                  <a:pt x="16056" y="194192"/>
                </a:lnTo>
                <a:lnTo>
                  <a:pt x="15612" y="194256"/>
                </a:lnTo>
                <a:lnTo>
                  <a:pt x="15104" y="194192"/>
                </a:lnTo>
                <a:lnTo>
                  <a:pt x="14406" y="194002"/>
                </a:lnTo>
                <a:lnTo>
                  <a:pt x="13708" y="193748"/>
                </a:lnTo>
                <a:lnTo>
                  <a:pt x="13073" y="193431"/>
                </a:lnTo>
                <a:lnTo>
                  <a:pt x="12502" y="192987"/>
                </a:lnTo>
                <a:lnTo>
                  <a:pt x="12058" y="192479"/>
                </a:lnTo>
                <a:lnTo>
                  <a:pt x="11613" y="191844"/>
                </a:lnTo>
                <a:lnTo>
                  <a:pt x="11296" y="191210"/>
                </a:lnTo>
                <a:lnTo>
                  <a:pt x="11106" y="190575"/>
                </a:lnTo>
                <a:lnTo>
                  <a:pt x="1333" y="189623"/>
                </a:lnTo>
                <a:lnTo>
                  <a:pt x="0" y="199587"/>
                </a:lnTo>
                <a:lnTo>
                  <a:pt x="74504" y="209550"/>
                </a:lnTo>
                <a:lnTo>
                  <a:pt x="102744" y="10154"/>
                </a:lnTo>
                <a:lnTo>
                  <a:pt x="26654" y="0"/>
                </a:lnTo>
                <a:close/>
              </a:path>
            </a:pathLst>
          </a:custGeom>
          <a:solidFill>
            <a:schemeClr val="lt1"/>
          </a:solidFill>
          <a:ln>
            <a:noFill/>
          </a:ln>
          <a:effectLst>
            <a:outerShdw dist="57150" dir="780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nvGrpSpPr>
          <p:cNvPr id="2119" name="Google Shape;2119;p32"/>
          <p:cNvGrpSpPr/>
          <p:nvPr/>
        </p:nvGrpSpPr>
        <p:grpSpPr>
          <a:xfrm rot="389517" flipH="1">
            <a:off x="7792260" y="11438723"/>
            <a:ext cx="10270451" cy="3368320"/>
            <a:chOff x="238125" y="548775"/>
            <a:chExt cx="2842400" cy="932200"/>
          </a:xfrm>
        </p:grpSpPr>
        <p:sp>
          <p:nvSpPr>
            <p:cNvPr id="2120" name="Google Shape;2120;p32"/>
            <p:cNvSpPr/>
            <p:nvPr/>
          </p:nvSpPr>
          <p:spPr>
            <a:xfrm>
              <a:off x="238125" y="548775"/>
              <a:ext cx="2842400" cy="932200"/>
            </a:xfrm>
            <a:custGeom>
              <a:avLst/>
              <a:gdLst/>
              <a:ahLst/>
              <a:cxnLst/>
              <a:rect l="l" t="t" r="r" b="b"/>
              <a:pathLst>
                <a:path w="113696" h="37288" extrusionOk="0">
                  <a:moveTo>
                    <a:pt x="9024" y="3756"/>
                  </a:moveTo>
                  <a:lnTo>
                    <a:pt x="15208" y="4352"/>
                  </a:lnTo>
                  <a:lnTo>
                    <a:pt x="14659" y="9940"/>
                  </a:lnTo>
                  <a:lnTo>
                    <a:pt x="8474" y="9391"/>
                  </a:lnTo>
                  <a:lnTo>
                    <a:pt x="9024" y="3756"/>
                  </a:lnTo>
                  <a:close/>
                  <a:moveTo>
                    <a:pt x="15621" y="4352"/>
                  </a:moveTo>
                  <a:lnTo>
                    <a:pt x="21805" y="4947"/>
                  </a:lnTo>
                  <a:lnTo>
                    <a:pt x="21255" y="10582"/>
                  </a:lnTo>
                  <a:lnTo>
                    <a:pt x="15071" y="9986"/>
                  </a:lnTo>
                  <a:lnTo>
                    <a:pt x="15621" y="4352"/>
                  </a:lnTo>
                  <a:close/>
                  <a:moveTo>
                    <a:pt x="22217" y="4993"/>
                  </a:moveTo>
                  <a:lnTo>
                    <a:pt x="28401" y="5589"/>
                  </a:lnTo>
                  <a:lnTo>
                    <a:pt x="27851" y="11223"/>
                  </a:lnTo>
                  <a:lnTo>
                    <a:pt x="21667" y="10627"/>
                  </a:lnTo>
                  <a:lnTo>
                    <a:pt x="22217" y="4993"/>
                  </a:lnTo>
                  <a:close/>
                  <a:moveTo>
                    <a:pt x="28813" y="5634"/>
                  </a:moveTo>
                  <a:lnTo>
                    <a:pt x="34997" y="6230"/>
                  </a:lnTo>
                  <a:lnTo>
                    <a:pt x="34448" y="11864"/>
                  </a:lnTo>
                  <a:lnTo>
                    <a:pt x="28264" y="11269"/>
                  </a:lnTo>
                  <a:lnTo>
                    <a:pt x="28813" y="5634"/>
                  </a:lnTo>
                  <a:close/>
                  <a:moveTo>
                    <a:pt x="35410" y="6276"/>
                  </a:moveTo>
                  <a:lnTo>
                    <a:pt x="41594" y="6825"/>
                  </a:lnTo>
                  <a:lnTo>
                    <a:pt x="41044" y="12460"/>
                  </a:lnTo>
                  <a:lnTo>
                    <a:pt x="34860" y="11864"/>
                  </a:lnTo>
                  <a:lnTo>
                    <a:pt x="35410" y="6276"/>
                  </a:lnTo>
                  <a:close/>
                  <a:moveTo>
                    <a:pt x="42006" y="6871"/>
                  </a:moveTo>
                  <a:lnTo>
                    <a:pt x="48190" y="7467"/>
                  </a:lnTo>
                  <a:lnTo>
                    <a:pt x="47640" y="13101"/>
                  </a:lnTo>
                  <a:lnTo>
                    <a:pt x="41456" y="12506"/>
                  </a:lnTo>
                  <a:lnTo>
                    <a:pt x="42006" y="6871"/>
                  </a:lnTo>
                  <a:close/>
                  <a:moveTo>
                    <a:pt x="48556" y="7512"/>
                  </a:moveTo>
                  <a:lnTo>
                    <a:pt x="54786" y="8108"/>
                  </a:lnTo>
                  <a:lnTo>
                    <a:pt x="54237" y="13742"/>
                  </a:lnTo>
                  <a:lnTo>
                    <a:pt x="48053" y="13147"/>
                  </a:lnTo>
                  <a:lnTo>
                    <a:pt x="48556" y="7512"/>
                  </a:lnTo>
                  <a:close/>
                  <a:moveTo>
                    <a:pt x="55153" y="8154"/>
                  </a:moveTo>
                  <a:lnTo>
                    <a:pt x="61337" y="8749"/>
                  </a:lnTo>
                  <a:lnTo>
                    <a:pt x="60833" y="14338"/>
                  </a:lnTo>
                  <a:lnTo>
                    <a:pt x="54649" y="13788"/>
                  </a:lnTo>
                  <a:lnTo>
                    <a:pt x="55153" y="8154"/>
                  </a:lnTo>
                  <a:close/>
                  <a:moveTo>
                    <a:pt x="61749" y="8749"/>
                  </a:moveTo>
                  <a:lnTo>
                    <a:pt x="67933" y="9345"/>
                  </a:lnTo>
                  <a:lnTo>
                    <a:pt x="67429" y="14979"/>
                  </a:lnTo>
                  <a:lnTo>
                    <a:pt x="61245" y="14384"/>
                  </a:lnTo>
                  <a:lnTo>
                    <a:pt x="61749" y="8749"/>
                  </a:lnTo>
                  <a:close/>
                  <a:moveTo>
                    <a:pt x="68345" y="9391"/>
                  </a:moveTo>
                  <a:lnTo>
                    <a:pt x="74530" y="9986"/>
                  </a:lnTo>
                  <a:lnTo>
                    <a:pt x="74026" y="15620"/>
                  </a:lnTo>
                  <a:lnTo>
                    <a:pt x="67842" y="15025"/>
                  </a:lnTo>
                  <a:lnTo>
                    <a:pt x="68345" y="9391"/>
                  </a:lnTo>
                  <a:close/>
                  <a:moveTo>
                    <a:pt x="8429" y="9757"/>
                  </a:moveTo>
                  <a:lnTo>
                    <a:pt x="14613" y="10353"/>
                  </a:lnTo>
                  <a:lnTo>
                    <a:pt x="14109" y="15987"/>
                  </a:lnTo>
                  <a:lnTo>
                    <a:pt x="7925" y="15391"/>
                  </a:lnTo>
                  <a:lnTo>
                    <a:pt x="8429" y="9757"/>
                  </a:lnTo>
                  <a:close/>
                  <a:moveTo>
                    <a:pt x="74942" y="10032"/>
                  </a:moveTo>
                  <a:lnTo>
                    <a:pt x="81126" y="10627"/>
                  </a:lnTo>
                  <a:lnTo>
                    <a:pt x="80622" y="16216"/>
                  </a:lnTo>
                  <a:lnTo>
                    <a:pt x="74392" y="15666"/>
                  </a:lnTo>
                  <a:lnTo>
                    <a:pt x="74942" y="10032"/>
                  </a:lnTo>
                  <a:close/>
                  <a:moveTo>
                    <a:pt x="15025" y="10398"/>
                  </a:moveTo>
                  <a:lnTo>
                    <a:pt x="21209" y="10994"/>
                  </a:lnTo>
                  <a:lnTo>
                    <a:pt x="20705" y="16628"/>
                  </a:lnTo>
                  <a:lnTo>
                    <a:pt x="14521" y="16033"/>
                  </a:lnTo>
                  <a:lnTo>
                    <a:pt x="15025" y="10398"/>
                  </a:lnTo>
                  <a:close/>
                  <a:moveTo>
                    <a:pt x="81538" y="10627"/>
                  </a:moveTo>
                  <a:lnTo>
                    <a:pt x="87722" y="11223"/>
                  </a:lnTo>
                  <a:lnTo>
                    <a:pt x="87173" y="16857"/>
                  </a:lnTo>
                  <a:lnTo>
                    <a:pt x="80988" y="16262"/>
                  </a:lnTo>
                  <a:lnTo>
                    <a:pt x="81538" y="10627"/>
                  </a:lnTo>
                  <a:close/>
                  <a:moveTo>
                    <a:pt x="21621" y="11040"/>
                  </a:moveTo>
                  <a:lnTo>
                    <a:pt x="27805" y="11635"/>
                  </a:lnTo>
                  <a:lnTo>
                    <a:pt x="27302" y="17270"/>
                  </a:lnTo>
                  <a:lnTo>
                    <a:pt x="21072" y="16674"/>
                  </a:lnTo>
                  <a:lnTo>
                    <a:pt x="21621" y="11040"/>
                  </a:lnTo>
                  <a:close/>
                  <a:moveTo>
                    <a:pt x="88135" y="11269"/>
                  </a:moveTo>
                  <a:lnTo>
                    <a:pt x="94319" y="11864"/>
                  </a:lnTo>
                  <a:lnTo>
                    <a:pt x="93769" y="17499"/>
                  </a:lnTo>
                  <a:lnTo>
                    <a:pt x="87585" y="16903"/>
                  </a:lnTo>
                  <a:lnTo>
                    <a:pt x="88135" y="11269"/>
                  </a:lnTo>
                  <a:close/>
                  <a:moveTo>
                    <a:pt x="28218" y="11681"/>
                  </a:moveTo>
                  <a:lnTo>
                    <a:pt x="34402" y="12231"/>
                  </a:lnTo>
                  <a:lnTo>
                    <a:pt x="33898" y="17865"/>
                  </a:lnTo>
                  <a:lnTo>
                    <a:pt x="27668" y="17270"/>
                  </a:lnTo>
                  <a:lnTo>
                    <a:pt x="28218" y="11681"/>
                  </a:lnTo>
                  <a:close/>
                  <a:moveTo>
                    <a:pt x="94731" y="11910"/>
                  </a:moveTo>
                  <a:lnTo>
                    <a:pt x="100915" y="12506"/>
                  </a:lnTo>
                  <a:lnTo>
                    <a:pt x="100365" y="18140"/>
                  </a:lnTo>
                  <a:lnTo>
                    <a:pt x="94181" y="17544"/>
                  </a:lnTo>
                  <a:lnTo>
                    <a:pt x="94731" y="11910"/>
                  </a:lnTo>
                  <a:close/>
                  <a:moveTo>
                    <a:pt x="34814" y="12276"/>
                  </a:moveTo>
                  <a:lnTo>
                    <a:pt x="40998" y="12872"/>
                  </a:lnTo>
                  <a:lnTo>
                    <a:pt x="40448" y="18506"/>
                  </a:lnTo>
                  <a:lnTo>
                    <a:pt x="34264" y="17911"/>
                  </a:lnTo>
                  <a:lnTo>
                    <a:pt x="34814" y="12276"/>
                  </a:lnTo>
                  <a:close/>
                  <a:moveTo>
                    <a:pt x="101327" y="12551"/>
                  </a:moveTo>
                  <a:lnTo>
                    <a:pt x="107511" y="13101"/>
                  </a:lnTo>
                  <a:lnTo>
                    <a:pt x="106962" y="18735"/>
                  </a:lnTo>
                  <a:lnTo>
                    <a:pt x="100777" y="18140"/>
                  </a:lnTo>
                  <a:lnTo>
                    <a:pt x="101327" y="12551"/>
                  </a:lnTo>
                  <a:close/>
                  <a:moveTo>
                    <a:pt x="41410" y="12918"/>
                  </a:moveTo>
                  <a:lnTo>
                    <a:pt x="47594" y="13513"/>
                  </a:lnTo>
                  <a:lnTo>
                    <a:pt x="47045" y="19148"/>
                  </a:lnTo>
                  <a:lnTo>
                    <a:pt x="40861" y="18552"/>
                  </a:lnTo>
                  <a:lnTo>
                    <a:pt x="41410" y="12918"/>
                  </a:lnTo>
                  <a:close/>
                  <a:moveTo>
                    <a:pt x="48007" y="13559"/>
                  </a:moveTo>
                  <a:lnTo>
                    <a:pt x="54191" y="14109"/>
                  </a:lnTo>
                  <a:lnTo>
                    <a:pt x="53641" y="19743"/>
                  </a:lnTo>
                  <a:lnTo>
                    <a:pt x="47457" y="19148"/>
                  </a:lnTo>
                  <a:lnTo>
                    <a:pt x="48007" y="13559"/>
                  </a:lnTo>
                  <a:close/>
                  <a:moveTo>
                    <a:pt x="54603" y="14155"/>
                  </a:moveTo>
                  <a:lnTo>
                    <a:pt x="60787" y="14750"/>
                  </a:lnTo>
                  <a:lnTo>
                    <a:pt x="60237" y="20384"/>
                  </a:lnTo>
                  <a:lnTo>
                    <a:pt x="54053" y="19789"/>
                  </a:lnTo>
                  <a:lnTo>
                    <a:pt x="54603" y="14155"/>
                  </a:lnTo>
                  <a:close/>
                  <a:moveTo>
                    <a:pt x="61199" y="14796"/>
                  </a:moveTo>
                  <a:lnTo>
                    <a:pt x="67384" y="15391"/>
                  </a:lnTo>
                  <a:lnTo>
                    <a:pt x="66834" y="21026"/>
                  </a:lnTo>
                  <a:lnTo>
                    <a:pt x="60650" y="20430"/>
                  </a:lnTo>
                  <a:lnTo>
                    <a:pt x="61199" y="14796"/>
                  </a:lnTo>
                  <a:close/>
                  <a:moveTo>
                    <a:pt x="67796" y="15437"/>
                  </a:moveTo>
                  <a:lnTo>
                    <a:pt x="73980" y="16033"/>
                  </a:lnTo>
                  <a:lnTo>
                    <a:pt x="73430" y="21621"/>
                  </a:lnTo>
                  <a:lnTo>
                    <a:pt x="67246" y="21072"/>
                  </a:lnTo>
                  <a:lnTo>
                    <a:pt x="67796" y="15437"/>
                  </a:lnTo>
                  <a:close/>
                  <a:moveTo>
                    <a:pt x="7879" y="15804"/>
                  </a:moveTo>
                  <a:lnTo>
                    <a:pt x="14063" y="16399"/>
                  </a:lnTo>
                  <a:lnTo>
                    <a:pt x="13513" y="22034"/>
                  </a:lnTo>
                  <a:lnTo>
                    <a:pt x="7329" y="21438"/>
                  </a:lnTo>
                  <a:lnTo>
                    <a:pt x="7879" y="15804"/>
                  </a:lnTo>
                  <a:close/>
                  <a:moveTo>
                    <a:pt x="74392" y="16033"/>
                  </a:moveTo>
                  <a:lnTo>
                    <a:pt x="80576" y="16628"/>
                  </a:lnTo>
                  <a:lnTo>
                    <a:pt x="80026" y="22263"/>
                  </a:lnTo>
                  <a:lnTo>
                    <a:pt x="73842" y="21667"/>
                  </a:lnTo>
                  <a:lnTo>
                    <a:pt x="74392" y="16033"/>
                  </a:lnTo>
                  <a:close/>
                  <a:moveTo>
                    <a:pt x="14475" y="16445"/>
                  </a:moveTo>
                  <a:lnTo>
                    <a:pt x="20659" y="17040"/>
                  </a:lnTo>
                  <a:lnTo>
                    <a:pt x="20110" y="22675"/>
                  </a:lnTo>
                  <a:lnTo>
                    <a:pt x="13926" y="22079"/>
                  </a:lnTo>
                  <a:lnTo>
                    <a:pt x="14475" y="16445"/>
                  </a:lnTo>
                  <a:close/>
                  <a:moveTo>
                    <a:pt x="80988" y="16674"/>
                  </a:moveTo>
                  <a:lnTo>
                    <a:pt x="87173" y="17270"/>
                  </a:lnTo>
                  <a:lnTo>
                    <a:pt x="86623" y="22904"/>
                  </a:lnTo>
                  <a:lnTo>
                    <a:pt x="80439" y="22308"/>
                  </a:lnTo>
                  <a:lnTo>
                    <a:pt x="80988" y="16674"/>
                  </a:lnTo>
                  <a:close/>
                  <a:moveTo>
                    <a:pt x="21072" y="17040"/>
                  </a:moveTo>
                  <a:lnTo>
                    <a:pt x="27256" y="17636"/>
                  </a:lnTo>
                  <a:lnTo>
                    <a:pt x="26706" y="23270"/>
                  </a:lnTo>
                  <a:lnTo>
                    <a:pt x="20522" y="22675"/>
                  </a:lnTo>
                  <a:lnTo>
                    <a:pt x="21072" y="17040"/>
                  </a:lnTo>
                  <a:close/>
                  <a:moveTo>
                    <a:pt x="87539" y="17315"/>
                  </a:moveTo>
                  <a:lnTo>
                    <a:pt x="93769" y="17911"/>
                  </a:lnTo>
                  <a:lnTo>
                    <a:pt x="93219" y="23545"/>
                  </a:lnTo>
                  <a:lnTo>
                    <a:pt x="87035" y="22950"/>
                  </a:lnTo>
                  <a:lnTo>
                    <a:pt x="87539" y="17315"/>
                  </a:lnTo>
                  <a:close/>
                  <a:moveTo>
                    <a:pt x="27668" y="17682"/>
                  </a:moveTo>
                  <a:lnTo>
                    <a:pt x="33852" y="18277"/>
                  </a:lnTo>
                  <a:lnTo>
                    <a:pt x="33302" y="23912"/>
                  </a:lnTo>
                  <a:lnTo>
                    <a:pt x="27118" y="23316"/>
                  </a:lnTo>
                  <a:lnTo>
                    <a:pt x="27668" y="17682"/>
                  </a:lnTo>
                  <a:close/>
                  <a:moveTo>
                    <a:pt x="94135" y="17957"/>
                  </a:moveTo>
                  <a:lnTo>
                    <a:pt x="100319" y="18506"/>
                  </a:lnTo>
                  <a:lnTo>
                    <a:pt x="99816" y="24141"/>
                  </a:lnTo>
                  <a:lnTo>
                    <a:pt x="93631" y="23545"/>
                  </a:lnTo>
                  <a:lnTo>
                    <a:pt x="94135" y="17957"/>
                  </a:lnTo>
                  <a:close/>
                  <a:moveTo>
                    <a:pt x="34264" y="18323"/>
                  </a:moveTo>
                  <a:lnTo>
                    <a:pt x="40448" y="18919"/>
                  </a:lnTo>
                  <a:lnTo>
                    <a:pt x="39899" y="24553"/>
                  </a:lnTo>
                  <a:lnTo>
                    <a:pt x="33715" y="23957"/>
                  </a:lnTo>
                  <a:lnTo>
                    <a:pt x="34264" y="18323"/>
                  </a:lnTo>
                  <a:close/>
                  <a:moveTo>
                    <a:pt x="100732" y="18552"/>
                  </a:moveTo>
                  <a:lnTo>
                    <a:pt x="106916" y="19148"/>
                  </a:lnTo>
                  <a:lnTo>
                    <a:pt x="106412" y="24782"/>
                  </a:lnTo>
                  <a:lnTo>
                    <a:pt x="100228" y="24187"/>
                  </a:lnTo>
                  <a:lnTo>
                    <a:pt x="100732" y="18552"/>
                  </a:lnTo>
                  <a:close/>
                  <a:moveTo>
                    <a:pt x="40815" y="18964"/>
                  </a:moveTo>
                  <a:lnTo>
                    <a:pt x="47045" y="19514"/>
                  </a:lnTo>
                  <a:lnTo>
                    <a:pt x="46495" y="25148"/>
                  </a:lnTo>
                  <a:lnTo>
                    <a:pt x="40311" y="24553"/>
                  </a:lnTo>
                  <a:lnTo>
                    <a:pt x="40815" y="18964"/>
                  </a:lnTo>
                  <a:close/>
                  <a:moveTo>
                    <a:pt x="47411" y="19560"/>
                  </a:moveTo>
                  <a:lnTo>
                    <a:pt x="53595" y="20155"/>
                  </a:lnTo>
                  <a:lnTo>
                    <a:pt x="53091" y="25790"/>
                  </a:lnTo>
                  <a:lnTo>
                    <a:pt x="46907" y="25194"/>
                  </a:lnTo>
                  <a:lnTo>
                    <a:pt x="47411" y="19560"/>
                  </a:lnTo>
                  <a:close/>
                  <a:moveTo>
                    <a:pt x="54008" y="20201"/>
                  </a:moveTo>
                  <a:lnTo>
                    <a:pt x="60192" y="20797"/>
                  </a:lnTo>
                  <a:lnTo>
                    <a:pt x="59688" y="26431"/>
                  </a:lnTo>
                  <a:lnTo>
                    <a:pt x="53504" y="25836"/>
                  </a:lnTo>
                  <a:lnTo>
                    <a:pt x="54008" y="20201"/>
                  </a:lnTo>
                  <a:close/>
                  <a:moveTo>
                    <a:pt x="60604" y="20843"/>
                  </a:moveTo>
                  <a:lnTo>
                    <a:pt x="66788" y="21438"/>
                  </a:lnTo>
                  <a:lnTo>
                    <a:pt x="66284" y="27027"/>
                  </a:lnTo>
                  <a:lnTo>
                    <a:pt x="60100" y="26477"/>
                  </a:lnTo>
                  <a:lnTo>
                    <a:pt x="60604" y="20843"/>
                  </a:lnTo>
                  <a:close/>
                  <a:moveTo>
                    <a:pt x="67200" y="21438"/>
                  </a:moveTo>
                  <a:lnTo>
                    <a:pt x="73384" y="22034"/>
                  </a:lnTo>
                  <a:lnTo>
                    <a:pt x="72880" y="27668"/>
                  </a:lnTo>
                  <a:lnTo>
                    <a:pt x="66651" y="27072"/>
                  </a:lnTo>
                  <a:lnTo>
                    <a:pt x="67200" y="21438"/>
                  </a:lnTo>
                  <a:close/>
                  <a:moveTo>
                    <a:pt x="7283" y="21850"/>
                  </a:moveTo>
                  <a:lnTo>
                    <a:pt x="13468" y="22446"/>
                  </a:lnTo>
                  <a:lnTo>
                    <a:pt x="12964" y="28034"/>
                  </a:lnTo>
                  <a:lnTo>
                    <a:pt x="6780" y="27485"/>
                  </a:lnTo>
                  <a:lnTo>
                    <a:pt x="7283" y="21850"/>
                  </a:lnTo>
                  <a:close/>
                  <a:moveTo>
                    <a:pt x="73797" y="22079"/>
                  </a:moveTo>
                  <a:lnTo>
                    <a:pt x="79981" y="22675"/>
                  </a:lnTo>
                  <a:lnTo>
                    <a:pt x="79431" y="28309"/>
                  </a:lnTo>
                  <a:lnTo>
                    <a:pt x="73247" y="27714"/>
                  </a:lnTo>
                  <a:lnTo>
                    <a:pt x="73797" y="22079"/>
                  </a:lnTo>
                  <a:close/>
                  <a:moveTo>
                    <a:pt x="13880" y="22446"/>
                  </a:moveTo>
                  <a:lnTo>
                    <a:pt x="20064" y="23041"/>
                  </a:lnTo>
                  <a:lnTo>
                    <a:pt x="19560" y="28676"/>
                  </a:lnTo>
                  <a:lnTo>
                    <a:pt x="13330" y="28080"/>
                  </a:lnTo>
                  <a:lnTo>
                    <a:pt x="13880" y="22446"/>
                  </a:lnTo>
                  <a:close/>
                  <a:moveTo>
                    <a:pt x="80393" y="22721"/>
                  </a:moveTo>
                  <a:lnTo>
                    <a:pt x="86577" y="23316"/>
                  </a:lnTo>
                  <a:lnTo>
                    <a:pt x="86027" y="28951"/>
                  </a:lnTo>
                  <a:lnTo>
                    <a:pt x="79843" y="28355"/>
                  </a:lnTo>
                  <a:lnTo>
                    <a:pt x="80393" y="22721"/>
                  </a:lnTo>
                  <a:close/>
                  <a:moveTo>
                    <a:pt x="20476" y="23087"/>
                  </a:moveTo>
                  <a:lnTo>
                    <a:pt x="26660" y="23683"/>
                  </a:lnTo>
                  <a:lnTo>
                    <a:pt x="26156" y="29317"/>
                  </a:lnTo>
                  <a:lnTo>
                    <a:pt x="19926" y="28721"/>
                  </a:lnTo>
                  <a:lnTo>
                    <a:pt x="20476" y="23087"/>
                  </a:lnTo>
                  <a:close/>
                  <a:moveTo>
                    <a:pt x="86989" y="23362"/>
                  </a:moveTo>
                  <a:lnTo>
                    <a:pt x="93173" y="23912"/>
                  </a:lnTo>
                  <a:lnTo>
                    <a:pt x="92624" y="29546"/>
                  </a:lnTo>
                  <a:lnTo>
                    <a:pt x="86440" y="28951"/>
                  </a:lnTo>
                  <a:lnTo>
                    <a:pt x="86989" y="23362"/>
                  </a:lnTo>
                  <a:close/>
                  <a:moveTo>
                    <a:pt x="27073" y="23728"/>
                  </a:moveTo>
                  <a:lnTo>
                    <a:pt x="33257" y="24324"/>
                  </a:lnTo>
                  <a:lnTo>
                    <a:pt x="32707" y="29958"/>
                  </a:lnTo>
                  <a:lnTo>
                    <a:pt x="26523" y="29363"/>
                  </a:lnTo>
                  <a:lnTo>
                    <a:pt x="27073" y="23728"/>
                  </a:lnTo>
                  <a:close/>
                  <a:moveTo>
                    <a:pt x="93586" y="23957"/>
                  </a:moveTo>
                  <a:lnTo>
                    <a:pt x="99770" y="24553"/>
                  </a:lnTo>
                  <a:lnTo>
                    <a:pt x="99220" y="30187"/>
                  </a:lnTo>
                  <a:lnTo>
                    <a:pt x="93036" y="29592"/>
                  </a:lnTo>
                  <a:lnTo>
                    <a:pt x="93586" y="23957"/>
                  </a:lnTo>
                  <a:close/>
                  <a:moveTo>
                    <a:pt x="33669" y="24370"/>
                  </a:moveTo>
                  <a:lnTo>
                    <a:pt x="39853" y="24919"/>
                  </a:lnTo>
                  <a:lnTo>
                    <a:pt x="39303" y="30554"/>
                  </a:lnTo>
                  <a:lnTo>
                    <a:pt x="33119" y="29958"/>
                  </a:lnTo>
                  <a:lnTo>
                    <a:pt x="33669" y="24370"/>
                  </a:lnTo>
                  <a:close/>
                  <a:moveTo>
                    <a:pt x="100182" y="24599"/>
                  </a:moveTo>
                  <a:lnTo>
                    <a:pt x="106366" y="25194"/>
                  </a:lnTo>
                  <a:lnTo>
                    <a:pt x="105816" y="30829"/>
                  </a:lnTo>
                  <a:lnTo>
                    <a:pt x="99632" y="30233"/>
                  </a:lnTo>
                  <a:lnTo>
                    <a:pt x="100182" y="24599"/>
                  </a:lnTo>
                  <a:close/>
                  <a:moveTo>
                    <a:pt x="40265" y="24965"/>
                  </a:moveTo>
                  <a:lnTo>
                    <a:pt x="46449" y="25561"/>
                  </a:lnTo>
                  <a:lnTo>
                    <a:pt x="45900" y="31195"/>
                  </a:lnTo>
                  <a:lnTo>
                    <a:pt x="39715" y="30600"/>
                  </a:lnTo>
                  <a:lnTo>
                    <a:pt x="40265" y="24965"/>
                  </a:lnTo>
                  <a:close/>
                  <a:moveTo>
                    <a:pt x="46862" y="25607"/>
                  </a:moveTo>
                  <a:lnTo>
                    <a:pt x="53046" y="26202"/>
                  </a:lnTo>
                  <a:lnTo>
                    <a:pt x="52496" y="31836"/>
                  </a:lnTo>
                  <a:lnTo>
                    <a:pt x="46312" y="31241"/>
                  </a:lnTo>
                  <a:lnTo>
                    <a:pt x="46862" y="25607"/>
                  </a:lnTo>
                  <a:close/>
                  <a:moveTo>
                    <a:pt x="53458" y="26248"/>
                  </a:moveTo>
                  <a:lnTo>
                    <a:pt x="59642" y="26843"/>
                  </a:lnTo>
                  <a:lnTo>
                    <a:pt x="59092" y="32432"/>
                  </a:lnTo>
                  <a:lnTo>
                    <a:pt x="52908" y="31882"/>
                  </a:lnTo>
                  <a:lnTo>
                    <a:pt x="53458" y="26248"/>
                  </a:lnTo>
                  <a:close/>
                  <a:moveTo>
                    <a:pt x="60054" y="26843"/>
                  </a:moveTo>
                  <a:lnTo>
                    <a:pt x="66238" y="27439"/>
                  </a:lnTo>
                  <a:lnTo>
                    <a:pt x="65689" y="33073"/>
                  </a:lnTo>
                  <a:lnTo>
                    <a:pt x="59505" y="32478"/>
                  </a:lnTo>
                  <a:lnTo>
                    <a:pt x="60054" y="26843"/>
                  </a:lnTo>
                  <a:close/>
                  <a:moveTo>
                    <a:pt x="66651" y="27485"/>
                  </a:moveTo>
                  <a:lnTo>
                    <a:pt x="72835" y="28080"/>
                  </a:lnTo>
                  <a:lnTo>
                    <a:pt x="72285" y="33715"/>
                  </a:lnTo>
                  <a:lnTo>
                    <a:pt x="66101" y="33119"/>
                  </a:lnTo>
                  <a:lnTo>
                    <a:pt x="66651" y="27485"/>
                  </a:lnTo>
                  <a:close/>
                  <a:moveTo>
                    <a:pt x="6734" y="27851"/>
                  </a:moveTo>
                  <a:lnTo>
                    <a:pt x="12918" y="28447"/>
                  </a:lnTo>
                  <a:lnTo>
                    <a:pt x="12368" y="34081"/>
                  </a:lnTo>
                  <a:lnTo>
                    <a:pt x="6184" y="33485"/>
                  </a:lnTo>
                  <a:lnTo>
                    <a:pt x="6734" y="27851"/>
                  </a:lnTo>
                  <a:close/>
                  <a:moveTo>
                    <a:pt x="73247" y="28126"/>
                  </a:moveTo>
                  <a:lnTo>
                    <a:pt x="79431" y="28721"/>
                  </a:lnTo>
                  <a:lnTo>
                    <a:pt x="78881" y="34356"/>
                  </a:lnTo>
                  <a:lnTo>
                    <a:pt x="72697" y="33760"/>
                  </a:lnTo>
                  <a:lnTo>
                    <a:pt x="73247" y="28126"/>
                  </a:lnTo>
                  <a:close/>
                  <a:moveTo>
                    <a:pt x="13330" y="28492"/>
                  </a:moveTo>
                  <a:lnTo>
                    <a:pt x="19514" y="29088"/>
                  </a:lnTo>
                  <a:lnTo>
                    <a:pt x="18964" y="34722"/>
                  </a:lnTo>
                  <a:lnTo>
                    <a:pt x="12780" y="34127"/>
                  </a:lnTo>
                  <a:lnTo>
                    <a:pt x="13330" y="28492"/>
                  </a:lnTo>
                  <a:close/>
                  <a:moveTo>
                    <a:pt x="79797" y="28767"/>
                  </a:moveTo>
                  <a:lnTo>
                    <a:pt x="86027" y="29317"/>
                  </a:lnTo>
                  <a:lnTo>
                    <a:pt x="85478" y="34951"/>
                  </a:lnTo>
                  <a:lnTo>
                    <a:pt x="79294" y="34356"/>
                  </a:lnTo>
                  <a:lnTo>
                    <a:pt x="79797" y="28767"/>
                  </a:lnTo>
                  <a:close/>
                  <a:moveTo>
                    <a:pt x="19926" y="29134"/>
                  </a:moveTo>
                  <a:lnTo>
                    <a:pt x="26111" y="29729"/>
                  </a:lnTo>
                  <a:lnTo>
                    <a:pt x="25561" y="35364"/>
                  </a:lnTo>
                  <a:lnTo>
                    <a:pt x="19377" y="34768"/>
                  </a:lnTo>
                  <a:lnTo>
                    <a:pt x="19926" y="29134"/>
                  </a:lnTo>
                  <a:close/>
                  <a:moveTo>
                    <a:pt x="86394" y="29363"/>
                  </a:moveTo>
                  <a:lnTo>
                    <a:pt x="92578" y="29958"/>
                  </a:lnTo>
                  <a:lnTo>
                    <a:pt x="92074" y="35593"/>
                  </a:lnTo>
                  <a:lnTo>
                    <a:pt x="85890" y="34997"/>
                  </a:lnTo>
                  <a:lnTo>
                    <a:pt x="86394" y="29363"/>
                  </a:lnTo>
                  <a:close/>
                  <a:moveTo>
                    <a:pt x="26523" y="29775"/>
                  </a:moveTo>
                  <a:lnTo>
                    <a:pt x="32707" y="30325"/>
                  </a:lnTo>
                  <a:lnTo>
                    <a:pt x="32157" y="35959"/>
                  </a:lnTo>
                  <a:lnTo>
                    <a:pt x="25973" y="35364"/>
                  </a:lnTo>
                  <a:lnTo>
                    <a:pt x="26523" y="29775"/>
                  </a:lnTo>
                  <a:close/>
                  <a:moveTo>
                    <a:pt x="92990" y="30004"/>
                  </a:moveTo>
                  <a:lnTo>
                    <a:pt x="99174" y="30600"/>
                  </a:lnTo>
                  <a:lnTo>
                    <a:pt x="98670" y="36234"/>
                  </a:lnTo>
                  <a:lnTo>
                    <a:pt x="92486" y="35638"/>
                  </a:lnTo>
                  <a:lnTo>
                    <a:pt x="92990" y="30004"/>
                  </a:lnTo>
                  <a:close/>
                  <a:moveTo>
                    <a:pt x="33073" y="30371"/>
                  </a:moveTo>
                  <a:lnTo>
                    <a:pt x="39303" y="30966"/>
                  </a:lnTo>
                  <a:lnTo>
                    <a:pt x="38754" y="36600"/>
                  </a:lnTo>
                  <a:lnTo>
                    <a:pt x="32569" y="36005"/>
                  </a:lnTo>
                  <a:lnTo>
                    <a:pt x="33073" y="30371"/>
                  </a:lnTo>
                  <a:close/>
                  <a:moveTo>
                    <a:pt x="99586" y="30645"/>
                  </a:moveTo>
                  <a:lnTo>
                    <a:pt x="105771" y="31195"/>
                  </a:lnTo>
                  <a:lnTo>
                    <a:pt x="105267" y="36829"/>
                  </a:lnTo>
                  <a:lnTo>
                    <a:pt x="99083" y="36234"/>
                  </a:lnTo>
                  <a:lnTo>
                    <a:pt x="99586" y="30645"/>
                  </a:lnTo>
                  <a:close/>
                  <a:moveTo>
                    <a:pt x="8978" y="0"/>
                  </a:moveTo>
                  <a:lnTo>
                    <a:pt x="8658" y="3298"/>
                  </a:lnTo>
                  <a:lnTo>
                    <a:pt x="2886" y="2748"/>
                  </a:lnTo>
                  <a:lnTo>
                    <a:pt x="2840" y="3161"/>
                  </a:lnTo>
                  <a:lnTo>
                    <a:pt x="8612" y="3710"/>
                  </a:lnTo>
                  <a:lnTo>
                    <a:pt x="8062" y="9345"/>
                  </a:lnTo>
                  <a:lnTo>
                    <a:pt x="2336" y="8795"/>
                  </a:lnTo>
                  <a:lnTo>
                    <a:pt x="2290" y="9207"/>
                  </a:lnTo>
                  <a:lnTo>
                    <a:pt x="8062" y="9757"/>
                  </a:lnTo>
                  <a:lnTo>
                    <a:pt x="7513" y="15346"/>
                  </a:lnTo>
                  <a:lnTo>
                    <a:pt x="1741" y="14796"/>
                  </a:lnTo>
                  <a:lnTo>
                    <a:pt x="1695" y="15208"/>
                  </a:lnTo>
                  <a:lnTo>
                    <a:pt x="7467" y="15758"/>
                  </a:lnTo>
                  <a:lnTo>
                    <a:pt x="6917" y="21392"/>
                  </a:lnTo>
                  <a:lnTo>
                    <a:pt x="1191" y="20843"/>
                  </a:lnTo>
                  <a:lnTo>
                    <a:pt x="1145" y="21255"/>
                  </a:lnTo>
                  <a:lnTo>
                    <a:pt x="6871" y="21805"/>
                  </a:lnTo>
                  <a:lnTo>
                    <a:pt x="6367" y="27439"/>
                  </a:lnTo>
                  <a:lnTo>
                    <a:pt x="596" y="26889"/>
                  </a:lnTo>
                  <a:lnTo>
                    <a:pt x="550" y="27301"/>
                  </a:lnTo>
                  <a:lnTo>
                    <a:pt x="6321" y="27851"/>
                  </a:lnTo>
                  <a:lnTo>
                    <a:pt x="5772" y="33440"/>
                  </a:lnTo>
                  <a:lnTo>
                    <a:pt x="46" y="32936"/>
                  </a:lnTo>
                  <a:lnTo>
                    <a:pt x="0" y="33302"/>
                  </a:lnTo>
                  <a:lnTo>
                    <a:pt x="5726" y="33852"/>
                  </a:lnTo>
                  <a:lnTo>
                    <a:pt x="5451" y="37013"/>
                  </a:lnTo>
                  <a:lnTo>
                    <a:pt x="5863" y="37013"/>
                  </a:lnTo>
                  <a:lnTo>
                    <a:pt x="6138" y="33898"/>
                  </a:lnTo>
                  <a:lnTo>
                    <a:pt x="12322" y="34493"/>
                  </a:lnTo>
                  <a:lnTo>
                    <a:pt x="12093" y="37013"/>
                  </a:lnTo>
                  <a:lnTo>
                    <a:pt x="12506" y="37013"/>
                  </a:lnTo>
                  <a:lnTo>
                    <a:pt x="12735" y="34539"/>
                  </a:lnTo>
                  <a:lnTo>
                    <a:pt x="18919" y="35135"/>
                  </a:lnTo>
                  <a:lnTo>
                    <a:pt x="18735" y="37013"/>
                  </a:lnTo>
                  <a:lnTo>
                    <a:pt x="19148" y="37013"/>
                  </a:lnTo>
                  <a:lnTo>
                    <a:pt x="19331" y="35180"/>
                  </a:lnTo>
                  <a:lnTo>
                    <a:pt x="25515" y="35730"/>
                  </a:lnTo>
                  <a:lnTo>
                    <a:pt x="25423" y="37013"/>
                  </a:lnTo>
                  <a:lnTo>
                    <a:pt x="25790" y="37013"/>
                  </a:lnTo>
                  <a:lnTo>
                    <a:pt x="25927" y="35776"/>
                  </a:lnTo>
                  <a:lnTo>
                    <a:pt x="32111" y="36371"/>
                  </a:lnTo>
                  <a:lnTo>
                    <a:pt x="32066" y="37013"/>
                  </a:lnTo>
                  <a:lnTo>
                    <a:pt x="32478" y="37013"/>
                  </a:lnTo>
                  <a:lnTo>
                    <a:pt x="32524" y="36417"/>
                  </a:lnTo>
                  <a:lnTo>
                    <a:pt x="38616" y="37013"/>
                  </a:lnTo>
                  <a:lnTo>
                    <a:pt x="42922" y="37013"/>
                  </a:lnTo>
                  <a:lnTo>
                    <a:pt x="39166" y="36646"/>
                  </a:lnTo>
                  <a:lnTo>
                    <a:pt x="39670" y="31012"/>
                  </a:lnTo>
                  <a:lnTo>
                    <a:pt x="45854" y="31607"/>
                  </a:lnTo>
                  <a:lnTo>
                    <a:pt x="45350" y="37013"/>
                  </a:lnTo>
                  <a:lnTo>
                    <a:pt x="45762" y="37013"/>
                  </a:lnTo>
                  <a:lnTo>
                    <a:pt x="46266" y="31653"/>
                  </a:lnTo>
                  <a:lnTo>
                    <a:pt x="52450" y="32249"/>
                  </a:lnTo>
                  <a:lnTo>
                    <a:pt x="51992" y="37013"/>
                  </a:lnTo>
                  <a:lnTo>
                    <a:pt x="52404" y="37013"/>
                  </a:lnTo>
                  <a:lnTo>
                    <a:pt x="52862" y="32249"/>
                  </a:lnTo>
                  <a:lnTo>
                    <a:pt x="59046" y="32844"/>
                  </a:lnTo>
                  <a:lnTo>
                    <a:pt x="58680" y="37013"/>
                  </a:lnTo>
                  <a:lnTo>
                    <a:pt x="59092" y="37013"/>
                  </a:lnTo>
                  <a:lnTo>
                    <a:pt x="59459" y="32890"/>
                  </a:lnTo>
                  <a:lnTo>
                    <a:pt x="65643" y="33485"/>
                  </a:lnTo>
                  <a:lnTo>
                    <a:pt x="65322" y="37013"/>
                  </a:lnTo>
                  <a:lnTo>
                    <a:pt x="65734" y="37013"/>
                  </a:lnTo>
                  <a:lnTo>
                    <a:pt x="66055" y="33531"/>
                  </a:lnTo>
                  <a:lnTo>
                    <a:pt x="72239" y="34127"/>
                  </a:lnTo>
                  <a:lnTo>
                    <a:pt x="71964" y="37013"/>
                  </a:lnTo>
                  <a:lnTo>
                    <a:pt x="72377" y="37013"/>
                  </a:lnTo>
                  <a:lnTo>
                    <a:pt x="72651" y="34127"/>
                  </a:lnTo>
                  <a:lnTo>
                    <a:pt x="78835" y="34722"/>
                  </a:lnTo>
                  <a:lnTo>
                    <a:pt x="78606" y="37013"/>
                  </a:lnTo>
                  <a:lnTo>
                    <a:pt x="79019" y="37013"/>
                  </a:lnTo>
                  <a:lnTo>
                    <a:pt x="79248" y="34768"/>
                  </a:lnTo>
                  <a:lnTo>
                    <a:pt x="85432" y="35364"/>
                  </a:lnTo>
                  <a:lnTo>
                    <a:pt x="85294" y="37013"/>
                  </a:lnTo>
                  <a:lnTo>
                    <a:pt x="85707" y="37013"/>
                  </a:lnTo>
                  <a:lnTo>
                    <a:pt x="85844" y="35409"/>
                  </a:lnTo>
                  <a:lnTo>
                    <a:pt x="92028" y="36005"/>
                  </a:lnTo>
                  <a:lnTo>
                    <a:pt x="91937" y="37013"/>
                  </a:lnTo>
                  <a:lnTo>
                    <a:pt x="92349" y="37013"/>
                  </a:lnTo>
                  <a:lnTo>
                    <a:pt x="92440" y="36051"/>
                  </a:lnTo>
                  <a:lnTo>
                    <a:pt x="98625" y="36600"/>
                  </a:lnTo>
                  <a:lnTo>
                    <a:pt x="98579" y="37013"/>
                  </a:lnTo>
                  <a:lnTo>
                    <a:pt x="98991" y="37013"/>
                  </a:lnTo>
                  <a:lnTo>
                    <a:pt x="99037" y="36646"/>
                  </a:lnTo>
                  <a:lnTo>
                    <a:pt x="106778" y="37288"/>
                  </a:lnTo>
                  <a:lnTo>
                    <a:pt x="106824" y="37013"/>
                  </a:lnTo>
                  <a:lnTo>
                    <a:pt x="105633" y="36875"/>
                  </a:lnTo>
                  <a:lnTo>
                    <a:pt x="106183" y="31241"/>
                  </a:lnTo>
                  <a:lnTo>
                    <a:pt x="111955" y="31791"/>
                  </a:lnTo>
                  <a:lnTo>
                    <a:pt x="112000" y="31378"/>
                  </a:lnTo>
                  <a:lnTo>
                    <a:pt x="106229" y="30874"/>
                  </a:lnTo>
                  <a:lnTo>
                    <a:pt x="106778" y="25240"/>
                  </a:lnTo>
                  <a:lnTo>
                    <a:pt x="112504" y="25790"/>
                  </a:lnTo>
                  <a:lnTo>
                    <a:pt x="112550" y="25378"/>
                  </a:lnTo>
                  <a:lnTo>
                    <a:pt x="106824" y="24828"/>
                  </a:lnTo>
                  <a:lnTo>
                    <a:pt x="107328" y="19193"/>
                  </a:lnTo>
                  <a:lnTo>
                    <a:pt x="113100" y="19743"/>
                  </a:lnTo>
                  <a:lnTo>
                    <a:pt x="113146" y="19331"/>
                  </a:lnTo>
                  <a:lnTo>
                    <a:pt x="107374" y="18781"/>
                  </a:lnTo>
                  <a:lnTo>
                    <a:pt x="107924" y="13147"/>
                  </a:lnTo>
                  <a:lnTo>
                    <a:pt x="113650" y="13697"/>
                  </a:lnTo>
                  <a:lnTo>
                    <a:pt x="113695" y="13284"/>
                  </a:lnTo>
                  <a:lnTo>
                    <a:pt x="107969" y="12735"/>
                  </a:lnTo>
                  <a:lnTo>
                    <a:pt x="108244" y="9482"/>
                  </a:lnTo>
                  <a:lnTo>
                    <a:pt x="107878" y="9436"/>
                  </a:lnTo>
                  <a:lnTo>
                    <a:pt x="107557" y="12735"/>
                  </a:lnTo>
                  <a:lnTo>
                    <a:pt x="101373" y="12139"/>
                  </a:lnTo>
                  <a:lnTo>
                    <a:pt x="101694" y="8841"/>
                  </a:lnTo>
                  <a:lnTo>
                    <a:pt x="101281" y="8795"/>
                  </a:lnTo>
                  <a:lnTo>
                    <a:pt x="100961" y="12093"/>
                  </a:lnTo>
                  <a:lnTo>
                    <a:pt x="94777" y="11498"/>
                  </a:lnTo>
                  <a:lnTo>
                    <a:pt x="95097" y="8200"/>
                  </a:lnTo>
                  <a:lnTo>
                    <a:pt x="94685" y="8154"/>
                  </a:lnTo>
                  <a:lnTo>
                    <a:pt x="94364" y="11452"/>
                  </a:lnTo>
                  <a:lnTo>
                    <a:pt x="88180" y="10856"/>
                  </a:lnTo>
                  <a:lnTo>
                    <a:pt x="88501" y="7604"/>
                  </a:lnTo>
                  <a:lnTo>
                    <a:pt x="88089" y="7558"/>
                  </a:lnTo>
                  <a:lnTo>
                    <a:pt x="87768" y="10856"/>
                  </a:lnTo>
                  <a:lnTo>
                    <a:pt x="81584" y="10261"/>
                  </a:lnTo>
                  <a:lnTo>
                    <a:pt x="81905" y="6963"/>
                  </a:lnTo>
                  <a:lnTo>
                    <a:pt x="81492" y="6917"/>
                  </a:lnTo>
                  <a:lnTo>
                    <a:pt x="81172" y="10215"/>
                  </a:lnTo>
                  <a:lnTo>
                    <a:pt x="74988" y="9620"/>
                  </a:lnTo>
                  <a:lnTo>
                    <a:pt x="75308" y="6321"/>
                  </a:lnTo>
                  <a:lnTo>
                    <a:pt x="74896" y="6276"/>
                  </a:lnTo>
                  <a:lnTo>
                    <a:pt x="74575" y="9574"/>
                  </a:lnTo>
                  <a:lnTo>
                    <a:pt x="68391" y="8978"/>
                  </a:lnTo>
                  <a:lnTo>
                    <a:pt x="68712" y="5680"/>
                  </a:lnTo>
                  <a:lnTo>
                    <a:pt x="68300" y="5680"/>
                  </a:lnTo>
                  <a:lnTo>
                    <a:pt x="67979" y="8933"/>
                  </a:lnTo>
                  <a:lnTo>
                    <a:pt x="61795" y="8383"/>
                  </a:lnTo>
                  <a:lnTo>
                    <a:pt x="62116" y="5085"/>
                  </a:lnTo>
                  <a:lnTo>
                    <a:pt x="61703" y="5039"/>
                  </a:lnTo>
                  <a:lnTo>
                    <a:pt x="61383" y="8337"/>
                  </a:lnTo>
                  <a:lnTo>
                    <a:pt x="55199" y="7742"/>
                  </a:lnTo>
                  <a:lnTo>
                    <a:pt x="55519" y="4443"/>
                  </a:lnTo>
                  <a:lnTo>
                    <a:pt x="55107" y="4398"/>
                  </a:lnTo>
                  <a:lnTo>
                    <a:pt x="54786" y="7696"/>
                  </a:lnTo>
                  <a:lnTo>
                    <a:pt x="48602" y="7100"/>
                  </a:lnTo>
                  <a:lnTo>
                    <a:pt x="48923" y="3802"/>
                  </a:lnTo>
                  <a:lnTo>
                    <a:pt x="48511" y="3756"/>
                  </a:lnTo>
                  <a:lnTo>
                    <a:pt x="48190" y="7054"/>
                  </a:lnTo>
                  <a:lnTo>
                    <a:pt x="42006" y="6459"/>
                  </a:lnTo>
                  <a:lnTo>
                    <a:pt x="42327" y="3207"/>
                  </a:lnTo>
                  <a:lnTo>
                    <a:pt x="41914" y="3161"/>
                  </a:lnTo>
                  <a:lnTo>
                    <a:pt x="41639" y="6459"/>
                  </a:lnTo>
                  <a:lnTo>
                    <a:pt x="35410" y="5863"/>
                  </a:lnTo>
                  <a:lnTo>
                    <a:pt x="35730" y="2565"/>
                  </a:lnTo>
                  <a:lnTo>
                    <a:pt x="35318" y="2519"/>
                  </a:lnTo>
                  <a:lnTo>
                    <a:pt x="35043" y="5818"/>
                  </a:lnTo>
                  <a:lnTo>
                    <a:pt x="28813" y="5222"/>
                  </a:lnTo>
                  <a:lnTo>
                    <a:pt x="29134" y="1924"/>
                  </a:lnTo>
                  <a:lnTo>
                    <a:pt x="28767" y="1878"/>
                  </a:lnTo>
                  <a:lnTo>
                    <a:pt x="28447" y="5176"/>
                  </a:lnTo>
                  <a:lnTo>
                    <a:pt x="22263" y="4581"/>
                  </a:lnTo>
                  <a:lnTo>
                    <a:pt x="22538" y="1283"/>
                  </a:lnTo>
                  <a:lnTo>
                    <a:pt x="22171" y="1283"/>
                  </a:lnTo>
                  <a:lnTo>
                    <a:pt x="21850" y="4535"/>
                  </a:lnTo>
                  <a:lnTo>
                    <a:pt x="15666" y="3985"/>
                  </a:lnTo>
                  <a:lnTo>
                    <a:pt x="15941" y="687"/>
                  </a:lnTo>
                  <a:lnTo>
                    <a:pt x="15575" y="641"/>
                  </a:lnTo>
                  <a:lnTo>
                    <a:pt x="15254" y="3939"/>
                  </a:lnTo>
                  <a:lnTo>
                    <a:pt x="9070" y="3344"/>
                  </a:lnTo>
                  <a:lnTo>
                    <a:pt x="9391" y="46"/>
                  </a:lnTo>
                  <a:lnTo>
                    <a:pt x="8978" y="0"/>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sp>
          <p:nvSpPr>
            <p:cNvPr id="2121" name="Google Shape;2121;p32"/>
            <p:cNvSpPr/>
            <p:nvPr/>
          </p:nvSpPr>
          <p:spPr>
            <a:xfrm>
              <a:off x="1311175" y="1474075"/>
              <a:ext cx="60700" cy="5750"/>
            </a:xfrm>
            <a:custGeom>
              <a:avLst/>
              <a:gdLst/>
              <a:ahLst/>
              <a:cxnLst/>
              <a:rect l="l" t="t" r="r" b="b"/>
              <a:pathLst>
                <a:path w="2428" h="230" extrusionOk="0">
                  <a:moveTo>
                    <a:pt x="0" y="1"/>
                  </a:moveTo>
                  <a:lnTo>
                    <a:pt x="2428" y="230"/>
                  </a:lnTo>
                  <a:lnTo>
                    <a:pt x="2428" y="1"/>
                  </a:lnTo>
                  <a:close/>
                </a:path>
              </a:pathLst>
            </a:custGeom>
            <a:solidFill>
              <a:schemeClr val="accent1"/>
            </a:solidFill>
            <a:ln>
              <a:noFill/>
            </a:ln>
          </p:spPr>
          <p:txBody>
            <a:bodyPr spcFirstLastPara="1" wrap="square" lIns="91425" tIns="91425" rIns="91425" bIns="91425" anchor="ctr" anchorCtr="0">
              <a:noAutofit/>
            </a:bodyPr>
            <a:lstStyle/>
            <a:p>
              <a:pPr defTabSz="914400">
                <a:buClr>
                  <a:srgbClr val="000000"/>
                </a:buClr>
                <a:buFont typeface="Arial"/>
                <a:buNone/>
              </a:pPr>
              <a:endParaRPr sz="3700" kern="0">
                <a:solidFill>
                  <a:srgbClr val="000000"/>
                </a:solidFill>
                <a:cs typeface="Arial"/>
                <a:sym typeface="Arial"/>
              </a:endParaRPr>
            </a:p>
          </p:txBody>
        </p:sp>
      </p:grpSp>
      <p:sp>
        <p:nvSpPr>
          <p:cNvPr id="2122" name="Google Shape;2122;p32"/>
          <p:cNvSpPr/>
          <p:nvPr/>
        </p:nvSpPr>
        <p:spPr>
          <a:xfrm rot="2179724">
            <a:off x="10710227" y="-300993"/>
            <a:ext cx="2963547" cy="2621469"/>
          </a:xfrm>
          <a:custGeom>
            <a:avLst/>
            <a:gdLst/>
            <a:ahLst/>
            <a:cxnLst/>
            <a:rect l="l" t="t" r="r" b="b"/>
            <a:pathLst>
              <a:path w="103926" h="91930" extrusionOk="0">
                <a:moveTo>
                  <a:pt x="99343" y="1"/>
                </a:moveTo>
                <a:lnTo>
                  <a:pt x="32755" y="50252"/>
                </a:lnTo>
                <a:lnTo>
                  <a:pt x="40196" y="76321"/>
                </a:lnTo>
                <a:lnTo>
                  <a:pt x="9382" y="63893"/>
                </a:lnTo>
                <a:lnTo>
                  <a:pt x="0" y="84166"/>
                </a:lnTo>
                <a:lnTo>
                  <a:pt x="8600" y="85514"/>
                </a:lnTo>
                <a:lnTo>
                  <a:pt x="13210" y="73868"/>
                </a:lnTo>
                <a:lnTo>
                  <a:pt x="54349" y="91930"/>
                </a:lnTo>
                <a:lnTo>
                  <a:pt x="43188" y="53325"/>
                </a:lnTo>
                <a:lnTo>
                  <a:pt x="103926" y="5878"/>
                </a:lnTo>
                <a:lnTo>
                  <a:pt x="99343" y="1"/>
                </a:lnTo>
                <a:close/>
              </a:path>
            </a:pathLst>
          </a:custGeom>
          <a:solidFill>
            <a:schemeClr val="accent4"/>
          </a:solidFill>
          <a:ln w="28575"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243794" tIns="243794" rIns="243794" bIns="243794" anchor="ctr" anchorCtr="0">
            <a:noAutofit/>
          </a:bodyPr>
          <a:lstStyle/>
          <a:p>
            <a:pPr defTabSz="914400">
              <a:buClr>
                <a:srgbClr val="000000"/>
              </a:buClr>
              <a:buFont typeface="Arial"/>
              <a:buNone/>
            </a:pPr>
            <a:endParaRPr sz="3700" kern="0">
              <a:solidFill>
                <a:srgbClr val="000000"/>
              </a:solidFill>
              <a:cs typeface="Arial"/>
              <a:sym typeface="Arial"/>
            </a:endParaRPr>
          </a:p>
        </p:txBody>
      </p:sp>
    </p:spTree>
    <p:extLst>
      <p:ext uri="{BB962C8B-B14F-4D97-AF65-F5344CB8AC3E}">
        <p14:creationId xmlns:p14="http://schemas.microsoft.com/office/powerpoint/2010/main" val="160943585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5"/>
          </a:xfrm>
          <a:prstGeom prst="rect">
            <a:avLst/>
          </a:prstGeom>
        </p:spPr>
        <p:txBody>
          <a:bodyPr lIns="91435" tIns="45719" rIns="91435" bIns="45719"/>
          <a:lstStyle/>
          <a:p>
            <a:r>
              <a:rPr lang="en-US"/>
              <a:t>Click to edit Master title style</a:t>
            </a:r>
          </a:p>
        </p:txBody>
      </p:sp>
      <p:sp>
        <p:nvSpPr>
          <p:cNvPr id="3" name="Text Placeholder 2"/>
          <p:cNvSpPr>
            <a:spLocks noGrp="1"/>
          </p:cNvSpPr>
          <p:nvPr>
            <p:ph type="body" idx="1"/>
          </p:nvPr>
        </p:nvSpPr>
        <p:spPr>
          <a:xfrm>
            <a:off x="1679579" y="3362325"/>
            <a:ext cx="10315573" cy="1647824"/>
          </a:xfrm>
          <a:prstGeom prst="rect">
            <a:avLst/>
          </a:prstGeom>
        </p:spPr>
        <p:txBody>
          <a:bodyPr lIns="91435" tIns="45719" rIns="91435" bIns="45719" anchor="b"/>
          <a:lstStyle>
            <a:lvl1pPr marL="0" indent="0">
              <a:buNone/>
              <a:defRPr sz="4800" b="1"/>
            </a:lvl1pPr>
            <a:lvl2pPr marL="914353" indent="0">
              <a:buNone/>
              <a:defRPr sz="4000" b="1"/>
            </a:lvl2pPr>
            <a:lvl3pPr marL="1828709" indent="0">
              <a:buNone/>
              <a:defRPr sz="3700" b="1"/>
            </a:lvl3pPr>
            <a:lvl4pPr marL="2743062" indent="0">
              <a:buNone/>
              <a:defRPr sz="3200" b="1"/>
            </a:lvl4pPr>
            <a:lvl5pPr marL="3657418" indent="0">
              <a:buNone/>
              <a:defRPr sz="3200" b="1"/>
            </a:lvl5pPr>
            <a:lvl6pPr marL="4571771" indent="0">
              <a:buNone/>
              <a:defRPr sz="3200" b="1"/>
            </a:lvl6pPr>
            <a:lvl7pPr marL="5486127" indent="0">
              <a:buNone/>
              <a:defRPr sz="3200" b="1"/>
            </a:lvl7pPr>
            <a:lvl8pPr marL="6400480" indent="0">
              <a:buNone/>
              <a:defRPr sz="3200" b="1"/>
            </a:lvl8pPr>
            <a:lvl9pPr marL="7314833" indent="0">
              <a:buNone/>
              <a:defRPr sz="3200" b="1"/>
            </a:lvl9pPr>
          </a:lstStyle>
          <a:p>
            <a:pPr lvl="0"/>
            <a:r>
              <a:rPr lang="en-US"/>
              <a:t>Edit Master text styles</a:t>
            </a:r>
          </a:p>
        </p:txBody>
      </p:sp>
      <p:sp>
        <p:nvSpPr>
          <p:cNvPr id="4" name="Content Placeholder 3"/>
          <p:cNvSpPr>
            <a:spLocks noGrp="1"/>
          </p:cNvSpPr>
          <p:nvPr>
            <p:ph sz="half" idx="2"/>
          </p:nvPr>
        </p:nvSpPr>
        <p:spPr>
          <a:xfrm>
            <a:off x="1679579" y="5010153"/>
            <a:ext cx="10315573" cy="7369176"/>
          </a:xfrm>
          <a:prstGeom prst="rect">
            <a:avLst/>
          </a:prstGeom>
        </p:spPr>
        <p:txBody>
          <a:bodyPr lIns="91435" tIns="45719" rIns="91435" bIns="45719"/>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1" y="3362325"/>
            <a:ext cx="10366376" cy="1647824"/>
          </a:xfrm>
          <a:prstGeom prst="rect">
            <a:avLst/>
          </a:prstGeom>
        </p:spPr>
        <p:txBody>
          <a:bodyPr lIns="91435" tIns="45719" rIns="91435" bIns="45719" anchor="b"/>
          <a:lstStyle>
            <a:lvl1pPr marL="0" indent="0">
              <a:buNone/>
              <a:defRPr sz="4800" b="1"/>
            </a:lvl1pPr>
            <a:lvl2pPr marL="914353" indent="0">
              <a:buNone/>
              <a:defRPr sz="4000" b="1"/>
            </a:lvl2pPr>
            <a:lvl3pPr marL="1828709" indent="0">
              <a:buNone/>
              <a:defRPr sz="3700" b="1"/>
            </a:lvl3pPr>
            <a:lvl4pPr marL="2743062" indent="0">
              <a:buNone/>
              <a:defRPr sz="3200" b="1"/>
            </a:lvl4pPr>
            <a:lvl5pPr marL="3657418" indent="0">
              <a:buNone/>
              <a:defRPr sz="3200" b="1"/>
            </a:lvl5pPr>
            <a:lvl6pPr marL="4571771" indent="0">
              <a:buNone/>
              <a:defRPr sz="3200" b="1"/>
            </a:lvl6pPr>
            <a:lvl7pPr marL="5486127" indent="0">
              <a:buNone/>
              <a:defRPr sz="3200" b="1"/>
            </a:lvl7pPr>
            <a:lvl8pPr marL="6400480" indent="0">
              <a:buNone/>
              <a:defRPr sz="3200" b="1"/>
            </a:lvl8pPr>
            <a:lvl9pPr marL="7314833" indent="0">
              <a:buNone/>
              <a:defRPr sz="3200" b="1"/>
            </a:lvl9pPr>
          </a:lstStyle>
          <a:p>
            <a:pPr lvl="0"/>
            <a:r>
              <a:rPr lang="en-US"/>
              <a:t>Edit Master text styles</a:t>
            </a:r>
          </a:p>
        </p:txBody>
      </p:sp>
      <p:sp>
        <p:nvSpPr>
          <p:cNvPr id="6" name="Content Placeholder 5"/>
          <p:cNvSpPr>
            <a:spLocks noGrp="1"/>
          </p:cNvSpPr>
          <p:nvPr>
            <p:ph sz="quarter" idx="4"/>
          </p:nvPr>
        </p:nvSpPr>
        <p:spPr>
          <a:xfrm>
            <a:off x="12344401" y="5010153"/>
            <a:ext cx="10366376" cy="7369176"/>
          </a:xfrm>
          <a:prstGeom prst="rect">
            <a:avLst/>
          </a:prstGeom>
        </p:spPr>
        <p:txBody>
          <a:bodyPr lIns="91435" tIns="45719" rIns="91435" bIns="45719"/>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1"/>
          </a:xfrm>
          <a:prstGeom prst="rect">
            <a:avLst/>
          </a:prstGeom>
        </p:spPr>
        <p:txBody>
          <a:bodyPr lIns="91435" tIns="45719" rIns="91435" bIns="45719"/>
          <a:lstStyle/>
          <a:p>
            <a:fld id="{F9E5E443-43CC-47C0-B016-9A203293290C}" type="datetimeFigureOut">
              <a:rPr lang="en-US" smtClean="0"/>
              <a:pPr/>
              <a:t>10/4/2024</a:t>
            </a:fld>
            <a:endParaRPr lang="en-US"/>
          </a:p>
        </p:txBody>
      </p:sp>
      <p:sp>
        <p:nvSpPr>
          <p:cNvPr id="8" name="Footer Placeholder 7"/>
          <p:cNvSpPr>
            <a:spLocks noGrp="1"/>
          </p:cNvSpPr>
          <p:nvPr>
            <p:ph type="ftr" sz="quarter" idx="11"/>
          </p:nvPr>
        </p:nvSpPr>
        <p:spPr>
          <a:xfrm>
            <a:off x="8077200" y="12712701"/>
            <a:ext cx="8229600" cy="730251"/>
          </a:xfrm>
          <a:prstGeom prst="rect">
            <a:avLst/>
          </a:prstGeom>
        </p:spPr>
        <p:txBody>
          <a:bodyPr lIns="91435" tIns="45719" rIns="91435" bIns="45719"/>
          <a:lstStyle/>
          <a:p>
            <a:endParaRPr lang="en-US"/>
          </a:p>
        </p:txBody>
      </p:sp>
      <p:sp>
        <p:nvSpPr>
          <p:cNvPr id="9" name="Slide Number Placeholder 8"/>
          <p:cNvSpPr>
            <a:spLocks noGrp="1"/>
          </p:cNvSpPr>
          <p:nvPr>
            <p:ph type="sldNum" sz="quarter" idx="12"/>
          </p:nvPr>
        </p:nvSpPr>
        <p:spPr>
          <a:xfrm>
            <a:off x="17221200" y="12712701"/>
            <a:ext cx="5486400" cy="730251"/>
          </a:xfrm>
          <a:prstGeom prst="rect">
            <a:avLst/>
          </a:prstGeom>
        </p:spPr>
        <p:txBody>
          <a:bodyPr lIns="91435" tIns="45719" rIns="91435" bIns="45719"/>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5"/>
          </a:xfrm>
          <a:prstGeom prst="rect">
            <a:avLst/>
          </a:prstGeom>
        </p:spPr>
        <p:txBody>
          <a:bodyPr lIns="91435" tIns="45719" rIns="91435" bIns="45719"/>
          <a:lstStyle/>
          <a:p>
            <a:r>
              <a:rPr lang="en-US"/>
              <a:t>Click to edit Master title style</a:t>
            </a:r>
          </a:p>
        </p:txBody>
      </p:sp>
      <p:sp>
        <p:nvSpPr>
          <p:cNvPr id="3" name="Date Placeholder 2"/>
          <p:cNvSpPr>
            <a:spLocks noGrp="1"/>
          </p:cNvSpPr>
          <p:nvPr>
            <p:ph type="dt" sz="half" idx="10"/>
          </p:nvPr>
        </p:nvSpPr>
        <p:spPr>
          <a:xfrm>
            <a:off x="1676400" y="12712701"/>
            <a:ext cx="5486400" cy="730251"/>
          </a:xfrm>
          <a:prstGeom prst="rect">
            <a:avLst/>
          </a:prstGeom>
        </p:spPr>
        <p:txBody>
          <a:bodyPr lIns="91435" tIns="45719" rIns="91435" bIns="45719"/>
          <a:lstStyle/>
          <a:p>
            <a:fld id="{F9E5E443-43CC-47C0-B016-9A203293290C}" type="datetimeFigureOut">
              <a:rPr lang="en-US" smtClean="0"/>
              <a:pPr/>
              <a:t>10/4/2024</a:t>
            </a:fld>
            <a:endParaRPr lang="en-US"/>
          </a:p>
        </p:txBody>
      </p:sp>
      <p:sp>
        <p:nvSpPr>
          <p:cNvPr id="4" name="Footer Placeholder 3"/>
          <p:cNvSpPr>
            <a:spLocks noGrp="1"/>
          </p:cNvSpPr>
          <p:nvPr>
            <p:ph type="ftr" sz="quarter" idx="11"/>
          </p:nvPr>
        </p:nvSpPr>
        <p:spPr>
          <a:xfrm>
            <a:off x="8077200" y="12712701"/>
            <a:ext cx="8229600" cy="730251"/>
          </a:xfrm>
          <a:prstGeom prst="rect">
            <a:avLst/>
          </a:prstGeom>
        </p:spPr>
        <p:txBody>
          <a:bodyPr lIns="91435" tIns="45719" rIns="91435" bIns="45719"/>
          <a:lstStyle/>
          <a:p>
            <a:endParaRPr lang="en-US"/>
          </a:p>
        </p:txBody>
      </p:sp>
      <p:sp>
        <p:nvSpPr>
          <p:cNvPr id="5" name="Slide Number Placeholder 4"/>
          <p:cNvSpPr>
            <a:spLocks noGrp="1"/>
          </p:cNvSpPr>
          <p:nvPr>
            <p:ph type="sldNum" sz="quarter" idx="12"/>
          </p:nvPr>
        </p:nvSpPr>
        <p:spPr>
          <a:xfrm>
            <a:off x="17221200" y="12712701"/>
            <a:ext cx="5486400" cy="730251"/>
          </a:xfrm>
          <a:prstGeom prst="rect">
            <a:avLst/>
          </a:prstGeom>
        </p:spPr>
        <p:txBody>
          <a:bodyPr lIns="91435" tIns="45719" rIns="91435" bIns="45719"/>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1"/>
          </a:xfrm>
          <a:prstGeom prst="rect">
            <a:avLst/>
          </a:prstGeom>
        </p:spPr>
        <p:txBody>
          <a:bodyPr lIns="91435" tIns="45719" rIns="91435" bIns="45719"/>
          <a:lstStyle/>
          <a:p>
            <a:fld id="{F9E5E443-43CC-47C0-B016-9A203293290C}" type="datetimeFigureOut">
              <a:rPr lang="en-US" smtClean="0"/>
              <a:pPr/>
              <a:t>10/4/2024</a:t>
            </a:fld>
            <a:endParaRPr lang="en-US"/>
          </a:p>
        </p:txBody>
      </p:sp>
      <p:sp>
        <p:nvSpPr>
          <p:cNvPr id="3" name="Footer Placeholder 2"/>
          <p:cNvSpPr>
            <a:spLocks noGrp="1"/>
          </p:cNvSpPr>
          <p:nvPr>
            <p:ph type="ftr" sz="quarter" idx="11"/>
          </p:nvPr>
        </p:nvSpPr>
        <p:spPr>
          <a:xfrm>
            <a:off x="8077200" y="12712701"/>
            <a:ext cx="8229600" cy="730251"/>
          </a:xfrm>
          <a:prstGeom prst="rect">
            <a:avLst/>
          </a:prstGeom>
        </p:spPr>
        <p:txBody>
          <a:bodyPr lIns="91435" tIns="45719" rIns="91435" bIns="45719"/>
          <a:lstStyle/>
          <a:p>
            <a:endParaRPr lang="en-US"/>
          </a:p>
        </p:txBody>
      </p:sp>
      <p:sp>
        <p:nvSpPr>
          <p:cNvPr id="4" name="Slide Number Placeholder 3"/>
          <p:cNvSpPr>
            <a:spLocks noGrp="1"/>
          </p:cNvSpPr>
          <p:nvPr>
            <p:ph type="sldNum" sz="quarter" idx="12"/>
          </p:nvPr>
        </p:nvSpPr>
        <p:spPr>
          <a:xfrm>
            <a:off x="17221200" y="12712701"/>
            <a:ext cx="5486400" cy="730251"/>
          </a:xfrm>
          <a:prstGeom prst="rect">
            <a:avLst/>
          </a:prstGeom>
        </p:spPr>
        <p:txBody>
          <a:bodyPr lIns="91435" tIns="45719" rIns="91435" bIns="45719"/>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914400"/>
            <a:ext cx="7864475" cy="3200400"/>
          </a:xfrm>
          <a:prstGeom prst="rect">
            <a:avLst/>
          </a:prstGeom>
        </p:spPr>
        <p:txBody>
          <a:bodyPr lIns="91435" tIns="45719" rIns="91435" bIns="45719"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5"/>
            <a:ext cx="12344400" cy="9747251"/>
          </a:xfrm>
          <a:prstGeom prst="rect">
            <a:avLst/>
          </a:prstGeom>
        </p:spPr>
        <p:txBody>
          <a:bodyPr lIns="91435" tIns="45719" rIns="91435" bIns="45719"/>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6" y="4114801"/>
            <a:ext cx="7864475" cy="7623176"/>
          </a:xfrm>
          <a:prstGeom prst="rect">
            <a:avLst/>
          </a:prstGeom>
        </p:spPr>
        <p:txBody>
          <a:bodyPr lIns="91435" tIns="45719" rIns="91435" bIns="45719"/>
          <a:lstStyle>
            <a:lvl1pPr marL="0" indent="0">
              <a:buNone/>
              <a:defRPr sz="3200"/>
            </a:lvl1pPr>
            <a:lvl2pPr marL="914353" indent="0">
              <a:buNone/>
              <a:defRPr sz="2900"/>
            </a:lvl2pPr>
            <a:lvl3pPr marL="1828709" indent="0">
              <a:buNone/>
              <a:defRPr sz="2400"/>
            </a:lvl3pPr>
            <a:lvl4pPr marL="2743062" indent="0">
              <a:buNone/>
              <a:defRPr sz="2100"/>
            </a:lvl4pPr>
            <a:lvl5pPr marL="3657418" indent="0">
              <a:buNone/>
              <a:defRPr sz="2100"/>
            </a:lvl5pPr>
            <a:lvl6pPr marL="4571771" indent="0">
              <a:buNone/>
              <a:defRPr sz="2100"/>
            </a:lvl6pPr>
            <a:lvl7pPr marL="5486127" indent="0">
              <a:buNone/>
              <a:defRPr sz="2100"/>
            </a:lvl7pPr>
            <a:lvl8pPr marL="6400480" indent="0">
              <a:buNone/>
              <a:defRPr sz="2100"/>
            </a:lvl8pPr>
            <a:lvl9pPr marL="7314833" indent="0">
              <a:buNone/>
              <a:defRPr sz="21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1"/>
          </a:xfrm>
          <a:prstGeom prst="rect">
            <a:avLst/>
          </a:prstGeom>
        </p:spPr>
        <p:txBody>
          <a:bodyPr lIns="91435" tIns="45719" rIns="91435" bIns="45719"/>
          <a:lstStyle/>
          <a:p>
            <a:fld id="{F9E5E443-43CC-47C0-B016-9A203293290C}" type="datetimeFigureOut">
              <a:rPr lang="en-US" smtClean="0"/>
              <a:pPr/>
              <a:t>10/4/2024</a:t>
            </a:fld>
            <a:endParaRPr lang="en-US"/>
          </a:p>
        </p:txBody>
      </p:sp>
      <p:sp>
        <p:nvSpPr>
          <p:cNvPr id="6" name="Footer Placeholder 5"/>
          <p:cNvSpPr>
            <a:spLocks noGrp="1"/>
          </p:cNvSpPr>
          <p:nvPr>
            <p:ph type="ftr" sz="quarter" idx="11"/>
          </p:nvPr>
        </p:nvSpPr>
        <p:spPr>
          <a:xfrm>
            <a:off x="8077200" y="12712701"/>
            <a:ext cx="8229600" cy="730251"/>
          </a:xfrm>
          <a:prstGeom prst="rect">
            <a:avLst/>
          </a:prstGeom>
        </p:spPr>
        <p:txBody>
          <a:bodyPr lIns="91435" tIns="45719" rIns="91435" bIns="45719"/>
          <a:lstStyle/>
          <a:p>
            <a:endParaRPr lang="en-US"/>
          </a:p>
        </p:txBody>
      </p:sp>
      <p:sp>
        <p:nvSpPr>
          <p:cNvPr id="7" name="Slide Number Placeholder 6"/>
          <p:cNvSpPr>
            <a:spLocks noGrp="1"/>
          </p:cNvSpPr>
          <p:nvPr>
            <p:ph type="sldNum" sz="quarter" idx="12"/>
          </p:nvPr>
        </p:nvSpPr>
        <p:spPr>
          <a:xfrm>
            <a:off x="17221200" y="12712701"/>
            <a:ext cx="5486400" cy="730251"/>
          </a:xfrm>
          <a:prstGeom prst="rect">
            <a:avLst/>
          </a:prstGeom>
        </p:spPr>
        <p:txBody>
          <a:bodyPr lIns="91435" tIns="45719" rIns="91435" bIns="45719"/>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6" y="914400"/>
            <a:ext cx="7864475" cy="3200400"/>
          </a:xfrm>
          <a:prstGeom prst="rect">
            <a:avLst/>
          </a:prstGeom>
        </p:spPr>
        <p:txBody>
          <a:bodyPr lIns="91435" tIns="45719" rIns="91435" bIns="45719"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5"/>
            <a:ext cx="12344400" cy="9747251"/>
          </a:xfrm>
          <a:prstGeom prst="rect">
            <a:avLst/>
          </a:prstGeom>
        </p:spPr>
        <p:txBody>
          <a:bodyPr lIns="91435" tIns="45719" rIns="91435" bIns="45719"/>
          <a:lstStyle>
            <a:lvl1pPr marL="0" indent="0">
              <a:buNone/>
              <a:defRPr sz="6400"/>
            </a:lvl1pPr>
            <a:lvl2pPr marL="914353" indent="0">
              <a:buNone/>
              <a:defRPr sz="5600"/>
            </a:lvl2pPr>
            <a:lvl3pPr marL="1828709" indent="0">
              <a:buNone/>
              <a:defRPr sz="4800"/>
            </a:lvl3pPr>
            <a:lvl4pPr marL="2743062" indent="0">
              <a:buNone/>
              <a:defRPr sz="4000"/>
            </a:lvl4pPr>
            <a:lvl5pPr marL="3657418" indent="0">
              <a:buNone/>
              <a:defRPr sz="4000"/>
            </a:lvl5pPr>
            <a:lvl6pPr marL="4571771" indent="0">
              <a:buNone/>
              <a:defRPr sz="4000"/>
            </a:lvl6pPr>
            <a:lvl7pPr marL="5486127" indent="0">
              <a:buNone/>
              <a:defRPr sz="4000"/>
            </a:lvl7pPr>
            <a:lvl8pPr marL="6400480" indent="0">
              <a:buNone/>
              <a:defRPr sz="4000"/>
            </a:lvl8pPr>
            <a:lvl9pPr marL="7314833" indent="0">
              <a:buNone/>
              <a:defRPr sz="4000"/>
            </a:lvl9pPr>
          </a:lstStyle>
          <a:p>
            <a:endParaRPr lang="en-US"/>
          </a:p>
        </p:txBody>
      </p:sp>
      <p:sp>
        <p:nvSpPr>
          <p:cNvPr id="4" name="Text Placeholder 3"/>
          <p:cNvSpPr>
            <a:spLocks noGrp="1"/>
          </p:cNvSpPr>
          <p:nvPr>
            <p:ph type="body" sz="half" idx="2"/>
          </p:nvPr>
        </p:nvSpPr>
        <p:spPr>
          <a:xfrm>
            <a:off x="1679576" y="4114801"/>
            <a:ext cx="7864475" cy="7623176"/>
          </a:xfrm>
          <a:prstGeom prst="rect">
            <a:avLst/>
          </a:prstGeom>
        </p:spPr>
        <p:txBody>
          <a:bodyPr lIns="91435" tIns="45719" rIns="91435" bIns="45719"/>
          <a:lstStyle>
            <a:lvl1pPr marL="0" indent="0">
              <a:buNone/>
              <a:defRPr sz="3200"/>
            </a:lvl1pPr>
            <a:lvl2pPr marL="914353" indent="0">
              <a:buNone/>
              <a:defRPr sz="2900"/>
            </a:lvl2pPr>
            <a:lvl3pPr marL="1828709" indent="0">
              <a:buNone/>
              <a:defRPr sz="2400"/>
            </a:lvl3pPr>
            <a:lvl4pPr marL="2743062" indent="0">
              <a:buNone/>
              <a:defRPr sz="2100"/>
            </a:lvl4pPr>
            <a:lvl5pPr marL="3657418" indent="0">
              <a:buNone/>
              <a:defRPr sz="2100"/>
            </a:lvl5pPr>
            <a:lvl6pPr marL="4571771" indent="0">
              <a:buNone/>
              <a:defRPr sz="2100"/>
            </a:lvl6pPr>
            <a:lvl7pPr marL="5486127" indent="0">
              <a:buNone/>
              <a:defRPr sz="2100"/>
            </a:lvl7pPr>
            <a:lvl8pPr marL="6400480" indent="0">
              <a:buNone/>
              <a:defRPr sz="2100"/>
            </a:lvl8pPr>
            <a:lvl9pPr marL="7314833" indent="0">
              <a:buNone/>
              <a:defRPr sz="21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1"/>
          </a:xfrm>
          <a:prstGeom prst="rect">
            <a:avLst/>
          </a:prstGeom>
        </p:spPr>
        <p:txBody>
          <a:bodyPr lIns="91435" tIns="45719" rIns="91435" bIns="45719"/>
          <a:lstStyle/>
          <a:p>
            <a:fld id="{F9E5E443-43CC-47C0-B016-9A203293290C}" type="datetimeFigureOut">
              <a:rPr lang="en-US" smtClean="0"/>
              <a:pPr/>
              <a:t>10/4/2024</a:t>
            </a:fld>
            <a:endParaRPr lang="en-US"/>
          </a:p>
        </p:txBody>
      </p:sp>
      <p:sp>
        <p:nvSpPr>
          <p:cNvPr id="6" name="Footer Placeholder 5"/>
          <p:cNvSpPr>
            <a:spLocks noGrp="1"/>
          </p:cNvSpPr>
          <p:nvPr>
            <p:ph type="ftr" sz="quarter" idx="11"/>
          </p:nvPr>
        </p:nvSpPr>
        <p:spPr>
          <a:xfrm>
            <a:off x="8077200" y="12712701"/>
            <a:ext cx="8229600" cy="730251"/>
          </a:xfrm>
          <a:prstGeom prst="rect">
            <a:avLst/>
          </a:prstGeom>
        </p:spPr>
        <p:txBody>
          <a:bodyPr lIns="91435" tIns="45719" rIns="91435" bIns="45719"/>
          <a:lstStyle/>
          <a:p>
            <a:endParaRPr lang="en-US"/>
          </a:p>
        </p:txBody>
      </p:sp>
      <p:sp>
        <p:nvSpPr>
          <p:cNvPr id="7" name="Slide Number Placeholder 6"/>
          <p:cNvSpPr>
            <a:spLocks noGrp="1"/>
          </p:cNvSpPr>
          <p:nvPr>
            <p:ph type="sldNum" sz="quarter" idx="12"/>
          </p:nvPr>
        </p:nvSpPr>
        <p:spPr>
          <a:xfrm>
            <a:off x="17221200" y="12712701"/>
            <a:ext cx="5486400" cy="730251"/>
          </a:xfrm>
          <a:prstGeom prst="rect">
            <a:avLst/>
          </a:prstGeom>
        </p:spPr>
        <p:txBody>
          <a:bodyPr lIns="91435" tIns="45719" rIns="91435" bIns="45719"/>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6" Type="http://schemas.openxmlformats.org/officeDocument/2006/relationships/theme" Target="../theme/theme3.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5"/>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709"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178" indent="-457178" algn="l" defTabSz="1828709"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531" indent="-457178" algn="l" defTabSz="1828709"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5887" indent="-457178" algn="l" defTabSz="1828709"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240" indent="-457178" algn="l" defTabSz="1828709" rtl="0" eaLnBrk="1" latinLnBrk="0" hangingPunct="1">
        <a:lnSpc>
          <a:spcPct val="90000"/>
        </a:lnSpc>
        <a:spcBef>
          <a:spcPts val="1000"/>
        </a:spcBef>
        <a:buFont typeface="Arial" panose="020B0604020202020204" pitchFamily="34" charset="0"/>
        <a:buChar char="•"/>
        <a:defRPr sz="3700" kern="1200">
          <a:solidFill>
            <a:schemeClr val="tx1"/>
          </a:solidFill>
          <a:latin typeface="+mn-lt"/>
          <a:ea typeface="+mn-ea"/>
          <a:cs typeface="+mn-cs"/>
        </a:defRPr>
      </a:lvl4pPr>
      <a:lvl5pPr marL="4114593" indent="-457178" algn="l" defTabSz="1828709" rtl="0" eaLnBrk="1" latinLnBrk="0" hangingPunct="1">
        <a:lnSpc>
          <a:spcPct val="90000"/>
        </a:lnSpc>
        <a:spcBef>
          <a:spcPts val="1000"/>
        </a:spcBef>
        <a:buFont typeface="Arial" panose="020B0604020202020204" pitchFamily="34" charset="0"/>
        <a:buChar char="•"/>
        <a:defRPr sz="3700" kern="1200">
          <a:solidFill>
            <a:schemeClr val="tx1"/>
          </a:solidFill>
          <a:latin typeface="+mn-lt"/>
          <a:ea typeface="+mn-ea"/>
          <a:cs typeface="+mn-cs"/>
        </a:defRPr>
      </a:lvl5pPr>
      <a:lvl6pPr marL="5028949" indent="-457178" algn="l" defTabSz="1828709" rtl="0" eaLnBrk="1" latinLnBrk="0" hangingPunct="1">
        <a:lnSpc>
          <a:spcPct val="90000"/>
        </a:lnSpc>
        <a:spcBef>
          <a:spcPts val="1000"/>
        </a:spcBef>
        <a:buFont typeface="Arial" panose="020B0604020202020204" pitchFamily="34" charset="0"/>
        <a:buChar char="•"/>
        <a:defRPr sz="3700" kern="1200">
          <a:solidFill>
            <a:schemeClr val="tx1"/>
          </a:solidFill>
          <a:latin typeface="+mn-lt"/>
          <a:ea typeface="+mn-ea"/>
          <a:cs typeface="+mn-cs"/>
        </a:defRPr>
      </a:lvl6pPr>
      <a:lvl7pPr marL="5943302" indent="-457178" algn="l" defTabSz="1828709" rtl="0" eaLnBrk="1" latinLnBrk="0" hangingPunct="1">
        <a:lnSpc>
          <a:spcPct val="90000"/>
        </a:lnSpc>
        <a:spcBef>
          <a:spcPts val="1000"/>
        </a:spcBef>
        <a:buFont typeface="Arial" panose="020B0604020202020204" pitchFamily="34" charset="0"/>
        <a:buChar char="•"/>
        <a:defRPr sz="3700" kern="1200">
          <a:solidFill>
            <a:schemeClr val="tx1"/>
          </a:solidFill>
          <a:latin typeface="+mn-lt"/>
          <a:ea typeface="+mn-ea"/>
          <a:cs typeface="+mn-cs"/>
        </a:defRPr>
      </a:lvl7pPr>
      <a:lvl8pPr marL="6857658" indent="-457178" algn="l" defTabSz="1828709" rtl="0" eaLnBrk="1" latinLnBrk="0" hangingPunct="1">
        <a:lnSpc>
          <a:spcPct val="90000"/>
        </a:lnSpc>
        <a:spcBef>
          <a:spcPts val="1000"/>
        </a:spcBef>
        <a:buFont typeface="Arial" panose="020B0604020202020204" pitchFamily="34" charset="0"/>
        <a:buChar char="•"/>
        <a:defRPr sz="3700" kern="1200">
          <a:solidFill>
            <a:schemeClr val="tx1"/>
          </a:solidFill>
          <a:latin typeface="+mn-lt"/>
          <a:ea typeface="+mn-ea"/>
          <a:cs typeface="+mn-cs"/>
        </a:defRPr>
      </a:lvl8pPr>
      <a:lvl9pPr marL="7772011" indent="-457178" algn="l" defTabSz="1828709" rtl="0" eaLnBrk="1" latinLnBrk="0" hangingPunct="1">
        <a:lnSpc>
          <a:spcPct val="90000"/>
        </a:lnSpc>
        <a:spcBef>
          <a:spcPts val="1000"/>
        </a:spcBef>
        <a:buFont typeface="Arial" panose="020B0604020202020204" pitchFamily="34" charset="0"/>
        <a:buChar char="•"/>
        <a:defRPr sz="3700" kern="1200">
          <a:solidFill>
            <a:schemeClr val="tx1"/>
          </a:solidFill>
          <a:latin typeface="+mn-lt"/>
          <a:ea typeface="+mn-ea"/>
          <a:cs typeface="+mn-cs"/>
        </a:defRPr>
      </a:lvl9pPr>
    </p:bodyStyle>
    <p:otherStyle>
      <a:defPPr>
        <a:defRPr lang="en-US"/>
      </a:defPPr>
      <a:lvl1pPr marL="0" algn="l" defTabSz="1828709" rtl="0" eaLnBrk="1" latinLnBrk="0" hangingPunct="1">
        <a:defRPr sz="3700" kern="1200">
          <a:solidFill>
            <a:schemeClr val="tx1"/>
          </a:solidFill>
          <a:latin typeface="+mn-lt"/>
          <a:ea typeface="+mn-ea"/>
          <a:cs typeface="+mn-cs"/>
        </a:defRPr>
      </a:lvl1pPr>
      <a:lvl2pPr marL="914353" algn="l" defTabSz="1828709" rtl="0" eaLnBrk="1" latinLnBrk="0" hangingPunct="1">
        <a:defRPr sz="3700" kern="1200">
          <a:solidFill>
            <a:schemeClr val="tx1"/>
          </a:solidFill>
          <a:latin typeface="+mn-lt"/>
          <a:ea typeface="+mn-ea"/>
          <a:cs typeface="+mn-cs"/>
        </a:defRPr>
      </a:lvl2pPr>
      <a:lvl3pPr marL="1828709" algn="l" defTabSz="1828709" rtl="0" eaLnBrk="1" latinLnBrk="0" hangingPunct="1">
        <a:defRPr sz="3700" kern="1200">
          <a:solidFill>
            <a:schemeClr val="tx1"/>
          </a:solidFill>
          <a:latin typeface="+mn-lt"/>
          <a:ea typeface="+mn-ea"/>
          <a:cs typeface="+mn-cs"/>
        </a:defRPr>
      </a:lvl3pPr>
      <a:lvl4pPr marL="2743062" algn="l" defTabSz="1828709" rtl="0" eaLnBrk="1" latinLnBrk="0" hangingPunct="1">
        <a:defRPr sz="3700" kern="1200">
          <a:solidFill>
            <a:schemeClr val="tx1"/>
          </a:solidFill>
          <a:latin typeface="+mn-lt"/>
          <a:ea typeface="+mn-ea"/>
          <a:cs typeface="+mn-cs"/>
        </a:defRPr>
      </a:lvl4pPr>
      <a:lvl5pPr marL="3657418" algn="l" defTabSz="1828709" rtl="0" eaLnBrk="1" latinLnBrk="0" hangingPunct="1">
        <a:defRPr sz="3700" kern="1200">
          <a:solidFill>
            <a:schemeClr val="tx1"/>
          </a:solidFill>
          <a:latin typeface="+mn-lt"/>
          <a:ea typeface="+mn-ea"/>
          <a:cs typeface="+mn-cs"/>
        </a:defRPr>
      </a:lvl5pPr>
      <a:lvl6pPr marL="4571771" algn="l" defTabSz="1828709" rtl="0" eaLnBrk="1" latinLnBrk="0" hangingPunct="1">
        <a:defRPr sz="3700" kern="1200">
          <a:solidFill>
            <a:schemeClr val="tx1"/>
          </a:solidFill>
          <a:latin typeface="+mn-lt"/>
          <a:ea typeface="+mn-ea"/>
          <a:cs typeface="+mn-cs"/>
        </a:defRPr>
      </a:lvl6pPr>
      <a:lvl7pPr marL="5486127" algn="l" defTabSz="1828709" rtl="0" eaLnBrk="1" latinLnBrk="0" hangingPunct="1">
        <a:defRPr sz="3700" kern="1200">
          <a:solidFill>
            <a:schemeClr val="tx1"/>
          </a:solidFill>
          <a:latin typeface="+mn-lt"/>
          <a:ea typeface="+mn-ea"/>
          <a:cs typeface="+mn-cs"/>
        </a:defRPr>
      </a:lvl7pPr>
      <a:lvl8pPr marL="6400480" algn="l" defTabSz="1828709" rtl="0" eaLnBrk="1" latinLnBrk="0" hangingPunct="1">
        <a:defRPr sz="3700" kern="1200">
          <a:solidFill>
            <a:schemeClr val="tx1"/>
          </a:solidFill>
          <a:latin typeface="+mn-lt"/>
          <a:ea typeface="+mn-ea"/>
          <a:cs typeface="+mn-cs"/>
        </a:defRPr>
      </a:lvl8pPr>
      <a:lvl9pPr marL="7314833" algn="l" defTabSz="1828709" rtl="0" eaLnBrk="1" latinLnBrk="0" hangingPunct="1">
        <a:defRPr sz="3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901933" y="1552448"/>
            <a:ext cx="20580000" cy="975200"/>
          </a:xfrm>
          <a:prstGeom prst="rect">
            <a:avLst/>
          </a:prstGeom>
          <a:noFill/>
          <a:ln>
            <a:noFill/>
          </a:ln>
        </p:spPr>
        <p:txBody>
          <a:bodyPr spcFirstLastPara="1" wrap="square" lIns="243783" tIns="243783" rIns="243783" bIns="243783" anchor="ctr" anchorCtr="0">
            <a:noAutofit/>
          </a:bodyPr>
          <a:lstStyle>
            <a:lvl1pPr lvl="0" algn="ctr" rtl="0">
              <a:spcBef>
                <a:spcPts val="0"/>
              </a:spcBef>
              <a:spcAft>
                <a:spcPts val="0"/>
              </a:spcAft>
              <a:buClr>
                <a:schemeClr val="lt1"/>
              </a:buClr>
              <a:buSzPts val="2800"/>
              <a:buFont typeface="Alfa Slab One"/>
              <a:buNone/>
              <a:defRPr sz="2800">
                <a:solidFill>
                  <a:schemeClr val="lt1"/>
                </a:solidFill>
                <a:latin typeface="Alfa Slab One"/>
                <a:ea typeface="Alfa Slab One"/>
                <a:cs typeface="Alfa Slab One"/>
                <a:sym typeface="Alfa Slab One"/>
              </a:defRPr>
            </a:lvl1pPr>
            <a:lvl2pPr lvl="1" algn="ctr" rtl="0">
              <a:spcBef>
                <a:spcPts val="0"/>
              </a:spcBef>
              <a:spcAft>
                <a:spcPts val="0"/>
              </a:spcAft>
              <a:buClr>
                <a:schemeClr val="dk2"/>
              </a:buClr>
              <a:buSzPts val="2800"/>
              <a:buNone/>
              <a:defRPr sz="2800">
                <a:solidFill>
                  <a:schemeClr val="dk2"/>
                </a:solidFill>
              </a:defRPr>
            </a:lvl2pPr>
            <a:lvl3pPr lvl="2" algn="ctr" rtl="0">
              <a:spcBef>
                <a:spcPts val="0"/>
              </a:spcBef>
              <a:spcAft>
                <a:spcPts val="0"/>
              </a:spcAft>
              <a:buClr>
                <a:schemeClr val="dk2"/>
              </a:buClr>
              <a:buSzPts val="2800"/>
              <a:buNone/>
              <a:defRPr sz="2800">
                <a:solidFill>
                  <a:schemeClr val="dk2"/>
                </a:solidFill>
              </a:defRPr>
            </a:lvl3pPr>
            <a:lvl4pPr lvl="3" algn="ctr" rtl="0">
              <a:spcBef>
                <a:spcPts val="0"/>
              </a:spcBef>
              <a:spcAft>
                <a:spcPts val="0"/>
              </a:spcAft>
              <a:buClr>
                <a:schemeClr val="dk2"/>
              </a:buClr>
              <a:buSzPts val="2800"/>
              <a:buNone/>
              <a:defRPr sz="2800">
                <a:solidFill>
                  <a:schemeClr val="dk2"/>
                </a:solidFill>
              </a:defRPr>
            </a:lvl4pPr>
            <a:lvl5pPr lvl="4" algn="ctr" rtl="0">
              <a:spcBef>
                <a:spcPts val="0"/>
              </a:spcBef>
              <a:spcAft>
                <a:spcPts val="0"/>
              </a:spcAft>
              <a:buClr>
                <a:schemeClr val="dk2"/>
              </a:buClr>
              <a:buSzPts val="2800"/>
              <a:buNone/>
              <a:defRPr sz="2800">
                <a:solidFill>
                  <a:schemeClr val="dk2"/>
                </a:solidFill>
              </a:defRPr>
            </a:lvl5pPr>
            <a:lvl6pPr lvl="5" algn="ctr" rtl="0">
              <a:spcBef>
                <a:spcPts val="0"/>
              </a:spcBef>
              <a:spcAft>
                <a:spcPts val="0"/>
              </a:spcAft>
              <a:buClr>
                <a:schemeClr val="dk2"/>
              </a:buClr>
              <a:buSzPts val="2800"/>
              <a:buNone/>
              <a:defRPr sz="2800">
                <a:solidFill>
                  <a:schemeClr val="dk2"/>
                </a:solidFill>
              </a:defRPr>
            </a:lvl6pPr>
            <a:lvl7pPr lvl="6" algn="ctr" rtl="0">
              <a:spcBef>
                <a:spcPts val="0"/>
              </a:spcBef>
              <a:spcAft>
                <a:spcPts val="0"/>
              </a:spcAft>
              <a:buClr>
                <a:schemeClr val="dk2"/>
              </a:buClr>
              <a:buSzPts val="2800"/>
              <a:buNone/>
              <a:defRPr sz="2800">
                <a:solidFill>
                  <a:schemeClr val="dk2"/>
                </a:solidFill>
              </a:defRPr>
            </a:lvl7pPr>
            <a:lvl8pPr lvl="7" algn="ctr" rtl="0">
              <a:spcBef>
                <a:spcPts val="0"/>
              </a:spcBef>
              <a:spcAft>
                <a:spcPts val="0"/>
              </a:spcAft>
              <a:buClr>
                <a:schemeClr val="dk2"/>
              </a:buClr>
              <a:buSzPts val="2800"/>
              <a:buNone/>
              <a:defRPr sz="2800">
                <a:solidFill>
                  <a:schemeClr val="dk2"/>
                </a:solidFill>
              </a:defRPr>
            </a:lvl8pPr>
            <a:lvl9pPr lvl="8" algn="ctr" rtl="0">
              <a:spcBef>
                <a:spcPts val="0"/>
              </a:spcBef>
              <a:spcAft>
                <a:spcPts val="0"/>
              </a:spcAft>
              <a:buClr>
                <a:schemeClr val="dk2"/>
              </a:buClr>
              <a:buSzPts val="2800"/>
              <a:buNone/>
              <a:defRPr sz="2800">
                <a:solidFill>
                  <a:schemeClr val="dk2"/>
                </a:solidFill>
              </a:defRPr>
            </a:lvl9pPr>
          </a:lstStyle>
          <a:p>
            <a:endParaRPr/>
          </a:p>
        </p:txBody>
      </p:sp>
      <p:sp>
        <p:nvSpPr>
          <p:cNvPr id="7" name="Google Shape;7;p1"/>
          <p:cNvSpPr txBox="1">
            <a:spLocks noGrp="1"/>
          </p:cNvSpPr>
          <p:nvPr>
            <p:ph type="body" idx="1"/>
          </p:nvPr>
        </p:nvSpPr>
        <p:spPr>
          <a:xfrm>
            <a:off x="1901933" y="3073267"/>
            <a:ext cx="20580000" cy="9192000"/>
          </a:xfrm>
          <a:prstGeom prst="rect">
            <a:avLst/>
          </a:prstGeom>
          <a:noFill/>
          <a:ln>
            <a:noFill/>
          </a:ln>
        </p:spPr>
        <p:txBody>
          <a:bodyPr spcFirstLastPara="1" wrap="square" lIns="243783" tIns="243783" rIns="243783" bIns="243783" anchor="t" anchorCtr="0">
            <a:noAutofit/>
          </a:bodyPr>
          <a:lstStyle>
            <a:lvl1pPr marL="457200" lvl="0"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1pPr>
            <a:lvl2pPr marL="914400" lvl="1"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2pPr>
            <a:lvl3pPr marL="1371600" lvl="2"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3pPr>
            <a:lvl4pPr marL="1828800" lvl="3"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4pPr>
            <a:lvl5pPr marL="2286000" lvl="4"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5pPr>
            <a:lvl6pPr marL="2743200" lvl="5"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6pPr>
            <a:lvl7pPr marL="3200400" lvl="6"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7pPr>
            <a:lvl8pPr marL="3657600" lvl="7"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8pPr>
            <a:lvl9pPr marL="4114800" lvl="8"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9pPr>
          </a:lstStyle>
          <a:p>
            <a:endParaRPr/>
          </a:p>
        </p:txBody>
      </p:sp>
    </p:spTree>
    <p:extLst>
      <p:ext uri="{BB962C8B-B14F-4D97-AF65-F5344CB8AC3E}">
        <p14:creationId xmlns:p14="http://schemas.microsoft.com/office/powerpoint/2010/main" val="734412960"/>
      </p:ext>
    </p:extLst>
  </p:cSld>
  <p:clrMap bg1="lt1" tx1="dk1" bg2="dk2" tx2="lt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 id="2147483795" r:id="rId12"/>
    <p:sldLayoutId id="2147483796"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1901933" y="1552448"/>
            <a:ext cx="20580000" cy="975200"/>
          </a:xfrm>
          <a:prstGeom prst="rect">
            <a:avLst/>
          </a:prstGeom>
          <a:noFill/>
          <a:ln>
            <a:noFill/>
          </a:ln>
        </p:spPr>
        <p:txBody>
          <a:bodyPr spcFirstLastPara="1" wrap="square" lIns="243794" tIns="243794" rIns="243794" bIns="243794" anchor="ctr" anchorCtr="0">
            <a:noAutofit/>
          </a:bodyPr>
          <a:lstStyle>
            <a:lvl1pPr lvl="0" algn="ctr" rtl="0">
              <a:spcBef>
                <a:spcPts val="0"/>
              </a:spcBef>
              <a:spcAft>
                <a:spcPts val="0"/>
              </a:spcAft>
              <a:buClr>
                <a:schemeClr val="lt1"/>
              </a:buClr>
              <a:buSzPts val="2800"/>
              <a:buFont typeface="Alfa Slab One"/>
              <a:buNone/>
              <a:defRPr sz="2800">
                <a:solidFill>
                  <a:schemeClr val="lt1"/>
                </a:solidFill>
                <a:latin typeface="Alfa Slab One"/>
                <a:ea typeface="Alfa Slab One"/>
                <a:cs typeface="Alfa Slab One"/>
                <a:sym typeface="Alfa Slab One"/>
              </a:defRPr>
            </a:lvl1pPr>
            <a:lvl2pPr lvl="1" algn="ctr" rtl="0">
              <a:spcBef>
                <a:spcPts val="0"/>
              </a:spcBef>
              <a:spcAft>
                <a:spcPts val="0"/>
              </a:spcAft>
              <a:buClr>
                <a:schemeClr val="dk2"/>
              </a:buClr>
              <a:buSzPts val="2800"/>
              <a:buNone/>
              <a:defRPr sz="2800">
                <a:solidFill>
                  <a:schemeClr val="dk2"/>
                </a:solidFill>
              </a:defRPr>
            </a:lvl2pPr>
            <a:lvl3pPr lvl="2" algn="ctr" rtl="0">
              <a:spcBef>
                <a:spcPts val="0"/>
              </a:spcBef>
              <a:spcAft>
                <a:spcPts val="0"/>
              </a:spcAft>
              <a:buClr>
                <a:schemeClr val="dk2"/>
              </a:buClr>
              <a:buSzPts val="2800"/>
              <a:buNone/>
              <a:defRPr sz="2800">
                <a:solidFill>
                  <a:schemeClr val="dk2"/>
                </a:solidFill>
              </a:defRPr>
            </a:lvl3pPr>
            <a:lvl4pPr lvl="3" algn="ctr" rtl="0">
              <a:spcBef>
                <a:spcPts val="0"/>
              </a:spcBef>
              <a:spcAft>
                <a:spcPts val="0"/>
              </a:spcAft>
              <a:buClr>
                <a:schemeClr val="dk2"/>
              </a:buClr>
              <a:buSzPts val="2800"/>
              <a:buNone/>
              <a:defRPr sz="2800">
                <a:solidFill>
                  <a:schemeClr val="dk2"/>
                </a:solidFill>
              </a:defRPr>
            </a:lvl4pPr>
            <a:lvl5pPr lvl="4" algn="ctr" rtl="0">
              <a:spcBef>
                <a:spcPts val="0"/>
              </a:spcBef>
              <a:spcAft>
                <a:spcPts val="0"/>
              </a:spcAft>
              <a:buClr>
                <a:schemeClr val="dk2"/>
              </a:buClr>
              <a:buSzPts val="2800"/>
              <a:buNone/>
              <a:defRPr sz="2800">
                <a:solidFill>
                  <a:schemeClr val="dk2"/>
                </a:solidFill>
              </a:defRPr>
            </a:lvl5pPr>
            <a:lvl6pPr lvl="5" algn="ctr" rtl="0">
              <a:spcBef>
                <a:spcPts val="0"/>
              </a:spcBef>
              <a:spcAft>
                <a:spcPts val="0"/>
              </a:spcAft>
              <a:buClr>
                <a:schemeClr val="dk2"/>
              </a:buClr>
              <a:buSzPts val="2800"/>
              <a:buNone/>
              <a:defRPr sz="2800">
                <a:solidFill>
                  <a:schemeClr val="dk2"/>
                </a:solidFill>
              </a:defRPr>
            </a:lvl6pPr>
            <a:lvl7pPr lvl="6" algn="ctr" rtl="0">
              <a:spcBef>
                <a:spcPts val="0"/>
              </a:spcBef>
              <a:spcAft>
                <a:spcPts val="0"/>
              </a:spcAft>
              <a:buClr>
                <a:schemeClr val="dk2"/>
              </a:buClr>
              <a:buSzPts val="2800"/>
              <a:buNone/>
              <a:defRPr sz="2800">
                <a:solidFill>
                  <a:schemeClr val="dk2"/>
                </a:solidFill>
              </a:defRPr>
            </a:lvl7pPr>
            <a:lvl8pPr lvl="7" algn="ctr" rtl="0">
              <a:spcBef>
                <a:spcPts val="0"/>
              </a:spcBef>
              <a:spcAft>
                <a:spcPts val="0"/>
              </a:spcAft>
              <a:buClr>
                <a:schemeClr val="dk2"/>
              </a:buClr>
              <a:buSzPts val="2800"/>
              <a:buNone/>
              <a:defRPr sz="2800">
                <a:solidFill>
                  <a:schemeClr val="dk2"/>
                </a:solidFill>
              </a:defRPr>
            </a:lvl8pPr>
            <a:lvl9pPr lvl="8" algn="ctr" rtl="0">
              <a:spcBef>
                <a:spcPts val="0"/>
              </a:spcBef>
              <a:spcAft>
                <a:spcPts val="0"/>
              </a:spcAft>
              <a:buClr>
                <a:schemeClr val="dk2"/>
              </a:buClr>
              <a:buSzPts val="2800"/>
              <a:buNone/>
              <a:defRPr sz="2800">
                <a:solidFill>
                  <a:schemeClr val="dk2"/>
                </a:solidFill>
              </a:defRPr>
            </a:lvl9pPr>
          </a:lstStyle>
          <a:p>
            <a:endParaRPr/>
          </a:p>
        </p:txBody>
      </p:sp>
      <p:sp>
        <p:nvSpPr>
          <p:cNvPr id="7" name="Google Shape;7;p1"/>
          <p:cNvSpPr txBox="1">
            <a:spLocks noGrp="1"/>
          </p:cNvSpPr>
          <p:nvPr>
            <p:ph type="body" idx="1"/>
          </p:nvPr>
        </p:nvSpPr>
        <p:spPr>
          <a:xfrm>
            <a:off x="1901933" y="3073267"/>
            <a:ext cx="20580000" cy="9192000"/>
          </a:xfrm>
          <a:prstGeom prst="rect">
            <a:avLst/>
          </a:prstGeom>
          <a:noFill/>
          <a:ln>
            <a:noFill/>
          </a:ln>
        </p:spPr>
        <p:txBody>
          <a:bodyPr spcFirstLastPara="1" wrap="square" lIns="243794" tIns="243794" rIns="243794" bIns="243794" anchor="t" anchorCtr="0">
            <a:noAutofit/>
          </a:bodyPr>
          <a:lstStyle>
            <a:lvl1pPr marL="457200" lvl="0"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1pPr>
            <a:lvl2pPr marL="914400" lvl="1"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2pPr>
            <a:lvl3pPr marL="1371600" lvl="2"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3pPr>
            <a:lvl4pPr marL="1828800" lvl="3"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4pPr>
            <a:lvl5pPr marL="2286000" lvl="4"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5pPr>
            <a:lvl6pPr marL="2743200" lvl="5"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6pPr>
            <a:lvl7pPr marL="3200400" lvl="6"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7pPr>
            <a:lvl8pPr marL="3657600" lvl="7"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8pPr>
            <a:lvl9pPr marL="4114800" lvl="8" indent="-330200">
              <a:lnSpc>
                <a:spcPct val="100000"/>
              </a:lnSpc>
              <a:spcBef>
                <a:spcPts val="0"/>
              </a:spcBef>
              <a:spcAft>
                <a:spcPts val="0"/>
              </a:spcAft>
              <a:buClr>
                <a:schemeClr val="lt1"/>
              </a:buClr>
              <a:buSzPts val="1600"/>
              <a:buFont typeface="Catamaran"/>
              <a:buChar char="■"/>
              <a:defRPr sz="1600">
                <a:solidFill>
                  <a:schemeClr val="lt1"/>
                </a:solidFill>
                <a:latin typeface="Catamaran"/>
                <a:ea typeface="Catamaran"/>
                <a:cs typeface="Catamaran"/>
                <a:sym typeface="Catamaran"/>
              </a:defRPr>
            </a:lvl9pPr>
          </a:lstStyle>
          <a:p>
            <a:endParaRPr/>
          </a:p>
        </p:txBody>
      </p:sp>
    </p:spTree>
    <p:extLst>
      <p:ext uri="{BB962C8B-B14F-4D97-AF65-F5344CB8AC3E}">
        <p14:creationId xmlns:p14="http://schemas.microsoft.com/office/powerpoint/2010/main" val="1682874813"/>
      </p:ext>
    </p:extLst>
  </p:cSld>
  <p:clrMap bg1="lt1" tx1="dk1" bg2="dk2" tx2="lt2" accent1="accent1" accent2="accent2" accent3="accent3" accent4="accent4" accent5="accent5" accent6="accent6" hlink="hlink" folHlink="folHlink"/>
  <p:sldLayoutIdLst>
    <p:sldLayoutId id="2147483798" r:id="rId1"/>
    <p:sldLayoutId id="2147483799" r:id="rId2"/>
    <p:sldLayoutId id="2147483800" r:id="rId3"/>
    <p:sldLayoutId id="2147483801" r:id="rId4"/>
    <p:sldLayoutId id="2147483802" r:id="rId5"/>
    <p:sldLayoutId id="2147483803" r:id="rId6"/>
    <p:sldLayoutId id="2147483804" r:id="rId7"/>
    <p:sldLayoutId id="2147483805" r:id="rId8"/>
    <p:sldLayoutId id="2147483806" r:id="rId9"/>
    <p:sldLayoutId id="2147483807" r:id="rId10"/>
    <p:sldLayoutId id="2147483808" r:id="rId11"/>
    <p:sldLayoutId id="2147483809" r:id="rId12"/>
    <p:sldLayoutId id="2147483810" r:id="rId13"/>
    <p:sldLayoutId id="2147483812" r:id="rId14"/>
    <p:sldLayoutId id="2147483782"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37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1.xml"/><Relationship Id="rId1" Type="http://schemas.openxmlformats.org/officeDocument/2006/relationships/slideLayout" Target="../slideLayouts/slideLayout42.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42.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4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42.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42.xml"/><Relationship Id="rId5" Type="http://schemas.openxmlformats.org/officeDocument/2006/relationships/image" Target="../media/image10.png"/><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png"/><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3.xml"/></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4.xml"/><Relationship Id="rId7" Type="http://schemas.openxmlformats.org/officeDocument/2006/relationships/oleObject" Target="../embeddings/oleObject2.bin"/><Relationship Id="rId2" Type="http://schemas.openxmlformats.org/officeDocument/2006/relationships/slideLayout" Target="../slideLayouts/slideLayout4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5.xml"/><Relationship Id="rId1" Type="http://schemas.openxmlformats.org/officeDocument/2006/relationships/slideLayout" Target="../slideLayouts/slideLayout42.xml"/><Relationship Id="rId4" Type="http://schemas.openxmlformats.org/officeDocument/2006/relationships/image" Target="../media/image111.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6.xml"/><Relationship Id="rId1" Type="http://schemas.openxmlformats.org/officeDocument/2006/relationships/slideLayout" Target="../slideLayouts/slideLayout42.xml"/><Relationship Id="rId4" Type="http://schemas.openxmlformats.org/officeDocument/2006/relationships/image" Target="../media/image111.png"/></Relationships>
</file>

<file path=ppt/slides/_rels/slide7.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7.xml"/><Relationship Id="rId7" Type="http://schemas.openxmlformats.org/officeDocument/2006/relationships/oleObject" Target="../embeddings/oleObject4.bin"/><Relationship Id="rId2" Type="http://schemas.openxmlformats.org/officeDocument/2006/relationships/slideLayout" Target="../slideLayouts/slideLayout4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3.bin"/><Relationship Id="rId10" Type="http://schemas.openxmlformats.org/officeDocument/2006/relationships/image" Target="../media/image16.png"/><Relationship Id="rId4" Type="http://schemas.openxmlformats.org/officeDocument/2006/relationships/image" Target="../media/image14.png"/><Relationship Id="rId9" Type="http://schemas.openxmlformats.org/officeDocument/2006/relationships/image" Target="../media/image15.png"/></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notesSlide" Target="../notesSlides/notesSlide8.xml"/><Relationship Id="rId7" Type="http://schemas.openxmlformats.org/officeDocument/2006/relationships/oleObject" Target="../embeddings/oleObject6.bin"/><Relationship Id="rId2" Type="http://schemas.openxmlformats.org/officeDocument/2006/relationships/slideLayout" Target="../slideLayouts/slideLayout42.xml"/><Relationship Id="rId1" Type="http://schemas.openxmlformats.org/officeDocument/2006/relationships/vmlDrawing" Target="../drawings/vmlDrawing3.vml"/><Relationship Id="rId6" Type="http://schemas.openxmlformats.org/officeDocument/2006/relationships/image" Target="../media/image6.emf"/><Relationship Id="rId5" Type="http://schemas.openxmlformats.org/officeDocument/2006/relationships/oleObject" Target="../embeddings/oleObject5.bin"/><Relationship Id="rId10" Type="http://schemas.openxmlformats.org/officeDocument/2006/relationships/image" Target="../media/image19.png"/><Relationship Id="rId4" Type="http://schemas.openxmlformats.org/officeDocument/2006/relationships/image" Target="../media/image17.png"/><Relationship Id="rId9"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9.xml"/><Relationship Id="rId1" Type="http://schemas.openxmlformats.org/officeDocument/2006/relationships/slideLayout" Target="../slideLayouts/slideLayout4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990600" y="1809825"/>
            <a:ext cx="22808128" cy="11677576"/>
            <a:chOff x="1447799" y="1793819"/>
            <a:chExt cx="22808128" cy="11677577"/>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9" y="1793819"/>
              <a:ext cx="22808128" cy="11677577"/>
              <a:chOff x="1447799" y="1793819"/>
              <a:chExt cx="22808128" cy="11677577"/>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500" dirty="0">
                      <a:solidFill>
                        <a:prstClr val="white"/>
                      </a:solidFill>
                      <a:latin typeface="Tahoma" pitchFamily="34" charset="0"/>
                      <a:ea typeface="Tahoma" pitchFamily="34" charset="0"/>
                      <a:cs typeface="Tahoma" pitchFamily="34" charset="0"/>
                    </a:endParaRPr>
                  </a:p>
                </p:txBody>
              </p:sp>
              <p:sp>
                <p:nvSpPr>
                  <p:cNvPr id="73" name="TextBox 72"/>
                  <p:cNvSpPr txBox="1"/>
                  <p:nvPr/>
                </p:nvSpPr>
                <p:spPr>
                  <a:xfrm>
                    <a:off x="5792963" y="3448230"/>
                    <a:ext cx="3823483" cy="907941"/>
                  </a:xfrm>
                  <a:prstGeom prst="rect">
                    <a:avLst/>
                  </a:prstGeom>
                  <a:noFill/>
                </p:spPr>
                <p:txBody>
                  <a:bodyPr wrap="none" rtlCol="0">
                    <a:spAutoFit/>
                  </a:bodyPr>
                  <a:lstStyle/>
                  <a:p>
                    <a:pPr algn="ctr">
                      <a:spcBef>
                        <a:spcPct val="50000"/>
                      </a:spcBef>
                      <a:defRPr/>
                    </a:pPr>
                    <a:r>
                      <a:rPr lang="en-US" sz="5300" b="1" cap="all" dirty="0">
                        <a:ln w="0"/>
                        <a:solidFill>
                          <a:prstClr val="white"/>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6" name="Round Same Side Corner Rectangle 95"/>
              <p:cNvSpPr/>
              <p:nvPr/>
            </p:nvSpPr>
            <p:spPr>
              <a:xfrm flipV="1">
                <a:off x="8114764" y="1812795"/>
                <a:ext cx="14821435" cy="1576656"/>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8" name="TextBox 97"/>
              <p:cNvSpPr txBox="1"/>
              <p:nvPr/>
            </p:nvSpPr>
            <p:spPr>
              <a:xfrm>
                <a:off x="8597663" y="1953928"/>
                <a:ext cx="14338536" cy="1569660"/>
              </a:xfrm>
              <a:prstGeom prst="rect">
                <a:avLst/>
              </a:prstGeom>
              <a:noFill/>
            </p:spPr>
            <p:txBody>
              <a:bodyPr wrap="square" rtlCol="0">
                <a:spAutoFit/>
              </a:bodyPr>
              <a:lstStyle/>
              <a:p>
                <a:r>
                  <a:rPr lang="vi-VN" sz="4800" dirty="0">
                    <a:solidFill>
                      <a:srgbClr val="C00000"/>
                    </a:solidFill>
                    <a:latin typeface="Times New Roman" panose="02020603050405020304" pitchFamily="18" charset="0"/>
                    <a:cs typeface="Times New Roman" panose="02020603050405020304" pitchFamily="18" charset="0"/>
                  </a:rPr>
                  <a:t>CHƯƠNG </a:t>
                </a:r>
                <a:r>
                  <a:rPr lang="en-US" sz="4800" dirty="0">
                    <a:solidFill>
                      <a:srgbClr val="C00000"/>
                    </a:solidFill>
                    <a:latin typeface="Times New Roman" panose="02020603050405020304" pitchFamily="18" charset="0"/>
                    <a:cs typeface="Times New Roman" panose="02020603050405020304" pitchFamily="18" charset="0"/>
                  </a:rPr>
                  <a:t>I</a:t>
                </a:r>
                <a:r>
                  <a:rPr lang="vi-VN" sz="4800" dirty="0">
                    <a:solidFill>
                      <a:srgbClr val="C00000"/>
                    </a:solidFill>
                    <a:latin typeface="Times New Roman" panose="02020603050405020304" pitchFamily="18" charset="0"/>
                    <a:cs typeface="Times New Roman" panose="02020603050405020304" pitchFamily="18" charset="0"/>
                  </a:rPr>
                  <a:t>I. </a:t>
                </a:r>
                <a:r>
                  <a:rPr lang="en-US" sz="4800" dirty="0">
                    <a:solidFill>
                      <a:srgbClr val="C00000"/>
                    </a:solidFill>
                    <a:latin typeface="Times New Roman" panose="02020603050405020304" pitchFamily="18" charset="0"/>
                    <a:cs typeface="Times New Roman" panose="02020603050405020304" pitchFamily="18" charset="0"/>
                  </a:rPr>
                  <a:t>BẤT PHƯƠNG TRÌNH VÀ </a:t>
                </a:r>
              </a:p>
              <a:p>
                <a:r>
                  <a:rPr lang="en-US" sz="4800" dirty="0">
                    <a:solidFill>
                      <a:srgbClr val="C00000"/>
                    </a:solidFill>
                    <a:latin typeface="Times New Roman" panose="02020603050405020304" pitchFamily="18" charset="0"/>
                    <a:cs typeface="Times New Roman" panose="02020603050405020304" pitchFamily="18" charset="0"/>
                  </a:rPr>
                  <a:t>HỆ BẤT PHƯƠNG TRÌNH BẬC NHẤT HAI ẨN.</a:t>
                </a:r>
                <a:endParaRPr lang="vi-VN" sz="4800" dirty="0">
                  <a:solidFill>
                    <a:srgbClr val="C00000"/>
                  </a:solidFill>
                  <a:latin typeface="Times New Roman" panose="02020603050405020304" pitchFamily="18" charset="0"/>
                  <a:cs typeface="Times New Roman" panose="02020603050405020304" pitchFamily="18"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800" y="5264646"/>
                <a:ext cx="15375396" cy="1370888"/>
                <a:chOff x="7459670" y="7086600"/>
                <a:chExt cx="15377175" cy="1371047"/>
              </a:xfrm>
            </p:grpSpPr>
            <p:sp>
              <p:nvSpPr>
                <p:cNvPr id="57" name="Rectangle 56"/>
                <p:cNvSpPr/>
                <p:nvPr/>
              </p:nvSpPr>
              <p:spPr>
                <a:xfrm>
                  <a:off x="9177359" y="7574867"/>
                  <a:ext cx="13659486" cy="882780"/>
                </a:xfrm>
                <a:prstGeom prst="rect">
                  <a:avLst/>
                </a:prstGeom>
              </p:spPr>
              <p:txBody>
                <a:bodyPr wrap="none">
                  <a:spAutoFit/>
                </a:bodyPr>
                <a:lstStyle/>
                <a:p>
                  <a:pPr>
                    <a:lnSpc>
                      <a:spcPct val="107000"/>
                    </a:lnSpc>
                    <a:spcAft>
                      <a:spcPts val="800"/>
                    </a:spcAft>
                  </a:pPr>
                  <a:r>
                    <a:rPr lang="en-US" sz="4800" b="1" dirty="0">
                      <a:solidFill>
                        <a:srgbClr val="385623"/>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HỆ BẤT PHƯƠNG TRÌNH BẬC NHẤT HAI ẨN</a:t>
                  </a:r>
                  <a:endParaRPr lang="en-US" sz="4800"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9670" y="7086600"/>
                  <a:ext cx="1392611" cy="1228255"/>
                  <a:chOff x="7459669" y="7543800"/>
                  <a:chExt cx="1381114" cy="1228255"/>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3" y="7984489"/>
                    <a:ext cx="1371600" cy="787566"/>
                    <a:chOff x="7469183" y="7984489"/>
                    <a:chExt cx="1371600" cy="787566"/>
                  </a:xfrm>
                </p:grpSpPr>
                <p:sp>
                  <p:nvSpPr>
                    <p:cNvPr id="61" name="Round Same Side Corner Rectangle 60"/>
                    <p:cNvSpPr/>
                    <p:nvPr/>
                  </p:nvSpPr>
                  <p:spPr>
                    <a:xfrm rot="5400000">
                      <a:off x="7789223" y="772049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49267" y="7984489"/>
                      <a:ext cx="507513"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800" y="7776168"/>
                <a:ext cx="19484813" cy="1673022"/>
                <a:chOff x="7459670" y="7486501"/>
                <a:chExt cx="19487069" cy="1673212"/>
              </a:xfrm>
            </p:grpSpPr>
            <p:sp>
              <p:nvSpPr>
                <p:cNvPr id="75" name="Rectangle 74"/>
                <p:cNvSpPr/>
                <p:nvPr/>
              </p:nvSpPr>
              <p:spPr>
                <a:xfrm>
                  <a:off x="9218359" y="7486501"/>
                  <a:ext cx="17728380" cy="1673212"/>
                </a:xfrm>
                <a:prstGeom prst="rect">
                  <a:avLst/>
                </a:prstGeom>
              </p:spPr>
              <p:txBody>
                <a:bodyPr wrap="none">
                  <a:spAutoFit/>
                </a:bodyPr>
                <a:lstStyle/>
                <a:p>
                  <a:pPr algn="just">
                    <a:lnSpc>
                      <a:spcPct val="107000"/>
                    </a:lnSpc>
                  </a:pP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BIỂU DIỄN MIỀN NGHIỆM CỦA HỆ BẤT PHƯƠNG TRÌNH </a:t>
                  </a:r>
                </a:p>
                <a:p>
                  <a:pPr algn="just">
                    <a:lnSpc>
                      <a:spcPct val="107000"/>
                    </a:lnSpc>
                  </a:pP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 BẬC NHẤT HAI ẨN TRÊN MẶT PHẲNG TỌA ĐỘ</a:t>
                  </a:r>
                  <a:endParaRPr lang="en-US" sz="4800"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0" y="7568265"/>
                  <a:ext cx="1392614" cy="1099918"/>
                  <a:chOff x="7459669" y="6587570"/>
                  <a:chExt cx="1381117" cy="1099918"/>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6" y="6587570"/>
                    <a:ext cx="1371600" cy="731520"/>
                    <a:chOff x="7469186" y="6587570"/>
                    <a:chExt cx="1371600" cy="731520"/>
                  </a:xfrm>
                </p:grpSpPr>
                <p:sp>
                  <p:nvSpPr>
                    <p:cNvPr id="79" name="Round Same Side Corner Rectangle 78"/>
                    <p:cNvSpPr/>
                    <p:nvPr/>
                  </p:nvSpPr>
                  <p:spPr>
                    <a:xfrm rot="5400000">
                      <a:off x="7789226" y="6267530"/>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00152" y="6607410"/>
                      <a:ext cx="507514" cy="70796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grpSp>
          <p:sp>
            <p:nvSpPr>
              <p:cNvPr id="84" name="Isosceles Triangle 44"/>
              <p:cNvSpPr/>
              <p:nvPr/>
            </p:nvSpPr>
            <p:spPr>
              <a:xfrm rot="16200000">
                <a:off x="1458749" y="11114251"/>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7" name="Group 67"/>
              <p:cNvGrpSpPr/>
              <p:nvPr/>
            </p:nvGrpSpPr>
            <p:grpSpPr>
              <a:xfrm>
                <a:off x="1447799" y="9982210"/>
                <a:ext cx="20227734" cy="1300017"/>
                <a:chOff x="7459670" y="8524495"/>
                <a:chExt cx="26152801" cy="1300165"/>
              </a:xfrm>
            </p:grpSpPr>
            <p:sp>
              <p:nvSpPr>
                <p:cNvPr id="48" name="Rectangle 47"/>
                <p:cNvSpPr/>
                <p:nvPr/>
              </p:nvSpPr>
              <p:spPr>
                <a:xfrm>
                  <a:off x="9591186" y="8941881"/>
                  <a:ext cx="24021285" cy="882779"/>
                </a:xfrm>
                <a:prstGeom prst="rect">
                  <a:avLst/>
                </a:prstGeom>
              </p:spPr>
              <p:txBody>
                <a:bodyPr wrap="none">
                  <a:spAutoFit/>
                </a:bodyPr>
                <a:lstStyle/>
                <a:p>
                  <a:pPr algn="just">
                    <a:lnSpc>
                      <a:spcPct val="107000"/>
                    </a:lnSpc>
                  </a:pPr>
                  <a:r>
                    <a:rPr lang="en-US" sz="4800" b="1" dirty="0">
                      <a:solidFill>
                        <a:prstClr val="black"/>
                      </a:solidFill>
                      <a:latin typeface="Tahoma" panose="020B0604030504040204" pitchFamily="34" charset="0"/>
                      <a:ea typeface="Tahoma" panose="020B0604030504040204" pitchFamily="34" charset="0"/>
                      <a:cs typeface="Tahoma" panose="020B0604030504040204" pitchFamily="34" charset="0"/>
                    </a:rPr>
                    <a:t>ỨNG DỤNG CỦA HỆ BẤT PHƯƠNG TRÌNH BẬC NHẤT HAI ẨN</a:t>
                  </a:r>
                  <a:endParaRPr lang="en-US" sz="4800"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59670" y="8524495"/>
                  <a:ext cx="1800325" cy="1036519"/>
                  <a:chOff x="7459669" y="7543800"/>
                  <a:chExt cx="1785462" cy="1036519"/>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5" y="7791761"/>
                    <a:ext cx="1775946" cy="788558"/>
                    <a:chOff x="7469185" y="7791761"/>
                    <a:chExt cx="1775946" cy="788558"/>
                  </a:xfrm>
                </p:grpSpPr>
                <p:sp>
                  <p:nvSpPr>
                    <p:cNvPr id="52" name="Round Same Side Corner Rectangle 51"/>
                    <p:cNvSpPr/>
                    <p:nvPr/>
                  </p:nvSpPr>
                  <p:spPr>
                    <a:xfrm rot="5400000">
                      <a:off x="7962879" y="7298067"/>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079806" y="7872352"/>
                      <a:ext cx="656097"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grpSp>
          </p:grpSp>
          <p:sp>
            <p:nvSpPr>
              <p:cNvPr id="65" name="Isosceles Triangle 44"/>
              <p:cNvSpPr/>
              <p:nvPr/>
            </p:nvSpPr>
            <p:spPr>
              <a:xfrm rot="16200000">
                <a:off x="1458750" y="12246878"/>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algn="ctr"/>
              <a:r>
                <a:rPr lang="en-US" sz="61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1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algn="ctr"/>
                <a:r>
                  <a:rPr lang="en-US" sz="8000">
                    <a:solidFill>
                      <a:prstClr val="white"/>
                    </a:solidFill>
                    <a:latin typeface="Yu Gothic UI Semilight" panose="020B0400000000000000" pitchFamily="34" charset="-128"/>
                    <a:ea typeface="Yu Gothic UI Semilight" panose="020B0400000000000000" pitchFamily="34" charset="-128"/>
                  </a:rPr>
                  <a:t>➉</a:t>
                </a:r>
                <a:endParaRPr sz="8000" dirty="0">
                  <a:solidFill>
                    <a:prstClr val="white"/>
                  </a:solidFill>
                </a:endParaRPr>
              </a:p>
            </p:txBody>
          </p:sp>
        </p:grpSp>
      </p:grpSp>
      <p:grpSp>
        <p:nvGrpSpPr>
          <p:cNvPr id="112" name="Group 111">
            <a:extLst>
              <a:ext uri="{FF2B5EF4-FFF2-40B4-BE49-F238E27FC236}">
                <a16:creationId xmlns:a16="http://schemas.microsoft.com/office/drawing/2014/main" id="{1F6311BF-A4CF-4E55-85D0-0A86514BB33B}"/>
              </a:ext>
            </a:extLst>
          </p:cNvPr>
          <p:cNvGrpSpPr/>
          <p:nvPr/>
        </p:nvGrpSpPr>
        <p:grpSpPr>
          <a:xfrm>
            <a:off x="6781800" y="3738792"/>
            <a:ext cx="15697200" cy="1754037"/>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5200" y="145136"/>
              <a:ext cx="4239341" cy="595896"/>
            </a:xfrm>
            <a:prstGeom prst="rect">
              <a:avLst/>
            </a:prstGeom>
            <a:noFill/>
          </p:spPr>
          <p:txBody>
            <a:bodyPr wrap="square" rtlCol="0">
              <a:noAutofit/>
            </a:bodyPr>
            <a:lstStyle/>
            <a:p>
              <a:pPr algn="ctr">
                <a:lnSpc>
                  <a:spcPct val="106000"/>
                </a:lnSpc>
                <a:spcAft>
                  <a:spcPts val="800"/>
                </a:spcAft>
              </a:pPr>
              <a:r>
                <a:rPr lang="en-US" sz="5300" b="1" dirty="0">
                  <a:solidFill>
                    <a:srgbClr val="FCFFEF"/>
                  </a:solidFill>
                  <a:ea typeface="Cascadia Mono" panose="020B0609020000020004" pitchFamily="49" charset="0"/>
                  <a:cs typeface="Times New Roman" panose="02020603050405020304" pitchFamily="18" charset="0"/>
                </a:rPr>
                <a:t>HỆ BẤT PHƯƠNG TRÌNH BẬC NHẤT HAI ẨN</a:t>
              </a:r>
              <a:endParaRPr lang="en-US" sz="53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algn="ctr">
                <a:lnSpc>
                  <a:spcPct val="106000"/>
                </a:lnSpc>
                <a:spcAft>
                  <a:spcPts val="800"/>
                </a:spcAft>
              </a:pPr>
              <a:r>
                <a:rPr lang="en-US" sz="6100" b="1" dirty="0">
                  <a:solidFill>
                    <a:srgbClr val="FFFFFF"/>
                  </a:solidFill>
                  <a:ea typeface="Cascadia Mono" panose="020B0609020000020004" pitchFamily="49" charset="0"/>
                  <a:cs typeface="Times New Roman" panose="02020603050405020304" pitchFamily="18" charset="0"/>
                </a:rPr>
                <a:t>4</a:t>
              </a:r>
              <a:endParaRPr lang="en-US" sz="61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5" name="Rectangle 54"/>
          <p:cNvSpPr/>
          <p:nvPr/>
        </p:nvSpPr>
        <p:spPr>
          <a:xfrm>
            <a:off x="0" y="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r>
              <a:rPr lang="en-US" sz="4800" b="1" dirty="0">
                <a:solidFill>
                  <a:srgbClr val="D6F7FE"/>
                </a:solidFill>
                <a:latin typeface="Times New Roman" panose="02020603050405020304" pitchFamily="18" charset="0"/>
                <a:cs typeface="Times New Roman" panose="02020603050405020304" pitchFamily="18" charset="0"/>
              </a:rPr>
              <a:t>TẬP THỂ LỚP 10D1 THÂN CHÀO QUÍ THẦY CÔ VỀ DỰ GIỜ, THĂM LỚP!</a:t>
            </a:r>
          </a:p>
        </p:txBody>
      </p:sp>
    </p:spTree>
    <p:extLst>
      <p:ext uri="{BB962C8B-B14F-4D97-AF65-F5344CB8AC3E}">
        <p14:creationId xmlns:p14="http://schemas.microsoft.com/office/powerpoint/2010/main" val="2636751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0"/>
            <a:ext cx="11125200"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192004" y="1981200"/>
                <a:ext cx="11859491"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defTabSz="2177170">
                  <a:lnSpc>
                    <a:spcPct val="100000"/>
                  </a:lnSpc>
                  <a:spcBef>
                    <a:spcPts val="0"/>
                  </a:spcBef>
                  <a:buNone/>
                </a:pPr>
                <a:r>
                  <a:rPr lang="en-US" sz="4300" b="1" dirty="0">
                    <a:solidFill>
                      <a:prstClr val="black"/>
                    </a:solidFill>
                    <a:latin typeface="Calibri"/>
                  </a:rPr>
                  <a:t>Chú ý. </a:t>
                </a:r>
                <a:r>
                  <a:rPr lang="en-US" sz="4300" dirty="0" err="1">
                    <a:solidFill>
                      <a:prstClr val="black"/>
                    </a:solidFill>
                    <a:latin typeface="Calibri"/>
                  </a:rPr>
                  <a:t>Nếu</a:t>
                </a:r>
                <a:r>
                  <a:rPr lang="en-US" sz="4300" dirty="0">
                    <a:solidFill>
                      <a:prstClr val="black"/>
                    </a:solidFill>
                    <a:latin typeface="Calibri"/>
                  </a:rPr>
                  <a:t> </a:t>
                </a:r>
                <a:r>
                  <a:rPr lang="en-US" sz="4300" dirty="0" err="1">
                    <a:solidFill>
                      <a:prstClr val="black"/>
                    </a:solidFill>
                    <a:latin typeface="Calibri"/>
                  </a:rPr>
                  <a:t>trong</a:t>
                </a:r>
                <a:r>
                  <a:rPr lang="en-US" sz="4300" dirty="0">
                    <a:solidFill>
                      <a:prstClr val="black"/>
                    </a:solidFill>
                    <a:latin typeface="Calibri"/>
                  </a:rPr>
                  <a:t> HĐ2, </a:t>
                </a:r>
                <a:r>
                  <a:rPr lang="en-US" sz="4300" dirty="0" err="1">
                    <a:solidFill>
                      <a:prstClr val="black"/>
                    </a:solidFill>
                    <a:latin typeface="Calibri"/>
                  </a:rPr>
                  <a:t>hệ</a:t>
                </a:r>
                <a:r>
                  <a:rPr lang="en-US" sz="4300" dirty="0">
                    <a:solidFill>
                      <a:prstClr val="black"/>
                    </a:solidFill>
                    <a:latin typeface="Calibri"/>
                  </a:rPr>
                  <a:t> </a:t>
                </a:r>
                <a:r>
                  <a:rPr lang="en-US" sz="4300" dirty="0" err="1">
                    <a:solidFill>
                      <a:prstClr val="black"/>
                    </a:solidFill>
                    <a:latin typeface="Calibri"/>
                  </a:rPr>
                  <a:t>được</a:t>
                </a:r>
                <a:r>
                  <a:rPr lang="en-US" sz="4300" dirty="0">
                    <a:solidFill>
                      <a:prstClr val="black"/>
                    </a:solidFill>
                    <a:latin typeface="Calibri"/>
                  </a:rPr>
                  <a:t> </a:t>
                </a:r>
                <a:r>
                  <a:rPr lang="en-US" sz="4300" dirty="0" err="1">
                    <a:solidFill>
                      <a:prstClr val="black"/>
                    </a:solidFill>
                    <a:latin typeface="Calibri"/>
                  </a:rPr>
                  <a:t>thay</a:t>
                </a:r>
                <a:r>
                  <a:rPr lang="en-US" sz="4300" dirty="0">
                    <a:solidFill>
                      <a:prstClr val="black"/>
                    </a:solidFill>
                    <a:latin typeface="Calibri"/>
                  </a:rPr>
                  <a:t> </a:t>
                </a:r>
                <a:r>
                  <a:rPr lang="en-US" sz="4300" dirty="0" err="1">
                    <a:solidFill>
                      <a:prstClr val="black"/>
                    </a:solidFill>
                    <a:latin typeface="Calibri"/>
                  </a:rPr>
                  <a:t>bởi</a:t>
                </a:r>
                <a:r>
                  <a:rPr lang="en-US" sz="4300" dirty="0">
                    <a:solidFill>
                      <a:prstClr val="black"/>
                    </a:solidFill>
                    <a:latin typeface="Calibri"/>
                  </a:rPr>
                  <a:t> </a:t>
                </a:r>
                <a14:m>
                  <m:oMath xmlns:m="http://schemas.openxmlformats.org/officeDocument/2006/math">
                    <m:d>
                      <m:dPr>
                        <m:begChr m:val="{"/>
                        <m:endChr m:val=""/>
                        <m:ctrlPr>
                          <a:rPr lang="en-US" sz="4300" i="1">
                            <a:solidFill>
                              <a:prstClr val="black"/>
                            </a:solidFill>
                            <a:latin typeface="Cambria Math" panose="02040503050406030204" pitchFamily="18" charset="0"/>
                          </a:rPr>
                        </m:ctrlPr>
                      </m:dPr>
                      <m:e>
                        <m:eqArr>
                          <m:eqArrPr>
                            <m:ctrlPr>
                              <a:rPr lang="en-US" sz="4300" i="1">
                                <a:solidFill>
                                  <a:prstClr val="black"/>
                                </a:solidFill>
                                <a:latin typeface="Cambria Math" panose="02040503050406030204" pitchFamily="18" charset="0"/>
                              </a:rPr>
                            </m:ctrlPr>
                          </m:eqArrPr>
                          <m:e>
                            <m:r>
                              <a:rPr lang="en-US" sz="4300" i="1">
                                <a:solidFill>
                                  <a:prstClr val="black"/>
                                </a:solidFill>
                                <a:latin typeface="Cambria Math" panose="02040503050406030204" pitchFamily="18" charset="0"/>
                              </a:rPr>
                              <m:t>𝑥</m:t>
                            </m:r>
                            <m:r>
                              <a:rPr lang="en-US" sz="4300" i="1">
                                <a:solidFill>
                                  <a:prstClr val="black"/>
                                </a:solidFill>
                                <a:latin typeface="Cambria Math" panose="02040503050406030204" pitchFamily="18" charset="0"/>
                              </a:rPr>
                              <m:t>≥0</m:t>
                            </m:r>
                          </m:e>
                          <m:e>
                            <m:r>
                              <a:rPr lang="en-US" sz="4300" i="1">
                                <a:solidFill>
                                  <a:prstClr val="black"/>
                                </a:solidFill>
                                <a:latin typeface="Cambria Math" panose="02040503050406030204" pitchFamily="18" charset="0"/>
                              </a:rPr>
                              <m:t>𝑦</m:t>
                            </m:r>
                            <m:r>
                              <a:rPr lang="en-US" sz="4300" i="1">
                                <a:solidFill>
                                  <a:prstClr val="black"/>
                                </a:solidFill>
                                <a:latin typeface="Cambria Math" panose="02040503050406030204" pitchFamily="18" charset="0"/>
                              </a:rPr>
                              <m:t>≥0</m:t>
                            </m:r>
                          </m:e>
                          <m:e>
                            <m:r>
                              <a:rPr lang="en-US" sz="4300" i="1">
                                <a:solidFill>
                                  <a:prstClr val="black"/>
                                </a:solidFill>
                                <a:latin typeface="Cambria Math" panose="02040503050406030204" pitchFamily="18" charset="0"/>
                              </a:rPr>
                              <m:t>𝑥</m:t>
                            </m:r>
                            <m:r>
                              <a:rPr lang="en-US" sz="4300" i="1">
                                <a:solidFill>
                                  <a:prstClr val="black"/>
                                </a:solidFill>
                                <a:latin typeface="Cambria Math" panose="02040503050406030204" pitchFamily="18" charset="0"/>
                              </a:rPr>
                              <m:t>+</m:t>
                            </m:r>
                            <m:r>
                              <a:rPr lang="en-US" sz="4300" i="1">
                                <a:solidFill>
                                  <a:prstClr val="black"/>
                                </a:solidFill>
                                <a:latin typeface="Cambria Math" panose="02040503050406030204" pitchFamily="18" charset="0"/>
                              </a:rPr>
                              <m:t>𝑦</m:t>
                            </m:r>
                            <m:r>
                              <a:rPr lang="en-US" sz="4300" i="1">
                                <a:solidFill>
                                  <a:prstClr val="black"/>
                                </a:solidFill>
                                <a:latin typeface="Cambria Math" panose="02040503050406030204" pitchFamily="18" charset="0"/>
                              </a:rPr>
                              <m:t>&lt;150</m:t>
                            </m:r>
                          </m:e>
                        </m:eqArr>
                      </m:e>
                    </m:d>
                  </m:oMath>
                </a14:m>
                <a:r>
                  <a:rPr lang="en-US" sz="4300" dirty="0">
                    <a:solidFill>
                      <a:prstClr val="black"/>
                    </a:solidFill>
                    <a:latin typeface="Calibri"/>
                  </a:rPr>
                  <a:t> </a:t>
                </a:r>
                <a:r>
                  <a:rPr lang="en-US" sz="4300" dirty="0" err="1">
                    <a:solidFill>
                      <a:prstClr val="black"/>
                    </a:solidFill>
                    <a:latin typeface="Calibri"/>
                  </a:rPr>
                  <a:t>thì</a:t>
                </a:r>
                <a:r>
                  <a:rPr lang="en-US" sz="4300" dirty="0">
                    <a:solidFill>
                      <a:prstClr val="black"/>
                    </a:solidFill>
                    <a:latin typeface="Calibri"/>
                  </a:rPr>
                  <a:t> </a:t>
                </a:r>
                <a:r>
                  <a:rPr lang="en-US" sz="4300" dirty="0" err="1">
                    <a:solidFill>
                      <a:prstClr val="black"/>
                    </a:solidFill>
                    <a:latin typeface="Calibri"/>
                  </a:rPr>
                  <a:t>miền</a:t>
                </a:r>
                <a:r>
                  <a:rPr lang="en-US" sz="4300" dirty="0">
                    <a:solidFill>
                      <a:prstClr val="black"/>
                    </a:solidFill>
                    <a:latin typeface="Calibri"/>
                  </a:rPr>
                  <a:t> </a:t>
                </a:r>
                <a:r>
                  <a:rPr lang="en-US" sz="4300" dirty="0" err="1">
                    <a:solidFill>
                      <a:prstClr val="black"/>
                    </a:solidFill>
                    <a:latin typeface="Calibri"/>
                  </a:rPr>
                  <a:t>nghiệm</a:t>
                </a:r>
                <a:r>
                  <a:rPr lang="en-US" sz="4300" dirty="0">
                    <a:solidFill>
                      <a:prstClr val="black"/>
                    </a:solidFill>
                    <a:latin typeface="Calibri"/>
                  </a:rPr>
                  <a:t> </a:t>
                </a:r>
                <a:r>
                  <a:rPr lang="en-US" sz="4300" dirty="0" err="1">
                    <a:solidFill>
                      <a:prstClr val="black"/>
                    </a:solidFill>
                    <a:latin typeface="Calibri"/>
                  </a:rPr>
                  <a:t>sẽ</a:t>
                </a:r>
                <a:r>
                  <a:rPr lang="en-US" sz="4300" dirty="0">
                    <a:solidFill>
                      <a:prstClr val="black"/>
                    </a:solidFill>
                    <a:latin typeface="Calibri"/>
                  </a:rPr>
                  <a:t> </a:t>
                </a:r>
                <a:r>
                  <a:rPr lang="en-US" sz="4300" dirty="0" err="1">
                    <a:solidFill>
                      <a:prstClr val="black"/>
                    </a:solidFill>
                    <a:latin typeface="Calibri"/>
                  </a:rPr>
                  <a:t>là</a:t>
                </a:r>
                <a:r>
                  <a:rPr lang="en-US" sz="4300" dirty="0">
                    <a:solidFill>
                      <a:prstClr val="black"/>
                    </a:solidFill>
                    <a:latin typeface="Calibri"/>
                  </a:rPr>
                  <a:t> </a:t>
                </a:r>
                <a:r>
                  <a:rPr lang="en-US" sz="4300" dirty="0" err="1">
                    <a:solidFill>
                      <a:prstClr val="black"/>
                    </a:solidFill>
                    <a:latin typeface="Calibri"/>
                  </a:rPr>
                  <a:t>miền</a:t>
                </a:r>
                <a:r>
                  <a:rPr lang="en-US" sz="4300" dirty="0">
                    <a:solidFill>
                      <a:prstClr val="black"/>
                    </a:solidFill>
                    <a:latin typeface="Calibri"/>
                  </a:rPr>
                  <a:t> tam </a:t>
                </a:r>
                <a:r>
                  <a:rPr lang="en-US" sz="4300" dirty="0" err="1">
                    <a:solidFill>
                      <a:prstClr val="black"/>
                    </a:solidFill>
                    <a:latin typeface="Calibri"/>
                  </a:rPr>
                  <a:t>giác</a:t>
                </a:r>
                <a:r>
                  <a:rPr lang="en-US" sz="4300" dirty="0">
                    <a:solidFill>
                      <a:prstClr val="black"/>
                    </a:solidFill>
                    <a:latin typeface="Calibri"/>
                  </a:rPr>
                  <a:t> </a:t>
                </a:r>
                <a14:m>
                  <m:oMath xmlns:m="http://schemas.openxmlformats.org/officeDocument/2006/math">
                    <m:r>
                      <a:rPr lang="en-US" sz="4300" i="1">
                        <a:solidFill>
                          <a:prstClr val="black"/>
                        </a:solidFill>
                        <a:latin typeface="Cambria Math" panose="02040503050406030204" pitchFamily="18" charset="0"/>
                      </a:rPr>
                      <m:t>𝑂𝐴𝐵</m:t>
                    </m:r>
                  </m:oMath>
                </a14:m>
                <a:r>
                  <a:rPr lang="en-US" sz="4300" dirty="0">
                    <a:solidFill>
                      <a:prstClr val="black"/>
                    </a:solidFill>
                    <a:latin typeface="Calibri"/>
                  </a:rPr>
                  <a:t> </a:t>
                </a:r>
                <a:r>
                  <a:rPr lang="en-US" sz="4300" dirty="0" err="1">
                    <a:solidFill>
                      <a:prstClr val="black"/>
                    </a:solidFill>
                    <a:latin typeface="Calibri"/>
                  </a:rPr>
                  <a:t>bỏ</a:t>
                </a:r>
                <a:r>
                  <a:rPr lang="en-US" sz="4300" dirty="0">
                    <a:solidFill>
                      <a:prstClr val="black"/>
                    </a:solidFill>
                    <a:latin typeface="Calibri"/>
                  </a:rPr>
                  <a:t> </a:t>
                </a:r>
                <a:r>
                  <a:rPr lang="en-US" sz="4300" dirty="0" err="1">
                    <a:solidFill>
                      <a:prstClr val="black"/>
                    </a:solidFill>
                    <a:latin typeface="Calibri"/>
                  </a:rPr>
                  <a:t>đi</a:t>
                </a:r>
                <a:r>
                  <a:rPr lang="en-US" sz="4300" dirty="0">
                    <a:solidFill>
                      <a:prstClr val="black"/>
                    </a:solidFill>
                    <a:latin typeface="Calibri"/>
                  </a:rPr>
                  <a:t> </a:t>
                </a:r>
                <a:r>
                  <a:rPr lang="en-US" sz="4300" dirty="0" err="1">
                    <a:solidFill>
                      <a:prstClr val="black"/>
                    </a:solidFill>
                    <a:latin typeface="Calibri"/>
                  </a:rPr>
                  <a:t>cạnh</a:t>
                </a:r>
                <a:r>
                  <a:rPr lang="en-US" sz="4300" dirty="0">
                    <a:solidFill>
                      <a:prstClr val="black"/>
                    </a:solidFill>
                    <a:latin typeface="Calibri"/>
                  </a:rPr>
                  <a:t> </a:t>
                </a:r>
                <a14:m>
                  <m:oMath xmlns:m="http://schemas.openxmlformats.org/officeDocument/2006/math">
                    <m:r>
                      <a:rPr lang="en-US" sz="4300" i="1">
                        <a:solidFill>
                          <a:prstClr val="black"/>
                        </a:solidFill>
                        <a:latin typeface="Cambria Math" panose="02040503050406030204" pitchFamily="18" charset="0"/>
                      </a:rPr>
                      <m:t>𝐴𝐵</m:t>
                    </m:r>
                  </m:oMath>
                </a14:m>
                <a:r>
                  <a:rPr lang="en-US" sz="4300" dirty="0">
                    <a:solidFill>
                      <a:prstClr val="black"/>
                    </a:solidFill>
                    <a:latin typeface="Calibri"/>
                  </a:rPr>
                  <a:t>.</a:t>
                </a:r>
              </a:p>
            </p:txBody>
          </p:sp>
        </mc:Choice>
        <mc:Fallback xmlns="">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4" y="1981200"/>
                <a:ext cx="11859491" cy="11411749"/>
              </a:xfrm>
              <a:prstGeom prst="rect">
                <a:avLst/>
              </a:prstGeom>
              <a:blipFill rotWithShape="1">
                <a:blip r:embed="rId3"/>
                <a:stretch>
                  <a:fillRect l="-1952" t="-1014"/>
                </a:stretch>
              </a:blipFill>
              <a:ln>
                <a:solidFill>
                  <a:srgbClr val="00B0F0"/>
                </a:solidFill>
              </a:ln>
            </p:spPr>
            <p:txBody>
              <a:bodyPr/>
              <a:lstStyle/>
              <a:p>
                <a:r>
                  <a:rPr lang="en-US">
                    <a:noFill/>
                  </a:rPr>
                  <a:t> </a:t>
                </a:r>
              </a:p>
            </p:txBody>
          </p:sp>
        </mc:Fallback>
      </mc:AlternateContent>
      <p:graphicFrame>
        <p:nvGraphicFramePr>
          <p:cNvPr id="3" name="Table 2">
            <a:extLst>
              <a:ext uri="{FF2B5EF4-FFF2-40B4-BE49-F238E27FC236}">
                <a16:creationId xmlns:a16="http://schemas.microsoft.com/office/drawing/2014/main" id="{56CF5061-D0F3-4C6D-AB4D-BE57D796AF2E}"/>
              </a:ext>
            </a:extLst>
          </p:cNvPr>
          <p:cNvGraphicFramePr>
            <a:graphicFrameLocks noGrp="1"/>
          </p:cNvGraphicFramePr>
          <p:nvPr>
            <p:extLst>
              <p:ext uri="{D42A27DB-BD31-4B8C-83A1-F6EECF244321}">
                <p14:modId xmlns:p14="http://schemas.microsoft.com/office/powerpoint/2010/main" val="2079848154"/>
              </p:ext>
            </p:extLst>
          </p:nvPr>
        </p:nvGraphicFramePr>
        <p:xfrm>
          <a:off x="1143000" y="2133600"/>
          <a:ext cx="10668000" cy="7903973"/>
        </p:xfrm>
        <a:graphic>
          <a:graphicData uri="http://schemas.openxmlformats.org/drawingml/2006/table">
            <a:tbl>
              <a:tblPr firstRow="1" bandRow="1">
                <a:tableStyleId>{5C22544A-7EE6-4342-B048-85BDC9FD1C3A}</a:tableStyleId>
              </a:tblPr>
              <a:tblGrid>
                <a:gridCol w="10668000">
                  <a:extLst>
                    <a:ext uri="{9D8B030D-6E8A-4147-A177-3AD203B41FA5}">
                      <a16:colId xmlns:a16="http://schemas.microsoft.com/office/drawing/2014/main" val="1972838372"/>
                    </a:ext>
                  </a:extLst>
                </a:gridCol>
              </a:tblGrid>
              <a:tr h="7903973">
                <a:tc>
                  <a:txBody>
                    <a:bodyPr/>
                    <a:lstStyle/>
                    <a:p>
                      <a:pPr marL="342900" marR="0" lvl="0" indent="-342900" algn="just">
                        <a:lnSpc>
                          <a:spcPct val="150000"/>
                        </a:lnSpc>
                        <a:spcBef>
                          <a:spcPts val="0"/>
                        </a:spcBef>
                        <a:spcAft>
                          <a:spcPts val="0"/>
                        </a:spcAft>
                        <a:buFont typeface="Symbol" panose="05050102010706020507" pitchFamily="18" charset="2"/>
                        <a:buChar char=""/>
                      </a:pPr>
                      <a:r>
                        <a:rPr lang="en-US" sz="4800" b="0" dirty="0" err="1">
                          <a:solidFill>
                            <a:schemeClr val="tx1"/>
                          </a:solidFill>
                          <a:effectLst/>
                          <a:latin typeface="Tomaho"/>
                        </a:rPr>
                        <a:t>Trong</a:t>
                      </a:r>
                      <a:r>
                        <a:rPr lang="en-US" sz="4800" b="0" dirty="0">
                          <a:solidFill>
                            <a:schemeClr val="tx1"/>
                          </a:solidFill>
                          <a:effectLst/>
                          <a:latin typeface="Tomaho"/>
                        </a:rPr>
                        <a:t> </a:t>
                      </a:r>
                      <a:r>
                        <a:rPr lang="en-US" sz="4800" b="0" dirty="0" err="1">
                          <a:solidFill>
                            <a:schemeClr val="tx1"/>
                          </a:solidFill>
                          <a:effectLst/>
                          <a:latin typeface="Tomaho"/>
                        </a:rPr>
                        <a:t>mặt</a:t>
                      </a:r>
                      <a:r>
                        <a:rPr lang="en-US" sz="4800" b="0" dirty="0">
                          <a:solidFill>
                            <a:schemeClr val="tx1"/>
                          </a:solidFill>
                          <a:effectLst/>
                          <a:latin typeface="Tomaho"/>
                        </a:rPr>
                        <a:t> </a:t>
                      </a:r>
                      <a:r>
                        <a:rPr lang="en-US" sz="4800" b="0" dirty="0" err="1">
                          <a:solidFill>
                            <a:schemeClr val="tx1"/>
                          </a:solidFill>
                          <a:effectLst/>
                          <a:latin typeface="Tomaho"/>
                        </a:rPr>
                        <a:t>phẳng</a:t>
                      </a:r>
                      <a:r>
                        <a:rPr lang="en-US" sz="4800" b="0" dirty="0">
                          <a:solidFill>
                            <a:schemeClr val="tx1"/>
                          </a:solidFill>
                          <a:effectLst/>
                          <a:latin typeface="Tomaho"/>
                        </a:rPr>
                        <a:t> </a:t>
                      </a:r>
                      <a:r>
                        <a:rPr lang="en-US" sz="4800" b="0" dirty="0" err="1">
                          <a:solidFill>
                            <a:schemeClr val="tx1"/>
                          </a:solidFill>
                          <a:effectLst/>
                          <a:latin typeface="Tomaho"/>
                        </a:rPr>
                        <a:t>tọa</a:t>
                      </a:r>
                      <a:r>
                        <a:rPr lang="en-US" sz="4800" b="0" dirty="0">
                          <a:solidFill>
                            <a:schemeClr val="tx1"/>
                          </a:solidFill>
                          <a:effectLst/>
                          <a:latin typeface="Tomaho"/>
                        </a:rPr>
                        <a:t> </a:t>
                      </a:r>
                      <a:r>
                        <a:rPr lang="en-US" sz="4800" b="0" dirty="0" err="1">
                          <a:solidFill>
                            <a:schemeClr val="tx1"/>
                          </a:solidFill>
                          <a:effectLst/>
                          <a:latin typeface="Tomaho"/>
                        </a:rPr>
                        <a:t>độ</a:t>
                      </a:r>
                      <a:r>
                        <a:rPr lang="en-US" sz="4800" b="0" dirty="0">
                          <a:solidFill>
                            <a:schemeClr val="tx1"/>
                          </a:solidFill>
                          <a:effectLst/>
                          <a:latin typeface="Tomaho"/>
                        </a:rPr>
                        <a:t>, </a:t>
                      </a:r>
                      <a:r>
                        <a:rPr lang="en-US" sz="4800" b="0" dirty="0" err="1">
                          <a:solidFill>
                            <a:schemeClr val="tx1"/>
                          </a:solidFill>
                          <a:effectLst/>
                          <a:latin typeface="Tomaho"/>
                        </a:rPr>
                        <a:t>tập</a:t>
                      </a:r>
                      <a:r>
                        <a:rPr lang="en-US" sz="4800" b="0" dirty="0">
                          <a:solidFill>
                            <a:schemeClr val="tx1"/>
                          </a:solidFill>
                          <a:effectLst/>
                          <a:latin typeface="Tomaho"/>
                        </a:rPr>
                        <a:t> </a:t>
                      </a:r>
                      <a:r>
                        <a:rPr lang="en-US" sz="4800" b="0" dirty="0" err="1">
                          <a:solidFill>
                            <a:schemeClr val="tx1"/>
                          </a:solidFill>
                          <a:effectLst/>
                          <a:latin typeface="Tomaho"/>
                        </a:rPr>
                        <a:t>hợp</a:t>
                      </a:r>
                      <a:r>
                        <a:rPr lang="en-US" sz="4800" b="0" dirty="0">
                          <a:solidFill>
                            <a:schemeClr val="tx1"/>
                          </a:solidFill>
                          <a:effectLst/>
                          <a:latin typeface="Tomaho"/>
                        </a:rPr>
                        <a:t> </a:t>
                      </a:r>
                      <a:r>
                        <a:rPr lang="en-US" sz="4800" b="0" dirty="0" err="1">
                          <a:solidFill>
                            <a:schemeClr val="tx1"/>
                          </a:solidFill>
                          <a:effectLst/>
                          <a:latin typeface="Tomaho"/>
                        </a:rPr>
                        <a:t>các</a:t>
                      </a:r>
                      <a:r>
                        <a:rPr lang="en-US" sz="4800" b="0" dirty="0">
                          <a:solidFill>
                            <a:schemeClr val="tx1"/>
                          </a:solidFill>
                          <a:effectLst/>
                          <a:latin typeface="Tomaho"/>
                        </a:rPr>
                        <a:t> </a:t>
                      </a:r>
                      <a:r>
                        <a:rPr lang="en-US" sz="4800" b="0" dirty="0" err="1">
                          <a:solidFill>
                            <a:schemeClr val="tx1"/>
                          </a:solidFill>
                          <a:effectLst/>
                          <a:latin typeface="Tomaho"/>
                        </a:rPr>
                        <a:t>điểm</a:t>
                      </a:r>
                      <a:r>
                        <a:rPr lang="en-US" sz="4800" b="0" dirty="0">
                          <a:solidFill>
                            <a:schemeClr val="tx1"/>
                          </a:solidFill>
                          <a:effectLst/>
                          <a:latin typeface="Tomaho"/>
                        </a:rPr>
                        <a:t> </a:t>
                      </a:r>
                      <a:r>
                        <a:rPr lang="en-US" sz="4800" b="0" dirty="0" err="1">
                          <a:solidFill>
                            <a:schemeClr val="tx1"/>
                          </a:solidFill>
                          <a:effectLst/>
                          <a:latin typeface="Tomaho"/>
                        </a:rPr>
                        <a:t>có</a:t>
                      </a:r>
                      <a:r>
                        <a:rPr lang="en-US" sz="4800" b="0" dirty="0">
                          <a:solidFill>
                            <a:schemeClr val="tx1"/>
                          </a:solidFill>
                          <a:effectLst/>
                          <a:latin typeface="Tomaho"/>
                        </a:rPr>
                        <a:t> </a:t>
                      </a:r>
                      <a:r>
                        <a:rPr lang="en-US" sz="4800" b="0" dirty="0" err="1">
                          <a:solidFill>
                            <a:schemeClr val="tx1"/>
                          </a:solidFill>
                          <a:effectLst/>
                          <a:latin typeface="Tomaho"/>
                        </a:rPr>
                        <a:t>tọa</a:t>
                      </a:r>
                      <a:r>
                        <a:rPr lang="en-US" sz="4800" b="0" dirty="0">
                          <a:solidFill>
                            <a:schemeClr val="tx1"/>
                          </a:solidFill>
                          <a:effectLst/>
                          <a:latin typeface="Tomaho"/>
                        </a:rPr>
                        <a:t> </a:t>
                      </a:r>
                      <a:r>
                        <a:rPr lang="en-US" sz="4800" b="0" dirty="0" err="1">
                          <a:solidFill>
                            <a:schemeClr val="tx1"/>
                          </a:solidFill>
                          <a:effectLst/>
                          <a:latin typeface="Tomaho"/>
                        </a:rPr>
                        <a:t>độ</a:t>
                      </a:r>
                      <a:r>
                        <a:rPr lang="en-US" sz="4800" b="0" dirty="0">
                          <a:solidFill>
                            <a:schemeClr val="tx1"/>
                          </a:solidFill>
                          <a:effectLst/>
                          <a:latin typeface="Tomaho"/>
                        </a:rPr>
                        <a:t> </a:t>
                      </a:r>
                      <a:r>
                        <a:rPr lang="en-US" sz="4800" b="0" dirty="0" err="1">
                          <a:solidFill>
                            <a:schemeClr val="tx1"/>
                          </a:solidFill>
                          <a:effectLst/>
                          <a:latin typeface="Tomaho"/>
                        </a:rPr>
                        <a:t>là</a:t>
                      </a:r>
                      <a:r>
                        <a:rPr lang="en-US" sz="4800" b="0" dirty="0">
                          <a:solidFill>
                            <a:schemeClr val="tx1"/>
                          </a:solidFill>
                          <a:effectLst/>
                          <a:latin typeface="Tomaho"/>
                        </a:rPr>
                        <a:t> </a:t>
                      </a:r>
                      <a:r>
                        <a:rPr lang="en-US" sz="4800" b="0" dirty="0" err="1">
                          <a:solidFill>
                            <a:schemeClr val="tx1"/>
                          </a:solidFill>
                          <a:effectLst/>
                          <a:latin typeface="Tomaho"/>
                        </a:rPr>
                        <a:t>nghiệm</a:t>
                      </a:r>
                      <a:r>
                        <a:rPr lang="en-US" sz="4800" b="0" dirty="0">
                          <a:solidFill>
                            <a:schemeClr val="tx1"/>
                          </a:solidFill>
                          <a:effectLst/>
                          <a:latin typeface="Tomaho"/>
                        </a:rPr>
                        <a:t> </a:t>
                      </a:r>
                      <a:r>
                        <a:rPr lang="en-US" sz="4800" b="0" dirty="0" err="1">
                          <a:solidFill>
                            <a:schemeClr val="tx1"/>
                          </a:solidFill>
                          <a:effectLst/>
                          <a:latin typeface="Tomaho"/>
                        </a:rPr>
                        <a:t>của</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bậc</a:t>
                      </a:r>
                      <a:r>
                        <a:rPr lang="en-US" sz="4800" b="0" dirty="0">
                          <a:solidFill>
                            <a:schemeClr val="tx1"/>
                          </a:solidFill>
                          <a:effectLst/>
                          <a:latin typeface="Tomaho"/>
                        </a:rPr>
                        <a:t> </a:t>
                      </a:r>
                      <a:r>
                        <a:rPr lang="en-US" sz="4800" b="0" dirty="0" err="1">
                          <a:solidFill>
                            <a:schemeClr val="tx1"/>
                          </a:solidFill>
                          <a:effectLst/>
                          <a:latin typeface="Tomaho"/>
                        </a:rPr>
                        <a:t>nhất</a:t>
                      </a:r>
                      <a:r>
                        <a:rPr lang="en-US" sz="4800" b="0" dirty="0">
                          <a:solidFill>
                            <a:schemeClr val="tx1"/>
                          </a:solidFill>
                          <a:effectLst/>
                          <a:latin typeface="Tomaho"/>
                        </a:rPr>
                        <a:t> </a:t>
                      </a:r>
                      <a:r>
                        <a:rPr lang="en-US" sz="4800" b="0" dirty="0" err="1">
                          <a:solidFill>
                            <a:schemeClr val="tx1"/>
                          </a:solidFill>
                          <a:effectLst/>
                          <a:latin typeface="Tomaho"/>
                        </a:rPr>
                        <a:t>hai</a:t>
                      </a:r>
                      <a:r>
                        <a:rPr lang="en-US" sz="4800" b="0" dirty="0">
                          <a:solidFill>
                            <a:schemeClr val="tx1"/>
                          </a:solidFill>
                          <a:effectLst/>
                          <a:latin typeface="Tomaho"/>
                        </a:rPr>
                        <a:t> </a:t>
                      </a:r>
                      <a:r>
                        <a:rPr lang="en-US" sz="4800" b="0" dirty="0" err="1">
                          <a:solidFill>
                            <a:schemeClr val="tx1"/>
                          </a:solidFill>
                          <a:effectLst/>
                          <a:latin typeface="Tomaho"/>
                        </a:rPr>
                        <a:t>ẩn</a:t>
                      </a:r>
                      <a:r>
                        <a:rPr lang="en-US" sz="4800" b="0" dirty="0">
                          <a:solidFill>
                            <a:schemeClr val="tx1"/>
                          </a:solidFill>
                          <a:effectLst/>
                          <a:latin typeface="Tomaho"/>
                        </a:rPr>
                        <a:t> </a:t>
                      </a:r>
                      <a:r>
                        <a:rPr lang="en-US" sz="4800" b="0" dirty="0" err="1">
                          <a:solidFill>
                            <a:schemeClr val="tx1"/>
                          </a:solidFill>
                          <a:effectLst/>
                          <a:latin typeface="Tomaho"/>
                        </a:rPr>
                        <a:t>là</a:t>
                      </a:r>
                      <a:r>
                        <a:rPr lang="en-US" sz="4800" b="0" dirty="0">
                          <a:solidFill>
                            <a:schemeClr val="tx1"/>
                          </a:solidFill>
                          <a:effectLst/>
                          <a:latin typeface="Tomaho"/>
                        </a:rPr>
                        <a:t> </a:t>
                      </a:r>
                      <a:r>
                        <a:rPr lang="en-US" sz="4800" b="0" dirty="0" err="1">
                          <a:solidFill>
                            <a:schemeClr val="tx1"/>
                          </a:solidFill>
                          <a:effectLst/>
                          <a:latin typeface="Tomaho"/>
                        </a:rPr>
                        <a:t>miền</a:t>
                      </a:r>
                      <a:r>
                        <a:rPr lang="en-US" sz="4800" b="0" dirty="0">
                          <a:solidFill>
                            <a:schemeClr val="tx1"/>
                          </a:solidFill>
                          <a:effectLst/>
                          <a:latin typeface="Tomaho"/>
                        </a:rPr>
                        <a:t> </a:t>
                      </a:r>
                      <a:r>
                        <a:rPr lang="en-US" sz="4800" b="0" dirty="0" err="1">
                          <a:solidFill>
                            <a:schemeClr val="tx1"/>
                          </a:solidFill>
                          <a:effectLst/>
                          <a:latin typeface="Tomaho"/>
                        </a:rPr>
                        <a:t>nghiệm</a:t>
                      </a:r>
                      <a:r>
                        <a:rPr lang="en-US" sz="4800" b="0" dirty="0">
                          <a:solidFill>
                            <a:schemeClr val="tx1"/>
                          </a:solidFill>
                          <a:effectLst/>
                          <a:latin typeface="Tomaho"/>
                        </a:rPr>
                        <a:t> </a:t>
                      </a:r>
                      <a:r>
                        <a:rPr lang="en-US" sz="4800" b="0" dirty="0" err="1">
                          <a:solidFill>
                            <a:schemeClr val="tx1"/>
                          </a:solidFill>
                          <a:effectLst/>
                          <a:latin typeface="Tomaho"/>
                        </a:rPr>
                        <a:t>của</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đó</a:t>
                      </a:r>
                      <a:r>
                        <a:rPr lang="en-US" sz="4800" b="0" dirty="0">
                          <a:solidFill>
                            <a:schemeClr val="tx1"/>
                          </a:solidFill>
                          <a:effectLst/>
                          <a:latin typeface="Tomaho"/>
                        </a:rPr>
                        <a:t>.</a:t>
                      </a:r>
                    </a:p>
                    <a:p>
                      <a:pPr marL="342900" marR="0" lvl="0" indent="-342900" algn="just">
                        <a:lnSpc>
                          <a:spcPct val="106000"/>
                        </a:lnSpc>
                        <a:spcBef>
                          <a:spcPts val="0"/>
                        </a:spcBef>
                        <a:spcAft>
                          <a:spcPts val="0"/>
                        </a:spcAft>
                        <a:buFont typeface="Symbol" panose="05050102010706020507" pitchFamily="18" charset="2"/>
                        <a:buChar char=""/>
                      </a:pPr>
                      <a:r>
                        <a:rPr lang="en-US" sz="4800" b="0" dirty="0" err="1">
                          <a:solidFill>
                            <a:schemeClr val="tx1"/>
                          </a:solidFill>
                          <a:effectLst/>
                          <a:latin typeface="Tomaho"/>
                        </a:rPr>
                        <a:t>Miền</a:t>
                      </a:r>
                      <a:r>
                        <a:rPr lang="en-US" sz="4800" b="0" dirty="0">
                          <a:solidFill>
                            <a:schemeClr val="tx1"/>
                          </a:solidFill>
                          <a:effectLst/>
                          <a:latin typeface="Tomaho"/>
                        </a:rPr>
                        <a:t> </a:t>
                      </a:r>
                      <a:r>
                        <a:rPr lang="en-US" sz="4800" b="0" dirty="0" err="1">
                          <a:solidFill>
                            <a:schemeClr val="tx1"/>
                          </a:solidFill>
                          <a:effectLst/>
                          <a:latin typeface="Tomaho"/>
                        </a:rPr>
                        <a:t>nghiệm</a:t>
                      </a:r>
                      <a:r>
                        <a:rPr lang="en-US" sz="4800" b="0" dirty="0">
                          <a:solidFill>
                            <a:schemeClr val="tx1"/>
                          </a:solidFill>
                          <a:effectLst/>
                          <a:latin typeface="Tomaho"/>
                        </a:rPr>
                        <a:t> </a:t>
                      </a:r>
                      <a:r>
                        <a:rPr lang="en-US" sz="4800" b="0" dirty="0" err="1">
                          <a:solidFill>
                            <a:schemeClr val="tx1"/>
                          </a:solidFill>
                          <a:effectLst/>
                          <a:latin typeface="Tomaho"/>
                        </a:rPr>
                        <a:t>của</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là</a:t>
                      </a:r>
                      <a:r>
                        <a:rPr lang="en-US" sz="4800" b="0" dirty="0">
                          <a:solidFill>
                            <a:schemeClr val="tx1"/>
                          </a:solidFill>
                          <a:effectLst/>
                          <a:latin typeface="Tomaho"/>
                        </a:rPr>
                        <a:t> </a:t>
                      </a:r>
                      <a:r>
                        <a:rPr lang="en-US" sz="4800" b="0" dirty="0" err="1">
                          <a:solidFill>
                            <a:schemeClr val="tx1"/>
                          </a:solidFill>
                          <a:effectLst/>
                          <a:latin typeface="Tomaho"/>
                        </a:rPr>
                        <a:t>giao</a:t>
                      </a:r>
                      <a:r>
                        <a:rPr lang="en-US" sz="4800" b="0" dirty="0">
                          <a:solidFill>
                            <a:schemeClr val="tx1"/>
                          </a:solidFill>
                          <a:effectLst/>
                          <a:latin typeface="Tomaho"/>
                        </a:rPr>
                        <a:t> </a:t>
                      </a:r>
                      <a:r>
                        <a:rPr lang="en-US" sz="4800" b="0" dirty="0" err="1">
                          <a:solidFill>
                            <a:schemeClr val="tx1"/>
                          </a:solidFill>
                          <a:effectLst/>
                          <a:latin typeface="Tomaho"/>
                        </a:rPr>
                        <a:t>các</a:t>
                      </a:r>
                      <a:r>
                        <a:rPr lang="en-US" sz="4800" b="0" dirty="0">
                          <a:solidFill>
                            <a:schemeClr val="tx1"/>
                          </a:solidFill>
                          <a:effectLst/>
                          <a:latin typeface="Tomaho"/>
                        </a:rPr>
                        <a:t> </a:t>
                      </a:r>
                      <a:r>
                        <a:rPr lang="en-US" sz="4800" b="0" dirty="0" err="1">
                          <a:solidFill>
                            <a:schemeClr val="tx1"/>
                          </a:solidFill>
                          <a:effectLst/>
                          <a:latin typeface="Tomaho"/>
                        </a:rPr>
                        <a:t>miền</a:t>
                      </a:r>
                      <a:r>
                        <a:rPr lang="en-US" sz="4800" b="0" dirty="0">
                          <a:solidFill>
                            <a:schemeClr val="tx1"/>
                          </a:solidFill>
                          <a:effectLst/>
                          <a:latin typeface="Tomaho"/>
                        </a:rPr>
                        <a:t> </a:t>
                      </a:r>
                      <a:r>
                        <a:rPr lang="en-US" sz="4800" b="0" dirty="0" err="1">
                          <a:solidFill>
                            <a:schemeClr val="tx1"/>
                          </a:solidFill>
                          <a:effectLst/>
                          <a:latin typeface="Tomaho"/>
                        </a:rPr>
                        <a:t>nghiệm</a:t>
                      </a:r>
                      <a:r>
                        <a:rPr lang="en-US" sz="4800" b="0" dirty="0">
                          <a:solidFill>
                            <a:schemeClr val="tx1"/>
                          </a:solidFill>
                          <a:effectLst/>
                          <a:latin typeface="Tomaho"/>
                        </a:rPr>
                        <a:t> </a:t>
                      </a:r>
                      <a:r>
                        <a:rPr lang="en-US" sz="4800" b="0" dirty="0" err="1">
                          <a:solidFill>
                            <a:schemeClr val="tx1"/>
                          </a:solidFill>
                          <a:effectLst/>
                          <a:latin typeface="Tomaho"/>
                        </a:rPr>
                        <a:t>của</a:t>
                      </a:r>
                      <a:r>
                        <a:rPr lang="en-US" sz="4800" b="0" dirty="0">
                          <a:solidFill>
                            <a:schemeClr val="tx1"/>
                          </a:solidFill>
                          <a:effectLst/>
                          <a:latin typeface="Tomaho"/>
                        </a:rPr>
                        <a:t> </a:t>
                      </a:r>
                      <a:r>
                        <a:rPr lang="en-US" sz="4800" b="0" dirty="0" err="1">
                          <a:solidFill>
                            <a:schemeClr val="tx1"/>
                          </a:solidFill>
                          <a:effectLst/>
                          <a:latin typeface="Tomaho"/>
                        </a:rPr>
                        <a:t>các</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trong</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a:t>
                      </a:r>
                      <a:endParaRPr lang="en-US" sz="4800" b="0" dirty="0">
                        <a:solidFill>
                          <a:schemeClr val="tx1"/>
                        </a:solidFill>
                        <a:effectLst/>
                        <a:latin typeface="Tomaho"/>
                        <a:ea typeface="Calibri" panose="020F0502020204030204" pitchFamily="34" charset="0"/>
                        <a:cs typeface="Times New Roman" panose="02020603050405020304" pitchFamily="18" charset="0"/>
                      </a:endParaRPr>
                    </a:p>
                  </a:txBody>
                  <a:tcPr>
                    <a:solidFill>
                      <a:schemeClr val="accent4">
                        <a:lumMod val="20000"/>
                        <a:lumOff val="80000"/>
                      </a:schemeClr>
                    </a:solidFill>
                  </a:tcPr>
                </a:tc>
                <a:extLst>
                  <a:ext uri="{0D108BD9-81ED-4DB2-BD59-A6C34878D82A}">
                    <a16:rowId xmlns:a16="http://schemas.microsoft.com/office/drawing/2014/main" val="878111805"/>
                  </a:ext>
                </a:extLst>
              </a:tr>
            </a:tbl>
          </a:graphicData>
        </a:graphic>
      </p:graphicFrame>
      <p:sp>
        <p:nvSpPr>
          <p:cNvPr id="6" name="Rectangle 5"/>
          <p:cNvSpPr/>
          <p:nvPr/>
        </p:nvSpPr>
        <p:spPr>
          <a:xfrm>
            <a:off x="0" y="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r>
              <a:rPr lang="en-US" sz="5400" b="1">
                <a:latin typeface="Times New Roman" panose="02020603050405020304" pitchFamily="18" charset="0"/>
                <a:cs typeface="Times New Roman" panose="02020603050405020304" pitchFamily="18" charset="0"/>
              </a:rPr>
              <a:t>BÀI 4 : HỆ BẤT PHƯƠNG TRÌNH BẬC NHẤT HAI ẨN</a:t>
            </a:r>
          </a:p>
        </p:txBody>
      </p:sp>
      <p:pic>
        <p:nvPicPr>
          <p:cNvPr id="8" name="Picture 7">
            <a:extLst>
              <a:ext uri="{FF2B5EF4-FFF2-40B4-BE49-F238E27FC236}">
                <a16:creationId xmlns:a16="http://schemas.microsoft.com/office/drawing/2014/main" id="{DFEB057F-8BF3-42E9-8D1A-BAE8CB3A87EF}"/>
              </a:ext>
            </a:extLst>
          </p:cNvPr>
          <p:cNvPicPr>
            <a:picLocks noChangeAspect="1"/>
          </p:cNvPicPr>
          <p:nvPr/>
        </p:nvPicPr>
        <p:blipFill rotWithShape="1">
          <a:blip r:embed="rId4"/>
          <a:srcRect l="4911" t="2096" r="-4911" b="-1634"/>
          <a:stretch/>
        </p:blipFill>
        <p:spPr>
          <a:xfrm>
            <a:off x="13030200" y="5554950"/>
            <a:ext cx="10573125" cy="7703850"/>
          </a:xfrm>
          <a:prstGeom prst="rect">
            <a:avLst/>
          </a:prstGeom>
        </p:spPr>
      </p:pic>
    </p:spTree>
    <p:extLst>
      <p:ext uri="{BB962C8B-B14F-4D97-AF65-F5344CB8AC3E}">
        <p14:creationId xmlns:p14="http://schemas.microsoft.com/office/powerpoint/2010/main" val="2898664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nodePh="1">
                                  <p:stCondLst>
                                    <p:cond delay="0"/>
                                  </p:stCondLst>
                                  <p:endCondLst>
                                    <p:cond evt="begin" delay="0">
                                      <p:tn val="10"/>
                                    </p:cond>
                                  </p:end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up)">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0"/>
            <a:ext cx="11125200"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192004" y="1981200"/>
                <a:ext cx="11859491"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en-US" dirty="0"/>
              </a:p>
              <a:p>
                <a:pPr marL="0" lvl="0" indent="0" defTabSz="2177170">
                  <a:lnSpc>
                    <a:spcPct val="100000"/>
                  </a:lnSpc>
                  <a:spcBef>
                    <a:spcPts val="0"/>
                  </a:spcBef>
                  <a:buNone/>
                </a:pPr>
                <a:r>
                  <a:rPr lang="en-US" sz="4300" b="1" dirty="0">
                    <a:solidFill>
                      <a:prstClr val="black"/>
                    </a:solidFill>
                    <a:latin typeface="Calibri"/>
                  </a:rPr>
                  <a:t>Ví </a:t>
                </a:r>
                <a:r>
                  <a:rPr lang="en-US" sz="4300" b="1" dirty="0" err="1">
                    <a:solidFill>
                      <a:prstClr val="black"/>
                    </a:solidFill>
                    <a:latin typeface="Calibri"/>
                  </a:rPr>
                  <a:t>dụ</a:t>
                </a:r>
                <a:r>
                  <a:rPr lang="en-US" sz="4300" b="1" dirty="0">
                    <a:solidFill>
                      <a:prstClr val="black"/>
                    </a:solidFill>
                    <a:latin typeface="Calibri"/>
                  </a:rPr>
                  <a:t> 2. </a:t>
                </a:r>
                <a:r>
                  <a:rPr lang="en-US" sz="4300" dirty="0" err="1">
                    <a:solidFill>
                      <a:prstClr val="black"/>
                    </a:solidFill>
                    <a:latin typeface="Calibri"/>
                  </a:rPr>
                  <a:t>Biểu</a:t>
                </a:r>
                <a:r>
                  <a:rPr lang="en-US" sz="4300" dirty="0">
                    <a:solidFill>
                      <a:prstClr val="black"/>
                    </a:solidFill>
                    <a:latin typeface="Calibri"/>
                  </a:rPr>
                  <a:t> </a:t>
                </a:r>
                <a:r>
                  <a:rPr lang="en-US" sz="4300" dirty="0" err="1">
                    <a:solidFill>
                      <a:prstClr val="black"/>
                    </a:solidFill>
                    <a:latin typeface="Calibri"/>
                  </a:rPr>
                  <a:t>diễn</a:t>
                </a:r>
                <a:r>
                  <a:rPr lang="en-US" sz="4300" dirty="0">
                    <a:solidFill>
                      <a:prstClr val="black"/>
                    </a:solidFill>
                    <a:latin typeface="Calibri"/>
                  </a:rPr>
                  <a:t> </a:t>
                </a:r>
                <a:r>
                  <a:rPr lang="en-US" sz="4300" dirty="0" err="1">
                    <a:solidFill>
                      <a:prstClr val="black"/>
                    </a:solidFill>
                    <a:latin typeface="Calibri"/>
                  </a:rPr>
                  <a:t>miền</a:t>
                </a:r>
                <a:r>
                  <a:rPr lang="en-US" sz="4300" dirty="0">
                    <a:solidFill>
                      <a:prstClr val="black"/>
                    </a:solidFill>
                    <a:latin typeface="Calibri"/>
                  </a:rPr>
                  <a:t> </a:t>
                </a:r>
                <a:r>
                  <a:rPr lang="en-US" sz="4300" dirty="0" err="1">
                    <a:solidFill>
                      <a:prstClr val="black"/>
                    </a:solidFill>
                    <a:latin typeface="Calibri"/>
                  </a:rPr>
                  <a:t>nghiệm</a:t>
                </a:r>
                <a:r>
                  <a:rPr lang="en-US" sz="4300" dirty="0">
                    <a:solidFill>
                      <a:prstClr val="black"/>
                    </a:solidFill>
                    <a:latin typeface="Calibri"/>
                  </a:rPr>
                  <a:t> </a:t>
                </a:r>
                <a:r>
                  <a:rPr lang="en-US" sz="4300" dirty="0" err="1">
                    <a:solidFill>
                      <a:prstClr val="black"/>
                    </a:solidFill>
                    <a:latin typeface="Calibri"/>
                  </a:rPr>
                  <a:t>của</a:t>
                </a:r>
                <a:r>
                  <a:rPr lang="en-US" sz="4300" dirty="0">
                    <a:solidFill>
                      <a:prstClr val="black"/>
                    </a:solidFill>
                    <a:latin typeface="Calibri"/>
                  </a:rPr>
                  <a:t> </a:t>
                </a:r>
                <a:r>
                  <a:rPr lang="en-US" sz="4300" dirty="0" err="1">
                    <a:solidFill>
                      <a:prstClr val="black"/>
                    </a:solidFill>
                    <a:latin typeface="Calibri"/>
                  </a:rPr>
                  <a:t>hệ</a:t>
                </a:r>
                <a:r>
                  <a:rPr lang="en-US" sz="4300" dirty="0">
                    <a:solidFill>
                      <a:prstClr val="black"/>
                    </a:solidFill>
                    <a:latin typeface="Calibri"/>
                  </a:rPr>
                  <a:t> </a:t>
                </a:r>
                <a:r>
                  <a:rPr lang="en-US" sz="4300" dirty="0" err="1">
                    <a:solidFill>
                      <a:prstClr val="black"/>
                    </a:solidFill>
                    <a:latin typeface="Calibri"/>
                  </a:rPr>
                  <a:t>bất</a:t>
                </a:r>
                <a:r>
                  <a:rPr lang="en-US" sz="4300" dirty="0">
                    <a:solidFill>
                      <a:prstClr val="black"/>
                    </a:solidFill>
                    <a:latin typeface="Calibri"/>
                  </a:rPr>
                  <a:t> </a:t>
                </a:r>
                <a:r>
                  <a:rPr lang="en-US" sz="4300" dirty="0" err="1">
                    <a:solidFill>
                      <a:prstClr val="black"/>
                    </a:solidFill>
                    <a:latin typeface="Calibri"/>
                  </a:rPr>
                  <a:t>phương</a:t>
                </a:r>
                <a:r>
                  <a:rPr lang="en-US" sz="4300" dirty="0">
                    <a:solidFill>
                      <a:prstClr val="black"/>
                    </a:solidFill>
                    <a:latin typeface="Calibri"/>
                  </a:rPr>
                  <a:t> </a:t>
                </a:r>
                <a:r>
                  <a:rPr lang="en-US" sz="4300" dirty="0" err="1">
                    <a:solidFill>
                      <a:prstClr val="black"/>
                    </a:solidFill>
                    <a:latin typeface="Calibri"/>
                  </a:rPr>
                  <a:t>trình</a:t>
                </a:r>
                <a:r>
                  <a:rPr lang="en-US" sz="4300" dirty="0">
                    <a:solidFill>
                      <a:prstClr val="black"/>
                    </a:solidFill>
                    <a:latin typeface="Calibri"/>
                  </a:rPr>
                  <a:t> </a:t>
                </a:r>
                <a:r>
                  <a:rPr lang="en-US" sz="4300" dirty="0" err="1">
                    <a:solidFill>
                      <a:prstClr val="black"/>
                    </a:solidFill>
                    <a:latin typeface="Calibri"/>
                  </a:rPr>
                  <a:t>sau</a:t>
                </a:r>
                <a:r>
                  <a:rPr lang="en-US" sz="4300" dirty="0">
                    <a:solidFill>
                      <a:prstClr val="black"/>
                    </a:solidFill>
                    <a:latin typeface="Calibri"/>
                  </a:rPr>
                  <a:t> </a:t>
                </a:r>
                <a:r>
                  <a:rPr lang="en-US" sz="4300" dirty="0" err="1">
                    <a:solidFill>
                      <a:prstClr val="black"/>
                    </a:solidFill>
                    <a:latin typeface="Calibri"/>
                  </a:rPr>
                  <a:t>trên</a:t>
                </a:r>
                <a:r>
                  <a:rPr lang="en-US" sz="4300" dirty="0">
                    <a:solidFill>
                      <a:prstClr val="black"/>
                    </a:solidFill>
                    <a:latin typeface="Calibri"/>
                  </a:rPr>
                  <a:t> </a:t>
                </a:r>
                <a:r>
                  <a:rPr lang="en-US" sz="4300" dirty="0" err="1">
                    <a:solidFill>
                      <a:prstClr val="black"/>
                    </a:solidFill>
                    <a:latin typeface="Calibri"/>
                  </a:rPr>
                  <a:t>mặt</a:t>
                </a:r>
                <a:r>
                  <a:rPr lang="en-US" sz="4300" dirty="0">
                    <a:solidFill>
                      <a:prstClr val="black"/>
                    </a:solidFill>
                    <a:latin typeface="Calibri"/>
                  </a:rPr>
                  <a:t> </a:t>
                </a:r>
                <a:r>
                  <a:rPr lang="en-US" sz="4300" dirty="0" err="1">
                    <a:solidFill>
                      <a:prstClr val="black"/>
                    </a:solidFill>
                    <a:latin typeface="Calibri"/>
                  </a:rPr>
                  <a:t>phẳng</a:t>
                </a:r>
                <a:r>
                  <a:rPr lang="en-US" sz="4300" dirty="0">
                    <a:solidFill>
                      <a:prstClr val="black"/>
                    </a:solidFill>
                    <a:latin typeface="Calibri"/>
                  </a:rPr>
                  <a:t> </a:t>
                </a:r>
                <a:r>
                  <a:rPr lang="en-US" sz="4300" dirty="0" err="1">
                    <a:solidFill>
                      <a:prstClr val="black"/>
                    </a:solidFill>
                    <a:latin typeface="Calibri"/>
                  </a:rPr>
                  <a:t>tọa</a:t>
                </a:r>
                <a:r>
                  <a:rPr lang="en-US" sz="4300" dirty="0">
                    <a:solidFill>
                      <a:prstClr val="black"/>
                    </a:solidFill>
                    <a:latin typeface="Calibri"/>
                  </a:rPr>
                  <a:t> </a:t>
                </a:r>
                <a:r>
                  <a:rPr lang="en-US" sz="4300" err="1">
                    <a:solidFill>
                      <a:prstClr val="black"/>
                    </a:solidFill>
                    <a:latin typeface="Calibri"/>
                  </a:rPr>
                  <a:t>độ</a:t>
                </a:r>
                <a:r>
                  <a:rPr lang="en-US" sz="4300">
                    <a:solidFill>
                      <a:prstClr val="black"/>
                    </a:solidFill>
                    <a:latin typeface="Calibri"/>
                  </a:rPr>
                  <a:t>:</a:t>
                </a:r>
              </a:p>
              <a:p>
                <a:pPr marL="0" lvl="0" indent="0" defTabSz="2177170">
                  <a:lnSpc>
                    <a:spcPct val="100000"/>
                  </a:lnSpc>
                  <a:spcBef>
                    <a:spcPts val="0"/>
                  </a:spcBef>
                  <a:buNone/>
                </a:pPr>
                <a:endParaRPr lang="en-US" sz="4300" dirty="0">
                  <a:solidFill>
                    <a:prstClr val="black"/>
                  </a:solidFill>
                  <a:latin typeface="Calibri"/>
                </a:endParaRPr>
              </a:p>
              <a:p>
                <a:pPr marL="0" lvl="0" indent="0" defTabSz="2177170">
                  <a:lnSpc>
                    <a:spcPct val="100000"/>
                  </a:lnSpc>
                  <a:spcBef>
                    <a:spcPts val="0"/>
                  </a:spcBef>
                  <a:buNone/>
                </a:pPr>
                <a14:m>
                  <m:oMathPara xmlns:m="http://schemas.openxmlformats.org/officeDocument/2006/math">
                    <m:oMathParaPr>
                      <m:jc m:val="centerGroup"/>
                    </m:oMathParaPr>
                    <m:oMath xmlns:m="http://schemas.openxmlformats.org/officeDocument/2006/math">
                      <m:d>
                        <m:dPr>
                          <m:begChr m:val="{"/>
                          <m:endChr m:val=""/>
                          <m:ctrlPr>
                            <a:rPr lang="en-US" sz="5400" i="1">
                              <a:solidFill>
                                <a:prstClr val="black"/>
                              </a:solidFill>
                              <a:latin typeface="Cambria Math" panose="02040503050406030204" pitchFamily="18" charset="0"/>
                            </a:rPr>
                          </m:ctrlPr>
                        </m:dPr>
                        <m:e>
                          <m:eqArr>
                            <m:eqArrPr>
                              <m:ctrlPr>
                                <a:rPr lang="en-US" sz="5400" i="1">
                                  <a:solidFill>
                                    <a:prstClr val="black"/>
                                  </a:solidFill>
                                  <a:latin typeface="Cambria Math" panose="02040503050406030204" pitchFamily="18" charset="0"/>
                                </a:rPr>
                              </m:ctrlPr>
                            </m:eqArrPr>
                            <m:e>
                              <m:r>
                                <a:rPr lang="en-US" sz="5400" i="1">
                                  <a:solidFill>
                                    <a:prstClr val="black"/>
                                  </a:solidFill>
                                  <a:latin typeface="Cambria Math" panose="02040503050406030204" pitchFamily="18" charset="0"/>
                                </a:rPr>
                                <m:t>𝑥</m:t>
                              </m:r>
                              <m:r>
                                <a:rPr lang="en-US" sz="5400" i="1">
                                  <a:solidFill>
                                    <a:prstClr val="black"/>
                                  </a:solidFill>
                                  <a:latin typeface="Cambria Math" panose="02040503050406030204" pitchFamily="18" charset="0"/>
                                </a:rPr>
                                <m:t>≥0                         (1)</m:t>
                              </m:r>
                            </m:e>
                            <m:e>
                              <m:r>
                                <a:rPr lang="en-US" sz="5400" i="1">
                                  <a:solidFill>
                                    <a:prstClr val="black"/>
                                  </a:solidFill>
                                  <a:latin typeface="Cambria Math" panose="02040503050406030204" pitchFamily="18" charset="0"/>
                                </a:rPr>
                                <m:t>𝑦</m:t>
                              </m:r>
                              <m:r>
                                <a:rPr lang="en-US" sz="5400" i="1">
                                  <a:solidFill>
                                    <a:prstClr val="black"/>
                                  </a:solidFill>
                                  <a:latin typeface="Cambria Math" panose="02040503050406030204" pitchFamily="18" charset="0"/>
                                </a:rPr>
                                <m:t>≥0                         (2)</m:t>
                              </m:r>
                            </m:e>
                            <m:e>
                              <m:r>
                                <a:rPr lang="en-US" sz="5400" i="1">
                                  <a:solidFill>
                                    <a:prstClr val="black"/>
                                  </a:solidFill>
                                  <a:latin typeface="Cambria Math" panose="02040503050406030204" pitchFamily="18" charset="0"/>
                                </a:rPr>
                                <m:t>𝑥</m:t>
                              </m:r>
                              <m:r>
                                <a:rPr lang="en-US" sz="5400" i="1">
                                  <a:solidFill>
                                    <a:prstClr val="black"/>
                                  </a:solidFill>
                                  <a:latin typeface="Cambria Math" panose="02040503050406030204" pitchFamily="18" charset="0"/>
                                </a:rPr>
                                <m:t>+</m:t>
                              </m:r>
                              <m:r>
                                <a:rPr lang="en-US" sz="5400" i="1">
                                  <a:solidFill>
                                    <a:prstClr val="black"/>
                                  </a:solidFill>
                                  <a:latin typeface="Cambria Math" panose="02040503050406030204" pitchFamily="18" charset="0"/>
                                </a:rPr>
                                <m:t>𝑦</m:t>
                              </m:r>
                              <m:r>
                                <a:rPr lang="en-US" sz="5400" i="1">
                                  <a:solidFill>
                                    <a:prstClr val="black"/>
                                  </a:solidFill>
                                  <a:latin typeface="Cambria Math" panose="02040503050406030204" pitchFamily="18" charset="0"/>
                                </a:rPr>
                                <m:t>≤100             (3)</m:t>
                              </m:r>
                            </m:e>
                            <m:e>
                              <m:r>
                                <a:rPr lang="en-US" sz="5400" i="1">
                                  <a:solidFill>
                                    <a:prstClr val="black"/>
                                  </a:solidFill>
                                  <a:latin typeface="Cambria Math" panose="02040503050406030204" pitchFamily="18" charset="0"/>
                                </a:rPr>
                                <m:t>20</m:t>
                              </m:r>
                              <m:r>
                                <a:rPr lang="en-US" sz="5400" i="1">
                                  <a:solidFill>
                                    <a:prstClr val="black"/>
                                  </a:solidFill>
                                  <a:latin typeface="Cambria Math" panose="02040503050406030204" pitchFamily="18" charset="0"/>
                                </a:rPr>
                                <m:t>𝑥</m:t>
                              </m:r>
                              <m:r>
                                <a:rPr lang="en-US" sz="5400" i="1">
                                  <a:solidFill>
                                    <a:prstClr val="black"/>
                                  </a:solidFill>
                                  <a:latin typeface="Cambria Math" panose="02040503050406030204" pitchFamily="18" charset="0"/>
                                </a:rPr>
                                <m:t>+10</m:t>
                              </m:r>
                              <m:r>
                                <a:rPr lang="en-US" sz="5400" i="1">
                                  <a:solidFill>
                                    <a:prstClr val="black"/>
                                  </a:solidFill>
                                  <a:latin typeface="Cambria Math" panose="02040503050406030204" pitchFamily="18" charset="0"/>
                                </a:rPr>
                                <m:t>𝑦</m:t>
                              </m:r>
                              <m:r>
                                <a:rPr lang="en-US" sz="5400" i="1">
                                  <a:solidFill>
                                    <a:prstClr val="black"/>
                                  </a:solidFill>
                                  <a:latin typeface="Cambria Math" panose="02040503050406030204" pitchFamily="18" charset="0"/>
                                </a:rPr>
                                <m:t>≤1200.  (4)</m:t>
                              </m:r>
                            </m:e>
                          </m:eqArr>
                        </m:e>
                      </m:d>
                    </m:oMath>
                  </m:oMathPara>
                </a14:m>
                <a:endParaRPr lang="en-US" dirty="0"/>
              </a:p>
              <a:p>
                <a:endParaRPr lang="en-US" dirty="0"/>
              </a:p>
            </p:txBody>
          </p:sp>
        </mc:Choice>
        <mc:Fallback xmlns="">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4" y="1981200"/>
                <a:ext cx="11859491" cy="11411749"/>
              </a:xfrm>
              <a:prstGeom prst="rect">
                <a:avLst/>
              </a:prstGeom>
              <a:blipFill rotWithShape="1">
                <a:blip r:embed="rId3"/>
                <a:stretch>
                  <a:fillRect l="-1952"/>
                </a:stretch>
              </a:blipFill>
              <a:ln>
                <a:solidFill>
                  <a:srgbClr val="00B0F0"/>
                </a:solidFill>
              </a:ln>
            </p:spPr>
            <p:txBody>
              <a:bodyPr/>
              <a:lstStyle/>
              <a:p>
                <a:r>
                  <a:rPr lang="en-US">
                    <a:noFill/>
                  </a:rPr>
                  <a:t> </a:t>
                </a:r>
              </a:p>
            </p:txBody>
          </p:sp>
        </mc:Fallback>
      </mc:AlternateContent>
      <p:graphicFrame>
        <p:nvGraphicFramePr>
          <p:cNvPr id="3" name="Table 2">
            <a:extLst>
              <a:ext uri="{FF2B5EF4-FFF2-40B4-BE49-F238E27FC236}">
                <a16:creationId xmlns:a16="http://schemas.microsoft.com/office/drawing/2014/main" id="{A763A5C4-EE00-47F0-A1B7-60B160C9441A}"/>
              </a:ext>
            </a:extLst>
          </p:cNvPr>
          <p:cNvGraphicFramePr>
            <a:graphicFrameLocks noGrp="1"/>
          </p:cNvGraphicFramePr>
          <p:nvPr>
            <p:extLst>
              <p:ext uri="{D42A27DB-BD31-4B8C-83A1-F6EECF244321}">
                <p14:modId xmlns:p14="http://schemas.microsoft.com/office/powerpoint/2010/main" val="4120442269"/>
              </p:ext>
            </p:extLst>
          </p:nvPr>
        </p:nvGraphicFramePr>
        <p:xfrm>
          <a:off x="1143001" y="2286001"/>
          <a:ext cx="10591800" cy="1752600"/>
        </p:xfrm>
        <a:graphic>
          <a:graphicData uri="http://schemas.openxmlformats.org/drawingml/2006/table">
            <a:tbl>
              <a:tblPr firstRow="1" bandRow="1">
                <a:tableStyleId>{5C22544A-7EE6-4342-B048-85BDC9FD1C3A}</a:tableStyleId>
              </a:tblPr>
              <a:tblGrid>
                <a:gridCol w="10591800">
                  <a:extLst>
                    <a:ext uri="{9D8B030D-6E8A-4147-A177-3AD203B41FA5}">
                      <a16:colId xmlns:a16="http://schemas.microsoft.com/office/drawing/2014/main" val="3086332958"/>
                    </a:ext>
                  </a:extLst>
                </a:gridCol>
              </a:tblGrid>
              <a:tr h="1752600">
                <a:tc>
                  <a:txBody>
                    <a:bodyPr/>
                    <a:lstStyle/>
                    <a:p>
                      <a:pPr marL="0" marR="0" algn="just">
                        <a:lnSpc>
                          <a:spcPct val="107000"/>
                        </a:lnSpc>
                        <a:spcBef>
                          <a:spcPts val="0"/>
                        </a:spcBef>
                        <a:spcAft>
                          <a:spcPts val="0"/>
                        </a:spcAft>
                      </a:pPr>
                      <a:r>
                        <a:rPr lang="en-US" sz="4800" b="0" dirty="0" err="1">
                          <a:solidFill>
                            <a:schemeClr val="tx1"/>
                          </a:solidFill>
                          <a:effectLst/>
                          <a:latin typeface="Tomaho"/>
                        </a:rPr>
                        <a:t>Cách</a:t>
                      </a:r>
                      <a:r>
                        <a:rPr lang="en-US" sz="4800" b="0" dirty="0">
                          <a:solidFill>
                            <a:schemeClr val="tx1"/>
                          </a:solidFill>
                          <a:effectLst/>
                          <a:latin typeface="Tomaho"/>
                        </a:rPr>
                        <a:t> </a:t>
                      </a:r>
                      <a:r>
                        <a:rPr lang="en-US" sz="4800" b="0" dirty="0" err="1">
                          <a:solidFill>
                            <a:schemeClr val="tx1"/>
                          </a:solidFill>
                          <a:effectLst/>
                          <a:latin typeface="Tomaho"/>
                        </a:rPr>
                        <a:t>xác</a:t>
                      </a:r>
                      <a:r>
                        <a:rPr lang="en-US" sz="4800" b="0" dirty="0">
                          <a:solidFill>
                            <a:schemeClr val="tx1"/>
                          </a:solidFill>
                          <a:effectLst/>
                          <a:latin typeface="Tomaho"/>
                        </a:rPr>
                        <a:t> </a:t>
                      </a:r>
                      <a:r>
                        <a:rPr lang="en-US" sz="4800" b="0" dirty="0" err="1">
                          <a:solidFill>
                            <a:schemeClr val="tx1"/>
                          </a:solidFill>
                          <a:effectLst/>
                          <a:latin typeface="Tomaho"/>
                        </a:rPr>
                        <a:t>định</a:t>
                      </a:r>
                      <a:r>
                        <a:rPr lang="en-US" sz="4800" b="0" dirty="0">
                          <a:solidFill>
                            <a:schemeClr val="tx1"/>
                          </a:solidFill>
                          <a:effectLst/>
                          <a:latin typeface="Tomaho"/>
                        </a:rPr>
                        <a:t> </a:t>
                      </a:r>
                      <a:r>
                        <a:rPr lang="en-US" sz="4800" b="0" dirty="0" err="1">
                          <a:solidFill>
                            <a:schemeClr val="tx1"/>
                          </a:solidFill>
                          <a:effectLst/>
                          <a:latin typeface="Tomaho"/>
                        </a:rPr>
                        <a:t>miền</a:t>
                      </a:r>
                      <a:r>
                        <a:rPr lang="en-US" sz="4800" b="0" dirty="0">
                          <a:solidFill>
                            <a:schemeClr val="tx1"/>
                          </a:solidFill>
                          <a:effectLst/>
                          <a:latin typeface="Tomaho"/>
                        </a:rPr>
                        <a:t> </a:t>
                      </a:r>
                      <a:r>
                        <a:rPr lang="en-US" sz="4800" b="0" dirty="0" err="1">
                          <a:solidFill>
                            <a:schemeClr val="tx1"/>
                          </a:solidFill>
                          <a:effectLst/>
                          <a:latin typeface="Tomaho"/>
                        </a:rPr>
                        <a:t>nghiệm</a:t>
                      </a:r>
                      <a:r>
                        <a:rPr lang="en-US" sz="4800" b="0" dirty="0">
                          <a:solidFill>
                            <a:schemeClr val="tx1"/>
                          </a:solidFill>
                          <a:effectLst/>
                          <a:latin typeface="Tomaho"/>
                        </a:rPr>
                        <a:t> </a:t>
                      </a:r>
                      <a:r>
                        <a:rPr lang="en-US" sz="4800" b="0" dirty="0" err="1">
                          <a:solidFill>
                            <a:schemeClr val="tx1"/>
                          </a:solidFill>
                          <a:effectLst/>
                          <a:latin typeface="Tomaho"/>
                        </a:rPr>
                        <a:t>của</a:t>
                      </a:r>
                      <a:r>
                        <a:rPr lang="en-US" sz="4800" b="0" dirty="0">
                          <a:solidFill>
                            <a:schemeClr val="tx1"/>
                          </a:solidFill>
                          <a:effectLst/>
                          <a:latin typeface="Tomaho"/>
                        </a:rPr>
                        <a:t> </a:t>
                      </a:r>
                      <a:r>
                        <a:rPr lang="en-US" sz="4800" b="0" dirty="0" err="1">
                          <a:solidFill>
                            <a:schemeClr val="tx1"/>
                          </a:solidFill>
                          <a:effectLst/>
                          <a:latin typeface="Tomaho"/>
                        </a:rPr>
                        <a:t>một</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bậc</a:t>
                      </a:r>
                      <a:r>
                        <a:rPr lang="en-US" sz="4800" b="0" dirty="0">
                          <a:solidFill>
                            <a:schemeClr val="tx1"/>
                          </a:solidFill>
                          <a:effectLst/>
                          <a:latin typeface="Tomaho"/>
                        </a:rPr>
                        <a:t> </a:t>
                      </a:r>
                      <a:r>
                        <a:rPr lang="en-US" sz="4800" b="0" dirty="0" err="1">
                          <a:solidFill>
                            <a:schemeClr val="tx1"/>
                          </a:solidFill>
                          <a:effectLst/>
                          <a:latin typeface="Tomaho"/>
                        </a:rPr>
                        <a:t>nhất</a:t>
                      </a:r>
                      <a:r>
                        <a:rPr lang="en-US" sz="4800" b="0" dirty="0">
                          <a:solidFill>
                            <a:schemeClr val="tx1"/>
                          </a:solidFill>
                          <a:effectLst/>
                          <a:latin typeface="Tomaho"/>
                        </a:rPr>
                        <a:t> </a:t>
                      </a:r>
                      <a:r>
                        <a:rPr lang="en-US" sz="4800" b="0" dirty="0" err="1">
                          <a:solidFill>
                            <a:schemeClr val="tx1"/>
                          </a:solidFill>
                          <a:effectLst/>
                          <a:latin typeface="Tomaho"/>
                        </a:rPr>
                        <a:t>hai</a:t>
                      </a:r>
                      <a:r>
                        <a:rPr lang="en-US" sz="4800" b="0" dirty="0">
                          <a:solidFill>
                            <a:schemeClr val="tx1"/>
                          </a:solidFill>
                          <a:effectLst/>
                          <a:latin typeface="Tomaho"/>
                        </a:rPr>
                        <a:t> </a:t>
                      </a:r>
                      <a:r>
                        <a:rPr lang="en-US" sz="4800" b="0" dirty="0" err="1">
                          <a:solidFill>
                            <a:schemeClr val="tx1"/>
                          </a:solidFill>
                          <a:effectLst/>
                          <a:latin typeface="Tomaho"/>
                        </a:rPr>
                        <a:t>ẩn</a:t>
                      </a:r>
                      <a:r>
                        <a:rPr lang="en-US" sz="4800" b="0" dirty="0">
                          <a:solidFill>
                            <a:schemeClr val="tx1"/>
                          </a:solidFill>
                          <a:effectLst/>
                          <a:latin typeface="Tomaho"/>
                        </a:rPr>
                        <a:t>:</a:t>
                      </a:r>
                    </a:p>
                  </a:txBody>
                  <a:tcPr>
                    <a:solidFill>
                      <a:schemeClr val="accent4">
                        <a:lumMod val="20000"/>
                        <a:lumOff val="80000"/>
                      </a:schemeClr>
                    </a:solidFill>
                  </a:tcPr>
                </a:tc>
                <a:extLst>
                  <a:ext uri="{0D108BD9-81ED-4DB2-BD59-A6C34878D82A}">
                    <a16:rowId xmlns:a16="http://schemas.microsoft.com/office/drawing/2014/main" val="1795147875"/>
                  </a:ext>
                </a:extLst>
              </a:tr>
            </a:tbl>
          </a:graphicData>
        </a:graphic>
      </p:graphicFrame>
      <p:graphicFrame>
        <p:nvGraphicFramePr>
          <p:cNvPr id="5" name="Table 4">
            <a:extLst>
              <a:ext uri="{FF2B5EF4-FFF2-40B4-BE49-F238E27FC236}">
                <a16:creationId xmlns:a16="http://schemas.microsoft.com/office/drawing/2014/main" id="{73A0E8D8-1A2A-4EF5-9CD5-6E6CEC1D3C59}"/>
              </a:ext>
            </a:extLst>
          </p:cNvPr>
          <p:cNvGraphicFramePr>
            <a:graphicFrameLocks noGrp="1"/>
          </p:cNvGraphicFramePr>
          <p:nvPr>
            <p:extLst>
              <p:ext uri="{D42A27DB-BD31-4B8C-83A1-F6EECF244321}">
                <p14:modId xmlns:p14="http://schemas.microsoft.com/office/powerpoint/2010/main" val="3583661691"/>
              </p:ext>
            </p:extLst>
          </p:nvPr>
        </p:nvGraphicFramePr>
        <p:xfrm>
          <a:off x="1143001" y="4048760"/>
          <a:ext cx="10591800" cy="4480560"/>
        </p:xfrm>
        <a:graphic>
          <a:graphicData uri="http://schemas.openxmlformats.org/drawingml/2006/table">
            <a:tbl>
              <a:tblPr firstRow="1" bandRow="1">
                <a:tableStyleId>{5C22544A-7EE6-4342-B048-85BDC9FD1C3A}</a:tableStyleId>
              </a:tblPr>
              <a:tblGrid>
                <a:gridCol w="10591800">
                  <a:extLst>
                    <a:ext uri="{9D8B030D-6E8A-4147-A177-3AD203B41FA5}">
                      <a16:colId xmlns:a16="http://schemas.microsoft.com/office/drawing/2014/main" val="3086332958"/>
                    </a:ext>
                  </a:extLst>
                </a:gridCol>
              </a:tblGrid>
              <a:tr h="4480560">
                <a:tc>
                  <a:txBody>
                    <a:bodyPr/>
                    <a:lstStyle/>
                    <a:p>
                      <a:pPr marL="342900" marR="0" lvl="0" indent="-342900" algn="just">
                        <a:lnSpc>
                          <a:spcPct val="150000"/>
                        </a:lnSpc>
                        <a:spcBef>
                          <a:spcPts val="0"/>
                        </a:spcBef>
                        <a:spcAft>
                          <a:spcPts val="0"/>
                        </a:spcAft>
                        <a:buFont typeface="Symbol" panose="05050102010706020507" pitchFamily="18" charset="2"/>
                        <a:buChar char=""/>
                      </a:pPr>
                      <a:r>
                        <a:rPr lang="en-US" sz="4800" b="0" dirty="0" err="1">
                          <a:solidFill>
                            <a:schemeClr val="tx1"/>
                          </a:solidFill>
                          <a:effectLst/>
                          <a:latin typeface="Tomaho"/>
                        </a:rPr>
                        <a:t>Trên</a:t>
                      </a:r>
                      <a:r>
                        <a:rPr lang="en-US" sz="4800" b="0" dirty="0">
                          <a:solidFill>
                            <a:schemeClr val="tx1"/>
                          </a:solidFill>
                          <a:effectLst/>
                          <a:latin typeface="Tomaho"/>
                        </a:rPr>
                        <a:t> </a:t>
                      </a:r>
                      <a:r>
                        <a:rPr lang="en-US" sz="4800" b="0" dirty="0" err="1">
                          <a:solidFill>
                            <a:schemeClr val="tx1"/>
                          </a:solidFill>
                          <a:effectLst/>
                          <a:latin typeface="Tomaho"/>
                        </a:rPr>
                        <a:t>cùng</a:t>
                      </a:r>
                      <a:r>
                        <a:rPr lang="en-US" sz="4800" b="0" dirty="0">
                          <a:solidFill>
                            <a:schemeClr val="tx1"/>
                          </a:solidFill>
                          <a:effectLst/>
                          <a:latin typeface="Tomaho"/>
                        </a:rPr>
                        <a:t> </a:t>
                      </a:r>
                      <a:r>
                        <a:rPr lang="en-US" sz="4800" b="0" dirty="0" err="1">
                          <a:solidFill>
                            <a:schemeClr val="tx1"/>
                          </a:solidFill>
                          <a:effectLst/>
                          <a:latin typeface="Tomaho"/>
                        </a:rPr>
                        <a:t>một</a:t>
                      </a:r>
                      <a:r>
                        <a:rPr lang="en-US" sz="4800" b="0" dirty="0">
                          <a:solidFill>
                            <a:schemeClr val="tx1"/>
                          </a:solidFill>
                          <a:effectLst/>
                          <a:latin typeface="Tomaho"/>
                        </a:rPr>
                        <a:t> </a:t>
                      </a:r>
                      <a:r>
                        <a:rPr lang="en-US" sz="4800" b="0" dirty="0" err="1">
                          <a:solidFill>
                            <a:schemeClr val="tx1"/>
                          </a:solidFill>
                          <a:effectLst/>
                          <a:latin typeface="Tomaho"/>
                        </a:rPr>
                        <a:t>mặt</a:t>
                      </a:r>
                      <a:r>
                        <a:rPr lang="en-US" sz="4800" b="0" dirty="0">
                          <a:solidFill>
                            <a:schemeClr val="tx1"/>
                          </a:solidFill>
                          <a:effectLst/>
                          <a:latin typeface="Tomaho"/>
                        </a:rPr>
                        <a:t> </a:t>
                      </a:r>
                      <a:r>
                        <a:rPr lang="en-US" sz="4800" b="0" dirty="0" err="1">
                          <a:solidFill>
                            <a:schemeClr val="tx1"/>
                          </a:solidFill>
                          <a:effectLst/>
                          <a:latin typeface="Tomaho"/>
                        </a:rPr>
                        <a:t>phẳng</a:t>
                      </a:r>
                      <a:r>
                        <a:rPr lang="en-US" sz="4800" b="0" dirty="0">
                          <a:solidFill>
                            <a:schemeClr val="tx1"/>
                          </a:solidFill>
                          <a:effectLst/>
                          <a:latin typeface="Tomaho"/>
                        </a:rPr>
                        <a:t> </a:t>
                      </a:r>
                      <a:r>
                        <a:rPr lang="en-US" sz="4800" b="0" dirty="0" err="1">
                          <a:solidFill>
                            <a:schemeClr val="tx1"/>
                          </a:solidFill>
                          <a:effectLst/>
                          <a:latin typeface="Tomaho"/>
                        </a:rPr>
                        <a:t>tọa</a:t>
                      </a:r>
                      <a:r>
                        <a:rPr lang="en-US" sz="4800" b="0" dirty="0">
                          <a:solidFill>
                            <a:schemeClr val="tx1"/>
                          </a:solidFill>
                          <a:effectLst/>
                          <a:latin typeface="Tomaho"/>
                        </a:rPr>
                        <a:t> </a:t>
                      </a:r>
                      <a:r>
                        <a:rPr lang="en-US" sz="4800" b="0" dirty="0" err="1">
                          <a:solidFill>
                            <a:schemeClr val="tx1"/>
                          </a:solidFill>
                          <a:effectLst/>
                          <a:latin typeface="Tomaho"/>
                        </a:rPr>
                        <a:t>độ</a:t>
                      </a:r>
                      <a:r>
                        <a:rPr lang="en-US" sz="4800" b="0" dirty="0">
                          <a:solidFill>
                            <a:schemeClr val="tx1"/>
                          </a:solidFill>
                          <a:effectLst/>
                          <a:latin typeface="Tomaho"/>
                        </a:rPr>
                        <a:t>, </a:t>
                      </a:r>
                      <a:r>
                        <a:rPr lang="en-US" sz="4800" b="0" dirty="0" err="1">
                          <a:solidFill>
                            <a:schemeClr val="tx1"/>
                          </a:solidFill>
                          <a:effectLst/>
                          <a:latin typeface="Tomaho"/>
                        </a:rPr>
                        <a:t>xác</a:t>
                      </a:r>
                      <a:r>
                        <a:rPr lang="en-US" sz="4800" b="0" dirty="0">
                          <a:solidFill>
                            <a:schemeClr val="tx1"/>
                          </a:solidFill>
                          <a:effectLst/>
                          <a:latin typeface="Tomaho"/>
                        </a:rPr>
                        <a:t> </a:t>
                      </a:r>
                      <a:r>
                        <a:rPr lang="en-US" sz="4800" b="0" dirty="0" err="1">
                          <a:solidFill>
                            <a:schemeClr val="tx1"/>
                          </a:solidFill>
                          <a:effectLst/>
                          <a:latin typeface="Tomaho"/>
                        </a:rPr>
                        <a:t>định</a:t>
                      </a:r>
                      <a:r>
                        <a:rPr lang="en-US" sz="4800" b="0" dirty="0">
                          <a:solidFill>
                            <a:schemeClr val="tx1"/>
                          </a:solidFill>
                          <a:effectLst/>
                          <a:latin typeface="Tomaho"/>
                        </a:rPr>
                        <a:t> </a:t>
                      </a:r>
                      <a:r>
                        <a:rPr lang="en-US" sz="4800" b="0" dirty="0" err="1">
                          <a:solidFill>
                            <a:schemeClr val="tx1"/>
                          </a:solidFill>
                          <a:effectLst/>
                          <a:latin typeface="Tomaho"/>
                        </a:rPr>
                        <a:t>miền</a:t>
                      </a:r>
                      <a:r>
                        <a:rPr lang="en-US" sz="4800" b="0" dirty="0">
                          <a:solidFill>
                            <a:schemeClr val="tx1"/>
                          </a:solidFill>
                          <a:effectLst/>
                          <a:latin typeface="Tomaho"/>
                        </a:rPr>
                        <a:t> </a:t>
                      </a:r>
                      <a:r>
                        <a:rPr lang="en-US" sz="4800" b="0" dirty="0" err="1">
                          <a:solidFill>
                            <a:schemeClr val="tx1"/>
                          </a:solidFill>
                          <a:effectLst/>
                          <a:latin typeface="Tomaho"/>
                        </a:rPr>
                        <a:t>nghiệm</a:t>
                      </a:r>
                      <a:r>
                        <a:rPr lang="en-US" sz="4800" b="0" dirty="0">
                          <a:solidFill>
                            <a:schemeClr val="tx1"/>
                          </a:solidFill>
                          <a:effectLst/>
                          <a:latin typeface="Tomaho"/>
                        </a:rPr>
                        <a:t> </a:t>
                      </a:r>
                      <a:r>
                        <a:rPr lang="en-US" sz="4800" b="0" dirty="0" err="1">
                          <a:solidFill>
                            <a:schemeClr val="tx1"/>
                          </a:solidFill>
                          <a:effectLst/>
                          <a:latin typeface="Tomaho"/>
                        </a:rPr>
                        <a:t>của</a:t>
                      </a:r>
                      <a:r>
                        <a:rPr lang="en-US" sz="4800" b="0" dirty="0">
                          <a:solidFill>
                            <a:schemeClr val="tx1"/>
                          </a:solidFill>
                          <a:effectLst/>
                          <a:latin typeface="Tomaho"/>
                        </a:rPr>
                        <a:t> </a:t>
                      </a:r>
                      <a:r>
                        <a:rPr lang="en-US" sz="4800" b="0" dirty="0" err="1">
                          <a:solidFill>
                            <a:schemeClr val="tx1"/>
                          </a:solidFill>
                          <a:effectLst/>
                          <a:latin typeface="Tomaho"/>
                        </a:rPr>
                        <a:t>mỗi</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bậc</a:t>
                      </a:r>
                      <a:r>
                        <a:rPr lang="en-US" sz="4800" b="0" dirty="0">
                          <a:solidFill>
                            <a:schemeClr val="tx1"/>
                          </a:solidFill>
                          <a:effectLst/>
                          <a:latin typeface="Tomaho"/>
                        </a:rPr>
                        <a:t> </a:t>
                      </a:r>
                      <a:r>
                        <a:rPr lang="en-US" sz="4800" b="0" dirty="0" err="1">
                          <a:solidFill>
                            <a:schemeClr val="tx1"/>
                          </a:solidFill>
                          <a:effectLst/>
                          <a:latin typeface="Tomaho"/>
                        </a:rPr>
                        <a:t>nhất</a:t>
                      </a:r>
                      <a:r>
                        <a:rPr lang="en-US" sz="4800" b="0" dirty="0">
                          <a:solidFill>
                            <a:schemeClr val="tx1"/>
                          </a:solidFill>
                          <a:effectLst/>
                          <a:latin typeface="Tomaho"/>
                        </a:rPr>
                        <a:t> </a:t>
                      </a:r>
                      <a:r>
                        <a:rPr lang="en-US" sz="4800" b="0" dirty="0" err="1">
                          <a:solidFill>
                            <a:schemeClr val="tx1"/>
                          </a:solidFill>
                          <a:effectLst/>
                          <a:latin typeface="Tomaho"/>
                        </a:rPr>
                        <a:t>hai</a:t>
                      </a:r>
                      <a:r>
                        <a:rPr lang="en-US" sz="4800" b="0" dirty="0">
                          <a:solidFill>
                            <a:schemeClr val="tx1"/>
                          </a:solidFill>
                          <a:effectLst/>
                          <a:latin typeface="Tomaho"/>
                        </a:rPr>
                        <a:t> </a:t>
                      </a:r>
                      <a:r>
                        <a:rPr lang="en-US" sz="4800" b="0" dirty="0" err="1">
                          <a:solidFill>
                            <a:schemeClr val="tx1"/>
                          </a:solidFill>
                          <a:effectLst/>
                          <a:latin typeface="Tomaho"/>
                        </a:rPr>
                        <a:t>ẩn</a:t>
                      </a:r>
                      <a:r>
                        <a:rPr lang="en-US" sz="4800" b="0" dirty="0">
                          <a:solidFill>
                            <a:schemeClr val="tx1"/>
                          </a:solidFill>
                          <a:effectLst/>
                          <a:latin typeface="Tomaho"/>
                        </a:rPr>
                        <a:t> </a:t>
                      </a:r>
                      <a:r>
                        <a:rPr lang="en-US" sz="4800" b="0" dirty="0" err="1">
                          <a:solidFill>
                            <a:schemeClr val="tx1"/>
                          </a:solidFill>
                          <a:effectLst/>
                          <a:latin typeface="Tomaho"/>
                        </a:rPr>
                        <a:t>trong</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và</a:t>
                      </a:r>
                      <a:r>
                        <a:rPr lang="en-US" sz="4800" b="0" dirty="0">
                          <a:solidFill>
                            <a:schemeClr val="tx1"/>
                          </a:solidFill>
                          <a:effectLst/>
                          <a:latin typeface="Tomaho"/>
                        </a:rPr>
                        <a:t> </a:t>
                      </a:r>
                      <a:r>
                        <a:rPr lang="en-US" sz="4800" b="0" dirty="0" err="1">
                          <a:solidFill>
                            <a:schemeClr val="tx1"/>
                          </a:solidFill>
                          <a:effectLst/>
                          <a:latin typeface="Tomaho"/>
                        </a:rPr>
                        <a:t>gạch</a:t>
                      </a:r>
                      <a:r>
                        <a:rPr lang="en-US" sz="4800" b="0" dirty="0">
                          <a:solidFill>
                            <a:schemeClr val="tx1"/>
                          </a:solidFill>
                          <a:effectLst/>
                          <a:latin typeface="Tomaho"/>
                        </a:rPr>
                        <a:t> </a:t>
                      </a:r>
                      <a:r>
                        <a:rPr lang="en-US" sz="4800" b="0" dirty="0" err="1">
                          <a:solidFill>
                            <a:schemeClr val="tx1"/>
                          </a:solidFill>
                          <a:effectLst/>
                          <a:latin typeface="Tomaho"/>
                        </a:rPr>
                        <a:t>bỏ</a:t>
                      </a:r>
                      <a:r>
                        <a:rPr lang="en-US" sz="4800" b="0" dirty="0">
                          <a:solidFill>
                            <a:schemeClr val="tx1"/>
                          </a:solidFill>
                          <a:effectLst/>
                          <a:latin typeface="Tomaho"/>
                        </a:rPr>
                        <a:t> </a:t>
                      </a:r>
                      <a:r>
                        <a:rPr lang="en-US" sz="4800" b="0" dirty="0" err="1">
                          <a:solidFill>
                            <a:schemeClr val="tx1"/>
                          </a:solidFill>
                          <a:effectLst/>
                          <a:latin typeface="Tomaho"/>
                        </a:rPr>
                        <a:t>miền</a:t>
                      </a:r>
                      <a:r>
                        <a:rPr lang="en-US" sz="4800" b="0" dirty="0">
                          <a:solidFill>
                            <a:schemeClr val="tx1"/>
                          </a:solidFill>
                          <a:effectLst/>
                          <a:latin typeface="Tomaho"/>
                        </a:rPr>
                        <a:t> </a:t>
                      </a:r>
                      <a:r>
                        <a:rPr lang="en-US" sz="4800" b="0" dirty="0" err="1">
                          <a:solidFill>
                            <a:schemeClr val="tx1"/>
                          </a:solidFill>
                          <a:effectLst/>
                          <a:latin typeface="Tomaho"/>
                        </a:rPr>
                        <a:t>còn</a:t>
                      </a:r>
                      <a:r>
                        <a:rPr lang="en-US" sz="4800" b="0" dirty="0">
                          <a:solidFill>
                            <a:schemeClr val="tx1"/>
                          </a:solidFill>
                          <a:effectLst/>
                          <a:latin typeface="Tomaho"/>
                        </a:rPr>
                        <a:t> </a:t>
                      </a:r>
                      <a:r>
                        <a:rPr lang="en-US" sz="4800" b="0" dirty="0" err="1">
                          <a:solidFill>
                            <a:schemeClr val="tx1"/>
                          </a:solidFill>
                          <a:effectLst/>
                          <a:latin typeface="Tomaho"/>
                        </a:rPr>
                        <a:t>lại</a:t>
                      </a:r>
                      <a:r>
                        <a:rPr lang="en-US" sz="4800" b="0" dirty="0">
                          <a:solidFill>
                            <a:schemeClr val="tx1"/>
                          </a:solidFill>
                          <a:effectLst/>
                          <a:latin typeface="Tomaho"/>
                        </a:rPr>
                        <a:t>.</a:t>
                      </a:r>
                    </a:p>
                  </a:txBody>
                  <a:tcPr>
                    <a:solidFill>
                      <a:schemeClr val="accent4">
                        <a:lumMod val="20000"/>
                        <a:lumOff val="80000"/>
                      </a:schemeClr>
                    </a:solidFill>
                  </a:tcPr>
                </a:tc>
                <a:extLst>
                  <a:ext uri="{0D108BD9-81ED-4DB2-BD59-A6C34878D82A}">
                    <a16:rowId xmlns:a16="http://schemas.microsoft.com/office/drawing/2014/main" val="1795147875"/>
                  </a:ext>
                </a:extLst>
              </a:tr>
            </a:tbl>
          </a:graphicData>
        </a:graphic>
      </p:graphicFrame>
      <p:graphicFrame>
        <p:nvGraphicFramePr>
          <p:cNvPr id="6" name="Table 5">
            <a:extLst>
              <a:ext uri="{FF2B5EF4-FFF2-40B4-BE49-F238E27FC236}">
                <a16:creationId xmlns:a16="http://schemas.microsoft.com/office/drawing/2014/main" id="{9A0AF722-BCA0-48DD-A5A8-D5C952217106}"/>
              </a:ext>
            </a:extLst>
          </p:cNvPr>
          <p:cNvGraphicFramePr>
            <a:graphicFrameLocks noGrp="1"/>
          </p:cNvGraphicFramePr>
          <p:nvPr>
            <p:extLst>
              <p:ext uri="{D42A27DB-BD31-4B8C-83A1-F6EECF244321}">
                <p14:modId xmlns:p14="http://schemas.microsoft.com/office/powerpoint/2010/main" val="4266289298"/>
              </p:ext>
            </p:extLst>
          </p:nvPr>
        </p:nvGraphicFramePr>
        <p:xfrm>
          <a:off x="1143001" y="8415909"/>
          <a:ext cx="10591800" cy="3383280"/>
        </p:xfrm>
        <a:graphic>
          <a:graphicData uri="http://schemas.openxmlformats.org/drawingml/2006/table">
            <a:tbl>
              <a:tblPr firstRow="1" bandRow="1">
                <a:tableStyleId>{5C22544A-7EE6-4342-B048-85BDC9FD1C3A}</a:tableStyleId>
              </a:tblPr>
              <a:tblGrid>
                <a:gridCol w="10591800">
                  <a:extLst>
                    <a:ext uri="{9D8B030D-6E8A-4147-A177-3AD203B41FA5}">
                      <a16:colId xmlns:a16="http://schemas.microsoft.com/office/drawing/2014/main" val="3086332958"/>
                    </a:ext>
                  </a:extLst>
                </a:gridCol>
              </a:tblGrid>
              <a:tr h="3383280">
                <a:tc>
                  <a:txBody>
                    <a:bodyPr/>
                    <a:lstStyle/>
                    <a:p>
                      <a:pPr marL="342900" marR="0" lvl="0" indent="-342900" algn="just">
                        <a:lnSpc>
                          <a:spcPct val="150000"/>
                        </a:lnSpc>
                        <a:spcBef>
                          <a:spcPts val="0"/>
                        </a:spcBef>
                        <a:spcAft>
                          <a:spcPts val="0"/>
                        </a:spcAft>
                        <a:buFont typeface="Symbol" panose="05050102010706020507" pitchFamily="18" charset="2"/>
                        <a:buChar char=""/>
                      </a:pPr>
                      <a:r>
                        <a:rPr lang="en-US" sz="4800" b="0" dirty="0" err="1">
                          <a:solidFill>
                            <a:schemeClr val="tx1"/>
                          </a:solidFill>
                          <a:effectLst/>
                          <a:latin typeface="Tomaho"/>
                        </a:rPr>
                        <a:t>Miền</a:t>
                      </a:r>
                      <a:r>
                        <a:rPr lang="en-US" sz="4800" b="0" dirty="0">
                          <a:solidFill>
                            <a:schemeClr val="tx1"/>
                          </a:solidFill>
                          <a:effectLst/>
                          <a:latin typeface="Tomaho"/>
                        </a:rPr>
                        <a:t> </a:t>
                      </a:r>
                      <a:r>
                        <a:rPr lang="en-US" sz="4800" b="0" dirty="0" err="1">
                          <a:solidFill>
                            <a:schemeClr val="tx1"/>
                          </a:solidFill>
                          <a:effectLst/>
                          <a:latin typeface="Tomaho"/>
                        </a:rPr>
                        <a:t>không</a:t>
                      </a:r>
                      <a:r>
                        <a:rPr lang="en-US" sz="4800" b="0" dirty="0">
                          <a:solidFill>
                            <a:schemeClr val="tx1"/>
                          </a:solidFill>
                          <a:effectLst/>
                          <a:latin typeface="Tomaho"/>
                        </a:rPr>
                        <a:t> </a:t>
                      </a:r>
                      <a:r>
                        <a:rPr lang="en-US" sz="4800" b="0" dirty="0" err="1">
                          <a:solidFill>
                            <a:schemeClr val="tx1"/>
                          </a:solidFill>
                          <a:effectLst/>
                          <a:latin typeface="Tomaho"/>
                        </a:rPr>
                        <a:t>bị</a:t>
                      </a:r>
                      <a:r>
                        <a:rPr lang="en-US" sz="4800" b="0" dirty="0">
                          <a:solidFill>
                            <a:schemeClr val="tx1"/>
                          </a:solidFill>
                          <a:effectLst/>
                          <a:latin typeface="Tomaho"/>
                        </a:rPr>
                        <a:t> </a:t>
                      </a:r>
                      <a:r>
                        <a:rPr lang="en-US" sz="4800" b="0" dirty="0" err="1">
                          <a:solidFill>
                            <a:schemeClr val="tx1"/>
                          </a:solidFill>
                          <a:effectLst/>
                          <a:latin typeface="Tomaho"/>
                        </a:rPr>
                        <a:t>gạch</a:t>
                      </a:r>
                      <a:r>
                        <a:rPr lang="en-US" sz="4800" b="0" dirty="0">
                          <a:solidFill>
                            <a:schemeClr val="tx1"/>
                          </a:solidFill>
                          <a:effectLst/>
                          <a:latin typeface="Tomaho"/>
                        </a:rPr>
                        <a:t> </a:t>
                      </a:r>
                      <a:r>
                        <a:rPr lang="en-US" sz="4800" b="0" dirty="0" err="1">
                          <a:solidFill>
                            <a:schemeClr val="tx1"/>
                          </a:solidFill>
                          <a:effectLst/>
                          <a:latin typeface="Tomaho"/>
                        </a:rPr>
                        <a:t>là</a:t>
                      </a:r>
                      <a:r>
                        <a:rPr lang="en-US" sz="4800" b="0" dirty="0">
                          <a:solidFill>
                            <a:schemeClr val="tx1"/>
                          </a:solidFill>
                          <a:effectLst/>
                          <a:latin typeface="Tomaho"/>
                        </a:rPr>
                        <a:t> </a:t>
                      </a:r>
                      <a:r>
                        <a:rPr lang="en-US" sz="4800" b="0" dirty="0" err="1">
                          <a:solidFill>
                            <a:schemeClr val="tx1"/>
                          </a:solidFill>
                          <a:effectLst/>
                          <a:latin typeface="Tomaho"/>
                        </a:rPr>
                        <a:t>miền</a:t>
                      </a:r>
                      <a:r>
                        <a:rPr lang="en-US" sz="4800" b="0" dirty="0">
                          <a:solidFill>
                            <a:schemeClr val="tx1"/>
                          </a:solidFill>
                          <a:effectLst/>
                          <a:latin typeface="Tomaho"/>
                        </a:rPr>
                        <a:t> </a:t>
                      </a:r>
                      <a:r>
                        <a:rPr lang="en-US" sz="4800" b="0" dirty="0" err="1">
                          <a:solidFill>
                            <a:schemeClr val="tx1"/>
                          </a:solidFill>
                          <a:effectLst/>
                          <a:latin typeface="Tomaho"/>
                        </a:rPr>
                        <a:t>nghiệm</a:t>
                      </a:r>
                      <a:r>
                        <a:rPr lang="en-US" sz="4800" b="0" dirty="0">
                          <a:solidFill>
                            <a:schemeClr val="tx1"/>
                          </a:solidFill>
                          <a:effectLst/>
                          <a:latin typeface="Tomaho"/>
                        </a:rPr>
                        <a:t> </a:t>
                      </a:r>
                      <a:r>
                        <a:rPr lang="en-US" sz="4800" b="0" dirty="0" err="1">
                          <a:solidFill>
                            <a:schemeClr val="tx1"/>
                          </a:solidFill>
                          <a:effectLst/>
                          <a:latin typeface="Tomaho"/>
                        </a:rPr>
                        <a:t>của</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đã</a:t>
                      </a:r>
                      <a:r>
                        <a:rPr lang="en-US" sz="4800" b="0" dirty="0">
                          <a:solidFill>
                            <a:schemeClr val="tx1"/>
                          </a:solidFill>
                          <a:effectLst/>
                          <a:latin typeface="Tomaho"/>
                        </a:rPr>
                        <a:t> </a:t>
                      </a:r>
                      <a:r>
                        <a:rPr lang="en-US" sz="4800" b="0" dirty="0" err="1">
                          <a:solidFill>
                            <a:schemeClr val="tx1"/>
                          </a:solidFill>
                          <a:effectLst/>
                          <a:latin typeface="Tomaho"/>
                        </a:rPr>
                        <a:t>cho</a:t>
                      </a:r>
                      <a:r>
                        <a:rPr lang="en-US" sz="4800" b="0" dirty="0">
                          <a:solidFill>
                            <a:schemeClr val="tx1"/>
                          </a:solidFill>
                          <a:effectLst/>
                          <a:latin typeface="Tomaho"/>
                        </a:rPr>
                        <a:t>.</a:t>
                      </a:r>
                      <a:endParaRPr lang="en-US" sz="4800" b="0" dirty="0">
                        <a:solidFill>
                          <a:schemeClr val="tx1"/>
                        </a:solidFill>
                        <a:effectLst/>
                        <a:latin typeface="Tomaho"/>
                        <a:ea typeface="Calibri" panose="020F0502020204030204" pitchFamily="34" charset="0"/>
                        <a:cs typeface="Times New Roman" panose="02020603050405020304" pitchFamily="18" charset="0"/>
                      </a:endParaRPr>
                    </a:p>
                  </a:txBody>
                  <a:tcPr>
                    <a:solidFill>
                      <a:schemeClr val="accent4">
                        <a:lumMod val="20000"/>
                        <a:lumOff val="80000"/>
                      </a:schemeClr>
                    </a:solidFill>
                  </a:tcPr>
                </a:tc>
                <a:extLst>
                  <a:ext uri="{0D108BD9-81ED-4DB2-BD59-A6C34878D82A}">
                    <a16:rowId xmlns:a16="http://schemas.microsoft.com/office/drawing/2014/main" val="1795147875"/>
                  </a:ext>
                </a:extLst>
              </a:tr>
            </a:tbl>
          </a:graphicData>
        </a:graphic>
      </p:graphicFrame>
      <p:sp>
        <p:nvSpPr>
          <p:cNvPr id="9" name="Rectangle 8"/>
          <p:cNvSpPr/>
          <p:nvPr/>
        </p:nvSpPr>
        <p:spPr>
          <a:xfrm>
            <a:off x="0" y="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r>
              <a:rPr lang="en-US" sz="5400" b="1">
                <a:latin typeface="Times New Roman" panose="02020603050405020304" pitchFamily="18" charset="0"/>
                <a:cs typeface="Times New Roman" panose="02020603050405020304" pitchFamily="18" charset="0"/>
              </a:rPr>
              <a:t>BÀI 4 : HỆ BẤT PHƯƠNG TRÌNH BẬC NHẤT HAI ẨN</a:t>
            </a:r>
          </a:p>
        </p:txBody>
      </p:sp>
    </p:spTree>
    <p:extLst>
      <p:ext uri="{BB962C8B-B14F-4D97-AF65-F5344CB8AC3E}">
        <p14:creationId xmlns:p14="http://schemas.microsoft.com/office/powerpoint/2010/main" val="7225462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par>
                                <p:cTn id="8" presetID="22" presetClass="entr" presetSubtype="1" fill="hold" nodeType="withEffect" nodePh="1">
                                  <p:stCondLst>
                                    <p:cond delay="0"/>
                                  </p:stCondLst>
                                  <p:endCondLst>
                                    <p:cond evt="begin" delay="0">
                                      <p:tn val="8"/>
                                    </p:cond>
                                  </p:endCondLst>
                                  <p:childTnLst>
                                    <p:set>
                                      <p:cBhvr>
                                        <p:cTn id="9" dur="1" fill="hold">
                                          <p:stCondLst>
                                            <p:cond delay="0"/>
                                          </p:stCondLst>
                                        </p:cTn>
                                        <p:tgtEl>
                                          <p:spTgt spid="99">
                                            <p:txEl>
                                              <p:pRg st="0" end="0"/>
                                            </p:txEl>
                                          </p:spTgt>
                                        </p:tgtEl>
                                        <p:attrNameLst>
                                          <p:attrName>style.visibility</p:attrName>
                                        </p:attrNameLst>
                                      </p:cBhvr>
                                      <p:to>
                                        <p:strVal val="visible"/>
                                      </p:to>
                                    </p:set>
                                    <p:animEffect transition="in" filter="wipe(up)">
                                      <p:cBhvr>
                                        <p:cTn id="10" dur="500"/>
                                        <p:tgtEl>
                                          <p:spTgt spid="99">
                                            <p:txEl>
                                              <p:pRg st="0" end="0"/>
                                            </p:txEl>
                                          </p:spTgt>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up)">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circle(in)">
                                      <p:cBhvr>
                                        <p:cTn id="24" dur="20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1000"/>
                                        <p:tgtEl>
                                          <p:spTgt spid="6"/>
                                        </p:tgtEl>
                                      </p:cBhvr>
                                    </p:animEffect>
                                    <p:anim calcmode="lin" valueType="num">
                                      <p:cBhvr>
                                        <p:cTn id="30" dur="1000" fill="hold"/>
                                        <p:tgtEl>
                                          <p:spTgt spid="6"/>
                                        </p:tgtEl>
                                        <p:attrNameLst>
                                          <p:attrName>ppt_x</p:attrName>
                                        </p:attrNameLst>
                                      </p:cBhvr>
                                      <p:tavLst>
                                        <p:tav tm="0">
                                          <p:val>
                                            <p:strVal val="#ppt_x"/>
                                          </p:val>
                                        </p:tav>
                                        <p:tav tm="100000">
                                          <p:val>
                                            <p:strVal val="#ppt_x"/>
                                          </p:val>
                                        </p:tav>
                                      </p:tavLst>
                                    </p:anim>
                                    <p:anim calcmode="lin" valueType="num">
                                      <p:cBhvr>
                                        <p:cTn id="3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7">
                                            <p:txEl>
                                              <p:pRg st="3" end="3"/>
                                            </p:txEl>
                                          </p:spTgt>
                                        </p:tgtEl>
                                        <p:attrNameLst>
                                          <p:attrName>style.visibility</p:attrName>
                                        </p:attrNameLst>
                                      </p:cBhvr>
                                      <p:to>
                                        <p:strVal val="visible"/>
                                      </p:to>
                                    </p:set>
                                    <p:animEffect transition="in" filter="wipe(up)">
                                      <p:cBhvr>
                                        <p:cTn id="36" dur="500"/>
                                        <p:tgtEl>
                                          <p:spTgt spid="7">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7">
                                            <p:txEl>
                                              <p:pRg st="1" end="1"/>
                                            </p:txEl>
                                          </p:spTgt>
                                        </p:tgtEl>
                                        <p:attrNameLst>
                                          <p:attrName>style.visibility</p:attrName>
                                        </p:attrNameLst>
                                      </p:cBhvr>
                                      <p:to>
                                        <p:strVal val="visible"/>
                                      </p:to>
                                    </p:set>
                                    <p:animEffect transition="in" filter="wipe(up)">
                                      <p:cBhvr>
                                        <p:cTn id="41"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0"/>
                <a:ext cx="11125200"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sz="4400" b="1" dirty="0"/>
                  <a:t>Luyện </a:t>
                </a:r>
                <a:r>
                  <a:rPr lang="en-US" sz="4400" b="1" dirty="0" err="1"/>
                  <a:t>tập</a:t>
                </a:r>
                <a:r>
                  <a:rPr lang="en-US" sz="4400" b="1" dirty="0"/>
                  <a:t> 2. </a:t>
                </a:r>
                <a:r>
                  <a:rPr lang="en-US" sz="4400" dirty="0" err="1"/>
                  <a:t>Biểu</a:t>
                </a:r>
                <a:r>
                  <a:rPr lang="en-US" sz="4400" dirty="0"/>
                  <a:t> </a:t>
                </a:r>
                <a:r>
                  <a:rPr lang="en-US" sz="4400" dirty="0" err="1"/>
                  <a:t>diễn</a:t>
                </a:r>
                <a:r>
                  <a:rPr lang="en-US" sz="4400" dirty="0"/>
                  <a:t> </a:t>
                </a:r>
                <a:r>
                  <a:rPr lang="en-US" sz="4400" dirty="0" err="1"/>
                  <a:t>miền</a:t>
                </a:r>
                <a:r>
                  <a:rPr lang="en-US" sz="4400" dirty="0"/>
                  <a:t> </a:t>
                </a:r>
                <a:r>
                  <a:rPr lang="en-US" sz="4400" dirty="0" err="1"/>
                  <a:t>nghiệm</a:t>
                </a:r>
                <a:r>
                  <a:rPr lang="en-US" sz="4400" dirty="0"/>
                  <a:t> </a:t>
                </a:r>
                <a:r>
                  <a:rPr lang="en-US" sz="4400" dirty="0" err="1"/>
                  <a:t>của</a:t>
                </a:r>
                <a:r>
                  <a:rPr lang="en-US" sz="4400" dirty="0"/>
                  <a:t> </a:t>
                </a:r>
                <a:r>
                  <a:rPr lang="en-US" sz="4400" dirty="0" err="1"/>
                  <a:t>hệ</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r>
                  <a:rPr lang="en-US" sz="4400" dirty="0" err="1"/>
                  <a:t>bậc</a:t>
                </a:r>
                <a:r>
                  <a:rPr lang="en-US" sz="4400" dirty="0"/>
                  <a:t> </a:t>
                </a:r>
                <a:r>
                  <a:rPr lang="en-US" sz="4400" dirty="0" err="1"/>
                  <a:t>nhất</a:t>
                </a:r>
                <a:r>
                  <a:rPr lang="en-US" sz="4400" dirty="0"/>
                  <a:t> </a:t>
                </a:r>
                <a:r>
                  <a:rPr lang="en-US" sz="4400" dirty="0" err="1"/>
                  <a:t>hai</a:t>
                </a:r>
                <a:r>
                  <a:rPr lang="en-US" sz="4400" dirty="0"/>
                  <a:t> </a:t>
                </a:r>
                <a:r>
                  <a:rPr lang="en-US" sz="4400" dirty="0" err="1"/>
                  <a:t>ẩn</a:t>
                </a:r>
                <a:r>
                  <a:rPr lang="en-US" sz="4400" dirty="0"/>
                  <a:t> </a:t>
                </a:r>
                <a:r>
                  <a:rPr lang="en-US" sz="4400" dirty="0" err="1"/>
                  <a:t>sau</a:t>
                </a:r>
                <a:r>
                  <a:rPr lang="en-US" sz="4400" dirty="0"/>
                  <a:t> </a:t>
                </a:r>
                <a:r>
                  <a:rPr lang="en-US" sz="4400" dirty="0" err="1"/>
                  <a:t>trên</a:t>
                </a:r>
                <a:r>
                  <a:rPr lang="en-US" sz="4400" dirty="0"/>
                  <a:t> </a:t>
                </a:r>
                <a:r>
                  <a:rPr lang="en-US" sz="4400" dirty="0" err="1"/>
                  <a:t>mặt</a:t>
                </a:r>
                <a:r>
                  <a:rPr lang="en-US" sz="4400" dirty="0"/>
                  <a:t> </a:t>
                </a:r>
                <a:r>
                  <a:rPr lang="en-US" sz="4400" dirty="0" err="1"/>
                  <a:t>phẳng</a:t>
                </a:r>
                <a:r>
                  <a:rPr lang="en-US" sz="4400" dirty="0"/>
                  <a:t> </a:t>
                </a:r>
                <a:r>
                  <a:rPr lang="en-US" sz="4400" dirty="0" err="1"/>
                  <a:t>tọa</a:t>
                </a:r>
                <a:r>
                  <a:rPr lang="en-US" sz="4400" dirty="0"/>
                  <a:t> </a:t>
                </a:r>
                <a:r>
                  <a:rPr lang="en-US" sz="4400" dirty="0" err="1"/>
                  <a:t>độ</a:t>
                </a:r>
                <a:r>
                  <a:rPr lang="en-US" sz="4400" dirty="0"/>
                  <a:t>: </a:t>
                </a:r>
                <a14:m>
                  <m:oMath xmlns:m="http://schemas.openxmlformats.org/officeDocument/2006/math">
                    <m:d>
                      <m:dPr>
                        <m:begChr m:val="{"/>
                        <m:endChr m:val=""/>
                        <m:ctrlPr>
                          <a:rPr lang="en-US" sz="4400" i="1">
                            <a:latin typeface="Cambria Math" panose="02040503050406030204" pitchFamily="18" charset="0"/>
                          </a:rPr>
                        </m:ctrlPr>
                      </m:dPr>
                      <m:e>
                        <m:eqArr>
                          <m:eqArrPr>
                            <m:ctrlPr>
                              <a:rPr lang="en-US" sz="4400" i="1" smtClean="0">
                                <a:latin typeface="Cambria Math" panose="02040503050406030204" pitchFamily="18" charset="0"/>
                              </a:rPr>
                            </m:ctrlPr>
                          </m:eqArrPr>
                          <m:e>
                            <m:r>
                              <a:rPr lang="en-US" sz="4400" i="1">
                                <a:latin typeface="Cambria Math" panose="02040503050406030204" pitchFamily="18" charset="0"/>
                              </a:rPr>
                              <m:t>𝑥</m:t>
                            </m:r>
                            <m:r>
                              <a:rPr lang="en-US" sz="4400" i="1">
                                <a:latin typeface="Cambria Math" panose="02040503050406030204" pitchFamily="18" charset="0"/>
                              </a:rPr>
                              <m:t>≥0</m:t>
                            </m:r>
                          </m:e>
                          <m:e>
                            <m:r>
                              <a:rPr lang="en-US" sz="4400" i="1">
                                <a:latin typeface="Cambria Math" panose="02040503050406030204" pitchFamily="18" charset="0"/>
                              </a:rPr>
                              <m:t>𝑦</m:t>
                            </m:r>
                            <m:r>
                              <a:rPr lang="en-US" sz="4400" i="1" smtClean="0">
                                <a:latin typeface="Cambria Math"/>
                                <a:ea typeface="Cambria Math"/>
                              </a:rPr>
                              <m:t>≥</m:t>
                            </m:r>
                            <m:r>
                              <a:rPr lang="en-US" sz="4400" i="1">
                                <a:latin typeface="Cambria Math" panose="02040503050406030204" pitchFamily="18" charset="0"/>
                              </a:rPr>
                              <m:t>0</m:t>
                            </m:r>
                          </m:e>
                          <m:e>
                            <m:r>
                              <a:rPr lang="en-US" sz="4400" i="1">
                                <a:latin typeface="Cambria Math" panose="02040503050406030204" pitchFamily="18" charset="0"/>
                              </a:rPr>
                              <m:t>𝑥</m:t>
                            </m:r>
                            <m:r>
                              <a:rPr lang="en-US" sz="4400" i="1">
                                <a:latin typeface="Cambria Math" panose="02040503050406030204" pitchFamily="18" charset="0"/>
                              </a:rPr>
                              <m:t>+</m:t>
                            </m:r>
                            <m:r>
                              <a:rPr lang="en-US" sz="4400" i="1">
                                <a:latin typeface="Cambria Math" panose="02040503050406030204" pitchFamily="18" charset="0"/>
                              </a:rPr>
                              <m:t>𝑦</m:t>
                            </m:r>
                            <m:r>
                              <a:rPr lang="en-US" sz="4400" i="1">
                                <a:latin typeface="Cambria Math" panose="02040503050406030204" pitchFamily="18" charset="0"/>
                              </a:rPr>
                              <m:t>≤100</m:t>
                            </m:r>
                          </m:e>
                          <m:e>
                            <m:r>
                              <a:rPr lang="en-US" sz="4400" i="1">
                                <a:latin typeface="Cambria Math" panose="02040503050406030204" pitchFamily="18" charset="0"/>
                              </a:rPr>
                              <m:t>2</m:t>
                            </m:r>
                            <m:r>
                              <a:rPr lang="en-US" sz="4400" i="1">
                                <a:latin typeface="Cambria Math" panose="02040503050406030204" pitchFamily="18" charset="0"/>
                              </a:rPr>
                              <m:t>𝑥</m:t>
                            </m:r>
                            <m:r>
                              <a:rPr lang="en-US" sz="4400" i="1">
                                <a:latin typeface="Cambria Math" panose="02040503050406030204" pitchFamily="18" charset="0"/>
                              </a:rPr>
                              <m:t>+</m:t>
                            </m:r>
                            <m:r>
                              <a:rPr lang="en-US" sz="4400" i="1">
                                <a:latin typeface="Cambria Math" panose="02040503050406030204" pitchFamily="18" charset="0"/>
                              </a:rPr>
                              <m:t>𝑦</m:t>
                            </m:r>
                            <m:r>
                              <a:rPr lang="en-US" sz="4400" i="1" smtClean="0">
                                <a:latin typeface="Cambria Math"/>
                                <a:ea typeface="Cambria Math"/>
                              </a:rPr>
                              <m:t>≤</m:t>
                            </m:r>
                            <m:r>
                              <a:rPr lang="en-US" sz="4400" i="1">
                                <a:latin typeface="Cambria Math" panose="02040503050406030204" pitchFamily="18" charset="0"/>
                              </a:rPr>
                              <m:t>120.</m:t>
                            </m:r>
                          </m:e>
                        </m:eqArr>
                      </m:e>
                    </m:d>
                  </m:oMath>
                </a14:m>
                <a:endParaRPr lang="en-US" sz="4400" dirty="0"/>
              </a:p>
              <a:p>
                <a:r>
                  <a:rPr lang="en-US" sz="4400" b="1" dirty="0" err="1"/>
                  <a:t>Giải</a:t>
                </a:r>
                <a:endParaRPr lang="en-US" sz="4400" dirty="0"/>
              </a:p>
              <a:p>
                <a:pPr marL="0" indent="0">
                  <a:buNone/>
                </a:pPr>
                <a:r>
                  <a:rPr lang="en-US" sz="4400" b="1" i="1" dirty="0" err="1"/>
                  <a:t>Bước</a:t>
                </a:r>
                <a:r>
                  <a:rPr lang="en-US" sz="4400" b="1" i="1" dirty="0"/>
                  <a:t> 1. </a:t>
                </a:r>
                <a:r>
                  <a:rPr lang="en-US" sz="4400" dirty="0" err="1"/>
                  <a:t>Miền</a:t>
                </a:r>
                <a:r>
                  <a:rPr lang="en-US" sz="4400" dirty="0"/>
                  <a:t> </a:t>
                </a:r>
                <a:r>
                  <a:rPr lang="en-US" sz="4400" dirty="0" err="1"/>
                  <a:t>nghiệm</a:t>
                </a:r>
                <a:r>
                  <a:rPr lang="en-US" sz="4400" dirty="0"/>
                  <a:t> </a:t>
                </a:r>
                <a14:m>
                  <m:oMath xmlns:m="http://schemas.openxmlformats.org/officeDocument/2006/math">
                    <m:sSub>
                      <m:sSubPr>
                        <m:ctrlPr>
                          <a:rPr lang="en-US" sz="4400" i="1">
                            <a:latin typeface="Cambria Math" panose="02040503050406030204" pitchFamily="18" charset="0"/>
                          </a:rPr>
                        </m:ctrlPr>
                      </m:sSubPr>
                      <m:e>
                        <m:r>
                          <a:rPr lang="en-US" sz="4400" i="1">
                            <a:latin typeface="Cambria Math" panose="02040503050406030204" pitchFamily="18" charset="0"/>
                          </a:rPr>
                          <m:t>𝐷</m:t>
                        </m:r>
                      </m:e>
                      <m:sub>
                        <m:r>
                          <a:rPr lang="en-US" sz="4400" i="1">
                            <a:latin typeface="Cambria Math" panose="02040503050406030204" pitchFamily="18" charset="0"/>
                          </a:rPr>
                          <m:t>1</m:t>
                        </m:r>
                      </m:sub>
                    </m:sSub>
                  </m:oMath>
                </a14:m>
                <a:r>
                  <a:rPr lang="en-US" sz="4400" dirty="0"/>
                  <a:t> </a:t>
                </a:r>
                <a:r>
                  <a:rPr lang="en-US" sz="4400" dirty="0" err="1"/>
                  <a:t>của</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14:m>
                  <m:oMath xmlns:m="http://schemas.openxmlformats.org/officeDocument/2006/math">
                    <m:r>
                      <a:rPr lang="en-US" sz="4400" i="1">
                        <a:latin typeface="Cambria Math" panose="02040503050406030204" pitchFamily="18" charset="0"/>
                      </a:rPr>
                      <m:t>𝑥</m:t>
                    </m:r>
                    <m:r>
                      <a:rPr lang="en-US" sz="4400" i="1">
                        <a:latin typeface="Cambria Math" panose="02040503050406030204" pitchFamily="18" charset="0"/>
                      </a:rPr>
                      <m:t>≥0</m:t>
                    </m:r>
                  </m:oMath>
                </a14:m>
                <a:r>
                  <a:rPr lang="en-US" sz="4400" dirty="0"/>
                  <a:t> </a:t>
                </a:r>
                <a:r>
                  <a:rPr lang="en-US" sz="4400" dirty="0" err="1"/>
                  <a:t>là</a:t>
                </a:r>
                <a:r>
                  <a:rPr lang="en-US" sz="4400" dirty="0"/>
                  <a:t> </a:t>
                </a:r>
                <a:r>
                  <a:rPr lang="en-US" sz="4400" dirty="0" err="1"/>
                  <a:t>nửa</a:t>
                </a:r>
                <a:r>
                  <a:rPr lang="en-US" sz="4400" dirty="0"/>
                  <a:t> </a:t>
                </a:r>
                <a:r>
                  <a:rPr lang="en-US" sz="4400" dirty="0" err="1"/>
                  <a:t>mặt</a:t>
                </a:r>
                <a:r>
                  <a:rPr lang="en-US" sz="4400" dirty="0"/>
                  <a:t> </a:t>
                </a:r>
                <a:r>
                  <a:rPr lang="en-US" sz="4400" dirty="0" err="1"/>
                  <a:t>phẳng</a:t>
                </a:r>
                <a:r>
                  <a:rPr lang="en-US" sz="4400" dirty="0"/>
                  <a:t> </a:t>
                </a:r>
                <a:r>
                  <a:rPr lang="en-US" sz="4400" dirty="0" err="1"/>
                  <a:t>bờ</a:t>
                </a:r>
                <a:r>
                  <a:rPr lang="en-US" sz="4400" dirty="0"/>
                  <a:t> </a:t>
                </a:r>
                <a14:m>
                  <m:oMath xmlns:m="http://schemas.openxmlformats.org/officeDocument/2006/math">
                    <m:r>
                      <a:rPr lang="en-US" sz="4400" i="1">
                        <a:latin typeface="Cambria Math" panose="02040503050406030204" pitchFamily="18" charset="0"/>
                      </a:rPr>
                      <m:t>𝑂𝑦</m:t>
                    </m:r>
                  </m:oMath>
                </a14:m>
                <a:r>
                  <a:rPr lang="en-US" sz="4400" dirty="0"/>
                  <a:t> </a:t>
                </a:r>
                <a:r>
                  <a:rPr lang="en-US" sz="4400" dirty="0" err="1"/>
                  <a:t>chứa</a:t>
                </a:r>
                <a:r>
                  <a:rPr lang="en-US" sz="4400" dirty="0"/>
                  <a:t> </a:t>
                </a:r>
                <a:r>
                  <a:rPr lang="en-US" sz="4400" dirty="0" err="1"/>
                  <a:t>điểm</a:t>
                </a:r>
                <a:r>
                  <a:rPr lang="en-US" sz="4400" dirty="0"/>
                  <a:t> </a:t>
                </a:r>
                <a14:m>
                  <m:oMath xmlns:m="http://schemas.openxmlformats.org/officeDocument/2006/math">
                    <m:d>
                      <m:dPr>
                        <m:ctrlPr>
                          <a:rPr lang="en-US" sz="4400" i="1">
                            <a:latin typeface="Cambria Math" panose="02040503050406030204" pitchFamily="18" charset="0"/>
                          </a:rPr>
                        </m:ctrlPr>
                      </m:dPr>
                      <m:e>
                        <m:r>
                          <a:rPr lang="en-US" sz="4400" i="1">
                            <a:latin typeface="Cambria Math" panose="02040503050406030204" pitchFamily="18" charset="0"/>
                          </a:rPr>
                          <m:t>1;0</m:t>
                        </m:r>
                      </m:e>
                    </m:d>
                  </m:oMath>
                </a14:m>
                <a:r>
                  <a:rPr lang="en-US" sz="4400" dirty="0"/>
                  <a:t>.</a:t>
                </a:r>
              </a:p>
              <a:p>
                <a:pPr marL="0" indent="0">
                  <a:buNone/>
                </a:pPr>
                <a:r>
                  <a:rPr lang="en-US" sz="4400" b="1" i="1" dirty="0" err="1"/>
                  <a:t>Bước</a:t>
                </a:r>
                <a:r>
                  <a:rPr lang="en-US" sz="4400" b="1" i="1" dirty="0"/>
                  <a:t> 2. </a:t>
                </a:r>
                <a:r>
                  <a:rPr lang="en-US" sz="4400" dirty="0" err="1"/>
                  <a:t>Miền</a:t>
                </a:r>
                <a:r>
                  <a:rPr lang="en-US" sz="4400" dirty="0"/>
                  <a:t> </a:t>
                </a:r>
                <a:r>
                  <a:rPr lang="en-US" sz="4400" dirty="0" err="1"/>
                  <a:t>nghiệm</a:t>
                </a:r>
                <a:r>
                  <a:rPr lang="en-US" sz="4400" dirty="0"/>
                  <a:t> </a:t>
                </a:r>
                <a14:m>
                  <m:oMath xmlns:m="http://schemas.openxmlformats.org/officeDocument/2006/math">
                    <m:sSub>
                      <m:sSubPr>
                        <m:ctrlPr>
                          <a:rPr lang="en-US" sz="4400" i="1">
                            <a:latin typeface="Cambria Math" panose="02040503050406030204" pitchFamily="18" charset="0"/>
                          </a:rPr>
                        </m:ctrlPr>
                      </m:sSubPr>
                      <m:e>
                        <m:r>
                          <a:rPr lang="en-US" sz="4400" i="1">
                            <a:latin typeface="Cambria Math" panose="02040503050406030204" pitchFamily="18" charset="0"/>
                          </a:rPr>
                          <m:t>𝐷</m:t>
                        </m:r>
                      </m:e>
                      <m:sub>
                        <m:r>
                          <a:rPr lang="en-US" sz="4400" i="1">
                            <a:latin typeface="Cambria Math" panose="02040503050406030204" pitchFamily="18" charset="0"/>
                          </a:rPr>
                          <m:t>2</m:t>
                        </m:r>
                      </m:sub>
                    </m:sSub>
                  </m:oMath>
                </a14:m>
                <a:r>
                  <a:rPr lang="en-US" sz="4400" dirty="0"/>
                  <a:t> </a:t>
                </a:r>
                <a:r>
                  <a:rPr lang="en-US" sz="4400" dirty="0" err="1"/>
                  <a:t>của</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14:m>
                  <m:oMath xmlns:m="http://schemas.openxmlformats.org/officeDocument/2006/math">
                    <m:r>
                      <a:rPr lang="en-US" sz="4400" i="1">
                        <a:latin typeface="Cambria Math" panose="02040503050406030204" pitchFamily="18" charset="0"/>
                      </a:rPr>
                      <m:t>𝑦</m:t>
                    </m:r>
                    <m:r>
                      <a:rPr lang="en-US" sz="4400" i="1">
                        <a:latin typeface="Cambria Math" panose="02040503050406030204" pitchFamily="18" charset="0"/>
                      </a:rPr>
                      <m:t>&gt;0</m:t>
                    </m:r>
                  </m:oMath>
                </a14:m>
                <a:r>
                  <a:rPr lang="en-US" sz="4400" dirty="0"/>
                  <a:t> </a:t>
                </a:r>
                <a:r>
                  <a:rPr lang="en-US" sz="4400" dirty="0" err="1"/>
                  <a:t>là</a:t>
                </a:r>
                <a:r>
                  <a:rPr lang="en-US" sz="4400" dirty="0"/>
                  <a:t> </a:t>
                </a:r>
                <a:r>
                  <a:rPr lang="en-US" sz="4400" dirty="0" err="1"/>
                  <a:t>nửa</a:t>
                </a:r>
                <a:r>
                  <a:rPr lang="en-US" sz="4400" dirty="0"/>
                  <a:t> </a:t>
                </a:r>
                <a:r>
                  <a:rPr lang="en-US" sz="4400" dirty="0" err="1"/>
                  <a:t>mặt</a:t>
                </a:r>
                <a:r>
                  <a:rPr lang="en-US" sz="4400" dirty="0"/>
                  <a:t> </a:t>
                </a:r>
                <a:r>
                  <a:rPr lang="en-US" sz="4400" dirty="0" err="1"/>
                  <a:t>phẳng</a:t>
                </a:r>
                <a:r>
                  <a:rPr lang="en-US" sz="4400" dirty="0"/>
                  <a:t> </a:t>
                </a:r>
                <a:r>
                  <a:rPr lang="en-US" sz="4400" dirty="0" err="1"/>
                  <a:t>bờ</a:t>
                </a:r>
                <a:r>
                  <a:rPr lang="en-US" sz="4400" dirty="0"/>
                  <a:t> </a:t>
                </a:r>
                <a14:m>
                  <m:oMath xmlns:m="http://schemas.openxmlformats.org/officeDocument/2006/math">
                    <m:r>
                      <a:rPr lang="en-US" sz="4400" i="1">
                        <a:latin typeface="Cambria Math" panose="02040503050406030204" pitchFamily="18" charset="0"/>
                      </a:rPr>
                      <m:t>𝑂𝑥</m:t>
                    </m:r>
                  </m:oMath>
                </a14:m>
                <a:r>
                  <a:rPr lang="en-US" sz="4400" dirty="0"/>
                  <a:t> </a:t>
                </a:r>
                <a:r>
                  <a:rPr lang="en-US" sz="4400" dirty="0" err="1"/>
                  <a:t>chứa</a:t>
                </a:r>
                <a:r>
                  <a:rPr lang="en-US" sz="4400" dirty="0"/>
                  <a:t> </a:t>
                </a:r>
                <a:r>
                  <a:rPr lang="en-US" sz="4400" dirty="0" err="1"/>
                  <a:t>điểm</a:t>
                </a:r>
                <a:r>
                  <a:rPr lang="en-US" sz="4400" dirty="0"/>
                  <a:t> </a:t>
                </a:r>
                <a14:m>
                  <m:oMath xmlns:m="http://schemas.openxmlformats.org/officeDocument/2006/math">
                    <m:d>
                      <m:dPr>
                        <m:ctrlPr>
                          <a:rPr lang="en-US" sz="4400" i="1">
                            <a:latin typeface="Cambria Math" panose="02040503050406030204" pitchFamily="18" charset="0"/>
                          </a:rPr>
                        </m:ctrlPr>
                      </m:dPr>
                      <m:e>
                        <m:r>
                          <a:rPr lang="en-US" sz="4400" i="1">
                            <a:latin typeface="Cambria Math" panose="02040503050406030204" pitchFamily="18" charset="0"/>
                          </a:rPr>
                          <m:t>0;1</m:t>
                        </m:r>
                      </m:e>
                    </m:d>
                  </m:oMath>
                </a14:m>
                <a:r>
                  <a:rPr lang="en-US" sz="4400" dirty="0"/>
                  <a:t> </a:t>
                </a:r>
                <a:r>
                  <a:rPr lang="en-US" sz="4400" dirty="0" err="1"/>
                  <a:t>không</a:t>
                </a:r>
                <a:r>
                  <a:rPr lang="en-US" sz="4400" dirty="0"/>
                  <a:t> </a:t>
                </a:r>
                <a:r>
                  <a:rPr lang="en-US" sz="4400" dirty="0" err="1"/>
                  <a:t>kể</a:t>
                </a:r>
                <a:r>
                  <a:rPr lang="en-US" sz="4400" dirty="0"/>
                  <a:t> </a:t>
                </a:r>
                <a:r>
                  <a:rPr lang="en-US" sz="4400" dirty="0" err="1"/>
                  <a:t>đường</a:t>
                </a:r>
                <a:r>
                  <a:rPr lang="en-US" sz="4400" dirty="0"/>
                  <a:t> </a:t>
                </a:r>
                <a:r>
                  <a:rPr lang="en-US" sz="4400" dirty="0" err="1"/>
                  <a:t>thẳng</a:t>
                </a:r>
                <a:r>
                  <a:rPr lang="en-US" sz="4400" dirty="0"/>
                  <a:t> </a:t>
                </a:r>
                <a14:m>
                  <m:oMath xmlns:m="http://schemas.openxmlformats.org/officeDocument/2006/math">
                    <m:r>
                      <a:rPr lang="en-US" sz="4400" i="1">
                        <a:latin typeface="Cambria Math" panose="02040503050406030204" pitchFamily="18" charset="0"/>
                      </a:rPr>
                      <m:t>𝑦</m:t>
                    </m:r>
                    <m:r>
                      <a:rPr lang="en-US" sz="4400" i="1">
                        <a:latin typeface="Cambria Math" panose="02040503050406030204" pitchFamily="18" charset="0"/>
                      </a:rPr>
                      <m:t>=0</m:t>
                    </m:r>
                  </m:oMath>
                </a14:m>
                <a:r>
                  <a:rPr lang="en-US" sz="4400" dirty="0"/>
                  <a:t>.</a:t>
                </a:r>
              </a:p>
              <a:p>
                <a:pPr marL="0" indent="0">
                  <a:buNone/>
                </a:pPr>
                <a:r>
                  <a:rPr lang="en-US" sz="4400" b="1" i="1" dirty="0"/>
                  <a:t>Bước 3. </a:t>
                </a:r>
                <a:r>
                  <a:rPr lang="en-US" sz="4400" dirty="0" err="1"/>
                  <a:t>Xác</a:t>
                </a:r>
                <a:r>
                  <a:rPr lang="en-US" sz="4400" dirty="0"/>
                  <a:t> </a:t>
                </a:r>
                <a:r>
                  <a:rPr lang="en-US" sz="4400" dirty="0" err="1"/>
                  <a:t>định</a:t>
                </a:r>
                <a:r>
                  <a:rPr lang="en-US" sz="4400" dirty="0"/>
                  <a:t> </a:t>
                </a:r>
                <a:r>
                  <a:rPr lang="en-US" sz="4400" dirty="0" err="1"/>
                  <a:t>miền</a:t>
                </a:r>
                <a:r>
                  <a:rPr lang="en-US" sz="4400" dirty="0"/>
                  <a:t> </a:t>
                </a:r>
                <a:r>
                  <a:rPr lang="en-US" sz="4400" dirty="0" err="1"/>
                  <a:t>nghiệm</a:t>
                </a:r>
                <a:r>
                  <a:rPr lang="en-US" sz="4400" dirty="0"/>
                  <a:t> </a:t>
                </a:r>
                <a14:m>
                  <m:oMath xmlns:m="http://schemas.openxmlformats.org/officeDocument/2006/math">
                    <m:sSub>
                      <m:sSubPr>
                        <m:ctrlPr>
                          <a:rPr lang="en-US" sz="4400" i="1">
                            <a:latin typeface="Cambria Math" panose="02040503050406030204" pitchFamily="18" charset="0"/>
                          </a:rPr>
                        </m:ctrlPr>
                      </m:sSubPr>
                      <m:e>
                        <m:r>
                          <a:rPr lang="en-US" sz="4400" i="1">
                            <a:latin typeface="Cambria Math" panose="02040503050406030204" pitchFamily="18" charset="0"/>
                          </a:rPr>
                          <m:t>𝐷</m:t>
                        </m:r>
                      </m:e>
                      <m:sub>
                        <m:r>
                          <a:rPr lang="en-US" sz="4400" i="1">
                            <a:latin typeface="Cambria Math" panose="02040503050406030204" pitchFamily="18" charset="0"/>
                          </a:rPr>
                          <m:t>3</m:t>
                        </m:r>
                      </m:sub>
                    </m:sSub>
                  </m:oMath>
                </a14:m>
                <a:r>
                  <a:rPr lang="en-US" sz="4400" dirty="0"/>
                  <a:t> </a:t>
                </a:r>
                <a:r>
                  <a:rPr lang="en-US" sz="4400" dirty="0" err="1"/>
                  <a:t>của</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14:m>
                  <m:oMath xmlns:m="http://schemas.openxmlformats.org/officeDocument/2006/math">
                    <m:r>
                      <a:rPr lang="en-US" sz="4400" i="1">
                        <a:latin typeface="Cambria Math" panose="02040503050406030204" pitchFamily="18" charset="0"/>
                      </a:rPr>
                      <m:t>𝑥</m:t>
                    </m:r>
                    <m:r>
                      <a:rPr lang="en-US" sz="4400" i="1">
                        <a:latin typeface="Cambria Math" panose="02040503050406030204" pitchFamily="18" charset="0"/>
                      </a:rPr>
                      <m:t>+</m:t>
                    </m:r>
                    <m:r>
                      <a:rPr lang="en-US" sz="4400" i="1">
                        <a:latin typeface="Cambria Math" panose="02040503050406030204" pitchFamily="18" charset="0"/>
                      </a:rPr>
                      <m:t>𝑦</m:t>
                    </m:r>
                    <m:r>
                      <a:rPr lang="en-US" sz="4400" i="1">
                        <a:latin typeface="Cambria Math" panose="02040503050406030204" pitchFamily="18" charset="0"/>
                      </a:rPr>
                      <m:t>≤100</m:t>
                    </m:r>
                  </m:oMath>
                </a14:m>
                <a:r>
                  <a:rPr lang="en-US" sz="4400" dirty="0"/>
                  <a:t> </a:t>
                </a:r>
                <a:r>
                  <a:rPr lang="en-US" sz="4400"/>
                  <a:t>là </a:t>
                </a:r>
                <a:endParaRPr lang="en-US" sz="4400" dirty="0"/>
              </a:p>
            </p:txBody>
          </p:sp>
        </mc:Choice>
        <mc:Fallback xmlns="">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0" y="1981200"/>
                <a:ext cx="11125200" cy="11411749"/>
              </a:xfrm>
              <a:prstGeom prst="rect">
                <a:avLst/>
              </a:prstGeom>
              <a:blipFill rotWithShape="1">
                <a:blip r:embed="rId3"/>
                <a:stretch>
                  <a:fillRect l="-2189" t="-1654"/>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192004" y="1981200"/>
                <a:ext cx="11859491"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lvl="0"/>
                <a:r>
                  <a:rPr lang="en-US" sz="4400"/>
                  <a:t>Vẽ </a:t>
                </a:r>
                <a:r>
                  <a:rPr lang="en-US" sz="4400" dirty="0" err="1"/>
                  <a:t>đường</a:t>
                </a:r>
                <a:r>
                  <a:rPr lang="en-US" sz="4400" dirty="0"/>
                  <a:t> </a:t>
                </a:r>
                <a:r>
                  <a:rPr lang="en-US" sz="4400" dirty="0" err="1"/>
                  <a:t>thẳng</a:t>
                </a:r>
                <a:r>
                  <a:rPr lang="en-US" sz="4400" dirty="0"/>
                  <a:t> </a:t>
                </a:r>
                <a14:m>
                  <m:oMath xmlns:m="http://schemas.openxmlformats.org/officeDocument/2006/math">
                    <m:sSub>
                      <m:sSubPr>
                        <m:ctrlPr>
                          <a:rPr lang="en-US" sz="4400" i="1">
                            <a:latin typeface="Cambria Math" panose="02040503050406030204" pitchFamily="18" charset="0"/>
                          </a:rPr>
                        </m:ctrlPr>
                      </m:sSubPr>
                      <m:e>
                        <m:r>
                          <a:rPr lang="en-US" sz="4400" i="1">
                            <a:latin typeface="Cambria Math" panose="02040503050406030204" pitchFamily="18" charset="0"/>
                          </a:rPr>
                          <m:t>𝑑</m:t>
                        </m:r>
                      </m:e>
                      <m:sub>
                        <m:r>
                          <a:rPr lang="en-US" sz="4400" i="1">
                            <a:latin typeface="Cambria Math" panose="02040503050406030204" pitchFamily="18" charset="0"/>
                          </a:rPr>
                          <m:t>3</m:t>
                        </m:r>
                      </m:sub>
                    </m:sSub>
                    <m:r>
                      <a:rPr lang="en-US" sz="4400" i="1">
                        <a:latin typeface="Cambria Math" panose="02040503050406030204" pitchFamily="18" charset="0"/>
                      </a:rPr>
                      <m:t>:</m:t>
                    </m:r>
                    <m:r>
                      <a:rPr lang="en-US" sz="4400" i="1">
                        <a:latin typeface="Cambria Math" panose="02040503050406030204" pitchFamily="18" charset="0"/>
                      </a:rPr>
                      <m:t>𝑥</m:t>
                    </m:r>
                    <m:r>
                      <a:rPr lang="en-US" sz="4400" i="1">
                        <a:latin typeface="Cambria Math" panose="02040503050406030204" pitchFamily="18" charset="0"/>
                      </a:rPr>
                      <m:t>+</m:t>
                    </m:r>
                    <m:r>
                      <a:rPr lang="en-US" sz="4400" i="1">
                        <a:latin typeface="Cambria Math" panose="02040503050406030204" pitchFamily="18" charset="0"/>
                      </a:rPr>
                      <m:t>𝑦</m:t>
                    </m:r>
                    <m:r>
                      <a:rPr lang="en-US" sz="4400" i="1">
                        <a:latin typeface="Cambria Math" panose="02040503050406030204" pitchFamily="18" charset="0"/>
                      </a:rPr>
                      <m:t>=100</m:t>
                    </m:r>
                  </m:oMath>
                </a14:m>
                <a:r>
                  <a:rPr lang="en-US" sz="4400" dirty="0"/>
                  <a:t>.</a:t>
                </a:r>
              </a:p>
              <a:p>
                <a:pPr lvl="0"/>
                <a:r>
                  <a:rPr lang="en-US" sz="4400" dirty="0" err="1"/>
                  <a:t>Vì</a:t>
                </a:r>
                <a:r>
                  <a:rPr lang="en-US" sz="4400" dirty="0"/>
                  <a:t> </a:t>
                </a:r>
                <a14:m>
                  <m:oMath xmlns:m="http://schemas.openxmlformats.org/officeDocument/2006/math">
                    <m:r>
                      <a:rPr lang="en-US" sz="4400" i="1">
                        <a:latin typeface="Cambria Math" panose="02040503050406030204" pitchFamily="18" charset="0"/>
                      </a:rPr>
                      <m:t>0+0=0&lt;100</m:t>
                    </m:r>
                  </m:oMath>
                </a14:m>
                <a:r>
                  <a:rPr lang="en-US" sz="4400" dirty="0"/>
                  <a:t> </a:t>
                </a:r>
                <a:r>
                  <a:rPr lang="en-US" sz="4400" dirty="0" err="1"/>
                  <a:t>nên</a:t>
                </a:r>
                <a:r>
                  <a:rPr lang="en-US" sz="4400" dirty="0"/>
                  <a:t> </a:t>
                </a:r>
                <a:r>
                  <a:rPr lang="en-US" sz="4400" dirty="0" err="1"/>
                  <a:t>tọa</a:t>
                </a:r>
                <a:r>
                  <a:rPr lang="en-US" sz="4400" dirty="0"/>
                  <a:t> </a:t>
                </a:r>
                <a:r>
                  <a:rPr lang="en-US" sz="4400" dirty="0" err="1"/>
                  <a:t>độ</a:t>
                </a:r>
                <a:r>
                  <a:rPr lang="en-US" sz="4400" dirty="0"/>
                  <a:t> </a:t>
                </a:r>
                <a:r>
                  <a:rPr lang="en-US" sz="4400" dirty="0" err="1"/>
                  <a:t>điểm</a:t>
                </a:r>
                <a:r>
                  <a:rPr lang="en-US" sz="4400" dirty="0"/>
                  <a:t> </a:t>
                </a:r>
                <a14:m>
                  <m:oMath xmlns:m="http://schemas.openxmlformats.org/officeDocument/2006/math">
                    <m:r>
                      <a:rPr lang="en-US" sz="4400" i="1">
                        <a:latin typeface="Cambria Math" panose="02040503050406030204" pitchFamily="18" charset="0"/>
                      </a:rPr>
                      <m:t>𝑂</m:t>
                    </m:r>
                    <m:d>
                      <m:dPr>
                        <m:ctrlPr>
                          <a:rPr lang="en-US" sz="4400" i="1">
                            <a:latin typeface="Cambria Math" panose="02040503050406030204" pitchFamily="18" charset="0"/>
                          </a:rPr>
                        </m:ctrlPr>
                      </m:dPr>
                      <m:e>
                        <m:r>
                          <a:rPr lang="en-US" sz="4400" i="1">
                            <a:latin typeface="Cambria Math" panose="02040503050406030204" pitchFamily="18" charset="0"/>
                          </a:rPr>
                          <m:t>0;0</m:t>
                        </m:r>
                      </m:e>
                    </m:d>
                  </m:oMath>
                </a14:m>
                <a:r>
                  <a:rPr lang="en-US" sz="4400" dirty="0"/>
                  <a:t> </a:t>
                </a:r>
                <a:r>
                  <a:rPr lang="en-US" sz="4400" dirty="0" err="1"/>
                  <a:t>thỏa</a:t>
                </a:r>
                <a:r>
                  <a:rPr lang="en-US" sz="4400" dirty="0"/>
                  <a:t> </a:t>
                </a:r>
                <a:r>
                  <a:rPr lang="en-US" sz="4400" dirty="0" err="1"/>
                  <a:t>mãn</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14:m>
                  <m:oMath xmlns:m="http://schemas.openxmlformats.org/officeDocument/2006/math">
                    <m:r>
                      <a:rPr lang="en-US" sz="4400" i="1">
                        <a:latin typeface="Cambria Math" panose="02040503050406030204" pitchFamily="18" charset="0"/>
                      </a:rPr>
                      <m:t>𝑥</m:t>
                    </m:r>
                    <m:r>
                      <a:rPr lang="en-US" sz="4400" i="1">
                        <a:latin typeface="Cambria Math" panose="02040503050406030204" pitchFamily="18" charset="0"/>
                      </a:rPr>
                      <m:t>+</m:t>
                    </m:r>
                    <m:r>
                      <a:rPr lang="en-US" sz="4400" i="1">
                        <a:latin typeface="Cambria Math" panose="02040503050406030204" pitchFamily="18" charset="0"/>
                      </a:rPr>
                      <m:t>𝑦</m:t>
                    </m:r>
                    <m:r>
                      <a:rPr lang="en-US" sz="4400" i="1">
                        <a:latin typeface="Cambria Math" panose="02040503050406030204" pitchFamily="18" charset="0"/>
                      </a:rPr>
                      <m:t>≤100</m:t>
                    </m:r>
                  </m:oMath>
                </a14:m>
                <a:r>
                  <a:rPr lang="en-US" sz="4400" dirty="0"/>
                  <a:t>.</a:t>
                </a:r>
              </a:p>
              <a:p>
                <a:pPr marL="0" indent="0">
                  <a:buNone/>
                </a:pPr>
                <a:r>
                  <a:rPr lang="en-US" sz="4400" dirty="0"/>
                  <a:t>Do </a:t>
                </a:r>
                <a:r>
                  <a:rPr lang="en-US" sz="4400" dirty="0" err="1"/>
                  <a:t>đó</a:t>
                </a:r>
                <a:r>
                  <a:rPr lang="en-US" sz="4400" dirty="0"/>
                  <a:t>, </a:t>
                </a:r>
                <a:r>
                  <a:rPr lang="en-US" sz="4400" dirty="0" err="1"/>
                  <a:t>miền</a:t>
                </a:r>
                <a:r>
                  <a:rPr lang="en-US" sz="4400" dirty="0"/>
                  <a:t> </a:t>
                </a:r>
                <a:r>
                  <a:rPr lang="en-US" sz="4400" dirty="0" err="1"/>
                  <a:t>nghiệm</a:t>
                </a:r>
                <a:r>
                  <a:rPr lang="en-US" sz="4400" dirty="0"/>
                  <a:t> </a:t>
                </a:r>
                <a14:m>
                  <m:oMath xmlns:m="http://schemas.openxmlformats.org/officeDocument/2006/math">
                    <m:sSub>
                      <m:sSubPr>
                        <m:ctrlPr>
                          <a:rPr lang="en-US" sz="4400" i="1">
                            <a:latin typeface="Cambria Math" panose="02040503050406030204" pitchFamily="18" charset="0"/>
                          </a:rPr>
                        </m:ctrlPr>
                      </m:sSubPr>
                      <m:e>
                        <m:r>
                          <a:rPr lang="en-US" sz="4400" i="1">
                            <a:latin typeface="Cambria Math" panose="02040503050406030204" pitchFamily="18" charset="0"/>
                          </a:rPr>
                          <m:t>𝐷</m:t>
                        </m:r>
                      </m:e>
                      <m:sub>
                        <m:r>
                          <a:rPr lang="en-US" sz="4400" i="1">
                            <a:latin typeface="Cambria Math" panose="02040503050406030204" pitchFamily="18" charset="0"/>
                          </a:rPr>
                          <m:t>3</m:t>
                        </m:r>
                      </m:sub>
                    </m:sSub>
                  </m:oMath>
                </a14:m>
                <a:r>
                  <a:rPr lang="en-US" sz="4400" dirty="0"/>
                  <a:t> </a:t>
                </a:r>
                <a:r>
                  <a:rPr lang="en-US" sz="4400" dirty="0" err="1"/>
                  <a:t>của</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14:m>
                  <m:oMath xmlns:m="http://schemas.openxmlformats.org/officeDocument/2006/math">
                    <m:r>
                      <a:rPr lang="en-US" sz="4400" i="1">
                        <a:latin typeface="Cambria Math" panose="02040503050406030204" pitchFamily="18" charset="0"/>
                      </a:rPr>
                      <m:t>𝑥</m:t>
                    </m:r>
                    <m:r>
                      <a:rPr lang="en-US" sz="4400" i="1">
                        <a:latin typeface="Cambria Math" panose="02040503050406030204" pitchFamily="18" charset="0"/>
                      </a:rPr>
                      <m:t>+</m:t>
                    </m:r>
                    <m:r>
                      <a:rPr lang="en-US" sz="4400" i="1">
                        <a:latin typeface="Cambria Math" panose="02040503050406030204" pitchFamily="18" charset="0"/>
                      </a:rPr>
                      <m:t>𝑦</m:t>
                    </m:r>
                    <m:r>
                      <a:rPr lang="en-US" sz="4400" i="1">
                        <a:latin typeface="Cambria Math" panose="02040503050406030204" pitchFamily="18" charset="0"/>
                      </a:rPr>
                      <m:t>≤100</m:t>
                    </m:r>
                  </m:oMath>
                </a14:m>
                <a:r>
                  <a:rPr lang="en-US" sz="4400" dirty="0"/>
                  <a:t> </a:t>
                </a:r>
                <a:r>
                  <a:rPr lang="en-US" sz="4400" dirty="0" err="1"/>
                  <a:t>là</a:t>
                </a:r>
                <a:r>
                  <a:rPr lang="en-US" sz="4400" dirty="0"/>
                  <a:t> </a:t>
                </a:r>
                <a:r>
                  <a:rPr lang="en-US" sz="4400" dirty="0" err="1"/>
                  <a:t>nửa</a:t>
                </a:r>
                <a:r>
                  <a:rPr lang="en-US" sz="4400" dirty="0"/>
                  <a:t> </a:t>
                </a:r>
                <a:r>
                  <a:rPr lang="en-US" sz="4400" dirty="0" err="1"/>
                  <a:t>mặt</a:t>
                </a:r>
                <a:r>
                  <a:rPr lang="en-US" sz="4400" dirty="0"/>
                  <a:t> </a:t>
                </a:r>
                <a:r>
                  <a:rPr lang="en-US" sz="4400" dirty="0" err="1"/>
                  <a:t>phẳng</a:t>
                </a:r>
                <a:r>
                  <a:rPr lang="en-US" sz="4400" dirty="0"/>
                  <a:t> </a:t>
                </a:r>
                <a:r>
                  <a:rPr lang="en-US" sz="4400" dirty="0" err="1"/>
                  <a:t>bờ</a:t>
                </a:r>
                <a:r>
                  <a:rPr lang="en-US" sz="4400" dirty="0"/>
                  <a:t> </a:t>
                </a:r>
                <a14:m>
                  <m:oMath xmlns:m="http://schemas.openxmlformats.org/officeDocument/2006/math">
                    <m:sSub>
                      <m:sSubPr>
                        <m:ctrlPr>
                          <a:rPr lang="en-US" sz="4400" i="1">
                            <a:latin typeface="Cambria Math" panose="02040503050406030204" pitchFamily="18" charset="0"/>
                          </a:rPr>
                        </m:ctrlPr>
                      </m:sSubPr>
                      <m:e>
                        <m:r>
                          <a:rPr lang="en-US" sz="4400" i="1">
                            <a:latin typeface="Cambria Math" panose="02040503050406030204" pitchFamily="18" charset="0"/>
                          </a:rPr>
                          <m:t>𝑑</m:t>
                        </m:r>
                      </m:e>
                      <m:sub>
                        <m:r>
                          <a:rPr lang="en-US" sz="4400" i="1">
                            <a:latin typeface="Cambria Math" panose="02040503050406030204" pitchFamily="18" charset="0"/>
                          </a:rPr>
                          <m:t>3</m:t>
                        </m:r>
                      </m:sub>
                    </m:sSub>
                  </m:oMath>
                </a14:m>
                <a:r>
                  <a:rPr lang="en-US" sz="4400" dirty="0"/>
                  <a:t> </a:t>
                </a:r>
                <a:r>
                  <a:rPr lang="en-US" sz="4400" dirty="0" err="1"/>
                  <a:t>chứa</a:t>
                </a:r>
                <a:r>
                  <a:rPr lang="en-US" sz="4400" dirty="0"/>
                  <a:t> </a:t>
                </a:r>
                <a:r>
                  <a:rPr lang="en-US" sz="4400" dirty="0" err="1"/>
                  <a:t>gốc</a:t>
                </a:r>
                <a:r>
                  <a:rPr lang="en-US" sz="4400" dirty="0"/>
                  <a:t> </a:t>
                </a:r>
                <a:r>
                  <a:rPr lang="en-US" sz="4400" dirty="0" err="1"/>
                  <a:t>tọa</a:t>
                </a:r>
                <a:r>
                  <a:rPr lang="en-US" sz="4400" dirty="0"/>
                  <a:t> </a:t>
                </a:r>
                <a:r>
                  <a:rPr lang="en-US" sz="4400" dirty="0" err="1"/>
                  <a:t>độ</a:t>
                </a:r>
                <a:r>
                  <a:rPr lang="en-US" sz="4400" dirty="0"/>
                  <a:t> </a:t>
                </a:r>
                <a14:m>
                  <m:oMath xmlns:m="http://schemas.openxmlformats.org/officeDocument/2006/math">
                    <m:r>
                      <a:rPr lang="en-US" sz="4400" i="1">
                        <a:latin typeface="Cambria Math" panose="02040503050406030204" pitchFamily="18" charset="0"/>
                      </a:rPr>
                      <m:t>𝑂</m:t>
                    </m:r>
                  </m:oMath>
                </a14:m>
                <a:r>
                  <a:rPr lang="en-US" sz="4400" dirty="0"/>
                  <a:t>.</a:t>
                </a:r>
              </a:p>
              <a:p>
                <a:pPr marL="0" indent="0">
                  <a:buNone/>
                </a:pPr>
                <a:r>
                  <a:rPr lang="en-US" sz="4400" b="1" i="1" dirty="0" err="1"/>
                  <a:t>Bước</a:t>
                </a:r>
                <a:r>
                  <a:rPr lang="en-US" sz="4400" b="1" i="1" dirty="0"/>
                  <a:t> 4. </a:t>
                </a:r>
                <a:r>
                  <a:rPr lang="en-US" sz="4400" dirty="0" err="1"/>
                  <a:t>Tương</a:t>
                </a:r>
                <a:r>
                  <a:rPr lang="en-US" sz="4400" dirty="0"/>
                  <a:t> </a:t>
                </a:r>
                <a:r>
                  <a:rPr lang="en-US" sz="4400" dirty="0" err="1"/>
                  <a:t>tự</a:t>
                </a:r>
                <a:r>
                  <a:rPr lang="en-US" sz="4400" dirty="0"/>
                  <a:t>, </a:t>
                </a:r>
                <a:r>
                  <a:rPr lang="en-US" sz="4400" dirty="0" err="1"/>
                  <a:t>miền</a:t>
                </a:r>
                <a:r>
                  <a:rPr lang="en-US" sz="4400" dirty="0"/>
                  <a:t> </a:t>
                </a:r>
                <a:r>
                  <a:rPr lang="en-US" sz="4400" dirty="0" err="1"/>
                  <a:t>nghiệm</a:t>
                </a:r>
                <a:r>
                  <a:rPr lang="en-US" sz="4400" dirty="0"/>
                  <a:t> </a:t>
                </a:r>
                <a14:m>
                  <m:oMath xmlns:m="http://schemas.openxmlformats.org/officeDocument/2006/math">
                    <m:sSub>
                      <m:sSubPr>
                        <m:ctrlPr>
                          <a:rPr lang="en-US" sz="4400" i="1">
                            <a:latin typeface="Cambria Math" panose="02040503050406030204" pitchFamily="18" charset="0"/>
                          </a:rPr>
                        </m:ctrlPr>
                      </m:sSubPr>
                      <m:e>
                        <m:r>
                          <a:rPr lang="en-US" sz="4400" i="1">
                            <a:latin typeface="Cambria Math" panose="02040503050406030204" pitchFamily="18" charset="0"/>
                          </a:rPr>
                          <m:t>𝐷</m:t>
                        </m:r>
                      </m:e>
                      <m:sub>
                        <m:r>
                          <a:rPr lang="en-US" sz="4400" i="1">
                            <a:latin typeface="Cambria Math" panose="02040503050406030204" pitchFamily="18" charset="0"/>
                          </a:rPr>
                          <m:t>4</m:t>
                        </m:r>
                      </m:sub>
                    </m:sSub>
                  </m:oMath>
                </a14:m>
                <a:r>
                  <a:rPr lang="en-US" sz="4400" dirty="0"/>
                  <a:t> </a:t>
                </a:r>
                <a:r>
                  <a:rPr lang="en-US" sz="4400" dirty="0" err="1"/>
                  <a:t>của</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14:m>
                  <m:oMath xmlns:m="http://schemas.openxmlformats.org/officeDocument/2006/math">
                    <m:r>
                      <a:rPr lang="en-US" sz="4400" i="1">
                        <a:latin typeface="Cambria Math" panose="02040503050406030204" pitchFamily="18" charset="0"/>
                      </a:rPr>
                      <m:t>2</m:t>
                    </m:r>
                    <m:r>
                      <a:rPr lang="en-US" sz="4400" i="1">
                        <a:latin typeface="Cambria Math" panose="02040503050406030204" pitchFamily="18" charset="0"/>
                      </a:rPr>
                      <m:t>𝑥</m:t>
                    </m:r>
                    <m:r>
                      <a:rPr lang="en-US" sz="4400" i="1">
                        <a:latin typeface="Cambria Math" panose="02040503050406030204" pitchFamily="18" charset="0"/>
                      </a:rPr>
                      <m:t>+</m:t>
                    </m:r>
                    <m:r>
                      <a:rPr lang="en-US" sz="4400" i="1">
                        <a:latin typeface="Cambria Math" panose="02040503050406030204" pitchFamily="18" charset="0"/>
                      </a:rPr>
                      <m:t>𝑦</m:t>
                    </m:r>
                  </m:oMath>
                </a14:m>
                <a:r>
                  <a:rPr lang="en-US" sz="4400" dirty="0"/>
                  <a:t> </a:t>
                </a:r>
                <a14:m>
                  <m:oMath xmlns:m="http://schemas.openxmlformats.org/officeDocument/2006/math">
                    <m:r>
                      <a:rPr lang="en-US" sz="4400" i="1" smtClean="0">
                        <a:latin typeface="Cambria Math"/>
                        <a:ea typeface="Cambria Math"/>
                      </a:rPr>
                      <m:t>≤</m:t>
                    </m:r>
                    <m:r>
                      <a:rPr lang="en-US" sz="4400" i="1">
                        <a:latin typeface="Cambria Math" panose="02040503050406030204" pitchFamily="18" charset="0"/>
                      </a:rPr>
                      <m:t>120</m:t>
                    </m:r>
                  </m:oMath>
                </a14:m>
                <a:r>
                  <a:rPr lang="en-US" sz="4400" dirty="0"/>
                  <a:t> </a:t>
                </a:r>
                <a:r>
                  <a:rPr lang="en-US" sz="4400" dirty="0" err="1"/>
                  <a:t>là</a:t>
                </a:r>
                <a:r>
                  <a:rPr lang="en-US" sz="4400" dirty="0"/>
                  <a:t> </a:t>
                </a:r>
                <a:r>
                  <a:rPr lang="en-US" sz="4400" dirty="0" err="1"/>
                  <a:t>nửa</a:t>
                </a:r>
                <a:r>
                  <a:rPr lang="en-US" sz="4400" dirty="0"/>
                  <a:t> </a:t>
                </a:r>
                <a:r>
                  <a:rPr lang="en-US" sz="4400" dirty="0" err="1"/>
                  <a:t>mặt</a:t>
                </a:r>
                <a:r>
                  <a:rPr lang="en-US" sz="4400" dirty="0"/>
                  <a:t> </a:t>
                </a:r>
                <a:r>
                  <a:rPr lang="en-US" sz="4400" dirty="0" err="1"/>
                  <a:t>phẳng</a:t>
                </a:r>
                <a:r>
                  <a:rPr lang="en-US" sz="4400" dirty="0"/>
                  <a:t> </a:t>
                </a:r>
                <a:r>
                  <a:rPr lang="en-US" sz="4400" dirty="0" err="1"/>
                  <a:t>bờ</a:t>
                </a:r>
                <a:r>
                  <a:rPr lang="en-US" sz="4400" dirty="0"/>
                  <a:t> </a:t>
                </a:r>
                <a14:m>
                  <m:oMath xmlns:m="http://schemas.openxmlformats.org/officeDocument/2006/math">
                    <m:sSub>
                      <m:sSubPr>
                        <m:ctrlPr>
                          <a:rPr lang="en-US" sz="4400" i="1">
                            <a:latin typeface="Cambria Math" panose="02040503050406030204" pitchFamily="18" charset="0"/>
                          </a:rPr>
                        </m:ctrlPr>
                      </m:sSubPr>
                      <m:e>
                        <m:r>
                          <a:rPr lang="en-US" sz="4400" i="1">
                            <a:latin typeface="Cambria Math" panose="02040503050406030204" pitchFamily="18" charset="0"/>
                          </a:rPr>
                          <m:t>𝑑</m:t>
                        </m:r>
                      </m:e>
                      <m:sub>
                        <m:r>
                          <a:rPr lang="en-US" sz="4400" i="1">
                            <a:latin typeface="Cambria Math" panose="02040503050406030204" pitchFamily="18" charset="0"/>
                          </a:rPr>
                          <m:t>4</m:t>
                        </m:r>
                      </m:sub>
                    </m:sSub>
                  </m:oMath>
                </a14:m>
                <a:r>
                  <a:rPr lang="en-US" sz="4400" dirty="0"/>
                  <a:t> </a:t>
                </a:r>
                <a:r>
                  <a:rPr lang="en-US" sz="4400" dirty="0" err="1"/>
                  <a:t>chứa</a:t>
                </a:r>
                <a:r>
                  <a:rPr lang="en-US" sz="4400" dirty="0"/>
                  <a:t> </a:t>
                </a:r>
                <a:r>
                  <a:rPr lang="en-US" sz="4400" dirty="0" err="1"/>
                  <a:t>gốc</a:t>
                </a:r>
                <a:r>
                  <a:rPr lang="en-US" sz="4400" dirty="0"/>
                  <a:t> </a:t>
                </a:r>
                <a:r>
                  <a:rPr lang="en-US" sz="4400" dirty="0" err="1"/>
                  <a:t>tọa</a:t>
                </a:r>
                <a:r>
                  <a:rPr lang="en-US" sz="4400" dirty="0"/>
                  <a:t> </a:t>
                </a:r>
                <a:r>
                  <a:rPr lang="en-US" sz="4400" dirty="0" err="1"/>
                  <a:t>độ</a:t>
                </a:r>
                <a:r>
                  <a:rPr lang="en-US" sz="4400" dirty="0"/>
                  <a:t> </a:t>
                </a:r>
                <a14:m>
                  <m:oMath xmlns:m="http://schemas.openxmlformats.org/officeDocument/2006/math">
                    <m:r>
                      <a:rPr lang="en-US" sz="4400" i="1">
                        <a:latin typeface="Cambria Math" panose="02040503050406030204" pitchFamily="18" charset="0"/>
                      </a:rPr>
                      <m:t>𝑂</m:t>
                    </m:r>
                  </m:oMath>
                </a14:m>
                <a:r>
                  <a:rPr lang="en-US" sz="4400" dirty="0"/>
                  <a:t>.</a:t>
                </a:r>
              </a:p>
              <a:p>
                <a:pPr marL="0" indent="0">
                  <a:buNone/>
                </a:pPr>
                <a:endParaRPr lang="en-US" sz="4400" dirty="0"/>
              </a:p>
            </p:txBody>
          </p:sp>
        </mc:Choice>
        <mc:Fallback xmlns="">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4" y="1981200"/>
                <a:ext cx="11859491" cy="11411749"/>
              </a:xfrm>
              <a:prstGeom prst="rect">
                <a:avLst/>
              </a:prstGeom>
              <a:blipFill rotWithShape="1">
                <a:blip r:embed="rId4"/>
                <a:stretch>
                  <a:fillRect l="-2003" t="-1654" r="-1181"/>
                </a:stretch>
              </a:blipFill>
              <a:ln>
                <a:solidFill>
                  <a:srgbClr val="00B0F0"/>
                </a:solidFill>
              </a:ln>
            </p:spPr>
            <p:txBody>
              <a:bodyPr/>
              <a:lstStyle/>
              <a:p>
                <a:r>
                  <a:rPr lang="en-US">
                    <a:noFill/>
                  </a:rPr>
                  <a:t> </a:t>
                </a:r>
              </a:p>
            </p:txBody>
          </p:sp>
        </mc:Fallback>
      </mc:AlternateContent>
      <p:sp>
        <p:nvSpPr>
          <p:cNvPr id="5" name="Rectangle 4"/>
          <p:cNvSpPr/>
          <p:nvPr/>
        </p:nvSpPr>
        <p:spPr>
          <a:xfrm>
            <a:off x="0" y="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r>
              <a:rPr lang="en-US" sz="5400" b="1">
                <a:latin typeface="Times New Roman" panose="02020603050405020304" pitchFamily="18" charset="0"/>
                <a:cs typeface="Times New Roman" panose="02020603050405020304" pitchFamily="18" charset="0"/>
              </a:rPr>
              <a:t>BÀI 4 : HỆ BẤT PHƯƠNG TRÌNH BẬC NHẤT HAI ẨN</a:t>
            </a:r>
          </a:p>
        </p:txBody>
      </p:sp>
    </p:spTree>
    <p:extLst>
      <p:ext uri="{BB962C8B-B14F-4D97-AF65-F5344CB8AC3E}">
        <p14:creationId xmlns:p14="http://schemas.microsoft.com/office/powerpoint/2010/main" val="61362961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up)">
                                      <p:cBhvr>
                                        <p:cTn id="42" dur="500"/>
                                        <p:tgtEl>
                                          <p:spTgt spid="7">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1" end="1"/>
                                            </p:txEl>
                                          </p:spTgt>
                                        </p:tgtEl>
                                        <p:attrNameLst>
                                          <p:attrName>style.visibility</p:attrName>
                                        </p:attrNameLst>
                                      </p:cBhvr>
                                      <p:to>
                                        <p:strVal val="visible"/>
                                      </p:to>
                                    </p:set>
                                    <p:animEffect transition="in" filter="wipe(up)">
                                      <p:cBhvr>
                                        <p:cTn id="47" dur="500"/>
                                        <p:tgtEl>
                                          <p:spTgt spid="7">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2" end="2"/>
                                            </p:txEl>
                                          </p:spTgt>
                                        </p:tgtEl>
                                        <p:attrNameLst>
                                          <p:attrName>style.visibility</p:attrName>
                                        </p:attrNameLst>
                                      </p:cBhvr>
                                      <p:to>
                                        <p:strVal val="visible"/>
                                      </p:to>
                                    </p:set>
                                    <p:animEffect transition="in" filter="wipe(up)">
                                      <p:cBhvr>
                                        <p:cTn id="52" dur="500"/>
                                        <p:tgtEl>
                                          <p:spTgt spid="7">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Effect transition="in" filter="wipe(up)">
                                      <p:cBhvr>
                                        <p:cTn id="57"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1981200"/>
            <a:ext cx="11125200"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192004" y="1981200"/>
                <a:ext cx="11859491"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sz="4400"/>
                  <a:t>Xác </a:t>
                </a:r>
                <a:r>
                  <a:rPr lang="en-US" sz="4400" dirty="0" err="1"/>
                  <a:t>định</a:t>
                </a:r>
                <a:r>
                  <a:rPr lang="en-US" sz="4400" dirty="0"/>
                  <a:t> </a:t>
                </a:r>
                <a:r>
                  <a:rPr lang="en-US" sz="4400" dirty="0" err="1"/>
                  <a:t>miền</a:t>
                </a:r>
                <a:r>
                  <a:rPr lang="en-US" sz="4400" dirty="0"/>
                  <a:t> </a:t>
                </a:r>
                <a:r>
                  <a:rPr lang="en-US" sz="4400" dirty="0" err="1"/>
                  <a:t>nghiệm</a:t>
                </a:r>
                <a:r>
                  <a:rPr lang="en-US" sz="4400" dirty="0"/>
                  <a:t> </a:t>
                </a:r>
                <a:r>
                  <a:rPr lang="en-US" sz="4400" dirty="0" err="1"/>
                  <a:t>của</a:t>
                </a:r>
                <a:r>
                  <a:rPr lang="en-US" sz="4400" dirty="0"/>
                  <a:t> </a:t>
                </a:r>
                <a:r>
                  <a:rPr lang="en-US" sz="4400" dirty="0" err="1"/>
                  <a:t>hệ</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r>
                  <a:rPr lang="en-US" sz="4400" dirty="0" err="1"/>
                  <a:t>trên</a:t>
                </a:r>
                <a:r>
                  <a:rPr lang="en-US" sz="4400" dirty="0"/>
                  <a:t>. </a:t>
                </a:r>
                <a:r>
                  <a:rPr lang="en-US" sz="4400" dirty="0" err="1"/>
                  <a:t>Miền</a:t>
                </a:r>
                <a:r>
                  <a:rPr lang="en-US" sz="4400" dirty="0"/>
                  <a:t> </a:t>
                </a:r>
                <a:r>
                  <a:rPr lang="en-US" sz="4400" dirty="0" err="1"/>
                  <a:t>nghiệm</a:t>
                </a:r>
                <a:r>
                  <a:rPr lang="en-US" sz="4400" dirty="0"/>
                  <a:t> </a:t>
                </a:r>
                <a:r>
                  <a:rPr lang="en-US" sz="4400" dirty="0" err="1"/>
                  <a:t>là</a:t>
                </a:r>
                <a:r>
                  <a:rPr lang="en-US" sz="4400" dirty="0"/>
                  <a:t> </a:t>
                </a:r>
                <a:r>
                  <a:rPr lang="en-US" sz="4400" dirty="0" err="1"/>
                  <a:t>miền</a:t>
                </a:r>
                <a:r>
                  <a:rPr lang="en-US" sz="4400" dirty="0"/>
                  <a:t> </a:t>
                </a:r>
                <a:r>
                  <a:rPr lang="en-US" sz="4400" dirty="0" err="1"/>
                  <a:t>tứ</a:t>
                </a:r>
                <a:r>
                  <a:rPr lang="en-US" sz="4400" dirty="0"/>
                  <a:t> </a:t>
                </a:r>
                <a:r>
                  <a:rPr lang="en-US" sz="4400" dirty="0" err="1"/>
                  <a:t>giác</a:t>
                </a:r>
                <a:r>
                  <a:rPr lang="en-US" sz="4400" dirty="0"/>
                  <a:t> </a:t>
                </a:r>
                <a14:m>
                  <m:oMath xmlns:m="http://schemas.openxmlformats.org/officeDocument/2006/math">
                    <m:r>
                      <a:rPr lang="en-US" sz="4400" i="1">
                        <a:latin typeface="Cambria Math" panose="02040503050406030204" pitchFamily="18" charset="0"/>
                      </a:rPr>
                      <m:t>𝑂𝐴𝐵𝐶</m:t>
                    </m:r>
                  </m:oMath>
                </a14:m>
                <a:r>
                  <a:rPr lang="en-US" sz="4400" dirty="0"/>
                  <a:t> </a:t>
                </a:r>
                <a:r>
                  <a:rPr lang="en-US" sz="4400" dirty="0" err="1"/>
                  <a:t>với</a:t>
                </a:r>
                <a:r>
                  <a:rPr lang="en-US" sz="4400" dirty="0"/>
                  <a:t> </a:t>
                </a:r>
                <a:r>
                  <a:rPr lang="en-US" sz="4400" dirty="0" err="1"/>
                  <a:t>tọa</a:t>
                </a:r>
                <a:r>
                  <a:rPr lang="en-US" sz="4400" dirty="0"/>
                  <a:t> </a:t>
                </a:r>
                <a:r>
                  <a:rPr lang="en-US" sz="4400" dirty="0" err="1"/>
                  <a:t>độ</a:t>
                </a:r>
                <a:r>
                  <a:rPr lang="en-US" sz="4400" dirty="0"/>
                  <a:t> </a:t>
                </a:r>
                <a:r>
                  <a:rPr lang="en-US" sz="4400" dirty="0" err="1"/>
                  <a:t>các</a:t>
                </a:r>
                <a:r>
                  <a:rPr lang="en-US" sz="4400" dirty="0"/>
                  <a:t> </a:t>
                </a:r>
                <a:r>
                  <a:rPr lang="en-US" sz="4400" dirty="0" err="1"/>
                  <a:t>đỉnh</a:t>
                </a:r>
                <a:r>
                  <a:rPr lang="en-US" sz="4400" dirty="0"/>
                  <a:t> </a:t>
                </a:r>
                <a14:m>
                  <m:oMath xmlns:m="http://schemas.openxmlformats.org/officeDocument/2006/math">
                    <m:r>
                      <a:rPr lang="en-US" sz="4400" i="1">
                        <a:latin typeface="Cambria Math" panose="02040503050406030204" pitchFamily="18" charset="0"/>
                      </a:rPr>
                      <m:t>𝑂</m:t>
                    </m:r>
                    <m:d>
                      <m:dPr>
                        <m:ctrlPr>
                          <a:rPr lang="en-US" sz="4400" i="1">
                            <a:latin typeface="Cambria Math" panose="02040503050406030204" pitchFamily="18" charset="0"/>
                          </a:rPr>
                        </m:ctrlPr>
                      </m:dPr>
                      <m:e>
                        <m:r>
                          <a:rPr lang="en-US" sz="4400" i="1">
                            <a:latin typeface="Cambria Math" panose="02040503050406030204" pitchFamily="18" charset="0"/>
                          </a:rPr>
                          <m:t>0;0</m:t>
                        </m:r>
                      </m:e>
                    </m:d>
                  </m:oMath>
                </a14:m>
                <a:r>
                  <a:rPr lang="en-US" sz="4400" dirty="0"/>
                  <a:t>, </a:t>
                </a:r>
                <a14:m>
                  <m:oMath xmlns:m="http://schemas.openxmlformats.org/officeDocument/2006/math">
                    <m:r>
                      <a:rPr lang="en-US" sz="4400" i="1">
                        <a:latin typeface="Cambria Math" panose="02040503050406030204" pitchFamily="18" charset="0"/>
                      </a:rPr>
                      <m:t>𝐴</m:t>
                    </m:r>
                    <m:d>
                      <m:dPr>
                        <m:ctrlPr>
                          <a:rPr lang="en-US" sz="4400" i="1">
                            <a:latin typeface="Cambria Math" panose="02040503050406030204" pitchFamily="18" charset="0"/>
                          </a:rPr>
                        </m:ctrlPr>
                      </m:dPr>
                      <m:e>
                        <m:r>
                          <a:rPr lang="en-US" sz="4400" i="1">
                            <a:latin typeface="Cambria Math" panose="02040503050406030204" pitchFamily="18" charset="0"/>
                          </a:rPr>
                          <m:t>0;100</m:t>
                        </m:r>
                      </m:e>
                    </m:d>
                  </m:oMath>
                </a14:m>
                <a:r>
                  <a:rPr lang="en-US" sz="4400" dirty="0"/>
                  <a:t>, </a:t>
                </a:r>
                <a14:m>
                  <m:oMath xmlns:m="http://schemas.openxmlformats.org/officeDocument/2006/math">
                    <m:r>
                      <a:rPr lang="en-US" sz="4400" i="1">
                        <a:latin typeface="Cambria Math" panose="02040503050406030204" pitchFamily="18" charset="0"/>
                      </a:rPr>
                      <m:t>𝐵</m:t>
                    </m:r>
                    <m:d>
                      <m:dPr>
                        <m:ctrlPr>
                          <a:rPr lang="en-US" sz="4400" i="1">
                            <a:latin typeface="Cambria Math" panose="02040503050406030204" pitchFamily="18" charset="0"/>
                          </a:rPr>
                        </m:ctrlPr>
                      </m:dPr>
                      <m:e>
                        <m:r>
                          <a:rPr lang="en-US" sz="4400" i="1">
                            <a:latin typeface="Cambria Math" panose="02040503050406030204" pitchFamily="18" charset="0"/>
                          </a:rPr>
                          <m:t>20;80</m:t>
                        </m:r>
                      </m:e>
                    </m:d>
                  </m:oMath>
                </a14:m>
                <a:r>
                  <a:rPr lang="en-US" sz="4400" dirty="0"/>
                  <a:t> </a:t>
                </a:r>
                <a:r>
                  <a:rPr lang="en-US" sz="4400" dirty="0" err="1"/>
                  <a:t>và</a:t>
                </a:r>
                <a:r>
                  <a:rPr lang="en-US" sz="4400" dirty="0"/>
                  <a:t> </a:t>
                </a:r>
                <a14:m>
                  <m:oMath xmlns:m="http://schemas.openxmlformats.org/officeDocument/2006/math">
                    <m:r>
                      <a:rPr lang="en-US" sz="4400" i="1">
                        <a:latin typeface="Cambria Math" panose="02040503050406030204" pitchFamily="18" charset="0"/>
                      </a:rPr>
                      <m:t>𝐶</m:t>
                    </m:r>
                    <m:d>
                      <m:dPr>
                        <m:ctrlPr>
                          <a:rPr lang="en-US" sz="4400" i="1">
                            <a:latin typeface="Cambria Math" panose="02040503050406030204" pitchFamily="18" charset="0"/>
                          </a:rPr>
                        </m:ctrlPr>
                      </m:dPr>
                      <m:e>
                        <m:r>
                          <a:rPr lang="en-US" sz="4400" i="1">
                            <a:latin typeface="Cambria Math" panose="02040503050406030204" pitchFamily="18" charset="0"/>
                          </a:rPr>
                          <m:t>60;0</m:t>
                        </m:r>
                      </m:e>
                    </m:d>
                  </m:oMath>
                </a14:m>
                <a:r>
                  <a:rPr lang="en-US" sz="4400" dirty="0"/>
                  <a:t> (</a:t>
                </a:r>
                <a:r>
                  <a:rPr lang="en-US" sz="4400"/>
                  <a:t>H.2.7).</a:t>
                </a:r>
              </a:p>
              <a:p>
                <a:pPr marL="0" lvl="0" indent="0" defTabSz="2177170">
                  <a:lnSpc>
                    <a:spcPct val="100000"/>
                  </a:lnSpc>
                  <a:spcBef>
                    <a:spcPts val="0"/>
                  </a:spcBef>
                  <a:buNone/>
                </a:pPr>
                <a:r>
                  <a:rPr lang="en-US" sz="4400"/>
                  <a:t>Ta tính </a:t>
                </a:r>
                <a:r>
                  <a:rPr lang="en-US" sz="4400" dirty="0" err="1"/>
                  <a:t>giá</a:t>
                </a:r>
                <a:r>
                  <a:rPr lang="en-US" sz="4400" dirty="0"/>
                  <a:t> </a:t>
                </a:r>
                <a:r>
                  <a:rPr lang="en-US" sz="4400" dirty="0" err="1"/>
                  <a:t>trị</a:t>
                </a:r>
                <a:r>
                  <a:rPr lang="en-US" sz="4400" dirty="0"/>
                  <a:t> </a:t>
                </a:r>
                <a:r>
                  <a:rPr lang="en-US" sz="4400" dirty="0" err="1"/>
                  <a:t>của</a:t>
                </a:r>
                <a:r>
                  <a:rPr lang="en-US" sz="4400" dirty="0"/>
                  <a:t> </a:t>
                </a:r>
                <a:r>
                  <a:rPr lang="en-US" sz="4400" err="1"/>
                  <a:t>biểu</a:t>
                </a:r>
                <a:r>
                  <a:rPr lang="en-US" sz="4400"/>
                  <a:t> thức</a:t>
                </a:r>
              </a:p>
              <a:p>
                <a:pPr marL="0" lvl="0" indent="0" defTabSz="2177170">
                  <a:lnSpc>
                    <a:spcPct val="100000"/>
                  </a:lnSpc>
                  <a:spcBef>
                    <a:spcPts val="0"/>
                  </a:spcBef>
                  <a:buNone/>
                </a:pPr>
                <a:r>
                  <a:rPr lang="en-US" sz="4400"/>
                  <a:t> </a:t>
                </a:r>
                <a14:m>
                  <m:oMath xmlns:m="http://schemas.openxmlformats.org/officeDocument/2006/math">
                    <m:r>
                      <a:rPr lang="en-US" sz="4400" i="1">
                        <a:latin typeface="Cambria Math" panose="02040503050406030204" pitchFamily="18" charset="0"/>
                      </a:rPr>
                      <m:t>𝐹</m:t>
                    </m:r>
                    <m:d>
                      <m:dPr>
                        <m:ctrlPr>
                          <a:rPr lang="en-US" sz="4400" b="0" i="1" smtClean="0">
                            <a:latin typeface="Cambria Math" panose="02040503050406030204" pitchFamily="18" charset="0"/>
                          </a:rPr>
                        </m:ctrlPr>
                      </m:dPr>
                      <m:e>
                        <m:r>
                          <m:rPr>
                            <m:sty m:val="p"/>
                          </m:rPr>
                          <a:rPr lang="en-US" sz="4400" b="0" i="0" smtClean="0">
                            <a:latin typeface="Cambria Math"/>
                          </a:rPr>
                          <m:t>x</m:t>
                        </m:r>
                        <m:r>
                          <a:rPr lang="en-US" sz="4400" b="0" i="0" smtClean="0">
                            <a:latin typeface="Cambria Math"/>
                          </a:rPr>
                          <m:t>,</m:t>
                        </m:r>
                        <m:r>
                          <m:rPr>
                            <m:sty m:val="p"/>
                          </m:rPr>
                          <a:rPr lang="en-US" sz="4400" b="0" i="0" smtClean="0">
                            <a:latin typeface="Cambria Math"/>
                          </a:rPr>
                          <m:t>y</m:t>
                        </m:r>
                      </m:e>
                    </m:d>
                    <m:r>
                      <a:rPr lang="en-US" sz="4400" b="0" i="0" smtClean="0">
                        <a:latin typeface="Cambria Math"/>
                      </a:rPr>
                      <m:t>= </m:t>
                    </m:r>
                    <m:r>
                      <a:rPr lang="en-US" sz="4400" i="1">
                        <a:solidFill>
                          <a:prstClr val="black"/>
                        </a:solidFill>
                        <a:latin typeface="Cambria Math" panose="02040503050406030204" pitchFamily="18" charset="0"/>
                      </a:rPr>
                      <m:t>3,5</m:t>
                    </m:r>
                    <m:r>
                      <a:rPr lang="en-US" sz="4400" i="1">
                        <a:solidFill>
                          <a:prstClr val="black"/>
                        </a:solidFill>
                        <a:latin typeface="Cambria Math" panose="02040503050406030204" pitchFamily="18" charset="0"/>
                      </a:rPr>
                      <m:t>𝑥</m:t>
                    </m:r>
                    <m:r>
                      <a:rPr lang="en-US" sz="4400" i="1">
                        <a:solidFill>
                          <a:prstClr val="black"/>
                        </a:solidFill>
                        <a:latin typeface="Cambria Math" panose="02040503050406030204" pitchFamily="18" charset="0"/>
                      </a:rPr>
                      <m:t>+2</m:t>
                    </m:r>
                    <m:r>
                      <a:rPr lang="en-US" sz="4400" i="1">
                        <a:solidFill>
                          <a:prstClr val="black"/>
                        </a:solidFill>
                        <a:latin typeface="Cambria Math" panose="02040503050406030204" pitchFamily="18" charset="0"/>
                      </a:rPr>
                      <m:t>𝑦</m:t>
                    </m:r>
                  </m:oMath>
                </a14:m>
                <a:r>
                  <a:rPr lang="en-US" sz="4400" dirty="0">
                    <a:solidFill>
                      <a:prstClr val="black"/>
                    </a:solidFill>
                    <a:latin typeface="Times New Roman" panose="02020603050405020304" pitchFamily="18" charset="0"/>
                    <a:cs typeface="Times New Roman" panose="02020603050405020304" pitchFamily="18" charset="0"/>
                  </a:rPr>
                  <a:t>. t</a:t>
                </a:r>
                <a:r>
                  <a:rPr lang="en-US" sz="4400" dirty="0"/>
                  <a:t>ại </a:t>
                </a:r>
                <a:r>
                  <a:rPr lang="en-US" sz="4400" dirty="0" err="1"/>
                  <a:t>các</a:t>
                </a:r>
                <a:r>
                  <a:rPr lang="en-US" sz="4400" dirty="0"/>
                  <a:t> </a:t>
                </a:r>
                <a:r>
                  <a:rPr lang="en-US" sz="4400" dirty="0" err="1"/>
                  <a:t>đỉnh</a:t>
                </a:r>
                <a:r>
                  <a:rPr lang="en-US" sz="4400" dirty="0"/>
                  <a:t> </a:t>
                </a:r>
                <a:r>
                  <a:rPr lang="en-US" sz="4400" dirty="0" err="1"/>
                  <a:t>của</a:t>
                </a:r>
                <a:r>
                  <a:rPr lang="en-US" sz="4400" dirty="0"/>
                  <a:t> </a:t>
                </a:r>
                <a:r>
                  <a:rPr lang="en-US" sz="4400" dirty="0" err="1"/>
                  <a:t>tứ</a:t>
                </a:r>
                <a:r>
                  <a:rPr lang="en-US" sz="4400" dirty="0"/>
                  <a:t> </a:t>
                </a:r>
                <a:r>
                  <a:rPr lang="en-US" sz="4400" dirty="0" err="1"/>
                  <a:t>giác</a:t>
                </a:r>
                <a:r>
                  <a:rPr lang="en-US" sz="4400" dirty="0"/>
                  <a:t> </a:t>
                </a:r>
                <a:r>
                  <a:rPr lang="en-US" sz="4400" err="1"/>
                  <a:t>này</a:t>
                </a:r>
                <a:r>
                  <a:rPr lang="en-US" sz="4400"/>
                  <a:t>:</a:t>
                </a:r>
              </a:p>
              <a:p>
                <a:pPr marL="0" lvl="0" indent="0" defTabSz="2177170">
                  <a:lnSpc>
                    <a:spcPct val="100000"/>
                  </a:lnSpc>
                  <a:spcBef>
                    <a:spcPts val="0"/>
                  </a:spcBef>
                  <a:buNone/>
                </a:pPr>
                <a:r>
                  <a:rPr lang="en-US" sz="4400"/>
                  <a:t> </a:t>
                </a:r>
                <a14:m>
                  <m:oMath xmlns:m="http://schemas.openxmlformats.org/officeDocument/2006/math">
                    <m:r>
                      <a:rPr lang="en-US" sz="4400" i="1">
                        <a:latin typeface="Cambria Math" panose="02040503050406030204" pitchFamily="18" charset="0"/>
                      </a:rPr>
                      <m:t>𝐹</m:t>
                    </m:r>
                    <m:d>
                      <m:dPr>
                        <m:ctrlPr>
                          <a:rPr lang="en-US" sz="4400" i="1">
                            <a:latin typeface="Cambria Math" panose="02040503050406030204" pitchFamily="18" charset="0"/>
                          </a:rPr>
                        </m:ctrlPr>
                      </m:dPr>
                      <m:e>
                        <m:r>
                          <a:rPr lang="en-US" sz="4400" i="1">
                            <a:latin typeface="Cambria Math" panose="02040503050406030204" pitchFamily="18" charset="0"/>
                          </a:rPr>
                          <m:t>0;0</m:t>
                        </m:r>
                      </m:e>
                    </m:d>
                    <m:r>
                      <a:rPr lang="en-US" sz="4400" i="1">
                        <a:latin typeface="Cambria Math" panose="02040503050406030204" pitchFamily="18" charset="0"/>
                      </a:rPr>
                      <m:t>=0</m:t>
                    </m:r>
                  </m:oMath>
                </a14:m>
                <a:r>
                  <a:rPr lang="en-US" sz="4400" dirty="0"/>
                  <a:t>,</a:t>
                </a:r>
              </a:p>
              <a:p>
                <a:pPr marL="0" lvl="0" indent="0" defTabSz="2177170">
                  <a:lnSpc>
                    <a:spcPct val="100000"/>
                  </a:lnSpc>
                  <a:spcBef>
                    <a:spcPts val="0"/>
                  </a:spcBef>
                  <a:buNone/>
                </a:pPr>
                <a:r>
                  <a:rPr lang="en-US" sz="4400" dirty="0"/>
                  <a:t> </a:t>
                </a:r>
                <a14:m>
                  <m:oMath xmlns:m="http://schemas.openxmlformats.org/officeDocument/2006/math">
                    <m:r>
                      <a:rPr lang="en-US" sz="4400" i="1">
                        <a:latin typeface="Cambria Math" panose="02040503050406030204" pitchFamily="18" charset="0"/>
                      </a:rPr>
                      <m:t>𝐹</m:t>
                    </m:r>
                    <m:d>
                      <m:dPr>
                        <m:ctrlPr>
                          <a:rPr lang="en-US" sz="4400" i="1">
                            <a:latin typeface="Cambria Math" panose="02040503050406030204" pitchFamily="18" charset="0"/>
                          </a:rPr>
                        </m:ctrlPr>
                      </m:dPr>
                      <m:e>
                        <m:r>
                          <a:rPr lang="en-US" sz="4400" i="1">
                            <a:latin typeface="Cambria Math" panose="02040503050406030204" pitchFamily="18" charset="0"/>
                          </a:rPr>
                          <m:t>0;100</m:t>
                        </m:r>
                      </m:e>
                    </m:d>
                    <m:r>
                      <a:rPr lang="en-US" sz="4400" i="1">
                        <a:latin typeface="Cambria Math" panose="02040503050406030204" pitchFamily="18" charset="0"/>
                      </a:rPr>
                      <m:t>=200</m:t>
                    </m:r>
                  </m:oMath>
                </a14:m>
                <a:r>
                  <a:rPr lang="en-US" sz="4400" dirty="0"/>
                  <a:t>,</a:t>
                </a:r>
              </a:p>
              <a:p>
                <a:pPr marL="0" lvl="0" indent="0" defTabSz="2177170">
                  <a:lnSpc>
                    <a:spcPct val="100000"/>
                  </a:lnSpc>
                  <a:spcBef>
                    <a:spcPts val="0"/>
                  </a:spcBef>
                  <a:buNone/>
                </a:pPr>
                <a:r>
                  <a:rPr lang="en-US" sz="4400" dirty="0"/>
                  <a:t> </a:t>
                </a:r>
                <a14:m>
                  <m:oMath xmlns:m="http://schemas.openxmlformats.org/officeDocument/2006/math">
                    <m:r>
                      <a:rPr lang="en-US" sz="4400" i="1">
                        <a:latin typeface="Cambria Math" panose="02040503050406030204" pitchFamily="18" charset="0"/>
                      </a:rPr>
                      <m:t>𝐹</m:t>
                    </m:r>
                    <m:d>
                      <m:dPr>
                        <m:ctrlPr>
                          <a:rPr lang="en-US" sz="4400" i="1">
                            <a:latin typeface="Cambria Math" panose="02040503050406030204" pitchFamily="18" charset="0"/>
                          </a:rPr>
                        </m:ctrlPr>
                      </m:dPr>
                      <m:e>
                        <m:r>
                          <a:rPr lang="en-US" sz="4400" i="1">
                            <a:latin typeface="Cambria Math" panose="02040503050406030204" pitchFamily="18" charset="0"/>
                          </a:rPr>
                          <m:t>20;80</m:t>
                        </m:r>
                      </m:e>
                    </m:d>
                    <m:r>
                      <a:rPr lang="en-US" sz="4400" i="1">
                        <a:latin typeface="Cambria Math" panose="02040503050406030204" pitchFamily="18" charset="0"/>
                      </a:rPr>
                      <m:t>=230</m:t>
                    </m:r>
                  </m:oMath>
                </a14:m>
                <a:r>
                  <a:rPr lang="en-US" sz="4400" dirty="0"/>
                  <a:t>,</a:t>
                </a:r>
              </a:p>
              <a:p>
                <a:pPr marL="0" lvl="0" indent="0" defTabSz="2177170">
                  <a:lnSpc>
                    <a:spcPct val="100000"/>
                  </a:lnSpc>
                  <a:spcBef>
                    <a:spcPts val="0"/>
                  </a:spcBef>
                  <a:buNone/>
                </a:pPr>
                <a:r>
                  <a:rPr lang="en-US" sz="4400" dirty="0"/>
                  <a:t> </a:t>
                </a:r>
                <a14:m>
                  <m:oMath xmlns:m="http://schemas.openxmlformats.org/officeDocument/2006/math">
                    <m:r>
                      <a:rPr lang="en-US" sz="4400" i="1">
                        <a:latin typeface="Cambria Math" panose="02040503050406030204" pitchFamily="18" charset="0"/>
                      </a:rPr>
                      <m:t>𝐹</m:t>
                    </m:r>
                    <m:d>
                      <m:dPr>
                        <m:ctrlPr>
                          <a:rPr lang="en-US" sz="4400" i="1">
                            <a:latin typeface="Cambria Math" panose="02040503050406030204" pitchFamily="18" charset="0"/>
                          </a:rPr>
                        </m:ctrlPr>
                      </m:dPr>
                      <m:e>
                        <m:r>
                          <a:rPr lang="en-US" sz="4400" i="1">
                            <a:latin typeface="Cambria Math" panose="02040503050406030204" pitchFamily="18" charset="0"/>
                          </a:rPr>
                          <m:t>60;0</m:t>
                        </m:r>
                      </m:e>
                    </m:d>
                    <m:r>
                      <a:rPr lang="en-US" sz="4400" i="1">
                        <a:latin typeface="Cambria Math" panose="02040503050406030204" pitchFamily="18" charset="0"/>
                      </a:rPr>
                      <m:t>=210</m:t>
                    </m:r>
                  </m:oMath>
                </a14:m>
                <a:r>
                  <a:rPr lang="en-US" sz="4400" dirty="0"/>
                  <a:t>.</a:t>
                </a:r>
              </a:p>
              <a:p>
                <a:endParaRPr lang="en-US" sz="4400" dirty="0"/>
              </a:p>
            </p:txBody>
          </p:sp>
        </mc:Choice>
        <mc:Fallback xmlns="">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192004" y="1981200"/>
                <a:ext cx="11859491" cy="11411749"/>
              </a:xfrm>
              <a:prstGeom prst="rect">
                <a:avLst/>
              </a:prstGeom>
              <a:blipFill rotWithShape="1">
                <a:blip r:embed="rId3"/>
                <a:stretch>
                  <a:fillRect l="-2003" t="-1654"/>
                </a:stretch>
              </a:blipFill>
              <a:ln>
                <a:solidFill>
                  <a:srgbClr val="00B0F0"/>
                </a:solidFill>
              </a:ln>
            </p:spPr>
            <p:txBody>
              <a:bodyPr/>
              <a:lstStyle/>
              <a:p>
                <a:r>
                  <a:rPr lang="en-US">
                    <a:noFill/>
                  </a:rPr>
                  <a:t> </a:t>
                </a:r>
              </a:p>
            </p:txBody>
          </p:sp>
        </mc:Fallback>
      </mc:AlternateContent>
      <p:pic>
        <p:nvPicPr>
          <p:cNvPr id="4" name="Picture 3">
            <a:extLst>
              <a:ext uri="{FF2B5EF4-FFF2-40B4-BE49-F238E27FC236}">
                <a16:creationId xmlns:a16="http://schemas.microsoft.com/office/drawing/2014/main" id="{91D50DD2-7501-4C26-B1BA-B26D39B3EC38}"/>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143004" y="2133600"/>
            <a:ext cx="10439396" cy="10591800"/>
          </a:xfrm>
          <a:prstGeom prst="rect">
            <a:avLst/>
          </a:prstGeom>
          <a:noFill/>
          <a:ln>
            <a:noFill/>
          </a:ln>
        </p:spPr>
      </p:pic>
      <p:pic>
        <p:nvPicPr>
          <p:cNvPr id="5" name="Picture 4">
            <a:extLst>
              <a:ext uri="{FF2B5EF4-FFF2-40B4-BE49-F238E27FC236}">
                <a16:creationId xmlns:a16="http://schemas.microsoft.com/office/drawing/2014/main" id="{F5740991-AB1E-4447-86E8-07A5AE3EC50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6886484" y="5988420"/>
            <a:ext cx="6662677" cy="6736980"/>
          </a:xfrm>
          <a:prstGeom prst="rect">
            <a:avLst/>
          </a:prstGeom>
          <a:noFill/>
          <a:ln>
            <a:noFill/>
          </a:ln>
        </p:spPr>
      </p:pic>
      <p:sp>
        <p:nvSpPr>
          <p:cNvPr id="6" name="Rectangle 5"/>
          <p:cNvSpPr/>
          <p:nvPr/>
        </p:nvSpPr>
        <p:spPr>
          <a:xfrm>
            <a:off x="0" y="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r>
              <a:rPr lang="en-US" sz="5400" b="1">
                <a:latin typeface="Times New Roman" panose="02020603050405020304" pitchFamily="18" charset="0"/>
                <a:cs typeface="Times New Roman" panose="02020603050405020304" pitchFamily="18" charset="0"/>
              </a:rPr>
              <a:t>BÀI 4 : HỆ BẤT PHƯƠNG TRÌNH BẬC NHẤT HAI ẨN</a:t>
            </a:r>
          </a:p>
        </p:txBody>
      </p:sp>
    </p:spTree>
    <p:extLst>
      <p:ext uri="{BB962C8B-B14F-4D97-AF65-F5344CB8AC3E}">
        <p14:creationId xmlns:p14="http://schemas.microsoft.com/office/powerpoint/2010/main" val="18107673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nodePh="1">
                                  <p:stCondLst>
                                    <p:cond delay="0"/>
                                  </p:stCondLst>
                                  <p:endCondLst>
                                    <p:cond evt="begin" delay="0">
                                      <p:tn val="10"/>
                                    </p:cond>
                                  </p:end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up)">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animEffect transition="in" filter="wipe(up)">
                                      <p:cBhvr>
                                        <p:cTn id="27" dur="500"/>
                                        <p:tgtEl>
                                          <p:spTgt spid="7">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xEl>
                                              <p:pRg st="2" end="2"/>
                                            </p:txEl>
                                          </p:spTgt>
                                        </p:tgtEl>
                                        <p:attrNameLst>
                                          <p:attrName>style.visibility</p:attrName>
                                        </p:attrNameLst>
                                      </p:cBhvr>
                                      <p:to>
                                        <p:strVal val="visible"/>
                                      </p:to>
                                    </p:set>
                                    <p:animEffect transition="in" filter="wipe(up)">
                                      <p:cBhvr>
                                        <p:cTn id="32" dur="500"/>
                                        <p:tgtEl>
                                          <p:spTgt spid="7">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7">
                                            <p:txEl>
                                              <p:pRg st="3" end="3"/>
                                            </p:txEl>
                                          </p:spTgt>
                                        </p:tgtEl>
                                        <p:attrNameLst>
                                          <p:attrName>style.visibility</p:attrName>
                                        </p:attrNameLst>
                                      </p:cBhvr>
                                      <p:to>
                                        <p:strVal val="visible"/>
                                      </p:to>
                                    </p:set>
                                    <p:animEffect transition="in" filter="wipe(up)">
                                      <p:cBhvr>
                                        <p:cTn id="37" dur="500"/>
                                        <p:tgtEl>
                                          <p:spTgt spid="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7">
                                            <p:txEl>
                                              <p:pRg st="4" end="4"/>
                                            </p:txEl>
                                          </p:spTgt>
                                        </p:tgtEl>
                                        <p:attrNameLst>
                                          <p:attrName>style.visibility</p:attrName>
                                        </p:attrNameLst>
                                      </p:cBhvr>
                                      <p:to>
                                        <p:strVal val="visible"/>
                                      </p:to>
                                    </p:set>
                                    <p:animEffect transition="in" filter="wipe(up)">
                                      <p:cBhvr>
                                        <p:cTn id="42" dur="500"/>
                                        <p:tgtEl>
                                          <p:spTgt spid="7">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5" end="5"/>
                                            </p:txEl>
                                          </p:spTgt>
                                        </p:tgtEl>
                                        <p:attrNameLst>
                                          <p:attrName>style.visibility</p:attrName>
                                        </p:attrNameLst>
                                      </p:cBhvr>
                                      <p:to>
                                        <p:strVal val="visible"/>
                                      </p:to>
                                    </p:set>
                                    <p:animEffect transition="in" filter="wipe(up)">
                                      <p:cBhvr>
                                        <p:cTn id="47" dur="500"/>
                                        <p:tgtEl>
                                          <p:spTgt spid="7">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6" end="6"/>
                                            </p:txEl>
                                          </p:spTgt>
                                        </p:tgtEl>
                                        <p:attrNameLst>
                                          <p:attrName>style.visibility</p:attrName>
                                        </p:attrNameLst>
                                      </p:cBhvr>
                                      <p:to>
                                        <p:strVal val="visible"/>
                                      </p:to>
                                    </p:set>
                                    <p:animEffect transition="in" filter="wipe(up)">
                                      <p:cBhvr>
                                        <p:cTn id="52"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45"/>
        <p:cNvGrpSpPr/>
        <p:nvPr/>
      </p:nvGrpSpPr>
      <p:grpSpPr>
        <a:xfrm>
          <a:off x="0" y="0"/>
          <a:ext cx="0" cy="0"/>
          <a:chOff x="0" y="0"/>
          <a:chExt cx="0" cy="0"/>
        </a:xfrm>
      </p:grpSpPr>
      <p:sp>
        <p:nvSpPr>
          <p:cNvPr id="2146" name="Google Shape;2146;p38"/>
          <p:cNvSpPr txBox="1">
            <a:spLocks noGrp="1"/>
          </p:cNvSpPr>
          <p:nvPr>
            <p:ph type="title"/>
          </p:nvPr>
        </p:nvSpPr>
        <p:spPr>
          <a:xfrm>
            <a:off x="1901933" y="1463040"/>
            <a:ext cx="20580000" cy="785600"/>
          </a:xfrm>
          <a:prstGeom prst="rect">
            <a:avLst/>
          </a:prstGeom>
        </p:spPr>
        <p:txBody>
          <a:bodyPr spcFirstLastPara="1" wrap="square" lIns="243778" tIns="243778" rIns="243778" bIns="243778" anchor="ctr" anchorCtr="0">
            <a:noAutofit/>
          </a:bodyPr>
          <a:lstStyle/>
          <a:p>
            <a:endParaRPr dirty="0"/>
          </a:p>
        </p:txBody>
      </p:sp>
      <p:sp>
        <p:nvSpPr>
          <p:cNvPr id="2147" name="Google Shape;2147;p38"/>
          <p:cNvSpPr txBox="1">
            <a:spLocks noGrp="1"/>
          </p:cNvSpPr>
          <p:nvPr>
            <p:ph type="body" idx="1"/>
          </p:nvPr>
        </p:nvSpPr>
        <p:spPr>
          <a:xfrm>
            <a:off x="1901933" y="2724400"/>
            <a:ext cx="20580000" cy="9540800"/>
          </a:xfrm>
          <a:prstGeom prst="rect">
            <a:avLst/>
          </a:prstGeom>
        </p:spPr>
        <p:txBody>
          <a:bodyPr spcFirstLastPara="1" wrap="square" lIns="243778" tIns="243778" rIns="243778" bIns="243778" anchor="t" anchorCtr="0">
            <a:noAutofit/>
          </a:bodyPr>
          <a:lstStyle/>
          <a:p>
            <a:pPr marL="0" indent="0">
              <a:buClr>
                <a:schemeClr val="dk1"/>
              </a:buClr>
              <a:buSzPts val="1100"/>
              <a:buNone/>
            </a:pPr>
            <a:r>
              <a:rPr lang="en" dirty="0"/>
              <a:t>.</a:t>
            </a:r>
            <a:endParaRPr dirty="0"/>
          </a:p>
        </p:txBody>
      </p:sp>
      <p:sp>
        <p:nvSpPr>
          <p:cNvPr id="2148" name="Google Shape;2148;p38"/>
          <p:cNvSpPr/>
          <p:nvPr/>
        </p:nvSpPr>
        <p:spPr>
          <a:xfrm rot="3022529">
            <a:off x="709175" y="7332124"/>
            <a:ext cx="1285965" cy="1335357"/>
          </a:xfrm>
          <a:custGeom>
            <a:avLst/>
            <a:gdLst/>
            <a:ahLst/>
            <a:cxnLst/>
            <a:rect l="l" t="t" r="r" b="b"/>
            <a:pathLst>
              <a:path w="44914" h="46639" extrusionOk="0">
                <a:moveTo>
                  <a:pt x="29574" y="0"/>
                </a:moveTo>
                <a:lnTo>
                  <a:pt x="22726" y="13884"/>
                </a:lnTo>
                <a:lnTo>
                  <a:pt x="6928" y="7656"/>
                </a:lnTo>
                <a:lnTo>
                  <a:pt x="0" y="17173"/>
                </a:lnTo>
                <a:lnTo>
                  <a:pt x="15178" y="26554"/>
                </a:lnTo>
                <a:lnTo>
                  <a:pt x="8815" y="40950"/>
                </a:lnTo>
                <a:lnTo>
                  <a:pt x="21351" y="46639"/>
                </a:lnTo>
                <a:lnTo>
                  <a:pt x="27525" y="32539"/>
                </a:lnTo>
                <a:lnTo>
                  <a:pt x="40681" y="40061"/>
                </a:lnTo>
                <a:lnTo>
                  <a:pt x="41381" y="38335"/>
                </a:lnTo>
                <a:lnTo>
                  <a:pt x="42891" y="34453"/>
                </a:lnTo>
                <a:lnTo>
                  <a:pt x="43700" y="32377"/>
                </a:lnTo>
                <a:lnTo>
                  <a:pt x="44374" y="30490"/>
                </a:lnTo>
                <a:lnTo>
                  <a:pt x="44616" y="29735"/>
                </a:lnTo>
                <a:lnTo>
                  <a:pt x="44805" y="29115"/>
                </a:lnTo>
                <a:lnTo>
                  <a:pt x="44913" y="28684"/>
                </a:lnTo>
                <a:lnTo>
                  <a:pt x="44913" y="28549"/>
                </a:lnTo>
                <a:lnTo>
                  <a:pt x="44913" y="28468"/>
                </a:lnTo>
                <a:lnTo>
                  <a:pt x="44832" y="28388"/>
                </a:lnTo>
                <a:lnTo>
                  <a:pt x="44724" y="28280"/>
                </a:lnTo>
                <a:lnTo>
                  <a:pt x="44320" y="28010"/>
                </a:lnTo>
                <a:lnTo>
                  <a:pt x="42918" y="27120"/>
                </a:lnTo>
                <a:lnTo>
                  <a:pt x="41004" y="25961"/>
                </a:lnTo>
                <a:lnTo>
                  <a:pt x="38847" y="24667"/>
                </a:lnTo>
                <a:lnTo>
                  <a:pt x="34831" y="22322"/>
                </a:lnTo>
                <a:lnTo>
                  <a:pt x="32997" y="21270"/>
                </a:lnTo>
                <a:lnTo>
                  <a:pt x="40896" y="4933"/>
                </a:lnTo>
                <a:lnTo>
                  <a:pt x="29574" y="0"/>
                </a:lnTo>
                <a:close/>
              </a:path>
            </a:pathLst>
          </a:custGeom>
          <a:solidFill>
            <a:schemeClr val="dk2"/>
          </a:solidFill>
          <a:ln w="38100" cap="flat" cmpd="sng">
            <a:solidFill>
              <a:schemeClr val="lt1"/>
            </a:solidFill>
            <a:prstDash val="solid"/>
            <a:round/>
            <a:headEnd type="none" w="sm" len="sm"/>
            <a:tailEnd type="none" w="sm" len="sm"/>
          </a:ln>
          <a:effectLst>
            <a:outerShdw dist="47625" dir="3660000" algn="bl" rotWithShape="0">
              <a:srgbClr val="000000">
                <a:alpha val="20000"/>
              </a:srgbClr>
            </a:outerShdw>
          </a:effectLst>
        </p:spPr>
        <p:txBody>
          <a:bodyPr spcFirstLastPara="1" wrap="square" lIns="243778" tIns="243778" rIns="243778" bIns="243778" anchor="ctr" anchorCtr="0">
            <a:noAutofit/>
          </a:bodyPr>
          <a:lstStyle/>
          <a:p>
            <a:pPr defTabSz="2438216">
              <a:buClr>
                <a:srgbClr val="000000"/>
              </a:buClr>
            </a:pPr>
            <a:endParaRPr sz="3700" kern="0">
              <a:solidFill>
                <a:srgbClr val="000000"/>
              </a:solidFill>
              <a:cs typeface="Arial"/>
              <a:sym typeface="Arial"/>
            </a:endParaRPr>
          </a:p>
        </p:txBody>
      </p:sp>
      <p:pic>
        <p:nvPicPr>
          <p:cNvPr id="2" name="y2mate.com - Mua hàng điện máy đến Điện máy XANH_720p (1)">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433939" y="1484509"/>
            <a:ext cx="19890544" cy="11188432"/>
          </a:xfrm>
          <a:prstGeom prst="rect">
            <a:avLst/>
          </a:prstGeom>
        </p:spPr>
      </p:pic>
    </p:spTree>
    <p:extLst>
      <p:ext uri="{BB962C8B-B14F-4D97-AF65-F5344CB8AC3E}">
        <p14:creationId xmlns:p14="http://schemas.microsoft.com/office/powerpoint/2010/main" val="58008636"/>
      </p:ext>
    </p:extLst>
  </p:cSld>
  <p:clrMapOvr>
    <a:masterClrMapping/>
  </p:clrMapOvr>
  <p:transition>
    <p:push/>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52"/>
        <p:cNvGrpSpPr/>
        <p:nvPr/>
      </p:nvGrpSpPr>
      <p:grpSpPr>
        <a:xfrm>
          <a:off x="0" y="0"/>
          <a:ext cx="0" cy="0"/>
          <a:chOff x="0" y="0"/>
          <a:chExt cx="0" cy="0"/>
        </a:xfrm>
      </p:grpSpPr>
      <p:sp>
        <p:nvSpPr>
          <p:cNvPr id="2153" name="Google Shape;2153;p39"/>
          <p:cNvSpPr txBox="1">
            <a:spLocks noGrp="1"/>
          </p:cNvSpPr>
          <p:nvPr>
            <p:ph type="title"/>
          </p:nvPr>
        </p:nvSpPr>
        <p:spPr>
          <a:xfrm>
            <a:off x="1901933" y="381000"/>
            <a:ext cx="20580000" cy="1328640"/>
          </a:xfrm>
          <a:prstGeom prst="rect">
            <a:avLst/>
          </a:prstGeom>
        </p:spPr>
        <p:txBody>
          <a:bodyPr spcFirstLastPara="1" wrap="square" lIns="243789" tIns="243789" rIns="243789" bIns="243789" anchor="ctr" anchorCtr="0">
            <a:noAutofit/>
          </a:bodyPr>
          <a:lstStyle/>
          <a:p>
            <a:r>
              <a:rPr lang="en-US" sz="4800" b="1">
                <a:solidFill>
                  <a:schemeClr val="tx1"/>
                </a:solidFill>
                <a:latin typeface="Times New Roman" panose="02020603050405020304" pitchFamily="18" charset="0"/>
                <a:cs typeface="Times New Roman" panose="02020603050405020304" pitchFamily="18" charset="0"/>
              </a:rPr>
              <a:t>KHỞI ĐỘNG</a:t>
            </a:r>
            <a:endParaRPr sz="4800" b="1" dirty="0">
              <a:solidFill>
                <a:schemeClr val="tx1"/>
              </a:solidFill>
              <a:latin typeface="Times New Roman" panose="02020603050405020304" pitchFamily="18" charset="0"/>
              <a:cs typeface="Times New Roman" panose="02020603050405020304" pitchFamily="18" charset="0"/>
            </a:endParaRPr>
          </a:p>
        </p:txBody>
      </p:sp>
      <p:sp>
        <p:nvSpPr>
          <p:cNvPr id="2155" name="Google Shape;2155;p39"/>
          <p:cNvSpPr/>
          <p:nvPr/>
        </p:nvSpPr>
        <p:spPr>
          <a:xfrm>
            <a:off x="4856004" y="1828800"/>
            <a:ext cx="15712621" cy="1199333"/>
          </a:xfrm>
          <a:prstGeom prst="rect">
            <a:avLst/>
          </a:prstGeom>
        </p:spPr>
        <p:txBody>
          <a:bodyPr lIns="243829" tIns="121914" rIns="243829" bIns="121914">
            <a:prstTxWarp prst="textPlain">
              <a:avLst/>
            </a:prstTxWarp>
          </a:bodyPr>
          <a:lstStyle/>
          <a:p>
            <a:pPr algn="ctr" defTabSz="2438339">
              <a:buClr>
                <a:srgbClr val="000000"/>
              </a:buClr>
            </a:pPr>
            <a:r>
              <a:rPr lang="vi-VN" sz="3700" b="1" kern="0" dirty="0">
                <a:ln w="38100" cap="flat" cmpd="sng">
                  <a:solidFill>
                    <a:srgbClr val="FFFFFF"/>
                  </a:solidFill>
                  <a:prstDash val="solid"/>
                  <a:round/>
                  <a:headEnd type="none" w="sm" len="sm"/>
                  <a:tailEnd type="none" w="sm" len="sm"/>
                </a:ln>
                <a:solidFill>
                  <a:srgbClr val="FF8B9C"/>
                </a:solidFill>
                <a:latin typeface="Alfa Slab One"/>
                <a:cs typeface="Arial"/>
                <a:sym typeface="Arial"/>
              </a:rPr>
              <a:t>Qua video trên  </a:t>
            </a:r>
            <a:endParaRPr sz="3700" b="1" kern="0" dirty="0">
              <a:ln w="38100" cap="flat" cmpd="sng">
                <a:solidFill>
                  <a:srgbClr val="FFFFFF"/>
                </a:solidFill>
                <a:prstDash val="solid"/>
                <a:round/>
                <a:headEnd type="none" w="sm" len="sm"/>
                <a:tailEnd type="none" w="sm" len="sm"/>
              </a:ln>
              <a:solidFill>
                <a:srgbClr val="FF8B9C"/>
              </a:solidFill>
              <a:latin typeface="Alfa Slab One"/>
              <a:cs typeface="Arial"/>
              <a:sym typeface="Arial"/>
            </a:endParaRPr>
          </a:p>
        </p:txBody>
      </p:sp>
      <p:sp>
        <p:nvSpPr>
          <p:cNvPr id="2" name="TextBox 1"/>
          <p:cNvSpPr txBox="1"/>
          <p:nvPr/>
        </p:nvSpPr>
        <p:spPr>
          <a:xfrm>
            <a:off x="1901938" y="3352800"/>
            <a:ext cx="21076397" cy="1723537"/>
          </a:xfrm>
          <a:prstGeom prst="rect">
            <a:avLst/>
          </a:prstGeom>
          <a:noFill/>
        </p:spPr>
        <p:txBody>
          <a:bodyPr wrap="square" lIns="243829" tIns="121914" rIns="243829" bIns="121914" rtlCol="0">
            <a:spAutoFit/>
          </a:bodyPr>
          <a:lstStyle/>
          <a:p>
            <a:pPr algn="ctr" defTabSz="2438339">
              <a:buClr>
                <a:srgbClr val="000000"/>
              </a:buClr>
            </a:pPr>
            <a:r>
              <a:rPr lang="vi-VN" sz="4800" kern="0" dirty="0">
                <a:solidFill>
                  <a:srgbClr val="FFFFFF"/>
                </a:solidFill>
                <a:latin typeface="Times New Roman"/>
                <a:ea typeface="Catamaran"/>
                <a:cs typeface="Catamaran"/>
                <a:sym typeface="Catamaran"/>
              </a:rPr>
              <a:t>Theo bạn trên thị trường ngày nay, có nhiều thương hiệu đồ gia </a:t>
            </a:r>
            <a:r>
              <a:rPr lang="vi-VN" sz="4800" kern="0">
                <a:solidFill>
                  <a:srgbClr val="FFFFFF"/>
                </a:solidFill>
                <a:latin typeface="Times New Roman"/>
                <a:ea typeface="Catamaran"/>
                <a:cs typeface="Catamaran"/>
                <a:sym typeface="Catamaran"/>
              </a:rPr>
              <a:t>dụng </a:t>
            </a:r>
            <a:r>
              <a:rPr lang="en-US" sz="4800" kern="0">
                <a:solidFill>
                  <a:srgbClr val="FFFFFF"/>
                </a:solidFill>
                <a:latin typeface="Times New Roman"/>
                <a:ea typeface="Catamaran"/>
                <a:cs typeface="Catamaran"/>
                <a:sym typeface="Catamaran"/>
              </a:rPr>
              <a:t>liên quan đến máy điều hòa </a:t>
            </a:r>
            <a:r>
              <a:rPr lang="vi-VN" sz="4800" kern="0">
                <a:solidFill>
                  <a:srgbClr val="FFFFFF"/>
                </a:solidFill>
                <a:latin typeface="Times New Roman"/>
                <a:ea typeface="Catamaran"/>
                <a:cs typeface="Catamaran"/>
                <a:sym typeface="Catamaran"/>
              </a:rPr>
              <a:t>không</a:t>
            </a:r>
            <a:r>
              <a:rPr lang="vi-VN" sz="4800" kern="0" dirty="0">
                <a:solidFill>
                  <a:srgbClr val="FFFFFF"/>
                </a:solidFill>
                <a:latin typeface="Times New Roman"/>
                <a:ea typeface="Catamaran"/>
                <a:cs typeface="Catamaran"/>
                <a:sym typeface="Catamaran"/>
              </a:rPr>
              <a:t>? </a:t>
            </a:r>
          </a:p>
        </p:txBody>
      </p:sp>
      <p:sp>
        <p:nvSpPr>
          <p:cNvPr id="4" name="TextBox 3"/>
          <p:cNvSpPr txBox="1"/>
          <p:nvPr/>
        </p:nvSpPr>
        <p:spPr>
          <a:xfrm>
            <a:off x="2090783" y="5334000"/>
            <a:ext cx="20202307" cy="9387173"/>
          </a:xfrm>
          <a:prstGeom prst="rect">
            <a:avLst/>
          </a:prstGeom>
          <a:noFill/>
        </p:spPr>
        <p:txBody>
          <a:bodyPr wrap="square" lIns="243829" tIns="121914" rIns="243829" bIns="121914" rtlCol="0">
            <a:spAutoFit/>
          </a:bodyPr>
          <a:lstStyle/>
          <a:p>
            <a:pPr algn="ctr" defTabSz="2438339">
              <a:buClr>
                <a:srgbClr val="000000"/>
              </a:buClr>
            </a:pPr>
            <a:r>
              <a:rPr lang="en-US" sz="5400" kern="0">
                <a:solidFill>
                  <a:srgbClr val="FFFFFF"/>
                </a:solidFill>
                <a:latin typeface="Times New Roman"/>
                <a:ea typeface="Catamaran"/>
                <a:cs typeface="Catamaran"/>
                <a:sym typeface="Catamaran"/>
              </a:rPr>
              <a:t>Rất, rất </a:t>
            </a:r>
            <a:r>
              <a:rPr lang="vi-VN" sz="5400" kern="0">
                <a:solidFill>
                  <a:srgbClr val="FFFFFF"/>
                </a:solidFill>
                <a:latin typeface="Times New Roman"/>
                <a:ea typeface="Catamaran"/>
                <a:cs typeface="Catamaran"/>
                <a:sym typeface="Catamaran"/>
              </a:rPr>
              <a:t>hiều </a:t>
            </a:r>
            <a:r>
              <a:rPr lang="vi-VN" sz="5400" kern="0" dirty="0">
                <a:solidFill>
                  <a:srgbClr val="FFFFFF"/>
                </a:solidFill>
                <a:latin typeface="Times New Roman"/>
                <a:ea typeface="Catamaran"/>
                <a:cs typeface="Catamaran"/>
                <a:sym typeface="Catamaran"/>
              </a:rPr>
              <a:t>thương </a:t>
            </a:r>
            <a:r>
              <a:rPr lang="vi-VN" sz="5400" kern="0">
                <a:solidFill>
                  <a:srgbClr val="FFFFFF"/>
                </a:solidFill>
                <a:latin typeface="Times New Roman"/>
                <a:ea typeface="Catamaran"/>
                <a:cs typeface="Catamaran"/>
                <a:sym typeface="Catamaran"/>
              </a:rPr>
              <a:t>hiệu </a:t>
            </a:r>
            <a:r>
              <a:rPr lang="en-US" sz="5400" kern="0">
                <a:solidFill>
                  <a:srgbClr val="FFFFFF"/>
                </a:solidFill>
                <a:latin typeface="Times New Roman"/>
                <a:ea typeface="Catamaran"/>
                <a:cs typeface="Catamaran"/>
                <a:sym typeface="Catamaran"/>
              </a:rPr>
              <a:t>máy điều hòa </a:t>
            </a:r>
            <a:r>
              <a:rPr lang="vi-VN" sz="5400" kern="0">
                <a:solidFill>
                  <a:srgbClr val="FFFFFF"/>
                </a:solidFill>
                <a:latin typeface="Times New Roman"/>
                <a:ea typeface="Catamaran"/>
                <a:cs typeface="Catamaran"/>
                <a:sym typeface="Catamaran"/>
              </a:rPr>
              <a:t>được ra đời</a:t>
            </a:r>
            <a:r>
              <a:rPr lang="en-US" sz="5400" kern="0">
                <a:solidFill>
                  <a:srgbClr val="FFFFFF"/>
                </a:solidFill>
                <a:latin typeface="Times New Roman"/>
                <a:ea typeface="Catamaran"/>
                <a:cs typeface="Catamaran"/>
                <a:sym typeface="Catamaran"/>
              </a:rPr>
              <a:t> như: Toshiba, Hitachi, Capes,...</a:t>
            </a:r>
            <a:r>
              <a:rPr lang="vi-VN" sz="5400" kern="0">
                <a:solidFill>
                  <a:srgbClr val="FFFFFF"/>
                </a:solidFill>
                <a:latin typeface="Times New Roman"/>
                <a:ea typeface="Catamaran"/>
                <a:cs typeface="Catamaran"/>
                <a:sym typeface="Catamaran"/>
              </a:rPr>
              <a:t>và</a:t>
            </a:r>
            <a:r>
              <a:rPr lang="en-US" sz="5400" kern="0">
                <a:solidFill>
                  <a:srgbClr val="FFFFFF"/>
                </a:solidFill>
                <a:latin typeface="Times New Roman"/>
                <a:ea typeface="Catamaran"/>
                <a:cs typeface="Catamaran"/>
                <a:sym typeface="Catamaran"/>
              </a:rPr>
              <a:t> ứng với mỗi thương hiệu sẽ </a:t>
            </a:r>
            <a:r>
              <a:rPr lang="vi-VN" sz="5400" kern="0">
                <a:solidFill>
                  <a:srgbClr val="FFFFFF"/>
                </a:solidFill>
                <a:latin typeface="Times New Roman"/>
                <a:ea typeface="Catamaran"/>
                <a:cs typeface="Catamaran"/>
                <a:sym typeface="Catamaran"/>
              </a:rPr>
              <a:t> </a:t>
            </a:r>
            <a:r>
              <a:rPr lang="vi-VN" sz="5400" kern="0" dirty="0">
                <a:solidFill>
                  <a:srgbClr val="FFFFFF"/>
                </a:solidFill>
                <a:latin typeface="Times New Roman"/>
                <a:ea typeface="Catamaran"/>
                <a:cs typeface="Catamaran"/>
                <a:sym typeface="Catamaran"/>
              </a:rPr>
              <a:t>có nhiều doanh thu </a:t>
            </a:r>
            <a:r>
              <a:rPr lang="vi-VN" sz="5400" kern="0">
                <a:solidFill>
                  <a:srgbClr val="FFFFFF"/>
                </a:solidFill>
                <a:latin typeface="Times New Roman"/>
                <a:ea typeface="Catamaran"/>
                <a:cs typeface="Catamaran"/>
                <a:sym typeface="Catamaran"/>
              </a:rPr>
              <a:t>khác nhau</a:t>
            </a:r>
            <a:r>
              <a:rPr lang="en-US" sz="5400" kern="0">
                <a:solidFill>
                  <a:srgbClr val="FFFFFF"/>
                </a:solidFill>
                <a:latin typeface="Times New Roman"/>
                <a:ea typeface="Catamaran"/>
                <a:cs typeface="Catamaran"/>
                <a:sym typeface="Catamaran"/>
              </a:rPr>
              <a:t>. Nếu là bạn tương lai</a:t>
            </a:r>
            <a:r>
              <a:rPr lang="vi-VN" sz="5400" kern="0">
                <a:solidFill>
                  <a:srgbClr val="FFFFFF"/>
                </a:solidFill>
                <a:latin typeface="Times New Roman"/>
                <a:ea typeface="Catamaran"/>
                <a:cs typeface="Catamaran"/>
                <a:sym typeface="Catamaran"/>
              </a:rPr>
              <a:t> </a:t>
            </a:r>
            <a:r>
              <a:rPr lang="en-US" sz="5400" kern="0">
                <a:solidFill>
                  <a:srgbClr val="FFFFFF"/>
                </a:solidFill>
                <a:latin typeface="Times New Roman"/>
                <a:ea typeface="Catamaran"/>
                <a:cs typeface="Catamaran"/>
                <a:sym typeface="Catamaran"/>
              </a:rPr>
              <a:t>sẽ là trở thành đại lý kinh doanh mặt hàng trên, thi bạn sẽ đặt ra mục tiêu làm thế nào để kinh doanh với lợi nhuận cao nhất. Đây là một trong những bài toán </a:t>
            </a:r>
            <a:r>
              <a:rPr lang="vi-VN" sz="5400" kern="0">
                <a:solidFill>
                  <a:srgbClr val="FFFFFF"/>
                </a:solidFill>
                <a:latin typeface="Times New Roman"/>
                <a:ea typeface="Catamaran"/>
                <a:cs typeface="Catamaran"/>
                <a:sym typeface="Catamaran"/>
              </a:rPr>
              <a:t>tôi </a:t>
            </a:r>
            <a:r>
              <a:rPr lang="vi-VN" sz="5400" kern="0" dirty="0">
                <a:solidFill>
                  <a:srgbClr val="FFFFFF"/>
                </a:solidFill>
                <a:latin typeface="Times New Roman"/>
                <a:ea typeface="Catamaran"/>
                <a:cs typeface="Catamaran"/>
                <a:sym typeface="Catamaran"/>
              </a:rPr>
              <a:t>sẽ giới thiệu đến các </a:t>
            </a:r>
            <a:r>
              <a:rPr lang="vi-VN" sz="5400" kern="0">
                <a:solidFill>
                  <a:srgbClr val="FFFFFF"/>
                </a:solidFill>
                <a:latin typeface="Times New Roman"/>
                <a:ea typeface="Catamaran"/>
                <a:cs typeface="Catamaran"/>
                <a:sym typeface="Catamaran"/>
              </a:rPr>
              <a:t>bạn </a:t>
            </a:r>
            <a:r>
              <a:rPr lang="en-US" sz="5400" kern="0">
                <a:solidFill>
                  <a:srgbClr val="FFFFFF"/>
                </a:solidFill>
                <a:latin typeface="Times New Roman"/>
                <a:ea typeface="Catamaran"/>
                <a:cs typeface="Catamaran"/>
                <a:sym typeface="Catamaran"/>
              </a:rPr>
              <a:t>trong tiết học hôm nay. Đó là </a:t>
            </a:r>
            <a:r>
              <a:rPr lang="vi-VN" sz="5400" kern="0">
                <a:solidFill>
                  <a:srgbClr val="FFFFFF"/>
                </a:solidFill>
                <a:latin typeface="Times New Roman"/>
                <a:ea typeface="Catamaran"/>
                <a:cs typeface="Catamaran"/>
                <a:sym typeface="Catamaran"/>
              </a:rPr>
              <a:t>một </a:t>
            </a:r>
            <a:r>
              <a:rPr lang="en-US" sz="5400" kern="0">
                <a:solidFill>
                  <a:srgbClr val="FFFFFF"/>
                </a:solidFill>
                <a:latin typeface="Times New Roman"/>
                <a:ea typeface="Catamaran"/>
                <a:cs typeface="Catamaran"/>
                <a:sym typeface="Catamaran"/>
              </a:rPr>
              <a:t>số bài</a:t>
            </a:r>
            <a:r>
              <a:rPr lang="vi-VN" sz="5400" kern="0">
                <a:solidFill>
                  <a:srgbClr val="FFFFFF"/>
                </a:solidFill>
                <a:latin typeface="Times New Roman"/>
                <a:ea typeface="Catamaran"/>
                <a:cs typeface="Catamaran"/>
                <a:sym typeface="Catamaran"/>
              </a:rPr>
              <a:t> </a:t>
            </a:r>
            <a:r>
              <a:rPr lang="vi-VN" sz="5400" kern="0" dirty="0">
                <a:solidFill>
                  <a:srgbClr val="FFFFFF"/>
                </a:solidFill>
                <a:latin typeface="Times New Roman"/>
                <a:ea typeface="Catamaran"/>
                <a:cs typeface="Catamaran"/>
                <a:sym typeface="Catamaran"/>
              </a:rPr>
              <a:t>toán </a:t>
            </a:r>
            <a:r>
              <a:rPr lang="vi-VN" sz="5400" kern="0">
                <a:solidFill>
                  <a:srgbClr val="FFFFFF"/>
                </a:solidFill>
                <a:latin typeface="Times New Roman"/>
                <a:ea typeface="Catamaran"/>
                <a:cs typeface="Catamaran"/>
                <a:sym typeface="Catamaran"/>
              </a:rPr>
              <a:t>thực tế</a:t>
            </a:r>
            <a:r>
              <a:rPr lang="en-US" sz="5400" kern="0">
                <a:solidFill>
                  <a:srgbClr val="FFFFFF"/>
                </a:solidFill>
                <a:latin typeface="Times New Roman"/>
                <a:ea typeface="Catamaran"/>
                <a:cs typeface="Catamaran"/>
                <a:sym typeface="Catamaran"/>
              </a:rPr>
              <a:t> </a:t>
            </a:r>
            <a:r>
              <a:rPr lang="vi-VN" sz="5400" kern="0">
                <a:solidFill>
                  <a:srgbClr val="FFFFFF"/>
                </a:solidFill>
                <a:latin typeface="Times New Roman"/>
                <a:ea typeface="Catamaran"/>
                <a:cs typeface="Catamaran"/>
                <a:sym typeface="Catamaran"/>
              </a:rPr>
              <a:t> </a:t>
            </a:r>
            <a:r>
              <a:rPr lang="vi-VN" sz="5400" kern="0" dirty="0">
                <a:solidFill>
                  <a:srgbClr val="FFFFFF"/>
                </a:solidFill>
                <a:latin typeface="Times New Roman"/>
                <a:ea typeface="Catamaran"/>
                <a:cs typeface="Catamaran"/>
                <a:sym typeface="Catamaran"/>
              </a:rPr>
              <a:t>được áp dụng để tính </a:t>
            </a:r>
            <a:r>
              <a:rPr lang="vi-VN" sz="5400" kern="0">
                <a:solidFill>
                  <a:srgbClr val="FFFFFF"/>
                </a:solidFill>
                <a:latin typeface="Times New Roman"/>
                <a:ea typeface="Catamaran"/>
                <a:cs typeface="Catamaran"/>
                <a:sym typeface="Catamaran"/>
              </a:rPr>
              <a:t>toán </a:t>
            </a:r>
            <a:r>
              <a:rPr lang="en-US" sz="5400" kern="0">
                <a:solidFill>
                  <a:srgbClr val="FFFFFF"/>
                </a:solidFill>
                <a:latin typeface="Times New Roman"/>
                <a:ea typeface="Catamaran"/>
                <a:cs typeface="Catamaran"/>
                <a:sym typeface="Catamaran"/>
              </a:rPr>
              <a:t>liên quan</a:t>
            </a:r>
            <a:r>
              <a:rPr lang="vi-VN" sz="5400" kern="0">
                <a:solidFill>
                  <a:srgbClr val="FFFFFF"/>
                </a:solidFill>
                <a:latin typeface="Times New Roman"/>
                <a:ea typeface="Catamaran"/>
                <a:cs typeface="Catamaran"/>
                <a:sym typeface="Catamaran"/>
              </a:rPr>
              <a:t> </a:t>
            </a:r>
            <a:r>
              <a:rPr lang="en-US" sz="5400" kern="0">
                <a:solidFill>
                  <a:srgbClr val="FFFFFF"/>
                </a:solidFill>
                <a:latin typeface="Times New Roman"/>
                <a:ea typeface="Catamaran"/>
                <a:cs typeface="Catamaran"/>
                <a:sym typeface="Catamaran"/>
              </a:rPr>
              <a:t>đến</a:t>
            </a:r>
            <a:r>
              <a:rPr lang="vi-VN" sz="5400" kern="0">
                <a:solidFill>
                  <a:srgbClr val="FFFFFF"/>
                </a:solidFill>
                <a:latin typeface="Times New Roman"/>
                <a:ea typeface="Catamaran"/>
                <a:cs typeface="Catamaran"/>
                <a:sym typeface="Catamaran"/>
              </a:rPr>
              <a:t> </a:t>
            </a:r>
            <a:r>
              <a:rPr lang="en-US" sz="5400" kern="0">
                <a:solidFill>
                  <a:srgbClr val="FFFFFF"/>
                </a:solidFill>
                <a:latin typeface="Times New Roman"/>
                <a:ea typeface="Catamaran"/>
                <a:cs typeface="Catamaran"/>
                <a:sym typeface="Catamaran"/>
              </a:rPr>
              <a:t>lợi nhuận về </a:t>
            </a:r>
            <a:r>
              <a:rPr lang="vi-VN" sz="5400" kern="0">
                <a:solidFill>
                  <a:srgbClr val="FFFFFF"/>
                </a:solidFill>
                <a:latin typeface="Times New Roman"/>
                <a:ea typeface="Catamaran"/>
                <a:cs typeface="Catamaran"/>
                <a:sym typeface="Catamaran"/>
              </a:rPr>
              <a:t>kinh tế, </a:t>
            </a:r>
            <a:r>
              <a:rPr lang="en-US" sz="5400" kern="0">
                <a:solidFill>
                  <a:srgbClr val="FFFFFF"/>
                </a:solidFill>
                <a:latin typeface="Times New Roman"/>
                <a:ea typeface="Catamaran"/>
                <a:cs typeface="Catamaran"/>
                <a:sym typeface="Catamaran"/>
              </a:rPr>
              <a:t>kinh doanh, ....</a:t>
            </a:r>
            <a:r>
              <a:rPr lang="vi-VN" sz="5400" kern="0">
                <a:solidFill>
                  <a:srgbClr val="FFFFFF"/>
                </a:solidFill>
                <a:latin typeface="Times New Roman"/>
                <a:ea typeface="Catamaran"/>
                <a:cs typeface="Catamaran"/>
                <a:sym typeface="Catamaran"/>
              </a:rPr>
              <a:t> </a:t>
            </a:r>
            <a:r>
              <a:rPr lang="vi-VN" sz="5400" kern="0" dirty="0">
                <a:solidFill>
                  <a:srgbClr val="FFFFFF"/>
                </a:solidFill>
                <a:latin typeface="Times New Roman"/>
                <a:ea typeface="Catamaran"/>
                <a:cs typeface="Catamaran"/>
                <a:sym typeface="Catamaran"/>
              </a:rPr>
              <a:t>và nhều ứng </a:t>
            </a:r>
            <a:r>
              <a:rPr lang="vi-VN" sz="5400" kern="0">
                <a:solidFill>
                  <a:srgbClr val="FFFFFF"/>
                </a:solidFill>
                <a:latin typeface="Times New Roman"/>
                <a:ea typeface="Catamaran"/>
                <a:cs typeface="Catamaran"/>
                <a:sym typeface="Catamaran"/>
              </a:rPr>
              <a:t>dụng khác</a:t>
            </a:r>
            <a:r>
              <a:rPr lang="en-US" sz="5400" kern="0">
                <a:solidFill>
                  <a:srgbClr val="FFFFFF"/>
                </a:solidFill>
                <a:latin typeface="Times New Roman"/>
                <a:ea typeface="Catamaran"/>
                <a:cs typeface="Catamaran"/>
                <a:sym typeface="Catamaran"/>
              </a:rPr>
              <a:t> trong cuộc sống hằng ngày của chúng ta. Cụ thể mời các bạn tìm hiểu  bài toán sau: </a:t>
            </a:r>
          </a:p>
          <a:p>
            <a:pPr algn="ctr" defTabSz="2438339">
              <a:buClr>
                <a:srgbClr val="000000"/>
              </a:buClr>
            </a:pPr>
            <a:r>
              <a:rPr lang="en-US" sz="5400" kern="0">
                <a:solidFill>
                  <a:srgbClr val="FFFFFF"/>
                </a:solidFill>
                <a:latin typeface="Times New Roman"/>
                <a:ea typeface="Catamaran"/>
                <a:cs typeface="Catamaran"/>
                <a:sym typeface="Catamaran"/>
              </a:rPr>
              <a:t> </a:t>
            </a:r>
            <a:endParaRPr lang="vi-VN" sz="5400" kern="0" dirty="0">
              <a:solidFill>
                <a:srgbClr val="FFFFFF"/>
              </a:solidFill>
              <a:latin typeface="Times New Roman"/>
              <a:ea typeface="Catamaran"/>
              <a:cs typeface="Catamaran"/>
              <a:sym typeface="Catamaran"/>
            </a:endParaRPr>
          </a:p>
          <a:p>
            <a:pPr algn="ctr" defTabSz="2438339">
              <a:buClr>
                <a:srgbClr val="000000"/>
              </a:buClr>
            </a:pPr>
            <a:endParaRPr lang="en-US" sz="5400" b="1" kern="0" dirty="0">
              <a:solidFill>
                <a:srgbClr val="000000"/>
              </a:solidFill>
              <a:cs typeface="Times New Roman" panose="02020603050405020304" pitchFamily="18" charset="0"/>
              <a:sym typeface="Arial"/>
            </a:endParaRPr>
          </a:p>
        </p:txBody>
      </p:sp>
    </p:spTree>
    <p:extLst>
      <p:ext uri="{BB962C8B-B14F-4D97-AF65-F5344CB8AC3E}">
        <p14:creationId xmlns:p14="http://schemas.microsoft.com/office/powerpoint/2010/main" val="13124284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2155"/>
                                        </p:tgtEl>
                                        <p:attrNameLst>
                                          <p:attrName>style.visibility</p:attrName>
                                        </p:attrNameLst>
                                      </p:cBhvr>
                                      <p:to>
                                        <p:strVal val="visible"/>
                                      </p:to>
                                    </p:set>
                                    <p:animEffect transition="in" filter="barn(outVertical)">
                                      <p:cBhvr>
                                        <p:cTn id="7" dur="500"/>
                                        <p:tgtEl>
                                          <p:spTgt spid="2155"/>
                                        </p:tgtEl>
                                      </p:cBhvr>
                                    </p:animEffect>
                                  </p:childTnLst>
                                </p:cTn>
                              </p:par>
                              <p:par>
                                <p:cTn id="8" presetID="16" presetClass="entr" presetSubtype="37" fill="hold" grpId="0" nodeType="withEffect">
                                  <p:stCondLst>
                                    <p:cond delay="0"/>
                                  </p:stCondLst>
                                  <p:childTnLst>
                                    <p:set>
                                      <p:cBhvr>
                                        <p:cTn id="9" dur="1" fill="hold">
                                          <p:stCondLst>
                                            <p:cond delay="0"/>
                                          </p:stCondLst>
                                        </p:cTn>
                                        <p:tgtEl>
                                          <p:spTgt spid="2153"/>
                                        </p:tgtEl>
                                        <p:attrNameLst>
                                          <p:attrName>style.visibility</p:attrName>
                                        </p:attrNameLst>
                                      </p:cBhvr>
                                      <p:to>
                                        <p:strVal val="visible"/>
                                      </p:to>
                                    </p:set>
                                    <p:animEffect transition="in" filter="barn(outVertical)">
                                      <p:cBhvr>
                                        <p:cTn id="10" dur="500"/>
                                        <p:tgtEl>
                                          <p:spTgt spid="215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 grpId="0"/>
      <p:bldP spid="2155" grpId="0"/>
      <p:bldP spid="2" grpId="0"/>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0"/>
            <a:ext cx="23164800" cy="1016000"/>
          </a:xfrm>
          <a:prstGeom prst="rect">
            <a:avLst/>
          </a:prstGeom>
          <a:solidFill>
            <a:schemeClr val="bg1">
              <a:lumMod val="95000"/>
            </a:schemeClr>
          </a:solidFill>
          <a:ln>
            <a:solidFill>
              <a:schemeClr val="tx2">
                <a:lumMod val="20000"/>
                <a:lumOff val="80000"/>
              </a:schemeClr>
            </a:solidFill>
          </a:ln>
        </p:spPr>
        <p:txBody>
          <a:bodyPr lIns="91435" tIns="45719" rIns="91435" bIns="45719"/>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b="1" dirty="0"/>
              <a:t>1. HỆ BẤT PHƯƠNG TRÌNH BẬC NHẤT HAI ẨN</a:t>
            </a:r>
            <a:endParaRPr lang="en-US" dirty="0"/>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1" y="3032125"/>
            <a:ext cx="11353800" cy="9921854"/>
          </a:xfrm>
          <a:prstGeom prst="rect">
            <a:avLst/>
          </a:prstGeom>
          <a:solidFill>
            <a:srgbClr val="D6F7FE"/>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en-US" sz="4400" dirty="0" err="1">
                <a:latin typeface="Times New Roman" panose="02020603050405020304" pitchFamily="18" charset="0"/>
                <a:cs typeface="Times New Roman" panose="02020603050405020304" pitchFamily="18" charset="0"/>
              </a:rPr>
              <a:t>Tro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ăm</a:t>
            </a:r>
            <a:r>
              <a:rPr lang="en-US" sz="4400" dirty="0">
                <a:latin typeface="Times New Roman" panose="02020603050405020304" pitchFamily="18" charset="0"/>
                <a:cs typeface="Times New Roman" panose="02020603050405020304" pitchFamily="18" charset="0"/>
              </a:rPr>
              <a:t> nay, </a:t>
            </a:r>
            <a:r>
              <a:rPr lang="en-US" sz="4400" dirty="0" err="1">
                <a:latin typeface="Times New Roman" panose="02020603050405020304" pitchFamily="18" charset="0"/>
                <a:cs typeface="Times New Roman" panose="02020603050405020304" pitchFamily="18" charset="0"/>
              </a:rPr>
              <a:t>mộ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ử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à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iệ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ạ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ự</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ị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i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oa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a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oạ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á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iề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ò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iề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ò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a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iề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iề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ò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ộ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iề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ớ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số</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ốn</a:t>
            </a:r>
            <a:r>
              <a:rPr lang="en-US" sz="4400" dirty="0">
                <a:latin typeface="Times New Roman" panose="02020603050405020304" pitchFamily="18" charset="0"/>
                <a:cs typeface="Times New Roman" panose="02020603050405020304" pitchFamily="18" charset="0"/>
              </a:rPr>
              <a:t> ban </a:t>
            </a:r>
            <a:r>
              <a:rPr lang="en-US" sz="4400" dirty="0" err="1">
                <a:latin typeface="Times New Roman" panose="02020603050405020304" pitchFamily="18" charset="0"/>
                <a:cs typeface="Times New Roman" panose="02020603050405020304" pitchFamily="18" charset="0"/>
              </a:rPr>
              <a:t>đầ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ô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ượ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quá</a:t>
            </a:r>
            <a:r>
              <a:rPr lang="en-US" sz="4400" dirty="0">
                <a:latin typeface="Times New Roman" panose="02020603050405020304" pitchFamily="18" charset="0"/>
                <a:cs typeface="Times New Roman" panose="02020603050405020304" pitchFamily="18" charset="0"/>
              </a:rPr>
              <a:t> 1,2 </a:t>
            </a:r>
            <a:r>
              <a:rPr lang="en-US" sz="4400" dirty="0" err="1">
                <a:latin typeface="Times New Roman" panose="02020603050405020304" pitchFamily="18" charset="0"/>
                <a:cs typeface="Times New Roman" panose="02020603050405020304" pitchFamily="18" charset="0"/>
              </a:rPr>
              <a:t>tỉ</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ồng</a:t>
            </a:r>
            <a:r>
              <a:rPr lang="en-US" sz="4400" dirty="0">
                <a:latin typeface="Times New Roman" panose="02020603050405020304" pitchFamily="18" charset="0"/>
                <a:cs typeface="Times New Roman" panose="02020603050405020304" pitchFamily="18" charset="0"/>
              </a:rPr>
              <a:t>.</a:t>
            </a: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algn="just"/>
            <a:endParaRPr lang="en-US" dirty="0">
              <a:latin typeface="Times New Roman" panose="02020603050405020304" pitchFamily="18" charset="0"/>
              <a:cs typeface="Times New Roman" panose="02020603050405020304" pitchFamily="18" charset="0"/>
            </a:endParaRPr>
          </a:p>
          <a:p>
            <a:pPr marL="0" indent="0" algn="just">
              <a:buNone/>
            </a:pPr>
            <a:endParaRPr lang="en-US" sz="4400">
              <a:latin typeface="Times New Roman" panose="02020603050405020304" pitchFamily="18" charset="0"/>
              <a:cs typeface="Times New Roman" panose="02020603050405020304" pitchFamily="18" charset="0"/>
            </a:endParaRPr>
          </a:p>
          <a:p>
            <a:pPr algn="just"/>
            <a:r>
              <a:rPr lang="en-US" sz="4400">
                <a:latin typeface="Times New Roman" panose="02020603050405020304" pitchFamily="18" charset="0"/>
                <a:cs typeface="Times New Roman" panose="02020603050405020304" pitchFamily="18" charset="0"/>
              </a:rPr>
              <a:t>Cửa </a:t>
            </a:r>
            <a:r>
              <a:rPr lang="en-US" sz="4400" dirty="0" err="1">
                <a:latin typeface="Times New Roman" panose="02020603050405020304" pitchFamily="18" charset="0"/>
                <a:cs typeface="Times New Roman" panose="02020603050405020304" pitchFamily="18" charset="0"/>
              </a:rPr>
              <a:t>hà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ướ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í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rằ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ổ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ầ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ủ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ị</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rườ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sẽ</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hô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vượt</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quá</a:t>
            </a:r>
            <a:r>
              <a:rPr lang="en-US" sz="4400" dirty="0">
                <a:latin typeface="Times New Roman" panose="02020603050405020304" pitchFamily="18" charset="0"/>
                <a:cs typeface="Times New Roman" panose="02020603050405020304" pitchFamily="18" charset="0"/>
              </a:rPr>
              <a:t> 100 </a:t>
            </a:r>
            <a:r>
              <a:rPr lang="en-US" sz="4400" dirty="0" err="1">
                <a:latin typeface="Times New Roman" panose="02020603050405020304" pitchFamily="18" charset="0"/>
                <a:cs typeface="Times New Roman" panose="02020603050405020304" pitchFamily="18" charset="0"/>
              </a:rPr>
              <a:t>má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ả</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a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oạ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ế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hủ</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ửa</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hàng</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ì</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em</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cầ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ầ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ư</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ki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doanh</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ỗ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oại</a:t>
            </a:r>
            <a:r>
              <a:rPr lang="en-US" sz="4400" dirty="0">
                <a:latin typeface="Times New Roman" panose="02020603050405020304" pitchFamily="18" charset="0"/>
                <a:cs typeface="Times New Roman" panose="02020603050405020304" pitchFamily="18" charset="0"/>
              </a:rPr>
              <a:t> bao </a:t>
            </a:r>
            <a:r>
              <a:rPr lang="en-US" sz="4400" dirty="0" err="1">
                <a:latin typeface="Times New Roman" panose="02020603050405020304" pitchFamily="18" charset="0"/>
                <a:cs typeface="Times New Roman" panose="02020603050405020304" pitchFamily="18" charset="0"/>
              </a:rPr>
              <a:t>nhiê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máy</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ể</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ợi</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uậ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thu</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được</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à</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lớn</a:t>
            </a:r>
            <a:r>
              <a:rPr lang="en-US" sz="4400" dirty="0">
                <a:latin typeface="Times New Roman" panose="02020603050405020304" pitchFamily="18" charset="0"/>
                <a:cs typeface="Times New Roman" panose="02020603050405020304" pitchFamily="18" charset="0"/>
              </a:rPr>
              <a:t> </a:t>
            </a:r>
            <a:r>
              <a:rPr lang="en-US" sz="4400" dirty="0" err="1">
                <a:latin typeface="Times New Roman" panose="02020603050405020304" pitchFamily="18" charset="0"/>
                <a:cs typeface="Times New Roman" panose="02020603050405020304" pitchFamily="18" charset="0"/>
              </a:rPr>
              <a:t>nhất</a:t>
            </a:r>
            <a:r>
              <a:rPr lang="en-US" sz="4400" dirty="0"/>
              <a:t>?</a:t>
            </a:r>
          </a:p>
          <a:p>
            <a:pPr marL="0" indent="0" algn="just">
              <a:buNone/>
            </a:pPr>
            <a:endParaRPr lang="en-US" dirty="0"/>
          </a:p>
          <a:p>
            <a:pPr algn="just"/>
            <a:endParaRPr lang="en-US" dirty="0"/>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253912" y="3032125"/>
                <a:ext cx="11901488" cy="9921854"/>
              </a:xfrm>
              <a:prstGeom prst="rect">
                <a:avLst/>
              </a:prstGeom>
              <a:solidFill>
                <a:srgbClr val="D6F7FE"/>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en-US" sz="4000" dirty="0">
                    <a:latin typeface="Times New Roman" panose="02020603050405020304" pitchFamily="18" charset="0"/>
                    <a:cs typeface="Times New Roman" panose="02020603050405020304" pitchFamily="18" charset="0"/>
                  </a:rPr>
                  <a:t>HĐ1: G</a:t>
                </a:r>
                <a:r>
                  <a:rPr lang="en-US" sz="4000" dirty="0" err="1">
                    <a:latin typeface="Times New Roman" panose="02020603050405020304" pitchFamily="18" charset="0"/>
                    <a:cs typeface="Times New Roman" panose="02020603050405020304" pitchFamily="18" charset="0"/>
                  </a:rPr>
                  <a:t>ọi</a:t>
                </a:r>
                <a14:m>
                  <m:oMath xmlns:m="http://schemas.openxmlformats.org/officeDocument/2006/math">
                    <m:r>
                      <a:rPr lang="en-US" sz="4000" b="0" i="0" smtClean="0">
                        <a:latin typeface="Cambria Math" panose="02040503050406030204" pitchFamily="18" charset="0"/>
                      </a:rPr>
                      <m:t> </m:t>
                    </m:r>
                    <m:r>
                      <a:rPr lang="en-US" sz="4000" i="1">
                        <a:latin typeface="Cambria Math" panose="02040503050406030204" pitchFamily="18" charset="0"/>
                      </a:rPr>
                      <m:t>𝑥</m:t>
                    </m:r>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𝑦</m:t>
                    </m:r>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á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ò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o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ử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ậ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ề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ố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ử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ỏ</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ể</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ậ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o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á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ò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𝑥</m:t>
                    </m:r>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𝑦</m:t>
                    </m:r>
                  </m:oMath>
                </a14:m>
                <a:r>
                  <a:rPr lang="en-US" sz="4000" dirty="0">
                    <a:latin typeface="Times New Roman" panose="02020603050405020304" pitchFamily="18" charset="0"/>
                    <a:cs typeface="Times New Roman" panose="02020603050405020304" pitchFamily="18" charset="0"/>
                  </a:rPr>
                  <a:t>. </a:t>
                </a:r>
              </a:p>
              <a:p>
                <a:pPr marL="0" indent="0">
                  <a:buNone/>
                </a:pPr>
                <a:r>
                  <a:rPr lang="en-US" sz="4000" b="1" err="1">
                    <a:latin typeface="Times New Roman" panose="02020603050405020304" pitchFamily="18" charset="0"/>
                    <a:cs typeface="Times New Roman" panose="02020603050405020304" pitchFamily="18" charset="0"/>
                  </a:rPr>
                  <a:t>Giải</a:t>
                </a:r>
                <a:r>
                  <a:rPr lang="en-US" sz="4000" b="1">
                    <a:latin typeface="Times New Roman" panose="02020603050405020304" pitchFamily="18" charset="0"/>
                    <a:cs typeface="Times New Roman" panose="02020603050405020304" pitchFamily="18" charset="0"/>
                  </a:rPr>
                  <a:t>:</a:t>
                </a:r>
              </a:p>
              <a:p>
                <a:pPr marL="0" indent="0">
                  <a:buNone/>
                </a:pPr>
                <a:r>
                  <a:rPr lang="en-US" sz="4000" b="1">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a) </a:t>
                </a:r>
                <a:r>
                  <a:rPr lang="en-US" sz="4000" dirty="0" err="1">
                    <a:latin typeface="Times New Roman" panose="02020603050405020304" pitchFamily="18" charset="0"/>
                    <a:cs typeface="Times New Roman" panose="02020603050405020304" pitchFamily="18" charset="0"/>
                  </a:rPr>
                  <a:t>Gọi</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𝑥</m:t>
                    </m:r>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𝑦</m:t>
                    </m:r>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á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ò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o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ử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ập</a:t>
                </a:r>
                <a:r>
                  <a:rPr lang="en-US" sz="4000" dirty="0">
                    <a:latin typeface="Times New Roman" panose="02020603050405020304" pitchFamily="18" charset="0"/>
                    <a:cs typeface="Times New Roman" panose="02020603050405020304" pitchFamily="18" charset="0"/>
                  </a:rPr>
                  <a:t>. Khi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 ta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𝑥</m:t>
                    </m:r>
                    <m:r>
                      <a:rPr lang="en-US" sz="4000" i="1">
                        <a:latin typeface="Cambria Math" panose="02040503050406030204" pitchFamily="18" charset="0"/>
                      </a:rPr>
                      <m:t>≥0</m:t>
                    </m:r>
                  </m:oMath>
                </a14:m>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𝑦</m:t>
                    </m:r>
                    <m:r>
                      <a:rPr lang="en-US" sz="4000" i="1">
                        <a:latin typeface="Cambria Math" panose="02040503050406030204" pitchFamily="18" charset="0"/>
                      </a:rPr>
                      <m:t>≥0</m:t>
                    </m:r>
                  </m:oMath>
                </a14:m>
                <a:r>
                  <a:rPr lang="en-US" sz="4000" dirty="0">
                    <a:latin typeface="Times New Roman" panose="02020603050405020304" pitchFamily="18" charset="0"/>
                    <a:cs typeface="Times New Roman" panose="02020603050405020304" pitchFamily="18" charset="0"/>
                  </a:rPr>
                  <a:t>.</a:t>
                </a:r>
              </a:p>
              <a:p>
                <a:pPr marL="0" indent="0">
                  <a:buNone/>
                </a:pPr>
                <a:r>
                  <a:rPr lang="en-US" sz="4000" dirty="0">
                    <a:latin typeface="Times New Roman" panose="02020603050405020304" pitchFamily="18" charset="0"/>
                    <a:cs typeface="Times New Roman" panose="02020603050405020304" pitchFamily="18" charset="0"/>
                  </a:rPr>
                  <a:t>  Do </a:t>
                </a:r>
                <a:r>
                  <a:rPr lang="en-US" sz="4000" dirty="0" err="1">
                    <a:latin typeface="Times New Roman" panose="02020603050405020304" pitchFamily="18" charset="0"/>
                    <a:cs typeface="Times New Roman" panose="02020603050405020304" pitchFamily="18" charset="0"/>
                  </a:rPr>
                  <a:t>nh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ầ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ườ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á</a:t>
                </a:r>
                <a:r>
                  <a:rPr lang="en-US" sz="4000" dirty="0">
                    <a:latin typeface="Times New Roman" panose="02020603050405020304" pitchFamily="18" charset="0"/>
                    <a:cs typeface="Times New Roman" panose="02020603050405020304" pitchFamily="18" charset="0"/>
                  </a:rPr>
                  <a:t> 100   </a:t>
                </a:r>
                <a:r>
                  <a:rPr lang="en-US" sz="4000" dirty="0" err="1">
                    <a:latin typeface="Times New Roman" panose="02020603050405020304" pitchFamily="18" charset="0"/>
                    <a:cs typeface="Times New Roman" panose="02020603050405020304" pitchFamily="18" charset="0"/>
                  </a:rPr>
                  <a:t>má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ên</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𝑥</m:t>
                    </m:r>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𝑦</m:t>
                    </m:r>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ỏ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k</a:t>
                </a:r>
                <a14:m>
                  <m:oMath xmlns:m="http://schemas.openxmlformats.org/officeDocument/2006/math">
                    <m:r>
                      <a:rPr lang="en-US" sz="4000" i="1">
                        <a:latin typeface="Cambria Math" panose="02040503050406030204" pitchFamily="18" charset="0"/>
                      </a:rPr>
                      <m:t> </m:t>
                    </m:r>
                    <m:r>
                      <a:rPr lang="en-US" sz="4000" i="1">
                        <a:latin typeface="Cambria Math" panose="02040503050406030204" pitchFamily="18" charset="0"/>
                      </a:rPr>
                      <m:t>𝑥</m:t>
                    </m:r>
                    <m:r>
                      <a:rPr lang="en-US" sz="4000" i="1">
                        <a:latin typeface="Cambria Math" panose="02040503050406030204" pitchFamily="18" charset="0"/>
                      </a:rPr>
                      <m:t>+</m:t>
                    </m:r>
                    <m:r>
                      <a:rPr lang="en-US" sz="4000" i="1">
                        <a:latin typeface="Cambria Math" panose="02040503050406030204" pitchFamily="18" charset="0"/>
                      </a:rPr>
                      <m:t>𝑦</m:t>
                    </m:r>
                    <m:r>
                      <a:rPr lang="en-US" sz="4000" i="1">
                        <a:latin typeface="Cambria Math" panose="02040503050406030204" pitchFamily="18" charset="0"/>
                      </a:rPr>
                      <m:t>≤100</m:t>
                    </m:r>
                  </m:oMath>
                </a14:m>
                <a:r>
                  <a:rPr lang="en-US" sz="4000" dirty="0">
                    <a:latin typeface="Times New Roman" panose="02020603050405020304" pitchFamily="18" charset="0"/>
                    <a:cs typeface="Times New Roman" panose="02020603050405020304" pitchFamily="18" charset="0"/>
                  </a:rPr>
                  <a:t>. </a:t>
                </a:r>
              </a:p>
              <a:p>
                <a:pPr marL="0" indent="0">
                  <a:buNone/>
                </a:pPr>
                <a:r>
                  <a:rPr lang="en-US" sz="4000" dirty="0">
                    <a:latin typeface="Times New Roman" panose="02020603050405020304" pitchFamily="18" charset="0"/>
                    <a:cs typeface="Times New Roman" panose="02020603050405020304" pitchFamily="18" charset="0"/>
                  </a:rPr>
                  <a:t>b) </a:t>
                </a:r>
                <a:r>
                  <a:rPr lang="en-US" sz="4000" dirty="0" err="1">
                    <a:latin typeface="Times New Roman" panose="02020603050405020304" pitchFamily="18" charset="0"/>
                    <a:cs typeface="Times New Roman" panose="02020603050405020304" pitchFamily="18" charset="0"/>
                  </a:rPr>
                  <a:t>V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ố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ủ</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ử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ể</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ầ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ư</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ượ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quá</a:t>
                </a:r>
                <a:r>
                  <a:rPr lang="en-US" sz="4000" dirty="0">
                    <a:latin typeface="Times New Roman" panose="02020603050405020304" pitchFamily="18" charset="0"/>
                    <a:cs typeface="Times New Roman" panose="02020603050405020304" pitchFamily="18" charset="0"/>
                  </a:rPr>
                  <a:t> 1,2 </a:t>
                </a:r>
                <a:r>
                  <a:rPr lang="en-US" sz="4000" dirty="0" err="1">
                    <a:latin typeface="Times New Roman" panose="02020603050405020304" pitchFamily="18" charset="0"/>
                    <a:cs typeface="Times New Roman" panose="02020603050405020304" pitchFamily="18" charset="0"/>
                  </a:rPr>
                  <a:t>tỉ</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ồ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ên</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𝑥</m:t>
                    </m:r>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𝑦</m:t>
                    </m:r>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ỏ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ện</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20</m:t>
                    </m:r>
                    <m:r>
                      <a:rPr lang="en-US" sz="4000" i="1">
                        <a:latin typeface="Cambria Math" panose="02040503050406030204" pitchFamily="18" charset="0"/>
                      </a:rPr>
                      <m:t>𝑥</m:t>
                    </m:r>
                    <m:r>
                      <a:rPr lang="en-US" sz="4000" i="1">
                        <a:latin typeface="Cambria Math" panose="02040503050406030204" pitchFamily="18" charset="0"/>
                      </a:rPr>
                      <m:t>+10</m:t>
                    </m:r>
                    <m:r>
                      <a:rPr lang="en-US" sz="4000" i="1">
                        <a:latin typeface="Cambria Math" panose="02040503050406030204" pitchFamily="18" charset="0"/>
                      </a:rPr>
                      <m:t>𝑦</m:t>
                    </m:r>
                    <m:r>
                      <a:rPr lang="en-US" sz="4000" i="1">
                        <a:latin typeface="Cambria Math" panose="02040503050406030204" pitchFamily="18" charset="0"/>
                      </a:rPr>
                      <m:t>≤1200</m:t>
                    </m:r>
                  </m:oMath>
                </a14:m>
                <a:r>
                  <a:rPr lang="en-US" sz="4000" dirty="0">
                    <a:latin typeface="Times New Roman" panose="02020603050405020304" pitchFamily="18" charset="0"/>
                    <a:cs typeface="Times New Roman" panose="02020603050405020304" pitchFamily="18" charset="0"/>
                  </a:rPr>
                  <a:t>. </a:t>
                </a:r>
              </a:p>
              <a:p>
                <a:pPr marL="0" indent="0">
                  <a:buNone/>
                </a:pPr>
                <a:r>
                  <a:rPr lang="en-US" sz="4000" dirty="0">
                    <a:latin typeface="Times New Roman" panose="02020603050405020304" pitchFamily="18" charset="0"/>
                    <a:cs typeface="Times New Roman" panose="02020603050405020304" pitchFamily="18" charset="0"/>
                  </a:rPr>
                  <a:t>c) </a:t>
                </a:r>
                <a:r>
                  <a:rPr lang="en-US" sz="4000" dirty="0" err="1">
                    <a:latin typeface="Times New Roman" panose="02020603050405020304" pitchFamily="18" charset="0"/>
                    <a:cs typeface="Times New Roman" panose="02020603050405020304" pitchFamily="18" charset="0"/>
                  </a:rPr>
                  <a:t>Số</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ề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ử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à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ự</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𝑥</m:t>
                    </m:r>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𝑦</m:t>
                    </m:r>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r>
                      <a:rPr lang="en-US" sz="4000" i="1">
                        <a:latin typeface="Cambria Math" panose="02040503050406030204" pitchFamily="18" charset="0"/>
                      </a:rPr>
                      <m:t>3,5</m:t>
                    </m:r>
                    <m:r>
                      <a:rPr lang="en-US" sz="4000" i="1">
                        <a:latin typeface="Cambria Math" panose="02040503050406030204" pitchFamily="18" charset="0"/>
                      </a:rPr>
                      <m:t>𝑥</m:t>
                    </m:r>
                    <m:r>
                      <a:rPr lang="en-US" sz="4000" i="1">
                        <a:latin typeface="Cambria Math" panose="02040503050406030204" pitchFamily="18" charset="0"/>
                      </a:rPr>
                      <m:t>+2</m:t>
                    </m:r>
                    <m:r>
                      <a:rPr lang="en-US" sz="4000" i="1">
                        <a:latin typeface="Cambria Math" panose="02040503050406030204" pitchFamily="18" charset="0"/>
                      </a:rPr>
                      <m:t>𝑦</m:t>
                    </m:r>
                  </m:oMath>
                </a14:m>
                <a:r>
                  <a:rPr lang="en-US" sz="4000" dirty="0">
                    <a:latin typeface="Times New Roman" panose="02020603050405020304" pitchFamily="18" charset="0"/>
                    <a:cs typeface="Times New Roman" panose="02020603050405020304" pitchFamily="18" charset="0"/>
                  </a:rPr>
                  <a:t>.</a:t>
                </a:r>
              </a:p>
              <a:p>
                <a:endParaRPr lang="en-US" sz="4400" dirty="0"/>
              </a:p>
            </p:txBody>
          </p:sp>
        </mc:Choice>
        <mc:Fallback xmlns="">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253912" y="3032125"/>
                <a:ext cx="11901488" cy="9921854"/>
              </a:xfrm>
              <a:prstGeom prst="rect">
                <a:avLst/>
              </a:prstGeom>
              <a:blipFill rotWithShape="1">
                <a:blip r:embed="rId4"/>
                <a:stretch>
                  <a:fillRect l="-1739" t="-1656" r="-1739"/>
                </a:stretch>
              </a:blipFill>
              <a:ln>
                <a:solidFill>
                  <a:srgbClr val="00B0F0"/>
                </a:solidFill>
              </a:ln>
            </p:spPr>
            <p:txBody>
              <a:bodyPr/>
              <a:lstStyle/>
              <a:p>
                <a:r>
                  <a:rPr lang="en-US">
                    <a:noFill/>
                  </a:rPr>
                  <a:t> </a:t>
                </a:r>
              </a:p>
            </p:txBody>
          </p:sp>
        </mc:Fallback>
      </mc:AlternateContent>
      <p:graphicFrame>
        <p:nvGraphicFramePr>
          <p:cNvPr id="3" name="Table 2">
            <a:extLst>
              <a:ext uri="{FF2B5EF4-FFF2-40B4-BE49-F238E27FC236}">
                <a16:creationId xmlns:a16="http://schemas.microsoft.com/office/drawing/2014/main" id="{59705856-5AFF-455E-B94A-9F03CD6D3948}"/>
              </a:ext>
            </a:extLst>
          </p:cNvPr>
          <p:cNvGraphicFramePr>
            <a:graphicFrameLocks noGrp="1"/>
          </p:cNvGraphicFramePr>
          <p:nvPr>
            <p:extLst>
              <p:ext uri="{D42A27DB-BD31-4B8C-83A1-F6EECF244321}">
                <p14:modId xmlns:p14="http://schemas.microsoft.com/office/powerpoint/2010/main" val="3013517542"/>
              </p:ext>
            </p:extLst>
          </p:nvPr>
        </p:nvGraphicFramePr>
        <p:xfrm>
          <a:off x="1143001" y="5943600"/>
          <a:ext cx="10896599" cy="3047999"/>
        </p:xfrm>
        <a:graphic>
          <a:graphicData uri="http://schemas.openxmlformats.org/drawingml/2006/table">
            <a:tbl>
              <a:tblPr firstRow="1" firstCol="1" bandRow="1">
                <a:tableStyleId>{5C22544A-7EE6-4342-B048-85BDC9FD1C3A}</a:tableStyleId>
              </a:tblPr>
              <a:tblGrid>
                <a:gridCol w="3081645">
                  <a:extLst>
                    <a:ext uri="{9D8B030D-6E8A-4147-A177-3AD203B41FA5}">
                      <a16:colId xmlns:a16="http://schemas.microsoft.com/office/drawing/2014/main" val="768098747"/>
                    </a:ext>
                  </a:extLst>
                </a:gridCol>
                <a:gridCol w="3907477">
                  <a:extLst>
                    <a:ext uri="{9D8B030D-6E8A-4147-A177-3AD203B41FA5}">
                      <a16:colId xmlns:a16="http://schemas.microsoft.com/office/drawing/2014/main" val="4223190020"/>
                    </a:ext>
                  </a:extLst>
                </a:gridCol>
                <a:gridCol w="3907477">
                  <a:extLst>
                    <a:ext uri="{9D8B030D-6E8A-4147-A177-3AD203B41FA5}">
                      <a16:colId xmlns:a16="http://schemas.microsoft.com/office/drawing/2014/main" val="3461939241"/>
                    </a:ext>
                  </a:extLst>
                </a:gridCol>
              </a:tblGrid>
              <a:tr h="853914">
                <a:tc>
                  <a:txBody>
                    <a:bodyPr/>
                    <a:lstStyle/>
                    <a:p>
                      <a:pPr marL="0" marR="0" algn="ctr">
                        <a:lnSpc>
                          <a:spcPct val="107000"/>
                        </a:lnSpc>
                        <a:spcBef>
                          <a:spcPts val="0"/>
                        </a:spcBef>
                        <a:spcAft>
                          <a:spcPts val="0"/>
                        </a:spcAft>
                      </a:pPr>
                      <a:r>
                        <a:rPr lang="en-US" sz="2900" dirty="0">
                          <a:effectLst/>
                          <a:latin typeface="Tahoma" panose="020B0604030504040204" pitchFamily="34" charset="0"/>
                          <a:ea typeface="Tahoma" panose="020B0604030504040204" pitchFamily="34" charset="0"/>
                          <a:cs typeface="Tahoma" panose="020B0604030504040204" pitchFamily="34" charset="0"/>
                        </a:rPr>
                        <a:t> </a:t>
                      </a:r>
                    </a:p>
                  </a:txBody>
                  <a:tcPr marL="68581" marR="68581" marT="0" marB="0"/>
                </a:tc>
                <a:tc>
                  <a:txBody>
                    <a:bodyPr/>
                    <a:lstStyle/>
                    <a:p>
                      <a:pPr marL="0" marR="0" algn="ctr">
                        <a:lnSpc>
                          <a:spcPct val="107000"/>
                        </a:lnSpc>
                        <a:spcBef>
                          <a:spcPts val="0"/>
                        </a:spcBef>
                        <a:spcAft>
                          <a:spcPts val="0"/>
                        </a:spcAft>
                      </a:pPr>
                      <a:r>
                        <a:rPr lang="en-US" sz="2900">
                          <a:effectLst/>
                          <a:latin typeface="Tahoma" panose="020B0604030504040204" pitchFamily="34" charset="0"/>
                          <a:ea typeface="Tahoma" panose="020B0604030504040204" pitchFamily="34" charset="0"/>
                          <a:cs typeface="Tahoma" panose="020B0604030504040204" pitchFamily="34" charset="0"/>
                        </a:rPr>
                        <a:t>Điều hòa hai chiều</a:t>
                      </a:r>
                    </a:p>
                  </a:txBody>
                  <a:tcPr marL="68581" marR="68581" marT="0" marB="0"/>
                </a:tc>
                <a:tc>
                  <a:txBody>
                    <a:bodyPr/>
                    <a:lstStyle/>
                    <a:p>
                      <a:pPr marL="0" marR="0" algn="ctr">
                        <a:lnSpc>
                          <a:spcPct val="107000"/>
                        </a:lnSpc>
                        <a:spcBef>
                          <a:spcPts val="0"/>
                        </a:spcBef>
                        <a:spcAft>
                          <a:spcPts val="0"/>
                        </a:spcAft>
                      </a:pPr>
                      <a:r>
                        <a:rPr lang="en-US" sz="2900">
                          <a:effectLst/>
                          <a:latin typeface="Tahoma" panose="020B0604030504040204" pitchFamily="34" charset="0"/>
                          <a:ea typeface="Tahoma" panose="020B0604030504040204" pitchFamily="34" charset="0"/>
                          <a:cs typeface="Tahoma" panose="020B0604030504040204" pitchFamily="34" charset="0"/>
                        </a:rPr>
                        <a:t>Điều hòa một chiều</a:t>
                      </a:r>
                    </a:p>
                  </a:txBody>
                  <a:tcPr marL="68581" marR="68581" marT="0" marB="0"/>
                </a:tc>
                <a:extLst>
                  <a:ext uri="{0D108BD9-81ED-4DB2-BD59-A6C34878D82A}">
                    <a16:rowId xmlns:a16="http://schemas.microsoft.com/office/drawing/2014/main" val="1268574579"/>
                  </a:ext>
                </a:extLst>
              </a:tr>
              <a:tr h="853914">
                <a:tc>
                  <a:txBody>
                    <a:bodyPr/>
                    <a:lstStyle/>
                    <a:p>
                      <a:pPr marL="0" marR="0" algn="ctr">
                        <a:lnSpc>
                          <a:spcPct val="107000"/>
                        </a:lnSpc>
                        <a:spcBef>
                          <a:spcPts val="0"/>
                        </a:spcBef>
                        <a:spcAft>
                          <a:spcPts val="0"/>
                        </a:spcAft>
                      </a:pPr>
                      <a:r>
                        <a:rPr lang="en-US" sz="2900" dirty="0" err="1">
                          <a:effectLst/>
                          <a:latin typeface="Tahoma" panose="020B0604030504040204" pitchFamily="34" charset="0"/>
                          <a:ea typeface="Tahoma" panose="020B0604030504040204" pitchFamily="34" charset="0"/>
                          <a:cs typeface="Tahoma" panose="020B0604030504040204" pitchFamily="34" charset="0"/>
                        </a:rPr>
                        <a:t>Giá</a:t>
                      </a:r>
                      <a:r>
                        <a:rPr lang="en-US" sz="2900" dirty="0">
                          <a:effectLst/>
                          <a:latin typeface="Tahoma" panose="020B0604030504040204" pitchFamily="34" charset="0"/>
                          <a:ea typeface="Tahoma" panose="020B0604030504040204" pitchFamily="34" charset="0"/>
                          <a:cs typeface="Tahoma" panose="020B0604030504040204" pitchFamily="34" charset="0"/>
                        </a:rPr>
                        <a:t> </a:t>
                      </a:r>
                      <a:r>
                        <a:rPr lang="en-US" sz="2900" dirty="0" err="1">
                          <a:effectLst/>
                          <a:latin typeface="Tahoma" panose="020B0604030504040204" pitchFamily="34" charset="0"/>
                          <a:ea typeface="Tahoma" panose="020B0604030504040204" pitchFamily="34" charset="0"/>
                          <a:cs typeface="Tahoma" panose="020B0604030504040204" pitchFamily="34" charset="0"/>
                        </a:rPr>
                        <a:t>mua</a:t>
                      </a:r>
                      <a:r>
                        <a:rPr lang="en-US" sz="2900" dirty="0">
                          <a:effectLst/>
                          <a:latin typeface="Tahoma" panose="020B0604030504040204" pitchFamily="34" charset="0"/>
                          <a:ea typeface="Tahoma" panose="020B0604030504040204" pitchFamily="34" charset="0"/>
                          <a:cs typeface="Tahoma" panose="020B0604030504040204" pitchFamily="34" charset="0"/>
                        </a:rPr>
                        <a:t> </a:t>
                      </a:r>
                      <a:r>
                        <a:rPr lang="en-US" sz="2900" dirty="0" err="1">
                          <a:effectLst/>
                          <a:latin typeface="Tahoma" panose="020B0604030504040204" pitchFamily="34" charset="0"/>
                          <a:ea typeface="Tahoma" panose="020B0604030504040204" pitchFamily="34" charset="0"/>
                          <a:cs typeface="Tahoma" panose="020B0604030504040204" pitchFamily="34" charset="0"/>
                        </a:rPr>
                        <a:t>vào</a:t>
                      </a:r>
                      <a:endParaRPr lang="en-US" sz="2900" dirty="0">
                        <a:effectLst/>
                        <a:latin typeface="Tahoma" panose="020B0604030504040204" pitchFamily="34" charset="0"/>
                        <a:ea typeface="Tahoma" panose="020B0604030504040204" pitchFamily="34" charset="0"/>
                        <a:cs typeface="Tahoma" panose="020B0604030504040204" pitchFamily="34" charset="0"/>
                      </a:endParaRPr>
                    </a:p>
                  </a:txBody>
                  <a:tcPr marL="68581" marR="68581" marT="0" marB="0"/>
                </a:tc>
                <a:tc>
                  <a:txBody>
                    <a:bodyPr/>
                    <a:lstStyle/>
                    <a:p>
                      <a:pPr marL="0" marR="0" algn="ctr">
                        <a:lnSpc>
                          <a:spcPct val="107000"/>
                        </a:lnSpc>
                        <a:spcBef>
                          <a:spcPts val="0"/>
                        </a:spcBef>
                        <a:spcAft>
                          <a:spcPts val="0"/>
                        </a:spcAft>
                      </a:pPr>
                      <a:r>
                        <a:rPr lang="en-US" sz="2900" dirty="0">
                          <a:effectLst/>
                          <a:latin typeface="Tahoma" panose="020B0604030504040204" pitchFamily="34" charset="0"/>
                          <a:ea typeface="Tahoma" panose="020B0604030504040204" pitchFamily="34" charset="0"/>
                          <a:cs typeface="Tahoma" panose="020B0604030504040204" pitchFamily="34" charset="0"/>
                        </a:rPr>
                        <a:t>20 </a:t>
                      </a:r>
                      <a:r>
                        <a:rPr lang="en-US" sz="2900" dirty="0" err="1">
                          <a:effectLst/>
                          <a:latin typeface="Tahoma" panose="020B0604030504040204" pitchFamily="34" charset="0"/>
                          <a:ea typeface="Tahoma" panose="020B0604030504040204" pitchFamily="34" charset="0"/>
                          <a:cs typeface="Tahoma" panose="020B0604030504040204" pitchFamily="34" charset="0"/>
                        </a:rPr>
                        <a:t>triệu</a:t>
                      </a:r>
                      <a:r>
                        <a:rPr lang="en-US" sz="2900" dirty="0">
                          <a:effectLst/>
                          <a:latin typeface="Tahoma" panose="020B0604030504040204" pitchFamily="34" charset="0"/>
                          <a:ea typeface="Tahoma" panose="020B0604030504040204" pitchFamily="34" charset="0"/>
                          <a:cs typeface="Tahoma" panose="020B0604030504040204" pitchFamily="34" charset="0"/>
                        </a:rPr>
                        <a:t> </a:t>
                      </a:r>
                      <a:r>
                        <a:rPr lang="en-US" sz="2900" dirty="0" err="1">
                          <a:effectLst/>
                          <a:latin typeface="Tahoma" panose="020B0604030504040204" pitchFamily="34" charset="0"/>
                          <a:ea typeface="Tahoma" panose="020B0604030504040204" pitchFamily="34" charset="0"/>
                          <a:cs typeface="Tahoma" panose="020B0604030504040204" pitchFamily="34" charset="0"/>
                        </a:rPr>
                        <a:t>đồng</a:t>
                      </a:r>
                      <a:r>
                        <a:rPr lang="en-US" sz="2900" dirty="0">
                          <a:effectLst/>
                          <a:latin typeface="Tahoma" panose="020B0604030504040204" pitchFamily="34" charset="0"/>
                          <a:ea typeface="Tahoma" panose="020B0604030504040204" pitchFamily="34" charset="0"/>
                          <a:cs typeface="Tahoma" panose="020B0604030504040204" pitchFamily="34" charset="0"/>
                        </a:rPr>
                        <a:t>/1 </a:t>
                      </a:r>
                      <a:r>
                        <a:rPr lang="en-US" sz="2900" dirty="0" err="1">
                          <a:effectLst/>
                          <a:latin typeface="Tahoma" panose="020B0604030504040204" pitchFamily="34" charset="0"/>
                          <a:ea typeface="Tahoma" panose="020B0604030504040204" pitchFamily="34" charset="0"/>
                          <a:cs typeface="Tahoma" panose="020B0604030504040204" pitchFamily="34" charset="0"/>
                        </a:rPr>
                        <a:t>máy</a:t>
                      </a:r>
                      <a:endParaRPr lang="en-US" sz="2900" dirty="0">
                        <a:effectLst/>
                        <a:latin typeface="Tahoma" panose="020B0604030504040204" pitchFamily="34" charset="0"/>
                        <a:ea typeface="Tahoma" panose="020B0604030504040204" pitchFamily="34" charset="0"/>
                        <a:cs typeface="Tahoma" panose="020B0604030504040204" pitchFamily="34" charset="0"/>
                      </a:endParaRPr>
                    </a:p>
                  </a:txBody>
                  <a:tcPr marL="68581" marR="68581" marT="0" marB="0"/>
                </a:tc>
                <a:tc>
                  <a:txBody>
                    <a:bodyPr/>
                    <a:lstStyle/>
                    <a:p>
                      <a:pPr marL="0" marR="0" algn="ctr">
                        <a:lnSpc>
                          <a:spcPct val="107000"/>
                        </a:lnSpc>
                        <a:spcBef>
                          <a:spcPts val="0"/>
                        </a:spcBef>
                        <a:spcAft>
                          <a:spcPts val="0"/>
                        </a:spcAft>
                      </a:pPr>
                      <a:r>
                        <a:rPr lang="en-US" sz="2900">
                          <a:effectLst/>
                          <a:latin typeface="Tahoma" panose="020B0604030504040204" pitchFamily="34" charset="0"/>
                          <a:ea typeface="Tahoma" panose="020B0604030504040204" pitchFamily="34" charset="0"/>
                          <a:cs typeface="Tahoma" panose="020B0604030504040204" pitchFamily="34" charset="0"/>
                        </a:rPr>
                        <a:t>10 triệu đồng/1 máy</a:t>
                      </a:r>
                    </a:p>
                  </a:txBody>
                  <a:tcPr marL="68581" marR="68581" marT="0" marB="0"/>
                </a:tc>
                <a:extLst>
                  <a:ext uri="{0D108BD9-81ED-4DB2-BD59-A6C34878D82A}">
                    <a16:rowId xmlns:a16="http://schemas.microsoft.com/office/drawing/2014/main" val="1688165379"/>
                  </a:ext>
                </a:extLst>
              </a:tr>
              <a:tr h="1340171">
                <a:tc>
                  <a:txBody>
                    <a:bodyPr/>
                    <a:lstStyle/>
                    <a:p>
                      <a:pPr marL="0" marR="0" algn="ctr">
                        <a:lnSpc>
                          <a:spcPct val="107000"/>
                        </a:lnSpc>
                        <a:spcBef>
                          <a:spcPts val="0"/>
                        </a:spcBef>
                        <a:spcAft>
                          <a:spcPts val="0"/>
                        </a:spcAft>
                      </a:pPr>
                      <a:r>
                        <a:rPr lang="en-US" sz="2900" dirty="0" err="1">
                          <a:effectLst/>
                          <a:latin typeface="Tahoma" panose="020B0604030504040204" pitchFamily="34" charset="0"/>
                          <a:ea typeface="Tahoma" panose="020B0604030504040204" pitchFamily="34" charset="0"/>
                          <a:cs typeface="Tahoma" panose="020B0604030504040204" pitchFamily="34" charset="0"/>
                        </a:rPr>
                        <a:t>Lợi</a:t>
                      </a:r>
                      <a:r>
                        <a:rPr lang="en-US" sz="2900" dirty="0">
                          <a:effectLst/>
                          <a:latin typeface="Tahoma" panose="020B0604030504040204" pitchFamily="34" charset="0"/>
                          <a:ea typeface="Tahoma" panose="020B0604030504040204" pitchFamily="34" charset="0"/>
                          <a:cs typeface="Tahoma" panose="020B0604030504040204" pitchFamily="34" charset="0"/>
                        </a:rPr>
                        <a:t> </a:t>
                      </a:r>
                      <a:r>
                        <a:rPr lang="en-US" sz="2900" dirty="0" err="1">
                          <a:effectLst/>
                          <a:latin typeface="Tahoma" panose="020B0604030504040204" pitchFamily="34" charset="0"/>
                          <a:ea typeface="Tahoma" panose="020B0604030504040204" pitchFamily="34" charset="0"/>
                          <a:cs typeface="Tahoma" panose="020B0604030504040204" pitchFamily="34" charset="0"/>
                        </a:rPr>
                        <a:t>nhuận</a:t>
                      </a:r>
                      <a:r>
                        <a:rPr lang="en-US" sz="2900" dirty="0">
                          <a:effectLst/>
                          <a:latin typeface="Tahoma" panose="020B0604030504040204" pitchFamily="34" charset="0"/>
                          <a:ea typeface="Tahoma" panose="020B0604030504040204" pitchFamily="34" charset="0"/>
                          <a:cs typeface="Tahoma" panose="020B0604030504040204" pitchFamily="34" charset="0"/>
                        </a:rPr>
                        <a:t> </a:t>
                      </a:r>
                      <a:r>
                        <a:rPr lang="en-US" sz="2900" dirty="0" err="1">
                          <a:effectLst/>
                          <a:latin typeface="Tahoma" panose="020B0604030504040204" pitchFamily="34" charset="0"/>
                          <a:ea typeface="Tahoma" panose="020B0604030504040204" pitchFamily="34" charset="0"/>
                          <a:cs typeface="Tahoma" panose="020B0604030504040204" pitchFamily="34" charset="0"/>
                        </a:rPr>
                        <a:t>dự</a:t>
                      </a:r>
                      <a:r>
                        <a:rPr lang="en-US" sz="2900" dirty="0">
                          <a:effectLst/>
                          <a:latin typeface="Tahoma" panose="020B0604030504040204" pitchFamily="34" charset="0"/>
                          <a:ea typeface="Tahoma" panose="020B0604030504040204" pitchFamily="34" charset="0"/>
                          <a:cs typeface="Tahoma" panose="020B0604030504040204" pitchFamily="34" charset="0"/>
                        </a:rPr>
                        <a:t> </a:t>
                      </a:r>
                      <a:r>
                        <a:rPr lang="en-US" sz="2900" dirty="0" err="1">
                          <a:effectLst/>
                          <a:latin typeface="Tahoma" panose="020B0604030504040204" pitchFamily="34" charset="0"/>
                          <a:ea typeface="Tahoma" panose="020B0604030504040204" pitchFamily="34" charset="0"/>
                          <a:cs typeface="Tahoma" panose="020B0604030504040204" pitchFamily="34" charset="0"/>
                        </a:rPr>
                        <a:t>kiến</a:t>
                      </a:r>
                      <a:endParaRPr lang="en-US" sz="2900" dirty="0">
                        <a:effectLst/>
                        <a:latin typeface="Tahoma" panose="020B0604030504040204" pitchFamily="34" charset="0"/>
                        <a:ea typeface="Tahoma" panose="020B0604030504040204" pitchFamily="34" charset="0"/>
                        <a:cs typeface="Tahoma" panose="020B0604030504040204" pitchFamily="34" charset="0"/>
                      </a:endParaRPr>
                    </a:p>
                  </a:txBody>
                  <a:tcPr marL="68581" marR="68581" marT="0" marB="0"/>
                </a:tc>
                <a:tc>
                  <a:txBody>
                    <a:bodyPr/>
                    <a:lstStyle/>
                    <a:p>
                      <a:pPr marL="0" marR="0" algn="ctr">
                        <a:lnSpc>
                          <a:spcPct val="107000"/>
                        </a:lnSpc>
                        <a:spcBef>
                          <a:spcPts val="0"/>
                        </a:spcBef>
                        <a:spcAft>
                          <a:spcPts val="0"/>
                        </a:spcAft>
                      </a:pPr>
                      <a:r>
                        <a:rPr lang="en-US" sz="2900" dirty="0">
                          <a:effectLst/>
                          <a:latin typeface="Tahoma" panose="020B0604030504040204" pitchFamily="34" charset="0"/>
                          <a:ea typeface="Tahoma" panose="020B0604030504040204" pitchFamily="34" charset="0"/>
                          <a:cs typeface="Tahoma" panose="020B0604030504040204" pitchFamily="34" charset="0"/>
                        </a:rPr>
                        <a:t>3,5 </a:t>
                      </a:r>
                      <a:r>
                        <a:rPr lang="en-US" sz="2900" dirty="0" err="1">
                          <a:effectLst/>
                          <a:latin typeface="Tahoma" panose="020B0604030504040204" pitchFamily="34" charset="0"/>
                          <a:ea typeface="Tahoma" panose="020B0604030504040204" pitchFamily="34" charset="0"/>
                          <a:cs typeface="Tahoma" panose="020B0604030504040204" pitchFamily="34" charset="0"/>
                        </a:rPr>
                        <a:t>triệu</a:t>
                      </a:r>
                      <a:r>
                        <a:rPr lang="en-US" sz="2900" dirty="0">
                          <a:effectLst/>
                          <a:latin typeface="Tahoma" panose="020B0604030504040204" pitchFamily="34" charset="0"/>
                          <a:ea typeface="Tahoma" panose="020B0604030504040204" pitchFamily="34" charset="0"/>
                          <a:cs typeface="Tahoma" panose="020B0604030504040204" pitchFamily="34" charset="0"/>
                        </a:rPr>
                        <a:t> </a:t>
                      </a:r>
                      <a:r>
                        <a:rPr lang="en-US" sz="2900" dirty="0" err="1">
                          <a:effectLst/>
                          <a:latin typeface="Tahoma" panose="020B0604030504040204" pitchFamily="34" charset="0"/>
                          <a:ea typeface="Tahoma" panose="020B0604030504040204" pitchFamily="34" charset="0"/>
                          <a:cs typeface="Tahoma" panose="020B0604030504040204" pitchFamily="34" charset="0"/>
                        </a:rPr>
                        <a:t>đồng</a:t>
                      </a:r>
                      <a:r>
                        <a:rPr lang="en-US" sz="2900" dirty="0">
                          <a:effectLst/>
                          <a:latin typeface="Tahoma" panose="020B0604030504040204" pitchFamily="34" charset="0"/>
                          <a:ea typeface="Tahoma" panose="020B0604030504040204" pitchFamily="34" charset="0"/>
                          <a:cs typeface="Tahoma" panose="020B0604030504040204" pitchFamily="34" charset="0"/>
                        </a:rPr>
                        <a:t>/1 </a:t>
                      </a:r>
                      <a:r>
                        <a:rPr lang="en-US" sz="2900" dirty="0" err="1">
                          <a:effectLst/>
                          <a:latin typeface="Tahoma" panose="020B0604030504040204" pitchFamily="34" charset="0"/>
                          <a:ea typeface="Tahoma" panose="020B0604030504040204" pitchFamily="34" charset="0"/>
                          <a:cs typeface="Tahoma" panose="020B0604030504040204" pitchFamily="34" charset="0"/>
                        </a:rPr>
                        <a:t>máy</a:t>
                      </a:r>
                      <a:endParaRPr lang="en-US" sz="2900" dirty="0">
                        <a:effectLst/>
                        <a:latin typeface="Tahoma" panose="020B0604030504040204" pitchFamily="34" charset="0"/>
                        <a:ea typeface="Tahoma" panose="020B0604030504040204" pitchFamily="34" charset="0"/>
                        <a:cs typeface="Tahoma" panose="020B0604030504040204" pitchFamily="34" charset="0"/>
                      </a:endParaRPr>
                    </a:p>
                  </a:txBody>
                  <a:tcPr marL="68581" marR="68581" marT="0" marB="0"/>
                </a:tc>
                <a:tc>
                  <a:txBody>
                    <a:bodyPr/>
                    <a:lstStyle/>
                    <a:p>
                      <a:pPr marL="0" marR="0" algn="ctr">
                        <a:lnSpc>
                          <a:spcPct val="107000"/>
                        </a:lnSpc>
                        <a:spcBef>
                          <a:spcPts val="0"/>
                        </a:spcBef>
                        <a:spcAft>
                          <a:spcPts val="0"/>
                        </a:spcAft>
                      </a:pPr>
                      <a:r>
                        <a:rPr lang="en-US" sz="2900" dirty="0">
                          <a:effectLst/>
                          <a:latin typeface="Tahoma" panose="020B0604030504040204" pitchFamily="34" charset="0"/>
                          <a:ea typeface="Tahoma" panose="020B0604030504040204" pitchFamily="34" charset="0"/>
                          <a:cs typeface="Tahoma" panose="020B0604030504040204" pitchFamily="34" charset="0"/>
                        </a:rPr>
                        <a:t>2 </a:t>
                      </a:r>
                      <a:r>
                        <a:rPr lang="en-US" sz="2900" dirty="0" err="1">
                          <a:effectLst/>
                          <a:latin typeface="Tahoma" panose="020B0604030504040204" pitchFamily="34" charset="0"/>
                          <a:ea typeface="Tahoma" panose="020B0604030504040204" pitchFamily="34" charset="0"/>
                          <a:cs typeface="Tahoma" panose="020B0604030504040204" pitchFamily="34" charset="0"/>
                        </a:rPr>
                        <a:t>triệu</a:t>
                      </a:r>
                      <a:r>
                        <a:rPr lang="en-US" sz="2900" dirty="0">
                          <a:effectLst/>
                          <a:latin typeface="Tahoma" panose="020B0604030504040204" pitchFamily="34" charset="0"/>
                          <a:ea typeface="Tahoma" panose="020B0604030504040204" pitchFamily="34" charset="0"/>
                          <a:cs typeface="Tahoma" panose="020B0604030504040204" pitchFamily="34" charset="0"/>
                        </a:rPr>
                        <a:t> </a:t>
                      </a:r>
                      <a:r>
                        <a:rPr lang="en-US" sz="2900" dirty="0" err="1">
                          <a:effectLst/>
                          <a:latin typeface="Tahoma" panose="020B0604030504040204" pitchFamily="34" charset="0"/>
                          <a:ea typeface="Tahoma" panose="020B0604030504040204" pitchFamily="34" charset="0"/>
                          <a:cs typeface="Tahoma" panose="020B0604030504040204" pitchFamily="34" charset="0"/>
                        </a:rPr>
                        <a:t>đồng</a:t>
                      </a:r>
                      <a:r>
                        <a:rPr lang="en-US" sz="2900" dirty="0">
                          <a:effectLst/>
                          <a:latin typeface="Tahoma" panose="020B0604030504040204" pitchFamily="34" charset="0"/>
                          <a:ea typeface="Tahoma" panose="020B0604030504040204" pitchFamily="34" charset="0"/>
                          <a:cs typeface="Tahoma" panose="020B0604030504040204" pitchFamily="34" charset="0"/>
                        </a:rPr>
                        <a:t>/1 </a:t>
                      </a:r>
                      <a:r>
                        <a:rPr lang="en-US" sz="2900" dirty="0" err="1">
                          <a:effectLst/>
                          <a:latin typeface="Tahoma" panose="020B0604030504040204" pitchFamily="34" charset="0"/>
                          <a:ea typeface="Tahoma" panose="020B0604030504040204" pitchFamily="34" charset="0"/>
                          <a:cs typeface="Tahoma" panose="020B0604030504040204" pitchFamily="34" charset="0"/>
                        </a:rPr>
                        <a:t>máy</a:t>
                      </a:r>
                      <a:endParaRPr lang="en-US" sz="2900" dirty="0">
                        <a:effectLst/>
                        <a:latin typeface="Tahoma" panose="020B0604030504040204" pitchFamily="34" charset="0"/>
                        <a:ea typeface="Tahoma" panose="020B0604030504040204" pitchFamily="34" charset="0"/>
                        <a:cs typeface="Tahoma" panose="020B0604030504040204" pitchFamily="34" charset="0"/>
                      </a:endParaRPr>
                    </a:p>
                  </a:txBody>
                  <a:tcPr marL="68581" marR="68581" marT="0" marB="0"/>
                </a:tc>
                <a:extLst>
                  <a:ext uri="{0D108BD9-81ED-4DB2-BD59-A6C34878D82A}">
                    <a16:rowId xmlns:a16="http://schemas.microsoft.com/office/drawing/2014/main" val="219909705"/>
                  </a:ext>
                </a:extLst>
              </a:tr>
            </a:tbl>
          </a:graphicData>
        </a:graphic>
      </p:graphicFrame>
      <p:graphicFrame>
        <p:nvGraphicFramePr>
          <p:cNvPr id="94" name="Object 93">
            <a:extLst>
              <a:ext uri="{FF2B5EF4-FFF2-40B4-BE49-F238E27FC236}">
                <a16:creationId xmlns:a16="http://schemas.microsoft.com/office/drawing/2014/main" id="{160B0663-8F94-42AA-8EE6-55DCA49EB467}"/>
              </a:ext>
            </a:extLst>
          </p:cNvPr>
          <p:cNvGraphicFramePr>
            <a:graphicFrameLocks noChangeAspect="1"/>
          </p:cNvGraphicFramePr>
          <p:nvPr>
            <p:extLst>
              <p:ext uri="{D42A27DB-BD31-4B8C-83A1-F6EECF244321}">
                <p14:modId xmlns:p14="http://schemas.microsoft.com/office/powerpoint/2010/main" val="1881888831"/>
              </p:ext>
            </p:extLst>
          </p:nvPr>
        </p:nvGraphicFramePr>
        <p:xfrm>
          <a:off x="12130088" y="6786563"/>
          <a:ext cx="123824" cy="142875"/>
        </p:xfrm>
        <a:graphic>
          <a:graphicData uri="http://schemas.openxmlformats.org/presentationml/2006/ole">
            <mc:AlternateContent xmlns:mc="http://schemas.openxmlformats.org/markup-compatibility/2006">
              <mc:Choice xmlns:v="urn:schemas-microsoft-com:vml" Requires="v">
                <p:oleObj spid="_x0000_s2282" name="Equation" r:id="rId5" imgW="123783" imgH="143125" progId="Equation.DSMT4">
                  <p:embed/>
                </p:oleObj>
              </mc:Choice>
              <mc:Fallback>
                <p:oleObj name="Equation" r:id="rId5" imgW="123783" imgH="143125" progId="Equation.DSMT4">
                  <p:embed/>
                  <p:pic>
                    <p:nvPicPr>
                      <p:cNvPr id="0" name=""/>
                      <p:cNvPicPr/>
                      <p:nvPr/>
                    </p:nvPicPr>
                    <p:blipFill>
                      <a:blip r:embed="rId6"/>
                      <a:stretch>
                        <a:fillRect/>
                      </a:stretch>
                    </p:blipFill>
                    <p:spPr>
                      <a:xfrm>
                        <a:off x="12130088" y="6786563"/>
                        <a:ext cx="123824" cy="142875"/>
                      </a:xfrm>
                      <a:prstGeom prst="rect">
                        <a:avLst/>
                      </a:prstGeom>
                    </p:spPr>
                  </p:pic>
                </p:oleObj>
              </mc:Fallback>
            </mc:AlternateContent>
          </a:graphicData>
        </a:graphic>
      </p:graphicFrame>
      <p:sp>
        <p:nvSpPr>
          <p:cNvPr id="101" name="Rectangle 90">
            <a:extLst>
              <a:ext uri="{FF2B5EF4-FFF2-40B4-BE49-F238E27FC236}">
                <a16:creationId xmlns:a16="http://schemas.microsoft.com/office/drawing/2014/main" id="{1384DC08-87A1-42F4-B84E-80764973FE05}"/>
              </a:ext>
            </a:extLst>
          </p:cNvPr>
          <p:cNvSpPr>
            <a:spLocks noChangeArrowheads="1"/>
          </p:cNvSpPr>
          <p:nvPr/>
        </p:nvSpPr>
        <p:spPr bwMode="auto">
          <a:xfrm>
            <a:off x="0" y="-374462"/>
            <a:ext cx="184837" cy="748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5" tIns="45719" rIns="91435" bIns="45719" numCol="1" anchor="ctr" anchorCtr="0" compatLnSpc="1">
            <a:prstTxWarp prst="textNoShape">
              <a:avLst/>
            </a:prstTxWarp>
            <a:spAutoFit/>
          </a:bodyPr>
          <a:lstStyle/>
          <a:p>
            <a:endParaRPr lang="en-US"/>
          </a:p>
        </p:txBody>
      </p:sp>
      <p:graphicFrame>
        <p:nvGraphicFramePr>
          <p:cNvPr id="102" name="Object 101">
            <a:extLst>
              <a:ext uri="{FF2B5EF4-FFF2-40B4-BE49-F238E27FC236}">
                <a16:creationId xmlns:a16="http://schemas.microsoft.com/office/drawing/2014/main" id="{B5BAF9D1-0A60-4EC4-B063-4AA8C87715AC}"/>
              </a:ext>
            </a:extLst>
          </p:cNvPr>
          <p:cNvGraphicFramePr>
            <a:graphicFrameLocks noChangeAspect="1"/>
          </p:cNvGraphicFramePr>
          <p:nvPr/>
        </p:nvGraphicFramePr>
        <p:xfrm>
          <a:off x="4" y="0"/>
          <a:ext cx="122237" cy="144464"/>
        </p:xfrm>
        <a:graphic>
          <a:graphicData uri="http://schemas.openxmlformats.org/presentationml/2006/ole">
            <mc:AlternateContent xmlns:mc="http://schemas.openxmlformats.org/markup-compatibility/2006">
              <mc:Choice xmlns:v="urn:schemas-microsoft-com:vml" Requires="v">
                <p:oleObj spid="_x0000_s2283" name="Equation" r:id="rId7" imgW="126835" imgH="139518" progId="Equation.DSMT4">
                  <p:embed/>
                </p:oleObj>
              </mc:Choice>
              <mc:Fallback>
                <p:oleObj name="Equation" r:id="rId7" imgW="126835" imgH="139518" progId="Equation.DSMT4">
                  <p:embed/>
                  <p:pic>
                    <p:nvPicPr>
                      <p:cNvPr id="0" name="Object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 y="0"/>
                        <a:ext cx="122237" cy="144464"/>
                      </a:xfrm>
                      <a:prstGeom prst="rect">
                        <a:avLst/>
                      </a:prstGeom>
                      <a:noFill/>
                    </p:spPr>
                  </p:pic>
                </p:oleObj>
              </mc:Fallback>
            </mc:AlternateContent>
          </a:graphicData>
        </a:graphic>
      </p:graphicFrame>
      <p:sp>
        <p:nvSpPr>
          <p:cNvPr id="103" name="Rectangle 91">
            <a:extLst>
              <a:ext uri="{FF2B5EF4-FFF2-40B4-BE49-F238E27FC236}">
                <a16:creationId xmlns:a16="http://schemas.microsoft.com/office/drawing/2014/main" id="{4D321740-C960-45A6-9A88-6AEEE26BF3E7}"/>
              </a:ext>
            </a:extLst>
          </p:cNvPr>
          <p:cNvSpPr>
            <a:spLocks noChangeArrowheads="1"/>
          </p:cNvSpPr>
          <p:nvPr/>
        </p:nvSpPr>
        <p:spPr bwMode="auto">
          <a:xfrm rot="10800000" flipV="1">
            <a:off x="15163800" y="7812696"/>
            <a:ext cx="1066800" cy="338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5" tIns="45719" rIns="91435" bIns="45719" numCol="1" anchor="ctr" anchorCtr="0" compatLnSpc="1">
            <a:prstTxWarp prst="textNoShape">
              <a:avLst/>
            </a:prstTxWarp>
            <a:spAutoFit/>
          </a:bodyPr>
          <a:lstStyle/>
          <a:p>
            <a:pPr defTabSz="914353" eaLnBrk="0" fontAlgn="base" hangingPunct="0">
              <a:spcBef>
                <a:spcPct val="0"/>
              </a:spcBef>
              <a:spcAft>
                <a:spcPct val="0"/>
              </a:spcAft>
            </a:pPr>
            <a:r>
              <a:rPr lang="en-US" altLang="en-US" sz="1300">
                <a:latin typeface="Times New Roman" panose="02020603050405020304" pitchFamily="18" charset="0"/>
                <a:ea typeface="Calibri" panose="020F0502020204030204" pitchFamily="34" charset="0"/>
                <a:cs typeface="Times New Roman" panose="02020603050405020304" pitchFamily="18" charset="0"/>
              </a:rPr>
              <a:t> </a:t>
            </a:r>
            <a:r>
              <a:rPr lang="en-US" altLang="en-US" sz="1600"/>
              <a:t> </a:t>
            </a:r>
            <a:endParaRPr lang="en-US" altLang="en-US" sz="1900">
              <a:latin typeface="Arial" panose="020B0604020202020204" pitchFamily="34" charset="0"/>
            </a:endParaRPr>
          </a:p>
        </p:txBody>
      </p:sp>
      <p:sp>
        <p:nvSpPr>
          <p:cNvPr id="10" name="Rectangle 9"/>
          <p:cNvSpPr/>
          <p:nvPr/>
        </p:nvSpPr>
        <p:spPr>
          <a:xfrm>
            <a:off x="0" y="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r>
              <a:rPr lang="en-US" sz="5400" b="1">
                <a:latin typeface="Times New Roman" panose="02020603050405020304" pitchFamily="18" charset="0"/>
                <a:cs typeface="Times New Roman" panose="02020603050405020304" pitchFamily="18" charset="0"/>
              </a:rPr>
              <a:t>BÀI 4 : HỆ BẤT PHƯƠNG TRÌNH BẬC NHẤT HAI ẨN</a:t>
            </a:r>
          </a:p>
        </p:txBody>
      </p:sp>
      <p:sp>
        <p:nvSpPr>
          <p:cNvPr id="2" name="Oval Callout 1"/>
          <p:cNvSpPr/>
          <p:nvPr/>
        </p:nvSpPr>
        <p:spPr>
          <a:xfrm>
            <a:off x="184837" y="228600"/>
            <a:ext cx="23589563" cy="2514600"/>
          </a:xfrm>
          <a:prstGeom prst="wedgeEllipse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solidFill>
                  <a:srgbClr val="3333FF"/>
                </a:solidFill>
                <a:latin typeface="Times New Roman" panose="02020603050405020304" pitchFamily="18" charset="0"/>
                <a:cs typeface="Times New Roman" panose="02020603050405020304" pitchFamily="18" charset="0"/>
              </a:rPr>
              <a:t>Tìm điều kiện x, y ? </a:t>
            </a:r>
          </a:p>
          <a:p>
            <a:pPr algn="ctr"/>
            <a:r>
              <a:rPr lang="en-US" sz="5400">
                <a:solidFill>
                  <a:srgbClr val="3333FF"/>
                </a:solidFill>
                <a:latin typeface="Times New Roman" panose="02020603050405020304" pitchFamily="18" charset="0"/>
                <a:cs typeface="Times New Roman" panose="02020603050405020304" pitchFamily="18" charset="0"/>
              </a:rPr>
              <a:t>a)  Do nhu cầu thị trường không vượt quá 100 máy nên x, y cần thỏa điều kiện gì ?</a:t>
            </a:r>
          </a:p>
        </p:txBody>
      </p:sp>
      <p:sp>
        <p:nvSpPr>
          <p:cNvPr id="12" name="Oval Callout 11"/>
          <p:cNvSpPr/>
          <p:nvPr/>
        </p:nvSpPr>
        <p:spPr>
          <a:xfrm>
            <a:off x="184838" y="228600"/>
            <a:ext cx="23589562" cy="2778125"/>
          </a:xfrm>
          <a:prstGeom prst="wedgeEllipse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a:solidFill>
                  <a:srgbClr val="3333FF"/>
                </a:solidFill>
                <a:latin typeface="Times New Roman" panose="02020603050405020304" pitchFamily="18" charset="0"/>
                <a:cs typeface="Times New Roman" panose="02020603050405020304" pitchFamily="18" charset="0"/>
              </a:rPr>
              <a:t>b)  Vì vốn cữa hàng có thể đầu tư không vượt quá 1,2 tỉ đồng nên x, y thỏa điều kiện gì ?</a:t>
            </a:r>
          </a:p>
        </p:txBody>
      </p:sp>
      <p:sp>
        <p:nvSpPr>
          <p:cNvPr id="13" name="Oval Callout 12"/>
          <p:cNvSpPr/>
          <p:nvPr/>
        </p:nvSpPr>
        <p:spPr>
          <a:xfrm>
            <a:off x="184839" y="265604"/>
            <a:ext cx="23589562" cy="2856474"/>
          </a:xfrm>
          <a:prstGeom prst="wedgeEllipseCallou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solidFill>
                  <a:srgbClr val="3333FF"/>
                </a:solidFill>
                <a:latin typeface="Times New Roman" panose="02020603050405020304" pitchFamily="18" charset="0"/>
                <a:cs typeface="Times New Roman" panose="02020603050405020304" pitchFamily="18" charset="0"/>
              </a:rPr>
              <a:t>c) Tính tiền lãi mà cửa hàng dự kiến thu được theo x,y.</a:t>
            </a:r>
          </a:p>
        </p:txBody>
      </p:sp>
    </p:spTree>
    <p:extLst>
      <p:ext uri="{BB962C8B-B14F-4D97-AF65-F5344CB8AC3E}">
        <p14:creationId xmlns:p14="http://schemas.microsoft.com/office/powerpoint/2010/main" val="59549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par>
                                <p:cTn id="13" presetID="22" presetClass="entr" presetSubtype="1" fill="hold" nodeType="withEffect">
                                  <p:stCondLst>
                                    <p:cond delay="0"/>
                                  </p:stCondLst>
                                  <p:childTnLst>
                                    <p:set>
                                      <p:cBhvr>
                                        <p:cTn id="14" dur="1" fill="hold">
                                          <p:stCondLst>
                                            <p:cond delay="0"/>
                                          </p:stCondLst>
                                        </p:cTn>
                                        <p:tgtEl>
                                          <p:spTgt spid="99">
                                            <p:txEl>
                                              <p:pRg st="0" end="0"/>
                                            </p:txEl>
                                          </p:spTgt>
                                        </p:tgtEl>
                                        <p:attrNameLst>
                                          <p:attrName>style.visibility</p:attrName>
                                        </p:attrNameLst>
                                      </p:cBhvr>
                                      <p:to>
                                        <p:strVal val="visible"/>
                                      </p:to>
                                    </p:set>
                                    <p:animEffect transition="in" filter="wipe(up)">
                                      <p:cBhvr>
                                        <p:cTn id="15" dur="500"/>
                                        <p:tgtEl>
                                          <p:spTgt spid="9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down)">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99">
                                            <p:txEl>
                                              <p:pRg st="5" end="5"/>
                                            </p:txEl>
                                          </p:spTgt>
                                        </p:tgtEl>
                                        <p:attrNameLst>
                                          <p:attrName>style.visibility</p:attrName>
                                        </p:attrNameLst>
                                      </p:cBhvr>
                                      <p:to>
                                        <p:strVal val="visible"/>
                                      </p:to>
                                    </p:set>
                                    <p:animEffect transition="in" filter="wipe(up)">
                                      <p:cBhvr>
                                        <p:cTn id="25" dur="500"/>
                                        <p:tgtEl>
                                          <p:spTgt spid="99">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wipe(up)">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7">
                                            <p:txEl>
                                              <p:pRg st="0" end="0"/>
                                            </p:txEl>
                                          </p:spTgt>
                                        </p:tgtEl>
                                        <p:attrNameLst>
                                          <p:attrName>style.visibility</p:attrName>
                                        </p:attrNameLst>
                                      </p:cBhvr>
                                      <p:to>
                                        <p:strVal val="visible"/>
                                      </p:to>
                                    </p:set>
                                    <p:animEffect transition="in" filter="wipe(up)">
                                      <p:cBhvr>
                                        <p:cTn id="35" dur="500"/>
                                        <p:tgtEl>
                                          <p:spTgt spid="7">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fade">
                                      <p:cBhvr>
                                        <p:cTn id="40" dur="1000"/>
                                        <p:tgtEl>
                                          <p:spTgt spid="2"/>
                                        </p:tgtEl>
                                      </p:cBhvr>
                                    </p:animEffect>
                                    <p:anim calcmode="lin" valueType="num">
                                      <p:cBhvr>
                                        <p:cTn id="41" dur="1000" fill="hold"/>
                                        <p:tgtEl>
                                          <p:spTgt spid="2"/>
                                        </p:tgtEl>
                                        <p:attrNameLst>
                                          <p:attrName>ppt_x</p:attrName>
                                        </p:attrNameLst>
                                      </p:cBhvr>
                                      <p:tavLst>
                                        <p:tav tm="0">
                                          <p:val>
                                            <p:strVal val="#ppt_x"/>
                                          </p:val>
                                        </p:tav>
                                        <p:tav tm="100000">
                                          <p:val>
                                            <p:strVal val="#ppt_x"/>
                                          </p:val>
                                        </p:tav>
                                      </p:tavLst>
                                    </p:anim>
                                    <p:anim calcmode="lin" valueType="num">
                                      <p:cBhvr>
                                        <p:cTn id="4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7">
                                            <p:txEl>
                                              <p:pRg st="1" end="1"/>
                                            </p:txEl>
                                          </p:spTgt>
                                        </p:tgtEl>
                                        <p:attrNameLst>
                                          <p:attrName>style.visibility</p:attrName>
                                        </p:attrNameLst>
                                      </p:cBhvr>
                                      <p:to>
                                        <p:strVal val="visible"/>
                                      </p:to>
                                    </p:set>
                                    <p:animEffect transition="in" filter="wipe(up)">
                                      <p:cBhvr>
                                        <p:cTn id="47" dur="500"/>
                                        <p:tgtEl>
                                          <p:spTgt spid="7">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7">
                                            <p:txEl>
                                              <p:pRg st="2" end="2"/>
                                            </p:txEl>
                                          </p:spTgt>
                                        </p:tgtEl>
                                        <p:attrNameLst>
                                          <p:attrName>style.visibility</p:attrName>
                                        </p:attrNameLst>
                                      </p:cBhvr>
                                      <p:to>
                                        <p:strVal val="visible"/>
                                      </p:to>
                                    </p:set>
                                    <p:animEffect transition="in" filter="wipe(up)">
                                      <p:cBhvr>
                                        <p:cTn id="52" dur="500"/>
                                        <p:tgtEl>
                                          <p:spTgt spid="7">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7">
                                            <p:txEl>
                                              <p:pRg st="3" end="3"/>
                                            </p:txEl>
                                          </p:spTgt>
                                        </p:tgtEl>
                                        <p:attrNameLst>
                                          <p:attrName>style.visibility</p:attrName>
                                        </p:attrNameLst>
                                      </p:cBhvr>
                                      <p:to>
                                        <p:strVal val="visible"/>
                                      </p:to>
                                    </p:set>
                                    <p:animEffect transition="in" filter="wipe(up)">
                                      <p:cBhvr>
                                        <p:cTn id="57" dur="500"/>
                                        <p:tgtEl>
                                          <p:spTgt spid="7">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1" presetClass="entr" presetSubtype="0" fill="hold" grpId="0" nodeType="clickEffect">
                                  <p:stCondLst>
                                    <p:cond delay="0"/>
                                  </p:stCondLst>
                                  <p:childTnLst>
                                    <p:set>
                                      <p:cBhvr>
                                        <p:cTn id="61" dur="1" fill="hold">
                                          <p:stCondLst>
                                            <p:cond delay="0"/>
                                          </p:stCondLst>
                                        </p:cTn>
                                        <p:tgtEl>
                                          <p:spTgt spid="12"/>
                                        </p:tgtEl>
                                        <p:attrNameLst>
                                          <p:attrName>style.visibility</p:attrName>
                                        </p:attrNameLst>
                                      </p:cBhvr>
                                      <p:to>
                                        <p:strVal val="visible"/>
                                      </p:to>
                                    </p:set>
                                    <p:anim calcmode="lin" valueType="num">
                                      <p:cBhvr>
                                        <p:cTn id="62" dur="1000" fill="hold"/>
                                        <p:tgtEl>
                                          <p:spTgt spid="12"/>
                                        </p:tgtEl>
                                        <p:attrNameLst>
                                          <p:attrName>ppt_w</p:attrName>
                                        </p:attrNameLst>
                                      </p:cBhvr>
                                      <p:tavLst>
                                        <p:tav tm="0">
                                          <p:val>
                                            <p:fltVal val="0"/>
                                          </p:val>
                                        </p:tav>
                                        <p:tav tm="100000">
                                          <p:val>
                                            <p:strVal val="#ppt_w"/>
                                          </p:val>
                                        </p:tav>
                                      </p:tavLst>
                                    </p:anim>
                                    <p:anim calcmode="lin" valueType="num">
                                      <p:cBhvr>
                                        <p:cTn id="63" dur="1000" fill="hold"/>
                                        <p:tgtEl>
                                          <p:spTgt spid="12"/>
                                        </p:tgtEl>
                                        <p:attrNameLst>
                                          <p:attrName>ppt_h</p:attrName>
                                        </p:attrNameLst>
                                      </p:cBhvr>
                                      <p:tavLst>
                                        <p:tav tm="0">
                                          <p:val>
                                            <p:fltVal val="0"/>
                                          </p:val>
                                        </p:tav>
                                        <p:tav tm="100000">
                                          <p:val>
                                            <p:strVal val="#ppt_h"/>
                                          </p:val>
                                        </p:tav>
                                      </p:tavLst>
                                    </p:anim>
                                    <p:anim calcmode="lin" valueType="num">
                                      <p:cBhvr>
                                        <p:cTn id="64" dur="1000" fill="hold"/>
                                        <p:tgtEl>
                                          <p:spTgt spid="12"/>
                                        </p:tgtEl>
                                        <p:attrNameLst>
                                          <p:attrName>style.rotation</p:attrName>
                                        </p:attrNameLst>
                                      </p:cBhvr>
                                      <p:tavLst>
                                        <p:tav tm="0">
                                          <p:val>
                                            <p:fltVal val="90"/>
                                          </p:val>
                                        </p:tav>
                                        <p:tav tm="100000">
                                          <p:val>
                                            <p:fltVal val="0"/>
                                          </p:val>
                                        </p:tav>
                                      </p:tavLst>
                                    </p:anim>
                                    <p:animEffect transition="in" filter="fade">
                                      <p:cBhvr>
                                        <p:cTn id="65" dur="1000"/>
                                        <p:tgtEl>
                                          <p:spTgt spid="1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1" fill="hold" nodeType="clickEffect">
                                  <p:stCondLst>
                                    <p:cond delay="0"/>
                                  </p:stCondLst>
                                  <p:childTnLst>
                                    <p:set>
                                      <p:cBhvr>
                                        <p:cTn id="69" dur="1" fill="hold">
                                          <p:stCondLst>
                                            <p:cond delay="0"/>
                                          </p:stCondLst>
                                        </p:cTn>
                                        <p:tgtEl>
                                          <p:spTgt spid="7">
                                            <p:txEl>
                                              <p:pRg st="4" end="4"/>
                                            </p:txEl>
                                          </p:spTgt>
                                        </p:tgtEl>
                                        <p:attrNameLst>
                                          <p:attrName>style.visibility</p:attrName>
                                        </p:attrNameLst>
                                      </p:cBhvr>
                                      <p:to>
                                        <p:strVal val="visible"/>
                                      </p:to>
                                    </p:set>
                                    <p:animEffect transition="in" filter="wipe(up)">
                                      <p:cBhvr>
                                        <p:cTn id="70" dur="500"/>
                                        <p:tgtEl>
                                          <p:spTgt spid="7">
                                            <p:txEl>
                                              <p:pRg st="4" end="4"/>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45" presetClass="entr" presetSubtype="0"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animEffect transition="in" filter="fade">
                                      <p:cBhvr>
                                        <p:cTn id="75" dur="2000"/>
                                        <p:tgtEl>
                                          <p:spTgt spid="13"/>
                                        </p:tgtEl>
                                      </p:cBhvr>
                                    </p:animEffect>
                                    <p:anim calcmode="lin" valueType="num">
                                      <p:cBhvr>
                                        <p:cTn id="76" dur="2000" fill="hold"/>
                                        <p:tgtEl>
                                          <p:spTgt spid="13"/>
                                        </p:tgtEl>
                                        <p:attrNameLst>
                                          <p:attrName>ppt_w</p:attrName>
                                        </p:attrNameLst>
                                      </p:cBhvr>
                                      <p:tavLst>
                                        <p:tav tm="0" fmla="#ppt_w*sin(2.5*pi*$)">
                                          <p:val>
                                            <p:fltVal val="0"/>
                                          </p:val>
                                        </p:tav>
                                        <p:tav tm="100000">
                                          <p:val>
                                            <p:fltVal val="1"/>
                                          </p:val>
                                        </p:tav>
                                      </p:tavLst>
                                    </p:anim>
                                    <p:anim calcmode="lin" valueType="num">
                                      <p:cBhvr>
                                        <p:cTn id="77" dur="20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7">
                                            <p:txEl>
                                              <p:pRg st="5" end="5"/>
                                            </p:txEl>
                                          </p:spTgt>
                                        </p:tgtEl>
                                        <p:attrNameLst>
                                          <p:attrName>style.visibility</p:attrName>
                                        </p:attrNameLst>
                                      </p:cBhvr>
                                      <p:to>
                                        <p:strVal val="visible"/>
                                      </p:to>
                                    </p:set>
                                    <p:animEffect transition="in" filter="wipe(up)">
                                      <p:cBhvr>
                                        <p:cTn id="82" dur="500"/>
                                        <p:tgtEl>
                                          <p:spTgt spid="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2" grpId="0" animBg="1"/>
      <p:bldP spid="12"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2034075"/>
            <a:ext cx="11125200"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524513" y="1999451"/>
                <a:ext cx="11859491"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defTabSz="2177170">
                  <a:lnSpc>
                    <a:spcPct val="100000"/>
                  </a:lnSpc>
                  <a:spcBef>
                    <a:spcPts val="0"/>
                  </a:spcBef>
                  <a:buNone/>
                </a:pPr>
                <a:r>
                  <a:rPr lang="en-US" sz="5400"/>
                  <a:t>Như vậy, x và y trong hoạt động 1 phải thỏa mãn một số bất phương trình bậc nhất hai ẩn, gọi là  </a:t>
                </a:r>
                <a:r>
                  <a:rPr lang="en-US" sz="5400" dirty="0">
                    <a:solidFill>
                      <a:prstClr val="black"/>
                    </a:solidFill>
                    <a:latin typeface="Calibri"/>
                  </a:rPr>
                  <a:t>Hệ </a:t>
                </a:r>
                <a:r>
                  <a:rPr lang="en-US" sz="5400" dirty="0" err="1">
                    <a:solidFill>
                      <a:prstClr val="black"/>
                    </a:solidFill>
                    <a:latin typeface="Calibri"/>
                  </a:rPr>
                  <a:t>bất</a:t>
                </a:r>
                <a:r>
                  <a:rPr lang="en-US" sz="5400" dirty="0">
                    <a:solidFill>
                      <a:prstClr val="black"/>
                    </a:solidFill>
                    <a:latin typeface="Calibri"/>
                  </a:rPr>
                  <a:t> </a:t>
                </a:r>
                <a:r>
                  <a:rPr lang="en-US" sz="5400" dirty="0" err="1">
                    <a:solidFill>
                      <a:prstClr val="black"/>
                    </a:solidFill>
                    <a:latin typeface="Calibri"/>
                  </a:rPr>
                  <a:t>phương</a:t>
                </a:r>
                <a:r>
                  <a:rPr lang="en-US" sz="5400" dirty="0">
                    <a:solidFill>
                      <a:prstClr val="black"/>
                    </a:solidFill>
                    <a:latin typeface="Calibri"/>
                  </a:rPr>
                  <a:t> </a:t>
                </a:r>
                <a:r>
                  <a:rPr lang="en-US" sz="5400" dirty="0" err="1">
                    <a:solidFill>
                      <a:prstClr val="black"/>
                    </a:solidFill>
                    <a:latin typeface="Calibri"/>
                  </a:rPr>
                  <a:t>trình</a:t>
                </a:r>
                <a:r>
                  <a:rPr lang="en-US" sz="5400" dirty="0">
                    <a:solidFill>
                      <a:prstClr val="black"/>
                    </a:solidFill>
                    <a:latin typeface="Calibri"/>
                  </a:rPr>
                  <a:t> </a:t>
                </a:r>
                <a:r>
                  <a:rPr lang="en-US" sz="5400" dirty="0" err="1">
                    <a:solidFill>
                      <a:prstClr val="black"/>
                    </a:solidFill>
                    <a:latin typeface="Calibri"/>
                  </a:rPr>
                  <a:t>hai</a:t>
                </a:r>
                <a:r>
                  <a:rPr lang="en-US" sz="5400" dirty="0">
                    <a:solidFill>
                      <a:prstClr val="black"/>
                    </a:solidFill>
                    <a:latin typeface="Calibri"/>
                  </a:rPr>
                  <a:t> </a:t>
                </a:r>
                <a:r>
                  <a:rPr lang="en-US" sz="5400" dirty="0" err="1">
                    <a:solidFill>
                      <a:prstClr val="black"/>
                    </a:solidFill>
                    <a:latin typeface="Calibri"/>
                  </a:rPr>
                  <a:t>ẩn</a:t>
                </a:r>
                <a:r>
                  <a:rPr lang="en-US" sz="5400" dirty="0">
                    <a:solidFill>
                      <a:prstClr val="black"/>
                    </a:solidFill>
                    <a:latin typeface="Calibri"/>
                  </a:rPr>
                  <a:t> </a:t>
                </a:r>
                <a14:m>
                  <m:oMath xmlns:m="http://schemas.openxmlformats.org/officeDocument/2006/math">
                    <m:r>
                      <a:rPr lang="en-US" sz="5400" b="0" i="1">
                        <a:solidFill>
                          <a:prstClr val="black"/>
                        </a:solidFill>
                        <a:latin typeface="Cambria Math" panose="02040503050406030204" pitchFamily="18" charset="0"/>
                      </a:rPr>
                      <m:t>𝑥</m:t>
                    </m:r>
                  </m:oMath>
                </a14:m>
                <a:r>
                  <a:rPr lang="en-US" sz="5400" dirty="0">
                    <a:solidFill>
                      <a:prstClr val="black"/>
                    </a:solidFill>
                    <a:latin typeface="Calibri"/>
                  </a:rPr>
                  <a:t>, </a:t>
                </a:r>
                <a14:m>
                  <m:oMath xmlns:m="http://schemas.openxmlformats.org/officeDocument/2006/math">
                    <m:r>
                      <a:rPr lang="en-US" sz="5400" b="0" i="1">
                        <a:solidFill>
                          <a:prstClr val="black"/>
                        </a:solidFill>
                        <a:latin typeface="Cambria Math" panose="02040503050406030204" pitchFamily="18" charset="0"/>
                      </a:rPr>
                      <m:t>𝑦</m:t>
                    </m:r>
                  </m:oMath>
                </a14:m>
                <a:r>
                  <a:rPr lang="en-US" sz="5400" dirty="0">
                    <a:solidFill>
                      <a:prstClr val="black"/>
                    </a:solidFill>
                    <a:latin typeface="Calibri"/>
                  </a:rPr>
                  <a:t> </a:t>
                </a:r>
                <a:r>
                  <a:rPr lang="en-US" sz="5400">
                    <a:solidFill>
                      <a:prstClr val="black"/>
                    </a:solidFill>
                    <a:latin typeface="Calibri"/>
                  </a:rPr>
                  <a:t>là ta viết lại :       </a:t>
                </a:r>
                <a:endParaRPr lang="en-US" sz="5400" dirty="0">
                  <a:solidFill>
                    <a:prstClr val="black"/>
                  </a:solidFill>
                  <a:latin typeface="Calibri"/>
                </a:endParaRPr>
              </a:p>
              <a:p>
                <a:pPr marL="0" lvl="0" indent="0" algn="ctr" defTabSz="2177170">
                  <a:lnSpc>
                    <a:spcPct val="100000"/>
                  </a:lnSpc>
                  <a:spcBef>
                    <a:spcPts val="0"/>
                  </a:spcBef>
                  <a:buNone/>
                </a:pPr>
                <a14:m>
                  <m:oMath xmlns:m="http://schemas.openxmlformats.org/officeDocument/2006/math">
                    <m:d>
                      <m:dPr>
                        <m:begChr m:val="{"/>
                        <m:endChr m:val=""/>
                        <m:ctrlPr>
                          <a:rPr lang="en-US" sz="5400" i="1">
                            <a:solidFill>
                              <a:prstClr val="black"/>
                            </a:solidFill>
                            <a:latin typeface="Cambria Math" panose="02040503050406030204" pitchFamily="18" charset="0"/>
                          </a:rPr>
                        </m:ctrlPr>
                      </m:dPr>
                      <m:e>
                        <m:eqArr>
                          <m:eqArrPr>
                            <m:ctrlPr>
                              <a:rPr lang="en-US" sz="5400" i="1">
                                <a:solidFill>
                                  <a:prstClr val="black"/>
                                </a:solidFill>
                                <a:latin typeface="Cambria Math" panose="02040503050406030204" pitchFamily="18" charset="0"/>
                              </a:rPr>
                            </m:ctrlPr>
                          </m:eqArrPr>
                          <m:e>
                            <m:r>
                              <a:rPr lang="en-US" sz="5400" b="0" i="1">
                                <a:solidFill>
                                  <a:prstClr val="black"/>
                                </a:solidFill>
                                <a:latin typeface="Cambria Math" panose="02040503050406030204" pitchFamily="18" charset="0"/>
                              </a:rPr>
                              <m:t>𝑥</m:t>
                            </m:r>
                            <m:r>
                              <a:rPr lang="en-US" sz="5400" b="0" i="1">
                                <a:solidFill>
                                  <a:prstClr val="black"/>
                                </a:solidFill>
                                <a:latin typeface="Cambria Math" panose="02040503050406030204" pitchFamily="18" charset="0"/>
                              </a:rPr>
                              <m:t>≥0                        </m:t>
                            </m:r>
                            <m:r>
                              <a:rPr lang="en-US" sz="5400" b="0" i="1" smtClean="0">
                                <a:solidFill>
                                  <a:prstClr val="black"/>
                                </a:solidFill>
                                <a:latin typeface="Cambria Math"/>
                              </a:rPr>
                              <m:t> (1)</m:t>
                            </m:r>
                          </m:e>
                          <m:e>
                            <m:r>
                              <a:rPr lang="en-US" sz="5400" b="0" i="1">
                                <a:solidFill>
                                  <a:prstClr val="black"/>
                                </a:solidFill>
                                <a:latin typeface="Cambria Math" panose="02040503050406030204" pitchFamily="18" charset="0"/>
                              </a:rPr>
                              <m:t>𝑦</m:t>
                            </m:r>
                            <m:r>
                              <a:rPr lang="en-US" sz="5400" b="0" i="1">
                                <a:solidFill>
                                  <a:prstClr val="black"/>
                                </a:solidFill>
                                <a:latin typeface="Cambria Math" panose="02040503050406030204" pitchFamily="18" charset="0"/>
                              </a:rPr>
                              <m:t>≥0                        </m:t>
                            </m:r>
                            <m:r>
                              <a:rPr lang="en-US" sz="5400" b="0" i="1" smtClean="0">
                                <a:solidFill>
                                  <a:prstClr val="black"/>
                                </a:solidFill>
                                <a:latin typeface="Cambria Math"/>
                              </a:rPr>
                              <m:t> (2)</m:t>
                            </m:r>
                          </m:e>
                          <m:e>
                            <m:r>
                              <a:rPr lang="en-US" sz="5400" b="0" i="1">
                                <a:solidFill>
                                  <a:prstClr val="black"/>
                                </a:solidFill>
                                <a:latin typeface="Cambria Math" panose="02040503050406030204" pitchFamily="18" charset="0"/>
                              </a:rPr>
                              <m:t>𝑥</m:t>
                            </m:r>
                            <m:r>
                              <a:rPr lang="en-US" sz="5400" b="0" i="1">
                                <a:solidFill>
                                  <a:prstClr val="black"/>
                                </a:solidFill>
                                <a:latin typeface="Cambria Math" panose="02040503050406030204" pitchFamily="18" charset="0"/>
                              </a:rPr>
                              <m:t>+</m:t>
                            </m:r>
                            <m:r>
                              <a:rPr lang="en-US" sz="5400" b="0" i="1">
                                <a:solidFill>
                                  <a:prstClr val="black"/>
                                </a:solidFill>
                                <a:latin typeface="Cambria Math" panose="02040503050406030204" pitchFamily="18" charset="0"/>
                              </a:rPr>
                              <m:t>𝑦</m:t>
                            </m:r>
                            <m:r>
                              <a:rPr lang="en-US" sz="5400" b="0" i="1">
                                <a:solidFill>
                                  <a:prstClr val="black"/>
                                </a:solidFill>
                                <a:latin typeface="Cambria Math" panose="02040503050406030204" pitchFamily="18" charset="0"/>
                              </a:rPr>
                              <m:t>≤100             (3)</m:t>
                            </m:r>
                          </m:e>
                          <m:e>
                            <m:r>
                              <a:rPr lang="en-US" sz="5400" b="0" i="1">
                                <a:solidFill>
                                  <a:prstClr val="black"/>
                                </a:solidFill>
                                <a:latin typeface="Cambria Math" panose="02040503050406030204" pitchFamily="18" charset="0"/>
                              </a:rPr>
                              <m:t>20</m:t>
                            </m:r>
                            <m:r>
                              <a:rPr lang="en-US" sz="5400" b="0" i="1">
                                <a:solidFill>
                                  <a:prstClr val="black"/>
                                </a:solidFill>
                                <a:latin typeface="Cambria Math" panose="02040503050406030204" pitchFamily="18" charset="0"/>
                              </a:rPr>
                              <m:t>𝑥</m:t>
                            </m:r>
                            <m:r>
                              <a:rPr lang="en-US" sz="5400" b="0" i="1">
                                <a:solidFill>
                                  <a:prstClr val="black"/>
                                </a:solidFill>
                                <a:latin typeface="Cambria Math" panose="02040503050406030204" pitchFamily="18" charset="0"/>
                              </a:rPr>
                              <m:t>+10</m:t>
                            </m:r>
                            <m:r>
                              <a:rPr lang="en-US" sz="5400" b="0" i="1">
                                <a:solidFill>
                                  <a:prstClr val="black"/>
                                </a:solidFill>
                                <a:latin typeface="Cambria Math" panose="02040503050406030204" pitchFamily="18" charset="0"/>
                              </a:rPr>
                              <m:t>𝑦</m:t>
                            </m:r>
                            <m:r>
                              <a:rPr lang="en-US" sz="5400" b="0" i="1">
                                <a:solidFill>
                                  <a:prstClr val="black"/>
                                </a:solidFill>
                                <a:latin typeface="Cambria Math" panose="02040503050406030204" pitchFamily="18" charset="0"/>
                              </a:rPr>
                              <m:t>≤1200.  (4)</m:t>
                            </m:r>
                          </m:e>
                        </m:eqArr>
                      </m:e>
                    </m:d>
                  </m:oMath>
                </a14:m>
                <a:r>
                  <a:rPr lang="en-US" sz="5400" dirty="0">
                    <a:solidFill>
                      <a:prstClr val="black"/>
                    </a:solidFill>
                    <a:latin typeface="Calibri"/>
                  </a:rPr>
                  <a:t>    (I)</a:t>
                </a:r>
              </a:p>
              <a:p>
                <a:pPr marL="0" indent="0">
                  <a:buNone/>
                </a:pPr>
                <a:endParaRPr lang="en-US" b="1"/>
              </a:p>
            </p:txBody>
          </p:sp>
        </mc:Choice>
        <mc:Fallback xmlns="">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524513" y="1999451"/>
                <a:ext cx="11859491" cy="11411749"/>
              </a:xfrm>
              <a:prstGeom prst="rect">
                <a:avLst/>
              </a:prstGeom>
              <a:blipFill rotWithShape="1">
                <a:blip r:embed="rId3"/>
                <a:stretch>
                  <a:fillRect l="-2722" t="-1441" r="-1952"/>
                </a:stretch>
              </a:blipFill>
              <a:ln>
                <a:solidFill>
                  <a:srgbClr val="00B0F0"/>
                </a:solidFill>
              </a:ln>
            </p:spPr>
            <p:txBody>
              <a:bodyPr/>
              <a:lstStyle/>
              <a:p>
                <a:r>
                  <a:rPr lang="en-US">
                    <a:noFill/>
                  </a:rPr>
                  <a:t> </a:t>
                </a:r>
              </a:p>
            </p:txBody>
          </p:sp>
        </mc:Fallback>
      </mc:AlternateContent>
      <p:graphicFrame>
        <p:nvGraphicFramePr>
          <p:cNvPr id="2" name="Table 1">
            <a:extLst>
              <a:ext uri="{FF2B5EF4-FFF2-40B4-BE49-F238E27FC236}">
                <a16:creationId xmlns:a16="http://schemas.microsoft.com/office/drawing/2014/main" id="{274043E0-A0E6-44C3-BA08-406A03C33D46}"/>
              </a:ext>
            </a:extLst>
          </p:cNvPr>
          <p:cNvGraphicFramePr>
            <a:graphicFrameLocks noGrp="1"/>
          </p:cNvGraphicFramePr>
          <p:nvPr>
            <p:extLst>
              <p:ext uri="{D42A27DB-BD31-4B8C-83A1-F6EECF244321}">
                <p14:modId xmlns:p14="http://schemas.microsoft.com/office/powerpoint/2010/main" val="2858721921"/>
              </p:ext>
            </p:extLst>
          </p:nvPr>
        </p:nvGraphicFramePr>
        <p:xfrm>
          <a:off x="990600" y="2060512"/>
          <a:ext cx="10820400" cy="3425888"/>
        </p:xfrm>
        <a:graphic>
          <a:graphicData uri="http://schemas.openxmlformats.org/drawingml/2006/table">
            <a:tbl>
              <a:tblPr firstRow="1" bandRow="1">
                <a:tableStyleId>{5C22544A-7EE6-4342-B048-85BDC9FD1C3A}</a:tableStyleId>
              </a:tblPr>
              <a:tblGrid>
                <a:gridCol w="10820400">
                  <a:extLst>
                    <a:ext uri="{9D8B030D-6E8A-4147-A177-3AD203B41FA5}">
                      <a16:colId xmlns:a16="http://schemas.microsoft.com/office/drawing/2014/main" val="472875364"/>
                    </a:ext>
                  </a:extLst>
                </a:gridCol>
              </a:tblGrid>
              <a:tr h="3425888">
                <a:tc>
                  <a:txBody>
                    <a:bodyPr/>
                    <a:lstStyle/>
                    <a:p>
                      <a:pPr marL="342900" marR="0" lvl="0" indent="-342900" algn="just">
                        <a:lnSpc>
                          <a:spcPct val="150000"/>
                        </a:lnSpc>
                        <a:spcBef>
                          <a:spcPts val="0"/>
                        </a:spcBef>
                        <a:spcAft>
                          <a:spcPts val="0"/>
                        </a:spcAft>
                        <a:buFont typeface="Symbol" panose="05050102010706020507" pitchFamily="18" charset="2"/>
                        <a:buChar char=""/>
                      </a:pPr>
                      <a:r>
                        <a:rPr lang="en-US" sz="4800" b="0" dirty="0">
                          <a:solidFill>
                            <a:schemeClr val="tx1"/>
                          </a:solidFill>
                          <a:effectLst/>
                          <a:latin typeface="Tomaho"/>
                        </a:rPr>
                        <a:t>Hệ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bậc</a:t>
                      </a:r>
                      <a:r>
                        <a:rPr lang="en-US" sz="4800" b="0" dirty="0">
                          <a:solidFill>
                            <a:schemeClr val="tx1"/>
                          </a:solidFill>
                          <a:effectLst/>
                          <a:latin typeface="Tomaho"/>
                        </a:rPr>
                        <a:t> </a:t>
                      </a:r>
                      <a:r>
                        <a:rPr lang="en-US" sz="4800" b="0" dirty="0" err="1">
                          <a:solidFill>
                            <a:schemeClr val="tx1"/>
                          </a:solidFill>
                          <a:effectLst/>
                          <a:latin typeface="Tomaho"/>
                        </a:rPr>
                        <a:t>nhất</a:t>
                      </a:r>
                      <a:r>
                        <a:rPr lang="en-US" sz="4800" b="0" dirty="0">
                          <a:solidFill>
                            <a:schemeClr val="tx1"/>
                          </a:solidFill>
                          <a:effectLst/>
                          <a:latin typeface="Tomaho"/>
                        </a:rPr>
                        <a:t> </a:t>
                      </a:r>
                      <a:r>
                        <a:rPr lang="en-US" sz="4800" b="0" dirty="0" err="1">
                          <a:solidFill>
                            <a:schemeClr val="tx1"/>
                          </a:solidFill>
                          <a:effectLst/>
                          <a:latin typeface="Tomaho"/>
                        </a:rPr>
                        <a:t>hai</a:t>
                      </a:r>
                      <a:r>
                        <a:rPr lang="en-US" sz="4800" b="0" dirty="0">
                          <a:solidFill>
                            <a:schemeClr val="tx1"/>
                          </a:solidFill>
                          <a:effectLst/>
                          <a:latin typeface="Tomaho"/>
                        </a:rPr>
                        <a:t> </a:t>
                      </a:r>
                      <a:r>
                        <a:rPr lang="en-US" sz="4800" b="0" dirty="0" err="1">
                          <a:solidFill>
                            <a:schemeClr val="tx1"/>
                          </a:solidFill>
                          <a:effectLst/>
                          <a:latin typeface="Tomaho"/>
                        </a:rPr>
                        <a:t>ẩn</a:t>
                      </a:r>
                      <a:r>
                        <a:rPr lang="en-US" sz="4800" b="0" dirty="0">
                          <a:solidFill>
                            <a:schemeClr val="tx1"/>
                          </a:solidFill>
                          <a:effectLst/>
                          <a:latin typeface="Tomaho"/>
                        </a:rPr>
                        <a:t>  </a:t>
                      </a:r>
                      <a:r>
                        <a:rPr lang="en-US" sz="4800" b="0" dirty="0" err="1">
                          <a:solidFill>
                            <a:schemeClr val="tx1"/>
                          </a:solidFill>
                          <a:effectLst/>
                          <a:latin typeface="Tomaho"/>
                        </a:rPr>
                        <a:t>là</a:t>
                      </a:r>
                      <a:r>
                        <a:rPr lang="en-US" sz="4800" b="0" dirty="0">
                          <a:solidFill>
                            <a:schemeClr val="tx1"/>
                          </a:solidFill>
                          <a:effectLst/>
                          <a:latin typeface="Tomaho"/>
                        </a:rPr>
                        <a:t> </a:t>
                      </a:r>
                      <a:r>
                        <a:rPr lang="en-US" sz="4800" b="0" dirty="0" err="1">
                          <a:solidFill>
                            <a:schemeClr val="tx1"/>
                          </a:solidFill>
                          <a:effectLst/>
                          <a:latin typeface="Tomaho"/>
                        </a:rPr>
                        <a:t>một</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gồm</a:t>
                      </a:r>
                      <a:r>
                        <a:rPr lang="en-US" sz="4800" b="0" dirty="0">
                          <a:solidFill>
                            <a:schemeClr val="tx1"/>
                          </a:solidFill>
                          <a:effectLst/>
                          <a:latin typeface="Tomaho"/>
                        </a:rPr>
                        <a:t> </a:t>
                      </a:r>
                      <a:r>
                        <a:rPr lang="en-US" sz="4800" b="0" dirty="0" err="1">
                          <a:solidFill>
                            <a:schemeClr val="tx1"/>
                          </a:solidFill>
                          <a:effectLst/>
                          <a:latin typeface="Tomaho"/>
                        </a:rPr>
                        <a:t>hai</a:t>
                      </a:r>
                      <a:r>
                        <a:rPr lang="en-US" sz="4800" b="0" dirty="0">
                          <a:solidFill>
                            <a:schemeClr val="tx1"/>
                          </a:solidFill>
                          <a:effectLst/>
                          <a:latin typeface="Tomaho"/>
                        </a:rPr>
                        <a:t> hay </a:t>
                      </a:r>
                      <a:r>
                        <a:rPr lang="en-US" sz="4800" b="0" dirty="0" err="1">
                          <a:solidFill>
                            <a:schemeClr val="tx1"/>
                          </a:solidFill>
                          <a:effectLst/>
                          <a:latin typeface="Tomaho"/>
                        </a:rPr>
                        <a:t>nhiều</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bậc</a:t>
                      </a:r>
                      <a:r>
                        <a:rPr lang="en-US" sz="4800" b="0" dirty="0">
                          <a:solidFill>
                            <a:schemeClr val="tx1"/>
                          </a:solidFill>
                          <a:effectLst/>
                          <a:latin typeface="Tomaho"/>
                        </a:rPr>
                        <a:t> </a:t>
                      </a:r>
                      <a:r>
                        <a:rPr lang="en-US" sz="4800" b="0" dirty="0" err="1">
                          <a:solidFill>
                            <a:schemeClr val="tx1"/>
                          </a:solidFill>
                          <a:effectLst/>
                          <a:latin typeface="Tomaho"/>
                        </a:rPr>
                        <a:t>nhất</a:t>
                      </a:r>
                      <a:r>
                        <a:rPr lang="en-US" sz="4800" b="0" dirty="0">
                          <a:solidFill>
                            <a:schemeClr val="tx1"/>
                          </a:solidFill>
                          <a:effectLst/>
                          <a:latin typeface="Tomaho"/>
                        </a:rPr>
                        <a:t> </a:t>
                      </a:r>
                      <a:r>
                        <a:rPr lang="en-US" sz="4800" b="0" dirty="0" err="1">
                          <a:solidFill>
                            <a:schemeClr val="tx1"/>
                          </a:solidFill>
                          <a:effectLst/>
                          <a:latin typeface="Tomaho"/>
                        </a:rPr>
                        <a:t>hai</a:t>
                      </a:r>
                      <a:r>
                        <a:rPr lang="en-US" sz="4800" b="0" dirty="0">
                          <a:solidFill>
                            <a:schemeClr val="tx1"/>
                          </a:solidFill>
                          <a:effectLst/>
                          <a:latin typeface="Tomaho"/>
                        </a:rPr>
                        <a:t> </a:t>
                      </a:r>
                      <a:r>
                        <a:rPr lang="en-US" sz="4800" b="0" dirty="0" err="1">
                          <a:solidFill>
                            <a:schemeClr val="tx1"/>
                          </a:solidFill>
                          <a:effectLst/>
                          <a:latin typeface="Tomaho"/>
                        </a:rPr>
                        <a:t>ẩn</a:t>
                      </a:r>
                      <a:r>
                        <a:rPr lang="en-US" sz="4800" b="0" dirty="0">
                          <a:solidFill>
                            <a:schemeClr val="tx1"/>
                          </a:solidFill>
                          <a:effectLst/>
                          <a:latin typeface="Tomaho"/>
                        </a:rPr>
                        <a:t>.</a:t>
                      </a:r>
                    </a:p>
                  </a:txBody>
                  <a:tcPr>
                    <a:solidFill>
                      <a:schemeClr val="accent4">
                        <a:lumMod val="20000"/>
                        <a:lumOff val="80000"/>
                      </a:schemeClr>
                    </a:solidFill>
                  </a:tcPr>
                </a:tc>
                <a:extLst>
                  <a:ext uri="{0D108BD9-81ED-4DB2-BD59-A6C34878D82A}">
                    <a16:rowId xmlns:a16="http://schemas.microsoft.com/office/drawing/2014/main" val="3052586479"/>
                  </a:ext>
                </a:extLst>
              </a:tr>
            </a:tbl>
          </a:graphicData>
        </a:graphic>
      </p:graphicFrame>
      <p:sp>
        <p:nvSpPr>
          <p:cNvPr id="6" name="TextBox 5">
            <a:extLst>
              <a:ext uri="{FF2B5EF4-FFF2-40B4-BE49-F238E27FC236}">
                <a16:creationId xmlns:a16="http://schemas.microsoft.com/office/drawing/2014/main" id="{23844876-6EC5-48F9-BA74-4765E29451F1}"/>
              </a:ext>
            </a:extLst>
          </p:cNvPr>
          <p:cNvSpPr txBox="1"/>
          <p:nvPr/>
        </p:nvSpPr>
        <p:spPr>
          <a:xfrm>
            <a:off x="685800" y="10189031"/>
            <a:ext cx="12192000" cy="831853"/>
          </a:xfrm>
          <a:prstGeom prst="rect">
            <a:avLst/>
          </a:prstGeom>
          <a:noFill/>
        </p:spPr>
        <p:txBody>
          <a:bodyPr wrap="square" lIns="91435" tIns="45719" rIns="91435" bIns="45719">
            <a:spAutoFit/>
          </a:bodyPr>
          <a:lstStyle/>
          <a:p>
            <a:pPr marL="342885" indent="-342885" algn="just">
              <a:lnSpc>
                <a:spcPct val="106000"/>
              </a:lnSpc>
              <a:buFont typeface="Symbol" panose="05050102010706020507" pitchFamily="18" charset="2"/>
              <a:buChar char=""/>
            </a:pPr>
            <a:endParaRPr lang="en-US" sz="4500" dirty="0">
              <a:latin typeface="Tomaho"/>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9234DAA6-5122-47CD-AD9C-2D694ED7DEAA}"/>
                  </a:ext>
                </a:extLst>
              </p:cNvPr>
              <p:cNvGraphicFramePr>
                <a:graphicFrameLocks noGrp="1"/>
              </p:cNvGraphicFramePr>
              <p:nvPr>
                <p:extLst>
                  <p:ext uri="{D42A27DB-BD31-4B8C-83A1-F6EECF244321}">
                    <p14:modId xmlns:p14="http://schemas.microsoft.com/office/powerpoint/2010/main" val="3169932634"/>
                  </p:ext>
                </p:extLst>
              </p:nvPr>
            </p:nvGraphicFramePr>
            <p:xfrm>
              <a:off x="990600" y="5974131"/>
              <a:ext cx="10820400" cy="3968328"/>
            </p:xfrm>
            <a:graphic>
              <a:graphicData uri="http://schemas.openxmlformats.org/drawingml/2006/table">
                <a:tbl>
                  <a:tblPr firstRow="1" bandRow="1">
                    <a:tableStyleId>{5C22544A-7EE6-4342-B048-85BDC9FD1C3A}</a:tableStyleId>
                  </a:tblPr>
                  <a:tblGrid>
                    <a:gridCol w="10820400">
                      <a:extLst>
                        <a:ext uri="{9D8B030D-6E8A-4147-A177-3AD203B41FA5}">
                          <a16:colId xmlns:a16="http://schemas.microsoft.com/office/drawing/2014/main" val="472875364"/>
                        </a:ext>
                      </a:extLst>
                    </a:gridCol>
                  </a:tblGrid>
                  <a:tr h="3968328">
                    <a:tc>
                      <a:txBody>
                        <a:bodyPr/>
                        <a:lstStyle/>
                        <a:p>
                          <a:pPr marL="342900" marR="0" lvl="0" indent="-342900" algn="just">
                            <a:lnSpc>
                              <a:spcPct val="106000"/>
                            </a:lnSpc>
                            <a:spcBef>
                              <a:spcPts val="0"/>
                            </a:spcBef>
                            <a:spcAft>
                              <a:spcPts val="0"/>
                            </a:spcAft>
                            <a:buFont typeface="Symbol" panose="05050102010706020507" pitchFamily="18" charset="2"/>
                            <a:buChar char=""/>
                          </a:pPr>
                          <a:r>
                            <a:rPr lang="en-US" sz="4800" b="0" dirty="0">
                              <a:solidFill>
                                <a:schemeClr val="tx1"/>
                              </a:solidFill>
                              <a:effectLst/>
                              <a:latin typeface="Tomaho"/>
                            </a:rPr>
                            <a:t>Cặp </a:t>
                          </a:r>
                          <a:r>
                            <a:rPr lang="en-US" sz="4800" b="0" dirty="0" err="1">
                              <a:solidFill>
                                <a:schemeClr val="tx1"/>
                              </a:solidFill>
                              <a:effectLst/>
                              <a:latin typeface="Tomaho"/>
                            </a:rPr>
                            <a:t>số</a:t>
                          </a:r>
                          <a:r>
                            <a:rPr lang="en-US" sz="4800" b="0" dirty="0">
                              <a:solidFill>
                                <a:schemeClr val="tx1"/>
                              </a:solidFill>
                              <a:effectLst/>
                              <a:latin typeface="Tomaho"/>
                            </a:rPr>
                            <a:t> </a:t>
                          </a:r>
                          <a14:m>
                            <m:oMath xmlns:m="http://schemas.openxmlformats.org/officeDocument/2006/math">
                              <m:d>
                                <m:dPr>
                                  <m:ctrlPr>
                                    <a:rPr lang="en-US" sz="4800" b="0" i="1">
                                      <a:solidFill>
                                        <a:schemeClr val="tx1"/>
                                      </a:solidFill>
                                      <a:effectLst/>
                                      <a:latin typeface="Cambria Math" panose="02040503050406030204" pitchFamily="18" charset="0"/>
                                    </a:rPr>
                                  </m:ctrlPr>
                                </m:dPr>
                                <m:e>
                                  <m:sSub>
                                    <m:sSubPr>
                                      <m:ctrlPr>
                                        <a:rPr lang="en-US" sz="4800" b="0" i="1">
                                          <a:solidFill>
                                            <a:schemeClr val="tx1"/>
                                          </a:solidFill>
                                          <a:effectLst/>
                                          <a:latin typeface="Cambria Math" panose="02040503050406030204" pitchFamily="18" charset="0"/>
                                        </a:rPr>
                                      </m:ctrlPr>
                                    </m:sSubPr>
                                    <m:e>
                                      <m:r>
                                        <m:rPr>
                                          <m:sty m:val="p"/>
                                        </m:rPr>
                                        <a:rPr lang="en-US" sz="4800" b="0" i="1" smtClean="0">
                                          <a:solidFill>
                                            <a:schemeClr val="tx1"/>
                                          </a:solidFill>
                                          <a:effectLst/>
                                          <a:latin typeface="Cambria Math" panose="02040503050406030204" pitchFamily="18" charset="0"/>
                                        </a:rPr>
                                        <m:t>x</m:t>
                                      </m:r>
                                    </m:e>
                                    <m:sub>
                                      <m:r>
                                        <a:rPr lang="en-US" sz="4800" b="0" smtClean="0">
                                          <a:solidFill>
                                            <a:schemeClr val="tx1"/>
                                          </a:solidFill>
                                          <a:effectLst/>
                                          <a:latin typeface="Cambria Math" panose="02040503050406030204" pitchFamily="18" charset="0"/>
                                        </a:rPr>
                                        <m:t>0</m:t>
                                      </m:r>
                                    </m:sub>
                                  </m:sSub>
                                  <m:r>
                                    <a:rPr lang="en-US" sz="4800" b="0" smtClean="0">
                                      <a:solidFill>
                                        <a:schemeClr val="tx1"/>
                                      </a:solidFill>
                                      <a:effectLst/>
                                      <a:latin typeface="Cambria Math" panose="02040503050406030204" pitchFamily="18" charset="0"/>
                                    </a:rPr>
                                    <m:t>;</m:t>
                                  </m:r>
                                  <m:sSub>
                                    <m:sSubPr>
                                      <m:ctrlPr>
                                        <a:rPr lang="en-US" sz="4800" b="0" i="1">
                                          <a:solidFill>
                                            <a:schemeClr val="tx1"/>
                                          </a:solidFill>
                                          <a:effectLst/>
                                          <a:latin typeface="Cambria Math" panose="02040503050406030204" pitchFamily="18" charset="0"/>
                                        </a:rPr>
                                      </m:ctrlPr>
                                    </m:sSubPr>
                                    <m:e>
                                      <m:r>
                                        <m:rPr>
                                          <m:sty m:val="p"/>
                                        </m:rPr>
                                        <a:rPr lang="en-US" sz="4800" b="0" i="1" smtClean="0">
                                          <a:solidFill>
                                            <a:schemeClr val="tx1"/>
                                          </a:solidFill>
                                          <a:effectLst/>
                                          <a:latin typeface="Cambria Math" panose="02040503050406030204" pitchFamily="18" charset="0"/>
                                        </a:rPr>
                                        <m:t>y</m:t>
                                      </m:r>
                                    </m:e>
                                    <m:sub>
                                      <m:r>
                                        <a:rPr lang="en-US" sz="4800" b="0" smtClean="0">
                                          <a:solidFill>
                                            <a:schemeClr val="tx1"/>
                                          </a:solidFill>
                                          <a:effectLst/>
                                          <a:latin typeface="Cambria Math" panose="02040503050406030204" pitchFamily="18" charset="0"/>
                                        </a:rPr>
                                        <m:t>0</m:t>
                                      </m:r>
                                    </m:sub>
                                  </m:sSub>
                                </m:e>
                              </m:d>
                            </m:oMath>
                          </a14:m>
                          <a:r>
                            <a:rPr lang="en-US" sz="4800" b="0" dirty="0">
                              <a:solidFill>
                                <a:schemeClr val="tx1"/>
                              </a:solidFill>
                              <a:effectLst/>
                              <a:latin typeface="Tomaho"/>
                            </a:rPr>
                            <a:t> </a:t>
                          </a:r>
                          <a:r>
                            <a:rPr lang="en-US" sz="4800" b="0" dirty="0" err="1">
                              <a:solidFill>
                                <a:schemeClr val="tx1"/>
                              </a:solidFill>
                              <a:effectLst/>
                              <a:latin typeface="Tomaho"/>
                            </a:rPr>
                            <a:t>là</a:t>
                          </a:r>
                          <a:r>
                            <a:rPr lang="en-US" sz="4800" b="0" dirty="0">
                              <a:solidFill>
                                <a:schemeClr val="tx1"/>
                              </a:solidFill>
                              <a:effectLst/>
                              <a:latin typeface="Tomaho"/>
                            </a:rPr>
                            <a:t> </a:t>
                          </a:r>
                          <a:r>
                            <a:rPr lang="en-US" sz="4800" b="0" dirty="0" err="1">
                              <a:solidFill>
                                <a:schemeClr val="tx1"/>
                              </a:solidFill>
                              <a:effectLst/>
                              <a:latin typeface="Tomaho"/>
                            </a:rPr>
                            <a:t>nghiệm</a:t>
                          </a:r>
                          <a:r>
                            <a:rPr lang="en-US" sz="4800" b="0" dirty="0">
                              <a:solidFill>
                                <a:schemeClr val="tx1"/>
                              </a:solidFill>
                              <a:effectLst/>
                              <a:latin typeface="Tomaho"/>
                            </a:rPr>
                            <a:t> </a:t>
                          </a:r>
                          <a:r>
                            <a:rPr lang="en-US" sz="4800" b="0" dirty="0" err="1">
                              <a:solidFill>
                                <a:schemeClr val="tx1"/>
                              </a:solidFill>
                              <a:effectLst/>
                              <a:latin typeface="Tomaho"/>
                            </a:rPr>
                            <a:t>của</a:t>
                          </a:r>
                          <a:r>
                            <a:rPr lang="en-US" sz="4800" b="0" dirty="0">
                              <a:solidFill>
                                <a:schemeClr val="tx1"/>
                              </a:solidFill>
                              <a:effectLst/>
                              <a:latin typeface="Tomaho"/>
                            </a:rPr>
                            <a:t> </a:t>
                          </a:r>
                          <a:r>
                            <a:rPr lang="en-US" sz="4800" b="0" dirty="0" err="1">
                              <a:solidFill>
                                <a:schemeClr val="tx1"/>
                              </a:solidFill>
                              <a:effectLst/>
                              <a:latin typeface="Tomaho"/>
                            </a:rPr>
                            <a:t>một</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bậc</a:t>
                          </a:r>
                          <a:r>
                            <a:rPr lang="en-US" sz="4800" b="0" dirty="0">
                              <a:solidFill>
                                <a:schemeClr val="tx1"/>
                              </a:solidFill>
                              <a:effectLst/>
                              <a:latin typeface="Tomaho"/>
                            </a:rPr>
                            <a:t> </a:t>
                          </a:r>
                          <a:r>
                            <a:rPr lang="en-US" sz="4800" b="0" dirty="0" err="1">
                              <a:solidFill>
                                <a:schemeClr val="tx1"/>
                              </a:solidFill>
                              <a:effectLst/>
                              <a:latin typeface="Tomaho"/>
                            </a:rPr>
                            <a:t>nhất</a:t>
                          </a:r>
                          <a:r>
                            <a:rPr lang="en-US" sz="4800" b="0" dirty="0">
                              <a:solidFill>
                                <a:schemeClr val="tx1"/>
                              </a:solidFill>
                              <a:effectLst/>
                              <a:latin typeface="Tomaho"/>
                            </a:rPr>
                            <a:t> </a:t>
                          </a:r>
                          <a:r>
                            <a:rPr lang="en-US" sz="4800" b="0" dirty="0" err="1">
                              <a:solidFill>
                                <a:schemeClr val="tx1"/>
                              </a:solidFill>
                              <a:effectLst/>
                              <a:latin typeface="Tomaho"/>
                            </a:rPr>
                            <a:t>hai</a:t>
                          </a:r>
                          <a:r>
                            <a:rPr lang="en-US" sz="4800" b="0" dirty="0">
                              <a:solidFill>
                                <a:schemeClr val="tx1"/>
                              </a:solidFill>
                              <a:effectLst/>
                              <a:latin typeface="Tomaho"/>
                            </a:rPr>
                            <a:t> </a:t>
                          </a:r>
                          <a:r>
                            <a:rPr lang="en-US" sz="4800" b="0" dirty="0" err="1">
                              <a:solidFill>
                                <a:schemeClr val="tx1"/>
                              </a:solidFill>
                              <a:effectLst/>
                              <a:latin typeface="Tomaho"/>
                            </a:rPr>
                            <a:t>ẩn</a:t>
                          </a:r>
                          <a:r>
                            <a:rPr lang="en-US" sz="4800" b="0" dirty="0">
                              <a:solidFill>
                                <a:schemeClr val="tx1"/>
                              </a:solidFill>
                              <a:effectLst/>
                              <a:latin typeface="Tomaho"/>
                            </a:rPr>
                            <a:t> </a:t>
                          </a:r>
                          <a:r>
                            <a:rPr lang="en-US" sz="4800" b="0" dirty="0" err="1">
                              <a:solidFill>
                                <a:schemeClr val="tx1"/>
                              </a:solidFill>
                              <a:effectLst/>
                              <a:latin typeface="Tomaho"/>
                            </a:rPr>
                            <a:t>khi</a:t>
                          </a:r>
                          <a:r>
                            <a:rPr lang="en-US" sz="4800" b="0" dirty="0">
                              <a:solidFill>
                                <a:schemeClr val="tx1"/>
                              </a:solidFill>
                              <a:effectLst/>
                              <a:latin typeface="Tomaho"/>
                            </a:rPr>
                            <a:t> </a:t>
                          </a:r>
                          <a14:m>
                            <m:oMath xmlns:m="http://schemas.openxmlformats.org/officeDocument/2006/math">
                              <m:d>
                                <m:dPr>
                                  <m:ctrlPr>
                                    <a:rPr lang="en-US" sz="4800" b="0" i="1">
                                      <a:solidFill>
                                        <a:schemeClr val="tx1"/>
                                      </a:solidFill>
                                      <a:effectLst/>
                                      <a:latin typeface="Cambria Math" panose="02040503050406030204" pitchFamily="18" charset="0"/>
                                    </a:rPr>
                                  </m:ctrlPr>
                                </m:dPr>
                                <m:e>
                                  <m:sSub>
                                    <m:sSubPr>
                                      <m:ctrlPr>
                                        <a:rPr lang="en-US" sz="4800" b="0" i="1">
                                          <a:solidFill>
                                            <a:schemeClr val="tx1"/>
                                          </a:solidFill>
                                          <a:effectLst/>
                                          <a:latin typeface="Cambria Math" panose="02040503050406030204" pitchFamily="18" charset="0"/>
                                        </a:rPr>
                                      </m:ctrlPr>
                                    </m:sSubPr>
                                    <m:e>
                                      <m:r>
                                        <m:rPr>
                                          <m:sty m:val="p"/>
                                        </m:rPr>
                                        <a:rPr lang="en-US" sz="4800" b="0" i="1" smtClean="0">
                                          <a:solidFill>
                                            <a:schemeClr val="tx1"/>
                                          </a:solidFill>
                                          <a:effectLst/>
                                          <a:latin typeface="Cambria Math" panose="02040503050406030204" pitchFamily="18" charset="0"/>
                                        </a:rPr>
                                        <m:t>x</m:t>
                                      </m:r>
                                    </m:e>
                                    <m:sub>
                                      <m:r>
                                        <a:rPr lang="en-US" sz="4800" b="0" smtClean="0">
                                          <a:solidFill>
                                            <a:schemeClr val="tx1"/>
                                          </a:solidFill>
                                          <a:effectLst/>
                                          <a:latin typeface="Cambria Math" panose="02040503050406030204" pitchFamily="18" charset="0"/>
                                        </a:rPr>
                                        <m:t>0</m:t>
                                      </m:r>
                                    </m:sub>
                                  </m:sSub>
                                  <m:r>
                                    <a:rPr lang="en-US" sz="4800" b="0" smtClean="0">
                                      <a:solidFill>
                                        <a:schemeClr val="tx1"/>
                                      </a:solidFill>
                                      <a:effectLst/>
                                      <a:latin typeface="Cambria Math" panose="02040503050406030204" pitchFamily="18" charset="0"/>
                                    </a:rPr>
                                    <m:t>;</m:t>
                                  </m:r>
                                  <m:sSub>
                                    <m:sSubPr>
                                      <m:ctrlPr>
                                        <a:rPr lang="en-US" sz="4800" b="0" i="1">
                                          <a:solidFill>
                                            <a:schemeClr val="tx1"/>
                                          </a:solidFill>
                                          <a:effectLst/>
                                          <a:latin typeface="Cambria Math" panose="02040503050406030204" pitchFamily="18" charset="0"/>
                                        </a:rPr>
                                      </m:ctrlPr>
                                    </m:sSubPr>
                                    <m:e>
                                      <m:r>
                                        <m:rPr>
                                          <m:sty m:val="p"/>
                                        </m:rPr>
                                        <a:rPr lang="en-US" sz="4800" b="0" i="1" smtClean="0">
                                          <a:solidFill>
                                            <a:schemeClr val="tx1"/>
                                          </a:solidFill>
                                          <a:effectLst/>
                                          <a:latin typeface="Cambria Math" panose="02040503050406030204" pitchFamily="18" charset="0"/>
                                        </a:rPr>
                                        <m:t>y</m:t>
                                      </m:r>
                                    </m:e>
                                    <m:sub>
                                      <m:r>
                                        <a:rPr lang="en-US" sz="4800" b="0" smtClean="0">
                                          <a:solidFill>
                                            <a:schemeClr val="tx1"/>
                                          </a:solidFill>
                                          <a:effectLst/>
                                          <a:latin typeface="Cambria Math" panose="02040503050406030204" pitchFamily="18" charset="0"/>
                                        </a:rPr>
                                        <m:t>0</m:t>
                                      </m:r>
                                    </m:sub>
                                  </m:sSub>
                                </m:e>
                              </m:d>
                            </m:oMath>
                          </a14:m>
                          <a:r>
                            <a:rPr lang="en-US" sz="4800" b="0" dirty="0">
                              <a:solidFill>
                                <a:schemeClr val="tx1"/>
                              </a:solidFill>
                              <a:effectLst/>
                              <a:latin typeface="Tomaho"/>
                            </a:rPr>
                            <a:t> </a:t>
                          </a:r>
                          <a:r>
                            <a:rPr lang="en-US" sz="4800" b="0" dirty="0" err="1">
                              <a:solidFill>
                                <a:schemeClr val="tx1"/>
                              </a:solidFill>
                              <a:effectLst/>
                              <a:latin typeface="Tomaho"/>
                            </a:rPr>
                            <a:t>đồng</a:t>
                          </a:r>
                          <a:r>
                            <a:rPr lang="en-US" sz="4800" b="0" dirty="0">
                              <a:solidFill>
                                <a:schemeClr val="tx1"/>
                              </a:solidFill>
                              <a:effectLst/>
                              <a:latin typeface="Tomaho"/>
                            </a:rPr>
                            <a:t> </a:t>
                          </a:r>
                          <a:r>
                            <a:rPr lang="en-US" sz="4800" b="0" dirty="0" err="1">
                              <a:solidFill>
                                <a:schemeClr val="tx1"/>
                              </a:solidFill>
                              <a:effectLst/>
                              <a:latin typeface="Tomaho"/>
                            </a:rPr>
                            <a:t>thời</a:t>
                          </a:r>
                          <a:r>
                            <a:rPr lang="en-US" sz="4800" b="0" dirty="0">
                              <a:solidFill>
                                <a:schemeClr val="tx1"/>
                              </a:solidFill>
                              <a:effectLst/>
                              <a:latin typeface="Tomaho"/>
                            </a:rPr>
                            <a:t> </a:t>
                          </a:r>
                          <a:r>
                            <a:rPr lang="en-US" sz="4800" b="0" dirty="0" err="1">
                              <a:solidFill>
                                <a:schemeClr val="tx1"/>
                              </a:solidFill>
                              <a:effectLst/>
                              <a:latin typeface="Tomaho"/>
                            </a:rPr>
                            <a:t>là</a:t>
                          </a:r>
                          <a:r>
                            <a:rPr lang="en-US" sz="4800" b="0" dirty="0">
                              <a:solidFill>
                                <a:schemeClr val="tx1"/>
                              </a:solidFill>
                              <a:effectLst/>
                              <a:latin typeface="Tomaho"/>
                            </a:rPr>
                            <a:t> </a:t>
                          </a:r>
                          <a:r>
                            <a:rPr lang="en-US" sz="4800" b="0" dirty="0" err="1">
                              <a:solidFill>
                                <a:schemeClr val="tx1"/>
                              </a:solidFill>
                              <a:effectLst/>
                              <a:latin typeface="Tomaho"/>
                            </a:rPr>
                            <a:t>nghiệm</a:t>
                          </a:r>
                          <a:r>
                            <a:rPr lang="en-US" sz="4800" b="0" dirty="0">
                              <a:solidFill>
                                <a:schemeClr val="tx1"/>
                              </a:solidFill>
                              <a:effectLst/>
                              <a:latin typeface="Tomaho"/>
                            </a:rPr>
                            <a:t> </a:t>
                          </a:r>
                          <a:r>
                            <a:rPr lang="en-US" sz="4800" b="0" dirty="0" err="1">
                              <a:solidFill>
                                <a:schemeClr val="tx1"/>
                              </a:solidFill>
                              <a:effectLst/>
                              <a:latin typeface="Tomaho"/>
                            </a:rPr>
                            <a:t>của</a:t>
                          </a:r>
                          <a:r>
                            <a:rPr lang="en-US" sz="4800" b="0" dirty="0">
                              <a:solidFill>
                                <a:schemeClr val="tx1"/>
                              </a:solidFill>
                              <a:effectLst/>
                              <a:latin typeface="Tomaho"/>
                            </a:rPr>
                            <a:t> </a:t>
                          </a:r>
                          <a:r>
                            <a:rPr lang="en-US" sz="4800" b="0" dirty="0" err="1">
                              <a:solidFill>
                                <a:schemeClr val="tx1"/>
                              </a:solidFill>
                              <a:effectLst/>
                              <a:latin typeface="Tomaho"/>
                            </a:rPr>
                            <a:t>tất</a:t>
                          </a:r>
                          <a:r>
                            <a:rPr lang="en-US" sz="4800" b="0" dirty="0">
                              <a:solidFill>
                                <a:schemeClr val="tx1"/>
                              </a:solidFill>
                              <a:effectLst/>
                              <a:latin typeface="Tomaho"/>
                            </a:rPr>
                            <a:t> </a:t>
                          </a:r>
                          <a:r>
                            <a:rPr lang="en-US" sz="4800" b="0" dirty="0" err="1">
                              <a:solidFill>
                                <a:schemeClr val="tx1"/>
                              </a:solidFill>
                              <a:effectLst/>
                              <a:latin typeface="Tomaho"/>
                            </a:rPr>
                            <a:t>cả</a:t>
                          </a:r>
                          <a:r>
                            <a:rPr lang="en-US" sz="4800" b="0" dirty="0">
                              <a:solidFill>
                                <a:schemeClr val="tx1"/>
                              </a:solidFill>
                              <a:effectLst/>
                              <a:latin typeface="Tomaho"/>
                            </a:rPr>
                            <a:t> </a:t>
                          </a:r>
                          <a:r>
                            <a:rPr lang="en-US" sz="4800" b="0" dirty="0" err="1">
                              <a:solidFill>
                                <a:schemeClr val="tx1"/>
                              </a:solidFill>
                              <a:effectLst/>
                              <a:latin typeface="Tomaho"/>
                            </a:rPr>
                            <a:t>các</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trong</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đó</a:t>
                          </a:r>
                          <a:r>
                            <a:rPr lang="en-US" sz="4800" b="0" dirty="0">
                              <a:solidFill>
                                <a:schemeClr val="tx1"/>
                              </a:solidFill>
                              <a:effectLst/>
                              <a:latin typeface="Tomaho"/>
                            </a:rPr>
                            <a:t>.</a:t>
                          </a:r>
                          <a:endParaRPr lang="en-US" sz="4800" b="0" dirty="0">
                            <a:solidFill>
                              <a:schemeClr val="tx1"/>
                            </a:solidFill>
                            <a:effectLst/>
                            <a:latin typeface="Tomaho"/>
                            <a:ea typeface="Calibri" panose="020F0502020204030204" pitchFamily="34" charset="0"/>
                            <a:cs typeface="Times New Roman" panose="02020603050405020304" pitchFamily="18" charset="0"/>
                          </a:endParaRPr>
                        </a:p>
                      </a:txBody>
                      <a:tcPr>
                        <a:solidFill>
                          <a:schemeClr val="accent4">
                            <a:lumMod val="20000"/>
                            <a:lumOff val="80000"/>
                          </a:schemeClr>
                        </a:solidFill>
                      </a:tcPr>
                    </a:tc>
                    <a:extLst>
                      <a:ext uri="{0D108BD9-81ED-4DB2-BD59-A6C34878D82A}">
                        <a16:rowId xmlns:a16="http://schemas.microsoft.com/office/drawing/2014/main" val="3052586479"/>
                      </a:ext>
                    </a:extLst>
                  </a:tr>
                </a:tbl>
              </a:graphicData>
            </a:graphic>
          </p:graphicFrame>
        </mc:Choice>
        <mc:Fallback xmlns="">
          <p:graphicFrame>
            <p:nvGraphicFramePr>
              <p:cNvPr id="8" name="Table 7">
                <a:extLst>
                  <a:ext uri="{FF2B5EF4-FFF2-40B4-BE49-F238E27FC236}">
                    <a16:creationId xmlns:a16="http://schemas.microsoft.com/office/drawing/2014/main" id="{9234DAA6-5122-47CD-AD9C-2D694ED7DEAA}"/>
                  </a:ext>
                </a:extLst>
              </p:cNvPr>
              <p:cNvGraphicFramePr>
                <a:graphicFrameLocks noGrp="1"/>
              </p:cNvGraphicFramePr>
              <p:nvPr>
                <p:extLst>
                  <p:ext uri="{D42A27DB-BD31-4B8C-83A1-F6EECF244321}">
                    <p14:modId xmlns:p14="http://schemas.microsoft.com/office/powerpoint/2010/main" val="3969029353"/>
                  </p:ext>
                </p:extLst>
              </p:nvPr>
            </p:nvGraphicFramePr>
            <p:xfrm>
              <a:off x="990599" y="5974130"/>
              <a:ext cx="10820400" cy="3425887"/>
            </p:xfrm>
            <a:graphic>
              <a:graphicData uri="http://schemas.openxmlformats.org/drawingml/2006/table">
                <a:tbl>
                  <a:tblPr firstRow="1" bandRow="1">
                    <a:tableStyleId>{5C22544A-7EE6-4342-B048-85BDC9FD1C3A}</a:tableStyleId>
                  </a:tblPr>
                  <a:tblGrid>
                    <a:gridCol w="10820400">
                      <a:extLst>
                        <a:ext uri="{9D8B030D-6E8A-4147-A177-3AD203B41FA5}">
                          <a16:colId xmlns:a16="http://schemas.microsoft.com/office/drawing/2014/main" val="472875364"/>
                        </a:ext>
                      </a:extLst>
                    </a:gridCol>
                  </a:tblGrid>
                  <a:tr h="3425887">
                    <a:tc>
                      <a:txBody>
                        <a:bodyPr/>
                        <a:lstStyle/>
                        <a:p>
                          <a:endParaRPr lang="en-US"/>
                        </a:p>
                      </a:txBody>
                      <a:tcPr>
                        <a:blipFill>
                          <a:blip r:embed="rId4"/>
                          <a:stretch>
                            <a:fillRect l="-56" t="-5338" r="-225" b="-1779"/>
                          </a:stretch>
                        </a:blipFill>
                      </a:tcPr>
                    </a:tc>
                    <a:extLst>
                      <a:ext uri="{0D108BD9-81ED-4DB2-BD59-A6C34878D82A}">
                        <a16:rowId xmlns:a16="http://schemas.microsoft.com/office/drawing/2014/main" val="3052586479"/>
                      </a:ext>
                    </a:extLst>
                  </a:tr>
                </a:tbl>
              </a:graphicData>
            </a:graphic>
          </p:graphicFrame>
        </mc:Fallback>
      </mc:AlternateContent>
      <p:sp>
        <p:nvSpPr>
          <p:cNvPr id="10" name="Rectangle 9"/>
          <p:cNvSpPr/>
          <p:nvPr/>
        </p:nvSpPr>
        <p:spPr>
          <a:xfrm>
            <a:off x="0" y="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r>
              <a:rPr lang="en-US" sz="5400" b="1">
                <a:latin typeface="Times New Roman" panose="02020603050405020304" pitchFamily="18" charset="0"/>
                <a:cs typeface="Times New Roman" panose="02020603050405020304" pitchFamily="18" charset="0"/>
              </a:rPr>
              <a:t>BÀI 4 : HỆ BẤT PHƯƠNG TRÌNH BẬC NHẤT HAI ẨN</a:t>
            </a:r>
          </a:p>
        </p:txBody>
      </p:sp>
      <p:sp>
        <p:nvSpPr>
          <p:cNvPr id="3" name="Flowchart: Sequential Access Storage 2"/>
          <p:cNvSpPr/>
          <p:nvPr/>
        </p:nvSpPr>
        <p:spPr>
          <a:xfrm>
            <a:off x="12753113" y="9372600"/>
            <a:ext cx="11402287" cy="3505200"/>
          </a:xfrm>
          <a:prstGeom prst="flowChartMagneticTap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NHÓM III+IV</a:t>
            </a:r>
          </a:p>
          <a:p>
            <a:pPr algn="ctr"/>
            <a:r>
              <a:rPr lang="en-US" sz="4800">
                <a:solidFill>
                  <a:schemeClr val="tx1"/>
                </a:solidFill>
                <a:latin typeface="Times New Roman" panose="02020603050405020304" pitchFamily="18" charset="0"/>
                <a:cs typeface="Times New Roman" panose="02020603050405020304" pitchFamily="18" charset="0"/>
              </a:rPr>
              <a:t> Kiểm tra cặp số  (70, 40) thỏa mãn tất cả các bất phương trình trong hệ (I) không ? </a:t>
            </a:r>
          </a:p>
        </p:txBody>
      </p:sp>
      <p:sp>
        <p:nvSpPr>
          <p:cNvPr id="9" name="Flowchart: Sequential Access Storage 8"/>
          <p:cNvSpPr/>
          <p:nvPr/>
        </p:nvSpPr>
        <p:spPr>
          <a:xfrm>
            <a:off x="550227" y="9525000"/>
            <a:ext cx="11402287" cy="3505200"/>
          </a:xfrm>
          <a:prstGeom prst="flowChartMagneticTape">
            <a:avLst/>
          </a:prstGeom>
          <a:solidFill>
            <a:schemeClr val="bg1">
              <a:lumMod val="9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NHÓM I+II</a:t>
            </a:r>
          </a:p>
          <a:p>
            <a:pPr algn="ctr"/>
            <a:r>
              <a:rPr lang="en-US" sz="4800">
                <a:solidFill>
                  <a:schemeClr val="tx1"/>
                </a:solidFill>
                <a:latin typeface="Times New Roman" panose="02020603050405020304" pitchFamily="18" charset="0"/>
                <a:cs typeface="Times New Roman" panose="02020603050405020304" pitchFamily="18" charset="0"/>
              </a:rPr>
              <a:t> Kiểm tra cặp số  (30, 40) thỏa mãn tất cả các bất phương trình trong hệ (I) không ? </a:t>
            </a:r>
          </a:p>
        </p:txBody>
      </p:sp>
    </p:spTree>
    <p:extLst>
      <p:ext uri="{BB962C8B-B14F-4D97-AF65-F5344CB8AC3E}">
        <p14:creationId xmlns:p14="http://schemas.microsoft.com/office/powerpoint/2010/main" val="60731452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9"/>
                                        </p:tgtEl>
                                        <p:attrNameLst>
                                          <p:attrName>style.visibility</p:attrName>
                                        </p:attrNameLst>
                                      </p:cBhvr>
                                      <p:to>
                                        <p:strVal val="visible"/>
                                      </p:to>
                                    </p:set>
                                    <p:animEffect transition="in" filter="wipe(up)">
                                      <p:cBhvr>
                                        <p:cTn id="10" dur="500"/>
                                        <p:tgtEl>
                                          <p:spTgt spid="9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up)">
                                      <p:cBhvr>
                                        <p:cTn id="15" dur="5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up)">
                                      <p:cBhvr>
                                        <p:cTn id="20" dur="5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down)">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45"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2000"/>
                                        <p:tgtEl>
                                          <p:spTgt spid="3"/>
                                        </p:tgtEl>
                                      </p:cBhvr>
                                    </p:animEffect>
                                    <p:anim calcmode="lin" valueType="num">
                                      <p:cBhvr>
                                        <p:cTn id="31" dur="2000" fill="hold"/>
                                        <p:tgtEl>
                                          <p:spTgt spid="3"/>
                                        </p:tgtEl>
                                        <p:attrNameLst>
                                          <p:attrName>ppt_w</p:attrName>
                                        </p:attrNameLst>
                                      </p:cBhvr>
                                      <p:tavLst>
                                        <p:tav tm="0" fmla="#ppt_w*sin(2.5*pi*$)">
                                          <p:val>
                                            <p:fltVal val="0"/>
                                          </p:val>
                                        </p:tav>
                                        <p:tav tm="100000">
                                          <p:val>
                                            <p:fltVal val="1"/>
                                          </p:val>
                                        </p:tav>
                                      </p:tavLst>
                                    </p:anim>
                                    <p:anim calcmode="lin" valueType="num">
                                      <p:cBhvr>
                                        <p:cTn id="32"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80">
                                          <p:stCondLst>
                                            <p:cond delay="0"/>
                                          </p:stCondLst>
                                        </p:cTn>
                                        <p:tgtEl>
                                          <p:spTgt spid="9"/>
                                        </p:tgtEl>
                                      </p:cBhvr>
                                    </p:animEffect>
                                    <p:anim calcmode="lin" valueType="num">
                                      <p:cBhvr>
                                        <p:cTn id="38"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43" dur="26">
                                          <p:stCondLst>
                                            <p:cond delay="650"/>
                                          </p:stCondLst>
                                        </p:cTn>
                                        <p:tgtEl>
                                          <p:spTgt spid="9"/>
                                        </p:tgtEl>
                                      </p:cBhvr>
                                      <p:to x="100000" y="60000"/>
                                    </p:animScale>
                                    <p:animScale>
                                      <p:cBhvr>
                                        <p:cTn id="44" dur="166" decel="50000">
                                          <p:stCondLst>
                                            <p:cond delay="676"/>
                                          </p:stCondLst>
                                        </p:cTn>
                                        <p:tgtEl>
                                          <p:spTgt spid="9"/>
                                        </p:tgtEl>
                                      </p:cBhvr>
                                      <p:to x="100000" y="100000"/>
                                    </p:animScale>
                                    <p:animScale>
                                      <p:cBhvr>
                                        <p:cTn id="45" dur="26">
                                          <p:stCondLst>
                                            <p:cond delay="1312"/>
                                          </p:stCondLst>
                                        </p:cTn>
                                        <p:tgtEl>
                                          <p:spTgt spid="9"/>
                                        </p:tgtEl>
                                      </p:cBhvr>
                                      <p:to x="100000" y="80000"/>
                                    </p:animScale>
                                    <p:animScale>
                                      <p:cBhvr>
                                        <p:cTn id="46" dur="166" decel="50000">
                                          <p:stCondLst>
                                            <p:cond delay="1338"/>
                                          </p:stCondLst>
                                        </p:cTn>
                                        <p:tgtEl>
                                          <p:spTgt spid="9"/>
                                        </p:tgtEl>
                                      </p:cBhvr>
                                      <p:to x="100000" y="100000"/>
                                    </p:animScale>
                                    <p:animScale>
                                      <p:cBhvr>
                                        <p:cTn id="47" dur="26">
                                          <p:stCondLst>
                                            <p:cond delay="1642"/>
                                          </p:stCondLst>
                                        </p:cTn>
                                        <p:tgtEl>
                                          <p:spTgt spid="9"/>
                                        </p:tgtEl>
                                      </p:cBhvr>
                                      <p:to x="100000" y="90000"/>
                                    </p:animScale>
                                    <p:animScale>
                                      <p:cBhvr>
                                        <p:cTn id="48" dur="166" decel="50000">
                                          <p:stCondLst>
                                            <p:cond delay="1668"/>
                                          </p:stCondLst>
                                        </p:cTn>
                                        <p:tgtEl>
                                          <p:spTgt spid="9"/>
                                        </p:tgtEl>
                                      </p:cBhvr>
                                      <p:to x="100000" y="100000"/>
                                    </p:animScale>
                                    <p:animScale>
                                      <p:cBhvr>
                                        <p:cTn id="49" dur="26">
                                          <p:stCondLst>
                                            <p:cond delay="1808"/>
                                          </p:stCondLst>
                                        </p:cTn>
                                        <p:tgtEl>
                                          <p:spTgt spid="9"/>
                                        </p:tgtEl>
                                      </p:cBhvr>
                                      <p:to x="100000" y="95000"/>
                                    </p:animScale>
                                    <p:animScale>
                                      <p:cBhvr>
                                        <p:cTn id="50" dur="166" decel="50000">
                                          <p:stCondLst>
                                            <p:cond delay="1834"/>
                                          </p:stCondLst>
                                        </p:cTn>
                                        <p:tgtEl>
                                          <p:spTgt spid="9"/>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1" presetClass="entr" presetSubtype="1" fill="hold"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wheel(1)">
                                      <p:cBhvr>
                                        <p:cTn id="55" dur="2000"/>
                                        <p:tgtEl>
                                          <p:spTgt spid="8"/>
                                        </p:tgtEl>
                                      </p:cBhvr>
                                    </p:animEffect>
                                  </p:childTnLst>
                                </p:cTn>
                              </p:par>
                              <p:par>
                                <p:cTn id="56" presetID="31" presetClass="entr" presetSubtype="0" fill="hold" nodeType="withEffect">
                                  <p:stCondLst>
                                    <p:cond delay="0"/>
                                  </p:stCondLst>
                                  <p:childTnLst>
                                    <p:set>
                                      <p:cBhvr>
                                        <p:cTn id="57" dur="1" fill="hold">
                                          <p:stCondLst>
                                            <p:cond delay="0"/>
                                          </p:stCondLst>
                                        </p:cTn>
                                        <p:tgtEl>
                                          <p:spTgt spid="7">
                                            <p:txEl>
                                              <p:pRg st="1" end="1"/>
                                            </p:txEl>
                                          </p:spTgt>
                                        </p:tgtEl>
                                        <p:attrNameLst>
                                          <p:attrName>style.visibility</p:attrName>
                                        </p:attrNameLst>
                                      </p:cBhvr>
                                      <p:to>
                                        <p:strVal val="visible"/>
                                      </p:to>
                                    </p:set>
                                    <p:anim calcmode="lin" valueType="num">
                                      <p:cBhvr>
                                        <p:cTn id="58" dur="1000" fill="hold"/>
                                        <p:tgtEl>
                                          <p:spTgt spid="7">
                                            <p:txEl>
                                              <p:pRg st="1" end="1"/>
                                            </p:txEl>
                                          </p:spTgt>
                                        </p:tgtEl>
                                        <p:attrNameLst>
                                          <p:attrName>ppt_w</p:attrName>
                                        </p:attrNameLst>
                                      </p:cBhvr>
                                      <p:tavLst>
                                        <p:tav tm="0">
                                          <p:val>
                                            <p:fltVal val="0"/>
                                          </p:val>
                                        </p:tav>
                                        <p:tav tm="100000">
                                          <p:val>
                                            <p:strVal val="#ppt_w"/>
                                          </p:val>
                                        </p:tav>
                                      </p:tavLst>
                                    </p:anim>
                                    <p:anim calcmode="lin" valueType="num">
                                      <p:cBhvr>
                                        <p:cTn id="59" dur="1000" fill="hold"/>
                                        <p:tgtEl>
                                          <p:spTgt spid="7">
                                            <p:txEl>
                                              <p:pRg st="1" end="1"/>
                                            </p:txEl>
                                          </p:spTgt>
                                        </p:tgtEl>
                                        <p:attrNameLst>
                                          <p:attrName>ppt_h</p:attrName>
                                        </p:attrNameLst>
                                      </p:cBhvr>
                                      <p:tavLst>
                                        <p:tav tm="0">
                                          <p:val>
                                            <p:fltVal val="0"/>
                                          </p:val>
                                        </p:tav>
                                        <p:tav tm="100000">
                                          <p:val>
                                            <p:strVal val="#ppt_h"/>
                                          </p:val>
                                        </p:tav>
                                      </p:tavLst>
                                    </p:anim>
                                    <p:anim calcmode="lin" valueType="num">
                                      <p:cBhvr>
                                        <p:cTn id="60" dur="1000" fill="hold"/>
                                        <p:tgtEl>
                                          <p:spTgt spid="7">
                                            <p:txEl>
                                              <p:pRg st="1" end="1"/>
                                            </p:txEl>
                                          </p:spTgt>
                                        </p:tgtEl>
                                        <p:attrNameLst>
                                          <p:attrName>style.rotation</p:attrName>
                                        </p:attrNameLst>
                                      </p:cBhvr>
                                      <p:tavLst>
                                        <p:tav tm="0">
                                          <p:val>
                                            <p:fltVal val="90"/>
                                          </p:val>
                                        </p:tav>
                                        <p:tav tm="100000">
                                          <p:val>
                                            <p:fltVal val="0"/>
                                          </p:val>
                                        </p:tav>
                                      </p:tavLst>
                                    </p:anim>
                                    <p:animEffect transition="in" filter="fade">
                                      <p:cBhvr>
                                        <p:cTn id="61" dur="10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P spid="3" grpId="0" animBg="1"/>
      <p:bldP spid="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2034075"/>
            <a:ext cx="11125200"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p>
        </p:txBody>
      </p:sp>
      <mc:AlternateContent xmlns:mc="http://schemas.openxmlformats.org/markup-compatibility/2006" xmlns:a14="http://schemas.microsoft.com/office/drawing/2010/main">
        <mc:Choice Requires="a14">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524513" y="2060515"/>
                <a:ext cx="11554687"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sz="4400" b="1"/>
                  <a:t>Ví </a:t>
                </a:r>
                <a:r>
                  <a:rPr lang="en-US" sz="4400" b="1" err="1"/>
                  <a:t>dụ</a:t>
                </a:r>
                <a:r>
                  <a:rPr lang="en-US" sz="4400" b="1"/>
                  <a:t> 1(SGK/27) .</a:t>
                </a:r>
                <a:r>
                  <a:rPr lang="en-US" sz="4400"/>
                  <a:t> </a:t>
                </a:r>
                <a:r>
                  <a:rPr lang="en-US" sz="4400" dirty="0"/>
                  <a:t>Cho </a:t>
                </a:r>
                <a:r>
                  <a:rPr lang="en-US" sz="4400" dirty="0" err="1"/>
                  <a:t>hệ</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b="1" dirty="0"/>
                  <a:t> </a:t>
                </a:r>
              </a:p>
              <a:p>
                <a:pPr marL="0" indent="0">
                  <a:buNone/>
                </a:pPr>
                <a14:m>
                  <m:oMathPara xmlns:m="http://schemas.openxmlformats.org/officeDocument/2006/math">
                    <m:oMathParaPr>
                      <m:jc m:val="centerGroup"/>
                    </m:oMathParaPr>
                    <m:oMath xmlns:m="http://schemas.openxmlformats.org/officeDocument/2006/math">
                      <m:d>
                        <m:dPr>
                          <m:begChr m:val="{"/>
                          <m:endChr m:val=""/>
                          <m:ctrlPr>
                            <a:rPr lang="en-US" sz="4400" i="1">
                              <a:latin typeface="Cambria Math" panose="02040503050406030204" pitchFamily="18" charset="0"/>
                            </a:rPr>
                          </m:ctrlPr>
                        </m:dPr>
                        <m:e>
                          <m:eqArr>
                            <m:eqArrPr>
                              <m:ctrlPr>
                                <a:rPr lang="en-US" sz="4400" i="1">
                                  <a:latin typeface="Cambria Math" panose="02040503050406030204" pitchFamily="18" charset="0"/>
                                </a:rPr>
                              </m:ctrlPr>
                            </m:eqArrPr>
                            <m:e>
                              <m:r>
                                <a:rPr lang="en-US" sz="4400" i="1">
                                  <a:latin typeface="Cambria Math" panose="02040503050406030204" pitchFamily="18" charset="0"/>
                                </a:rPr>
                                <m:t>𝑥</m:t>
                              </m:r>
                              <m:r>
                                <a:rPr lang="en-US" sz="4400" i="1">
                                  <a:latin typeface="Cambria Math" panose="02040503050406030204" pitchFamily="18" charset="0"/>
                                </a:rPr>
                                <m:t>≥0</m:t>
                              </m:r>
                            </m:e>
                            <m:e>
                              <m:r>
                                <a:rPr lang="en-US" sz="4400" i="1">
                                  <a:latin typeface="Cambria Math" panose="02040503050406030204" pitchFamily="18" charset="0"/>
                                </a:rPr>
                                <m:t>𝑦</m:t>
                              </m:r>
                              <m:r>
                                <a:rPr lang="en-US" sz="4400" i="1">
                                  <a:latin typeface="Cambria Math" panose="02040503050406030204" pitchFamily="18" charset="0"/>
                                </a:rPr>
                                <m:t>≥0</m:t>
                              </m:r>
                            </m:e>
                            <m:e>
                              <m:r>
                                <a:rPr lang="en-US" sz="4400" i="1">
                                  <a:latin typeface="Cambria Math" panose="02040503050406030204" pitchFamily="18" charset="0"/>
                                </a:rPr>
                                <m:t>𝑥</m:t>
                              </m:r>
                              <m:r>
                                <a:rPr lang="en-US" sz="4400" i="1">
                                  <a:latin typeface="Cambria Math" panose="02040503050406030204" pitchFamily="18" charset="0"/>
                                </a:rPr>
                                <m:t>+</m:t>
                              </m:r>
                              <m:r>
                                <a:rPr lang="en-US" sz="4400" i="1">
                                  <a:latin typeface="Cambria Math" panose="02040503050406030204" pitchFamily="18" charset="0"/>
                                </a:rPr>
                                <m:t>𝑦</m:t>
                              </m:r>
                              <m:r>
                                <a:rPr lang="en-US" sz="4400" i="1">
                                  <a:latin typeface="Cambria Math" panose="02040503050406030204" pitchFamily="18" charset="0"/>
                                </a:rPr>
                                <m:t>≤150.</m:t>
                              </m:r>
                            </m:e>
                          </m:eqArr>
                        </m:e>
                      </m:d>
                    </m:oMath>
                  </m:oMathPara>
                </a14:m>
                <a:endParaRPr lang="en-US" sz="4400" b="1" dirty="0"/>
              </a:p>
              <a:p>
                <a:pPr marL="0" indent="0">
                  <a:buNone/>
                </a:pPr>
                <a:r>
                  <a:rPr lang="en-US" sz="4400" dirty="0"/>
                  <a:t>a) </a:t>
                </a:r>
                <a:r>
                  <a:rPr lang="en-US" sz="4400" dirty="0" err="1"/>
                  <a:t>Hệ</a:t>
                </a:r>
                <a:r>
                  <a:rPr lang="en-US" sz="4400" dirty="0"/>
                  <a:t> </a:t>
                </a:r>
                <a:r>
                  <a:rPr lang="en-US" sz="4400" dirty="0" err="1"/>
                  <a:t>trên</a:t>
                </a:r>
                <a:r>
                  <a:rPr lang="en-US" sz="4400" dirty="0"/>
                  <a:t> </a:t>
                </a:r>
                <a:r>
                  <a:rPr lang="en-US" sz="4400" dirty="0" err="1"/>
                  <a:t>có</a:t>
                </a:r>
                <a:r>
                  <a:rPr lang="en-US" sz="4400" dirty="0"/>
                  <a:t> </a:t>
                </a:r>
                <a:r>
                  <a:rPr lang="en-US" sz="4400" dirty="0" err="1"/>
                  <a:t>phải</a:t>
                </a:r>
                <a:r>
                  <a:rPr lang="en-US" sz="4400" dirty="0"/>
                  <a:t> </a:t>
                </a:r>
                <a:r>
                  <a:rPr lang="en-US" sz="4400" dirty="0" err="1"/>
                  <a:t>là</a:t>
                </a:r>
                <a:r>
                  <a:rPr lang="en-US" sz="4400" dirty="0"/>
                  <a:t> </a:t>
                </a:r>
                <a:r>
                  <a:rPr lang="en-US" sz="4400" dirty="0" err="1"/>
                  <a:t>một</a:t>
                </a:r>
                <a:r>
                  <a:rPr lang="en-US" sz="4400" dirty="0"/>
                  <a:t> </a:t>
                </a:r>
                <a:r>
                  <a:rPr lang="en-US" sz="4400" dirty="0" err="1"/>
                  <a:t>hệ</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r>
                  <a:rPr lang="en-US" sz="4400" dirty="0" err="1"/>
                  <a:t>bậc</a:t>
                </a:r>
                <a:r>
                  <a:rPr lang="en-US" sz="4400" dirty="0"/>
                  <a:t> </a:t>
                </a:r>
                <a:r>
                  <a:rPr lang="en-US" sz="4400" dirty="0" err="1"/>
                  <a:t>nhất</a:t>
                </a:r>
                <a:r>
                  <a:rPr lang="en-US" sz="4400" dirty="0"/>
                  <a:t> </a:t>
                </a:r>
                <a:r>
                  <a:rPr lang="en-US" sz="4400" dirty="0" err="1"/>
                  <a:t>hai</a:t>
                </a:r>
                <a:r>
                  <a:rPr lang="en-US" sz="4400" dirty="0"/>
                  <a:t> </a:t>
                </a:r>
                <a:r>
                  <a:rPr lang="en-US" sz="4400" dirty="0" err="1"/>
                  <a:t>ẩn</a:t>
                </a:r>
                <a:r>
                  <a:rPr lang="en-US" sz="4400" dirty="0"/>
                  <a:t> </a:t>
                </a:r>
                <a:r>
                  <a:rPr lang="en-US" sz="4400" dirty="0" err="1"/>
                  <a:t>không</a:t>
                </a:r>
                <a:r>
                  <a:rPr lang="en-US" sz="4400" dirty="0"/>
                  <a:t>?</a:t>
                </a:r>
              </a:p>
              <a:p>
                <a:pPr marL="0" indent="0">
                  <a:buNone/>
                </a:pPr>
                <a:r>
                  <a:rPr lang="en-US" sz="4400" dirty="0"/>
                  <a:t>b) </a:t>
                </a:r>
                <a:r>
                  <a:rPr lang="en-US" sz="4400" dirty="0" err="1"/>
                  <a:t>Kiểm</a:t>
                </a:r>
                <a:r>
                  <a:rPr lang="en-US" sz="4400" dirty="0"/>
                  <a:t> </a:t>
                </a:r>
                <a:r>
                  <a:rPr lang="en-US" sz="4400" dirty="0" err="1"/>
                  <a:t>tra</a:t>
                </a:r>
                <a:r>
                  <a:rPr lang="en-US" sz="4400" dirty="0"/>
                  <a:t> </a:t>
                </a:r>
                <a:r>
                  <a:rPr lang="en-US" sz="4400" dirty="0" err="1"/>
                  <a:t>xem</a:t>
                </a:r>
                <a:r>
                  <a:rPr lang="en-US" sz="4400" dirty="0"/>
                  <a:t> </a:t>
                </a:r>
                <a:r>
                  <a:rPr lang="en-US" sz="4400" dirty="0" err="1"/>
                  <a:t>cặp</a:t>
                </a:r>
                <a:r>
                  <a:rPr lang="en-US" sz="4400" dirty="0"/>
                  <a:t> </a:t>
                </a:r>
                <a:r>
                  <a:rPr lang="en-US" sz="4400" dirty="0" err="1"/>
                  <a:t>số</a:t>
                </a:r>
                <a:r>
                  <a:rPr lang="en-US" sz="4400" dirty="0"/>
                  <a:t> </a:t>
                </a:r>
                <a14:m>
                  <m:oMath xmlns:m="http://schemas.openxmlformats.org/officeDocument/2006/math">
                    <m:d>
                      <m:dPr>
                        <m:ctrlPr>
                          <a:rPr lang="en-US" sz="4400" i="1">
                            <a:latin typeface="Cambria Math" panose="02040503050406030204" pitchFamily="18" charset="0"/>
                          </a:rPr>
                        </m:ctrlPr>
                      </m:dPr>
                      <m:e>
                        <m:r>
                          <a:rPr lang="en-US" sz="4400" i="1">
                            <a:latin typeface="Cambria Math" panose="02040503050406030204" pitchFamily="18" charset="0"/>
                          </a:rPr>
                          <m:t>𝑥</m:t>
                        </m:r>
                        <m:r>
                          <a:rPr lang="en-US" sz="4400" i="1">
                            <a:latin typeface="Cambria Math" panose="02040503050406030204" pitchFamily="18" charset="0"/>
                          </a:rPr>
                          <m:t>;</m:t>
                        </m:r>
                        <m:r>
                          <a:rPr lang="en-US" sz="4400" i="1">
                            <a:latin typeface="Cambria Math" panose="02040503050406030204" pitchFamily="18" charset="0"/>
                          </a:rPr>
                          <m:t>𝑦</m:t>
                        </m:r>
                      </m:e>
                    </m:d>
                    <m:r>
                      <a:rPr lang="en-US" sz="4400" i="1">
                        <a:latin typeface="Cambria Math" panose="02040503050406030204" pitchFamily="18" charset="0"/>
                      </a:rPr>
                      <m:t>=</m:t>
                    </m:r>
                    <m:d>
                      <m:dPr>
                        <m:ctrlPr>
                          <a:rPr lang="en-US" sz="4400" i="1">
                            <a:latin typeface="Cambria Math" panose="02040503050406030204" pitchFamily="18" charset="0"/>
                          </a:rPr>
                        </m:ctrlPr>
                      </m:dPr>
                      <m:e>
                        <m:r>
                          <a:rPr lang="en-US" sz="4400" i="1">
                            <a:latin typeface="Cambria Math" panose="02040503050406030204" pitchFamily="18" charset="0"/>
                          </a:rPr>
                          <m:t>0;0</m:t>
                        </m:r>
                      </m:e>
                    </m:d>
                  </m:oMath>
                </a14:m>
                <a:r>
                  <a:rPr lang="en-US" sz="4400" dirty="0"/>
                  <a:t> </a:t>
                </a:r>
                <a:r>
                  <a:rPr lang="en-US" sz="4400" dirty="0" err="1"/>
                  <a:t>có</a:t>
                </a:r>
                <a:r>
                  <a:rPr lang="en-US" sz="4400" dirty="0"/>
                  <a:t> </a:t>
                </a:r>
                <a:r>
                  <a:rPr lang="en-US" sz="4400" dirty="0" err="1"/>
                  <a:t>phải</a:t>
                </a:r>
                <a:r>
                  <a:rPr lang="en-US" sz="4400" dirty="0"/>
                  <a:t> </a:t>
                </a:r>
                <a:r>
                  <a:rPr lang="en-US" sz="4400" dirty="0" err="1"/>
                  <a:t>là</a:t>
                </a:r>
                <a:r>
                  <a:rPr lang="en-US" sz="4400" dirty="0"/>
                  <a:t> </a:t>
                </a:r>
                <a:r>
                  <a:rPr lang="en-US" sz="4400" dirty="0" err="1"/>
                  <a:t>một</a:t>
                </a:r>
                <a:r>
                  <a:rPr lang="en-US" sz="4400" dirty="0"/>
                  <a:t> </a:t>
                </a:r>
                <a:r>
                  <a:rPr lang="en-US" sz="4400" dirty="0" err="1"/>
                  <a:t>nghiệm</a:t>
                </a:r>
                <a:r>
                  <a:rPr lang="en-US" sz="4400" dirty="0"/>
                  <a:t> </a:t>
                </a:r>
                <a:r>
                  <a:rPr lang="en-US" sz="4400" dirty="0" err="1"/>
                  <a:t>của</a:t>
                </a:r>
                <a:r>
                  <a:rPr lang="en-US" sz="4400" dirty="0"/>
                  <a:t> </a:t>
                </a:r>
                <a:r>
                  <a:rPr lang="en-US" sz="4400" dirty="0" err="1"/>
                  <a:t>hệ</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r>
                  <a:rPr lang="en-US" sz="4400" dirty="0" err="1"/>
                  <a:t>trên</a:t>
                </a:r>
                <a:r>
                  <a:rPr lang="en-US" sz="4400" dirty="0"/>
                  <a:t> </a:t>
                </a:r>
                <a:r>
                  <a:rPr lang="en-US" sz="4400" dirty="0" err="1"/>
                  <a:t>không</a:t>
                </a:r>
                <a:r>
                  <a:rPr lang="en-US" sz="4400" dirty="0"/>
                  <a:t>.</a:t>
                </a:r>
              </a:p>
              <a:p>
                <a:pPr marL="0" indent="0">
                  <a:buNone/>
                </a:pPr>
                <a:r>
                  <a:rPr lang="en-US" sz="4400" b="1" dirty="0" err="1"/>
                  <a:t>Giải</a:t>
                </a:r>
                <a:r>
                  <a:rPr lang="en-US" sz="4400" b="1" dirty="0"/>
                  <a:t>:</a:t>
                </a:r>
                <a:endParaRPr lang="en-US" sz="4400" dirty="0"/>
              </a:p>
              <a:p>
                <a:pPr marL="0" indent="0">
                  <a:buNone/>
                </a:pPr>
                <a:r>
                  <a:rPr lang="en-US" sz="4400" dirty="0"/>
                  <a:t>a) </a:t>
                </a:r>
                <a:r>
                  <a:rPr lang="en-US" sz="4400" dirty="0" err="1"/>
                  <a:t>Hệ</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r>
                  <a:rPr lang="en-US" sz="4400" dirty="0" err="1"/>
                  <a:t>đã</a:t>
                </a:r>
                <a:r>
                  <a:rPr lang="en-US" sz="4400" dirty="0"/>
                  <a:t> </a:t>
                </a:r>
                <a:r>
                  <a:rPr lang="en-US" sz="4400" dirty="0" err="1"/>
                  <a:t>cho</a:t>
                </a:r>
                <a:r>
                  <a:rPr lang="en-US" sz="4400" dirty="0"/>
                  <a:t> </a:t>
                </a:r>
                <a:r>
                  <a:rPr lang="en-US" sz="4400" dirty="0" err="1"/>
                  <a:t>là</a:t>
                </a:r>
                <a:r>
                  <a:rPr lang="en-US" sz="4400" dirty="0"/>
                  <a:t> </a:t>
                </a:r>
                <a:r>
                  <a:rPr lang="en-US" sz="4400" dirty="0" err="1"/>
                  <a:t>một</a:t>
                </a:r>
                <a:r>
                  <a:rPr lang="en-US" sz="4400" dirty="0"/>
                  <a:t> </a:t>
                </a:r>
                <a:r>
                  <a:rPr lang="en-US" sz="4400" dirty="0" err="1"/>
                  <a:t>hệ</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r>
                  <a:rPr lang="en-US" sz="4400" dirty="0" err="1"/>
                  <a:t>bậc</a:t>
                </a:r>
                <a:r>
                  <a:rPr lang="en-US" sz="4400" dirty="0"/>
                  <a:t> </a:t>
                </a:r>
                <a:r>
                  <a:rPr lang="en-US" sz="4400" dirty="0" err="1"/>
                  <a:t>nhất</a:t>
                </a:r>
                <a:r>
                  <a:rPr lang="en-US" sz="4400" dirty="0"/>
                  <a:t> </a:t>
                </a:r>
                <a:r>
                  <a:rPr lang="en-US" sz="4400" dirty="0" err="1"/>
                  <a:t>hai</a:t>
                </a:r>
                <a:r>
                  <a:rPr lang="en-US" sz="4400" dirty="0"/>
                  <a:t> </a:t>
                </a:r>
                <a:r>
                  <a:rPr lang="en-US" sz="4400" dirty="0" err="1"/>
                  <a:t>ẩn</a:t>
                </a:r>
                <a:r>
                  <a:rPr lang="en-US" sz="4400" dirty="0"/>
                  <a:t> </a:t>
                </a:r>
                <a14:m>
                  <m:oMath xmlns:m="http://schemas.openxmlformats.org/officeDocument/2006/math">
                    <m:r>
                      <a:rPr lang="en-US" sz="4400" i="1">
                        <a:latin typeface="Cambria Math" panose="02040503050406030204" pitchFamily="18" charset="0"/>
                      </a:rPr>
                      <m:t>𝑥</m:t>
                    </m:r>
                  </m:oMath>
                </a14:m>
                <a:r>
                  <a:rPr lang="en-US" sz="4400" dirty="0"/>
                  <a:t> </a:t>
                </a:r>
                <a:r>
                  <a:rPr lang="en-US" sz="4400" dirty="0" err="1"/>
                  <a:t>và</a:t>
                </a:r>
                <a:r>
                  <a:rPr lang="en-US" sz="4400" dirty="0"/>
                  <a:t> </a:t>
                </a:r>
                <a14:m>
                  <m:oMath xmlns:m="http://schemas.openxmlformats.org/officeDocument/2006/math">
                    <m:r>
                      <a:rPr lang="en-US" sz="4400" i="1">
                        <a:latin typeface="Cambria Math" panose="02040503050406030204" pitchFamily="18" charset="0"/>
                      </a:rPr>
                      <m:t>𝑦</m:t>
                    </m:r>
                  </m:oMath>
                </a14:m>
                <a:r>
                  <a:rPr lang="en-US" sz="4400" dirty="0"/>
                  <a:t>. </a:t>
                </a:r>
              </a:p>
              <a:p>
                <a:pPr marL="0" indent="0">
                  <a:buNone/>
                </a:pPr>
                <a:r>
                  <a:rPr lang="en-US" sz="4400" dirty="0"/>
                  <a:t>b) </a:t>
                </a:r>
                <a:r>
                  <a:rPr lang="en-US" sz="4400" dirty="0" err="1"/>
                  <a:t>Cặp</a:t>
                </a:r>
                <a:r>
                  <a:rPr lang="en-US" sz="4400" dirty="0"/>
                  <a:t> </a:t>
                </a:r>
                <a:r>
                  <a:rPr lang="en-US" sz="4400" dirty="0" err="1"/>
                  <a:t>số</a:t>
                </a:r>
                <a:r>
                  <a:rPr lang="en-US" sz="4400" dirty="0"/>
                  <a:t> </a:t>
                </a:r>
                <a14:m>
                  <m:oMath xmlns:m="http://schemas.openxmlformats.org/officeDocument/2006/math">
                    <m:d>
                      <m:dPr>
                        <m:ctrlPr>
                          <a:rPr lang="en-US" sz="4400" i="1">
                            <a:latin typeface="Cambria Math" panose="02040503050406030204" pitchFamily="18" charset="0"/>
                          </a:rPr>
                        </m:ctrlPr>
                      </m:dPr>
                      <m:e>
                        <m:r>
                          <a:rPr lang="en-US" sz="4400" i="1">
                            <a:latin typeface="Cambria Math" panose="02040503050406030204" pitchFamily="18" charset="0"/>
                          </a:rPr>
                          <m:t>𝑥</m:t>
                        </m:r>
                        <m:r>
                          <a:rPr lang="en-US" sz="4400" i="1">
                            <a:latin typeface="Cambria Math" panose="02040503050406030204" pitchFamily="18" charset="0"/>
                          </a:rPr>
                          <m:t>;</m:t>
                        </m:r>
                        <m:r>
                          <a:rPr lang="en-US" sz="4400" i="1">
                            <a:latin typeface="Cambria Math" panose="02040503050406030204" pitchFamily="18" charset="0"/>
                          </a:rPr>
                          <m:t>𝑦</m:t>
                        </m:r>
                      </m:e>
                    </m:d>
                    <m:r>
                      <a:rPr lang="en-US" sz="4400" i="1">
                        <a:latin typeface="Cambria Math" panose="02040503050406030204" pitchFamily="18" charset="0"/>
                      </a:rPr>
                      <m:t>=</m:t>
                    </m:r>
                    <m:d>
                      <m:dPr>
                        <m:ctrlPr>
                          <a:rPr lang="en-US" sz="4400" i="1">
                            <a:latin typeface="Cambria Math" panose="02040503050406030204" pitchFamily="18" charset="0"/>
                          </a:rPr>
                        </m:ctrlPr>
                      </m:dPr>
                      <m:e>
                        <m:r>
                          <a:rPr lang="en-US" sz="4400" i="1">
                            <a:latin typeface="Cambria Math" panose="02040503050406030204" pitchFamily="18" charset="0"/>
                          </a:rPr>
                          <m:t>0;0</m:t>
                        </m:r>
                      </m:e>
                    </m:d>
                  </m:oMath>
                </a14:m>
                <a:r>
                  <a:rPr lang="en-US" sz="4400" dirty="0"/>
                  <a:t> </a:t>
                </a:r>
                <a:r>
                  <a:rPr lang="en-US" sz="4400" dirty="0" err="1"/>
                  <a:t>thỏa</a:t>
                </a:r>
                <a:r>
                  <a:rPr lang="en-US" sz="4400" dirty="0"/>
                  <a:t> </a:t>
                </a:r>
                <a:r>
                  <a:rPr lang="en-US" sz="4400" dirty="0" err="1"/>
                  <a:t>mãn</a:t>
                </a:r>
                <a:r>
                  <a:rPr lang="en-US" sz="4400" dirty="0"/>
                  <a:t> </a:t>
                </a:r>
                <a:r>
                  <a:rPr lang="en-US" sz="4400" dirty="0" err="1"/>
                  <a:t>cả</a:t>
                </a:r>
                <a:r>
                  <a:rPr lang="en-US" sz="4400" dirty="0"/>
                  <a:t> </a:t>
                </a:r>
                <a:r>
                  <a:rPr lang="en-US" sz="4400" dirty="0" err="1"/>
                  <a:t>ba</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r>
                  <a:rPr lang="en-US" sz="4400" dirty="0" err="1"/>
                  <a:t>của</a:t>
                </a:r>
                <a:r>
                  <a:rPr lang="en-US" sz="4400" dirty="0"/>
                  <a:t> </a:t>
                </a:r>
                <a:r>
                  <a:rPr lang="en-US" sz="4400" dirty="0" err="1"/>
                  <a:t>hệ</a:t>
                </a:r>
                <a:r>
                  <a:rPr lang="en-US" sz="4400" dirty="0"/>
                  <a:t> </a:t>
                </a:r>
                <a:r>
                  <a:rPr lang="en-US" sz="4400" dirty="0" err="1"/>
                  <a:t>nên</a:t>
                </a:r>
                <a:r>
                  <a:rPr lang="en-US" sz="4400" dirty="0"/>
                  <a:t> </a:t>
                </a:r>
                <a:r>
                  <a:rPr lang="en-US" sz="4400" dirty="0" err="1"/>
                  <a:t>nó</a:t>
                </a:r>
                <a:r>
                  <a:rPr lang="en-US" sz="4400" dirty="0"/>
                  <a:t> </a:t>
                </a:r>
                <a:r>
                  <a:rPr lang="en-US" sz="4400" dirty="0" err="1"/>
                  <a:t>là</a:t>
                </a:r>
                <a:r>
                  <a:rPr lang="en-US" sz="4400" dirty="0"/>
                  <a:t> </a:t>
                </a:r>
                <a:r>
                  <a:rPr lang="en-US" sz="4400" dirty="0" err="1"/>
                  <a:t>một</a:t>
                </a:r>
                <a:r>
                  <a:rPr lang="en-US" sz="4400" dirty="0"/>
                  <a:t> </a:t>
                </a:r>
                <a:r>
                  <a:rPr lang="en-US" sz="4400" dirty="0" err="1"/>
                  <a:t>nghiệm</a:t>
                </a:r>
                <a:r>
                  <a:rPr lang="en-US" sz="4400" dirty="0"/>
                  <a:t> </a:t>
                </a:r>
                <a:r>
                  <a:rPr lang="en-US" sz="4400" dirty="0" err="1"/>
                  <a:t>của</a:t>
                </a:r>
                <a:r>
                  <a:rPr lang="en-US" sz="4400" dirty="0"/>
                  <a:t> </a:t>
                </a:r>
                <a:r>
                  <a:rPr lang="en-US" sz="4400" dirty="0" err="1"/>
                  <a:t>hệ</a:t>
                </a:r>
                <a:r>
                  <a:rPr lang="en-US" sz="4400" dirty="0"/>
                  <a:t> </a:t>
                </a:r>
                <a:r>
                  <a:rPr lang="en-US" sz="4400" dirty="0" err="1"/>
                  <a:t>bất</a:t>
                </a:r>
                <a:r>
                  <a:rPr lang="en-US" sz="4400" dirty="0"/>
                  <a:t> </a:t>
                </a:r>
                <a:r>
                  <a:rPr lang="en-US" sz="4400" dirty="0" err="1"/>
                  <a:t>phương</a:t>
                </a:r>
                <a:r>
                  <a:rPr lang="en-US" sz="4400" dirty="0"/>
                  <a:t> </a:t>
                </a:r>
                <a:r>
                  <a:rPr lang="en-US" sz="4400" dirty="0" err="1"/>
                  <a:t>trình</a:t>
                </a:r>
                <a:r>
                  <a:rPr lang="en-US" sz="4400" dirty="0"/>
                  <a:t> </a:t>
                </a:r>
                <a:r>
                  <a:rPr lang="en-US" sz="4400" dirty="0" err="1"/>
                  <a:t>bậc</a:t>
                </a:r>
                <a:r>
                  <a:rPr lang="en-US" sz="4400" dirty="0"/>
                  <a:t> </a:t>
                </a:r>
                <a:r>
                  <a:rPr lang="en-US" sz="4400" dirty="0" err="1"/>
                  <a:t>nhất</a:t>
                </a:r>
                <a:r>
                  <a:rPr lang="en-US" sz="4400" dirty="0"/>
                  <a:t> </a:t>
                </a:r>
                <a:r>
                  <a:rPr lang="en-US" sz="4400" dirty="0" err="1"/>
                  <a:t>hai</a:t>
                </a:r>
                <a:r>
                  <a:rPr lang="en-US" sz="4400" dirty="0"/>
                  <a:t> </a:t>
                </a:r>
                <a:r>
                  <a:rPr lang="en-US" sz="4400" dirty="0" err="1"/>
                  <a:t>ẩn</a:t>
                </a:r>
                <a:r>
                  <a:rPr lang="en-US" sz="4400" dirty="0"/>
                  <a:t> </a:t>
                </a:r>
                <a:r>
                  <a:rPr lang="en-US" sz="4400" dirty="0" err="1"/>
                  <a:t>đã</a:t>
                </a:r>
                <a:r>
                  <a:rPr lang="en-US" sz="4400" dirty="0"/>
                  <a:t> </a:t>
                </a:r>
                <a:r>
                  <a:rPr lang="en-US" sz="4400" dirty="0" err="1"/>
                  <a:t>cho</a:t>
                </a:r>
                <a:r>
                  <a:rPr lang="en-US" sz="4400" dirty="0"/>
                  <a:t>.</a:t>
                </a:r>
              </a:p>
            </p:txBody>
          </p:sp>
        </mc:Choice>
        <mc:Fallback xmlns="">
          <p:sp>
            <p:nvSpPr>
              <p:cNvPr id="7" name="Content Placeholder 2">
                <a:extLst>
                  <a:ext uri="{FF2B5EF4-FFF2-40B4-BE49-F238E27FC236}">
                    <a16:creationId xmlns="" xmlns:a16="http://schemas.microsoft.com/office/drawing/2014/main" xmlns:a14="http://schemas.microsoft.com/office/drawing/2010/main" id="{08B49A2E-2A9D-46FD-AE9C-29462A33F0E6}"/>
                  </a:ext>
                </a:extLst>
              </p:cNvPr>
              <p:cNvSpPr txBox="1">
                <a:spLocks noRot="1" noChangeAspect="1" noMove="1" noResize="1" noEditPoints="1" noAdjustHandles="1" noChangeArrowheads="1" noChangeShapeType="1" noTextEdit="1"/>
              </p:cNvSpPr>
              <p:nvPr/>
            </p:nvSpPr>
            <p:spPr>
              <a:xfrm>
                <a:off x="12524513" y="2060515"/>
                <a:ext cx="11554687" cy="11411749"/>
              </a:xfrm>
              <a:prstGeom prst="rect">
                <a:avLst/>
              </a:prstGeom>
              <a:blipFill rotWithShape="1">
                <a:blip r:embed="rId3"/>
                <a:stretch>
                  <a:fillRect l="-2109" t="-1654" r="-1160" b="-53"/>
                </a:stretch>
              </a:blipFill>
              <a:ln>
                <a:solidFill>
                  <a:srgbClr val="00B0F0"/>
                </a:solidFill>
              </a:ln>
            </p:spPr>
            <p:txBody>
              <a:bodyPr/>
              <a:lstStyle/>
              <a:p>
                <a:r>
                  <a:rPr lang="en-US">
                    <a:noFill/>
                  </a:rPr>
                  <a:t> </a:t>
                </a:r>
              </a:p>
            </p:txBody>
          </p:sp>
        </mc:Fallback>
      </mc:AlternateContent>
      <p:graphicFrame>
        <p:nvGraphicFramePr>
          <p:cNvPr id="2" name="Table 1">
            <a:extLst>
              <a:ext uri="{FF2B5EF4-FFF2-40B4-BE49-F238E27FC236}">
                <a16:creationId xmlns:a16="http://schemas.microsoft.com/office/drawing/2014/main" id="{274043E0-A0E6-44C3-BA08-406A03C33D46}"/>
              </a:ext>
            </a:extLst>
          </p:cNvPr>
          <p:cNvGraphicFramePr>
            <a:graphicFrameLocks noGrp="1"/>
          </p:cNvGraphicFramePr>
          <p:nvPr>
            <p:extLst>
              <p:ext uri="{D42A27DB-BD31-4B8C-83A1-F6EECF244321}">
                <p14:modId xmlns:p14="http://schemas.microsoft.com/office/powerpoint/2010/main" val="3414743286"/>
              </p:ext>
            </p:extLst>
          </p:nvPr>
        </p:nvGraphicFramePr>
        <p:xfrm>
          <a:off x="990600" y="2060512"/>
          <a:ext cx="10820400" cy="3425888"/>
        </p:xfrm>
        <a:graphic>
          <a:graphicData uri="http://schemas.openxmlformats.org/drawingml/2006/table">
            <a:tbl>
              <a:tblPr firstRow="1" bandRow="1">
                <a:tableStyleId>{5C22544A-7EE6-4342-B048-85BDC9FD1C3A}</a:tableStyleId>
              </a:tblPr>
              <a:tblGrid>
                <a:gridCol w="10820400">
                  <a:extLst>
                    <a:ext uri="{9D8B030D-6E8A-4147-A177-3AD203B41FA5}">
                      <a16:colId xmlns:a16="http://schemas.microsoft.com/office/drawing/2014/main" val="472875364"/>
                    </a:ext>
                  </a:extLst>
                </a:gridCol>
              </a:tblGrid>
              <a:tr h="3425888">
                <a:tc>
                  <a:txBody>
                    <a:bodyPr/>
                    <a:lstStyle/>
                    <a:p>
                      <a:pPr marL="342900" marR="0" lvl="0" indent="-342900" algn="just">
                        <a:lnSpc>
                          <a:spcPct val="150000"/>
                        </a:lnSpc>
                        <a:spcBef>
                          <a:spcPts val="0"/>
                        </a:spcBef>
                        <a:spcAft>
                          <a:spcPts val="0"/>
                        </a:spcAft>
                        <a:buFont typeface="Symbol" panose="05050102010706020507" pitchFamily="18" charset="2"/>
                        <a:buChar char=""/>
                      </a:pPr>
                      <a:r>
                        <a:rPr lang="en-US" sz="4800" b="0" dirty="0">
                          <a:solidFill>
                            <a:schemeClr val="tx1"/>
                          </a:solidFill>
                          <a:effectLst/>
                          <a:latin typeface="Tomaho"/>
                        </a:rPr>
                        <a:t>Hệ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bậc</a:t>
                      </a:r>
                      <a:r>
                        <a:rPr lang="en-US" sz="4800" b="0" dirty="0">
                          <a:solidFill>
                            <a:schemeClr val="tx1"/>
                          </a:solidFill>
                          <a:effectLst/>
                          <a:latin typeface="Tomaho"/>
                        </a:rPr>
                        <a:t> </a:t>
                      </a:r>
                      <a:r>
                        <a:rPr lang="en-US" sz="4800" b="0" dirty="0" err="1">
                          <a:solidFill>
                            <a:schemeClr val="tx1"/>
                          </a:solidFill>
                          <a:effectLst/>
                          <a:latin typeface="Tomaho"/>
                        </a:rPr>
                        <a:t>nhất</a:t>
                      </a:r>
                      <a:r>
                        <a:rPr lang="en-US" sz="4800" b="0" dirty="0">
                          <a:solidFill>
                            <a:schemeClr val="tx1"/>
                          </a:solidFill>
                          <a:effectLst/>
                          <a:latin typeface="Tomaho"/>
                        </a:rPr>
                        <a:t> </a:t>
                      </a:r>
                      <a:r>
                        <a:rPr lang="en-US" sz="4800" b="0" dirty="0" err="1">
                          <a:solidFill>
                            <a:schemeClr val="tx1"/>
                          </a:solidFill>
                          <a:effectLst/>
                          <a:latin typeface="Tomaho"/>
                        </a:rPr>
                        <a:t>hai</a:t>
                      </a:r>
                      <a:r>
                        <a:rPr lang="en-US" sz="4800" b="0" dirty="0">
                          <a:solidFill>
                            <a:schemeClr val="tx1"/>
                          </a:solidFill>
                          <a:effectLst/>
                          <a:latin typeface="Tomaho"/>
                        </a:rPr>
                        <a:t> </a:t>
                      </a:r>
                      <a:r>
                        <a:rPr lang="en-US" sz="4800" b="0" dirty="0" err="1">
                          <a:solidFill>
                            <a:schemeClr val="tx1"/>
                          </a:solidFill>
                          <a:effectLst/>
                          <a:latin typeface="Tomaho"/>
                        </a:rPr>
                        <a:t>ẩn</a:t>
                      </a:r>
                      <a:r>
                        <a:rPr lang="en-US" sz="4800" b="0" dirty="0">
                          <a:solidFill>
                            <a:schemeClr val="tx1"/>
                          </a:solidFill>
                          <a:effectLst/>
                          <a:latin typeface="Tomaho"/>
                        </a:rPr>
                        <a:t>  </a:t>
                      </a:r>
                      <a:r>
                        <a:rPr lang="en-US" sz="4800" b="0" dirty="0" err="1">
                          <a:solidFill>
                            <a:schemeClr val="tx1"/>
                          </a:solidFill>
                          <a:effectLst/>
                          <a:latin typeface="Tomaho"/>
                        </a:rPr>
                        <a:t>là</a:t>
                      </a:r>
                      <a:r>
                        <a:rPr lang="en-US" sz="4800" b="0" dirty="0">
                          <a:solidFill>
                            <a:schemeClr val="tx1"/>
                          </a:solidFill>
                          <a:effectLst/>
                          <a:latin typeface="Tomaho"/>
                        </a:rPr>
                        <a:t> </a:t>
                      </a:r>
                      <a:r>
                        <a:rPr lang="en-US" sz="4800" b="0" dirty="0" err="1">
                          <a:solidFill>
                            <a:schemeClr val="tx1"/>
                          </a:solidFill>
                          <a:effectLst/>
                          <a:latin typeface="Tomaho"/>
                        </a:rPr>
                        <a:t>một</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gồm</a:t>
                      </a:r>
                      <a:r>
                        <a:rPr lang="en-US" sz="4800" b="0" dirty="0">
                          <a:solidFill>
                            <a:schemeClr val="tx1"/>
                          </a:solidFill>
                          <a:effectLst/>
                          <a:latin typeface="Tomaho"/>
                        </a:rPr>
                        <a:t> </a:t>
                      </a:r>
                      <a:r>
                        <a:rPr lang="en-US" sz="4800" b="0" dirty="0" err="1">
                          <a:solidFill>
                            <a:schemeClr val="tx1"/>
                          </a:solidFill>
                          <a:effectLst/>
                          <a:latin typeface="Tomaho"/>
                        </a:rPr>
                        <a:t>hai</a:t>
                      </a:r>
                      <a:r>
                        <a:rPr lang="en-US" sz="4800" b="0" dirty="0">
                          <a:solidFill>
                            <a:schemeClr val="tx1"/>
                          </a:solidFill>
                          <a:effectLst/>
                          <a:latin typeface="Tomaho"/>
                        </a:rPr>
                        <a:t> hay </a:t>
                      </a:r>
                      <a:r>
                        <a:rPr lang="en-US" sz="4800" b="0" dirty="0" err="1">
                          <a:solidFill>
                            <a:schemeClr val="tx1"/>
                          </a:solidFill>
                          <a:effectLst/>
                          <a:latin typeface="Tomaho"/>
                        </a:rPr>
                        <a:t>nhiều</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bậc</a:t>
                      </a:r>
                      <a:r>
                        <a:rPr lang="en-US" sz="4800" b="0" dirty="0">
                          <a:solidFill>
                            <a:schemeClr val="tx1"/>
                          </a:solidFill>
                          <a:effectLst/>
                          <a:latin typeface="Tomaho"/>
                        </a:rPr>
                        <a:t> </a:t>
                      </a:r>
                      <a:r>
                        <a:rPr lang="en-US" sz="4800" b="0" dirty="0" err="1">
                          <a:solidFill>
                            <a:schemeClr val="tx1"/>
                          </a:solidFill>
                          <a:effectLst/>
                          <a:latin typeface="Tomaho"/>
                        </a:rPr>
                        <a:t>nhất</a:t>
                      </a:r>
                      <a:r>
                        <a:rPr lang="en-US" sz="4800" b="0" dirty="0">
                          <a:solidFill>
                            <a:schemeClr val="tx1"/>
                          </a:solidFill>
                          <a:effectLst/>
                          <a:latin typeface="Tomaho"/>
                        </a:rPr>
                        <a:t> </a:t>
                      </a:r>
                      <a:r>
                        <a:rPr lang="en-US" sz="4800" b="0" dirty="0" err="1">
                          <a:solidFill>
                            <a:schemeClr val="tx1"/>
                          </a:solidFill>
                          <a:effectLst/>
                          <a:latin typeface="Tomaho"/>
                        </a:rPr>
                        <a:t>hai</a:t>
                      </a:r>
                      <a:r>
                        <a:rPr lang="en-US" sz="4800" b="0" dirty="0">
                          <a:solidFill>
                            <a:schemeClr val="tx1"/>
                          </a:solidFill>
                          <a:effectLst/>
                          <a:latin typeface="Tomaho"/>
                        </a:rPr>
                        <a:t> </a:t>
                      </a:r>
                      <a:r>
                        <a:rPr lang="en-US" sz="4800" b="0" dirty="0" err="1">
                          <a:solidFill>
                            <a:schemeClr val="tx1"/>
                          </a:solidFill>
                          <a:effectLst/>
                          <a:latin typeface="Tomaho"/>
                        </a:rPr>
                        <a:t>ẩn</a:t>
                      </a:r>
                      <a:r>
                        <a:rPr lang="en-US" sz="4800" b="0" dirty="0">
                          <a:solidFill>
                            <a:schemeClr val="tx1"/>
                          </a:solidFill>
                          <a:effectLst/>
                          <a:latin typeface="Tomaho"/>
                        </a:rPr>
                        <a:t>.</a:t>
                      </a:r>
                    </a:p>
                  </a:txBody>
                  <a:tcPr>
                    <a:solidFill>
                      <a:schemeClr val="accent4">
                        <a:lumMod val="20000"/>
                        <a:lumOff val="80000"/>
                      </a:schemeClr>
                    </a:solidFill>
                  </a:tcPr>
                </a:tc>
                <a:extLst>
                  <a:ext uri="{0D108BD9-81ED-4DB2-BD59-A6C34878D82A}">
                    <a16:rowId xmlns:a16="http://schemas.microsoft.com/office/drawing/2014/main" val="3052586479"/>
                  </a:ext>
                </a:extLst>
              </a:tr>
            </a:tbl>
          </a:graphicData>
        </a:graphic>
      </p:graphicFrame>
      <p:sp>
        <p:nvSpPr>
          <p:cNvPr id="6" name="TextBox 5">
            <a:extLst>
              <a:ext uri="{FF2B5EF4-FFF2-40B4-BE49-F238E27FC236}">
                <a16:creationId xmlns:a16="http://schemas.microsoft.com/office/drawing/2014/main" id="{23844876-6EC5-48F9-BA74-4765E29451F1}"/>
              </a:ext>
            </a:extLst>
          </p:cNvPr>
          <p:cNvSpPr txBox="1"/>
          <p:nvPr/>
        </p:nvSpPr>
        <p:spPr>
          <a:xfrm>
            <a:off x="685800" y="10189031"/>
            <a:ext cx="12192000" cy="831853"/>
          </a:xfrm>
          <a:prstGeom prst="rect">
            <a:avLst/>
          </a:prstGeom>
          <a:noFill/>
        </p:spPr>
        <p:txBody>
          <a:bodyPr wrap="square" lIns="91435" tIns="45719" rIns="91435" bIns="45719">
            <a:spAutoFit/>
          </a:bodyPr>
          <a:lstStyle/>
          <a:p>
            <a:pPr marL="342885" indent="-342885" algn="just">
              <a:lnSpc>
                <a:spcPct val="106000"/>
              </a:lnSpc>
              <a:buFont typeface="Symbol" panose="05050102010706020507" pitchFamily="18" charset="2"/>
              <a:buChar char=""/>
            </a:pPr>
            <a:endParaRPr lang="en-US" sz="4500" dirty="0">
              <a:latin typeface="Tomaho"/>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8" name="Table 7">
                <a:extLst>
                  <a:ext uri="{FF2B5EF4-FFF2-40B4-BE49-F238E27FC236}">
                    <a16:creationId xmlns:a16="http://schemas.microsoft.com/office/drawing/2014/main" id="{9234DAA6-5122-47CD-AD9C-2D694ED7DEAA}"/>
                  </a:ext>
                </a:extLst>
              </p:cNvPr>
              <p:cNvGraphicFramePr>
                <a:graphicFrameLocks noGrp="1"/>
              </p:cNvGraphicFramePr>
              <p:nvPr>
                <p:extLst>
                  <p:ext uri="{D42A27DB-BD31-4B8C-83A1-F6EECF244321}">
                    <p14:modId xmlns:p14="http://schemas.microsoft.com/office/powerpoint/2010/main" val="3969029353"/>
                  </p:ext>
                </p:extLst>
              </p:nvPr>
            </p:nvGraphicFramePr>
            <p:xfrm>
              <a:off x="990600" y="5974131"/>
              <a:ext cx="10820400" cy="3968328"/>
            </p:xfrm>
            <a:graphic>
              <a:graphicData uri="http://schemas.openxmlformats.org/drawingml/2006/table">
                <a:tbl>
                  <a:tblPr firstRow="1" bandRow="1">
                    <a:tableStyleId>{5C22544A-7EE6-4342-B048-85BDC9FD1C3A}</a:tableStyleId>
                  </a:tblPr>
                  <a:tblGrid>
                    <a:gridCol w="10820400">
                      <a:extLst>
                        <a:ext uri="{9D8B030D-6E8A-4147-A177-3AD203B41FA5}">
                          <a16:colId xmlns:a16="http://schemas.microsoft.com/office/drawing/2014/main" val="472875364"/>
                        </a:ext>
                      </a:extLst>
                    </a:gridCol>
                  </a:tblGrid>
                  <a:tr h="3968328">
                    <a:tc>
                      <a:txBody>
                        <a:bodyPr/>
                        <a:lstStyle/>
                        <a:p>
                          <a:pPr marL="342900" marR="0" lvl="0" indent="-342900" algn="just">
                            <a:lnSpc>
                              <a:spcPct val="106000"/>
                            </a:lnSpc>
                            <a:spcBef>
                              <a:spcPts val="0"/>
                            </a:spcBef>
                            <a:spcAft>
                              <a:spcPts val="0"/>
                            </a:spcAft>
                            <a:buFont typeface="Symbol" panose="05050102010706020507" pitchFamily="18" charset="2"/>
                            <a:buChar char=""/>
                          </a:pPr>
                          <a:r>
                            <a:rPr lang="en-US" sz="4800" b="0" dirty="0">
                              <a:solidFill>
                                <a:schemeClr val="tx1"/>
                              </a:solidFill>
                              <a:effectLst/>
                              <a:latin typeface="Tomaho"/>
                            </a:rPr>
                            <a:t>Cặp </a:t>
                          </a:r>
                          <a:r>
                            <a:rPr lang="en-US" sz="4800" b="0" dirty="0" err="1">
                              <a:solidFill>
                                <a:schemeClr val="tx1"/>
                              </a:solidFill>
                              <a:effectLst/>
                              <a:latin typeface="Tomaho"/>
                            </a:rPr>
                            <a:t>số</a:t>
                          </a:r>
                          <a:r>
                            <a:rPr lang="en-US" sz="4800" b="0" dirty="0">
                              <a:solidFill>
                                <a:schemeClr val="tx1"/>
                              </a:solidFill>
                              <a:effectLst/>
                              <a:latin typeface="Tomaho"/>
                            </a:rPr>
                            <a:t> </a:t>
                          </a:r>
                          <a14:m>
                            <m:oMath xmlns:m="http://schemas.openxmlformats.org/officeDocument/2006/math">
                              <m:d>
                                <m:dPr>
                                  <m:ctrlPr>
                                    <a:rPr lang="en-US" sz="4800" b="0" i="1">
                                      <a:solidFill>
                                        <a:schemeClr val="tx1"/>
                                      </a:solidFill>
                                      <a:effectLst/>
                                      <a:latin typeface="Cambria Math" panose="02040503050406030204" pitchFamily="18" charset="0"/>
                                    </a:rPr>
                                  </m:ctrlPr>
                                </m:dPr>
                                <m:e>
                                  <m:sSub>
                                    <m:sSubPr>
                                      <m:ctrlPr>
                                        <a:rPr lang="en-US" sz="4800" b="0" i="1">
                                          <a:solidFill>
                                            <a:schemeClr val="tx1"/>
                                          </a:solidFill>
                                          <a:effectLst/>
                                          <a:latin typeface="Cambria Math" panose="02040503050406030204" pitchFamily="18" charset="0"/>
                                        </a:rPr>
                                      </m:ctrlPr>
                                    </m:sSubPr>
                                    <m:e>
                                      <m:r>
                                        <m:rPr>
                                          <m:sty m:val="p"/>
                                        </m:rPr>
                                        <a:rPr lang="en-US" sz="4800" b="0" i="1" smtClean="0">
                                          <a:solidFill>
                                            <a:schemeClr val="tx1"/>
                                          </a:solidFill>
                                          <a:effectLst/>
                                          <a:latin typeface="Cambria Math" panose="02040503050406030204" pitchFamily="18" charset="0"/>
                                        </a:rPr>
                                        <m:t>x</m:t>
                                      </m:r>
                                    </m:e>
                                    <m:sub>
                                      <m:r>
                                        <a:rPr lang="en-US" sz="4800" b="0" smtClean="0">
                                          <a:solidFill>
                                            <a:schemeClr val="tx1"/>
                                          </a:solidFill>
                                          <a:effectLst/>
                                          <a:latin typeface="Cambria Math" panose="02040503050406030204" pitchFamily="18" charset="0"/>
                                        </a:rPr>
                                        <m:t>0</m:t>
                                      </m:r>
                                    </m:sub>
                                  </m:sSub>
                                  <m:r>
                                    <a:rPr lang="en-US" sz="4800" b="0" smtClean="0">
                                      <a:solidFill>
                                        <a:schemeClr val="tx1"/>
                                      </a:solidFill>
                                      <a:effectLst/>
                                      <a:latin typeface="Cambria Math" panose="02040503050406030204" pitchFamily="18" charset="0"/>
                                    </a:rPr>
                                    <m:t>;</m:t>
                                  </m:r>
                                  <m:sSub>
                                    <m:sSubPr>
                                      <m:ctrlPr>
                                        <a:rPr lang="en-US" sz="4800" b="0" i="1">
                                          <a:solidFill>
                                            <a:schemeClr val="tx1"/>
                                          </a:solidFill>
                                          <a:effectLst/>
                                          <a:latin typeface="Cambria Math" panose="02040503050406030204" pitchFamily="18" charset="0"/>
                                        </a:rPr>
                                      </m:ctrlPr>
                                    </m:sSubPr>
                                    <m:e>
                                      <m:r>
                                        <m:rPr>
                                          <m:sty m:val="p"/>
                                        </m:rPr>
                                        <a:rPr lang="en-US" sz="4800" b="0" i="1" smtClean="0">
                                          <a:solidFill>
                                            <a:schemeClr val="tx1"/>
                                          </a:solidFill>
                                          <a:effectLst/>
                                          <a:latin typeface="Cambria Math" panose="02040503050406030204" pitchFamily="18" charset="0"/>
                                        </a:rPr>
                                        <m:t>y</m:t>
                                      </m:r>
                                    </m:e>
                                    <m:sub>
                                      <m:r>
                                        <a:rPr lang="en-US" sz="4800" b="0" smtClean="0">
                                          <a:solidFill>
                                            <a:schemeClr val="tx1"/>
                                          </a:solidFill>
                                          <a:effectLst/>
                                          <a:latin typeface="Cambria Math" panose="02040503050406030204" pitchFamily="18" charset="0"/>
                                        </a:rPr>
                                        <m:t>0</m:t>
                                      </m:r>
                                    </m:sub>
                                  </m:sSub>
                                </m:e>
                              </m:d>
                            </m:oMath>
                          </a14:m>
                          <a:r>
                            <a:rPr lang="en-US" sz="4800" b="0" dirty="0">
                              <a:solidFill>
                                <a:schemeClr val="tx1"/>
                              </a:solidFill>
                              <a:effectLst/>
                              <a:latin typeface="Tomaho"/>
                            </a:rPr>
                            <a:t> </a:t>
                          </a:r>
                          <a:r>
                            <a:rPr lang="en-US" sz="4800" b="0" dirty="0" err="1">
                              <a:solidFill>
                                <a:schemeClr val="tx1"/>
                              </a:solidFill>
                              <a:effectLst/>
                              <a:latin typeface="Tomaho"/>
                            </a:rPr>
                            <a:t>là</a:t>
                          </a:r>
                          <a:r>
                            <a:rPr lang="en-US" sz="4800" b="0" dirty="0">
                              <a:solidFill>
                                <a:schemeClr val="tx1"/>
                              </a:solidFill>
                              <a:effectLst/>
                              <a:latin typeface="Tomaho"/>
                            </a:rPr>
                            <a:t> </a:t>
                          </a:r>
                          <a:r>
                            <a:rPr lang="en-US" sz="4800" b="0" dirty="0" err="1">
                              <a:solidFill>
                                <a:schemeClr val="tx1"/>
                              </a:solidFill>
                              <a:effectLst/>
                              <a:latin typeface="Tomaho"/>
                            </a:rPr>
                            <a:t>nghiệm</a:t>
                          </a:r>
                          <a:r>
                            <a:rPr lang="en-US" sz="4800" b="0" dirty="0">
                              <a:solidFill>
                                <a:schemeClr val="tx1"/>
                              </a:solidFill>
                              <a:effectLst/>
                              <a:latin typeface="Tomaho"/>
                            </a:rPr>
                            <a:t> </a:t>
                          </a:r>
                          <a:r>
                            <a:rPr lang="en-US" sz="4800" b="0" dirty="0" err="1">
                              <a:solidFill>
                                <a:schemeClr val="tx1"/>
                              </a:solidFill>
                              <a:effectLst/>
                              <a:latin typeface="Tomaho"/>
                            </a:rPr>
                            <a:t>của</a:t>
                          </a:r>
                          <a:r>
                            <a:rPr lang="en-US" sz="4800" b="0" dirty="0">
                              <a:solidFill>
                                <a:schemeClr val="tx1"/>
                              </a:solidFill>
                              <a:effectLst/>
                              <a:latin typeface="Tomaho"/>
                            </a:rPr>
                            <a:t> </a:t>
                          </a:r>
                          <a:r>
                            <a:rPr lang="en-US" sz="4800" b="0" dirty="0" err="1">
                              <a:solidFill>
                                <a:schemeClr val="tx1"/>
                              </a:solidFill>
                              <a:effectLst/>
                              <a:latin typeface="Tomaho"/>
                            </a:rPr>
                            <a:t>một</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bậc</a:t>
                          </a:r>
                          <a:r>
                            <a:rPr lang="en-US" sz="4800" b="0" dirty="0">
                              <a:solidFill>
                                <a:schemeClr val="tx1"/>
                              </a:solidFill>
                              <a:effectLst/>
                              <a:latin typeface="Tomaho"/>
                            </a:rPr>
                            <a:t> </a:t>
                          </a:r>
                          <a:r>
                            <a:rPr lang="en-US" sz="4800" b="0" dirty="0" err="1">
                              <a:solidFill>
                                <a:schemeClr val="tx1"/>
                              </a:solidFill>
                              <a:effectLst/>
                              <a:latin typeface="Tomaho"/>
                            </a:rPr>
                            <a:t>nhất</a:t>
                          </a:r>
                          <a:r>
                            <a:rPr lang="en-US" sz="4800" b="0" dirty="0">
                              <a:solidFill>
                                <a:schemeClr val="tx1"/>
                              </a:solidFill>
                              <a:effectLst/>
                              <a:latin typeface="Tomaho"/>
                            </a:rPr>
                            <a:t> </a:t>
                          </a:r>
                          <a:r>
                            <a:rPr lang="en-US" sz="4800" b="0" dirty="0" err="1">
                              <a:solidFill>
                                <a:schemeClr val="tx1"/>
                              </a:solidFill>
                              <a:effectLst/>
                              <a:latin typeface="Tomaho"/>
                            </a:rPr>
                            <a:t>hai</a:t>
                          </a:r>
                          <a:r>
                            <a:rPr lang="en-US" sz="4800" b="0" dirty="0">
                              <a:solidFill>
                                <a:schemeClr val="tx1"/>
                              </a:solidFill>
                              <a:effectLst/>
                              <a:latin typeface="Tomaho"/>
                            </a:rPr>
                            <a:t> </a:t>
                          </a:r>
                          <a:r>
                            <a:rPr lang="en-US" sz="4800" b="0" dirty="0" err="1">
                              <a:solidFill>
                                <a:schemeClr val="tx1"/>
                              </a:solidFill>
                              <a:effectLst/>
                              <a:latin typeface="Tomaho"/>
                            </a:rPr>
                            <a:t>ẩn</a:t>
                          </a:r>
                          <a:r>
                            <a:rPr lang="en-US" sz="4800" b="0" dirty="0">
                              <a:solidFill>
                                <a:schemeClr val="tx1"/>
                              </a:solidFill>
                              <a:effectLst/>
                              <a:latin typeface="Tomaho"/>
                            </a:rPr>
                            <a:t> </a:t>
                          </a:r>
                          <a:r>
                            <a:rPr lang="en-US" sz="4800" b="0" dirty="0" err="1">
                              <a:solidFill>
                                <a:schemeClr val="tx1"/>
                              </a:solidFill>
                              <a:effectLst/>
                              <a:latin typeface="Tomaho"/>
                            </a:rPr>
                            <a:t>khi</a:t>
                          </a:r>
                          <a:r>
                            <a:rPr lang="en-US" sz="4800" b="0" dirty="0">
                              <a:solidFill>
                                <a:schemeClr val="tx1"/>
                              </a:solidFill>
                              <a:effectLst/>
                              <a:latin typeface="Tomaho"/>
                            </a:rPr>
                            <a:t> </a:t>
                          </a:r>
                          <a14:m>
                            <m:oMath xmlns:m="http://schemas.openxmlformats.org/officeDocument/2006/math">
                              <m:d>
                                <m:dPr>
                                  <m:ctrlPr>
                                    <a:rPr lang="en-US" sz="4800" b="0" i="1">
                                      <a:solidFill>
                                        <a:schemeClr val="tx1"/>
                                      </a:solidFill>
                                      <a:effectLst/>
                                      <a:latin typeface="Cambria Math" panose="02040503050406030204" pitchFamily="18" charset="0"/>
                                    </a:rPr>
                                  </m:ctrlPr>
                                </m:dPr>
                                <m:e>
                                  <m:sSub>
                                    <m:sSubPr>
                                      <m:ctrlPr>
                                        <a:rPr lang="en-US" sz="4800" b="0" i="1">
                                          <a:solidFill>
                                            <a:schemeClr val="tx1"/>
                                          </a:solidFill>
                                          <a:effectLst/>
                                          <a:latin typeface="Cambria Math" panose="02040503050406030204" pitchFamily="18" charset="0"/>
                                        </a:rPr>
                                      </m:ctrlPr>
                                    </m:sSubPr>
                                    <m:e>
                                      <m:r>
                                        <m:rPr>
                                          <m:sty m:val="p"/>
                                        </m:rPr>
                                        <a:rPr lang="en-US" sz="4800" b="0" i="1" smtClean="0">
                                          <a:solidFill>
                                            <a:schemeClr val="tx1"/>
                                          </a:solidFill>
                                          <a:effectLst/>
                                          <a:latin typeface="Cambria Math" panose="02040503050406030204" pitchFamily="18" charset="0"/>
                                        </a:rPr>
                                        <m:t>x</m:t>
                                      </m:r>
                                    </m:e>
                                    <m:sub>
                                      <m:r>
                                        <a:rPr lang="en-US" sz="4800" b="0" smtClean="0">
                                          <a:solidFill>
                                            <a:schemeClr val="tx1"/>
                                          </a:solidFill>
                                          <a:effectLst/>
                                          <a:latin typeface="Cambria Math" panose="02040503050406030204" pitchFamily="18" charset="0"/>
                                        </a:rPr>
                                        <m:t>0</m:t>
                                      </m:r>
                                    </m:sub>
                                  </m:sSub>
                                  <m:r>
                                    <a:rPr lang="en-US" sz="4800" b="0" smtClean="0">
                                      <a:solidFill>
                                        <a:schemeClr val="tx1"/>
                                      </a:solidFill>
                                      <a:effectLst/>
                                      <a:latin typeface="Cambria Math" panose="02040503050406030204" pitchFamily="18" charset="0"/>
                                    </a:rPr>
                                    <m:t>;</m:t>
                                  </m:r>
                                  <m:sSub>
                                    <m:sSubPr>
                                      <m:ctrlPr>
                                        <a:rPr lang="en-US" sz="4800" b="0" i="1">
                                          <a:solidFill>
                                            <a:schemeClr val="tx1"/>
                                          </a:solidFill>
                                          <a:effectLst/>
                                          <a:latin typeface="Cambria Math" panose="02040503050406030204" pitchFamily="18" charset="0"/>
                                        </a:rPr>
                                      </m:ctrlPr>
                                    </m:sSubPr>
                                    <m:e>
                                      <m:r>
                                        <m:rPr>
                                          <m:sty m:val="p"/>
                                        </m:rPr>
                                        <a:rPr lang="en-US" sz="4800" b="0" i="1" smtClean="0">
                                          <a:solidFill>
                                            <a:schemeClr val="tx1"/>
                                          </a:solidFill>
                                          <a:effectLst/>
                                          <a:latin typeface="Cambria Math" panose="02040503050406030204" pitchFamily="18" charset="0"/>
                                        </a:rPr>
                                        <m:t>y</m:t>
                                      </m:r>
                                    </m:e>
                                    <m:sub>
                                      <m:r>
                                        <a:rPr lang="en-US" sz="4800" b="0" smtClean="0">
                                          <a:solidFill>
                                            <a:schemeClr val="tx1"/>
                                          </a:solidFill>
                                          <a:effectLst/>
                                          <a:latin typeface="Cambria Math" panose="02040503050406030204" pitchFamily="18" charset="0"/>
                                        </a:rPr>
                                        <m:t>0</m:t>
                                      </m:r>
                                    </m:sub>
                                  </m:sSub>
                                </m:e>
                              </m:d>
                            </m:oMath>
                          </a14:m>
                          <a:r>
                            <a:rPr lang="en-US" sz="4800" b="0" dirty="0">
                              <a:solidFill>
                                <a:schemeClr val="tx1"/>
                              </a:solidFill>
                              <a:effectLst/>
                              <a:latin typeface="Tomaho"/>
                            </a:rPr>
                            <a:t> </a:t>
                          </a:r>
                          <a:r>
                            <a:rPr lang="en-US" sz="4800" b="0" dirty="0" err="1">
                              <a:solidFill>
                                <a:schemeClr val="tx1"/>
                              </a:solidFill>
                              <a:effectLst/>
                              <a:latin typeface="Tomaho"/>
                            </a:rPr>
                            <a:t>đồng</a:t>
                          </a:r>
                          <a:r>
                            <a:rPr lang="en-US" sz="4800" b="0" dirty="0">
                              <a:solidFill>
                                <a:schemeClr val="tx1"/>
                              </a:solidFill>
                              <a:effectLst/>
                              <a:latin typeface="Tomaho"/>
                            </a:rPr>
                            <a:t> </a:t>
                          </a:r>
                          <a:r>
                            <a:rPr lang="en-US" sz="4800" b="0" dirty="0" err="1">
                              <a:solidFill>
                                <a:schemeClr val="tx1"/>
                              </a:solidFill>
                              <a:effectLst/>
                              <a:latin typeface="Tomaho"/>
                            </a:rPr>
                            <a:t>thời</a:t>
                          </a:r>
                          <a:r>
                            <a:rPr lang="en-US" sz="4800" b="0" dirty="0">
                              <a:solidFill>
                                <a:schemeClr val="tx1"/>
                              </a:solidFill>
                              <a:effectLst/>
                              <a:latin typeface="Tomaho"/>
                            </a:rPr>
                            <a:t> </a:t>
                          </a:r>
                          <a:r>
                            <a:rPr lang="en-US" sz="4800" b="0" dirty="0" err="1">
                              <a:solidFill>
                                <a:schemeClr val="tx1"/>
                              </a:solidFill>
                              <a:effectLst/>
                              <a:latin typeface="Tomaho"/>
                            </a:rPr>
                            <a:t>là</a:t>
                          </a:r>
                          <a:r>
                            <a:rPr lang="en-US" sz="4800" b="0" dirty="0">
                              <a:solidFill>
                                <a:schemeClr val="tx1"/>
                              </a:solidFill>
                              <a:effectLst/>
                              <a:latin typeface="Tomaho"/>
                            </a:rPr>
                            <a:t> </a:t>
                          </a:r>
                          <a:r>
                            <a:rPr lang="en-US" sz="4800" b="0" dirty="0" err="1">
                              <a:solidFill>
                                <a:schemeClr val="tx1"/>
                              </a:solidFill>
                              <a:effectLst/>
                              <a:latin typeface="Tomaho"/>
                            </a:rPr>
                            <a:t>nghiệm</a:t>
                          </a:r>
                          <a:r>
                            <a:rPr lang="en-US" sz="4800" b="0" dirty="0">
                              <a:solidFill>
                                <a:schemeClr val="tx1"/>
                              </a:solidFill>
                              <a:effectLst/>
                              <a:latin typeface="Tomaho"/>
                            </a:rPr>
                            <a:t> </a:t>
                          </a:r>
                          <a:r>
                            <a:rPr lang="en-US" sz="4800" b="0" dirty="0" err="1">
                              <a:solidFill>
                                <a:schemeClr val="tx1"/>
                              </a:solidFill>
                              <a:effectLst/>
                              <a:latin typeface="Tomaho"/>
                            </a:rPr>
                            <a:t>của</a:t>
                          </a:r>
                          <a:r>
                            <a:rPr lang="en-US" sz="4800" b="0" dirty="0">
                              <a:solidFill>
                                <a:schemeClr val="tx1"/>
                              </a:solidFill>
                              <a:effectLst/>
                              <a:latin typeface="Tomaho"/>
                            </a:rPr>
                            <a:t> </a:t>
                          </a:r>
                          <a:r>
                            <a:rPr lang="en-US" sz="4800" b="0" dirty="0" err="1">
                              <a:solidFill>
                                <a:schemeClr val="tx1"/>
                              </a:solidFill>
                              <a:effectLst/>
                              <a:latin typeface="Tomaho"/>
                            </a:rPr>
                            <a:t>tất</a:t>
                          </a:r>
                          <a:r>
                            <a:rPr lang="en-US" sz="4800" b="0" dirty="0">
                              <a:solidFill>
                                <a:schemeClr val="tx1"/>
                              </a:solidFill>
                              <a:effectLst/>
                              <a:latin typeface="Tomaho"/>
                            </a:rPr>
                            <a:t> </a:t>
                          </a:r>
                          <a:r>
                            <a:rPr lang="en-US" sz="4800" b="0" dirty="0" err="1">
                              <a:solidFill>
                                <a:schemeClr val="tx1"/>
                              </a:solidFill>
                              <a:effectLst/>
                              <a:latin typeface="Tomaho"/>
                            </a:rPr>
                            <a:t>cả</a:t>
                          </a:r>
                          <a:r>
                            <a:rPr lang="en-US" sz="4800" b="0" dirty="0">
                              <a:solidFill>
                                <a:schemeClr val="tx1"/>
                              </a:solidFill>
                              <a:effectLst/>
                              <a:latin typeface="Tomaho"/>
                            </a:rPr>
                            <a:t> </a:t>
                          </a:r>
                          <a:r>
                            <a:rPr lang="en-US" sz="4800" b="0" dirty="0" err="1">
                              <a:solidFill>
                                <a:schemeClr val="tx1"/>
                              </a:solidFill>
                              <a:effectLst/>
                              <a:latin typeface="Tomaho"/>
                            </a:rPr>
                            <a:t>các</a:t>
                          </a:r>
                          <a:r>
                            <a:rPr lang="en-US" sz="4800" b="0" dirty="0">
                              <a:solidFill>
                                <a:schemeClr val="tx1"/>
                              </a:solidFill>
                              <a:effectLst/>
                              <a:latin typeface="Tomaho"/>
                            </a:rPr>
                            <a:t> </a:t>
                          </a:r>
                          <a:r>
                            <a:rPr lang="en-US" sz="4800" b="0" dirty="0" err="1">
                              <a:solidFill>
                                <a:schemeClr val="tx1"/>
                              </a:solidFill>
                              <a:effectLst/>
                              <a:latin typeface="Tomaho"/>
                            </a:rPr>
                            <a:t>bất</a:t>
                          </a:r>
                          <a:r>
                            <a:rPr lang="en-US" sz="4800" b="0" dirty="0">
                              <a:solidFill>
                                <a:schemeClr val="tx1"/>
                              </a:solidFill>
                              <a:effectLst/>
                              <a:latin typeface="Tomaho"/>
                            </a:rPr>
                            <a:t> </a:t>
                          </a:r>
                          <a:r>
                            <a:rPr lang="en-US" sz="4800" b="0" dirty="0" err="1">
                              <a:solidFill>
                                <a:schemeClr val="tx1"/>
                              </a:solidFill>
                              <a:effectLst/>
                              <a:latin typeface="Tomaho"/>
                            </a:rPr>
                            <a:t>phương</a:t>
                          </a:r>
                          <a:r>
                            <a:rPr lang="en-US" sz="4800" b="0" dirty="0">
                              <a:solidFill>
                                <a:schemeClr val="tx1"/>
                              </a:solidFill>
                              <a:effectLst/>
                              <a:latin typeface="Tomaho"/>
                            </a:rPr>
                            <a:t> </a:t>
                          </a:r>
                          <a:r>
                            <a:rPr lang="en-US" sz="4800" b="0" dirty="0" err="1">
                              <a:solidFill>
                                <a:schemeClr val="tx1"/>
                              </a:solidFill>
                              <a:effectLst/>
                              <a:latin typeface="Tomaho"/>
                            </a:rPr>
                            <a:t>trình</a:t>
                          </a:r>
                          <a:r>
                            <a:rPr lang="en-US" sz="4800" b="0" dirty="0">
                              <a:solidFill>
                                <a:schemeClr val="tx1"/>
                              </a:solidFill>
                              <a:effectLst/>
                              <a:latin typeface="Tomaho"/>
                            </a:rPr>
                            <a:t> </a:t>
                          </a:r>
                          <a:r>
                            <a:rPr lang="en-US" sz="4800" b="0" dirty="0" err="1">
                              <a:solidFill>
                                <a:schemeClr val="tx1"/>
                              </a:solidFill>
                              <a:effectLst/>
                              <a:latin typeface="Tomaho"/>
                            </a:rPr>
                            <a:t>trong</a:t>
                          </a:r>
                          <a:r>
                            <a:rPr lang="en-US" sz="4800" b="0" dirty="0">
                              <a:solidFill>
                                <a:schemeClr val="tx1"/>
                              </a:solidFill>
                              <a:effectLst/>
                              <a:latin typeface="Tomaho"/>
                            </a:rPr>
                            <a:t> </a:t>
                          </a:r>
                          <a:r>
                            <a:rPr lang="en-US" sz="4800" b="0" dirty="0" err="1">
                              <a:solidFill>
                                <a:schemeClr val="tx1"/>
                              </a:solidFill>
                              <a:effectLst/>
                              <a:latin typeface="Tomaho"/>
                            </a:rPr>
                            <a:t>hệ</a:t>
                          </a:r>
                          <a:r>
                            <a:rPr lang="en-US" sz="4800" b="0" dirty="0">
                              <a:solidFill>
                                <a:schemeClr val="tx1"/>
                              </a:solidFill>
                              <a:effectLst/>
                              <a:latin typeface="Tomaho"/>
                            </a:rPr>
                            <a:t> </a:t>
                          </a:r>
                          <a:r>
                            <a:rPr lang="en-US" sz="4800" b="0" dirty="0" err="1">
                              <a:solidFill>
                                <a:schemeClr val="tx1"/>
                              </a:solidFill>
                              <a:effectLst/>
                              <a:latin typeface="Tomaho"/>
                            </a:rPr>
                            <a:t>đó</a:t>
                          </a:r>
                          <a:r>
                            <a:rPr lang="en-US" sz="4800" b="0" dirty="0">
                              <a:solidFill>
                                <a:schemeClr val="tx1"/>
                              </a:solidFill>
                              <a:effectLst/>
                              <a:latin typeface="Tomaho"/>
                            </a:rPr>
                            <a:t>.</a:t>
                          </a:r>
                          <a:endParaRPr lang="en-US" sz="4800" b="0" dirty="0">
                            <a:solidFill>
                              <a:schemeClr val="tx1"/>
                            </a:solidFill>
                            <a:effectLst/>
                            <a:latin typeface="Tomaho"/>
                            <a:ea typeface="Calibri" panose="020F0502020204030204" pitchFamily="34" charset="0"/>
                            <a:cs typeface="Times New Roman" panose="02020603050405020304" pitchFamily="18" charset="0"/>
                          </a:endParaRPr>
                        </a:p>
                      </a:txBody>
                      <a:tcPr>
                        <a:solidFill>
                          <a:schemeClr val="accent4">
                            <a:lumMod val="20000"/>
                            <a:lumOff val="80000"/>
                          </a:schemeClr>
                        </a:solidFill>
                      </a:tcPr>
                    </a:tc>
                    <a:extLst>
                      <a:ext uri="{0D108BD9-81ED-4DB2-BD59-A6C34878D82A}">
                        <a16:rowId xmlns:a16="http://schemas.microsoft.com/office/drawing/2014/main" val="3052586479"/>
                      </a:ext>
                    </a:extLst>
                  </a:tr>
                </a:tbl>
              </a:graphicData>
            </a:graphic>
          </p:graphicFrame>
        </mc:Choice>
        <mc:Fallback xmlns="">
          <p:graphicFrame>
            <p:nvGraphicFramePr>
              <p:cNvPr id="8" name="Table 7">
                <a:extLst>
                  <a:ext uri="{FF2B5EF4-FFF2-40B4-BE49-F238E27FC236}">
                    <a16:creationId xmlns:a16="http://schemas.microsoft.com/office/drawing/2014/main" id="{9234DAA6-5122-47CD-AD9C-2D694ED7DEAA}"/>
                  </a:ext>
                </a:extLst>
              </p:cNvPr>
              <p:cNvGraphicFramePr>
                <a:graphicFrameLocks noGrp="1"/>
              </p:cNvGraphicFramePr>
              <p:nvPr>
                <p:extLst>
                  <p:ext uri="{D42A27DB-BD31-4B8C-83A1-F6EECF244321}">
                    <p14:modId xmlns:p14="http://schemas.microsoft.com/office/powerpoint/2010/main" val="3969029353"/>
                  </p:ext>
                </p:extLst>
              </p:nvPr>
            </p:nvGraphicFramePr>
            <p:xfrm>
              <a:off x="990599" y="5974130"/>
              <a:ext cx="10820400" cy="3425887"/>
            </p:xfrm>
            <a:graphic>
              <a:graphicData uri="http://schemas.openxmlformats.org/drawingml/2006/table">
                <a:tbl>
                  <a:tblPr firstRow="1" bandRow="1">
                    <a:tableStyleId>{5C22544A-7EE6-4342-B048-85BDC9FD1C3A}</a:tableStyleId>
                  </a:tblPr>
                  <a:tblGrid>
                    <a:gridCol w="10820400">
                      <a:extLst>
                        <a:ext uri="{9D8B030D-6E8A-4147-A177-3AD203B41FA5}">
                          <a16:colId xmlns:a16="http://schemas.microsoft.com/office/drawing/2014/main" val="472875364"/>
                        </a:ext>
                      </a:extLst>
                    </a:gridCol>
                  </a:tblGrid>
                  <a:tr h="3425887">
                    <a:tc>
                      <a:txBody>
                        <a:bodyPr/>
                        <a:lstStyle/>
                        <a:p>
                          <a:endParaRPr lang="en-US"/>
                        </a:p>
                      </a:txBody>
                      <a:tcPr>
                        <a:blipFill>
                          <a:blip r:embed="rId4"/>
                          <a:stretch>
                            <a:fillRect l="-56" t="-5338" r="-225" b="-1779"/>
                          </a:stretch>
                        </a:blipFill>
                      </a:tcPr>
                    </a:tc>
                    <a:extLst>
                      <a:ext uri="{0D108BD9-81ED-4DB2-BD59-A6C34878D82A}">
                        <a16:rowId xmlns:a16="http://schemas.microsoft.com/office/drawing/2014/main" val="3052586479"/>
                      </a:ext>
                    </a:extLst>
                  </a:tr>
                </a:tbl>
              </a:graphicData>
            </a:graphic>
          </p:graphicFrame>
        </mc:Fallback>
      </mc:AlternateContent>
      <p:sp>
        <p:nvSpPr>
          <p:cNvPr id="10" name="Rectangle 9"/>
          <p:cNvSpPr/>
          <p:nvPr/>
        </p:nvSpPr>
        <p:spPr>
          <a:xfrm>
            <a:off x="0" y="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r>
              <a:rPr lang="en-US" sz="5400" b="1">
                <a:latin typeface="Times New Roman" panose="02020603050405020304" pitchFamily="18" charset="0"/>
                <a:cs typeface="Times New Roman" panose="02020603050405020304" pitchFamily="18" charset="0"/>
              </a:rPr>
              <a:t>BÀI 4 : HỆ BẤT PHƯƠNG TRÌNH BẬC NHẤT HAI ẨN</a:t>
            </a:r>
          </a:p>
        </p:txBody>
      </p:sp>
    </p:spTree>
    <p:extLst>
      <p:ext uri="{BB962C8B-B14F-4D97-AF65-F5344CB8AC3E}">
        <p14:creationId xmlns:p14="http://schemas.microsoft.com/office/powerpoint/2010/main" val="5108986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99"/>
                                        </p:tgtEl>
                                        <p:attrNameLst>
                                          <p:attrName>style.visibility</p:attrName>
                                        </p:attrNameLst>
                                      </p:cBhvr>
                                      <p:to>
                                        <p:strVal val="visible"/>
                                      </p:to>
                                    </p:set>
                                    <p:animEffect transition="in" filter="wipe(up)">
                                      <p:cBhvr>
                                        <p:cTn id="10" dur="500"/>
                                        <p:tgtEl>
                                          <p:spTgt spid="9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down)">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wheel(1)">
                                      <p:cBhvr>
                                        <p:cTn id="20" dur="20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Effect transition="in" filter="wipe(up)">
                                      <p:cBhvr>
                                        <p:cTn id="25" dur="500"/>
                                        <p:tgtEl>
                                          <p:spTgt spid="7">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7">
                                            <p:txEl>
                                              <p:pRg st="1" end="1"/>
                                            </p:txEl>
                                          </p:spTgt>
                                        </p:tgtEl>
                                        <p:attrNameLst>
                                          <p:attrName>style.visibility</p:attrName>
                                        </p:attrNameLst>
                                      </p:cBhvr>
                                      <p:to>
                                        <p:strVal val="visible"/>
                                      </p:to>
                                    </p:set>
                                    <p:animEffect transition="in" filter="wipe(up)">
                                      <p:cBhvr>
                                        <p:cTn id="30" dur="500"/>
                                        <p:tgtEl>
                                          <p:spTgt spid="7">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7">
                                            <p:txEl>
                                              <p:pRg st="2" end="2"/>
                                            </p:txEl>
                                          </p:spTgt>
                                        </p:tgtEl>
                                        <p:attrNameLst>
                                          <p:attrName>style.visibility</p:attrName>
                                        </p:attrNameLst>
                                      </p:cBhvr>
                                      <p:to>
                                        <p:strVal val="visible"/>
                                      </p:to>
                                    </p:set>
                                    <p:animEffect transition="in" filter="wipe(up)">
                                      <p:cBhvr>
                                        <p:cTn id="35" dur="500"/>
                                        <p:tgtEl>
                                          <p:spTgt spid="7">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7">
                                            <p:txEl>
                                              <p:pRg st="3" end="3"/>
                                            </p:txEl>
                                          </p:spTgt>
                                        </p:tgtEl>
                                        <p:attrNameLst>
                                          <p:attrName>style.visibility</p:attrName>
                                        </p:attrNameLst>
                                      </p:cBhvr>
                                      <p:to>
                                        <p:strVal val="visible"/>
                                      </p:to>
                                    </p:set>
                                    <p:animEffect transition="in" filter="wipe(up)">
                                      <p:cBhvr>
                                        <p:cTn id="40" dur="500"/>
                                        <p:tgtEl>
                                          <p:spTgt spid="7">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7">
                                            <p:txEl>
                                              <p:pRg st="4" end="4"/>
                                            </p:txEl>
                                          </p:spTgt>
                                        </p:tgtEl>
                                        <p:attrNameLst>
                                          <p:attrName>style.visibility</p:attrName>
                                        </p:attrNameLst>
                                      </p:cBhvr>
                                      <p:to>
                                        <p:strVal val="visible"/>
                                      </p:to>
                                    </p:set>
                                    <p:animEffect transition="in" filter="wipe(up)">
                                      <p:cBhvr>
                                        <p:cTn id="45" dur="500"/>
                                        <p:tgtEl>
                                          <p:spTgt spid="7">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7">
                                            <p:txEl>
                                              <p:pRg st="5" end="5"/>
                                            </p:txEl>
                                          </p:spTgt>
                                        </p:tgtEl>
                                        <p:attrNameLst>
                                          <p:attrName>style.visibility</p:attrName>
                                        </p:attrNameLst>
                                      </p:cBhvr>
                                      <p:to>
                                        <p:strVal val="visible"/>
                                      </p:to>
                                    </p:set>
                                    <p:animEffect transition="in" filter="wipe(up)">
                                      <p:cBhvr>
                                        <p:cTn id="50" dur="500"/>
                                        <p:tgtEl>
                                          <p:spTgt spid="7">
                                            <p:txEl>
                                              <p:pRg st="5" end="5"/>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1" fill="hold" nodeType="clickEffect">
                                  <p:stCondLst>
                                    <p:cond delay="0"/>
                                  </p:stCondLst>
                                  <p:childTnLst>
                                    <p:set>
                                      <p:cBhvr>
                                        <p:cTn id="54" dur="1" fill="hold">
                                          <p:stCondLst>
                                            <p:cond delay="0"/>
                                          </p:stCondLst>
                                        </p:cTn>
                                        <p:tgtEl>
                                          <p:spTgt spid="7">
                                            <p:txEl>
                                              <p:pRg st="6" end="6"/>
                                            </p:txEl>
                                          </p:spTgt>
                                        </p:tgtEl>
                                        <p:attrNameLst>
                                          <p:attrName>style.visibility</p:attrName>
                                        </p:attrNameLst>
                                      </p:cBhvr>
                                      <p:to>
                                        <p:strVal val="visible"/>
                                      </p:to>
                                    </p:set>
                                    <p:animEffect transition="in" filter="wipe(up)">
                                      <p:cBhvr>
                                        <p:cTn id="55"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4"/>
            <a:ext cx="23164800" cy="1640995"/>
          </a:xfrm>
          <a:prstGeom prst="rect">
            <a:avLst/>
          </a:prstGeom>
          <a:solidFill>
            <a:schemeClr val="bg1">
              <a:lumMod val="95000"/>
            </a:schemeClr>
          </a:solidFill>
          <a:ln>
            <a:solidFill>
              <a:schemeClr val="tx2">
                <a:lumMod val="20000"/>
                <a:lumOff val="80000"/>
              </a:schemeClr>
            </a:solidFill>
          </a:ln>
        </p:spPr>
        <p:txBody>
          <a:bodyPr lIns="91435" tIns="45719" rIns="91435" bIns="45719"/>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b="1" dirty="0">
                <a:solidFill>
                  <a:prstClr val="black"/>
                </a:solidFill>
              </a:rPr>
              <a:t>2. BIỂU DIỄN MIỀN NGHIỆM CỦA HỆ BẤT PHƯƠNG TRÌNH BẬC NHẤT HAI ẨN TRÊN MẶT PHẲNG TỌA ĐỘ</a:t>
            </a:r>
            <a:endParaRPr lang="en-US" dirty="0">
              <a:solidFill>
                <a:prstClr val="black"/>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1" y="3445094"/>
                <a:ext cx="11353800" cy="10058181"/>
              </a:xfrm>
              <a:prstGeom prst="rect">
                <a:avLst/>
              </a:prstGeom>
              <a:solidFill>
                <a:srgbClr val="D6F7FE"/>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solidFill>
                      <a:prstClr val="black"/>
                    </a:solidFill>
                  </a:rPr>
                  <a:t>HĐ2: </a:t>
                </a:r>
                <a:r>
                  <a:rPr lang="en-US" dirty="0">
                    <a:solidFill>
                      <a:prstClr val="black"/>
                    </a:solidFill>
                  </a:rPr>
                  <a:t>Cho </a:t>
                </a:r>
                <a:r>
                  <a:rPr lang="en-US" dirty="0" err="1">
                    <a:solidFill>
                      <a:prstClr val="black"/>
                    </a:solidFill>
                  </a:rPr>
                  <a:t>đường</a:t>
                </a:r>
                <a:r>
                  <a:rPr lang="en-US" dirty="0">
                    <a:solidFill>
                      <a:prstClr val="black"/>
                    </a:solidFill>
                  </a:rPr>
                  <a:t> </a:t>
                </a:r>
                <a:r>
                  <a:rPr lang="en-US" dirty="0" err="1">
                    <a:solidFill>
                      <a:prstClr val="black"/>
                    </a:solidFill>
                  </a:rPr>
                  <a:t>thẳng</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𝑑</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150</m:t>
                    </m:r>
                  </m:oMath>
                </a14:m>
                <a:r>
                  <a:rPr lang="en-US" dirty="0">
                    <a:solidFill>
                      <a:prstClr val="black"/>
                    </a:solidFill>
                  </a:rPr>
                  <a:t> </a:t>
                </a:r>
                <a:r>
                  <a:rPr lang="en-US" dirty="0" err="1">
                    <a:solidFill>
                      <a:prstClr val="black"/>
                    </a:solidFill>
                  </a:rPr>
                  <a:t>trên</a:t>
                </a:r>
                <a:r>
                  <a:rPr lang="en-US" dirty="0">
                    <a:solidFill>
                      <a:prstClr val="black"/>
                    </a:solidFill>
                  </a:rPr>
                  <a:t> </a:t>
                </a:r>
                <a:r>
                  <a:rPr lang="en-US" dirty="0" err="1">
                    <a:solidFill>
                      <a:prstClr val="black"/>
                    </a:solidFill>
                  </a:rPr>
                  <a:t>mặt</a:t>
                </a:r>
                <a:r>
                  <a:rPr lang="en-US" dirty="0">
                    <a:solidFill>
                      <a:prstClr val="black"/>
                    </a:solidFill>
                  </a:rPr>
                  <a:t> </a:t>
                </a:r>
                <a:r>
                  <a:rPr lang="en-US" dirty="0" err="1">
                    <a:solidFill>
                      <a:prstClr val="black"/>
                    </a:solidFill>
                  </a:rPr>
                  <a:t>phẳng</a:t>
                </a:r>
                <a:r>
                  <a:rPr lang="en-US" dirty="0">
                    <a:solidFill>
                      <a:prstClr val="black"/>
                    </a:solidFill>
                  </a:rPr>
                  <a:t> </a:t>
                </a:r>
                <a:r>
                  <a:rPr lang="en-US" dirty="0" err="1">
                    <a:solidFill>
                      <a:prstClr val="black"/>
                    </a:solidFill>
                  </a:rPr>
                  <a:t>tọa</a:t>
                </a:r>
                <a:r>
                  <a:rPr lang="en-US" dirty="0">
                    <a:solidFill>
                      <a:prstClr val="black"/>
                    </a:solidFill>
                  </a:rPr>
                  <a:t> </a:t>
                </a:r>
                <a:r>
                  <a:rPr lang="en-US" dirty="0" err="1">
                    <a:solidFill>
                      <a:prstClr val="black"/>
                    </a:solidFill>
                  </a:rPr>
                  <a:t>độ</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𝑂</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𝑦</m:t>
                    </m:r>
                  </m:oMath>
                </a14:m>
                <a:r>
                  <a:rPr lang="en-US" dirty="0">
                    <a:solidFill>
                      <a:prstClr val="black"/>
                    </a:solidFill>
                  </a:rPr>
                  <a:t>. </a:t>
                </a:r>
                <a:r>
                  <a:rPr lang="en-US" dirty="0" err="1">
                    <a:solidFill>
                      <a:prstClr val="black"/>
                    </a:solidFill>
                  </a:rPr>
                  <a:t>Đường</a:t>
                </a:r>
                <a:r>
                  <a:rPr lang="en-US" dirty="0">
                    <a:solidFill>
                      <a:prstClr val="black"/>
                    </a:solidFill>
                  </a:rPr>
                  <a:t> </a:t>
                </a:r>
                <a:r>
                  <a:rPr lang="en-US" dirty="0" err="1">
                    <a:solidFill>
                      <a:prstClr val="black"/>
                    </a:solidFill>
                  </a:rPr>
                  <a:t>thẳng</a:t>
                </a:r>
                <a:r>
                  <a:rPr lang="en-US" dirty="0">
                    <a:solidFill>
                      <a:prstClr val="black"/>
                    </a:solidFill>
                  </a:rPr>
                  <a:t> </a:t>
                </a:r>
                <a:r>
                  <a:rPr lang="en-US" dirty="0" err="1">
                    <a:solidFill>
                      <a:prstClr val="black"/>
                    </a:solidFill>
                  </a:rPr>
                  <a:t>này</a:t>
                </a:r>
                <a:r>
                  <a:rPr lang="en-US" dirty="0">
                    <a:solidFill>
                      <a:prstClr val="black"/>
                    </a:solidFill>
                  </a:rPr>
                  <a:t> </a:t>
                </a:r>
                <a:r>
                  <a:rPr lang="en-US" dirty="0" err="1">
                    <a:solidFill>
                      <a:prstClr val="black"/>
                    </a:solidFill>
                  </a:rPr>
                  <a:t>cắt</a:t>
                </a:r>
                <a:r>
                  <a:rPr lang="en-US" dirty="0">
                    <a:solidFill>
                      <a:prstClr val="black"/>
                    </a:solidFill>
                  </a:rPr>
                  <a:t> </a:t>
                </a:r>
                <a:r>
                  <a:rPr lang="en-US" dirty="0" err="1">
                    <a:solidFill>
                      <a:prstClr val="black"/>
                    </a:solidFill>
                  </a:rPr>
                  <a:t>hai</a:t>
                </a:r>
                <a:r>
                  <a:rPr lang="en-US" dirty="0">
                    <a:solidFill>
                      <a:prstClr val="black"/>
                    </a:solidFill>
                  </a:rPr>
                  <a:t> </a:t>
                </a:r>
                <a:r>
                  <a:rPr lang="en-US" dirty="0" err="1">
                    <a:solidFill>
                      <a:prstClr val="black"/>
                    </a:solidFill>
                  </a:rPr>
                  <a:t>trục</a:t>
                </a:r>
                <a:r>
                  <a:rPr lang="en-US" dirty="0">
                    <a:solidFill>
                      <a:prstClr val="black"/>
                    </a:solidFill>
                  </a:rPr>
                  <a:t> </a:t>
                </a:r>
                <a:r>
                  <a:rPr lang="en-US" dirty="0" err="1">
                    <a:solidFill>
                      <a:prstClr val="black"/>
                    </a:solidFill>
                  </a:rPr>
                  <a:t>tọa</a:t>
                </a:r>
                <a:r>
                  <a:rPr lang="en-US" dirty="0">
                    <a:solidFill>
                      <a:prstClr val="black"/>
                    </a:solidFill>
                  </a:rPr>
                  <a:t> </a:t>
                </a:r>
                <a:r>
                  <a:rPr lang="en-US" dirty="0" err="1">
                    <a:solidFill>
                      <a:prstClr val="black"/>
                    </a:solidFill>
                  </a:rPr>
                  <a:t>độ</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𝑂</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𝑥</m:t>
                    </m:r>
                  </m:oMath>
                </a14:m>
                <a:r>
                  <a:rPr lang="en-US" dirty="0">
                    <a:solidFill>
                      <a:prstClr val="black"/>
                    </a:solidFill>
                  </a:rPr>
                  <a:t> </a:t>
                </a:r>
                <a:r>
                  <a:rPr lang="en-US" dirty="0" err="1">
                    <a:solidFill>
                      <a:prstClr val="black"/>
                    </a:solidFill>
                  </a:rPr>
                  <a:t>và</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𝑂𝑦</m:t>
                    </m:r>
                  </m:oMath>
                </a14:m>
                <a:r>
                  <a:rPr lang="en-US" dirty="0">
                    <a:solidFill>
                      <a:prstClr val="black"/>
                    </a:solidFill>
                  </a:rPr>
                  <a:t> </a:t>
                </a:r>
                <a:r>
                  <a:rPr lang="en-US" dirty="0" err="1">
                    <a:solidFill>
                      <a:prstClr val="black"/>
                    </a:solidFill>
                  </a:rPr>
                  <a:t>tại</a:t>
                </a:r>
                <a:r>
                  <a:rPr lang="en-US" dirty="0">
                    <a:solidFill>
                      <a:prstClr val="black"/>
                    </a:solidFill>
                  </a:rPr>
                  <a:t> </a:t>
                </a:r>
                <a:r>
                  <a:rPr lang="en-US" dirty="0" err="1">
                    <a:solidFill>
                      <a:prstClr val="black"/>
                    </a:solidFill>
                  </a:rPr>
                  <a:t>hai</a:t>
                </a:r>
                <a:r>
                  <a:rPr lang="en-US" dirty="0">
                    <a:solidFill>
                      <a:prstClr val="black"/>
                    </a:solidFill>
                  </a:rPr>
                  <a:t> </a:t>
                </a:r>
                <a:r>
                  <a:rPr lang="en-US" dirty="0" err="1">
                    <a:solidFill>
                      <a:prstClr val="black"/>
                    </a:solidFill>
                  </a:rPr>
                  <a:t>điểm</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𝐴</m:t>
                    </m:r>
                  </m:oMath>
                </a14:m>
                <a:r>
                  <a:rPr lang="en-US" dirty="0">
                    <a:solidFill>
                      <a:prstClr val="black"/>
                    </a:solidFill>
                  </a:rPr>
                  <a:t> </a:t>
                </a:r>
                <a:r>
                  <a:rPr lang="en-US" dirty="0" err="1">
                    <a:solidFill>
                      <a:prstClr val="black"/>
                    </a:solidFill>
                  </a:rPr>
                  <a:t>và</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𝐵</m:t>
                    </m:r>
                  </m:oMath>
                </a14:m>
                <a:r>
                  <a:rPr lang="en-US" dirty="0">
                    <a:solidFill>
                      <a:prstClr val="black"/>
                    </a:solidFill>
                  </a:rPr>
                  <a:t>.</a:t>
                </a:r>
              </a:p>
              <a:p>
                <a:pPr marL="914353" indent="-914353">
                  <a:buFont typeface="Arial" panose="020B0604020202020204" pitchFamily="34" charset="0"/>
                  <a:buAutoNum type="alphaLcParenR"/>
                </a:pPr>
                <a:r>
                  <a:rPr lang="en-US" dirty="0" err="1">
                    <a:solidFill>
                      <a:prstClr val="black"/>
                    </a:solidFill>
                  </a:rPr>
                  <a:t>Xác</a:t>
                </a:r>
                <a:r>
                  <a:rPr lang="en-US" dirty="0">
                    <a:solidFill>
                      <a:prstClr val="black"/>
                    </a:solidFill>
                  </a:rPr>
                  <a:t> </a:t>
                </a:r>
                <a:r>
                  <a:rPr lang="en-US" dirty="0" err="1">
                    <a:solidFill>
                      <a:prstClr val="black"/>
                    </a:solidFill>
                  </a:rPr>
                  <a:t>định</a:t>
                </a:r>
                <a:r>
                  <a:rPr lang="en-US" dirty="0">
                    <a:solidFill>
                      <a:prstClr val="black"/>
                    </a:solidFill>
                  </a:rPr>
                  <a:t> </a:t>
                </a:r>
                <a:r>
                  <a:rPr lang="en-US" dirty="0" err="1">
                    <a:solidFill>
                      <a:prstClr val="black"/>
                    </a:solidFill>
                  </a:rPr>
                  <a:t>các</a:t>
                </a:r>
                <a:r>
                  <a:rPr lang="en-US" dirty="0">
                    <a:solidFill>
                      <a:prstClr val="black"/>
                    </a:solidFill>
                  </a:rPr>
                  <a:t> </a:t>
                </a:r>
                <a:r>
                  <a:rPr lang="en-US" dirty="0" err="1">
                    <a:solidFill>
                      <a:prstClr val="black"/>
                    </a:solidFill>
                  </a:rPr>
                  <a:t>miền</a:t>
                </a:r>
                <a:r>
                  <a:rPr lang="en-US" dirty="0">
                    <a:solidFill>
                      <a:prstClr val="black"/>
                    </a:solidFill>
                  </a:rPr>
                  <a:t> </a:t>
                </a:r>
                <a:r>
                  <a:rPr lang="en-US" dirty="0" err="1">
                    <a:solidFill>
                      <a:prstClr val="black"/>
                    </a:solidFill>
                  </a:rPr>
                  <a:t>nghiệm</a:t>
                </a: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𝐷</m:t>
                        </m:r>
                      </m:e>
                      <m:sub>
                        <m:r>
                          <a:rPr lang="en-US" i="1">
                            <a:solidFill>
                              <a:prstClr val="black"/>
                            </a:solidFill>
                            <a:latin typeface="Cambria Math" panose="02040503050406030204" pitchFamily="18" charset="0"/>
                          </a:rPr>
                          <m:t>1</m:t>
                        </m:r>
                      </m:sub>
                    </m:sSub>
                  </m:oMath>
                </a14:m>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𝐷</m:t>
                        </m:r>
                      </m:e>
                      <m:sub>
                        <m:r>
                          <a:rPr lang="en-US" i="1">
                            <a:solidFill>
                              <a:prstClr val="black"/>
                            </a:solidFill>
                            <a:latin typeface="Cambria Math" panose="02040503050406030204" pitchFamily="18" charset="0"/>
                          </a:rPr>
                          <m:t>2</m:t>
                        </m:r>
                      </m:sub>
                    </m:sSub>
                  </m:oMath>
                </a14:m>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𝐷</m:t>
                        </m:r>
                      </m:e>
                      <m:sub>
                        <m:r>
                          <a:rPr lang="en-US" i="1">
                            <a:solidFill>
                              <a:prstClr val="black"/>
                            </a:solidFill>
                            <a:latin typeface="Cambria Math" panose="02040503050406030204" pitchFamily="18" charset="0"/>
                          </a:rPr>
                          <m:t>3</m:t>
                        </m:r>
                      </m:sub>
                    </m:sSub>
                  </m:oMath>
                </a14:m>
                <a:r>
                  <a:rPr lang="en-US" dirty="0">
                    <a:solidFill>
                      <a:prstClr val="black"/>
                    </a:solidFill>
                  </a:rPr>
                  <a:t> </a:t>
                </a:r>
                <a:r>
                  <a:rPr lang="en-US" dirty="0" err="1">
                    <a:solidFill>
                      <a:prstClr val="black"/>
                    </a:solidFill>
                  </a:rPr>
                  <a:t>của</a:t>
                </a:r>
                <a:r>
                  <a:rPr lang="en-US" dirty="0">
                    <a:solidFill>
                      <a:prstClr val="black"/>
                    </a:solidFill>
                  </a:rPr>
                  <a:t> </a:t>
                </a:r>
                <a:r>
                  <a:rPr lang="en-US" dirty="0" err="1">
                    <a:solidFill>
                      <a:prstClr val="black"/>
                    </a:solidFill>
                  </a:rPr>
                  <a:t>các</a:t>
                </a:r>
                <a:r>
                  <a:rPr lang="en-US" dirty="0">
                    <a:solidFill>
                      <a:prstClr val="black"/>
                    </a:solidFill>
                  </a:rPr>
                  <a:t> </a:t>
                </a:r>
                <a:r>
                  <a:rPr lang="en-US" dirty="0" err="1">
                    <a:solidFill>
                      <a:prstClr val="black"/>
                    </a:solidFill>
                  </a:rPr>
                  <a:t>bất</a:t>
                </a:r>
                <a:r>
                  <a:rPr lang="en-US" dirty="0">
                    <a:solidFill>
                      <a:prstClr val="black"/>
                    </a:solidFill>
                  </a:rPr>
                  <a:t> </a:t>
                </a:r>
                <a:r>
                  <a:rPr lang="en-US" dirty="0" err="1">
                    <a:solidFill>
                      <a:prstClr val="black"/>
                    </a:solidFill>
                  </a:rPr>
                  <a:t>phương</a:t>
                </a:r>
                <a:r>
                  <a:rPr lang="en-US" dirty="0">
                    <a:solidFill>
                      <a:prstClr val="black"/>
                    </a:solidFill>
                  </a:rPr>
                  <a:t> </a:t>
                </a:r>
                <a:r>
                  <a:rPr lang="en-US" dirty="0" err="1">
                    <a:solidFill>
                      <a:prstClr val="black"/>
                    </a:solidFill>
                  </a:rPr>
                  <a:t>trình</a:t>
                </a:r>
                <a:r>
                  <a:rPr lang="en-US" dirty="0">
                    <a:solidFill>
                      <a:prstClr val="black"/>
                    </a:solidFill>
                  </a:rPr>
                  <a:t> </a:t>
                </a:r>
                <a:r>
                  <a:rPr lang="en-US" dirty="0" err="1">
                    <a:solidFill>
                      <a:prstClr val="black"/>
                    </a:solidFill>
                  </a:rPr>
                  <a:t>tương</a:t>
                </a:r>
                <a:r>
                  <a:rPr lang="en-US" dirty="0">
                    <a:solidFill>
                      <a:prstClr val="black"/>
                    </a:solidFill>
                  </a:rPr>
                  <a:t> </a:t>
                </a:r>
                <a:r>
                  <a:rPr lang="en-US" dirty="0" err="1">
                    <a:solidFill>
                      <a:prstClr val="black"/>
                    </a:solidFill>
                  </a:rPr>
                  <a:t>ứng</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0</m:t>
                    </m:r>
                  </m:oMath>
                </a14:m>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0</m:t>
                    </m:r>
                  </m:oMath>
                </a14:m>
                <a:r>
                  <a:rPr lang="en-US" dirty="0">
                    <a:solidFill>
                      <a:prstClr val="black"/>
                    </a:solidFill>
                  </a:rPr>
                  <a:t> </a:t>
                </a:r>
                <a:r>
                  <a:rPr lang="en-US" dirty="0" err="1">
                    <a:solidFill>
                      <a:prstClr val="black"/>
                    </a:solidFill>
                  </a:rPr>
                  <a:t>và</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150</m:t>
                    </m:r>
                  </m:oMath>
                </a14:m>
                <a:r>
                  <a:rPr lang="en-US" dirty="0">
                    <a:solidFill>
                      <a:prstClr val="black"/>
                    </a:solidFill>
                  </a:rPr>
                  <a:t>.</a:t>
                </a:r>
                <a:endParaRPr lang="en-US">
                  <a:solidFill>
                    <a:prstClr val="black"/>
                  </a:solidFill>
                </a:endParaRPr>
              </a:p>
              <a:p>
                <a:pPr marL="0" indent="0">
                  <a:buFont typeface="Arial" panose="020B0604020202020204" pitchFamily="34" charset="0"/>
                  <a:buNone/>
                </a:pPr>
                <a:r>
                  <a:rPr lang="en-US">
                    <a:solidFill>
                      <a:prstClr val="black"/>
                    </a:solidFill>
                  </a:rPr>
                  <a:t>b</a:t>
                </a:r>
                <a:r>
                  <a:rPr lang="en-US" dirty="0">
                    <a:solidFill>
                      <a:prstClr val="black"/>
                    </a:solidFill>
                  </a:rPr>
                  <a:t>) </a:t>
                </a:r>
                <a:r>
                  <a:rPr lang="en-US" dirty="0" err="1">
                    <a:solidFill>
                      <a:prstClr val="black"/>
                    </a:solidFill>
                  </a:rPr>
                  <a:t>Miền</a:t>
                </a:r>
                <a:r>
                  <a:rPr lang="en-US" dirty="0">
                    <a:solidFill>
                      <a:prstClr val="black"/>
                    </a:solidFill>
                  </a:rPr>
                  <a:t> tam </a:t>
                </a:r>
                <a:r>
                  <a:rPr lang="en-US" dirty="0" err="1">
                    <a:solidFill>
                      <a:prstClr val="black"/>
                    </a:solidFill>
                  </a:rPr>
                  <a:t>giác</a:t>
                </a:r>
                <a:r>
                  <a:rPr lang="en-US" dirty="0">
                    <a:solidFill>
                      <a:prstClr val="black"/>
                    </a:solidFill>
                  </a:rPr>
                  <a:t> OAB (H.2.5) </a:t>
                </a:r>
                <a:r>
                  <a:rPr lang="en-US" dirty="0" err="1">
                    <a:solidFill>
                      <a:prstClr val="black"/>
                    </a:solidFill>
                  </a:rPr>
                  <a:t>có</a:t>
                </a:r>
                <a:r>
                  <a:rPr lang="en-US" dirty="0">
                    <a:solidFill>
                      <a:prstClr val="black"/>
                    </a:solidFill>
                  </a:rPr>
                  <a:t> </a:t>
                </a:r>
                <a:r>
                  <a:rPr lang="en-US" dirty="0" err="1">
                    <a:solidFill>
                      <a:prstClr val="black"/>
                    </a:solidFill>
                  </a:rPr>
                  <a:t>phải</a:t>
                </a:r>
                <a:r>
                  <a:rPr lang="en-US" dirty="0">
                    <a:solidFill>
                      <a:prstClr val="black"/>
                    </a:solidFill>
                  </a:rPr>
                  <a:t> </a:t>
                </a:r>
                <a:r>
                  <a:rPr lang="en-US" dirty="0" err="1">
                    <a:solidFill>
                      <a:prstClr val="black"/>
                    </a:solidFill>
                  </a:rPr>
                  <a:t>là</a:t>
                </a:r>
                <a:r>
                  <a:rPr lang="en-US" dirty="0">
                    <a:solidFill>
                      <a:prstClr val="black"/>
                    </a:solidFill>
                  </a:rPr>
                  <a:t> </a:t>
                </a:r>
                <a:r>
                  <a:rPr lang="en-US" dirty="0" err="1">
                    <a:solidFill>
                      <a:prstClr val="black"/>
                    </a:solidFill>
                  </a:rPr>
                  <a:t>giao</a:t>
                </a:r>
                <a:r>
                  <a:rPr lang="en-US" dirty="0">
                    <a:solidFill>
                      <a:prstClr val="black"/>
                    </a:solidFill>
                  </a:rPr>
                  <a:t> </a:t>
                </a:r>
                <a:r>
                  <a:rPr lang="en-US" dirty="0" err="1">
                    <a:solidFill>
                      <a:prstClr val="black"/>
                    </a:solidFill>
                  </a:rPr>
                  <a:t>của</a:t>
                </a:r>
                <a:r>
                  <a:rPr lang="en-US" dirty="0">
                    <a:solidFill>
                      <a:prstClr val="black"/>
                    </a:solidFill>
                  </a:rPr>
                  <a:t> </a:t>
                </a:r>
                <a:r>
                  <a:rPr lang="en-US" dirty="0" err="1">
                    <a:solidFill>
                      <a:prstClr val="black"/>
                    </a:solidFill>
                  </a:rPr>
                  <a:t>các</a:t>
                </a:r>
                <a:r>
                  <a:rPr lang="en-US" dirty="0">
                    <a:solidFill>
                      <a:prstClr val="black"/>
                    </a:solidFill>
                  </a:rPr>
                  <a:t> </a:t>
                </a:r>
                <a:r>
                  <a:rPr lang="en-US" dirty="0" err="1">
                    <a:solidFill>
                      <a:prstClr val="black"/>
                    </a:solidFill>
                  </a:rPr>
                  <a:t>miền</a:t>
                </a:r>
                <a:r>
                  <a:rPr lang="en-US" dirty="0">
                    <a:solidFill>
                      <a:prstClr val="black"/>
                    </a:solidFill>
                  </a:rPr>
                  <a:t> </a:t>
                </a:r>
                <a:r>
                  <a:rPr lang="en-US" dirty="0" err="1">
                    <a:solidFill>
                      <a:prstClr val="black"/>
                    </a:solidFill>
                  </a:rPr>
                  <a:t>nghiệm</a:t>
                </a: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𝐷</m:t>
                        </m:r>
                      </m:e>
                      <m:sub>
                        <m:r>
                          <a:rPr lang="en-US" i="1">
                            <a:solidFill>
                              <a:prstClr val="black"/>
                            </a:solidFill>
                            <a:latin typeface="Cambria Math" panose="02040503050406030204" pitchFamily="18" charset="0"/>
                          </a:rPr>
                          <m:t>1</m:t>
                        </m:r>
                      </m:sub>
                    </m:sSub>
                  </m:oMath>
                </a14:m>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𝐷</m:t>
                        </m:r>
                      </m:e>
                      <m:sub>
                        <m:r>
                          <a:rPr lang="en-US" i="1">
                            <a:solidFill>
                              <a:prstClr val="black"/>
                            </a:solidFill>
                            <a:latin typeface="Cambria Math" panose="02040503050406030204" pitchFamily="18" charset="0"/>
                          </a:rPr>
                          <m:t>2</m:t>
                        </m:r>
                      </m:sub>
                    </m:sSub>
                  </m:oMath>
                </a14:m>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𝐷</m:t>
                        </m:r>
                      </m:e>
                      <m:sub>
                        <m:r>
                          <a:rPr lang="en-US" i="1">
                            <a:solidFill>
                              <a:prstClr val="black"/>
                            </a:solidFill>
                            <a:latin typeface="Cambria Math" panose="02040503050406030204" pitchFamily="18" charset="0"/>
                          </a:rPr>
                          <m:t>3</m:t>
                        </m:r>
                      </m:sub>
                    </m:sSub>
                  </m:oMath>
                </a14:m>
                <a:r>
                  <a:rPr lang="en-US" dirty="0">
                    <a:solidFill>
                      <a:prstClr val="black"/>
                    </a:solidFill>
                  </a:rPr>
                  <a:t> hay </a:t>
                </a:r>
                <a:r>
                  <a:rPr lang="en-US" dirty="0" err="1">
                    <a:solidFill>
                      <a:prstClr val="black"/>
                    </a:solidFill>
                  </a:rPr>
                  <a:t>không</a:t>
                </a:r>
                <a:r>
                  <a:rPr lang="en-US" dirty="0">
                    <a:solidFill>
                      <a:prstClr val="black"/>
                    </a:solidFill>
                  </a:rPr>
                  <a:t>?</a:t>
                </a:r>
              </a:p>
              <a:p>
                <a:pPr marL="0" indent="0">
                  <a:buFont typeface="Arial" panose="020B0604020202020204" pitchFamily="34" charset="0"/>
                  <a:buNone/>
                </a:pPr>
                <a:endParaRPr lang="en-US" dirty="0">
                  <a:solidFill>
                    <a:prstClr val="black"/>
                  </a:solidFill>
                </a:endParaRPr>
              </a:p>
              <a:p>
                <a:pPr marL="0" indent="0">
                  <a:buFont typeface="Arial" panose="020B0604020202020204" pitchFamily="34" charset="0"/>
                  <a:buNone/>
                </a:pPr>
                <a:endParaRPr lang="en-US" dirty="0">
                  <a:solidFill>
                    <a:prstClr val="black"/>
                  </a:solidFill>
                </a:endParaRPr>
              </a:p>
              <a:p>
                <a:pPr algn="just"/>
                <a:endParaRPr lang="en-US" dirty="0">
                  <a:solidFill>
                    <a:prstClr val="black"/>
                  </a:solidFill>
                </a:endParaRPr>
              </a:p>
            </p:txBody>
          </p:sp>
        </mc:Choice>
        <mc:Fallback xmlns="">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1" y="3445094"/>
                <a:ext cx="11353800" cy="10058181"/>
              </a:xfrm>
              <a:prstGeom prst="rect">
                <a:avLst/>
              </a:prstGeom>
              <a:blipFill rotWithShape="1">
                <a:blip r:embed="rId4"/>
                <a:stretch>
                  <a:fillRect l="-2414" t="-2119" r="-3165"/>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253912" y="3445093"/>
            <a:ext cx="11901488" cy="10058176"/>
          </a:xfrm>
          <a:prstGeom prst="rect">
            <a:avLst/>
          </a:prstGeom>
          <a:solidFill>
            <a:srgbClr val="D6F7FE"/>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endParaRPr lang="en-US" dirty="0">
              <a:solidFill>
                <a:prstClr val="black"/>
              </a:solidFill>
            </a:endParaRPr>
          </a:p>
        </p:txBody>
      </p:sp>
      <p:graphicFrame>
        <p:nvGraphicFramePr>
          <p:cNvPr id="94" name="Object 93">
            <a:extLst>
              <a:ext uri="{FF2B5EF4-FFF2-40B4-BE49-F238E27FC236}">
                <a16:creationId xmlns:a16="http://schemas.microsoft.com/office/drawing/2014/main" id="{160B0663-8F94-42AA-8EE6-55DCA49EB467}"/>
              </a:ext>
            </a:extLst>
          </p:cNvPr>
          <p:cNvGraphicFramePr>
            <a:graphicFrameLocks noChangeAspect="1"/>
          </p:cNvGraphicFramePr>
          <p:nvPr/>
        </p:nvGraphicFramePr>
        <p:xfrm>
          <a:off x="12130088" y="6786563"/>
          <a:ext cx="123824" cy="142875"/>
        </p:xfrm>
        <a:graphic>
          <a:graphicData uri="http://schemas.openxmlformats.org/presentationml/2006/ole">
            <mc:AlternateContent xmlns:mc="http://schemas.openxmlformats.org/markup-compatibility/2006">
              <mc:Choice xmlns:v="urn:schemas-microsoft-com:vml" Requires="v">
                <p:oleObj spid="_x0000_s10294" name="Equation" r:id="rId5" imgW="123783" imgH="143125" progId="Equation.DSMT4">
                  <p:embed/>
                </p:oleObj>
              </mc:Choice>
              <mc:Fallback>
                <p:oleObj name="Equation" r:id="rId5" imgW="123783" imgH="143125" progId="Equation.DSMT4">
                  <p:embed/>
                  <p:pic>
                    <p:nvPicPr>
                      <p:cNvPr id="0" name=""/>
                      <p:cNvPicPr/>
                      <p:nvPr/>
                    </p:nvPicPr>
                    <p:blipFill>
                      <a:blip r:embed="rId6"/>
                      <a:stretch>
                        <a:fillRect/>
                      </a:stretch>
                    </p:blipFill>
                    <p:spPr>
                      <a:xfrm>
                        <a:off x="12130088" y="6786563"/>
                        <a:ext cx="123824" cy="142875"/>
                      </a:xfrm>
                      <a:prstGeom prst="rect">
                        <a:avLst/>
                      </a:prstGeom>
                    </p:spPr>
                  </p:pic>
                </p:oleObj>
              </mc:Fallback>
            </mc:AlternateContent>
          </a:graphicData>
        </a:graphic>
      </p:graphicFrame>
      <p:sp>
        <p:nvSpPr>
          <p:cNvPr id="101" name="Rectangle 90">
            <a:extLst>
              <a:ext uri="{FF2B5EF4-FFF2-40B4-BE49-F238E27FC236}">
                <a16:creationId xmlns:a16="http://schemas.microsoft.com/office/drawing/2014/main" id="{1384DC08-87A1-42F4-B84E-80764973FE05}"/>
              </a:ext>
            </a:extLst>
          </p:cNvPr>
          <p:cNvSpPr>
            <a:spLocks noChangeArrowheads="1"/>
          </p:cNvSpPr>
          <p:nvPr/>
        </p:nvSpPr>
        <p:spPr bwMode="auto">
          <a:xfrm>
            <a:off x="0" y="-374462"/>
            <a:ext cx="184837" cy="748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5" tIns="45719" rIns="91435" bIns="45719" numCol="1" anchor="ctr" anchorCtr="0" compatLnSpc="1">
            <a:prstTxWarp prst="textNoShape">
              <a:avLst/>
            </a:prstTxWarp>
            <a:spAutoFit/>
          </a:bodyPr>
          <a:lstStyle/>
          <a:p>
            <a:endParaRPr lang="en-US">
              <a:solidFill>
                <a:prstClr val="black"/>
              </a:solidFill>
            </a:endParaRPr>
          </a:p>
        </p:txBody>
      </p:sp>
      <p:graphicFrame>
        <p:nvGraphicFramePr>
          <p:cNvPr id="102" name="Object 101">
            <a:extLst>
              <a:ext uri="{FF2B5EF4-FFF2-40B4-BE49-F238E27FC236}">
                <a16:creationId xmlns:a16="http://schemas.microsoft.com/office/drawing/2014/main" id="{B5BAF9D1-0A60-4EC4-B063-4AA8C87715AC}"/>
              </a:ext>
            </a:extLst>
          </p:cNvPr>
          <p:cNvGraphicFramePr>
            <a:graphicFrameLocks noChangeAspect="1"/>
          </p:cNvGraphicFramePr>
          <p:nvPr/>
        </p:nvGraphicFramePr>
        <p:xfrm>
          <a:off x="4" y="0"/>
          <a:ext cx="122237" cy="144464"/>
        </p:xfrm>
        <a:graphic>
          <a:graphicData uri="http://schemas.openxmlformats.org/presentationml/2006/ole">
            <mc:AlternateContent xmlns:mc="http://schemas.openxmlformats.org/markup-compatibility/2006">
              <mc:Choice xmlns:v="urn:schemas-microsoft-com:vml" Requires="v">
                <p:oleObj spid="_x0000_s10295" name="Equation" r:id="rId7" imgW="126835" imgH="139518" progId="Equation.DSMT4">
                  <p:embed/>
                </p:oleObj>
              </mc:Choice>
              <mc:Fallback>
                <p:oleObj name="Equation" r:id="rId7" imgW="126835" imgH="1395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 y="0"/>
                        <a:ext cx="122237" cy="144464"/>
                      </a:xfrm>
                      <a:prstGeom prst="rect">
                        <a:avLst/>
                      </a:prstGeom>
                      <a:noFill/>
                    </p:spPr>
                  </p:pic>
                </p:oleObj>
              </mc:Fallback>
            </mc:AlternateContent>
          </a:graphicData>
        </a:graphic>
      </p:graphicFrame>
      <p:sp>
        <p:nvSpPr>
          <p:cNvPr id="103" name="Rectangle 91">
            <a:extLst>
              <a:ext uri="{FF2B5EF4-FFF2-40B4-BE49-F238E27FC236}">
                <a16:creationId xmlns:a16="http://schemas.microsoft.com/office/drawing/2014/main" id="{4D321740-C960-45A6-9A88-6AEEE26BF3E7}"/>
              </a:ext>
            </a:extLst>
          </p:cNvPr>
          <p:cNvSpPr>
            <a:spLocks noChangeArrowheads="1"/>
          </p:cNvSpPr>
          <p:nvPr/>
        </p:nvSpPr>
        <p:spPr bwMode="auto">
          <a:xfrm rot="10800000" flipV="1">
            <a:off x="15163800" y="7812696"/>
            <a:ext cx="1066800" cy="338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5" tIns="45719" rIns="91435" bIns="45719" numCol="1" anchor="ctr" anchorCtr="0" compatLnSpc="1">
            <a:prstTxWarp prst="textNoShape">
              <a:avLst/>
            </a:prstTxWarp>
            <a:spAutoFit/>
          </a:bodyPr>
          <a:lstStyle/>
          <a:p>
            <a:pPr defTabSz="914353" eaLnBrk="0" fontAlgn="base" hangingPunct="0">
              <a:spcBef>
                <a:spcPct val="0"/>
              </a:spcBef>
              <a:spcAft>
                <a:spcPct val="0"/>
              </a:spcAft>
            </a:pPr>
            <a:r>
              <a:rPr lang="en-US" altLang="en-US" sz="13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1600">
                <a:solidFill>
                  <a:prstClr val="black"/>
                </a:solidFill>
              </a:rPr>
              <a:t> </a:t>
            </a:r>
            <a:endParaRPr lang="en-US" altLang="en-US" sz="1900">
              <a:solidFill>
                <a:prstClr val="black"/>
              </a:solidFill>
              <a:latin typeface="Arial" panose="020B0604020202020204" pitchFamily="34" charset="0"/>
            </a:endParaRPr>
          </a:p>
        </p:txBody>
      </p:sp>
      <p:sp>
        <p:nvSpPr>
          <p:cNvPr id="10" name="Rectangle 9"/>
          <p:cNvSpPr/>
          <p:nvPr/>
        </p:nvSpPr>
        <p:spPr>
          <a:xfrm>
            <a:off x="0" y="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r>
              <a:rPr lang="en-US" sz="5400" b="1">
                <a:solidFill>
                  <a:prstClr val="white"/>
                </a:solidFill>
                <a:latin typeface="Times New Roman" panose="02020603050405020304" pitchFamily="18" charset="0"/>
                <a:cs typeface="Times New Roman" panose="02020603050405020304" pitchFamily="18" charset="0"/>
              </a:rPr>
              <a:t>BÀI 4 : HỆ BẤT PHƯƠNG TRÌNH BẬC NHẤT HAI ẨN</a:t>
            </a:r>
          </a:p>
        </p:txBody>
      </p:sp>
      <mc:AlternateContent xmlns:mc="http://schemas.openxmlformats.org/markup-compatibility/2006" xmlns:a14="http://schemas.microsoft.com/office/drawing/2010/main">
        <mc:Choice Requires="a14">
          <p:sp>
            <p:nvSpPr>
              <p:cNvPr id="2" name="Cloud Callout 1"/>
              <p:cNvSpPr/>
              <p:nvPr/>
            </p:nvSpPr>
            <p:spPr>
              <a:xfrm>
                <a:off x="11887200" y="3520599"/>
                <a:ext cx="12268200" cy="8442801"/>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a:solidFill>
                      <a:prstClr val="black"/>
                    </a:solidFill>
                  </a:rPr>
                  <a:t>        a</a:t>
                </a:r>
                <a:r>
                  <a:rPr lang="en-US" dirty="0">
                    <a:solidFill>
                      <a:prstClr val="black"/>
                    </a:solidFill>
                  </a:rPr>
                  <a:t>) </a:t>
                </a:r>
                <a:r>
                  <a:rPr lang="en-US" dirty="0" err="1">
                    <a:solidFill>
                      <a:prstClr val="black"/>
                    </a:solidFill>
                  </a:rPr>
                  <a:t>Miền</a:t>
                </a:r>
                <a:r>
                  <a:rPr lang="en-US" dirty="0">
                    <a:solidFill>
                      <a:prstClr val="black"/>
                    </a:solidFill>
                  </a:rPr>
                  <a:t> </a:t>
                </a:r>
                <a:r>
                  <a:rPr lang="en-US" dirty="0" err="1">
                    <a:solidFill>
                      <a:prstClr val="black"/>
                    </a:solidFill>
                  </a:rPr>
                  <a:t>nghiệm</a:t>
                </a: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𝐷</m:t>
                        </m:r>
                      </m:e>
                      <m:sub>
                        <m:r>
                          <a:rPr lang="en-US" i="1">
                            <a:solidFill>
                              <a:prstClr val="black"/>
                            </a:solidFill>
                            <a:latin typeface="Cambria Math" panose="02040503050406030204" pitchFamily="18" charset="0"/>
                          </a:rPr>
                          <m:t>1</m:t>
                        </m:r>
                      </m:sub>
                    </m:sSub>
                  </m:oMath>
                </a14:m>
                <a:r>
                  <a:rPr lang="en-US" dirty="0">
                    <a:solidFill>
                      <a:prstClr val="black"/>
                    </a:solidFill>
                  </a:rPr>
                  <a:t> </a:t>
                </a:r>
                <a:r>
                  <a:rPr lang="en-US" dirty="0" err="1">
                    <a:solidFill>
                      <a:prstClr val="black"/>
                    </a:solidFill>
                  </a:rPr>
                  <a:t>của</a:t>
                </a:r>
                <a:r>
                  <a:rPr lang="en-US" dirty="0">
                    <a:solidFill>
                      <a:prstClr val="black"/>
                    </a:solidFill>
                  </a:rPr>
                  <a:t> </a:t>
                </a:r>
                <a:r>
                  <a:rPr lang="en-US" dirty="0" err="1">
                    <a:solidFill>
                      <a:prstClr val="black"/>
                    </a:solidFill>
                  </a:rPr>
                  <a:t>bất</a:t>
                </a:r>
                <a:r>
                  <a:rPr lang="en-US" dirty="0">
                    <a:solidFill>
                      <a:prstClr val="black"/>
                    </a:solidFill>
                  </a:rPr>
                  <a:t> phương </a:t>
                </a:r>
                <a:r>
                  <a:rPr lang="en-US" dirty="0" err="1">
                    <a:solidFill>
                      <a:prstClr val="black"/>
                    </a:solidFill>
                  </a:rPr>
                  <a:t>trình</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0</m:t>
                    </m:r>
                  </m:oMath>
                </a14:m>
                <a:r>
                  <a:rPr lang="en-US" dirty="0">
                    <a:solidFill>
                      <a:prstClr val="black"/>
                    </a:solidFill>
                  </a:rPr>
                  <a:t> </a:t>
                </a:r>
                <a:r>
                  <a:rPr lang="en-US" dirty="0" err="1">
                    <a:solidFill>
                      <a:prstClr val="black"/>
                    </a:solidFill>
                  </a:rPr>
                  <a:t>là</a:t>
                </a:r>
                <a:r>
                  <a:rPr lang="en-US" dirty="0">
                    <a:solidFill>
                      <a:prstClr val="black"/>
                    </a:solidFill>
                  </a:rPr>
                  <a:t> </a:t>
                </a:r>
                <a:r>
                  <a:rPr lang="en-US" dirty="0" err="1">
                    <a:solidFill>
                      <a:prstClr val="black"/>
                    </a:solidFill>
                  </a:rPr>
                  <a:t>nửa</a:t>
                </a:r>
                <a:r>
                  <a:rPr lang="en-US" dirty="0">
                    <a:solidFill>
                      <a:prstClr val="black"/>
                    </a:solidFill>
                  </a:rPr>
                  <a:t> </a:t>
                </a:r>
                <a:r>
                  <a:rPr lang="en-US" dirty="0" err="1">
                    <a:solidFill>
                      <a:prstClr val="black"/>
                    </a:solidFill>
                  </a:rPr>
                  <a:t>mặt</a:t>
                </a:r>
                <a:r>
                  <a:rPr lang="en-US" dirty="0">
                    <a:solidFill>
                      <a:prstClr val="black"/>
                    </a:solidFill>
                  </a:rPr>
                  <a:t> </a:t>
                </a:r>
                <a:r>
                  <a:rPr lang="en-US" dirty="0" err="1">
                    <a:solidFill>
                      <a:prstClr val="black"/>
                    </a:solidFill>
                  </a:rPr>
                  <a:t>phẳng</a:t>
                </a:r>
                <a:r>
                  <a:rPr lang="en-US" dirty="0">
                    <a:solidFill>
                      <a:prstClr val="black"/>
                    </a:solidFill>
                  </a:rPr>
                  <a:t> </a:t>
                </a:r>
                <a:r>
                  <a:rPr lang="en-US" dirty="0" err="1">
                    <a:solidFill>
                      <a:prstClr val="black"/>
                    </a:solidFill>
                  </a:rPr>
                  <a:t>bờ</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𝑂𝑦</m:t>
                    </m:r>
                  </m:oMath>
                </a14:m>
                <a:r>
                  <a:rPr lang="en-US" dirty="0">
                    <a:solidFill>
                      <a:prstClr val="black"/>
                    </a:solidFill>
                  </a:rPr>
                  <a:t> </a:t>
                </a:r>
                <a:r>
                  <a:rPr lang="en-US" dirty="0" err="1">
                    <a:solidFill>
                      <a:prstClr val="black"/>
                    </a:solidFill>
                  </a:rPr>
                  <a:t>chứa</a:t>
                </a:r>
                <a:r>
                  <a:rPr lang="en-US" dirty="0">
                    <a:solidFill>
                      <a:prstClr val="black"/>
                    </a:solidFill>
                  </a:rPr>
                  <a:t> </a:t>
                </a:r>
                <a:r>
                  <a:rPr lang="en-US" dirty="0" err="1">
                    <a:solidFill>
                      <a:prstClr val="black"/>
                    </a:solidFill>
                  </a:rPr>
                  <a:t>điểm</a:t>
                </a:r>
                <a:r>
                  <a:rPr lang="en-US" dirty="0">
                    <a:solidFill>
                      <a:prstClr val="black"/>
                    </a:solidFill>
                  </a:rPr>
                  <a:t> </a:t>
                </a:r>
                <a14:m>
                  <m:oMath xmlns:m="http://schemas.openxmlformats.org/officeDocument/2006/math">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1;0</m:t>
                        </m:r>
                      </m:e>
                    </m:d>
                  </m:oMath>
                </a14:m>
                <a:r>
                  <a:rPr lang="en-US" dirty="0">
                    <a:solidFill>
                      <a:prstClr val="black"/>
                    </a:solidFill>
                  </a:rPr>
                  <a:t>.</a:t>
                </a:r>
              </a:p>
              <a:p>
                <a:pPr lvl="0" algn="just"/>
                <a:r>
                  <a:rPr lang="en-US" dirty="0" err="1">
                    <a:solidFill>
                      <a:prstClr val="black"/>
                    </a:solidFill>
                  </a:rPr>
                  <a:t>Miền</a:t>
                </a:r>
                <a:r>
                  <a:rPr lang="en-US" dirty="0">
                    <a:solidFill>
                      <a:prstClr val="black"/>
                    </a:solidFill>
                  </a:rPr>
                  <a:t> nghiệm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𝐷</m:t>
                        </m:r>
                      </m:e>
                      <m:sub>
                        <m:r>
                          <a:rPr lang="en-US" i="1">
                            <a:solidFill>
                              <a:prstClr val="black"/>
                            </a:solidFill>
                            <a:latin typeface="Cambria Math" panose="02040503050406030204" pitchFamily="18" charset="0"/>
                          </a:rPr>
                          <m:t>2</m:t>
                        </m:r>
                      </m:sub>
                    </m:sSub>
                  </m:oMath>
                </a14:m>
                <a:r>
                  <a:rPr lang="en-US" dirty="0">
                    <a:solidFill>
                      <a:prstClr val="black"/>
                    </a:solidFill>
                  </a:rPr>
                  <a:t> </a:t>
                </a:r>
                <a:r>
                  <a:rPr lang="en-US" dirty="0" err="1">
                    <a:solidFill>
                      <a:prstClr val="black"/>
                    </a:solidFill>
                  </a:rPr>
                  <a:t>của</a:t>
                </a:r>
                <a:r>
                  <a:rPr lang="en-US" dirty="0">
                    <a:solidFill>
                      <a:prstClr val="black"/>
                    </a:solidFill>
                  </a:rPr>
                  <a:t> </a:t>
                </a:r>
                <a:r>
                  <a:rPr lang="en-US" dirty="0" err="1">
                    <a:solidFill>
                      <a:prstClr val="black"/>
                    </a:solidFill>
                  </a:rPr>
                  <a:t>bất</a:t>
                </a:r>
                <a:r>
                  <a:rPr lang="en-US" dirty="0">
                    <a:solidFill>
                      <a:prstClr val="black"/>
                    </a:solidFill>
                  </a:rPr>
                  <a:t> </a:t>
                </a:r>
                <a:r>
                  <a:rPr lang="en-US" dirty="0" err="1">
                    <a:solidFill>
                      <a:prstClr val="black"/>
                    </a:solidFill>
                  </a:rPr>
                  <a:t>phương</a:t>
                </a:r>
                <a:r>
                  <a:rPr lang="en-US" dirty="0">
                    <a:solidFill>
                      <a:prstClr val="black"/>
                    </a:solidFill>
                  </a:rPr>
                  <a:t> </a:t>
                </a:r>
                <a:r>
                  <a:rPr lang="en-US" dirty="0" err="1">
                    <a:solidFill>
                      <a:prstClr val="black"/>
                    </a:solidFill>
                  </a:rPr>
                  <a:t>trình</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0</m:t>
                    </m:r>
                  </m:oMath>
                </a14:m>
                <a:r>
                  <a:rPr lang="en-US" dirty="0">
                    <a:solidFill>
                      <a:prstClr val="black"/>
                    </a:solidFill>
                  </a:rPr>
                  <a:t> </a:t>
                </a:r>
                <a:r>
                  <a:rPr lang="en-US" dirty="0" err="1">
                    <a:solidFill>
                      <a:prstClr val="black"/>
                    </a:solidFill>
                  </a:rPr>
                  <a:t>là</a:t>
                </a:r>
                <a:r>
                  <a:rPr lang="en-US" dirty="0">
                    <a:solidFill>
                      <a:prstClr val="black"/>
                    </a:solidFill>
                  </a:rPr>
                  <a:t> </a:t>
                </a:r>
                <a:r>
                  <a:rPr lang="en-US" dirty="0" err="1">
                    <a:solidFill>
                      <a:prstClr val="black"/>
                    </a:solidFill>
                  </a:rPr>
                  <a:t>nửa</a:t>
                </a:r>
                <a:r>
                  <a:rPr lang="en-US" dirty="0">
                    <a:solidFill>
                      <a:prstClr val="black"/>
                    </a:solidFill>
                  </a:rPr>
                  <a:t> </a:t>
                </a:r>
                <a:r>
                  <a:rPr lang="en-US" dirty="0" err="1">
                    <a:solidFill>
                      <a:prstClr val="black"/>
                    </a:solidFill>
                  </a:rPr>
                  <a:t>mặt</a:t>
                </a:r>
                <a:r>
                  <a:rPr lang="en-US" dirty="0">
                    <a:solidFill>
                      <a:prstClr val="black"/>
                    </a:solidFill>
                  </a:rPr>
                  <a:t> </a:t>
                </a:r>
                <a:r>
                  <a:rPr lang="en-US" dirty="0" err="1">
                    <a:solidFill>
                      <a:prstClr val="black"/>
                    </a:solidFill>
                  </a:rPr>
                  <a:t>phẳng</a:t>
                </a:r>
                <a:r>
                  <a:rPr lang="en-US" dirty="0">
                    <a:solidFill>
                      <a:prstClr val="black"/>
                    </a:solidFill>
                  </a:rPr>
                  <a:t> </a:t>
                </a:r>
                <a:r>
                  <a:rPr lang="en-US" dirty="0" err="1">
                    <a:solidFill>
                      <a:prstClr val="black"/>
                    </a:solidFill>
                  </a:rPr>
                  <a:t>bờ</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𝑂𝑥</m:t>
                    </m:r>
                  </m:oMath>
                </a14:m>
                <a:r>
                  <a:rPr lang="en-US" dirty="0">
                    <a:solidFill>
                      <a:prstClr val="black"/>
                    </a:solidFill>
                  </a:rPr>
                  <a:t> </a:t>
                </a:r>
                <a:r>
                  <a:rPr lang="en-US" dirty="0" err="1">
                    <a:solidFill>
                      <a:prstClr val="black"/>
                    </a:solidFill>
                  </a:rPr>
                  <a:t>chứa</a:t>
                </a:r>
                <a:r>
                  <a:rPr lang="en-US" dirty="0">
                    <a:solidFill>
                      <a:prstClr val="black"/>
                    </a:solidFill>
                  </a:rPr>
                  <a:t> </a:t>
                </a:r>
                <a:r>
                  <a:rPr lang="en-US" dirty="0" err="1">
                    <a:solidFill>
                      <a:prstClr val="black"/>
                    </a:solidFill>
                  </a:rPr>
                  <a:t>điểm</a:t>
                </a:r>
                <a:r>
                  <a:rPr lang="en-US" dirty="0">
                    <a:solidFill>
                      <a:prstClr val="black"/>
                    </a:solidFill>
                  </a:rPr>
                  <a:t> </a:t>
                </a:r>
                <a14:m>
                  <m:oMath xmlns:m="http://schemas.openxmlformats.org/officeDocument/2006/math">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0;1</m:t>
                        </m:r>
                      </m:e>
                    </m:d>
                  </m:oMath>
                </a14:m>
                <a:r>
                  <a:rPr lang="en-US" dirty="0">
                    <a:solidFill>
                      <a:prstClr val="black"/>
                    </a:solidFill>
                  </a:rPr>
                  <a:t>.</a:t>
                </a:r>
              </a:p>
              <a:p>
                <a:pPr lvl="0" algn="just"/>
                <a:r>
                  <a:rPr lang="en-US" dirty="0" err="1">
                    <a:solidFill>
                      <a:prstClr val="black"/>
                    </a:solidFill>
                  </a:rPr>
                  <a:t>Miền</a:t>
                </a:r>
                <a:r>
                  <a:rPr lang="en-US" dirty="0">
                    <a:solidFill>
                      <a:prstClr val="black"/>
                    </a:solidFill>
                  </a:rPr>
                  <a:t> </a:t>
                </a:r>
                <a:r>
                  <a:rPr lang="en-US" dirty="0" err="1">
                    <a:solidFill>
                      <a:prstClr val="black"/>
                    </a:solidFill>
                  </a:rPr>
                  <a:t>nghiệm</a:t>
                </a:r>
                <a:r>
                  <a:rPr lang="en-US" dirty="0">
                    <a:solidFill>
                      <a:prstClr val="black"/>
                    </a:solidFill>
                  </a:rPr>
                  <a:t> </a:t>
                </a:r>
                <a14:m>
                  <m:oMath xmlns:m="http://schemas.openxmlformats.org/officeDocument/2006/math">
                    <m:sSub>
                      <m:sSubPr>
                        <m:ctrlPr>
                          <a:rPr lang="en-US" i="1">
                            <a:solidFill>
                              <a:prstClr val="black"/>
                            </a:solidFill>
                            <a:latin typeface="Cambria Math" panose="02040503050406030204" pitchFamily="18" charset="0"/>
                          </a:rPr>
                        </m:ctrlPr>
                      </m:sSubPr>
                      <m:e>
                        <m:r>
                          <a:rPr lang="en-US" i="1">
                            <a:solidFill>
                              <a:prstClr val="black"/>
                            </a:solidFill>
                            <a:latin typeface="Cambria Math" panose="02040503050406030204" pitchFamily="18" charset="0"/>
                          </a:rPr>
                          <m:t>𝐷</m:t>
                        </m:r>
                      </m:e>
                      <m:sub>
                        <m:r>
                          <a:rPr lang="en-US" i="1">
                            <a:solidFill>
                              <a:prstClr val="black"/>
                            </a:solidFill>
                            <a:latin typeface="Cambria Math" panose="02040503050406030204" pitchFamily="18" charset="0"/>
                          </a:rPr>
                          <m:t>3</m:t>
                        </m:r>
                      </m:sub>
                    </m:sSub>
                  </m:oMath>
                </a14:m>
                <a:r>
                  <a:rPr lang="en-US" dirty="0">
                    <a:solidFill>
                      <a:prstClr val="black"/>
                    </a:solidFill>
                  </a:rPr>
                  <a:t> </a:t>
                </a:r>
                <a:r>
                  <a:rPr lang="en-US" dirty="0" err="1">
                    <a:solidFill>
                      <a:prstClr val="black"/>
                    </a:solidFill>
                  </a:rPr>
                  <a:t>của</a:t>
                </a:r>
                <a:r>
                  <a:rPr lang="en-US" dirty="0">
                    <a:solidFill>
                      <a:prstClr val="black"/>
                    </a:solidFill>
                  </a:rPr>
                  <a:t> </a:t>
                </a:r>
                <a:r>
                  <a:rPr lang="en-US" dirty="0" err="1">
                    <a:solidFill>
                      <a:prstClr val="black"/>
                    </a:solidFill>
                  </a:rPr>
                  <a:t>bất</a:t>
                </a:r>
                <a:r>
                  <a:rPr lang="en-US" dirty="0">
                    <a:solidFill>
                      <a:prstClr val="black"/>
                    </a:solidFill>
                  </a:rPr>
                  <a:t> </a:t>
                </a:r>
                <a:r>
                  <a:rPr lang="en-US" dirty="0" err="1">
                    <a:solidFill>
                      <a:prstClr val="black"/>
                    </a:solidFill>
                  </a:rPr>
                  <a:t>phương</a:t>
                </a:r>
                <a:r>
                  <a:rPr lang="en-US" dirty="0">
                    <a:solidFill>
                      <a:prstClr val="black"/>
                    </a:solidFill>
                  </a:rPr>
                  <a:t> </a:t>
                </a:r>
                <a:r>
                  <a:rPr lang="en-US" dirty="0" err="1">
                    <a:solidFill>
                      <a:prstClr val="black"/>
                    </a:solidFill>
                  </a:rPr>
                  <a:t>trình</a:t>
                </a:r>
                <a:r>
                  <a:rPr lang="en-US" dirty="0">
                    <a:solidFill>
                      <a:prstClr val="black"/>
                    </a:solidFill>
                  </a:rPr>
                  <a:t> </a:t>
                </a:r>
              </a:p>
              <a:p>
                <a:pPr lvl="0" algn="just"/>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150</m:t>
                    </m:r>
                  </m:oMath>
                </a14:m>
                <a:r>
                  <a:rPr lang="en-US" dirty="0">
                    <a:solidFill>
                      <a:prstClr val="black"/>
                    </a:solidFill>
                  </a:rPr>
                  <a:t> </a:t>
                </a:r>
                <a:r>
                  <a:rPr lang="en-US" dirty="0" err="1">
                    <a:solidFill>
                      <a:prstClr val="black"/>
                    </a:solidFill>
                  </a:rPr>
                  <a:t>là</a:t>
                </a:r>
                <a:r>
                  <a:rPr lang="en-US" dirty="0">
                    <a:solidFill>
                      <a:prstClr val="black"/>
                    </a:solidFill>
                  </a:rPr>
                  <a:t> </a:t>
                </a:r>
                <a:r>
                  <a:rPr lang="en-US" dirty="0" err="1">
                    <a:solidFill>
                      <a:prstClr val="black"/>
                    </a:solidFill>
                  </a:rPr>
                  <a:t>nửa</a:t>
                </a:r>
                <a:r>
                  <a:rPr lang="en-US" dirty="0">
                    <a:solidFill>
                      <a:prstClr val="black"/>
                    </a:solidFill>
                  </a:rPr>
                  <a:t> </a:t>
                </a:r>
                <a:r>
                  <a:rPr lang="en-US" dirty="0" err="1">
                    <a:solidFill>
                      <a:prstClr val="black"/>
                    </a:solidFill>
                  </a:rPr>
                  <a:t>mặt</a:t>
                </a:r>
                <a:r>
                  <a:rPr lang="en-US" dirty="0">
                    <a:solidFill>
                      <a:prstClr val="black"/>
                    </a:solidFill>
                  </a:rPr>
                  <a:t> </a:t>
                </a:r>
                <a:r>
                  <a:rPr lang="en-US" dirty="0" err="1">
                    <a:solidFill>
                      <a:prstClr val="black"/>
                    </a:solidFill>
                  </a:rPr>
                  <a:t>phẳng</a:t>
                </a:r>
                <a:r>
                  <a:rPr lang="en-US" dirty="0">
                    <a:solidFill>
                      <a:prstClr val="black"/>
                    </a:solidFill>
                  </a:rPr>
                  <a:t> </a:t>
                </a:r>
                <a:r>
                  <a:rPr lang="en-US" dirty="0" err="1">
                    <a:solidFill>
                      <a:prstClr val="black"/>
                    </a:solidFill>
                  </a:rPr>
                  <a:t>bờ</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𝑑</m:t>
                    </m:r>
                  </m:oMath>
                </a14:m>
                <a:r>
                  <a:rPr lang="en-US" dirty="0">
                    <a:solidFill>
                      <a:prstClr val="black"/>
                    </a:solidFill>
                  </a:rPr>
                  <a:t> </a:t>
                </a:r>
                <a:r>
                  <a:rPr lang="en-US" dirty="0" err="1">
                    <a:solidFill>
                      <a:prstClr val="black"/>
                    </a:solidFill>
                  </a:rPr>
                  <a:t>chứa</a:t>
                </a:r>
                <a:r>
                  <a:rPr lang="en-US" dirty="0">
                    <a:solidFill>
                      <a:prstClr val="black"/>
                    </a:solidFill>
                  </a:rPr>
                  <a:t> </a:t>
                </a:r>
                <a:r>
                  <a:rPr lang="en-US" dirty="0" err="1">
                    <a:solidFill>
                      <a:prstClr val="black"/>
                    </a:solidFill>
                  </a:rPr>
                  <a:t>gốc</a:t>
                </a:r>
                <a:r>
                  <a:rPr lang="en-US" dirty="0">
                    <a:solidFill>
                      <a:prstClr val="black"/>
                    </a:solidFill>
                  </a:rPr>
                  <a:t> </a:t>
                </a:r>
                <a:r>
                  <a:rPr lang="en-US" dirty="0" err="1">
                    <a:solidFill>
                      <a:prstClr val="black"/>
                    </a:solidFill>
                  </a:rPr>
                  <a:t>tọa</a:t>
                </a:r>
                <a:r>
                  <a:rPr lang="en-US" dirty="0">
                    <a:solidFill>
                      <a:prstClr val="black"/>
                    </a:solidFill>
                  </a:rPr>
                  <a:t> </a:t>
                </a:r>
                <a:r>
                  <a:rPr lang="en-US" dirty="0" err="1">
                    <a:solidFill>
                      <a:prstClr val="black"/>
                    </a:solidFill>
                  </a:rPr>
                  <a:t>độ</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𝑂</m:t>
                    </m:r>
                  </m:oMath>
                </a14:m>
                <a:r>
                  <a:rPr lang="en-US" dirty="0">
                    <a:solidFill>
                      <a:prstClr val="black"/>
                    </a:solidFill>
                  </a:rPr>
                  <a:t>.</a:t>
                </a:r>
              </a:p>
            </p:txBody>
          </p:sp>
        </mc:Choice>
        <mc:Fallback xmlns="">
          <p:sp>
            <p:nvSpPr>
              <p:cNvPr id="2" name="Cloud Callout 1"/>
              <p:cNvSpPr>
                <a:spLocks noRot="1" noChangeAspect="1" noMove="1" noResize="1" noEditPoints="1" noAdjustHandles="1" noChangeArrowheads="1" noChangeShapeType="1" noTextEdit="1"/>
              </p:cNvSpPr>
              <p:nvPr/>
            </p:nvSpPr>
            <p:spPr>
              <a:xfrm>
                <a:off x="11887200" y="3520599"/>
                <a:ext cx="12268200" cy="8442801"/>
              </a:xfrm>
              <a:prstGeom prst="cloudCallou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loud Callout 10"/>
              <p:cNvSpPr/>
              <p:nvPr/>
            </p:nvSpPr>
            <p:spPr>
              <a:xfrm>
                <a:off x="11887200" y="3505200"/>
                <a:ext cx="12268200" cy="8442801"/>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en-US" sz="5400">
                    <a:solidFill>
                      <a:prstClr val="black"/>
                    </a:solidFill>
                  </a:rPr>
                  <a:t>b</a:t>
                </a:r>
                <a:r>
                  <a:rPr lang="en-US" sz="5400" dirty="0">
                    <a:solidFill>
                      <a:prstClr val="black"/>
                    </a:solidFill>
                  </a:rPr>
                  <a:t>) </a:t>
                </a:r>
                <a:r>
                  <a:rPr lang="en-US" sz="5400" dirty="0" err="1">
                    <a:solidFill>
                      <a:prstClr val="black"/>
                    </a:solidFill>
                  </a:rPr>
                  <a:t>Miền</a:t>
                </a:r>
                <a:r>
                  <a:rPr lang="en-US" sz="5400" dirty="0">
                    <a:solidFill>
                      <a:prstClr val="black"/>
                    </a:solidFill>
                  </a:rPr>
                  <a:t> tam </a:t>
                </a:r>
                <a:r>
                  <a:rPr lang="en-US" sz="5400" dirty="0" err="1">
                    <a:solidFill>
                      <a:prstClr val="black"/>
                    </a:solidFill>
                  </a:rPr>
                  <a:t>giác</a:t>
                </a:r>
                <a:r>
                  <a:rPr lang="en-US" sz="5400" dirty="0">
                    <a:solidFill>
                      <a:prstClr val="black"/>
                    </a:solidFill>
                  </a:rPr>
                  <a:t> </a:t>
                </a:r>
                <a14:m>
                  <m:oMath xmlns:m="http://schemas.openxmlformats.org/officeDocument/2006/math">
                    <m:r>
                      <a:rPr lang="en-US" sz="5400" i="1">
                        <a:solidFill>
                          <a:prstClr val="black"/>
                        </a:solidFill>
                        <a:latin typeface="Cambria Math" panose="02040503050406030204" pitchFamily="18" charset="0"/>
                      </a:rPr>
                      <m:t>𝑂𝐴𝐵</m:t>
                    </m:r>
                  </m:oMath>
                </a14:m>
                <a:r>
                  <a:rPr lang="en-US" sz="5400" dirty="0">
                    <a:solidFill>
                      <a:prstClr val="black"/>
                    </a:solidFill>
                  </a:rPr>
                  <a:t> (H.2.5)  </a:t>
                </a:r>
                <a:r>
                  <a:rPr lang="en-US" sz="5400" dirty="0" err="1">
                    <a:solidFill>
                      <a:prstClr val="black"/>
                    </a:solidFill>
                  </a:rPr>
                  <a:t>là</a:t>
                </a:r>
                <a:r>
                  <a:rPr lang="en-US" sz="5400" dirty="0">
                    <a:solidFill>
                      <a:prstClr val="black"/>
                    </a:solidFill>
                  </a:rPr>
                  <a:t> </a:t>
                </a:r>
                <a:r>
                  <a:rPr lang="en-US" sz="5400" dirty="0" err="1">
                    <a:solidFill>
                      <a:prstClr val="black"/>
                    </a:solidFill>
                  </a:rPr>
                  <a:t>giao</a:t>
                </a:r>
                <a:r>
                  <a:rPr lang="en-US" sz="5400" dirty="0">
                    <a:solidFill>
                      <a:prstClr val="black"/>
                    </a:solidFill>
                  </a:rPr>
                  <a:t> </a:t>
                </a:r>
                <a:r>
                  <a:rPr lang="en-US" sz="5400" dirty="0" err="1">
                    <a:solidFill>
                      <a:prstClr val="black"/>
                    </a:solidFill>
                  </a:rPr>
                  <a:t>của</a:t>
                </a:r>
                <a:r>
                  <a:rPr lang="en-US" sz="5400" dirty="0">
                    <a:solidFill>
                      <a:prstClr val="black"/>
                    </a:solidFill>
                  </a:rPr>
                  <a:t> </a:t>
                </a:r>
                <a:r>
                  <a:rPr lang="en-US" sz="5400" dirty="0" err="1">
                    <a:solidFill>
                      <a:prstClr val="black"/>
                    </a:solidFill>
                  </a:rPr>
                  <a:t>các</a:t>
                </a:r>
                <a:r>
                  <a:rPr lang="en-US" sz="5400" dirty="0">
                    <a:solidFill>
                      <a:prstClr val="black"/>
                    </a:solidFill>
                  </a:rPr>
                  <a:t> </a:t>
                </a:r>
                <a:r>
                  <a:rPr lang="en-US" sz="5400" dirty="0" err="1">
                    <a:solidFill>
                      <a:prstClr val="black"/>
                    </a:solidFill>
                  </a:rPr>
                  <a:t>miền</a:t>
                </a:r>
                <a:r>
                  <a:rPr lang="en-US" sz="5400" dirty="0">
                    <a:solidFill>
                      <a:prstClr val="black"/>
                    </a:solidFill>
                  </a:rPr>
                  <a:t> </a:t>
                </a:r>
                <a:r>
                  <a:rPr lang="en-US" sz="5400" dirty="0" err="1">
                    <a:solidFill>
                      <a:prstClr val="black"/>
                    </a:solidFill>
                  </a:rPr>
                  <a:t>nghiệm</a:t>
                </a:r>
                <a:r>
                  <a:rPr lang="en-US" sz="5400" dirty="0">
                    <a:solidFill>
                      <a:prstClr val="black"/>
                    </a:solidFill>
                  </a:rPr>
                  <a:t> </a:t>
                </a:r>
                <a14:m>
                  <m:oMath xmlns:m="http://schemas.openxmlformats.org/officeDocument/2006/math">
                    <m:sSub>
                      <m:sSubPr>
                        <m:ctrlPr>
                          <a:rPr lang="en-US" sz="5400" i="1">
                            <a:solidFill>
                              <a:prstClr val="black"/>
                            </a:solidFill>
                            <a:latin typeface="Cambria Math" panose="02040503050406030204" pitchFamily="18" charset="0"/>
                          </a:rPr>
                        </m:ctrlPr>
                      </m:sSubPr>
                      <m:e>
                        <m:r>
                          <a:rPr lang="en-US" sz="5400" i="1">
                            <a:solidFill>
                              <a:prstClr val="black"/>
                            </a:solidFill>
                            <a:latin typeface="Cambria Math" panose="02040503050406030204" pitchFamily="18" charset="0"/>
                          </a:rPr>
                          <m:t>𝐷</m:t>
                        </m:r>
                      </m:e>
                      <m:sub>
                        <m:r>
                          <a:rPr lang="en-US" sz="5400" i="1">
                            <a:solidFill>
                              <a:prstClr val="black"/>
                            </a:solidFill>
                            <a:latin typeface="Cambria Math" panose="02040503050406030204" pitchFamily="18" charset="0"/>
                          </a:rPr>
                          <m:t>1</m:t>
                        </m:r>
                      </m:sub>
                    </m:sSub>
                  </m:oMath>
                </a14:m>
                <a:r>
                  <a:rPr lang="en-US" sz="5400" dirty="0">
                    <a:solidFill>
                      <a:prstClr val="black"/>
                    </a:solidFill>
                  </a:rPr>
                  <a:t>, </a:t>
                </a:r>
                <a14:m>
                  <m:oMath xmlns:m="http://schemas.openxmlformats.org/officeDocument/2006/math">
                    <m:sSub>
                      <m:sSubPr>
                        <m:ctrlPr>
                          <a:rPr lang="en-US" sz="5400" i="1">
                            <a:solidFill>
                              <a:prstClr val="black"/>
                            </a:solidFill>
                            <a:latin typeface="Cambria Math" panose="02040503050406030204" pitchFamily="18" charset="0"/>
                          </a:rPr>
                        </m:ctrlPr>
                      </m:sSubPr>
                      <m:e>
                        <m:r>
                          <a:rPr lang="en-US" sz="5400" i="1">
                            <a:solidFill>
                              <a:prstClr val="black"/>
                            </a:solidFill>
                            <a:latin typeface="Cambria Math" panose="02040503050406030204" pitchFamily="18" charset="0"/>
                          </a:rPr>
                          <m:t>𝐷</m:t>
                        </m:r>
                      </m:e>
                      <m:sub>
                        <m:r>
                          <a:rPr lang="en-US" sz="5400" i="1">
                            <a:solidFill>
                              <a:prstClr val="black"/>
                            </a:solidFill>
                            <a:latin typeface="Cambria Math" panose="02040503050406030204" pitchFamily="18" charset="0"/>
                          </a:rPr>
                          <m:t>2</m:t>
                        </m:r>
                      </m:sub>
                    </m:sSub>
                  </m:oMath>
                </a14:m>
                <a:r>
                  <a:rPr lang="en-US" sz="5400" dirty="0">
                    <a:solidFill>
                      <a:prstClr val="black"/>
                    </a:solidFill>
                  </a:rPr>
                  <a:t> </a:t>
                </a:r>
                <a:r>
                  <a:rPr lang="en-US" sz="5400" dirty="0" err="1">
                    <a:solidFill>
                      <a:prstClr val="black"/>
                    </a:solidFill>
                  </a:rPr>
                  <a:t>và</a:t>
                </a:r>
                <a:r>
                  <a:rPr lang="en-US" sz="5400" dirty="0">
                    <a:solidFill>
                      <a:prstClr val="black"/>
                    </a:solidFill>
                  </a:rPr>
                  <a:t> </a:t>
                </a:r>
                <a14:m>
                  <m:oMath xmlns:m="http://schemas.openxmlformats.org/officeDocument/2006/math">
                    <m:sSub>
                      <m:sSubPr>
                        <m:ctrlPr>
                          <a:rPr lang="en-US" sz="5400" i="1">
                            <a:solidFill>
                              <a:prstClr val="black"/>
                            </a:solidFill>
                            <a:latin typeface="Cambria Math" panose="02040503050406030204" pitchFamily="18" charset="0"/>
                          </a:rPr>
                        </m:ctrlPr>
                      </m:sSubPr>
                      <m:e>
                        <m:r>
                          <a:rPr lang="en-US" sz="5400" i="1">
                            <a:solidFill>
                              <a:prstClr val="black"/>
                            </a:solidFill>
                            <a:latin typeface="Cambria Math" panose="02040503050406030204" pitchFamily="18" charset="0"/>
                          </a:rPr>
                          <m:t>𝐷</m:t>
                        </m:r>
                      </m:e>
                      <m:sub>
                        <m:r>
                          <a:rPr lang="en-US" sz="5400" i="1">
                            <a:solidFill>
                              <a:prstClr val="black"/>
                            </a:solidFill>
                            <a:latin typeface="Cambria Math" panose="02040503050406030204" pitchFamily="18" charset="0"/>
                          </a:rPr>
                          <m:t>3</m:t>
                        </m:r>
                      </m:sub>
                    </m:sSub>
                  </m:oMath>
                </a14:m>
                <a:r>
                  <a:rPr lang="en-US" sz="5400" dirty="0">
                    <a:solidFill>
                      <a:prstClr val="black"/>
                    </a:solidFill>
                  </a:rPr>
                  <a:t>.</a:t>
                </a:r>
              </a:p>
            </p:txBody>
          </p:sp>
        </mc:Choice>
        <mc:Fallback xmlns="">
          <p:sp>
            <p:nvSpPr>
              <p:cNvPr id="11" name="Cloud Callout 10"/>
              <p:cNvSpPr>
                <a:spLocks noRot="1" noChangeAspect="1" noMove="1" noResize="1" noEditPoints="1" noAdjustHandles="1" noChangeArrowheads="1" noChangeShapeType="1" noTextEdit="1"/>
              </p:cNvSpPr>
              <p:nvPr/>
            </p:nvSpPr>
            <p:spPr>
              <a:xfrm>
                <a:off x="11887200" y="3505200"/>
                <a:ext cx="12268200" cy="8442801"/>
              </a:xfrm>
              <a:prstGeom prst="cloudCallout">
                <a:avLst/>
              </a:prstGeom>
              <a:blipFill rotWithShape="1">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650579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nodePh="1">
                                  <p:stCondLst>
                                    <p:cond delay="0"/>
                                  </p:stCondLst>
                                  <p:endCondLst>
                                    <p:cond evt="begin" delay="0">
                                      <p:tn val="20"/>
                                    </p:cond>
                                  </p:end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up)">
                                      <p:cBhvr>
                                        <p:cTn id="22" dur="500"/>
                                        <p:tgtEl>
                                          <p:spTgt spid="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0" end="0"/>
                                            </p:txEl>
                                          </p:spTgt>
                                        </p:tgtEl>
                                        <p:attrNameLst>
                                          <p:attrName>style.visibility</p:attrName>
                                        </p:attrNameLst>
                                      </p:cBhvr>
                                      <p:to>
                                        <p:strVal val="visible"/>
                                      </p:to>
                                    </p:set>
                                    <p:animEffect transition="in" filter="wipe(up)">
                                      <p:cBhvr>
                                        <p:cTn id="27" dur="500"/>
                                        <p:tgtEl>
                                          <p:spTgt spid="99">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1" end="1"/>
                                            </p:txEl>
                                          </p:spTgt>
                                        </p:tgtEl>
                                        <p:attrNameLst>
                                          <p:attrName>style.visibility</p:attrName>
                                        </p:attrNameLst>
                                      </p:cBhvr>
                                      <p:to>
                                        <p:strVal val="visible"/>
                                      </p:to>
                                    </p:set>
                                    <p:animEffect transition="in" filter="wipe(up)">
                                      <p:cBhvr>
                                        <p:cTn id="32" dur="500"/>
                                        <p:tgtEl>
                                          <p:spTgt spid="99">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45" presetClass="entr" presetSubtype="0"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2000"/>
                                        <p:tgtEl>
                                          <p:spTgt spid="2"/>
                                        </p:tgtEl>
                                      </p:cBhvr>
                                    </p:animEffect>
                                    <p:anim calcmode="lin" valueType="num">
                                      <p:cBhvr>
                                        <p:cTn id="38" dur="2000" fill="hold"/>
                                        <p:tgtEl>
                                          <p:spTgt spid="2"/>
                                        </p:tgtEl>
                                        <p:attrNameLst>
                                          <p:attrName>ppt_w</p:attrName>
                                        </p:attrNameLst>
                                      </p:cBhvr>
                                      <p:tavLst>
                                        <p:tav tm="0" fmla="#ppt_w*sin(2.5*pi*$)">
                                          <p:val>
                                            <p:fltVal val="0"/>
                                          </p:val>
                                        </p:tav>
                                        <p:tav tm="100000">
                                          <p:val>
                                            <p:fltVal val="1"/>
                                          </p:val>
                                        </p:tav>
                                      </p:tavLst>
                                    </p:anim>
                                    <p:anim calcmode="lin" valueType="num">
                                      <p:cBhvr>
                                        <p:cTn id="3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childTnLst>
                                    <p:set>
                                      <p:cBhvr>
                                        <p:cTn id="43" dur="1" fill="hold">
                                          <p:stCondLst>
                                            <p:cond delay="0"/>
                                          </p:stCondLst>
                                        </p:cTn>
                                        <p:tgtEl>
                                          <p:spTgt spid="99">
                                            <p:txEl>
                                              <p:pRg st="2" end="2"/>
                                            </p:txEl>
                                          </p:spTgt>
                                        </p:tgtEl>
                                        <p:attrNameLst>
                                          <p:attrName>style.visibility</p:attrName>
                                        </p:attrNameLst>
                                      </p:cBhvr>
                                      <p:to>
                                        <p:strVal val="visible"/>
                                      </p:to>
                                    </p:set>
                                    <p:animEffect transition="in" filter="wipe(up)">
                                      <p:cBhvr>
                                        <p:cTn id="44" dur="500"/>
                                        <p:tgtEl>
                                          <p:spTgt spid="99">
                                            <p:txEl>
                                              <p:pRg st="2" end="2"/>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1"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anim calcmode="lin" valueType="num">
                                      <p:cBhvr>
                                        <p:cTn id="49" dur="1000" fill="hold"/>
                                        <p:tgtEl>
                                          <p:spTgt spid="11"/>
                                        </p:tgtEl>
                                        <p:attrNameLst>
                                          <p:attrName>ppt_w</p:attrName>
                                        </p:attrNameLst>
                                      </p:cBhvr>
                                      <p:tavLst>
                                        <p:tav tm="0">
                                          <p:val>
                                            <p:fltVal val="0"/>
                                          </p:val>
                                        </p:tav>
                                        <p:tav tm="100000">
                                          <p:val>
                                            <p:strVal val="#ppt_w"/>
                                          </p:val>
                                        </p:tav>
                                      </p:tavLst>
                                    </p:anim>
                                    <p:anim calcmode="lin" valueType="num">
                                      <p:cBhvr>
                                        <p:cTn id="50" dur="1000" fill="hold"/>
                                        <p:tgtEl>
                                          <p:spTgt spid="11"/>
                                        </p:tgtEl>
                                        <p:attrNameLst>
                                          <p:attrName>ppt_h</p:attrName>
                                        </p:attrNameLst>
                                      </p:cBhvr>
                                      <p:tavLst>
                                        <p:tav tm="0">
                                          <p:val>
                                            <p:fltVal val="0"/>
                                          </p:val>
                                        </p:tav>
                                        <p:tav tm="100000">
                                          <p:val>
                                            <p:strVal val="#ppt_h"/>
                                          </p:val>
                                        </p:tav>
                                      </p:tavLst>
                                    </p:anim>
                                    <p:anim calcmode="lin" valueType="num">
                                      <p:cBhvr>
                                        <p:cTn id="51" dur="1000" fill="hold"/>
                                        <p:tgtEl>
                                          <p:spTgt spid="11"/>
                                        </p:tgtEl>
                                        <p:attrNameLst>
                                          <p:attrName>style.rotation</p:attrName>
                                        </p:attrNameLst>
                                      </p:cBhvr>
                                      <p:tavLst>
                                        <p:tav tm="0">
                                          <p:val>
                                            <p:fltVal val="90"/>
                                          </p:val>
                                        </p:tav>
                                        <p:tav tm="100000">
                                          <p:val>
                                            <p:fltVal val="0"/>
                                          </p:val>
                                        </p:tav>
                                      </p:tavLst>
                                    </p:anim>
                                    <p:animEffect transition="in" filter="fade">
                                      <p:cBhvr>
                                        <p:cTn id="52"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2" grpId="0" animBg="1"/>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4"/>
            <a:ext cx="23164800" cy="1640995"/>
          </a:xfrm>
          <a:prstGeom prst="rect">
            <a:avLst/>
          </a:prstGeom>
          <a:solidFill>
            <a:schemeClr val="bg1">
              <a:lumMod val="95000"/>
            </a:schemeClr>
          </a:solidFill>
          <a:ln>
            <a:solidFill>
              <a:schemeClr val="tx2">
                <a:lumMod val="20000"/>
                <a:lumOff val="80000"/>
              </a:schemeClr>
            </a:solidFill>
          </a:ln>
        </p:spPr>
        <p:txBody>
          <a:bodyPr lIns="91435" tIns="45719" rIns="91435" bIns="45719"/>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b="1" dirty="0">
                <a:solidFill>
                  <a:prstClr val="black"/>
                </a:solidFill>
              </a:rPr>
              <a:t>2. BIỂU DIỄN MIỀN NGHIỆM CỦA HỆ BẤT PHƯƠNG TRÌNH BẬC NHẤT HAI ẨN TRÊN MẶT PHẲNG TỌA ĐỘ</a:t>
            </a:r>
            <a:endParaRPr lang="en-US" dirty="0">
              <a:solidFill>
                <a:prstClr val="black"/>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1" y="3445094"/>
                <a:ext cx="11353800" cy="10058181"/>
              </a:xfrm>
              <a:prstGeom prst="rect">
                <a:avLst/>
              </a:prstGeom>
              <a:solidFill>
                <a:srgbClr val="D6F7FE"/>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sz="4400" b="1" dirty="0">
                    <a:solidFill>
                      <a:prstClr val="black"/>
                    </a:solidFill>
                  </a:rPr>
                  <a:t>HĐ2: </a:t>
                </a:r>
                <a:r>
                  <a:rPr lang="en-US" sz="4400" dirty="0">
                    <a:solidFill>
                      <a:prstClr val="black"/>
                    </a:solidFill>
                  </a:rPr>
                  <a:t>Cho </a:t>
                </a:r>
                <a:r>
                  <a:rPr lang="en-US" sz="4400" dirty="0" err="1">
                    <a:solidFill>
                      <a:prstClr val="black"/>
                    </a:solidFill>
                  </a:rPr>
                  <a:t>đường</a:t>
                </a:r>
                <a:r>
                  <a:rPr lang="en-US" sz="4400" dirty="0">
                    <a:solidFill>
                      <a:prstClr val="black"/>
                    </a:solidFill>
                  </a:rPr>
                  <a:t> </a:t>
                </a:r>
                <a:r>
                  <a:rPr lang="en-US" sz="4400" dirty="0" err="1">
                    <a:solidFill>
                      <a:prstClr val="black"/>
                    </a:solidFill>
                  </a:rPr>
                  <a:t>thẳng</a:t>
                </a:r>
                <a:r>
                  <a:rPr lang="en-US" sz="4400" dirty="0">
                    <a:solidFill>
                      <a:prstClr val="black"/>
                    </a:solidFill>
                  </a:rPr>
                  <a:t> </a:t>
                </a:r>
                <a14:m>
                  <m:oMath xmlns:m="http://schemas.openxmlformats.org/officeDocument/2006/math">
                    <m:r>
                      <a:rPr lang="en-US" sz="4400" i="1">
                        <a:solidFill>
                          <a:prstClr val="black"/>
                        </a:solidFill>
                        <a:latin typeface="Cambria Math" panose="02040503050406030204" pitchFamily="18" charset="0"/>
                      </a:rPr>
                      <m:t>𝑑</m:t>
                    </m:r>
                    <m:r>
                      <a:rPr lang="en-US" sz="4400" i="1">
                        <a:solidFill>
                          <a:prstClr val="black"/>
                        </a:solidFill>
                        <a:latin typeface="Cambria Math" panose="02040503050406030204" pitchFamily="18" charset="0"/>
                      </a:rPr>
                      <m:t>:</m:t>
                    </m:r>
                    <m:r>
                      <a:rPr lang="en-US" sz="4400" i="1">
                        <a:solidFill>
                          <a:prstClr val="black"/>
                        </a:solidFill>
                        <a:latin typeface="Cambria Math" panose="02040503050406030204" pitchFamily="18" charset="0"/>
                      </a:rPr>
                      <m:t>𝑥</m:t>
                    </m:r>
                    <m:r>
                      <a:rPr lang="en-US" sz="4400" i="1">
                        <a:solidFill>
                          <a:prstClr val="black"/>
                        </a:solidFill>
                        <a:latin typeface="Cambria Math" panose="02040503050406030204" pitchFamily="18" charset="0"/>
                      </a:rPr>
                      <m:t>+</m:t>
                    </m:r>
                    <m:r>
                      <a:rPr lang="en-US" sz="4400" i="1">
                        <a:solidFill>
                          <a:prstClr val="black"/>
                        </a:solidFill>
                        <a:latin typeface="Cambria Math" panose="02040503050406030204" pitchFamily="18" charset="0"/>
                      </a:rPr>
                      <m:t>𝑦</m:t>
                    </m:r>
                    <m:r>
                      <a:rPr lang="en-US" sz="4400" i="1">
                        <a:solidFill>
                          <a:prstClr val="black"/>
                        </a:solidFill>
                        <a:latin typeface="Cambria Math" panose="02040503050406030204" pitchFamily="18" charset="0"/>
                      </a:rPr>
                      <m:t>=150</m:t>
                    </m:r>
                  </m:oMath>
                </a14:m>
                <a:r>
                  <a:rPr lang="en-US" sz="4400" dirty="0">
                    <a:solidFill>
                      <a:prstClr val="black"/>
                    </a:solidFill>
                  </a:rPr>
                  <a:t> </a:t>
                </a:r>
                <a:r>
                  <a:rPr lang="en-US" sz="4400" dirty="0" err="1">
                    <a:solidFill>
                      <a:prstClr val="black"/>
                    </a:solidFill>
                  </a:rPr>
                  <a:t>trên</a:t>
                </a:r>
                <a:r>
                  <a:rPr lang="en-US" sz="4400" dirty="0">
                    <a:solidFill>
                      <a:prstClr val="black"/>
                    </a:solidFill>
                  </a:rPr>
                  <a:t> </a:t>
                </a:r>
                <a:r>
                  <a:rPr lang="en-US" sz="4400" dirty="0" err="1">
                    <a:solidFill>
                      <a:prstClr val="black"/>
                    </a:solidFill>
                  </a:rPr>
                  <a:t>mặt</a:t>
                </a:r>
                <a:r>
                  <a:rPr lang="en-US" sz="4400" dirty="0">
                    <a:solidFill>
                      <a:prstClr val="black"/>
                    </a:solidFill>
                  </a:rPr>
                  <a:t> </a:t>
                </a:r>
                <a:r>
                  <a:rPr lang="en-US" sz="4400" dirty="0" err="1">
                    <a:solidFill>
                      <a:prstClr val="black"/>
                    </a:solidFill>
                  </a:rPr>
                  <a:t>phẳng</a:t>
                </a:r>
                <a:r>
                  <a:rPr lang="en-US" sz="4400" dirty="0">
                    <a:solidFill>
                      <a:prstClr val="black"/>
                    </a:solidFill>
                  </a:rPr>
                  <a:t> </a:t>
                </a:r>
                <a:r>
                  <a:rPr lang="en-US" sz="4400" dirty="0" err="1">
                    <a:solidFill>
                      <a:prstClr val="black"/>
                    </a:solidFill>
                  </a:rPr>
                  <a:t>tọa</a:t>
                </a:r>
                <a:r>
                  <a:rPr lang="en-US" sz="4400" dirty="0">
                    <a:solidFill>
                      <a:prstClr val="black"/>
                    </a:solidFill>
                  </a:rPr>
                  <a:t> </a:t>
                </a:r>
                <a:r>
                  <a:rPr lang="en-US" sz="4400" dirty="0" err="1">
                    <a:solidFill>
                      <a:prstClr val="black"/>
                    </a:solidFill>
                  </a:rPr>
                  <a:t>độ</a:t>
                </a:r>
                <a:r>
                  <a:rPr lang="en-US" sz="4400" dirty="0">
                    <a:solidFill>
                      <a:prstClr val="black"/>
                    </a:solidFill>
                  </a:rPr>
                  <a:t> </a:t>
                </a:r>
                <a14:m>
                  <m:oMath xmlns:m="http://schemas.openxmlformats.org/officeDocument/2006/math">
                    <m:r>
                      <a:rPr lang="en-US" sz="4400" i="1">
                        <a:solidFill>
                          <a:prstClr val="black"/>
                        </a:solidFill>
                        <a:latin typeface="Cambria Math" panose="02040503050406030204" pitchFamily="18" charset="0"/>
                      </a:rPr>
                      <m:t>𝑂</m:t>
                    </m:r>
                    <m:r>
                      <a:rPr lang="en-US" sz="4400" i="1">
                        <a:solidFill>
                          <a:prstClr val="black"/>
                        </a:solidFill>
                        <a:latin typeface="Cambria Math" panose="02040503050406030204" pitchFamily="18" charset="0"/>
                      </a:rPr>
                      <m:t>​</m:t>
                    </m:r>
                    <m:r>
                      <a:rPr lang="en-US" sz="4400" i="1">
                        <a:solidFill>
                          <a:prstClr val="black"/>
                        </a:solidFill>
                        <a:latin typeface="Cambria Math" panose="02040503050406030204" pitchFamily="18" charset="0"/>
                      </a:rPr>
                      <m:t>𝑥𝑦</m:t>
                    </m:r>
                  </m:oMath>
                </a14:m>
                <a:r>
                  <a:rPr lang="en-US" sz="4400" dirty="0">
                    <a:solidFill>
                      <a:prstClr val="black"/>
                    </a:solidFill>
                  </a:rPr>
                  <a:t>. </a:t>
                </a:r>
                <a:r>
                  <a:rPr lang="en-US" sz="4400" dirty="0" err="1">
                    <a:solidFill>
                      <a:prstClr val="black"/>
                    </a:solidFill>
                  </a:rPr>
                  <a:t>Đường</a:t>
                </a:r>
                <a:r>
                  <a:rPr lang="en-US" sz="4400" dirty="0">
                    <a:solidFill>
                      <a:prstClr val="black"/>
                    </a:solidFill>
                  </a:rPr>
                  <a:t> </a:t>
                </a:r>
                <a:r>
                  <a:rPr lang="en-US" sz="4400" dirty="0" err="1">
                    <a:solidFill>
                      <a:prstClr val="black"/>
                    </a:solidFill>
                  </a:rPr>
                  <a:t>thẳng</a:t>
                </a:r>
                <a:r>
                  <a:rPr lang="en-US" sz="4400" dirty="0">
                    <a:solidFill>
                      <a:prstClr val="black"/>
                    </a:solidFill>
                  </a:rPr>
                  <a:t> </a:t>
                </a:r>
                <a:r>
                  <a:rPr lang="en-US" sz="4400" dirty="0" err="1">
                    <a:solidFill>
                      <a:prstClr val="black"/>
                    </a:solidFill>
                  </a:rPr>
                  <a:t>này</a:t>
                </a:r>
                <a:r>
                  <a:rPr lang="en-US" sz="4400" dirty="0">
                    <a:solidFill>
                      <a:prstClr val="black"/>
                    </a:solidFill>
                  </a:rPr>
                  <a:t> </a:t>
                </a:r>
                <a:r>
                  <a:rPr lang="en-US" sz="4400" dirty="0" err="1">
                    <a:solidFill>
                      <a:prstClr val="black"/>
                    </a:solidFill>
                  </a:rPr>
                  <a:t>cắt</a:t>
                </a:r>
                <a:r>
                  <a:rPr lang="en-US" sz="4400" dirty="0">
                    <a:solidFill>
                      <a:prstClr val="black"/>
                    </a:solidFill>
                  </a:rPr>
                  <a:t> </a:t>
                </a:r>
                <a:r>
                  <a:rPr lang="en-US" sz="4400" dirty="0" err="1">
                    <a:solidFill>
                      <a:prstClr val="black"/>
                    </a:solidFill>
                  </a:rPr>
                  <a:t>hai</a:t>
                </a:r>
                <a:r>
                  <a:rPr lang="en-US" sz="4400" dirty="0">
                    <a:solidFill>
                      <a:prstClr val="black"/>
                    </a:solidFill>
                  </a:rPr>
                  <a:t> </a:t>
                </a:r>
                <a:r>
                  <a:rPr lang="en-US" sz="4400" dirty="0" err="1">
                    <a:solidFill>
                      <a:prstClr val="black"/>
                    </a:solidFill>
                  </a:rPr>
                  <a:t>trục</a:t>
                </a:r>
                <a:r>
                  <a:rPr lang="en-US" sz="4400" dirty="0">
                    <a:solidFill>
                      <a:prstClr val="black"/>
                    </a:solidFill>
                  </a:rPr>
                  <a:t> </a:t>
                </a:r>
                <a:r>
                  <a:rPr lang="en-US" sz="4400" dirty="0" err="1">
                    <a:solidFill>
                      <a:prstClr val="black"/>
                    </a:solidFill>
                  </a:rPr>
                  <a:t>tọa</a:t>
                </a:r>
                <a:r>
                  <a:rPr lang="en-US" sz="4400" dirty="0">
                    <a:solidFill>
                      <a:prstClr val="black"/>
                    </a:solidFill>
                  </a:rPr>
                  <a:t> </a:t>
                </a:r>
                <a:r>
                  <a:rPr lang="en-US" sz="4400" dirty="0" err="1">
                    <a:solidFill>
                      <a:prstClr val="black"/>
                    </a:solidFill>
                  </a:rPr>
                  <a:t>độ</a:t>
                </a:r>
                <a:r>
                  <a:rPr lang="en-US" sz="4400" dirty="0">
                    <a:solidFill>
                      <a:prstClr val="black"/>
                    </a:solidFill>
                  </a:rPr>
                  <a:t> </a:t>
                </a:r>
                <a14:m>
                  <m:oMath xmlns:m="http://schemas.openxmlformats.org/officeDocument/2006/math">
                    <m:r>
                      <a:rPr lang="en-US" sz="4400" i="1">
                        <a:solidFill>
                          <a:prstClr val="black"/>
                        </a:solidFill>
                        <a:latin typeface="Cambria Math" panose="02040503050406030204" pitchFamily="18" charset="0"/>
                      </a:rPr>
                      <m:t>𝑂</m:t>
                    </m:r>
                    <m:r>
                      <a:rPr lang="en-US" sz="4400" i="1">
                        <a:solidFill>
                          <a:prstClr val="black"/>
                        </a:solidFill>
                        <a:latin typeface="Cambria Math" panose="02040503050406030204" pitchFamily="18" charset="0"/>
                      </a:rPr>
                      <m:t>​</m:t>
                    </m:r>
                    <m:r>
                      <a:rPr lang="en-US" sz="4400" i="1">
                        <a:solidFill>
                          <a:prstClr val="black"/>
                        </a:solidFill>
                        <a:latin typeface="Cambria Math" panose="02040503050406030204" pitchFamily="18" charset="0"/>
                      </a:rPr>
                      <m:t>𝑥</m:t>
                    </m:r>
                  </m:oMath>
                </a14:m>
                <a:r>
                  <a:rPr lang="en-US" sz="4400" dirty="0">
                    <a:solidFill>
                      <a:prstClr val="black"/>
                    </a:solidFill>
                  </a:rPr>
                  <a:t> </a:t>
                </a:r>
                <a:r>
                  <a:rPr lang="en-US" sz="4400" dirty="0" err="1">
                    <a:solidFill>
                      <a:prstClr val="black"/>
                    </a:solidFill>
                  </a:rPr>
                  <a:t>và</a:t>
                </a:r>
                <a:r>
                  <a:rPr lang="en-US" sz="4400" dirty="0">
                    <a:solidFill>
                      <a:prstClr val="black"/>
                    </a:solidFill>
                  </a:rPr>
                  <a:t> </a:t>
                </a:r>
                <a14:m>
                  <m:oMath xmlns:m="http://schemas.openxmlformats.org/officeDocument/2006/math">
                    <m:r>
                      <a:rPr lang="en-US" sz="4400" i="1">
                        <a:solidFill>
                          <a:prstClr val="black"/>
                        </a:solidFill>
                        <a:latin typeface="Cambria Math" panose="02040503050406030204" pitchFamily="18" charset="0"/>
                      </a:rPr>
                      <m:t>𝑂𝑦</m:t>
                    </m:r>
                  </m:oMath>
                </a14:m>
                <a:r>
                  <a:rPr lang="en-US" sz="4400" dirty="0">
                    <a:solidFill>
                      <a:prstClr val="black"/>
                    </a:solidFill>
                  </a:rPr>
                  <a:t> </a:t>
                </a:r>
                <a:r>
                  <a:rPr lang="en-US" sz="4400" dirty="0" err="1">
                    <a:solidFill>
                      <a:prstClr val="black"/>
                    </a:solidFill>
                  </a:rPr>
                  <a:t>tại</a:t>
                </a:r>
                <a:r>
                  <a:rPr lang="en-US" sz="4400" dirty="0">
                    <a:solidFill>
                      <a:prstClr val="black"/>
                    </a:solidFill>
                  </a:rPr>
                  <a:t> </a:t>
                </a:r>
                <a:r>
                  <a:rPr lang="en-US" sz="4400" dirty="0" err="1">
                    <a:solidFill>
                      <a:prstClr val="black"/>
                    </a:solidFill>
                  </a:rPr>
                  <a:t>hai</a:t>
                </a:r>
                <a:r>
                  <a:rPr lang="en-US" sz="4400" dirty="0">
                    <a:solidFill>
                      <a:prstClr val="black"/>
                    </a:solidFill>
                  </a:rPr>
                  <a:t> </a:t>
                </a:r>
                <a:r>
                  <a:rPr lang="en-US" sz="4400" dirty="0" err="1">
                    <a:solidFill>
                      <a:prstClr val="black"/>
                    </a:solidFill>
                  </a:rPr>
                  <a:t>điểm</a:t>
                </a:r>
                <a:r>
                  <a:rPr lang="en-US" sz="4400" dirty="0">
                    <a:solidFill>
                      <a:prstClr val="black"/>
                    </a:solidFill>
                  </a:rPr>
                  <a:t> </a:t>
                </a:r>
                <a14:m>
                  <m:oMath xmlns:m="http://schemas.openxmlformats.org/officeDocument/2006/math">
                    <m:r>
                      <a:rPr lang="en-US" sz="4400" i="1">
                        <a:solidFill>
                          <a:prstClr val="black"/>
                        </a:solidFill>
                        <a:latin typeface="Cambria Math" panose="02040503050406030204" pitchFamily="18" charset="0"/>
                      </a:rPr>
                      <m:t>𝐴</m:t>
                    </m:r>
                  </m:oMath>
                </a14:m>
                <a:r>
                  <a:rPr lang="en-US" sz="4400" dirty="0">
                    <a:solidFill>
                      <a:prstClr val="black"/>
                    </a:solidFill>
                  </a:rPr>
                  <a:t> </a:t>
                </a:r>
                <a:r>
                  <a:rPr lang="en-US" sz="4400" dirty="0" err="1">
                    <a:solidFill>
                      <a:prstClr val="black"/>
                    </a:solidFill>
                  </a:rPr>
                  <a:t>và</a:t>
                </a:r>
                <a:r>
                  <a:rPr lang="en-US" sz="4400" dirty="0">
                    <a:solidFill>
                      <a:prstClr val="black"/>
                    </a:solidFill>
                  </a:rPr>
                  <a:t> </a:t>
                </a:r>
                <a14:m>
                  <m:oMath xmlns:m="http://schemas.openxmlformats.org/officeDocument/2006/math">
                    <m:r>
                      <a:rPr lang="en-US" sz="4400" i="1">
                        <a:solidFill>
                          <a:prstClr val="black"/>
                        </a:solidFill>
                        <a:latin typeface="Cambria Math" panose="02040503050406030204" pitchFamily="18" charset="0"/>
                      </a:rPr>
                      <m:t>𝐵</m:t>
                    </m:r>
                  </m:oMath>
                </a14:m>
                <a:r>
                  <a:rPr lang="en-US" sz="4400" dirty="0">
                    <a:solidFill>
                      <a:prstClr val="black"/>
                    </a:solidFill>
                  </a:rPr>
                  <a:t>.</a:t>
                </a:r>
              </a:p>
              <a:p>
                <a:pPr marL="0" indent="0">
                  <a:buNone/>
                </a:pPr>
                <a:r>
                  <a:rPr lang="en-US" sz="4400">
                    <a:solidFill>
                      <a:prstClr val="black"/>
                    </a:solidFill>
                    <a:latin typeface="Calibri"/>
                  </a:rPr>
                  <a:t>C ) </a:t>
                </a:r>
                <a:r>
                  <a:rPr lang="en-US" sz="4400" dirty="0" err="1">
                    <a:solidFill>
                      <a:prstClr val="black"/>
                    </a:solidFill>
                    <a:latin typeface="Calibri"/>
                  </a:rPr>
                  <a:t>Lấy</a:t>
                </a:r>
                <a:r>
                  <a:rPr lang="en-US" sz="4400" dirty="0">
                    <a:solidFill>
                      <a:prstClr val="black"/>
                    </a:solidFill>
                    <a:latin typeface="Calibri"/>
                  </a:rPr>
                  <a:t> </a:t>
                </a:r>
                <a:r>
                  <a:rPr lang="en-US" sz="4400" dirty="0" err="1">
                    <a:solidFill>
                      <a:prstClr val="black"/>
                    </a:solidFill>
                    <a:latin typeface="Calibri"/>
                  </a:rPr>
                  <a:t>một</a:t>
                </a:r>
                <a:r>
                  <a:rPr lang="en-US" sz="4400" dirty="0">
                    <a:solidFill>
                      <a:prstClr val="black"/>
                    </a:solidFill>
                    <a:latin typeface="Calibri"/>
                  </a:rPr>
                  <a:t> </a:t>
                </a:r>
                <a:r>
                  <a:rPr lang="en-US" sz="4400" dirty="0" err="1">
                    <a:solidFill>
                      <a:prstClr val="black"/>
                    </a:solidFill>
                    <a:latin typeface="Calibri"/>
                  </a:rPr>
                  <a:t>điểm</a:t>
                </a:r>
                <a:r>
                  <a:rPr lang="en-US" sz="4400" dirty="0">
                    <a:solidFill>
                      <a:prstClr val="black"/>
                    </a:solidFill>
                    <a:latin typeface="Calibri"/>
                  </a:rPr>
                  <a:t> </a:t>
                </a:r>
                <a:r>
                  <a:rPr lang="en-US" sz="4400" dirty="0" err="1">
                    <a:solidFill>
                      <a:prstClr val="black"/>
                    </a:solidFill>
                    <a:latin typeface="Calibri"/>
                  </a:rPr>
                  <a:t>trong</a:t>
                </a:r>
                <a:r>
                  <a:rPr lang="en-US" sz="4400" dirty="0">
                    <a:solidFill>
                      <a:prstClr val="black"/>
                    </a:solidFill>
                    <a:latin typeface="Calibri"/>
                  </a:rPr>
                  <a:t> tam </a:t>
                </a:r>
                <a:r>
                  <a:rPr lang="en-US" sz="4400" dirty="0" err="1">
                    <a:solidFill>
                      <a:prstClr val="black"/>
                    </a:solidFill>
                    <a:latin typeface="Calibri"/>
                  </a:rPr>
                  <a:t>giác</a:t>
                </a:r>
                <a:r>
                  <a:rPr lang="en-US" sz="4400" dirty="0">
                    <a:solidFill>
                      <a:prstClr val="black"/>
                    </a:solidFill>
                    <a:latin typeface="Calibri"/>
                  </a:rPr>
                  <a:t> </a:t>
                </a:r>
                <a14:m>
                  <m:oMath xmlns:m="http://schemas.openxmlformats.org/officeDocument/2006/math">
                    <m:r>
                      <a:rPr lang="en-US" sz="4400" i="1">
                        <a:solidFill>
                          <a:prstClr val="black"/>
                        </a:solidFill>
                        <a:latin typeface="Cambria Math" panose="02040503050406030204" pitchFamily="18" charset="0"/>
                      </a:rPr>
                      <m:t>𝑂𝐴𝐵</m:t>
                    </m:r>
                  </m:oMath>
                </a14:m>
                <a:r>
                  <a:rPr lang="en-US" sz="4400" dirty="0">
                    <a:solidFill>
                      <a:prstClr val="black"/>
                    </a:solidFill>
                    <a:latin typeface="Calibri"/>
                  </a:rPr>
                  <a:t> (</a:t>
                </a:r>
                <a:r>
                  <a:rPr lang="en-US" sz="4400" dirty="0" err="1">
                    <a:solidFill>
                      <a:prstClr val="black"/>
                    </a:solidFill>
                    <a:latin typeface="Calibri"/>
                  </a:rPr>
                  <a:t>chẳng</a:t>
                </a:r>
                <a:r>
                  <a:rPr lang="en-US" sz="4400" dirty="0">
                    <a:solidFill>
                      <a:prstClr val="black"/>
                    </a:solidFill>
                    <a:latin typeface="Calibri"/>
                  </a:rPr>
                  <a:t> </a:t>
                </a:r>
                <a:r>
                  <a:rPr lang="en-US" sz="4400" dirty="0" err="1">
                    <a:solidFill>
                      <a:prstClr val="black"/>
                    </a:solidFill>
                    <a:latin typeface="Calibri"/>
                  </a:rPr>
                  <a:t>hạn</a:t>
                </a:r>
                <a:r>
                  <a:rPr lang="en-US" sz="4400" dirty="0">
                    <a:solidFill>
                      <a:prstClr val="black"/>
                    </a:solidFill>
                    <a:latin typeface="Calibri"/>
                  </a:rPr>
                  <a:t> </a:t>
                </a:r>
                <a:r>
                  <a:rPr lang="en-US" sz="4400" dirty="0" err="1">
                    <a:solidFill>
                      <a:prstClr val="black"/>
                    </a:solidFill>
                    <a:latin typeface="Calibri"/>
                  </a:rPr>
                  <a:t>điểm</a:t>
                </a:r>
                <a:r>
                  <a:rPr lang="en-US" sz="4400" dirty="0">
                    <a:solidFill>
                      <a:prstClr val="black"/>
                    </a:solidFill>
                    <a:latin typeface="Calibri"/>
                  </a:rPr>
                  <a:t> </a:t>
                </a:r>
                <a14:m>
                  <m:oMath xmlns:m="http://schemas.openxmlformats.org/officeDocument/2006/math">
                    <m:d>
                      <m:dPr>
                        <m:ctrlPr>
                          <a:rPr lang="en-US" sz="4400" i="1">
                            <a:solidFill>
                              <a:prstClr val="black"/>
                            </a:solidFill>
                            <a:latin typeface="Cambria Math" panose="02040503050406030204" pitchFamily="18" charset="0"/>
                          </a:rPr>
                        </m:ctrlPr>
                      </m:dPr>
                      <m:e>
                        <m:r>
                          <a:rPr lang="en-US" sz="4400" i="1">
                            <a:solidFill>
                              <a:prstClr val="black"/>
                            </a:solidFill>
                            <a:latin typeface="Cambria Math" panose="02040503050406030204" pitchFamily="18" charset="0"/>
                          </a:rPr>
                          <m:t>1;2</m:t>
                        </m:r>
                      </m:e>
                    </m:d>
                  </m:oMath>
                </a14:m>
                <a:r>
                  <a:rPr lang="en-US" sz="4400" dirty="0">
                    <a:solidFill>
                      <a:prstClr val="black"/>
                    </a:solidFill>
                    <a:latin typeface="Calibri"/>
                  </a:rPr>
                  <a:t>) </a:t>
                </a:r>
                <a:r>
                  <a:rPr lang="en-US" sz="4400" dirty="0" err="1">
                    <a:solidFill>
                      <a:prstClr val="black"/>
                    </a:solidFill>
                    <a:latin typeface="Calibri"/>
                  </a:rPr>
                  <a:t>hoặc</a:t>
                </a:r>
                <a:r>
                  <a:rPr lang="en-US" sz="4400" dirty="0">
                    <a:solidFill>
                      <a:prstClr val="black"/>
                    </a:solidFill>
                    <a:latin typeface="Calibri"/>
                  </a:rPr>
                  <a:t> </a:t>
                </a:r>
                <a:r>
                  <a:rPr lang="en-US" sz="4400" dirty="0" err="1">
                    <a:solidFill>
                      <a:prstClr val="black"/>
                    </a:solidFill>
                    <a:latin typeface="Calibri"/>
                  </a:rPr>
                  <a:t>một</a:t>
                </a:r>
                <a:r>
                  <a:rPr lang="en-US" sz="4400" dirty="0">
                    <a:solidFill>
                      <a:prstClr val="black"/>
                    </a:solidFill>
                    <a:latin typeface="Calibri"/>
                  </a:rPr>
                  <a:t> </a:t>
                </a:r>
                <a:r>
                  <a:rPr lang="en-US" sz="4400" dirty="0" err="1">
                    <a:solidFill>
                      <a:prstClr val="black"/>
                    </a:solidFill>
                    <a:latin typeface="Calibri"/>
                  </a:rPr>
                  <a:t>điểm</a:t>
                </a:r>
                <a:r>
                  <a:rPr lang="en-US" sz="4400" dirty="0">
                    <a:solidFill>
                      <a:prstClr val="black"/>
                    </a:solidFill>
                    <a:latin typeface="Calibri"/>
                  </a:rPr>
                  <a:t> </a:t>
                </a:r>
                <a:r>
                  <a:rPr lang="en-US" sz="4400" dirty="0" err="1">
                    <a:solidFill>
                      <a:prstClr val="black"/>
                    </a:solidFill>
                    <a:latin typeface="Calibri"/>
                  </a:rPr>
                  <a:t>trên</a:t>
                </a:r>
                <a:r>
                  <a:rPr lang="en-US" sz="4400" dirty="0">
                    <a:solidFill>
                      <a:prstClr val="black"/>
                    </a:solidFill>
                    <a:latin typeface="Calibri"/>
                  </a:rPr>
                  <a:t> </a:t>
                </a:r>
                <a:r>
                  <a:rPr lang="en-US" sz="4400" dirty="0" err="1">
                    <a:solidFill>
                      <a:prstClr val="black"/>
                    </a:solidFill>
                    <a:latin typeface="Calibri"/>
                  </a:rPr>
                  <a:t>cạnh</a:t>
                </a:r>
                <a:r>
                  <a:rPr lang="en-US" sz="4400" dirty="0">
                    <a:solidFill>
                      <a:prstClr val="black"/>
                    </a:solidFill>
                    <a:latin typeface="Calibri"/>
                  </a:rPr>
                  <a:t> </a:t>
                </a:r>
                <a:r>
                  <a:rPr lang="en-US" sz="4400" dirty="0" err="1">
                    <a:solidFill>
                      <a:prstClr val="black"/>
                    </a:solidFill>
                    <a:latin typeface="Calibri"/>
                  </a:rPr>
                  <a:t>nào</a:t>
                </a:r>
                <a:r>
                  <a:rPr lang="en-US" sz="4400" dirty="0">
                    <a:solidFill>
                      <a:prstClr val="black"/>
                    </a:solidFill>
                    <a:latin typeface="Calibri"/>
                  </a:rPr>
                  <a:t> </a:t>
                </a:r>
                <a:r>
                  <a:rPr lang="en-US" sz="4400" dirty="0" err="1">
                    <a:solidFill>
                      <a:prstClr val="black"/>
                    </a:solidFill>
                    <a:latin typeface="Calibri"/>
                  </a:rPr>
                  <a:t>đó</a:t>
                </a:r>
                <a:r>
                  <a:rPr lang="en-US" sz="4400" dirty="0">
                    <a:solidFill>
                      <a:prstClr val="black"/>
                    </a:solidFill>
                    <a:latin typeface="Calibri"/>
                  </a:rPr>
                  <a:t> </a:t>
                </a:r>
                <a:r>
                  <a:rPr lang="en-US" sz="4400" dirty="0" err="1">
                    <a:solidFill>
                      <a:prstClr val="black"/>
                    </a:solidFill>
                    <a:latin typeface="Calibri"/>
                  </a:rPr>
                  <a:t>của</a:t>
                </a:r>
                <a:r>
                  <a:rPr lang="en-US" sz="4400" dirty="0">
                    <a:solidFill>
                      <a:prstClr val="black"/>
                    </a:solidFill>
                    <a:latin typeface="Calibri"/>
                  </a:rPr>
                  <a:t> tam </a:t>
                </a:r>
                <a:r>
                  <a:rPr lang="en-US" sz="4400" dirty="0" err="1">
                    <a:solidFill>
                      <a:prstClr val="black"/>
                    </a:solidFill>
                    <a:latin typeface="Calibri"/>
                  </a:rPr>
                  <a:t>giác</a:t>
                </a:r>
                <a:r>
                  <a:rPr lang="en-US" sz="4400" dirty="0">
                    <a:solidFill>
                      <a:prstClr val="black"/>
                    </a:solidFill>
                    <a:latin typeface="Calibri"/>
                  </a:rPr>
                  <a:t> </a:t>
                </a:r>
                <a14:m>
                  <m:oMath xmlns:m="http://schemas.openxmlformats.org/officeDocument/2006/math">
                    <m:r>
                      <a:rPr lang="en-US" sz="4400" i="1">
                        <a:solidFill>
                          <a:prstClr val="black"/>
                        </a:solidFill>
                        <a:latin typeface="Cambria Math" panose="02040503050406030204" pitchFamily="18" charset="0"/>
                      </a:rPr>
                      <m:t>𝑂𝐴𝐵</m:t>
                    </m:r>
                  </m:oMath>
                </a14:m>
                <a:r>
                  <a:rPr lang="en-US" sz="4400" dirty="0">
                    <a:solidFill>
                      <a:prstClr val="black"/>
                    </a:solidFill>
                    <a:latin typeface="Calibri"/>
                  </a:rPr>
                  <a:t> (</a:t>
                </a:r>
                <a:r>
                  <a:rPr lang="en-US" sz="4400" dirty="0" err="1">
                    <a:solidFill>
                      <a:prstClr val="black"/>
                    </a:solidFill>
                    <a:latin typeface="Calibri"/>
                  </a:rPr>
                  <a:t>chẳng</a:t>
                </a:r>
                <a:r>
                  <a:rPr lang="en-US" sz="4400" dirty="0">
                    <a:solidFill>
                      <a:prstClr val="black"/>
                    </a:solidFill>
                    <a:latin typeface="Calibri"/>
                  </a:rPr>
                  <a:t> </a:t>
                </a:r>
                <a:r>
                  <a:rPr lang="en-US" sz="4400" dirty="0" err="1">
                    <a:solidFill>
                      <a:prstClr val="black"/>
                    </a:solidFill>
                    <a:latin typeface="Calibri"/>
                  </a:rPr>
                  <a:t>hạn</a:t>
                </a:r>
                <a:r>
                  <a:rPr lang="en-US" sz="4400" dirty="0">
                    <a:solidFill>
                      <a:prstClr val="black"/>
                    </a:solidFill>
                    <a:latin typeface="Calibri"/>
                  </a:rPr>
                  <a:t> </a:t>
                </a:r>
                <a:r>
                  <a:rPr lang="en-US" sz="4400" dirty="0" err="1">
                    <a:solidFill>
                      <a:prstClr val="black"/>
                    </a:solidFill>
                    <a:latin typeface="Calibri"/>
                  </a:rPr>
                  <a:t>điểm</a:t>
                </a:r>
                <a:r>
                  <a:rPr lang="en-US" sz="4400" dirty="0">
                    <a:solidFill>
                      <a:prstClr val="black"/>
                    </a:solidFill>
                    <a:latin typeface="Calibri"/>
                  </a:rPr>
                  <a:t> </a:t>
                </a:r>
                <a14:m>
                  <m:oMath xmlns:m="http://schemas.openxmlformats.org/officeDocument/2006/math">
                    <m:d>
                      <m:dPr>
                        <m:ctrlPr>
                          <a:rPr lang="en-US" sz="4400" i="1">
                            <a:solidFill>
                              <a:prstClr val="black"/>
                            </a:solidFill>
                            <a:latin typeface="Cambria Math" panose="02040503050406030204" pitchFamily="18" charset="0"/>
                          </a:rPr>
                        </m:ctrlPr>
                      </m:dPr>
                      <m:e>
                        <m:r>
                          <a:rPr lang="en-US" sz="4400" i="1">
                            <a:solidFill>
                              <a:prstClr val="black"/>
                            </a:solidFill>
                            <a:latin typeface="Cambria Math" panose="02040503050406030204" pitchFamily="18" charset="0"/>
                          </a:rPr>
                          <m:t>1;149</m:t>
                        </m:r>
                      </m:e>
                    </m:d>
                  </m:oMath>
                </a14:m>
                <a:r>
                  <a:rPr lang="en-US" sz="4400" dirty="0">
                    <a:solidFill>
                      <a:prstClr val="black"/>
                    </a:solidFill>
                    <a:latin typeface="Calibri"/>
                  </a:rPr>
                  <a:t>) </a:t>
                </a:r>
                <a:r>
                  <a:rPr lang="en-US" sz="4400" dirty="0" err="1">
                    <a:solidFill>
                      <a:prstClr val="black"/>
                    </a:solidFill>
                    <a:latin typeface="Calibri"/>
                  </a:rPr>
                  <a:t>và</a:t>
                </a:r>
                <a:r>
                  <a:rPr lang="en-US" sz="4400" dirty="0">
                    <a:solidFill>
                      <a:prstClr val="black"/>
                    </a:solidFill>
                    <a:latin typeface="Calibri"/>
                  </a:rPr>
                  <a:t> </a:t>
                </a:r>
                <a:r>
                  <a:rPr lang="en-US" sz="4400" dirty="0" err="1">
                    <a:solidFill>
                      <a:prstClr val="black"/>
                    </a:solidFill>
                    <a:latin typeface="Calibri"/>
                  </a:rPr>
                  <a:t>kiểm</a:t>
                </a:r>
                <a:r>
                  <a:rPr lang="en-US" sz="4400" dirty="0">
                    <a:solidFill>
                      <a:prstClr val="black"/>
                    </a:solidFill>
                    <a:latin typeface="Calibri"/>
                  </a:rPr>
                  <a:t> </a:t>
                </a:r>
                <a:r>
                  <a:rPr lang="en-US" sz="4400" dirty="0" err="1">
                    <a:solidFill>
                      <a:prstClr val="black"/>
                    </a:solidFill>
                    <a:latin typeface="Calibri"/>
                  </a:rPr>
                  <a:t>tra</a:t>
                </a:r>
                <a:r>
                  <a:rPr lang="en-US" sz="4400" dirty="0">
                    <a:solidFill>
                      <a:prstClr val="black"/>
                    </a:solidFill>
                    <a:latin typeface="Calibri"/>
                  </a:rPr>
                  <a:t> </a:t>
                </a:r>
                <a:r>
                  <a:rPr lang="en-US" sz="4400" dirty="0" err="1">
                    <a:solidFill>
                      <a:prstClr val="black"/>
                    </a:solidFill>
                    <a:latin typeface="Calibri"/>
                  </a:rPr>
                  <a:t>xem</a:t>
                </a:r>
                <a:r>
                  <a:rPr lang="en-US" sz="4400" dirty="0">
                    <a:solidFill>
                      <a:prstClr val="black"/>
                    </a:solidFill>
                    <a:latin typeface="Calibri"/>
                  </a:rPr>
                  <a:t> </a:t>
                </a:r>
                <a:r>
                  <a:rPr lang="en-US" sz="4400" dirty="0" err="1">
                    <a:solidFill>
                      <a:prstClr val="black"/>
                    </a:solidFill>
                    <a:latin typeface="Calibri"/>
                  </a:rPr>
                  <a:t>tọa</a:t>
                </a:r>
                <a:r>
                  <a:rPr lang="en-US" sz="4400" dirty="0">
                    <a:solidFill>
                      <a:prstClr val="black"/>
                    </a:solidFill>
                    <a:latin typeface="Calibri"/>
                  </a:rPr>
                  <a:t> </a:t>
                </a:r>
                <a:r>
                  <a:rPr lang="en-US" sz="4400" dirty="0" err="1">
                    <a:solidFill>
                      <a:prstClr val="black"/>
                    </a:solidFill>
                    <a:latin typeface="Calibri"/>
                  </a:rPr>
                  <a:t>độ</a:t>
                </a:r>
                <a:r>
                  <a:rPr lang="en-US" sz="4400" dirty="0">
                    <a:solidFill>
                      <a:prstClr val="black"/>
                    </a:solidFill>
                    <a:latin typeface="Calibri"/>
                  </a:rPr>
                  <a:t> </a:t>
                </a:r>
                <a:r>
                  <a:rPr lang="en-US" sz="4400" dirty="0" err="1">
                    <a:solidFill>
                      <a:prstClr val="black"/>
                    </a:solidFill>
                    <a:latin typeface="Calibri"/>
                  </a:rPr>
                  <a:t>của</a:t>
                </a:r>
                <a:r>
                  <a:rPr lang="en-US" sz="4400" dirty="0">
                    <a:solidFill>
                      <a:prstClr val="black"/>
                    </a:solidFill>
                    <a:latin typeface="Calibri"/>
                  </a:rPr>
                  <a:t> </a:t>
                </a:r>
                <a:r>
                  <a:rPr lang="en-US" sz="4400" dirty="0" err="1">
                    <a:solidFill>
                      <a:prstClr val="black"/>
                    </a:solidFill>
                    <a:latin typeface="Calibri"/>
                  </a:rPr>
                  <a:t>các</a:t>
                </a:r>
                <a:r>
                  <a:rPr lang="en-US" sz="4400" dirty="0">
                    <a:solidFill>
                      <a:prstClr val="black"/>
                    </a:solidFill>
                    <a:latin typeface="Calibri"/>
                  </a:rPr>
                  <a:t> </a:t>
                </a:r>
                <a:r>
                  <a:rPr lang="en-US" sz="4400" dirty="0" err="1">
                    <a:solidFill>
                      <a:prstClr val="black"/>
                    </a:solidFill>
                    <a:latin typeface="Calibri"/>
                  </a:rPr>
                  <a:t>điểm</a:t>
                </a:r>
                <a:r>
                  <a:rPr lang="en-US" sz="4400" dirty="0">
                    <a:solidFill>
                      <a:prstClr val="black"/>
                    </a:solidFill>
                    <a:latin typeface="Calibri"/>
                  </a:rPr>
                  <a:t> </a:t>
                </a:r>
                <a:r>
                  <a:rPr lang="en-US" sz="4400" dirty="0" err="1">
                    <a:solidFill>
                      <a:prstClr val="black"/>
                    </a:solidFill>
                    <a:latin typeface="Calibri"/>
                  </a:rPr>
                  <a:t>đó</a:t>
                </a:r>
                <a:r>
                  <a:rPr lang="en-US" sz="4400" dirty="0">
                    <a:solidFill>
                      <a:prstClr val="black"/>
                    </a:solidFill>
                    <a:latin typeface="Calibri"/>
                  </a:rPr>
                  <a:t> </a:t>
                </a:r>
                <a:r>
                  <a:rPr lang="en-US" sz="4400" dirty="0" err="1">
                    <a:solidFill>
                      <a:prstClr val="black"/>
                    </a:solidFill>
                    <a:latin typeface="Calibri"/>
                  </a:rPr>
                  <a:t>có</a:t>
                </a:r>
                <a:r>
                  <a:rPr lang="en-US" sz="4400" dirty="0">
                    <a:solidFill>
                      <a:prstClr val="black"/>
                    </a:solidFill>
                    <a:latin typeface="Calibri"/>
                  </a:rPr>
                  <a:t> </a:t>
                </a:r>
                <a:r>
                  <a:rPr lang="en-US" sz="4400" dirty="0" err="1">
                    <a:solidFill>
                      <a:prstClr val="black"/>
                    </a:solidFill>
                    <a:latin typeface="Calibri"/>
                  </a:rPr>
                  <a:t>phải</a:t>
                </a:r>
                <a:r>
                  <a:rPr lang="en-US" sz="4400" dirty="0">
                    <a:solidFill>
                      <a:prstClr val="black"/>
                    </a:solidFill>
                    <a:latin typeface="Calibri"/>
                  </a:rPr>
                  <a:t> </a:t>
                </a:r>
                <a:r>
                  <a:rPr lang="en-US" sz="4400" err="1">
                    <a:solidFill>
                      <a:prstClr val="black"/>
                    </a:solidFill>
                    <a:latin typeface="Calibri"/>
                  </a:rPr>
                  <a:t>là</a:t>
                </a:r>
                <a:r>
                  <a:rPr lang="en-US" sz="4400">
                    <a:solidFill>
                      <a:prstClr val="black"/>
                    </a:solidFill>
                    <a:latin typeface="Calibri"/>
                  </a:rPr>
                  <a:t> nghiệm</a:t>
                </a:r>
                <a:r>
                  <a:rPr lang="en-US" sz="4400" dirty="0">
                    <a:solidFill>
                      <a:prstClr val="black"/>
                    </a:solidFill>
                    <a:latin typeface="Calibri"/>
                  </a:rPr>
                  <a:t> </a:t>
                </a:r>
                <a:r>
                  <a:rPr lang="en-US" sz="4400">
                    <a:solidFill>
                      <a:prstClr val="black"/>
                    </a:solidFill>
                    <a:latin typeface="Calibri"/>
                  </a:rPr>
                  <a:t>của </a:t>
                </a:r>
                <a:r>
                  <a:rPr lang="en-US" sz="4400" dirty="0" err="1">
                    <a:solidFill>
                      <a:prstClr val="black"/>
                    </a:solidFill>
                    <a:latin typeface="Calibri"/>
                  </a:rPr>
                  <a:t>hệ</a:t>
                </a:r>
                <a:r>
                  <a:rPr lang="en-US" sz="4400" dirty="0">
                    <a:solidFill>
                      <a:prstClr val="black"/>
                    </a:solidFill>
                    <a:latin typeface="Calibri"/>
                  </a:rPr>
                  <a:t> </a:t>
                </a:r>
                <a:r>
                  <a:rPr lang="en-US" sz="4400" dirty="0" err="1">
                    <a:solidFill>
                      <a:prstClr val="black"/>
                    </a:solidFill>
                    <a:latin typeface="Calibri"/>
                  </a:rPr>
                  <a:t>bất</a:t>
                </a:r>
                <a:r>
                  <a:rPr lang="en-US" sz="4400" dirty="0">
                    <a:solidFill>
                      <a:prstClr val="black"/>
                    </a:solidFill>
                    <a:latin typeface="Calibri"/>
                  </a:rPr>
                  <a:t> </a:t>
                </a:r>
                <a:r>
                  <a:rPr lang="en-US" sz="4400" dirty="0" err="1">
                    <a:solidFill>
                      <a:prstClr val="black"/>
                    </a:solidFill>
                    <a:latin typeface="Calibri"/>
                  </a:rPr>
                  <a:t>phương</a:t>
                </a:r>
                <a:r>
                  <a:rPr lang="en-US" sz="4400" dirty="0">
                    <a:solidFill>
                      <a:prstClr val="black"/>
                    </a:solidFill>
                    <a:latin typeface="Calibri"/>
                  </a:rPr>
                  <a:t> </a:t>
                </a:r>
                <a:r>
                  <a:rPr lang="en-US" sz="4400" dirty="0" err="1">
                    <a:solidFill>
                      <a:prstClr val="black"/>
                    </a:solidFill>
                    <a:latin typeface="Calibri"/>
                  </a:rPr>
                  <a:t>trình</a:t>
                </a:r>
                <a:r>
                  <a:rPr lang="en-US" sz="4400" dirty="0">
                    <a:solidFill>
                      <a:prstClr val="black"/>
                    </a:solidFill>
                    <a:latin typeface="Calibri"/>
                  </a:rPr>
                  <a:t> </a:t>
                </a:r>
                <a:r>
                  <a:rPr lang="en-US" sz="4400" dirty="0" err="1">
                    <a:solidFill>
                      <a:prstClr val="black"/>
                    </a:solidFill>
                    <a:latin typeface="Calibri"/>
                  </a:rPr>
                  <a:t>sau</a:t>
                </a:r>
                <a:r>
                  <a:rPr lang="en-US" sz="4400" dirty="0">
                    <a:solidFill>
                      <a:prstClr val="black"/>
                    </a:solidFill>
                    <a:latin typeface="Calibri"/>
                  </a:rPr>
                  <a:t> hay </a:t>
                </a:r>
                <a:r>
                  <a:rPr lang="en-US" sz="4400" err="1">
                    <a:solidFill>
                      <a:prstClr val="black"/>
                    </a:solidFill>
                    <a:latin typeface="Calibri"/>
                  </a:rPr>
                  <a:t>không</a:t>
                </a:r>
                <a:r>
                  <a:rPr lang="en-US" sz="4400">
                    <a:solidFill>
                      <a:prstClr val="black"/>
                    </a:solidFill>
                    <a:latin typeface="Calibri"/>
                  </a:rPr>
                  <a:t>:</a:t>
                </a:r>
              </a:p>
              <a:p>
                <a:pPr marL="0" indent="0" algn="ctr">
                  <a:buNone/>
                </a:pPr>
                <a:r>
                  <a:rPr lang="en-US" sz="4400">
                    <a:solidFill>
                      <a:prstClr val="black"/>
                    </a:solidFill>
                    <a:latin typeface="Calibri"/>
                  </a:rPr>
                  <a:t> </a:t>
                </a:r>
                <a14:m>
                  <m:oMath xmlns:m="http://schemas.openxmlformats.org/officeDocument/2006/math">
                    <m:d>
                      <m:dPr>
                        <m:begChr m:val="{"/>
                        <m:endChr m:val=""/>
                        <m:ctrlPr>
                          <a:rPr lang="en-US" sz="4400" i="1">
                            <a:solidFill>
                              <a:prstClr val="black"/>
                            </a:solidFill>
                            <a:latin typeface="Cambria Math" panose="02040503050406030204" pitchFamily="18" charset="0"/>
                          </a:rPr>
                        </m:ctrlPr>
                      </m:dPr>
                      <m:e>
                        <m:eqArr>
                          <m:eqArrPr>
                            <m:ctrlPr>
                              <a:rPr lang="en-US" sz="4400" i="1">
                                <a:solidFill>
                                  <a:prstClr val="black"/>
                                </a:solidFill>
                                <a:latin typeface="Cambria Math" panose="02040503050406030204" pitchFamily="18" charset="0"/>
                              </a:rPr>
                            </m:ctrlPr>
                          </m:eqArrPr>
                          <m:e>
                            <m:r>
                              <a:rPr lang="en-US" sz="4400" i="1">
                                <a:solidFill>
                                  <a:prstClr val="black"/>
                                </a:solidFill>
                                <a:latin typeface="Cambria Math" panose="02040503050406030204" pitchFamily="18" charset="0"/>
                              </a:rPr>
                              <m:t>&amp;</m:t>
                            </m:r>
                            <m:r>
                              <a:rPr lang="en-US" sz="4400" i="1">
                                <a:solidFill>
                                  <a:prstClr val="black"/>
                                </a:solidFill>
                                <a:latin typeface="Cambria Math" panose="02040503050406030204" pitchFamily="18" charset="0"/>
                              </a:rPr>
                              <m:t>𝑥</m:t>
                            </m:r>
                            <m:r>
                              <a:rPr lang="en-US" sz="4400" i="1">
                                <a:solidFill>
                                  <a:prstClr val="black"/>
                                </a:solidFill>
                                <a:latin typeface="Cambria Math" panose="02040503050406030204" pitchFamily="18" charset="0"/>
                              </a:rPr>
                              <m:t>≥0</m:t>
                            </m:r>
                          </m:e>
                          <m:e>
                            <m:r>
                              <a:rPr lang="en-US" sz="4400" i="1">
                                <a:solidFill>
                                  <a:prstClr val="black"/>
                                </a:solidFill>
                                <a:latin typeface="Cambria Math" panose="02040503050406030204" pitchFamily="18" charset="0"/>
                              </a:rPr>
                              <m:t>&amp;</m:t>
                            </m:r>
                            <m:r>
                              <a:rPr lang="en-US" sz="4400" i="1">
                                <a:solidFill>
                                  <a:prstClr val="black"/>
                                </a:solidFill>
                                <a:latin typeface="Cambria Math" panose="02040503050406030204" pitchFamily="18" charset="0"/>
                              </a:rPr>
                              <m:t>𝑦</m:t>
                            </m:r>
                            <m:r>
                              <a:rPr lang="en-US" sz="4400" i="1">
                                <a:solidFill>
                                  <a:prstClr val="black"/>
                                </a:solidFill>
                                <a:latin typeface="Cambria Math" panose="02040503050406030204" pitchFamily="18" charset="0"/>
                              </a:rPr>
                              <m:t>≥0</m:t>
                            </m:r>
                          </m:e>
                          <m:e>
                            <m:r>
                              <a:rPr lang="en-US" sz="4400" i="1">
                                <a:solidFill>
                                  <a:prstClr val="black"/>
                                </a:solidFill>
                                <a:latin typeface="Cambria Math" panose="02040503050406030204" pitchFamily="18" charset="0"/>
                              </a:rPr>
                              <m:t>&amp;</m:t>
                            </m:r>
                            <m:r>
                              <a:rPr lang="en-US" sz="4400" i="1">
                                <a:solidFill>
                                  <a:prstClr val="black"/>
                                </a:solidFill>
                                <a:latin typeface="Cambria Math" panose="02040503050406030204" pitchFamily="18" charset="0"/>
                              </a:rPr>
                              <m:t>𝑥</m:t>
                            </m:r>
                            <m:r>
                              <a:rPr lang="en-US" sz="4400" i="1">
                                <a:solidFill>
                                  <a:prstClr val="black"/>
                                </a:solidFill>
                                <a:latin typeface="Cambria Math" panose="02040503050406030204" pitchFamily="18" charset="0"/>
                              </a:rPr>
                              <m:t>+</m:t>
                            </m:r>
                            <m:r>
                              <a:rPr lang="en-US" sz="4400" i="1">
                                <a:solidFill>
                                  <a:prstClr val="black"/>
                                </a:solidFill>
                                <a:latin typeface="Cambria Math" panose="02040503050406030204" pitchFamily="18" charset="0"/>
                              </a:rPr>
                              <m:t>𝑦</m:t>
                            </m:r>
                            <m:r>
                              <a:rPr lang="en-US" sz="4400" i="1">
                                <a:solidFill>
                                  <a:prstClr val="black"/>
                                </a:solidFill>
                                <a:latin typeface="Cambria Math" panose="02040503050406030204" pitchFamily="18" charset="0"/>
                              </a:rPr>
                              <m:t>≤150.</m:t>
                            </m:r>
                          </m:e>
                        </m:eqArr>
                      </m:e>
                    </m:d>
                  </m:oMath>
                </a14:m>
                <a:endParaRPr lang="en-US" sz="4400" dirty="0">
                  <a:solidFill>
                    <a:prstClr val="black"/>
                  </a:solidFill>
                </a:endParaRPr>
              </a:p>
              <a:p>
                <a:pPr algn="just"/>
                <a:endParaRPr lang="en-US" dirty="0">
                  <a:solidFill>
                    <a:prstClr val="black"/>
                  </a:solidFill>
                </a:endParaRPr>
              </a:p>
            </p:txBody>
          </p:sp>
        </mc:Choice>
        <mc:Fallback xmlns="">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838201" y="3445094"/>
                <a:ext cx="11353800" cy="10058181"/>
              </a:xfrm>
              <a:prstGeom prst="rect">
                <a:avLst/>
              </a:prstGeom>
              <a:blipFill rotWithShape="1">
                <a:blip r:embed="rId4"/>
                <a:stretch>
                  <a:fillRect l="-2146" t="-1877" r="-1985"/>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253912" y="3445093"/>
            <a:ext cx="11901488" cy="10058176"/>
          </a:xfrm>
          <a:prstGeom prst="rect">
            <a:avLst/>
          </a:prstGeom>
          <a:solidFill>
            <a:srgbClr val="D6F7FE"/>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Font typeface="Arial" panose="020B0604020202020204" pitchFamily="34" charset="0"/>
              <a:buNone/>
            </a:pPr>
            <a:endParaRPr lang="en-US" dirty="0">
              <a:solidFill>
                <a:prstClr val="black"/>
              </a:solidFill>
            </a:endParaRPr>
          </a:p>
        </p:txBody>
      </p:sp>
      <p:graphicFrame>
        <p:nvGraphicFramePr>
          <p:cNvPr id="94" name="Object 93">
            <a:extLst>
              <a:ext uri="{FF2B5EF4-FFF2-40B4-BE49-F238E27FC236}">
                <a16:creationId xmlns:a16="http://schemas.microsoft.com/office/drawing/2014/main" id="{160B0663-8F94-42AA-8EE6-55DCA49EB467}"/>
              </a:ext>
            </a:extLst>
          </p:cNvPr>
          <p:cNvGraphicFramePr>
            <a:graphicFrameLocks noChangeAspect="1"/>
          </p:cNvGraphicFramePr>
          <p:nvPr/>
        </p:nvGraphicFramePr>
        <p:xfrm>
          <a:off x="12130088" y="6786563"/>
          <a:ext cx="123824" cy="142875"/>
        </p:xfrm>
        <a:graphic>
          <a:graphicData uri="http://schemas.openxmlformats.org/presentationml/2006/ole">
            <mc:AlternateContent xmlns:mc="http://schemas.openxmlformats.org/markup-compatibility/2006">
              <mc:Choice xmlns:v="urn:schemas-microsoft-com:vml" Requires="v">
                <p:oleObj spid="_x0000_s11318" name="Equation" r:id="rId5" imgW="123783" imgH="143125" progId="Equation.DSMT4">
                  <p:embed/>
                </p:oleObj>
              </mc:Choice>
              <mc:Fallback>
                <p:oleObj name="Equation" r:id="rId5" imgW="123783" imgH="143125" progId="Equation.DSMT4">
                  <p:embed/>
                  <p:pic>
                    <p:nvPicPr>
                      <p:cNvPr id="0" name=""/>
                      <p:cNvPicPr/>
                      <p:nvPr/>
                    </p:nvPicPr>
                    <p:blipFill>
                      <a:blip r:embed="rId6"/>
                      <a:stretch>
                        <a:fillRect/>
                      </a:stretch>
                    </p:blipFill>
                    <p:spPr>
                      <a:xfrm>
                        <a:off x="12130088" y="6786563"/>
                        <a:ext cx="123824" cy="142875"/>
                      </a:xfrm>
                      <a:prstGeom prst="rect">
                        <a:avLst/>
                      </a:prstGeom>
                    </p:spPr>
                  </p:pic>
                </p:oleObj>
              </mc:Fallback>
            </mc:AlternateContent>
          </a:graphicData>
        </a:graphic>
      </p:graphicFrame>
      <p:sp>
        <p:nvSpPr>
          <p:cNvPr id="101" name="Rectangle 90">
            <a:extLst>
              <a:ext uri="{FF2B5EF4-FFF2-40B4-BE49-F238E27FC236}">
                <a16:creationId xmlns:a16="http://schemas.microsoft.com/office/drawing/2014/main" id="{1384DC08-87A1-42F4-B84E-80764973FE05}"/>
              </a:ext>
            </a:extLst>
          </p:cNvPr>
          <p:cNvSpPr>
            <a:spLocks noChangeArrowheads="1"/>
          </p:cNvSpPr>
          <p:nvPr/>
        </p:nvSpPr>
        <p:spPr bwMode="auto">
          <a:xfrm>
            <a:off x="0" y="-374462"/>
            <a:ext cx="184837" cy="748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35" tIns="45719" rIns="91435" bIns="45719" numCol="1" anchor="ctr" anchorCtr="0" compatLnSpc="1">
            <a:prstTxWarp prst="textNoShape">
              <a:avLst/>
            </a:prstTxWarp>
            <a:spAutoFit/>
          </a:bodyPr>
          <a:lstStyle/>
          <a:p>
            <a:endParaRPr lang="en-US">
              <a:solidFill>
                <a:prstClr val="black"/>
              </a:solidFill>
            </a:endParaRPr>
          </a:p>
        </p:txBody>
      </p:sp>
      <p:graphicFrame>
        <p:nvGraphicFramePr>
          <p:cNvPr id="102" name="Object 101">
            <a:extLst>
              <a:ext uri="{FF2B5EF4-FFF2-40B4-BE49-F238E27FC236}">
                <a16:creationId xmlns:a16="http://schemas.microsoft.com/office/drawing/2014/main" id="{B5BAF9D1-0A60-4EC4-B063-4AA8C87715AC}"/>
              </a:ext>
            </a:extLst>
          </p:cNvPr>
          <p:cNvGraphicFramePr>
            <a:graphicFrameLocks noChangeAspect="1"/>
          </p:cNvGraphicFramePr>
          <p:nvPr/>
        </p:nvGraphicFramePr>
        <p:xfrm>
          <a:off x="4" y="0"/>
          <a:ext cx="122237" cy="144464"/>
        </p:xfrm>
        <a:graphic>
          <a:graphicData uri="http://schemas.openxmlformats.org/presentationml/2006/ole">
            <mc:AlternateContent xmlns:mc="http://schemas.openxmlformats.org/markup-compatibility/2006">
              <mc:Choice xmlns:v="urn:schemas-microsoft-com:vml" Requires="v">
                <p:oleObj spid="_x0000_s11319" name="Equation" r:id="rId7" imgW="126835" imgH="139518" progId="Equation.DSMT4">
                  <p:embed/>
                </p:oleObj>
              </mc:Choice>
              <mc:Fallback>
                <p:oleObj name="Equation" r:id="rId7" imgW="126835" imgH="1395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 y="0"/>
                        <a:ext cx="122237" cy="144464"/>
                      </a:xfrm>
                      <a:prstGeom prst="rect">
                        <a:avLst/>
                      </a:prstGeom>
                      <a:noFill/>
                    </p:spPr>
                  </p:pic>
                </p:oleObj>
              </mc:Fallback>
            </mc:AlternateContent>
          </a:graphicData>
        </a:graphic>
      </p:graphicFrame>
      <p:sp>
        <p:nvSpPr>
          <p:cNvPr id="103" name="Rectangle 91">
            <a:extLst>
              <a:ext uri="{FF2B5EF4-FFF2-40B4-BE49-F238E27FC236}">
                <a16:creationId xmlns:a16="http://schemas.microsoft.com/office/drawing/2014/main" id="{4D321740-C960-45A6-9A88-6AEEE26BF3E7}"/>
              </a:ext>
            </a:extLst>
          </p:cNvPr>
          <p:cNvSpPr>
            <a:spLocks noChangeArrowheads="1"/>
          </p:cNvSpPr>
          <p:nvPr/>
        </p:nvSpPr>
        <p:spPr bwMode="auto">
          <a:xfrm rot="10800000" flipV="1">
            <a:off x="15163800" y="7812696"/>
            <a:ext cx="1066800" cy="3385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5" tIns="45719" rIns="91435" bIns="45719" numCol="1" anchor="ctr" anchorCtr="0" compatLnSpc="1">
            <a:prstTxWarp prst="textNoShape">
              <a:avLst/>
            </a:prstTxWarp>
            <a:spAutoFit/>
          </a:bodyPr>
          <a:lstStyle/>
          <a:p>
            <a:pPr defTabSz="914353" eaLnBrk="0" fontAlgn="base" hangingPunct="0">
              <a:spcBef>
                <a:spcPct val="0"/>
              </a:spcBef>
              <a:spcAft>
                <a:spcPct val="0"/>
              </a:spcAft>
            </a:pPr>
            <a:r>
              <a:rPr lang="en-US" altLang="en-US" sz="13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1600">
                <a:solidFill>
                  <a:prstClr val="black"/>
                </a:solidFill>
              </a:rPr>
              <a:t> </a:t>
            </a:r>
            <a:endParaRPr lang="en-US" altLang="en-US" sz="1900">
              <a:solidFill>
                <a:prstClr val="black"/>
              </a:solidFill>
              <a:latin typeface="Arial" panose="020B0604020202020204" pitchFamily="34" charset="0"/>
            </a:endParaRPr>
          </a:p>
        </p:txBody>
      </p:sp>
      <p:sp>
        <p:nvSpPr>
          <p:cNvPr id="10" name="Rectangle 9"/>
          <p:cNvSpPr/>
          <p:nvPr/>
        </p:nvSpPr>
        <p:spPr>
          <a:xfrm>
            <a:off x="0" y="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r>
              <a:rPr lang="en-US" sz="5400" b="1">
                <a:solidFill>
                  <a:prstClr val="white"/>
                </a:solidFill>
                <a:latin typeface="Times New Roman" panose="02020603050405020304" pitchFamily="18" charset="0"/>
                <a:cs typeface="Times New Roman" panose="02020603050405020304" pitchFamily="18" charset="0"/>
              </a:rPr>
              <a:t>BÀI 4 : HỆ BẤT PHƯƠNG TRÌNH BẬC NHẤT HAI ẨN</a:t>
            </a:r>
          </a:p>
        </p:txBody>
      </p:sp>
      <mc:AlternateContent xmlns:mc="http://schemas.openxmlformats.org/markup-compatibility/2006" xmlns:a14="http://schemas.microsoft.com/office/drawing/2010/main">
        <mc:Choice Requires="a14">
          <p:sp>
            <p:nvSpPr>
              <p:cNvPr id="2" name="Cloud Callout 1"/>
              <p:cNvSpPr/>
              <p:nvPr/>
            </p:nvSpPr>
            <p:spPr>
              <a:xfrm>
                <a:off x="12253912" y="4038600"/>
                <a:ext cx="12130088" cy="7712181"/>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just"/>
                <a:r>
                  <a:rPr lang="en-US" dirty="0">
                    <a:solidFill>
                      <a:prstClr val="black"/>
                    </a:solidFill>
                  </a:rPr>
                  <a:t>Điểm </a:t>
                </a:r>
                <a14:m>
                  <m:oMath xmlns:m="http://schemas.openxmlformats.org/officeDocument/2006/math">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1;2</m:t>
                        </m:r>
                      </m:e>
                    </m:d>
                  </m:oMath>
                </a14:m>
                <a:r>
                  <a:rPr lang="en-US" dirty="0">
                    <a:solidFill>
                      <a:prstClr val="black"/>
                    </a:solidFill>
                  </a:rPr>
                  <a:t> </a:t>
                </a:r>
                <a:r>
                  <a:rPr lang="en-US" dirty="0" err="1">
                    <a:solidFill>
                      <a:prstClr val="black"/>
                    </a:solidFill>
                  </a:rPr>
                  <a:t>trong</a:t>
                </a:r>
                <a:r>
                  <a:rPr lang="en-US" dirty="0">
                    <a:solidFill>
                      <a:prstClr val="black"/>
                    </a:solidFill>
                  </a:rPr>
                  <a:t> tam </a:t>
                </a:r>
                <a:r>
                  <a:rPr lang="en-US" dirty="0" err="1">
                    <a:solidFill>
                      <a:prstClr val="black"/>
                    </a:solidFill>
                  </a:rPr>
                  <a:t>giác</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𝑂𝐴𝐵</m:t>
                    </m:r>
                  </m:oMath>
                </a14:m>
                <a:r>
                  <a:rPr lang="en-US" dirty="0">
                    <a:solidFill>
                      <a:prstClr val="black"/>
                    </a:solidFill>
                  </a:rPr>
                  <a:t> </a:t>
                </a:r>
                <a:r>
                  <a:rPr lang="en-US" dirty="0" err="1">
                    <a:solidFill>
                      <a:prstClr val="black"/>
                    </a:solidFill>
                  </a:rPr>
                  <a:t>thỏa</a:t>
                </a:r>
                <a:r>
                  <a:rPr lang="en-US" dirty="0">
                    <a:solidFill>
                      <a:prstClr val="black"/>
                    </a:solidFill>
                  </a:rPr>
                  <a:t> </a:t>
                </a:r>
                <a:r>
                  <a:rPr lang="en-US" dirty="0" err="1">
                    <a:solidFill>
                      <a:prstClr val="black"/>
                    </a:solidFill>
                  </a:rPr>
                  <a:t>mãn</a:t>
                </a:r>
                <a:r>
                  <a:rPr lang="en-US" dirty="0">
                    <a:solidFill>
                      <a:prstClr val="black"/>
                    </a:solidFill>
                  </a:rPr>
                  <a:t> </a:t>
                </a:r>
                <a:r>
                  <a:rPr lang="en-US" dirty="0" err="1">
                    <a:solidFill>
                      <a:prstClr val="black"/>
                    </a:solidFill>
                  </a:rPr>
                  <a:t>tất</a:t>
                </a:r>
                <a:r>
                  <a:rPr lang="en-US" dirty="0">
                    <a:solidFill>
                      <a:prstClr val="black"/>
                    </a:solidFill>
                  </a:rPr>
                  <a:t> </a:t>
                </a:r>
                <a:r>
                  <a:rPr lang="en-US" dirty="0" err="1">
                    <a:solidFill>
                      <a:prstClr val="black"/>
                    </a:solidFill>
                  </a:rPr>
                  <a:t>cả</a:t>
                </a:r>
                <a:r>
                  <a:rPr lang="en-US" dirty="0">
                    <a:solidFill>
                      <a:prstClr val="black"/>
                    </a:solidFill>
                  </a:rPr>
                  <a:t> </a:t>
                </a:r>
                <a:r>
                  <a:rPr lang="en-US" dirty="0" err="1">
                    <a:solidFill>
                      <a:prstClr val="black"/>
                    </a:solidFill>
                  </a:rPr>
                  <a:t>các</a:t>
                </a:r>
                <a:r>
                  <a:rPr lang="en-US" dirty="0">
                    <a:solidFill>
                      <a:prstClr val="black"/>
                    </a:solidFill>
                  </a:rPr>
                  <a:t> </a:t>
                </a:r>
                <a:r>
                  <a:rPr lang="en-US" dirty="0" err="1">
                    <a:solidFill>
                      <a:prstClr val="black"/>
                    </a:solidFill>
                  </a:rPr>
                  <a:t>bất</a:t>
                </a:r>
                <a:r>
                  <a:rPr lang="en-US" dirty="0">
                    <a:solidFill>
                      <a:prstClr val="black"/>
                    </a:solidFill>
                  </a:rPr>
                  <a:t> </a:t>
                </a:r>
                <a:r>
                  <a:rPr lang="en-US" dirty="0" err="1">
                    <a:solidFill>
                      <a:prstClr val="black"/>
                    </a:solidFill>
                  </a:rPr>
                  <a:t>phương</a:t>
                </a:r>
                <a:r>
                  <a:rPr lang="en-US" dirty="0">
                    <a:solidFill>
                      <a:prstClr val="black"/>
                    </a:solidFill>
                  </a:rPr>
                  <a:t> </a:t>
                </a:r>
                <a:r>
                  <a:rPr lang="en-US" dirty="0" err="1">
                    <a:solidFill>
                      <a:prstClr val="black"/>
                    </a:solidFill>
                  </a:rPr>
                  <a:t>trình</a:t>
                </a:r>
                <a:r>
                  <a:rPr lang="en-US" dirty="0">
                    <a:solidFill>
                      <a:prstClr val="black"/>
                    </a:solidFill>
                  </a:rPr>
                  <a:t> </a:t>
                </a:r>
                <a:r>
                  <a:rPr lang="en-US" dirty="0" err="1">
                    <a:solidFill>
                      <a:prstClr val="black"/>
                    </a:solidFill>
                  </a:rPr>
                  <a:t>của</a:t>
                </a:r>
                <a:r>
                  <a:rPr lang="en-US" dirty="0">
                    <a:solidFill>
                      <a:prstClr val="black"/>
                    </a:solidFill>
                  </a:rPr>
                  <a:t> </a:t>
                </a:r>
                <a:r>
                  <a:rPr lang="en-US" dirty="0" err="1">
                    <a:solidFill>
                      <a:prstClr val="black"/>
                    </a:solidFill>
                  </a:rPr>
                  <a:t>hệ</a:t>
                </a:r>
                <a:r>
                  <a:rPr lang="en-US" dirty="0">
                    <a:solidFill>
                      <a:prstClr val="black"/>
                    </a:solidFill>
                  </a:rPr>
                  <a:t> </a:t>
                </a:r>
                <a:r>
                  <a:rPr lang="en-US" dirty="0" err="1">
                    <a:solidFill>
                      <a:prstClr val="black"/>
                    </a:solidFill>
                  </a:rPr>
                  <a:t>nên</a:t>
                </a:r>
                <a:r>
                  <a:rPr lang="en-US" dirty="0">
                    <a:solidFill>
                      <a:prstClr val="black"/>
                    </a:solidFill>
                  </a:rPr>
                  <a:t> </a:t>
                </a:r>
                <a:r>
                  <a:rPr lang="en-US" dirty="0" err="1">
                    <a:solidFill>
                      <a:prstClr val="black"/>
                    </a:solidFill>
                  </a:rPr>
                  <a:t>nó</a:t>
                </a:r>
                <a:r>
                  <a:rPr lang="en-US" dirty="0">
                    <a:solidFill>
                      <a:prstClr val="black"/>
                    </a:solidFill>
                  </a:rPr>
                  <a:t> </a:t>
                </a:r>
                <a:r>
                  <a:rPr lang="en-US" dirty="0" err="1">
                    <a:solidFill>
                      <a:prstClr val="black"/>
                    </a:solidFill>
                  </a:rPr>
                  <a:t>là</a:t>
                </a:r>
                <a:r>
                  <a:rPr lang="en-US" dirty="0">
                    <a:solidFill>
                      <a:prstClr val="black"/>
                    </a:solidFill>
                  </a:rPr>
                  <a:t> </a:t>
                </a:r>
                <a:r>
                  <a:rPr lang="en-US" dirty="0" err="1">
                    <a:solidFill>
                      <a:prstClr val="black"/>
                    </a:solidFill>
                  </a:rPr>
                  <a:t>một</a:t>
                </a:r>
                <a:r>
                  <a:rPr lang="en-US" dirty="0">
                    <a:solidFill>
                      <a:prstClr val="black"/>
                    </a:solidFill>
                  </a:rPr>
                  <a:t> </a:t>
                </a:r>
                <a:r>
                  <a:rPr lang="en-US" dirty="0" err="1">
                    <a:solidFill>
                      <a:prstClr val="black"/>
                    </a:solidFill>
                  </a:rPr>
                  <a:t>nghiệm</a:t>
                </a:r>
                <a:r>
                  <a:rPr lang="en-US" dirty="0">
                    <a:solidFill>
                      <a:prstClr val="black"/>
                    </a:solidFill>
                  </a:rPr>
                  <a:t> </a:t>
                </a:r>
                <a:r>
                  <a:rPr lang="en-US" dirty="0" err="1">
                    <a:solidFill>
                      <a:prstClr val="black"/>
                    </a:solidFill>
                  </a:rPr>
                  <a:t>của</a:t>
                </a:r>
                <a:r>
                  <a:rPr lang="en-US" dirty="0">
                    <a:solidFill>
                      <a:prstClr val="black"/>
                    </a:solidFill>
                  </a:rPr>
                  <a:t> </a:t>
                </a:r>
                <a:r>
                  <a:rPr lang="en-US" dirty="0" err="1">
                    <a:solidFill>
                      <a:prstClr val="black"/>
                    </a:solidFill>
                  </a:rPr>
                  <a:t>hệ</a:t>
                </a:r>
                <a:r>
                  <a:rPr lang="en-US" dirty="0">
                    <a:solidFill>
                      <a:prstClr val="black"/>
                    </a:solidFill>
                  </a:rPr>
                  <a:t> </a:t>
                </a:r>
                <a:r>
                  <a:rPr lang="en-US" dirty="0" err="1">
                    <a:solidFill>
                      <a:prstClr val="black"/>
                    </a:solidFill>
                  </a:rPr>
                  <a:t>bất</a:t>
                </a:r>
                <a:r>
                  <a:rPr lang="en-US" dirty="0">
                    <a:solidFill>
                      <a:prstClr val="black"/>
                    </a:solidFill>
                  </a:rPr>
                  <a:t> </a:t>
                </a:r>
                <a:r>
                  <a:rPr lang="en-US" dirty="0" err="1">
                    <a:solidFill>
                      <a:prstClr val="black"/>
                    </a:solidFill>
                  </a:rPr>
                  <a:t>phương</a:t>
                </a:r>
                <a:r>
                  <a:rPr lang="en-US" dirty="0">
                    <a:solidFill>
                      <a:prstClr val="black"/>
                    </a:solidFill>
                  </a:rPr>
                  <a:t> </a:t>
                </a:r>
                <a:r>
                  <a:rPr lang="en-US" dirty="0" err="1">
                    <a:solidFill>
                      <a:prstClr val="black"/>
                    </a:solidFill>
                  </a:rPr>
                  <a:t>trình</a:t>
                </a:r>
                <a:r>
                  <a:rPr lang="en-US" dirty="0">
                    <a:solidFill>
                      <a:prstClr val="black"/>
                    </a:solidFill>
                  </a:rPr>
                  <a:t> </a:t>
                </a:r>
                <a:r>
                  <a:rPr lang="en-US" dirty="0" err="1">
                    <a:solidFill>
                      <a:prstClr val="black"/>
                    </a:solidFill>
                  </a:rPr>
                  <a:t>này</a:t>
                </a:r>
                <a:r>
                  <a:rPr lang="en-US" dirty="0">
                    <a:solidFill>
                      <a:prstClr val="black"/>
                    </a:solidFill>
                  </a:rPr>
                  <a:t>.</a:t>
                </a:r>
              </a:p>
            </p:txBody>
          </p:sp>
        </mc:Choice>
        <mc:Fallback xmlns="">
          <p:sp>
            <p:nvSpPr>
              <p:cNvPr id="2" name="Cloud Callout 1"/>
              <p:cNvSpPr>
                <a:spLocks noRot="1" noChangeAspect="1" noMove="1" noResize="1" noEditPoints="1" noAdjustHandles="1" noChangeArrowheads="1" noChangeShapeType="1" noTextEdit="1"/>
              </p:cNvSpPr>
              <p:nvPr/>
            </p:nvSpPr>
            <p:spPr>
              <a:xfrm>
                <a:off x="12253912" y="4038600"/>
                <a:ext cx="12130088" cy="7712181"/>
              </a:xfrm>
              <a:prstGeom prst="cloudCallou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Cloud Callout 10"/>
              <p:cNvSpPr/>
              <p:nvPr/>
            </p:nvSpPr>
            <p:spPr>
              <a:xfrm>
                <a:off x="12264798" y="4125882"/>
                <a:ext cx="12130088" cy="7712181"/>
              </a:xfrm>
              <a:prstGeom prst="cloudCallou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a:solidFill>
                      <a:prstClr val="black"/>
                    </a:solidFill>
                  </a:rPr>
                  <a:t>Điểm </a:t>
                </a:r>
                <a14:m>
                  <m:oMath xmlns:m="http://schemas.openxmlformats.org/officeDocument/2006/math">
                    <m:d>
                      <m:dPr>
                        <m:ctrlPr>
                          <a:rPr lang="en-US" i="1">
                            <a:solidFill>
                              <a:prstClr val="black"/>
                            </a:solidFill>
                            <a:latin typeface="Cambria Math" panose="02040503050406030204" pitchFamily="18" charset="0"/>
                          </a:rPr>
                        </m:ctrlPr>
                      </m:dPr>
                      <m:e>
                        <m:r>
                          <a:rPr lang="en-US" i="1">
                            <a:solidFill>
                              <a:prstClr val="black"/>
                            </a:solidFill>
                            <a:latin typeface="Cambria Math" panose="02040503050406030204" pitchFamily="18" charset="0"/>
                          </a:rPr>
                          <m:t>1;149</m:t>
                        </m:r>
                      </m:e>
                    </m:d>
                  </m:oMath>
                </a14:m>
                <a:r>
                  <a:rPr lang="en-US" dirty="0">
                    <a:solidFill>
                      <a:prstClr val="black"/>
                    </a:solidFill>
                  </a:rPr>
                  <a:t> </a:t>
                </a:r>
                <a:r>
                  <a:rPr lang="en-US" dirty="0" err="1">
                    <a:solidFill>
                      <a:prstClr val="black"/>
                    </a:solidFill>
                  </a:rPr>
                  <a:t>trên</a:t>
                </a:r>
                <a:r>
                  <a:rPr lang="en-US" dirty="0">
                    <a:solidFill>
                      <a:prstClr val="black"/>
                    </a:solidFill>
                  </a:rPr>
                  <a:t> </a:t>
                </a:r>
                <a:r>
                  <a:rPr lang="en-US" dirty="0" err="1">
                    <a:solidFill>
                      <a:prstClr val="black"/>
                    </a:solidFill>
                  </a:rPr>
                  <a:t>cạnh</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𝐴𝐵</m:t>
                    </m:r>
                  </m:oMath>
                </a14:m>
                <a:r>
                  <a:rPr lang="en-US" dirty="0">
                    <a:solidFill>
                      <a:prstClr val="black"/>
                    </a:solidFill>
                  </a:rPr>
                  <a:t> </a:t>
                </a:r>
                <a:r>
                  <a:rPr lang="en-US" dirty="0" err="1">
                    <a:solidFill>
                      <a:prstClr val="black"/>
                    </a:solidFill>
                  </a:rPr>
                  <a:t>của</a:t>
                </a:r>
                <a:r>
                  <a:rPr lang="en-US" dirty="0">
                    <a:solidFill>
                      <a:prstClr val="black"/>
                    </a:solidFill>
                  </a:rPr>
                  <a:t> tam </a:t>
                </a:r>
                <a:r>
                  <a:rPr lang="en-US" dirty="0" err="1">
                    <a:solidFill>
                      <a:prstClr val="black"/>
                    </a:solidFill>
                  </a:rPr>
                  <a:t>giác</a:t>
                </a:r>
                <a:r>
                  <a:rPr lang="en-US" dirty="0">
                    <a:solidFill>
                      <a:prstClr val="black"/>
                    </a:solidFill>
                  </a:rPr>
                  <a:t> </a:t>
                </a:r>
                <a14:m>
                  <m:oMath xmlns:m="http://schemas.openxmlformats.org/officeDocument/2006/math">
                    <m:r>
                      <a:rPr lang="en-US" i="1">
                        <a:solidFill>
                          <a:prstClr val="black"/>
                        </a:solidFill>
                        <a:latin typeface="Cambria Math" panose="02040503050406030204" pitchFamily="18" charset="0"/>
                      </a:rPr>
                      <m:t>𝑂𝐴𝐵</m:t>
                    </m:r>
                  </m:oMath>
                </a14:m>
                <a:r>
                  <a:rPr lang="en-US" dirty="0">
                    <a:solidFill>
                      <a:prstClr val="black"/>
                    </a:solidFill>
                  </a:rPr>
                  <a:t> </a:t>
                </a:r>
                <a:r>
                  <a:rPr lang="en-US" dirty="0" err="1">
                    <a:solidFill>
                      <a:prstClr val="black"/>
                    </a:solidFill>
                  </a:rPr>
                  <a:t>thỏa</a:t>
                </a:r>
                <a:r>
                  <a:rPr lang="en-US" dirty="0">
                    <a:solidFill>
                      <a:prstClr val="black"/>
                    </a:solidFill>
                  </a:rPr>
                  <a:t> </a:t>
                </a:r>
                <a:r>
                  <a:rPr lang="en-US" dirty="0" err="1">
                    <a:solidFill>
                      <a:prstClr val="black"/>
                    </a:solidFill>
                  </a:rPr>
                  <a:t>mãn</a:t>
                </a:r>
                <a:r>
                  <a:rPr lang="en-US" dirty="0">
                    <a:solidFill>
                      <a:prstClr val="black"/>
                    </a:solidFill>
                  </a:rPr>
                  <a:t> </a:t>
                </a:r>
                <a:r>
                  <a:rPr lang="en-US" dirty="0" err="1">
                    <a:solidFill>
                      <a:prstClr val="black"/>
                    </a:solidFill>
                  </a:rPr>
                  <a:t>tất</a:t>
                </a:r>
                <a:r>
                  <a:rPr lang="en-US" dirty="0">
                    <a:solidFill>
                      <a:prstClr val="black"/>
                    </a:solidFill>
                  </a:rPr>
                  <a:t> </a:t>
                </a:r>
                <a:r>
                  <a:rPr lang="en-US" dirty="0" err="1">
                    <a:solidFill>
                      <a:prstClr val="black"/>
                    </a:solidFill>
                  </a:rPr>
                  <a:t>cả</a:t>
                </a:r>
                <a:r>
                  <a:rPr lang="en-US" dirty="0">
                    <a:solidFill>
                      <a:prstClr val="black"/>
                    </a:solidFill>
                  </a:rPr>
                  <a:t> </a:t>
                </a:r>
                <a:r>
                  <a:rPr lang="en-US" dirty="0" err="1">
                    <a:solidFill>
                      <a:prstClr val="black"/>
                    </a:solidFill>
                  </a:rPr>
                  <a:t>các</a:t>
                </a:r>
                <a:r>
                  <a:rPr lang="en-US" dirty="0">
                    <a:solidFill>
                      <a:prstClr val="black"/>
                    </a:solidFill>
                  </a:rPr>
                  <a:t> </a:t>
                </a:r>
                <a:r>
                  <a:rPr lang="en-US" dirty="0" err="1">
                    <a:solidFill>
                      <a:prstClr val="black"/>
                    </a:solidFill>
                  </a:rPr>
                  <a:t>bất</a:t>
                </a:r>
                <a:r>
                  <a:rPr lang="en-US" dirty="0">
                    <a:solidFill>
                      <a:prstClr val="black"/>
                    </a:solidFill>
                  </a:rPr>
                  <a:t> </a:t>
                </a:r>
                <a:r>
                  <a:rPr lang="en-US" dirty="0" err="1">
                    <a:solidFill>
                      <a:prstClr val="black"/>
                    </a:solidFill>
                  </a:rPr>
                  <a:t>phương</a:t>
                </a:r>
                <a:r>
                  <a:rPr lang="en-US" dirty="0">
                    <a:solidFill>
                      <a:prstClr val="black"/>
                    </a:solidFill>
                  </a:rPr>
                  <a:t> </a:t>
                </a:r>
                <a:r>
                  <a:rPr lang="en-US" dirty="0" err="1">
                    <a:solidFill>
                      <a:prstClr val="black"/>
                    </a:solidFill>
                  </a:rPr>
                  <a:t>trình</a:t>
                </a:r>
                <a:r>
                  <a:rPr lang="en-US" dirty="0">
                    <a:solidFill>
                      <a:prstClr val="black"/>
                    </a:solidFill>
                  </a:rPr>
                  <a:t> </a:t>
                </a:r>
                <a:r>
                  <a:rPr lang="en-US" dirty="0" err="1">
                    <a:solidFill>
                      <a:prstClr val="black"/>
                    </a:solidFill>
                  </a:rPr>
                  <a:t>của</a:t>
                </a:r>
                <a:r>
                  <a:rPr lang="en-US" dirty="0">
                    <a:solidFill>
                      <a:prstClr val="black"/>
                    </a:solidFill>
                  </a:rPr>
                  <a:t> </a:t>
                </a:r>
                <a:r>
                  <a:rPr lang="en-US" dirty="0" err="1">
                    <a:solidFill>
                      <a:prstClr val="black"/>
                    </a:solidFill>
                  </a:rPr>
                  <a:t>hệ</a:t>
                </a:r>
                <a:r>
                  <a:rPr lang="en-US" dirty="0">
                    <a:solidFill>
                      <a:prstClr val="black"/>
                    </a:solidFill>
                  </a:rPr>
                  <a:t> </a:t>
                </a:r>
                <a:r>
                  <a:rPr lang="en-US" dirty="0" err="1">
                    <a:solidFill>
                      <a:prstClr val="black"/>
                    </a:solidFill>
                  </a:rPr>
                  <a:t>nên</a:t>
                </a:r>
                <a:r>
                  <a:rPr lang="en-US" dirty="0">
                    <a:solidFill>
                      <a:prstClr val="black"/>
                    </a:solidFill>
                  </a:rPr>
                  <a:t> </a:t>
                </a:r>
                <a:r>
                  <a:rPr lang="en-US" dirty="0" err="1">
                    <a:solidFill>
                      <a:prstClr val="black"/>
                    </a:solidFill>
                  </a:rPr>
                  <a:t>nó</a:t>
                </a:r>
                <a:r>
                  <a:rPr lang="en-US" dirty="0">
                    <a:solidFill>
                      <a:prstClr val="black"/>
                    </a:solidFill>
                  </a:rPr>
                  <a:t> </a:t>
                </a:r>
                <a:r>
                  <a:rPr lang="en-US" dirty="0" err="1">
                    <a:solidFill>
                      <a:prstClr val="black"/>
                    </a:solidFill>
                  </a:rPr>
                  <a:t>là</a:t>
                </a:r>
                <a:r>
                  <a:rPr lang="en-US" dirty="0">
                    <a:solidFill>
                      <a:prstClr val="black"/>
                    </a:solidFill>
                  </a:rPr>
                  <a:t> </a:t>
                </a:r>
                <a:r>
                  <a:rPr lang="en-US" dirty="0" err="1">
                    <a:solidFill>
                      <a:prstClr val="black"/>
                    </a:solidFill>
                  </a:rPr>
                  <a:t>một</a:t>
                </a:r>
                <a:r>
                  <a:rPr lang="en-US" dirty="0">
                    <a:solidFill>
                      <a:prstClr val="black"/>
                    </a:solidFill>
                  </a:rPr>
                  <a:t> </a:t>
                </a:r>
                <a:r>
                  <a:rPr lang="en-US" dirty="0" err="1">
                    <a:solidFill>
                      <a:prstClr val="black"/>
                    </a:solidFill>
                  </a:rPr>
                  <a:t>nghiệm</a:t>
                </a:r>
                <a:r>
                  <a:rPr lang="en-US" dirty="0">
                    <a:solidFill>
                      <a:prstClr val="black"/>
                    </a:solidFill>
                  </a:rPr>
                  <a:t> </a:t>
                </a:r>
                <a:r>
                  <a:rPr lang="en-US" dirty="0" err="1">
                    <a:solidFill>
                      <a:prstClr val="black"/>
                    </a:solidFill>
                  </a:rPr>
                  <a:t>của</a:t>
                </a:r>
                <a:r>
                  <a:rPr lang="en-US" dirty="0">
                    <a:solidFill>
                      <a:prstClr val="black"/>
                    </a:solidFill>
                  </a:rPr>
                  <a:t> </a:t>
                </a:r>
                <a:r>
                  <a:rPr lang="en-US" dirty="0" err="1">
                    <a:solidFill>
                      <a:prstClr val="black"/>
                    </a:solidFill>
                  </a:rPr>
                  <a:t>hệ</a:t>
                </a:r>
                <a:r>
                  <a:rPr lang="en-US" dirty="0">
                    <a:solidFill>
                      <a:prstClr val="black"/>
                    </a:solidFill>
                  </a:rPr>
                  <a:t> </a:t>
                </a:r>
                <a:r>
                  <a:rPr lang="en-US" dirty="0" err="1">
                    <a:solidFill>
                      <a:prstClr val="black"/>
                    </a:solidFill>
                  </a:rPr>
                  <a:t>bất</a:t>
                </a:r>
                <a:r>
                  <a:rPr lang="en-US" dirty="0">
                    <a:solidFill>
                      <a:prstClr val="black"/>
                    </a:solidFill>
                  </a:rPr>
                  <a:t> </a:t>
                </a:r>
                <a:r>
                  <a:rPr lang="en-US" dirty="0" err="1">
                    <a:solidFill>
                      <a:prstClr val="black"/>
                    </a:solidFill>
                  </a:rPr>
                  <a:t>phương</a:t>
                </a:r>
                <a:r>
                  <a:rPr lang="en-US" dirty="0">
                    <a:solidFill>
                      <a:prstClr val="black"/>
                    </a:solidFill>
                  </a:rPr>
                  <a:t> </a:t>
                </a:r>
                <a:r>
                  <a:rPr lang="en-US" dirty="0" err="1">
                    <a:solidFill>
                      <a:prstClr val="black"/>
                    </a:solidFill>
                  </a:rPr>
                  <a:t>trình</a:t>
                </a:r>
                <a:r>
                  <a:rPr lang="en-US" dirty="0">
                    <a:solidFill>
                      <a:prstClr val="black"/>
                    </a:solidFill>
                  </a:rPr>
                  <a:t> </a:t>
                </a:r>
                <a14:m>
                  <m:oMath xmlns:m="http://schemas.openxmlformats.org/officeDocument/2006/math">
                    <m:d>
                      <m:dPr>
                        <m:begChr m:val="{"/>
                        <m:endChr m:val=""/>
                        <m:ctrlPr>
                          <a:rPr lang="en-US" i="1">
                            <a:solidFill>
                              <a:prstClr val="black"/>
                            </a:solidFill>
                            <a:latin typeface="Cambria Math" panose="02040503050406030204" pitchFamily="18" charset="0"/>
                          </a:rPr>
                        </m:ctrlPr>
                      </m:dPr>
                      <m:e>
                        <m:eqArr>
                          <m:eqArrPr>
                            <m:ctrlPr>
                              <a:rPr lang="en-US" i="1">
                                <a:solidFill>
                                  <a:prstClr val="black"/>
                                </a:solidFill>
                                <a:latin typeface="Cambria Math" panose="02040503050406030204" pitchFamily="18" charset="0"/>
                              </a:rPr>
                            </m:ctrlPr>
                          </m:eqArrPr>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0</m:t>
                            </m:r>
                          </m:e>
                          <m:e>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0</m:t>
                            </m:r>
                          </m:e>
                          <m:e>
                            <m:r>
                              <a:rPr lang="en-US" i="1">
                                <a:solidFill>
                                  <a:prstClr val="black"/>
                                </a:solidFill>
                                <a:latin typeface="Cambria Math" panose="02040503050406030204" pitchFamily="18" charset="0"/>
                              </a:rPr>
                              <m:t>𝑥</m:t>
                            </m:r>
                            <m:r>
                              <a:rPr lang="en-US" i="1">
                                <a:solidFill>
                                  <a:prstClr val="black"/>
                                </a:solidFill>
                                <a:latin typeface="Cambria Math" panose="02040503050406030204" pitchFamily="18" charset="0"/>
                              </a:rPr>
                              <m:t>+</m:t>
                            </m:r>
                            <m:r>
                              <a:rPr lang="en-US" i="1">
                                <a:solidFill>
                                  <a:prstClr val="black"/>
                                </a:solidFill>
                                <a:latin typeface="Cambria Math" panose="02040503050406030204" pitchFamily="18" charset="0"/>
                              </a:rPr>
                              <m:t>𝑦</m:t>
                            </m:r>
                            <m:r>
                              <a:rPr lang="en-US" i="1">
                                <a:solidFill>
                                  <a:prstClr val="black"/>
                                </a:solidFill>
                                <a:latin typeface="Cambria Math" panose="02040503050406030204" pitchFamily="18" charset="0"/>
                              </a:rPr>
                              <m:t>≤150.</m:t>
                            </m:r>
                          </m:e>
                        </m:eqArr>
                      </m:e>
                    </m:d>
                  </m:oMath>
                </a14:m>
                <a:r>
                  <a:rPr lang="en-US" dirty="0">
                    <a:solidFill>
                      <a:prstClr val="black"/>
                    </a:solidFill>
                  </a:rPr>
                  <a:t>.</a:t>
                </a:r>
              </a:p>
            </p:txBody>
          </p:sp>
        </mc:Choice>
        <mc:Fallback xmlns="">
          <p:sp>
            <p:nvSpPr>
              <p:cNvPr id="11" name="Cloud Callout 10"/>
              <p:cNvSpPr>
                <a:spLocks noRot="1" noChangeAspect="1" noMove="1" noResize="1" noEditPoints="1" noAdjustHandles="1" noChangeArrowheads="1" noChangeShapeType="1" noTextEdit="1"/>
              </p:cNvSpPr>
              <p:nvPr/>
            </p:nvSpPr>
            <p:spPr>
              <a:xfrm>
                <a:off x="12264798" y="4125882"/>
                <a:ext cx="12130088" cy="7712181"/>
              </a:xfrm>
              <a:prstGeom prst="cloudCallout">
                <a:avLst/>
              </a:prstGeom>
              <a:blipFill rotWithShape="1">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85453004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2" end="2"/>
                                            </p:txEl>
                                          </p:spTgt>
                                        </p:tgtEl>
                                        <p:attrNameLst>
                                          <p:attrName>style.visibility</p:attrName>
                                        </p:attrNameLst>
                                      </p:cBhvr>
                                      <p:to>
                                        <p:strVal val="visible"/>
                                      </p:to>
                                    </p:set>
                                    <p:animEffect transition="in" filter="wipe(up)">
                                      <p:cBhvr>
                                        <p:cTn id="27" dur="500"/>
                                        <p:tgtEl>
                                          <p:spTgt spid="9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nodePh="1">
                                  <p:stCondLst>
                                    <p:cond delay="0"/>
                                  </p:stCondLst>
                                  <p:endCondLst>
                                    <p:cond evt="begin" delay="0">
                                      <p:tn val="35"/>
                                    </p:cond>
                                  </p:endCondLst>
                                  <p:childTnLst>
                                    <p:set>
                                      <p:cBhvr>
                                        <p:cTn id="36" dur="1" fill="hold">
                                          <p:stCondLst>
                                            <p:cond delay="0"/>
                                          </p:stCondLst>
                                        </p:cTn>
                                        <p:tgtEl>
                                          <p:spTgt spid="7">
                                            <p:txEl>
                                              <p:pRg st="0" end="0"/>
                                            </p:txEl>
                                          </p:spTgt>
                                        </p:tgtEl>
                                        <p:attrNameLst>
                                          <p:attrName>style.visibility</p:attrName>
                                        </p:attrNameLst>
                                      </p:cBhvr>
                                      <p:to>
                                        <p:strVal val="visible"/>
                                      </p:to>
                                    </p:set>
                                    <p:animEffect transition="in" filter="wipe(up)">
                                      <p:cBhvr>
                                        <p:cTn id="37" dur="500"/>
                                        <p:tgtEl>
                                          <p:spTgt spid="7">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p:cTn id="42" dur="1000" fill="hold"/>
                                        <p:tgtEl>
                                          <p:spTgt spid="2"/>
                                        </p:tgtEl>
                                        <p:attrNameLst>
                                          <p:attrName>ppt_w</p:attrName>
                                        </p:attrNameLst>
                                      </p:cBhvr>
                                      <p:tavLst>
                                        <p:tav tm="0">
                                          <p:val>
                                            <p:fltVal val="0"/>
                                          </p:val>
                                        </p:tav>
                                        <p:tav tm="100000">
                                          <p:val>
                                            <p:strVal val="#ppt_w"/>
                                          </p:val>
                                        </p:tav>
                                      </p:tavLst>
                                    </p:anim>
                                    <p:anim calcmode="lin" valueType="num">
                                      <p:cBhvr>
                                        <p:cTn id="43" dur="1000" fill="hold"/>
                                        <p:tgtEl>
                                          <p:spTgt spid="2"/>
                                        </p:tgtEl>
                                        <p:attrNameLst>
                                          <p:attrName>ppt_h</p:attrName>
                                        </p:attrNameLst>
                                      </p:cBhvr>
                                      <p:tavLst>
                                        <p:tav tm="0">
                                          <p:val>
                                            <p:fltVal val="0"/>
                                          </p:val>
                                        </p:tav>
                                        <p:tav tm="100000">
                                          <p:val>
                                            <p:strVal val="#ppt_h"/>
                                          </p:val>
                                        </p:tav>
                                      </p:tavLst>
                                    </p:anim>
                                    <p:anim calcmode="lin" valueType="num">
                                      <p:cBhvr>
                                        <p:cTn id="44" dur="1000" fill="hold"/>
                                        <p:tgtEl>
                                          <p:spTgt spid="2"/>
                                        </p:tgtEl>
                                        <p:attrNameLst>
                                          <p:attrName>style.rotation</p:attrName>
                                        </p:attrNameLst>
                                      </p:cBhvr>
                                      <p:tavLst>
                                        <p:tav tm="0">
                                          <p:val>
                                            <p:fltVal val="90"/>
                                          </p:val>
                                        </p:tav>
                                        <p:tav tm="100000">
                                          <p:val>
                                            <p:fltVal val="0"/>
                                          </p:val>
                                        </p:tav>
                                      </p:tavLst>
                                    </p:anim>
                                    <p:animEffect transition="in" filter="fade">
                                      <p:cBhvr>
                                        <p:cTn id="45" dur="10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45" presetClass="entr" presetSubtype="0"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2000"/>
                                        <p:tgtEl>
                                          <p:spTgt spid="11"/>
                                        </p:tgtEl>
                                      </p:cBhvr>
                                    </p:animEffect>
                                    <p:anim calcmode="lin" valueType="num">
                                      <p:cBhvr>
                                        <p:cTn id="51" dur="2000" fill="hold"/>
                                        <p:tgtEl>
                                          <p:spTgt spid="11"/>
                                        </p:tgtEl>
                                        <p:attrNameLst>
                                          <p:attrName>ppt_w</p:attrName>
                                        </p:attrNameLst>
                                      </p:cBhvr>
                                      <p:tavLst>
                                        <p:tav tm="0" fmla="#ppt_w*sin(2.5*pi*$)">
                                          <p:val>
                                            <p:fltVal val="0"/>
                                          </p:val>
                                        </p:tav>
                                        <p:tav tm="100000">
                                          <p:val>
                                            <p:fltVal val="1"/>
                                          </p:val>
                                        </p:tav>
                                      </p:tavLst>
                                    </p:anim>
                                    <p:anim calcmode="lin" valueType="num">
                                      <p:cBhvr>
                                        <p:cTn id="52" dur="2000" fill="hold"/>
                                        <p:tgtEl>
                                          <p:spTgt spid="1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2" grpId="0" animBg="1"/>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533401" y="1981200"/>
                <a:ext cx="11353800"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defTabSz="2177170">
                  <a:lnSpc>
                    <a:spcPct val="100000"/>
                  </a:lnSpc>
                  <a:spcBef>
                    <a:spcPts val="0"/>
                  </a:spcBef>
                  <a:buNone/>
                </a:pPr>
                <a:r>
                  <a:rPr lang="en-US" sz="4300" b="1" dirty="0">
                    <a:solidFill>
                      <a:prstClr val="black"/>
                    </a:solidFill>
                    <a:latin typeface="Calibri"/>
                  </a:rPr>
                  <a:t>HĐ2: </a:t>
                </a:r>
                <a:r>
                  <a:rPr lang="en-US" sz="4300" dirty="0">
                    <a:solidFill>
                      <a:prstClr val="black"/>
                    </a:solidFill>
                    <a:latin typeface="Calibri"/>
                  </a:rPr>
                  <a:t>Cho </a:t>
                </a:r>
                <a:r>
                  <a:rPr lang="en-US" sz="4300" dirty="0" err="1">
                    <a:solidFill>
                      <a:prstClr val="black"/>
                    </a:solidFill>
                    <a:latin typeface="Calibri"/>
                  </a:rPr>
                  <a:t>đường</a:t>
                </a:r>
                <a:r>
                  <a:rPr lang="en-US" sz="4300" dirty="0">
                    <a:solidFill>
                      <a:prstClr val="black"/>
                    </a:solidFill>
                    <a:latin typeface="Calibri"/>
                  </a:rPr>
                  <a:t> </a:t>
                </a:r>
                <a:r>
                  <a:rPr lang="en-US" sz="4300" dirty="0" err="1">
                    <a:solidFill>
                      <a:prstClr val="black"/>
                    </a:solidFill>
                    <a:latin typeface="Calibri"/>
                  </a:rPr>
                  <a:t>thẳng</a:t>
                </a:r>
                <a:r>
                  <a:rPr lang="en-US" sz="4300" dirty="0">
                    <a:solidFill>
                      <a:prstClr val="black"/>
                    </a:solidFill>
                    <a:latin typeface="Calibri"/>
                  </a:rPr>
                  <a:t> </a:t>
                </a:r>
                <a14:m>
                  <m:oMath xmlns:m="http://schemas.openxmlformats.org/officeDocument/2006/math">
                    <m:r>
                      <a:rPr lang="en-US" sz="4300" i="1">
                        <a:solidFill>
                          <a:prstClr val="black"/>
                        </a:solidFill>
                        <a:latin typeface="Cambria Math" panose="02040503050406030204" pitchFamily="18" charset="0"/>
                      </a:rPr>
                      <m:t>𝑑</m:t>
                    </m:r>
                    <m:r>
                      <a:rPr lang="en-US" sz="4300" i="1">
                        <a:solidFill>
                          <a:prstClr val="black"/>
                        </a:solidFill>
                        <a:latin typeface="Cambria Math" panose="02040503050406030204" pitchFamily="18" charset="0"/>
                      </a:rPr>
                      <m:t>:</m:t>
                    </m:r>
                    <m:r>
                      <a:rPr lang="en-US" sz="4300" i="1">
                        <a:solidFill>
                          <a:prstClr val="black"/>
                        </a:solidFill>
                        <a:latin typeface="Cambria Math" panose="02040503050406030204" pitchFamily="18" charset="0"/>
                      </a:rPr>
                      <m:t>𝑥</m:t>
                    </m:r>
                    <m:r>
                      <a:rPr lang="en-US" sz="4300" i="1">
                        <a:solidFill>
                          <a:prstClr val="black"/>
                        </a:solidFill>
                        <a:latin typeface="Cambria Math" panose="02040503050406030204" pitchFamily="18" charset="0"/>
                      </a:rPr>
                      <m:t>+</m:t>
                    </m:r>
                    <m:r>
                      <a:rPr lang="en-US" sz="4300" i="1">
                        <a:solidFill>
                          <a:prstClr val="black"/>
                        </a:solidFill>
                        <a:latin typeface="Cambria Math" panose="02040503050406030204" pitchFamily="18" charset="0"/>
                      </a:rPr>
                      <m:t>𝑦</m:t>
                    </m:r>
                    <m:r>
                      <a:rPr lang="en-US" sz="4300" i="1">
                        <a:solidFill>
                          <a:prstClr val="black"/>
                        </a:solidFill>
                        <a:latin typeface="Cambria Math" panose="02040503050406030204" pitchFamily="18" charset="0"/>
                      </a:rPr>
                      <m:t>=150</m:t>
                    </m:r>
                  </m:oMath>
                </a14:m>
                <a:r>
                  <a:rPr lang="en-US" sz="4300" dirty="0">
                    <a:solidFill>
                      <a:prstClr val="black"/>
                    </a:solidFill>
                    <a:latin typeface="Calibri"/>
                  </a:rPr>
                  <a:t> </a:t>
                </a:r>
                <a:r>
                  <a:rPr lang="en-US" sz="4300" dirty="0" err="1">
                    <a:solidFill>
                      <a:prstClr val="black"/>
                    </a:solidFill>
                    <a:latin typeface="Calibri"/>
                  </a:rPr>
                  <a:t>trên</a:t>
                </a:r>
                <a:r>
                  <a:rPr lang="en-US" sz="4300" dirty="0">
                    <a:solidFill>
                      <a:prstClr val="black"/>
                    </a:solidFill>
                    <a:latin typeface="Calibri"/>
                  </a:rPr>
                  <a:t> </a:t>
                </a:r>
                <a:r>
                  <a:rPr lang="en-US" sz="4300" dirty="0" err="1">
                    <a:solidFill>
                      <a:prstClr val="black"/>
                    </a:solidFill>
                    <a:latin typeface="Calibri"/>
                  </a:rPr>
                  <a:t>mặt</a:t>
                </a:r>
                <a:r>
                  <a:rPr lang="en-US" sz="4300" dirty="0">
                    <a:solidFill>
                      <a:prstClr val="black"/>
                    </a:solidFill>
                    <a:latin typeface="Calibri"/>
                  </a:rPr>
                  <a:t> </a:t>
                </a:r>
                <a:r>
                  <a:rPr lang="en-US" sz="4300" dirty="0" err="1">
                    <a:solidFill>
                      <a:prstClr val="black"/>
                    </a:solidFill>
                    <a:latin typeface="Calibri"/>
                  </a:rPr>
                  <a:t>phẳng</a:t>
                </a:r>
                <a:r>
                  <a:rPr lang="en-US" sz="4300" dirty="0">
                    <a:solidFill>
                      <a:prstClr val="black"/>
                    </a:solidFill>
                    <a:latin typeface="Calibri"/>
                  </a:rPr>
                  <a:t> </a:t>
                </a:r>
                <a:r>
                  <a:rPr lang="en-US" sz="4300" dirty="0" err="1">
                    <a:solidFill>
                      <a:prstClr val="black"/>
                    </a:solidFill>
                    <a:latin typeface="Calibri"/>
                  </a:rPr>
                  <a:t>tọa</a:t>
                </a:r>
                <a:r>
                  <a:rPr lang="en-US" sz="4300" dirty="0">
                    <a:solidFill>
                      <a:prstClr val="black"/>
                    </a:solidFill>
                    <a:latin typeface="Calibri"/>
                  </a:rPr>
                  <a:t> </a:t>
                </a:r>
                <a:r>
                  <a:rPr lang="en-US" sz="4300" dirty="0" err="1">
                    <a:solidFill>
                      <a:prstClr val="black"/>
                    </a:solidFill>
                    <a:latin typeface="Calibri"/>
                  </a:rPr>
                  <a:t>độ</a:t>
                </a:r>
                <a:r>
                  <a:rPr lang="en-US" sz="4300" dirty="0">
                    <a:solidFill>
                      <a:prstClr val="black"/>
                    </a:solidFill>
                    <a:latin typeface="Calibri"/>
                  </a:rPr>
                  <a:t> </a:t>
                </a:r>
                <a14:m>
                  <m:oMath xmlns:m="http://schemas.openxmlformats.org/officeDocument/2006/math">
                    <m:r>
                      <a:rPr lang="en-US" sz="4300" i="1">
                        <a:solidFill>
                          <a:prstClr val="black"/>
                        </a:solidFill>
                        <a:latin typeface="Cambria Math" panose="02040503050406030204" pitchFamily="18" charset="0"/>
                      </a:rPr>
                      <m:t>𝑂</m:t>
                    </m:r>
                    <m:r>
                      <a:rPr lang="en-US" sz="4300" i="1">
                        <a:solidFill>
                          <a:prstClr val="black"/>
                        </a:solidFill>
                        <a:latin typeface="Cambria Math" panose="02040503050406030204" pitchFamily="18" charset="0"/>
                      </a:rPr>
                      <m:t>​</m:t>
                    </m:r>
                    <m:r>
                      <a:rPr lang="en-US" sz="4300" i="1">
                        <a:solidFill>
                          <a:prstClr val="black"/>
                        </a:solidFill>
                        <a:latin typeface="Cambria Math" panose="02040503050406030204" pitchFamily="18" charset="0"/>
                      </a:rPr>
                      <m:t>𝑥𝑦</m:t>
                    </m:r>
                  </m:oMath>
                </a14:m>
                <a:r>
                  <a:rPr lang="en-US" sz="4300" dirty="0">
                    <a:solidFill>
                      <a:prstClr val="black"/>
                    </a:solidFill>
                    <a:latin typeface="Calibri"/>
                  </a:rPr>
                  <a:t>. </a:t>
                </a:r>
                <a:r>
                  <a:rPr lang="en-US" sz="4300" dirty="0" err="1">
                    <a:solidFill>
                      <a:prstClr val="black"/>
                    </a:solidFill>
                    <a:latin typeface="Calibri"/>
                  </a:rPr>
                  <a:t>Đường</a:t>
                </a:r>
                <a:r>
                  <a:rPr lang="en-US" sz="4300" dirty="0">
                    <a:solidFill>
                      <a:prstClr val="black"/>
                    </a:solidFill>
                    <a:latin typeface="Calibri"/>
                  </a:rPr>
                  <a:t> </a:t>
                </a:r>
                <a:r>
                  <a:rPr lang="en-US" sz="4300" dirty="0" err="1">
                    <a:solidFill>
                      <a:prstClr val="black"/>
                    </a:solidFill>
                    <a:latin typeface="Calibri"/>
                  </a:rPr>
                  <a:t>thẳng</a:t>
                </a:r>
                <a:r>
                  <a:rPr lang="en-US" sz="4300" dirty="0">
                    <a:solidFill>
                      <a:prstClr val="black"/>
                    </a:solidFill>
                    <a:latin typeface="Calibri"/>
                  </a:rPr>
                  <a:t> </a:t>
                </a:r>
                <a:r>
                  <a:rPr lang="en-US" sz="4300" dirty="0" err="1">
                    <a:solidFill>
                      <a:prstClr val="black"/>
                    </a:solidFill>
                    <a:latin typeface="Calibri"/>
                  </a:rPr>
                  <a:t>này</a:t>
                </a:r>
                <a:r>
                  <a:rPr lang="en-US" sz="4300" dirty="0">
                    <a:solidFill>
                      <a:prstClr val="black"/>
                    </a:solidFill>
                    <a:latin typeface="Calibri"/>
                  </a:rPr>
                  <a:t> </a:t>
                </a:r>
                <a:r>
                  <a:rPr lang="en-US" sz="4300" dirty="0" err="1">
                    <a:solidFill>
                      <a:prstClr val="black"/>
                    </a:solidFill>
                    <a:latin typeface="Calibri"/>
                  </a:rPr>
                  <a:t>cắt</a:t>
                </a:r>
                <a:r>
                  <a:rPr lang="en-US" sz="4300" dirty="0">
                    <a:solidFill>
                      <a:prstClr val="black"/>
                    </a:solidFill>
                    <a:latin typeface="Calibri"/>
                  </a:rPr>
                  <a:t> </a:t>
                </a:r>
                <a:r>
                  <a:rPr lang="en-US" sz="4300" dirty="0" err="1">
                    <a:solidFill>
                      <a:prstClr val="black"/>
                    </a:solidFill>
                    <a:latin typeface="Calibri"/>
                  </a:rPr>
                  <a:t>hai</a:t>
                </a:r>
                <a:r>
                  <a:rPr lang="en-US" sz="4300" dirty="0">
                    <a:solidFill>
                      <a:prstClr val="black"/>
                    </a:solidFill>
                    <a:latin typeface="Calibri"/>
                  </a:rPr>
                  <a:t> </a:t>
                </a:r>
                <a:r>
                  <a:rPr lang="en-US" sz="4300" dirty="0" err="1">
                    <a:solidFill>
                      <a:prstClr val="black"/>
                    </a:solidFill>
                    <a:latin typeface="Calibri"/>
                  </a:rPr>
                  <a:t>trục</a:t>
                </a:r>
                <a:r>
                  <a:rPr lang="en-US" sz="4300" dirty="0">
                    <a:solidFill>
                      <a:prstClr val="black"/>
                    </a:solidFill>
                    <a:latin typeface="Calibri"/>
                  </a:rPr>
                  <a:t> </a:t>
                </a:r>
                <a:r>
                  <a:rPr lang="en-US" sz="4300" dirty="0" err="1">
                    <a:solidFill>
                      <a:prstClr val="black"/>
                    </a:solidFill>
                    <a:latin typeface="Calibri"/>
                  </a:rPr>
                  <a:t>tọa</a:t>
                </a:r>
                <a:r>
                  <a:rPr lang="en-US" sz="4300" dirty="0">
                    <a:solidFill>
                      <a:prstClr val="black"/>
                    </a:solidFill>
                    <a:latin typeface="Calibri"/>
                  </a:rPr>
                  <a:t> </a:t>
                </a:r>
                <a:r>
                  <a:rPr lang="en-US" sz="4300" dirty="0" err="1">
                    <a:solidFill>
                      <a:prstClr val="black"/>
                    </a:solidFill>
                    <a:latin typeface="Calibri"/>
                  </a:rPr>
                  <a:t>độ</a:t>
                </a:r>
                <a:r>
                  <a:rPr lang="en-US" sz="4300" dirty="0">
                    <a:solidFill>
                      <a:prstClr val="black"/>
                    </a:solidFill>
                    <a:latin typeface="Calibri"/>
                  </a:rPr>
                  <a:t> </a:t>
                </a:r>
                <a14:m>
                  <m:oMath xmlns:m="http://schemas.openxmlformats.org/officeDocument/2006/math">
                    <m:r>
                      <a:rPr lang="en-US" sz="4300" i="1">
                        <a:solidFill>
                          <a:prstClr val="black"/>
                        </a:solidFill>
                        <a:latin typeface="Cambria Math" panose="02040503050406030204" pitchFamily="18" charset="0"/>
                      </a:rPr>
                      <m:t>𝑂</m:t>
                    </m:r>
                    <m:r>
                      <a:rPr lang="en-US" sz="4300" i="1">
                        <a:solidFill>
                          <a:prstClr val="black"/>
                        </a:solidFill>
                        <a:latin typeface="Cambria Math" panose="02040503050406030204" pitchFamily="18" charset="0"/>
                      </a:rPr>
                      <m:t>​</m:t>
                    </m:r>
                    <m:r>
                      <a:rPr lang="en-US" sz="4300" i="1">
                        <a:solidFill>
                          <a:prstClr val="black"/>
                        </a:solidFill>
                        <a:latin typeface="Cambria Math" panose="02040503050406030204" pitchFamily="18" charset="0"/>
                      </a:rPr>
                      <m:t>𝑥</m:t>
                    </m:r>
                  </m:oMath>
                </a14:m>
                <a:r>
                  <a:rPr lang="en-US" sz="4300" dirty="0">
                    <a:solidFill>
                      <a:prstClr val="black"/>
                    </a:solidFill>
                    <a:latin typeface="Calibri"/>
                  </a:rPr>
                  <a:t> </a:t>
                </a:r>
                <a:r>
                  <a:rPr lang="en-US" sz="4300" dirty="0" err="1">
                    <a:solidFill>
                      <a:prstClr val="black"/>
                    </a:solidFill>
                    <a:latin typeface="Calibri"/>
                  </a:rPr>
                  <a:t>và</a:t>
                </a:r>
                <a:r>
                  <a:rPr lang="en-US" sz="4300" dirty="0">
                    <a:solidFill>
                      <a:prstClr val="black"/>
                    </a:solidFill>
                    <a:latin typeface="Calibri"/>
                  </a:rPr>
                  <a:t> </a:t>
                </a:r>
                <a14:m>
                  <m:oMath xmlns:m="http://schemas.openxmlformats.org/officeDocument/2006/math">
                    <m:r>
                      <a:rPr lang="en-US" sz="4300" i="1">
                        <a:solidFill>
                          <a:prstClr val="black"/>
                        </a:solidFill>
                        <a:latin typeface="Cambria Math" panose="02040503050406030204" pitchFamily="18" charset="0"/>
                      </a:rPr>
                      <m:t>𝑂𝑦</m:t>
                    </m:r>
                  </m:oMath>
                </a14:m>
                <a:r>
                  <a:rPr lang="en-US" sz="4300" dirty="0">
                    <a:solidFill>
                      <a:prstClr val="black"/>
                    </a:solidFill>
                    <a:latin typeface="Calibri"/>
                  </a:rPr>
                  <a:t> </a:t>
                </a:r>
                <a:r>
                  <a:rPr lang="en-US" sz="4300" dirty="0" err="1">
                    <a:solidFill>
                      <a:prstClr val="black"/>
                    </a:solidFill>
                    <a:latin typeface="Calibri"/>
                  </a:rPr>
                  <a:t>tại</a:t>
                </a:r>
                <a:r>
                  <a:rPr lang="en-US" sz="4300" dirty="0">
                    <a:solidFill>
                      <a:prstClr val="black"/>
                    </a:solidFill>
                    <a:latin typeface="Calibri"/>
                  </a:rPr>
                  <a:t> </a:t>
                </a:r>
                <a:r>
                  <a:rPr lang="en-US" sz="4300" dirty="0" err="1">
                    <a:solidFill>
                      <a:prstClr val="black"/>
                    </a:solidFill>
                    <a:latin typeface="Calibri"/>
                  </a:rPr>
                  <a:t>hai</a:t>
                </a:r>
                <a:r>
                  <a:rPr lang="en-US" sz="4300" dirty="0">
                    <a:solidFill>
                      <a:prstClr val="black"/>
                    </a:solidFill>
                    <a:latin typeface="Calibri"/>
                  </a:rPr>
                  <a:t> </a:t>
                </a:r>
                <a:r>
                  <a:rPr lang="en-US" sz="4300" dirty="0" err="1">
                    <a:solidFill>
                      <a:prstClr val="black"/>
                    </a:solidFill>
                    <a:latin typeface="Calibri"/>
                  </a:rPr>
                  <a:t>điểm</a:t>
                </a:r>
                <a:r>
                  <a:rPr lang="en-US" sz="4300" dirty="0">
                    <a:solidFill>
                      <a:prstClr val="black"/>
                    </a:solidFill>
                    <a:latin typeface="Calibri"/>
                  </a:rPr>
                  <a:t> </a:t>
                </a:r>
                <a14:m>
                  <m:oMath xmlns:m="http://schemas.openxmlformats.org/officeDocument/2006/math">
                    <m:r>
                      <a:rPr lang="en-US" sz="4300" i="1">
                        <a:solidFill>
                          <a:prstClr val="black"/>
                        </a:solidFill>
                        <a:latin typeface="Cambria Math" panose="02040503050406030204" pitchFamily="18" charset="0"/>
                      </a:rPr>
                      <m:t>𝐴</m:t>
                    </m:r>
                  </m:oMath>
                </a14:m>
                <a:r>
                  <a:rPr lang="en-US" sz="4300" dirty="0">
                    <a:solidFill>
                      <a:prstClr val="black"/>
                    </a:solidFill>
                    <a:latin typeface="Calibri"/>
                  </a:rPr>
                  <a:t> </a:t>
                </a:r>
                <a:r>
                  <a:rPr lang="en-US" sz="4300" dirty="0" err="1">
                    <a:solidFill>
                      <a:prstClr val="black"/>
                    </a:solidFill>
                    <a:latin typeface="Calibri"/>
                  </a:rPr>
                  <a:t>và</a:t>
                </a:r>
                <a:r>
                  <a:rPr lang="en-US" sz="4300" dirty="0">
                    <a:solidFill>
                      <a:prstClr val="black"/>
                    </a:solidFill>
                    <a:latin typeface="Calibri"/>
                  </a:rPr>
                  <a:t> </a:t>
                </a:r>
                <a14:m>
                  <m:oMath xmlns:m="http://schemas.openxmlformats.org/officeDocument/2006/math">
                    <m:r>
                      <a:rPr lang="en-US" sz="4300" i="1">
                        <a:solidFill>
                          <a:prstClr val="black"/>
                        </a:solidFill>
                        <a:latin typeface="Cambria Math" panose="02040503050406030204" pitchFamily="18" charset="0"/>
                      </a:rPr>
                      <m:t>𝐵</m:t>
                    </m:r>
                  </m:oMath>
                </a14:m>
                <a:r>
                  <a:rPr lang="en-US" sz="4300" dirty="0">
                    <a:solidFill>
                      <a:prstClr val="black"/>
                    </a:solidFill>
                    <a:latin typeface="Calibri"/>
                  </a:rPr>
                  <a:t>.</a:t>
                </a:r>
              </a:p>
              <a:p>
                <a:pPr marL="914353" lvl="0" indent="-914353" defTabSz="2177170">
                  <a:lnSpc>
                    <a:spcPct val="100000"/>
                  </a:lnSpc>
                  <a:spcBef>
                    <a:spcPts val="0"/>
                  </a:spcBef>
                  <a:buFont typeface="Arial" panose="020B0604020202020204" pitchFamily="34" charset="0"/>
                  <a:buAutoNum type="alphaLcParenR"/>
                </a:pPr>
                <a:r>
                  <a:rPr lang="en-US" sz="4300" dirty="0" err="1">
                    <a:solidFill>
                      <a:prstClr val="black"/>
                    </a:solidFill>
                    <a:latin typeface="Calibri"/>
                  </a:rPr>
                  <a:t>Xác</a:t>
                </a:r>
                <a:r>
                  <a:rPr lang="en-US" sz="4300" dirty="0">
                    <a:solidFill>
                      <a:prstClr val="black"/>
                    </a:solidFill>
                    <a:latin typeface="Calibri"/>
                  </a:rPr>
                  <a:t> </a:t>
                </a:r>
                <a:r>
                  <a:rPr lang="en-US" sz="4300" dirty="0" err="1">
                    <a:solidFill>
                      <a:prstClr val="black"/>
                    </a:solidFill>
                    <a:latin typeface="Calibri"/>
                  </a:rPr>
                  <a:t>định</a:t>
                </a:r>
                <a:r>
                  <a:rPr lang="en-US" sz="4300" dirty="0">
                    <a:solidFill>
                      <a:prstClr val="black"/>
                    </a:solidFill>
                    <a:latin typeface="Calibri"/>
                  </a:rPr>
                  <a:t> </a:t>
                </a:r>
                <a:r>
                  <a:rPr lang="en-US" sz="4300" dirty="0" err="1">
                    <a:solidFill>
                      <a:prstClr val="black"/>
                    </a:solidFill>
                    <a:latin typeface="Calibri"/>
                  </a:rPr>
                  <a:t>các</a:t>
                </a:r>
                <a:r>
                  <a:rPr lang="en-US" sz="4300" dirty="0">
                    <a:solidFill>
                      <a:prstClr val="black"/>
                    </a:solidFill>
                    <a:latin typeface="Calibri"/>
                  </a:rPr>
                  <a:t> </a:t>
                </a:r>
                <a:r>
                  <a:rPr lang="en-US" sz="4300" dirty="0" err="1">
                    <a:solidFill>
                      <a:prstClr val="black"/>
                    </a:solidFill>
                    <a:latin typeface="Calibri"/>
                  </a:rPr>
                  <a:t>miền</a:t>
                </a:r>
                <a:r>
                  <a:rPr lang="en-US" sz="4300" dirty="0">
                    <a:solidFill>
                      <a:prstClr val="black"/>
                    </a:solidFill>
                    <a:latin typeface="Calibri"/>
                  </a:rPr>
                  <a:t> </a:t>
                </a:r>
                <a:r>
                  <a:rPr lang="en-US" sz="4300" dirty="0" err="1">
                    <a:solidFill>
                      <a:prstClr val="black"/>
                    </a:solidFill>
                    <a:latin typeface="Calibri"/>
                  </a:rPr>
                  <a:t>nghiệm</a:t>
                </a:r>
                <a:r>
                  <a:rPr lang="en-US" sz="4300" dirty="0">
                    <a:solidFill>
                      <a:prstClr val="black"/>
                    </a:solidFill>
                    <a:latin typeface="Calibri"/>
                  </a:rPr>
                  <a:t> </a:t>
                </a:r>
                <a14:m>
                  <m:oMath xmlns:m="http://schemas.openxmlformats.org/officeDocument/2006/math">
                    <m:sSub>
                      <m:sSubPr>
                        <m:ctrlPr>
                          <a:rPr lang="en-US" sz="4300" i="1">
                            <a:solidFill>
                              <a:prstClr val="black"/>
                            </a:solidFill>
                            <a:latin typeface="Cambria Math" panose="02040503050406030204" pitchFamily="18" charset="0"/>
                          </a:rPr>
                        </m:ctrlPr>
                      </m:sSubPr>
                      <m:e>
                        <m:r>
                          <a:rPr lang="en-US" sz="4300" i="1">
                            <a:solidFill>
                              <a:prstClr val="black"/>
                            </a:solidFill>
                            <a:latin typeface="Cambria Math" panose="02040503050406030204" pitchFamily="18" charset="0"/>
                          </a:rPr>
                          <m:t>𝐷</m:t>
                        </m:r>
                      </m:e>
                      <m:sub>
                        <m:r>
                          <a:rPr lang="en-US" sz="4300" i="1">
                            <a:solidFill>
                              <a:prstClr val="black"/>
                            </a:solidFill>
                            <a:latin typeface="Cambria Math" panose="02040503050406030204" pitchFamily="18" charset="0"/>
                          </a:rPr>
                          <m:t>1</m:t>
                        </m:r>
                      </m:sub>
                    </m:sSub>
                  </m:oMath>
                </a14:m>
                <a:r>
                  <a:rPr lang="en-US" sz="4300" dirty="0">
                    <a:solidFill>
                      <a:prstClr val="black"/>
                    </a:solidFill>
                    <a:latin typeface="Calibri"/>
                  </a:rPr>
                  <a:t>, </a:t>
                </a:r>
                <a14:m>
                  <m:oMath xmlns:m="http://schemas.openxmlformats.org/officeDocument/2006/math">
                    <m:sSub>
                      <m:sSubPr>
                        <m:ctrlPr>
                          <a:rPr lang="en-US" sz="4300" i="1">
                            <a:solidFill>
                              <a:prstClr val="black"/>
                            </a:solidFill>
                            <a:latin typeface="Cambria Math" panose="02040503050406030204" pitchFamily="18" charset="0"/>
                          </a:rPr>
                        </m:ctrlPr>
                      </m:sSubPr>
                      <m:e>
                        <m:r>
                          <a:rPr lang="en-US" sz="4300" i="1">
                            <a:solidFill>
                              <a:prstClr val="black"/>
                            </a:solidFill>
                            <a:latin typeface="Cambria Math" panose="02040503050406030204" pitchFamily="18" charset="0"/>
                          </a:rPr>
                          <m:t>𝐷</m:t>
                        </m:r>
                      </m:e>
                      <m:sub>
                        <m:r>
                          <a:rPr lang="en-US" sz="4300" i="1">
                            <a:solidFill>
                              <a:prstClr val="black"/>
                            </a:solidFill>
                            <a:latin typeface="Cambria Math" panose="02040503050406030204" pitchFamily="18" charset="0"/>
                          </a:rPr>
                          <m:t>2</m:t>
                        </m:r>
                      </m:sub>
                    </m:sSub>
                  </m:oMath>
                </a14:m>
                <a:r>
                  <a:rPr lang="en-US" sz="4300" dirty="0">
                    <a:solidFill>
                      <a:prstClr val="black"/>
                    </a:solidFill>
                    <a:latin typeface="Calibri"/>
                  </a:rPr>
                  <a:t>, </a:t>
                </a:r>
                <a14:m>
                  <m:oMath xmlns:m="http://schemas.openxmlformats.org/officeDocument/2006/math">
                    <m:sSub>
                      <m:sSubPr>
                        <m:ctrlPr>
                          <a:rPr lang="en-US" sz="4300" i="1">
                            <a:solidFill>
                              <a:prstClr val="black"/>
                            </a:solidFill>
                            <a:latin typeface="Cambria Math" panose="02040503050406030204" pitchFamily="18" charset="0"/>
                          </a:rPr>
                        </m:ctrlPr>
                      </m:sSubPr>
                      <m:e>
                        <m:r>
                          <a:rPr lang="en-US" sz="4300" i="1">
                            <a:solidFill>
                              <a:prstClr val="black"/>
                            </a:solidFill>
                            <a:latin typeface="Cambria Math" panose="02040503050406030204" pitchFamily="18" charset="0"/>
                          </a:rPr>
                          <m:t>𝐷</m:t>
                        </m:r>
                      </m:e>
                      <m:sub>
                        <m:r>
                          <a:rPr lang="en-US" sz="4300" i="1">
                            <a:solidFill>
                              <a:prstClr val="black"/>
                            </a:solidFill>
                            <a:latin typeface="Cambria Math" panose="02040503050406030204" pitchFamily="18" charset="0"/>
                          </a:rPr>
                          <m:t>3</m:t>
                        </m:r>
                      </m:sub>
                    </m:sSub>
                  </m:oMath>
                </a14:m>
                <a:r>
                  <a:rPr lang="en-US" sz="4300" dirty="0">
                    <a:solidFill>
                      <a:prstClr val="black"/>
                    </a:solidFill>
                    <a:latin typeface="Calibri"/>
                  </a:rPr>
                  <a:t> </a:t>
                </a:r>
                <a:r>
                  <a:rPr lang="en-US" sz="4300" dirty="0" err="1">
                    <a:solidFill>
                      <a:prstClr val="black"/>
                    </a:solidFill>
                    <a:latin typeface="Calibri"/>
                  </a:rPr>
                  <a:t>của</a:t>
                </a:r>
                <a:r>
                  <a:rPr lang="en-US" sz="4300" dirty="0">
                    <a:solidFill>
                      <a:prstClr val="black"/>
                    </a:solidFill>
                    <a:latin typeface="Calibri"/>
                  </a:rPr>
                  <a:t> </a:t>
                </a:r>
                <a:r>
                  <a:rPr lang="en-US" sz="4300" dirty="0" err="1">
                    <a:solidFill>
                      <a:prstClr val="black"/>
                    </a:solidFill>
                    <a:latin typeface="Calibri"/>
                  </a:rPr>
                  <a:t>các</a:t>
                </a:r>
                <a:r>
                  <a:rPr lang="en-US" sz="4300" dirty="0">
                    <a:solidFill>
                      <a:prstClr val="black"/>
                    </a:solidFill>
                    <a:latin typeface="Calibri"/>
                  </a:rPr>
                  <a:t> </a:t>
                </a:r>
                <a:r>
                  <a:rPr lang="en-US" sz="4300" dirty="0" err="1">
                    <a:solidFill>
                      <a:prstClr val="black"/>
                    </a:solidFill>
                    <a:latin typeface="Calibri"/>
                  </a:rPr>
                  <a:t>bất</a:t>
                </a:r>
                <a:r>
                  <a:rPr lang="en-US" sz="4300" dirty="0">
                    <a:solidFill>
                      <a:prstClr val="black"/>
                    </a:solidFill>
                    <a:latin typeface="Calibri"/>
                  </a:rPr>
                  <a:t> </a:t>
                </a:r>
                <a:r>
                  <a:rPr lang="en-US" sz="4300" dirty="0" err="1">
                    <a:solidFill>
                      <a:prstClr val="black"/>
                    </a:solidFill>
                    <a:latin typeface="Calibri"/>
                  </a:rPr>
                  <a:t>phương</a:t>
                </a:r>
                <a:r>
                  <a:rPr lang="en-US" sz="4300" dirty="0">
                    <a:solidFill>
                      <a:prstClr val="black"/>
                    </a:solidFill>
                    <a:latin typeface="Calibri"/>
                  </a:rPr>
                  <a:t> </a:t>
                </a:r>
                <a:r>
                  <a:rPr lang="en-US" sz="4300" dirty="0" err="1">
                    <a:solidFill>
                      <a:prstClr val="black"/>
                    </a:solidFill>
                    <a:latin typeface="Calibri"/>
                  </a:rPr>
                  <a:t>trình</a:t>
                </a:r>
                <a:r>
                  <a:rPr lang="en-US" sz="4300" dirty="0">
                    <a:solidFill>
                      <a:prstClr val="black"/>
                    </a:solidFill>
                    <a:latin typeface="Calibri"/>
                  </a:rPr>
                  <a:t> </a:t>
                </a:r>
                <a:r>
                  <a:rPr lang="en-US" sz="4300" dirty="0" err="1">
                    <a:solidFill>
                      <a:prstClr val="black"/>
                    </a:solidFill>
                    <a:latin typeface="Calibri"/>
                  </a:rPr>
                  <a:t>tương</a:t>
                </a:r>
                <a:r>
                  <a:rPr lang="en-US" sz="4300" dirty="0">
                    <a:solidFill>
                      <a:prstClr val="black"/>
                    </a:solidFill>
                    <a:latin typeface="Calibri"/>
                  </a:rPr>
                  <a:t> </a:t>
                </a:r>
                <a:r>
                  <a:rPr lang="en-US" sz="4300" dirty="0" err="1">
                    <a:solidFill>
                      <a:prstClr val="black"/>
                    </a:solidFill>
                    <a:latin typeface="Calibri"/>
                  </a:rPr>
                  <a:t>ứng</a:t>
                </a:r>
                <a:r>
                  <a:rPr lang="en-US" sz="4300" dirty="0">
                    <a:solidFill>
                      <a:prstClr val="black"/>
                    </a:solidFill>
                    <a:latin typeface="Calibri"/>
                  </a:rPr>
                  <a:t> </a:t>
                </a:r>
                <a14:m>
                  <m:oMath xmlns:m="http://schemas.openxmlformats.org/officeDocument/2006/math">
                    <m:r>
                      <a:rPr lang="en-US" sz="4300" i="1">
                        <a:solidFill>
                          <a:prstClr val="black"/>
                        </a:solidFill>
                        <a:latin typeface="Cambria Math" panose="02040503050406030204" pitchFamily="18" charset="0"/>
                      </a:rPr>
                      <m:t>𝑥</m:t>
                    </m:r>
                    <m:r>
                      <a:rPr lang="en-US" sz="4300" i="1">
                        <a:solidFill>
                          <a:prstClr val="black"/>
                        </a:solidFill>
                        <a:latin typeface="Cambria Math" panose="02040503050406030204" pitchFamily="18" charset="0"/>
                      </a:rPr>
                      <m:t>≥0</m:t>
                    </m:r>
                  </m:oMath>
                </a14:m>
                <a:r>
                  <a:rPr lang="en-US" sz="4300" dirty="0">
                    <a:solidFill>
                      <a:prstClr val="black"/>
                    </a:solidFill>
                    <a:latin typeface="Calibri"/>
                  </a:rPr>
                  <a:t>; </a:t>
                </a:r>
                <a14:m>
                  <m:oMath xmlns:m="http://schemas.openxmlformats.org/officeDocument/2006/math">
                    <m:r>
                      <a:rPr lang="en-US" sz="4300" i="1">
                        <a:solidFill>
                          <a:prstClr val="black"/>
                        </a:solidFill>
                        <a:latin typeface="Cambria Math" panose="02040503050406030204" pitchFamily="18" charset="0"/>
                      </a:rPr>
                      <m:t>𝑦</m:t>
                    </m:r>
                    <m:r>
                      <a:rPr lang="en-US" sz="4300" i="1">
                        <a:solidFill>
                          <a:prstClr val="black"/>
                        </a:solidFill>
                        <a:latin typeface="Cambria Math" panose="02040503050406030204" pitchFamily="18" charset="0"/>
                      </a:rPr>
                      <m:t>≥0</m:t>
                    </m:r>
                  </m:oMath>
                </a14:m>
                <a:r>
                  <a:rPr lang="en-US" sz="4300" dirty="0">
                    <a:solidFill>
                      <a:prstClr val="black"/>
                    </a:solidFill>
                    <a:latin typeface="Calibri"/>
                  </a:rPr>
                  <a:t> </a:t>
                </a:r>
                <a:r>
                  <a:rPr lang="en-US" sz="4300" dirty="0" err="1">
                    <a:solidFill>
                      <a:prstClr val="black"/>
                    </a:solidFill>
                    <a:latin typeface="Calibri"/>
                  </a:rPr>
                  <a:t>và</a:t>
                </a:r>
                <a:r>
                  <a:rPr lang="en-US" sz="4300" dirty="0">
                    <a:solidFill>
                      <a:prstClr val="black"/>
                    </a:solidFill>
                    <a:latin typeface="Calibri"/>
                  </a:rPr>
                  <a:t> </a:t>
                </a:r>
                <a14:m>
                  <m:oMath xmlns:m="http://schemas.openxmlformats.org/officeDocument/2006/math">
                    <m:r>
                      <a:rPr lang="en-US" sz="4300" i="1">
                        <a:solidFill>
                          <a:prstClr val="black"/>
                        </a:solidFill>
                        <a:latin typeface="Cambria Math" panose="02040503050406030204" pitchFamily="18" charset="0"/>
                      </a:rPr>
                      <m:t>𝑥</m:t>
                    </m:r>
                    <m:r>
                      <a:rPr lang="en-US" sz="4300" i="1">
                        <a:solidFill>
                          <a:prstClr val="black"/>
                        </a:solidFill>
                        <a:latin typeface="Cambria Math" panose="02040503050406030204" pitchFamily="18" charset="0"/>
                      </a:rPr>
                      <m:t>+</m:t>
                    </m:r>
                    <m:r>
                      <a:rPr lang="en-US" sz="4300" i="1">
                        <a:solidFill>
                          <a:prstClr val="black"/>
                        </a:solidFill>
                        <a:latin typeface="Cambria Math" panose="02040503050406030204" pitchFamily="18" charset="0"/>
                      </a:rPr>
                      <m:t>𝑦</m:t>
                    </m:r>
                    <m:r>
                      <a:rPr lang="en-US" sz="4300" i="1">
                        <a:solidFill>
                          <a:prstClr val="black"/>
                        </a:solidFill>
                        <a:latin typeface="Cambria Math" panose="02040503050406030204" pitchFamily="18" charset="0"/>
                      </a:rPr>
                      <m:t>≤150</m:t>
                    </m:r>
                  </m:oMath>
                </a14:m>
                <a:r>
                  <a:rPr lang="en-US" sz="4300" dirty="0">
                    <a:solidFill>
                      <a:prstClr val="black"/>
                    </a:solidFill>
                    <a:latin typeface="Calibri"/>
                  </a:rPr>
                  <a:t>.</a:t>
                </a:r>
                <a:endParaRPr lang="en-US" sz="4300">
                  <a:solidFill>
                    <a:prstClr val="black"/>
                  </a:solidFill>
                  <a:latin typeface="Calibri"/>
                </a:endParaRPr>
              </a:p>
              <a:p>
                <a:pPr marL="0" lvl="0" indent="0" defTabSz="2177170">
                  <a:lnSpc>
                    <a:spcPct val="100000"/>
                  </a:lnSpc>
                  <a:spcBef>
                    <a:spcPts val="0"/>
                  </a:spcBef>
                  <a:buNone/>
                </a:pPr>
                <a:r>
                  <a:rPr lang="en-US" sz="4300">
                    <a:solidFill>
                      <a:prstClr val="black"/>
                    </a:solidFill>
                    <a:latin typeface="Calibri"/>
                  </a:rPr>
                  <a:t>b</a:t>
                </a:r>
                <a:r>
                  <a:rPr lang="en-US" sz="4300" dirty="0">
                    <a:solidFill>
                      <a:prstClr val="black"/>
                    </a:solidFill>
                    <a:latin typeface="Calibri"/>
                  </a:rPr>
                  <a:t>) </a:t>
                </a:r>
                <a:r>
                  <a:rPr lang="en-US" sz="4300" dirty="0" err="1">
                    <a:solidFill>
                      <a:prstClr val="black"/>
                    </a:solidFill>
                    <a:latin typeface="Calibri"/>
                  </a:rPr>
                  <a:t>Miền</a:t>
                </a:r>
                <a:r>
                  <a:rPr lang="en-US" sz="4300" dirty="0">
                    <a:solidFill>
                      <a:prstClr val="black"/>
                    </a:solidFill>
                    <a:latin typeface="Calibri"/>
                  </a:rPr>
                  <a:t> tam </a:t>
                </a:r>
                <a:r>
                  <a:rPr lang="en-US" sz="4300" dirty="0" err="1">
                    <a:solidFill>
                      <a:prstClr val="black"/>
                    </a:solidFill>
                    <a:latin typeface="Calibri"/>
                  </a:rPr>
                  <a:t>giác</a:t>
                </a:r>
                <a:r>
                  <a:rPr lang="en-US" sz="4300" dirty="0">
                    <a:solidFill>
                      <a:prstClr val="black"/>
                    </a:solidFill>
                    <a:latin typeface="Calibri"/>
                  </a:rPr>
                  <a:t> OAB (H.2.5) </a:t>
                </a:r>
                <a:r>
                  <a:rPr lang="en-US" sz="4300" dirty="0" err="1">
                    <a:solidFill>
                      <a:prstClr val="black"/>
                    </a:solidFill>
                    <a:latin typeface="Calibri"/>
                  </a:rPr>
                  <a:t>có</a:t>
                </a:r>
                <a:r>
                  <a:rPr lang="en-US" sz="4300" dirty="0">
                    <a:solidFill>
                      <a:prstClr val="black"/>
                    </a:solidFill>
                    <a:latin typeface="Calibri"/>
                  </a:rPr>
                  <a:t> </a:t>
                </a:r>
                <a:r>
                  <a:rPr lang="en-US" sz="4300" dirty="0" err="1">
                    <a:solidFill>
                      <a:prstClr val="black"/>
                    </a:solidFill>
                    <a:latin typeface="Calibri"/>
                  </a:rPr>
                  <a:t>phải</a:t>
                </a:r>
                <a:r>
                  <a:rPr lang="en-US" sz="4300" dirty="0">
                    <a:solidFill>
                      <a:prstClr val="black"/>
                    </a:solidFill>
                    <a:latin typeface="Calibri"/>
                  </a:rPr>
                  <a:t> </a:t>
                </a:r>
                <a:r>
                  <a:rPr lang="en-US" sz="4300" dirty="0" err="1">
                    <a:solidFill>
                      <a:prstClr val="black"/>
                    </a:solidFill>
                    <a:latin typeface="Calibri"/>
                  </a:rPr>
                  <a:t>là</a:t>
                </a:r>
                <a:r>
                  <a:rPr lang="en-US" sz="4300" dirty="0">
                    <a:solidFill>
                      <a:prstClr val="black"/>
                    </a:solidFill>
                    <a:latin typeface="Calibri"/>
                  </a:rPr>
                  <a:t> </a:t>
                </a:r>
                <a:r>
                  <a:rPr lang="en-US" sz="4300" dirty="0" err="1">
                    <a:solidFill>
                      <a:prstClr val="black"/>
                    </a:solidFill>
                    <a:latin typeface="Calibri"/>
                  </a:rPr>
                  <a:t>giao</a:t>
                </a:r>
                <a:r>
                  <a:rPr lang="en-US" sz="4300" dirty="0">
                    <a:solidFill>
                      <a:prstClr val="black"/>
                    </a:solidFill>
                    <a:latin typeface="Calibri"/>
                  </a:rPr>
                  <a:t> </a:t>
                </a:r>
                <a:r>
                  <a:rPr lang="en-US" sz="4300" dirty="0" err="1">
                    <a:solidFill>
                      <a:prstClr val="black"/>
                    </a:solidFill>
                    <a:latin typeface="Calibri"/>
                  </a:rPr>
                  <a:t>của</a:t>
                </a:r>
                <a:r>
                  <a:rPr lang="en-US" sz="4300" dirty="0">
                    <a:solidFill>
                      <a:prstClr val="black"/>
                    </a:solidFill>
                    <a:latin typeface="Calibri"/>
                  </a:rPr>
                  <a:t> </a:t>
                </a:r>
                <a:r>
                  <a:rPr lang="en-US" sz="4300" dirty="0" err="1">
                    <a:solidFill>
                      <a:prstClr val="black"/>
                    </a:solidFill>
                    <a:latin typeface="Calibri"/>
                  </a:rPr>
                  <a:t>các</a:t>
                </a:r>
                <a:r>
                  <a:rPr lang="en-US" sz="4300" dirty="0">
                    <a:solidFill>
                      <a:prstClr val="black"/>
                    </a:solidFill>
                    <a:latin typeface="Calibri"/>
                  </a:rPr>
                  <a:t> </a:t>
                </a:r>
                <a:r>
                  <a:rPr lang="en-US" sz="4300" dirty="0" err="1">
                    <a:solidFill>
                      <a:prstClr val="black"/>
                    </a:solidFill>
                    <a:latin typeface="Calibri"/>
                  </a:rPr>
                  <a:t>miền</a:t>
                </a:r>
                <a:r>
                  <a:rPr lang="en-US" sz="4300" dirty="0">
                    <a:solidFill>
                      <a:prstClr val="black"/>
                    </a:solidFill>
                    <a:latin typeface="Calibri"/>
                  </a:rPr>
                  <a:t> </a:t>
                </a:r>
                <a:r>
                  <a:rPr lang="en-US" sz="4300" dirty="0" err="1">
                    <a:solidFill>
                      <a:prstClr val="black"/>
                    </a:solidFill>
                    <a:latin typeface="Calibri"/>
                  </a:rPr>
                  <a:t>nghiệm</a:t>
                </a:r>
                <a:r>
                  <a:rPr lang="en-US" sz="4300" dirty="0">
                    <a:solidFill>
                      <a:prstClr val="black"/>
                    </a:solidFill>
                    <a:latin typeface="Calibri"/>
                  </a:rPr>
                  <a:t> </a:t>
                </a:r>
                <a14:m>
                  <m:oMath xmlns:m="http://schemas.openxmlformats.org/officeDocument/2006/math">
                    <m:sSub>
                      <m:sSubPr>
                        <m:ctrlPr>
                          <a:rPr lang="en-US" sz="4300" i="1">
                            <a:solidFill>
                              <a:prstClr val="black"/>
                            </a:solidFill>
                            <a:latin typeface="Cambria Math" panose="02040503050406030204" pitchFamily="18" charset="0"/>
                          </a:rPr>
                        </m:ctrlPr>
                      </m:sSubPr>
                      <m:e>
                        <m:r>
                          <a:rPr lang="en-US" sz="4300" i="1">
                            <a:solidFill>
                              <a:prstClr val="black"/>
                            </a:solidFill>
                            <a:latin typeface="Cambria Math" panose="02040503050406030204" pitchFamily="18" charset="0"/>
                          </a:rPr>
                          <m:t>𝐷</m:t>
                        </m:r>
                      </m:e>
                      <m:sub>
                        <m:r>
                          <a:rPr lang="en-US" sz="4300" i="1">
                            <a:solidFill>
                              <a:prstClr val="black"/>
                            </a:solidFill>
                            <a:latin typeface="Cambria Math" panose="02040503050406030204" pitchFamily="18" charset="0"/>
                          </a:rPr>
                          <m:t>1</m:t>
                        </m:r>
                      </m:sub>
                    </m:sSub>
                  </m:oMath>
                </a14:m>
                <a:r>
                  <a:rPr lang="en-US" sz="4300" dirty="0">
                    <a:solidFill>
                      <a:prstClr val="black"/>
                    </a:solidFill>
                    <a:latin typeface="Calibri"/>
                  </a:rPr>
                  <a:t>, </a:t>
                </a:r>
                <a14:m>
                  <m:oMath xmlns:m="http://schemas.openxmlformats.org/officeDocument/2006/math">
                    <m:sSub>
                      <m:sSubPr>
                        <m:ctrlPr>
                          <a:rPr lang="en-US" sz="4300" i="1">
                            <a:solidFill>
                              <a:prstClr val="black"/>
                            </a:solidFill>
                            <a:latin typeface="Cambria Math" panose="02040503050406030204" pitchFamily="18" charset="0"/>
                          </a:rPr>
                        </m:ctrlPr>
                      </m:sSubPr>
                      <m:e>
                        <m:r>
                          <a:rPr lang="en-US" sz="4300" i="1">
                            <a:solidFill>
                              <a:prstClr val="black"/>
                            </a:solidFill>
                            <a:latin typeface="Cambria Math" panose="02040503050406030204" pitchFamily="18" charset="0"/>
                          </a:rPr>
                          <m:t>𝐷</m:t>
                        </m:r>
                      </m:e>
                      <m:sub>
                        <m:r>
                          <a:rPr lang="en-US" sz="4300" i="1">
                            <a:solidFill>
                              <a:prstClr val="black"/>
                            </a:solidFill>
                            <a:latin typeface="Cambria Math" panose="02040503050406030204" pitchFamily="18" charset="0"/>
                          </a:rPr>
                          <m:t>2</m:t>
                        </m:r>
                      </m:sub>
                    </m:sSub>
                  </m:oMath>
                </a14:m>
                <a:r>
                  <a:rPr lang="en-US" sz="4300" dirty="0">
                    <a:solidFill>
                      <a:prstClr val="black"/>
                    </a:solidFill>
                    <a:latin typeface="Calibri"/>
                  </a:rPr>
                  <a:t>, </a:t>
                </a:r>
                <a14:m>
                  <m:oMath xmlns:m="http://schemas.openxmlformats.org/officeDocument/2006/math">
                    <m:sSub>
                      <m:sSubPr>
                        <m:ctrlPr>
                          <a:rPr lang="en-US" sz="4300" i="1">
                            <a:solidFill>
                              <a:prstClr val="black"/>
                            </a:solidFill>
                            <a:latin typeface="Cambria Math" panose="02040503050406030204" pitchFamily="18" charset="0"/>
                          </a:rPr>
                        </m:ctrlPr>
                      </m:sSubPr>
                      <m:e>
                        <m:r>
                          <a:rPr lang="en-US" sz="4300" i="1">
                            <a:solidFill>
                              <a:prstClr val="black"/>
                            </a:solidFill>
                            <a:latin typeface="Cambria Math" panose="02040503050406030204" pitchFamily="18" charset="0"/>
                          </a:rPr>
                          <m:t>𝐷</m:t>
                        </m:r>
                      </m:e>
                      <m:sub>
                        <m:r>
                          <a:rPr lang="en-US" sz="4300" i="1">
                            <a:solidFill>
                              <a:prstClr val="black"/>
                            </a:solidFill>
                            <a:latin typeface="Cambria Math" panose="02040503050406030204" pitchFamily="18" charset="0"/>
                          </a:rPr>
                          <m:t>3</m:t>
                        </m:r>
                      </m:sub>
                    </m:sSub>
                  </m:oMath>
                </a14:m>
                <a:r>
                  <a:rPr lang="en-US" sz="4300" dirty="0">
                    <a:solidFill>
                      <a:prstClr val="black"/>
                    </a:solidFill>
                    <a:latin typeface="Calibri"/>
                  </a:rPr>
                  <a:t> hay </a:t>
                </a:r>
                <a:r>
                  <a:rPr lang="en-US" sz="4300" err="1">
                    <a:solidFill>
                      <a:prstClr val="black"/>
                    </a:solidFill>
                    <a:latin typeface="Calibri"/>
                  </a:rPr>
                  <a:t>không</a:t>
                </a:r>
                <a:r>
                  <a:rPr lang="en-US" sz="4300">
                    <a:solidFill>
                      <a:prstClr val="black"/>
                    </a:solidFill>
                    <a:latin typeface="Calibri"/>
                  </a:rPr>
                  <a:t>?</a:t>
                </a:r>
              </a:p>
              <a:p>
                <a:pPr marL="0" lvl="0" indent="0" defTabSz="2177170">
                  <a:lnSpc>
                    <a:spcPct val="100000"/>
                  </a:lnSpc>
                  <a:spcBef>
                    <a:spcPts val="0"/>
                  </a:spcBef>
                  <a:buNone/>
                </a:pPr>
                <a:r>
                  <a:rPr lang="en-US" sz="4400">
                    <a:solidFill>
                      <a:prstClr val="black"/>
                    </a:solidFill>
                    <a:latin typeface="Calibri"/>
                  </a:rPr>
                  <a:t>C ) </a:t>
                </a:r>
                <a:r>
                  <a:rPr lang="en-US" sz="4400" dirty="0" err="1">
                    <a:solidFill>
                      <a:prstClr val="black"/>
                    </a:solidFill>
                    <a:latin typeface="Calibri"/>
                  </a:rPr>
                  <a:t>Lấy</a:t>
                </a:r>
                <a:r>
                  <a:rPr lang="en-US" sz="4400" dirty="0">
                    <a:solidFill>
                      <a:prstClr val="black"/>
                    </a:solidFill>
                    <a:latin typeface="Calibri"/>
                  </a:rPr>
                  <a:t> </a:t>
                </a:r>
                <a:r>
                  <a:rPr lang="en-US" sz="4400" dirty="0" err="1">
                    <a:solidFill>
                      <a:prstClr val="black"/>
                    </a:solidFill>
                    <a:latin typeface="Calibri"/>
                  </a:rPr>
                  <a:t>một</a:t>
                </a:r>
                <a:r>
                  <a:rPr lang="en-US" sz="4400" dirty="0">
                    <a:solidFill>
                      <a:prstClr val="black"/>
                    </a:solidFill>
                    <a:latin typeface="Calibri"/>
                  </a:rPr>
                  <a:t> </a:t>
                </a:r>
                <a:r>
                  <a:rPr lang="en-US" sz="4400" dirty="0" err="1">
                    <a:solidFill>
                      <a:prstClr val="black"/>
                    </a:solidFill>
                    <a:latin typeface="Calibri"/>
                  </a:rPr>
                  <a:t>điểm</a:t>
                </a:r>
                <a:r>
                  <a:rPr lang="en-US" sz="4400" dirty="0">
                    <a:solidFill>
                      <a:prstClr val="black"/>
                    </a:solidFill>
                    <a:latin typeface="Calibri"/>
                  </a:rPr>
                  <a:t> </a:t>
                </a:r>
                <a:r>
                  <a:rPr lang="en-US" sz="4400" dirty="0" err="1">
                    <a:solidFill>
                      <a:prstClr val="black"/>
                    </a:solidFill>
                    <a:latin typeface="Calibri"/>
                  </a:rPr>
                  <a:t>trong</a:t>
                </a:r>
                <a:r>
                  <a:rPr lang="en-US" sz="4400" dirty="0">
                    <a:solidFill>
                      <a:prstClr val="black"/>
                    </a:solidFill>
                    <a:latin typeface="Calibri"/>
                  </a:rPr>
                  <a:t> tam </a:t>
                </a:r>
                <a:r>
                  <a:rPr lang="en-US" sz="4400" dirty="0" err="1">
                    <a:solidFill>
                      <a:prstClr val="black"/>
                    </a:solidFill>
                    <a:latin typeface="Calibri"/>
                  </a:rPr>
                  <a:t>giác</a:t>
                </a:r>
                <a:r>
                  <a:rPr lang="en-US" sz="4400" dirty="0">
                    <a:solidFill>
                      <a:prstClr val="black"/>
                    </a:solidFill>
                    <a:latin typeface="Calibri"/>
                  </a:rPr>
                  <a:t> </a:t>
                </a:r>
                <a14:m>
                  <m:oMath xmlns:m="http://schemas.openxmlformats.org/officeDocument/2006/math">
                    <m:r>
                      <a:rPr lang="en-US" sz="4400" i="1">
                        <a:solidFill>
                          <a:prstClr val="black"/>
                        </a:solidFill>
                        <a:latin typeface="Cambria Math" panose="02040503050406030204" pitchFamily="18" charset="0"/>
                      </a:rPr>
                      <m:t>𝑂𝐴𝐵</m:t>
                    </m:r>
                  </m:oMath>
                </a14:m>
                <a:r>
                  <a:rPr lang="en-US" sz="4400" dirty="0">
                    <a:solidFill>
                      <a:prstClr val="black"/>
                    </a:solidFill>
                    <a:latin typeface="Calibri"/>
                  </a:rPr>
                  <a:t> (</a:t>
                </a:r>
                <a:r>
                  <a:rPr lang="en-US" sz="4400" dirty="0" err="1">
                    <a:solidFill>
                      <a:prstClr val="black"/>
                    </a:solidFill>
                    <a:latin typeface="Calibri"/>
                  </a:rPr>
                  <a:t>chẳng</a:t>
                </a:r>
                <a:r>
                  <a:rPr lang="en-US" sz="4400" dirty="0">
                    <a:solidFill>
                      <a:prstClr val="black"/>
                    </a:solidFill>
                    <a:latin typeface="Calibri"/>
                  </a:rPr>
                  <a:t> </a:t>
                </a:r>
                <a:r>
                  <a:rPr lang="en-US" sz="4400" dirty="0" err="1">
                    <a:solidFill>
                      <a:prstClr val="black"/>
                    </a:solidFill>
                    <a:latin typeface="Calibri"/>
                  </a:rPr>
                  <a:t>hạn</a:t>
                </a:r>
                <a:r>
                  <a:rPr lang="en-US" sz="4400" dirty="0">
                    <a:solidFill>
                      <a:prstClr val="black"/>
                    </a:solidFill>
                    <a:latin typeface="Calibri"/>
                  </a:rPr>
                  <a:t> </a:t>
                </a:r>
                <a:r>
                  <a:rPr lang="en-US" sz="4400" dirty="0" err="1">
                    <a:solidFill>
                      <a:prstClr val="black"/>
                    </a:solidFill>
                    <a:latin typeface="Calibri"/>
                  </a:rPr>
                  <a:t>điểm</a:t>
                </a:r>
                <a:r>
                  <a:rPr lang="en-US" sz="4400" dirty="0">
                    <a:solidFill>
                      <a:prstClr val="black"/>
                    </a:solidFill>
                    <a:latin typeface="Calibri"/>
                  </a:rPr>
                  <a:t> </a:t>
                </a:r>
                <a14:m>
                  <m:oMath xmlns:m="http://schemas.openxmlformats.org/officeDocument/2006/math">
                    <m:d>
                      <m:dPr>
                        <m:ctrlPr>
                          <a:rPr lang="en-US" sz="4400" i="1">
                            <a:solidFill>
                              <a:prstClr val="black"/>
                            </a:solidFill>
                            <a:latin typeface="Cambria Math" panose="02040503050406030204" pitchFamily="18" charset="0"/>
                          </a:rPr>
                        </m:ctrlPr>
                      </m:dPr>
                      <m:e>
                        <m:r>
                          <a:rPr lang="en-US" sz="4400" i="1">
                            <a:solidFill>
                              <a:prstClr val="black"/>
                            </a:solidFill>
                            <a:latin typeface="Cambria Math" panose="02040503050406030204" pitchFamily="18" charset="0"/>
                          </a:rPr>
                          <m:t>1;2</m:t>
                        </m:r>
                      </m:e>
                    </m:d>
                  </m:oMath>
                </a14:m>
                <a:r>
                  <a:rPr lang="en-US" sz="4400" dirty="0">
                    <a:solidFill>
                      <a:prstClr val="black"/>
                    </a:solidFill>
                    <a:latin typeface="Calibri"/>
                  </a:rPr>
                  <a:t>) </a:t>
                </a:r>
                <a:r>
                  <a:rPr lang="en-US" sz="4400" dirty="0" err="1">
                    <a:solidFill>
                      <a:prstClr val="black"/>
                    </a:solidFill>
                    <a:latin typeface="Calibri"/>
                  </a:rPr>
                  <a:t>hoặc</a:t>
                </a:r>
                <a:r>
                  <a:rPr lang="en-US" sz="4400" dirty="0">
                    <a:solidFill>
                      <a:prstClr val="black"/>
                    </a:solidFill>
                    <a:latin typeface="Calibri"/>
                  </a:rPr>
                  <a:t> </a:t>
                </a:r>
                <a:r>
                  <a:rPr lang="en-US" sz="4400" dirty="0" err="1">
                    <a:solidFill>
                      <a:prstClr val="black"/>
                    </a:solidFill>
                    <a:latin typeface="Calibri"/>
                  </a:rPr>
                  <a:t>một</a:t>
                </a:r>
                <a:r>
                  <a:rPr lang="en-US" sz="4400" dirty="0">
                    <a:solidFill>
                      <a:prstClr val="black"/>
                    </a:solidFill>
                    <a:latin typeface="Calibri"/>
                  </a:rPr>
                  <a:t> </a:t>
                </a:r>
                <a:r>
                  <a:rPr lang="en-US" sz="4400" dirty="0" err="1">
                    <a:solidFill>
                      <a:prstClr val="black"/>
                    </a:solidFill>
                    <a:latin typeface="Calibri"/>
                  </a:rPr>
                  <a:t>điểm</a:t>
                </a:r>
                <a:r>
                  <a:rPr lang="en-US" sz="4400" dirty="0">
                    <a:solidFill>
                      <a:prstClr val="black"/>
                    </a:solidFill>
                    <a:latin typeface="Calibri"/>
                  </a:rPr>
                  <a:t> </a:t>
                </a:r>
                <a:r>
                  <a:rPr lang="en-US" sz="4400" dirty="0" err="1">
                    <a:solidFill>
                      <a:prstClr val="black"/>
                    </a:solidFill>
                    <a:latin typeface="Calibri"/>
                  </a:rPr>
                  <a:t>trên</a:t>
                </a:r>
                <a:r>
                  <a:rPr lang="en-US" sz="4400" dirty="0">
                    <a:solidFill>
                      <a:prstClr val="black"/>
                    </a:solidFill>
                    <a:latin typeface="Calibri"/>
                  </a:rPr>
                  <a:t> </a:t>
                </a:r>
                <a:r>
                  <a:rPr lang="en-US" sz="4400" dirty="0" err="1">
                    <a:solidFill>
                      <a:prstClr val="black"/>
                    </a:solidFill>
                    <a:latin typeface="Calibri"/>
                  </a:rPr>
                  <a:t>cạnh</a:t>
                </a:r>
                <a:r>
                  <a:rPr lang="en-US" sz="4400" dirty="0">
                    <a:solidFill>
                      <a:prstClr val="black"/>
                    </a:solidFill>
                    <a:latin typeface="Calibri"/>
                  </a:rPr>
                  <a:t> </a:t>
                </a:r>
                <a:r>
                  <a:rPr lang="en-US" sz="4400" dirty="0" err="1">
                    <a:solidFill>
                      <a:prstClr val="black"/>
                    </a:solidFill>
                    <a:latin typeface="Calibri"/>
                  </a:rPr>
                  <a:t>nào</a:t>
                </a:r>
                <a:r>
                  <a:rPr lang="en-US" sz="4400" dirty="0">
                    <a:solidFill>
                      <a:prstClr val="black"/>
                    </a:solidFill>
                    <a:latin typeface="Calibri"/>
                  </a:rPr>
                  <a:t> </a:t>
                </a:r>
                <a:r>
                  <a:rPr lang="en-US" sz="4400" dirty="0" err="1">
                    <a:solidFill>
                      <a:prstClr val="black"/>
                    </a:solidFill>
                    <a:latin typeface="Calibri"/>
                  </a:rPr>
                  <a:t>đó</a:t>
                </a:r>
                <a:r>
                  <a:rPr lang="en-US" sz="4400" dirty="0">
                    <a:solidFill>
                      <a:prstClr val="black"/>
                    </a:solidFill>
                    <a:latin typeface="Calibri"/>
                  </a:rPr>
                  <a:t> </a:t>
                </a:r>
                <a:r>
                  <a:rPr lang="en-US" sz="4400" dirty="0" err="1">
                    <a:solidFill>
                      <a:prstClr val="black"/>
                    </a:solidFill>
                    <a:latin typeface="Calibri"/>
                  </a:rPr>
                  <a:t>của</a:t>
                </a:r>
                <a:r>
                  <a:rPr lang="en-US" sz="4400" dirty="0">
                    <a:solidFill>
                      <a:prstClr val="black"/>
                    </a:solidFill>
                    <a:latin typeface="Calibri"/>
                  </a:rPr>
                  <a:t> tam </a:t>
                </a:r>
                <a:r>
                  <a:rPr lang="en-US" sz="4400" dirty="0" err="1">
                    <a:solidFill>
                      <a:prstClr val="black"/>
                    </a:solidFill>
                    <a:latin typeface="Calibri"/>
                  </a:rPr>
                  <a:t>giác</a:t>
                </a:r>
                <a:r>
                  <a:rPr lang="en-US" sz="4400" dirty="0">
                    <a:solidFill>
                      <a:prstClr val="black"/>
                    </a:solidFill>
                    <a:latin typeface="Calibri"/>
                  </a:rPr>
                  <a:t> </a:t>
                </a:r>
                <a14:m>
                  <m:oMath xmlns:m="http://schemas.openxmlformats.org/officeDocument/2006/math">
                    <m:r>
                      <a:rPr lang="en-US" sz="4400" i="1">
                        <a:solidFill>
                          <a:prstClr val="black"/>
                        </a:solidFill>
                        <a:latin typeface="Cambria Math" panose="02040503050406030204" pitchFamily="18" charset="0"/>
                      </a:rPr>
                      <m:t>𝑂𝐴𝐵</m:t>
                    </m:r>
                  </m:oMath>
                </a14:m>
                <a:r>
                  <a:rPr lang="en-US" sz="4400" dirty="0">
                    <a:solidFill>
                      <a:prstClr val="black"/>
                    </a:solidFill>
                    <a:latin typeface="Calibri"/>
                  </a:rPr>
                  <a:t> (</a:t>
                </a:r>
                <a:r>
                  <a:rPr lang="en-US" sz="4400" dirty="0" err="1">
                    <a:solidFill>
                      <a:prstClr val="black"/>
                    </a:solidFill>
                    <a:latin typeface="Calibri"/>
                  </a:rPr>
                  <a:t>chẳng</a:t>
                </a:r>
                <a:r>
                  <a:rPr lang="en-US" sz="4400" dirty="0">
                    <a:solidFill>
                      <a:prstClr val="black"/>
                    </a:solidFill>
                    <a:latin typeface="Calibri"/>
                  </a:rPr>
                  <a:t> </a:t>
                </a:r>
                <a:r>
                  <a:rPr lang="en-US" sz="4400" dirty="0" err="1">
                    <a:solidFill>
                      <a:prstClr val="black"/>
                    </a:solidFill>
                    <a:latin typeface="Calibri"/>
                  </a:rPr>
                  <a:t>hạn</a:t>
                </a:r>
                <a:r>
                  <a:rPr lang="en-US" sz="4400" dirty="0">
                    <a:solidFill>
                      <a:prstClr val="black"/>
                    </a:solidFill>
                    <a:latin typeface="Calibri"/>
                  </a:rPr>
                  <a:t> </a:t>
                </a:r>
                <a:r>
                  <a:rPr lang="en-US" sz="4400" dirty="0" err="1">
                    <a:solidFill>
                      <a:prstClr val="black"/>
                    </a:solidFill>
                    <a:latin typeface="Calibri"/>
                  </a:rPr>
                  <a:t>điểm</a:t>
                </a:r>
                <a:r>
                  <a:rPr lang="en-US" sz="4400" dirty="0">
                    <a:solidFill>
                      <a:prstClr val="black"/>
                    </a:solidFill>
                    <a:latin typeface="Calibri"/>
                  </a:rPr>
                  <a:t> </a:t>
                </a:r>
                <a14:m>
                  <m:oMath xmlns:m="http://schemas.openxmlformats.org/officeDocument/2006/math">
                    <m:d>
                      <m:dPr>
                        <m:ctrlPr>
                          <a:rPr lang="en-US" sz="4400" i="1">
                            <a:solidFill>
                              <a:prstClr val="black"/>
                            </a:solidFill>
                            <a:latin typeface="Cambria Math" panose="02040503050406030204" pitchFamily="18" charset="0"/>
                          </a:rPr>
                        </m:ctrlPr>
                      </m:dPr>
                      <m:e>
                        <m:r>
                          <a:rPr lang="en-US" sz="4400" i="1">
                            <a:solidFill>
                              <a:prstClr val="black"/>
                            </a:solidFill>
                            <a:latin typeface="Cambria Math" panose="02040503050406030204" pitchFamily="18" charset="0"/>
                          </a:rPr>
                          <m:t>1;149</m:t>
                        </m:r>
                      </m:e>
                    </m:d>
                  </m:oMath>
                </a14:m>
                <a:r>
                  <a:rPr lang="en-US" sz="4400" dirty="0">
                    <a:solidFill>
                      <a:prstClr val="black"/>
                    </a:solidFill>
                    <a:latin typeface="Calibri"/>
                  </a:rPr>
                  <a:t>) </a:t>
                </a:r>
                <a:r>
                  <a:rPr lang="en-US" sz="4400" dirty="0" err="1">
                    <a:solidFill>
                      <a:prstClr val="black"/>
                    </a:solidFill>
                    <a:latin typeface="Calibri"/>
                  </a:rPr>
                  <a:t>và</a:t>
                </a:r>
                <a:r>
                  <a:rPr lang="en-US" sz="4400" dirty="0">
                    <a:solidFill>
                      <a:prstClr val="black"/>
                    </a:solidFill>
                    <a:latin typeface="Calibri"/>
                  </a:rPr>
                  <a:t> </a:t>
                </a:r>
                <a:r>
                  <a:rPr lang="en-US" sz="4400" dirty="0" err="1">
                    <a:solidFill>
                      <a:prstClr val="black"/>
                    </a:solidFill>
                    <a:latin typeface="Calibri"/>
                  </a:rPr>
                  <a:t>kiểm</a:t>
                </a:r>
                <a:r>
                  <a:rPr lang="en-US" sz="4400" dirty="0">
                    <a:solidFill>
                      <a:prstClr val="black"/>
                    </a:solidFill>
                    <a:latin typeface="Calibri"/>
                  </a:rPr>
                  <a:t> </a:t>
                </a:r>
                <a:r>
                  <a:rPr lang="en-US" sz="4400" dirty="0" err="1">
                    <a:solidFill>
                      <a:prstClr val="black"/>
                    </a:solidFill>
                    <a:latin typeface="Calibri"/>
                  </a:rPr>
                  <a:t>tra</a:t>
                </a:r>
                <a:r>
                  <a:rPr lang="en-US" sz="4400" dirty="0">
                    <a:solidFill>
                      <a:prstClr val="black"/>
                    </a:solidFill>
                    <a:latin typeface="Calibri"/>
                  </a:rPr>
                  <a:t> </a:t>
                </a:r>
                <a:r>
                  <a:rPr lang="en-US" sz="4400" dirty="0" err="1">
                    <a:solidFill>
                      <a:prstClr val="black"/>
                    </a:solidFill>
                    <a:latin typeface="Calibri"/>
                  </a:rPr>
                  <a:t>xem</a:t>
                </a:r>
                <a:r>
                  <a:rPr lang="en-US" sz="4400" dirty="0">
                    <a:solidFill>
                      <a:prstClr val="black"/>
                    </a:solidFill>
                    <a:latin typeface="Calibri"/>
                  </a:rPr>
                  <a:t> </a:t>
                </a:r>
                <a:r>
                  <a:rPr lang="en-US" sz="4400" dirty="0" err="1">
                    <a:solidFill>
                      <a:prstClr val="black"/>
                    </a:solidFill>
                    <a:latin typeface="Calibri"/>
                  </a:rPr>
                  <a:t>tọa</a:t>
                </a:r>
                <a:r>
                  <a:rPr lang="en-US" sz="4400" dirty="0">
                    <a:solidFill>
                      <a:prstClr val="black"/>
                    </a:solidFill>
                    <a:latin typeface="Calibri"/>
                  </a:rPr>
                  <a:t> </a:t>
                </a:r>
                <a:r>
                  <a:rPr lang="en-US" sz="4400" dirty="0" err="1">
                    <a:solidFill>
                      <a:prstClr val="black"/>
                    </a:solidFill>
                    <a:latin typeface="Calibri"/>
                  </a:rPr>
                  <a:t>độ</a:t>
                </a:r>
                <a:r>
                  <a:rPr lang="en-US" sz="4400" dirty="0">
                    <a:solidFill>
                      <a:prstClr val="black"/>
                    </a:solidFill>
                    <a:latin typeface="Calibri"/>
                  </a:rPr>
                  <a:t> </a:t>
                </a:r>
                <a:r>
                  <a:rPr lang="en-US" sz="4400" dirty="0" err="1">
                    <a:solidFill>
                      <a:prstClr val="black"/>
                    </a:solidFill>
                    <a:latin typeface="Calibri"/>
                  </a:rPr>
                  <a:t>của</a:t>
                </a:r>
                <a:r>
                  <a:rPr lang="en-US" sz="4400" dirty="0">
                    <a:solidFill>
                      <a:prstClr val="black"/>
                    </a:solidFill>
                    <a:latin typeface="Calibri"/>
                  </a:rPr>
                  <a:t> </a:t>
                </a:r>
                <a:r>
                  <a:rPr lang="en-US" sz="4400" dirty="0" err="1">
                    <a:solidFill>
                      <a:prstClr val="black"/>
                    </a:solidFill>
                    <a:latin typeface="Calibri"/>
                  </a:rPr>
                  <a:t>các</a:t>
                </a:r>
                <a:r>
                  <a:rPr lang="en-US" sz="4400" dirty="0">
                    <a:solidFill>
                      <a:prstClr val="black"/>
                    </a:solidFill>
                    <a:latin typeface="Calibri"/>
                  </a:rPr>
                  <a:t> </a:t>
                </a:r>
                <a:r>
                  <a:rPr lang="en-US" sz="4400" dirty="0" err="1">
                    <a:solidFill>
                      <a:prstClr val="black"/>
                    </a:solidFill>
                    <a:latin typeface="Calibri"/>
                  </a:rPr>
                  <a:t>điểm</a:t>
                </a:r>
                <a:r>
                  <a:rPr lang="en-US" sz="4400" dirty="0">
                    <a:solidFill>
                      <a:prstClr val="black"/>
                    </a:solidFill>
                    <a:latin typeface="Calibri"/>
                  </a:rPr>
                  <a:t> </a:t>
                </a:r>
                <a:r>
                  <a:rPr lang="en-US" sz="4400" dirty="0" err="1">
                    <a:solidFill>
                      <a:prstClr val="black"/>
                    </a:solidFill>
                    <a:latin typeface="Calibri"/>
                  </a:rPr>
                  <a:t>đó</a:t>
                </a:r>
                <a:r>
                  <a:rPr lang="en-US" sz="4400" dirty="0">
                    <a:solidFill>
                      <a:prstClr val="black"/>
                    </a:solidFill>
                    <a:latin typeface="Calibri"/>
                  </a:rPr>
                  <a:t> </a:t>
                </a:r>
                <a:r>
                  <a:rPr lang="en-US" sz="4400" dirty="0" err="1">
                    <a:solidFill>
                      <a:prstClr val="black"/>
                    </a:solidFill>
                    <a:latin typeface="Calibri"/>
                  </a:rPr>
                  <a:t>có</a:t>
                </a:r>
                <a:r>
                  <a:rPr lang="en-US" sz="4400" dirty="0">
                    <a:solidFill>
                      <a:prstClr val="black"/>
                    </a:solidFill>
                    <a:latin typeface="Calibri"/>
                  </a:rPr>
                  <a:t> </a:t>
                </a:r>
                <a:r>
                  <a:rPr lang="en-US" sz="4400" dirty="0" err="1">
                    <a:solidFill>
                      <a:prstClr val="black"/>
                    </a:solidFill>
                    <a:latin typeface="Calibri"/>
                  </a:rPr>
                  <a:t>phải</a:t>
                </a:r>
                <a:r>
                  <a:rPr lang="en-US" sz="4400" dirty="0">
                    <a:solidFill>
                      <a:prstClr val="black"/>
                    </a:solidFill>
                    <a:latin typeface="Calibri"/>
                  </a:rPr>
                  <a:t> </a:t>
                </a:r>
                <a:r>
                  <a:rPr lang="en-US" sz="4400" err="1">
                    <a:solidFill>
                      <a:prstClr val="black"/>
                    </a:solidFill>
                    <a:latin typeface="Calibri"/>
                  </a:rPr>
                  <a:t>là</a:t>
                </a:r>
                <a:r>
                  <a:rPr lang="en-US" sz="4400">
                    <a:solidFill>
                      <a:prstClr val="black"/>
                    </a:solidFill>
                    <a:latin typeface="Calibri"/>
                  </a:rPr>
                  <a:t> nghiệm</a:t>
                </a:r>
                <a:r>
                  <a:rPr lang="en-US" sz="4400" dirty="0">
                    <a:solidFill>
                      <a:prstClr val="black"/>
                    </a:solidFill>
                    <a:latin typeface="Calibri"/>
                  </a:rPr>
                  <a:t> </a:t>
                </a:r>
                <a:r>
                  <a:rPr lang="en-US" sz="4400">
                    <a:solidFill>
                      <a:prstClr val="black"/>
                    </a:solidFill>
                    <a:latin typeface="Calibri"/>
                  </a:rPr>
                  <a:t>của </a:t>
                </a:r>
                <a:r>
                  <a:rPr lang="en-US" sz="4400" dirty="0" err="1">
                    <a:solidFill>
                      <a:prstClr val="black"/>
                    </a:solidFill>
                    <a:latin typeface="Calibri"/>
                  </a:rPr>
                  <a:t>hệ</a:t>
                </a:r>
                <a:r>
                  <a:rPr lang="en-US" sz="4400" dirty="0">
                    <a:solidFill>
                      <a:prstClr val="black"/>
                    </a:solidFill>
                    <a:latin typeface="Calibri"/>
                  </a:rPr>
                  <a:t> </a:t>
                </a:r>
                <a:r>
                  <a:rPr lang="en-US" sz="4400" dirty="0" err="1">
                    <a:solidFill>
                      <a:prstClr val="black"/>
                    </a:solidFill>
                    <a:latin typeface="Calibri"/>
                  </a:rPr>
                  <a:t>bất</a:t>
                </a:r>
                <a:r>
                  <a:rPr lang="en-US" sz="4400" dirty="0">
                    <a:solidFill>
                      <a:prstClr val="black"/>
                    </a:solidFill>
                    <a:latin typeface="Calibri"/>
                  </a:rPr>
                  <a:t> </a:t>
                </a:r>
                <a:r>
                  <a:rPr lang="en-US" sz="4400" dirty="0" err="1">
                    <a:solidFill>
                      <a:prstClr val="black"/>
                    </a:solidFill>
                    <a:latin typeface="Calibri"/>
                  </a:rPr>
                  <a:t>phương</a:t>
                </a:r>
                <a:r>
                  <a:rPr lang="en-US" sz="4400" dirty="0">
                    <a:solidFill>
                      <a:prstClr val="black"/>
                    </a:solidFill>
                    <a:latin typeface="Calibri"/>
                  </a:rPr>
                  <a:t> </a:t>
                </a:r>
                <a:r>
                  <a:rPr lang="en-US" sz="4400" dirty="0" err="1">
                    <a:solidFill>
                      <a:prstClr val="black"/>
                    </a:solidFill>
                    <a:latin typeface="Calibri"/>
                  </a:rPr>
                  <a:t>trình</a:t>
                </a:r>
                <a:r>
                  <a:rPr lang="en-US" sz="4400" dirty="0">
                    <a:solidFill>
                      <a:prstClr val="black"/>
                    </a:solidFill>
                    <a:latin typeface="Calibri"/>
                  </a:rPr>
                  <a:t> </a:t>
                </a:r>
                <a:r>
                  <a:rPr lang="en-US" sz="4400" dirty="0" err="1">
                    <a:solidFill>
                      <a:prstClr val="black"/>
                    </a:solidFill>
                    <a:latin typeface="Calibri"/>
                  </a:rPr>
                  <a:t>sau</a:t>
                </a:r>
                <a:r>
                  <a:rPr lang="en-US" sz="4400" dirty="0">
                    <a:solidFill>
                      <a:prstClr val="black"/>
                    </a:solidFill>
                    <a:latin typeface="Calibri"/>
                  </a:rPr>
                  <a:t> hay </a:t>
                </a:r>
                <a:r>
                  <a:rPr lang="en-US" sz="4400" err="1">
                    <a:solidFill>
                      <a:prstClr val="black"/>
                    </a:solidFill>
                    <a:latin typeface="Calibri"/>
                  </a:rPr>
                  <a:t>không</a:t>
                </a:r>
                <a:r>
                  <a:rPr lang="en-US" sz="4400">
                    <a:solidFill>
                      <a:prstClr val="black"/>
                    </a:solidFill>
                    <a:latin typeface="Calibri"/>
                  </a:rPr>
                  <a:t>:</a:t>
                </a:r>
              </a:p>
              <a:p>
                <a:pPr marL="0" lvl="0" indent="0" algn="ctr" defTabSz="2177170">
                  <a:lnSpc>
                    <a:spcPct val="100000"/>
                  </a:lnSpc>
                  <a:spcBef>
                    <a:spcPts val="0"/>
                  </a:spcBef>
                  <a:buNone/>
                </a:pPr>
                <a:r>
                  <a:rPr lang="en-US" sz="4400">
                    <a:solidFill>
                      <a:prstClr val="black"/>
                    </a:solidFill>
                    <a:latin typeface="Calibri"/>
                  </a:rPr>
                  <a:t> </a:t>
                </a:r>
                <a14:m>
                  <m:oMath xmlns:m="http://schemas.openxmlformats.org/officeDocument/2006/math">
                    <m:d>
                      <m:dPr>
                        <m:begChr m:val="{"/>
                        <m:endChr m:val=""/>
                        <m:ctrlPr>
                          <a:rPr lang="en-US" sz="4400" i="1">
                            <a:solidFill>
                              <a:prstClr val="black"/>
                            </a:solidFill>
                            <a:latin typeface="Cambria Math" panose="02040503050406030204" pitchFamily="18" charset="0"/>
                          </a:rPr>
                        </m:ctrlPr>
                      </m:dPr>
                      <m:e>
                        <m:eqArr>
                          <m:eqArrPr>
                            <m:ctrlPr>
                              <a:rPr lang="en-US" sz="4400" i="1">
                                <a:solidFill>
                                  <a:prstClr val="black"/>
                                </a:solidFill>
                                <a:latin typeface="Cambria Math" panose="02040503050406030204" pitchFamily="18" charset="0"/>
                              </a:rPr>
                            </m:ctrlPr>
                          </m:eqArrPr>
                          <m:e>
                            <m:r>
                              <a:rPr lang="en-US" sz="4400" i="1">
                                <a:solidFill>
                                  <a:prstClr val="black"/>
                                </a:solidFill>
                                <a:latin typeface="Cambria Math" panose="02040503050406030204" pitchFamily="18" charset="0"/>
                              </a:rPr>
                              <m:t>&amp;</m:t>
                            </m:r>
                            <m:r>
                              <a:rPr lang="en-US" sz="4400" i="1">
                                <a:solidFill>
                                  <a:prstClr val="black"/>
                                </a:solidFill>
                                <a:latin typeface="Cambria Math" panose="02040503050406030204" pitchFamily="18" charset="0"/>
                              </a:rPr>
                              <m:t>𝑥</m:t>
                            </m:r>
                            <m:r>
                              <a:rPr lang="en-US" sz="4400" i="1">
                                <a:solidFill>
                                  <a:prstClr val="black"/>
                                </a:solidFill>
                                <a:latin typeface="Cambria Math" panose="02040503050406030204" pitchFamily="18" charset="0"/>
                              </a:rPr>
                              <m:t>≥0</m:t>
                            </m:r>
                          </m:e>
                          <m:e>
                            <m:r>
                              <a:rPr lang="en-US" sz="4400" i="1">
                                <a:solidFill>
                                  <a:prstClr val="black"/>
                                </a:solidFill>
                                <a:latin typeface="Cambria Math" panose="02040503050406030204" pitchFamily="18" charset="0"/>
                              </a:rPr>
                              <m:t>&amp;</m:t>
                            </m:r>
                            <m:r>
                              <a:rPr lang="en-US" sz="4400" i="1">
                                <a:solidFill>
                                  <a:prstClr val="black"/>
                                </a:solidFill>
                                <a:latin typeface="Cambria Math" panose="02040503050406030204" pitchFamily="18" charset="0"/>
                              </a:rPr>
                              <m:t>𝑦</m:t>
                            </m:r>
                            <m:r>
                              <a:rPr lang="en-US" sz="4400" i="1">
                                <a:solidFill>
                                  <a:prstClr val="black"/>
                                </a:solidFill>
                                <a:latin typeface="Cambria Math" panose="02040503050406030204" pitchFamily="18" charset="0"/>
                              </a:rPr>
                              <m:t>≥0</m:t>
                            </m:r>
                          </m:e>
                          <m:e>
                            <m:r>
                              <a:rPr lang="en-US" sz="4400" i="1">
                                <a:solidFill>
                                  <a:prstClr val="black"/>
                                </a:solidFill>
                                <a:latin typeface="Cambria Math" panose="02040503050406030204" pitchFamily="18" charset="0"/>
                              </a:rPr>
                              <m:t>&amp;</m:t>
                            </m:r>
                            <m:r>
                              <a:rPr lang="en-US" sz="4400" i="1">
                                <a:solidFill>
                                  <a:prstClr val="black"/>
                                </a:solidFill>
                                <a:latin typeface="Cambria Math" panose="02040503050406030204" pitchFamily="18" charset="0"/>
                              </a:rPr>
                              <m:t>𝑥</m:t>
                            </m:r>
                            <m:r>
                              <a:rPr lang="en-US" sz="4400" i="1">
                                <a:solidFill>
                                  <a:prstClr val="black"/>
                                </a:solidFill>
                                <a:latin typeface="Cambria Math" panose="02040503050406030204" pitchFamily="18" charset="0"/>
                              </a:rPr>
                              <m:t>+</m:t>
                            </m:r>
                            <m:r>
                              <a:rPr lang="en-US" sz="4400" i="1">
                                <a:solidFill>
                                  <a:prstClr val="black"/>
                                </a:solidFill>
                                <a:latin typeface="Cambria Math" panose="02040503050406030204" pitchFamily="18" charset="0"/>
                              </a:rPr>
                              <m:t>𝑦</m:t>
                            </m:r>
                            <m:r>
                              <a:rPr lang="en-US" sz="4400" i="1">
                                <a:solidFill>
                                  <a:prstClr val="black"/>
                                </a:solidFill>
                                <a:latin typeface="Cambria Math" panose="02040503050406030204" pitchFamily="18" charset="0"/>
                              </a:rPr>
                              <m:t>≤150.</m:t>
                            </m:r>
                          </m:e>
                        </m:eqArr>
                      </m:e>
                    </m:d>
                  </m:oMath>
                </a14:m>
                <a:endParaRPr lang="en-US" sz="4400" dirty="0">
                  <a:solidFill>
                    <a:prstClr val="black"/>
                  </a:solidFill>
                  <a:latin typeface="Calibri"/>
                </a:endParaRPr>
              </a:p>
              <a:p>
                <a:pPr marL="0" lvl="0" indent="0" algn="just" defTabSz="2177170">
                  <a:lnSpc>
                    <a:spcPct val="100000"/>
                  </a:lnSpc>
                  <a:spcBef>
                    <a:spcPts val="0"/>
                  </a:spcBef>
                  <a:buNone/>
                </a:pPr>
                <a:endParaRPr lang="en-US" sz="4300" dirty="0">
                  <a:solidFill>
                    <a:prstClr val="black"/>
                  </a:solidFill>
                  <a:latin typeface="Calibri"/>
                </a:endParaRPr>
              </a:p>
              <a:p>
                <a:pPr marL="0" lvl="0" indent="0" defTabSz="2177170">
                  <a:lnSpc>
                    <a:spcPct val="100000"/>
                  </a:lnSpc>
                  <a:spcBef>
                    <a:spcPts val="0"/>
                  </a:spcBef>
                  <a:buNone/>
                </a:pPr>
                <a:endParaRPr lang="en-US" sz="4300">
                  <a:solidFill>
                    <a:prstClr val="black"/>
                  </a:solidFill>
                  <a:latin typeface="Calibri"/>
                </a:endParaRPr>
              </a:p>
              <a:p>
                <a:pPr marL="0" lvl="0" indent="0" defTabSz="2177170">
                  <a:lnSpc>
                    <a:spcPct val="100000"/>
                  </a:lnSpc>
                  <a:spcBef>
                    <a:spcPts val="0"/>
                  </a:spcBef>
                  <a:buNone/>
                </a:pPr>
                <a:endParaRPr lang="en-US" sz="4300" dirty="0">
                  <a:solidFill>
                    <a:prstClr val="black"/>
                  </a:solidFill>
                  <a:latin typeface="Calibri"/>
                </a:endParaRPr>
              </a:p>
            </p:txBody>
          </p:sp>
        </mc:Choice>
        <mc:Fallback xmlns="">
          <p:sp>
            <p:nvSpPr>
              <p:cNvPr id="99" name="Content Placeholder 2">
                <a:extLst>
                  <a:ext uri="{FF2B5EF4-FFF2-40B4-BE49-F238E27FC236}">
                    <a16:creationId xmlns="" xmlns:a16="http://schemas.microsoft.com/office/drawing/2014/main" xmlns:a14="http://schemas.microsoft.com/office/drawing/2010/main" id="{14822BB7-DB89-4357-87F0-6E511FC44A6A}"/>
                  </a:ext>
                </a:extLst>
              </p:cNvPr>
              <p:cNvSpPr txBox="1">
                <a:spLocks noRot="1" noChangeAspect="1" noMove="1" noResize="1" noEditPoints="1" noAdjustHandles="1" noChangeArrowheads="1" noChangeShapeType="1" noTextEdit="1"/>
              </p:cNvSpPr>
              <p:nvPr/>
            </p:nvSpPr>
            <p:spPr>
              <a:xfrm>
                <a:off x="533401" y="1981200"/>
                <a:ext cx="11353800" cy="11411749"/>
              </a:xfrm>
              <a:prstGeom prst="rect">
                <a:avLst/>
              </a:prstGeom>
              <a:blipFill rotWithShape="1">
                <a:blip r:embed="rId3"/>
                <a:stretch>
                  <a:fillRect l="-2146" t="-1014" r="-1341"/>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192000" y="1981200"/>
            <a:ext cx="11887200" cy="11411749"/>
          </a:xfrm>
          <a:prstGeom prst="rect">
            <a:avLst/>
          </a:prstGeom>
          <a:solidFill>
            <a:srgbClr val="E7F7FF"/>
          </a:solidFill>
          <a:ln>
            <a:solidFill>
              <a:srgbClr val="00B0F0"/>
            </a:solidFill>
          </a:ln>
        </p:spPr>
        <p:txBody>
          <a:bodyPr lIns="91435" tIns="45719" rIns="91435" bIns="45719"/>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914353" indent="-914353">
              <a:buAutoNum type="alphaLcParenR"/>
            </a:pPr>
            <a:endParaRPr lang="en-US" dirty="0"/>
          </a:p>
        </p:txBody>
      </p:sp>
      <p:pic>
        <p:nvPicPr>
          <p:cNvPr id="4" name="Picture 3">
            <a:extLst>
              <a:ext uri="{FF2B5EF4-FFF2-40B4-BE49-F238E27FC236}">
                <a16:creationId xmlns:a16="http://schemas.microsoft.com/office/drawing/2014/main" id="{DFEB057F-8BF3-42E9-8D1A-BAE8CB3A87EF}"/>
              </a:ext>
            </a:extLst>
          </p:cNvPr>
          <p:cNvPicPr>
            <a:picLocks noChangeAspect="1"/>
          </p:cNvPicPr>
          <p:nvPr/>
        </p:nvPicPr>
        <p:blipFill rotWithShape="1">
          <a:blip r:embed="rId4"/>
          <a:srcRect l="4911" t="2096" r="-4911" b="-1634"/>
          <a:stretch/>
        </p:blipFill>
        <p:spPr>
          <a:xfrm>
            <a:off x="13563601" y="2057401"/>
            <a:ext cx="9098501" cy="10744200"/>
          </a:xfrm>
          <a:prstGeom prst="rect">
            <a:avLst/>
          </a:prstGeom>
        </p:spPr>
      </p:pic>
      <p:sp>
        <p:nvSpPr>
          <p:cNvPr id="5" name="Rectangle 4"/>
          <p:cNvSpPr/>
          <p:nvPr/>
        </p:nvSpPr>
        <p:spPr>
          <a:xfrm>
            <a:off x="0" y="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endParaRPr lang="en-US"/>
          </a:p>
        </p:txBody>
      </p:sp>
      <p:sp>
        <p:nvSpPr>
          <p:cNvPr id="6" name="Rectangle 5"/>
          <p:cNvSpPr/>
          <p:nvPr/>
        </p:nvSpPr>
        <p:spPr>
          <a:xfrm>
            <a:off x="152400" y="152400"/>
            <a:ext cx="24384000" cy="1676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lIns="91435" tIns="45719" rIns="91435" bIns="45719" spcCol="0" rtlCol="0" anchor="ctr"/>
          <a:lstStyle/>
          <a:p>
            <a:pPr algn="ctr"/>
            <a:r>
              <a:rPr lang="en-US" sz="5400" b="1">
                <a:latin typeface="Times New Roman" panose="02020603050405020304" pitchFamily="18" charset="0"/>
                <a:cs typeface="Times New Roman" panose="02020603050405020304" pitchFamily="18" charset="0"/>
              </a:rPr>
              <a:t>BÀI 4 : HỆ BẤT PHƯƠNG TRÌNH BẬC NHẤT HAI ẨN</a:t>
            </a:r>
          </a:p>
        </p:txBody>
      </p:sp>
    </p:spTree>
    <p:extLst>
      <p:ext uri="{BB962C8B-B14F-4D97-AF65-F5344CB8AC3E}">
        <p14:creationId xmlns:p14="http://schemas.microsoft.com/office/powerpoint/2010/main" val="15692217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99">
                                            <p:txEl>
                                              <p:pRg st="3" end="3"/>
                                            </p:txEl>
                                          </p:spTgt>
                                        </p:tgtEl>
                                        <p:attrNameLst>
                                          <p:attrName>style.visibility</p:attrName>
                                        </p:attrNameLst>
                                      </p:cBhvr>
                                      <p:to>
                                        <p:strVal val="visible"/>
                                      </p:to>
                                    </p:set>
                                    <p:animEffect transition="in" filter="wipe(up)">
                                      <p:cBhvr>
                                        <p:cTn id="27" dur="500"/>
                                        <p:tgtEl>
                                          <p:spTgt spid="99">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99">
                                            <p:txEl>
                                              <p:pRg st="4" end="4"/>
                                            </p:txEl>
                                          </p:spTgt>
                                        </p:tgtEl>
                                        <p:attrNameLst>
                                          <p:attrName>style.visibility</p:attrName>
                                        </p:attrNameLst>
                                      </p:cBhvr>
                                      <p:to>
                                        <p:strVal val="visible"/>
                                      </p:to>
                                    </p:set>
                                    <p:animEffect transition="in" filter="wipe(up)">
                                      <p:cBhvr>
                                        <p:cTn id="32" dur="500"/>
                                        <p:tgtEl>
                                          <p:spTgt spid="9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up)">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nodePh="1">
                                  <p:stCondLst>
                                    <p:cond delay="0"/>
                                  </p:stCondLst>
                                  <p:endCondLst>
                                    <p:cond evt="begin" delay="0">
                                      <p:tn val="40"/>
                                    </p:cond>
                                  </p:endCondLst>
                                  <p:childTnLst>
                                    <p:set>
                                      <p:cBhvr>
                                        <p:cTn id="41" dur="1" fill="hold">
                                          <p:stCondLst>
                                            <p:cond delay="0"/>
                                          </p:stCondLst>
                                        </p:cTn>
                                        <p:tgtEl>
                                          <p:spTgt spid="7">
                                            <p:txEl>
                                              <p:pRg st="0" end="0"/>
                                            </p:txEl>
                                          </p:spTgt>
                                        </p:tgtEl>
                                        <p:attrNameLst>
                                          <p:attrName>style.visibility</p:attrName>
                                        </p:attrNameLst>
                                      </p:cBhvr>
                                      <p:to>
                                        <p:strVal val="visible"/>
                                      </p:to>
                                    </p:set>
                                    <p:animEffect transition="in" filter="wipe(up)">
                                      <p:cBhvr>
                                        <p:cTn id="4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ath Subject for Elementary - 3rd Grade: Practice Standards by Slidesgo">
  <a:themeElements>
    <a:clrScheme name="Simple Light">
      <a:dk1>
        <a:srgbClr val="313131"/>
      </a:dk1>
      <a:lt1>
        <a:srgbClr val="FFFFFF"/>
      </a:lt1>
      <a:dk2>
        <a:srgbClr val="FCE888"/>
      </a:dk2>
      <a:lt2>
        <a:srgbClr val="48B3B1"/>
      </a:lt2>
      <a:accent1>
        <a:srgbClr val="339996"/>
      </a:accent1>
      <a:accent2>
        <a:srgbClr val="26CECB"/>
      </a:accent2>
      <a:accent3>
        <a:srgbClr val="FCC394"/>
      </a:accent3>
      <a:accent4>
        <a:srgbClr val="BBDB78"/>
      </a:accent4>
      <a:accent5>
        <a:srgbClr val="FF8B9C"/>
      </a:accent5>
      <a:accent6>
        <a:srgbClr val="EFEDEE"/>
      </a:accent6>
      <a:hlink>
        <a:srgbClr val="FCE888"/>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Math Subject for Elementary - 3rd Grade: Practice Standards by Slidesgo">
  <a:themeElements>
    <a:clrScheme name="Simple Light">
      <a:dk1>
        <a:srgbClr val="313131"/>
      </a:dk1>
      <a:lt1>
        <a:srgbClr val="FFFFFF"/>
      </a:lt1>
      <a:dk2>
        <a:srgbClr val="FCE888"/>
      </a:dk2>
      <a:lt2>
        <a:srgbClr val="48B3B1"/>
      </a:lt2>
      <a:accent1>
        <a:srgbClr val="339996"/>
      </a:accent1>
      <a:accent2>
        <a:srgbClr val="26CECB"/>
      </a:accent2>
      <a:accent3>
        <a:srgbClr val="FCC394"/>
      </a:accent3>
      <a:accent4>
        <a:srgbClr val="BBDB78"/>
      </a:accent4>
      <a:accent5>
        <a:srgbClr val="FF8B9C"/>
      </a:accent5>
      <a:accent6>
        <a:srgbClr val="EFEDEE"/>
      </a:accent6>
      <a:hlink>
        <a:srgbClr val="FCE888"/>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674</TotalTime>
  <Words>2064</Words>
  <Application>Microsoft Office PowerPoint</Application>
  <PresentationFormat>Custom</PresentationFormat>
  <Paragraphs>155</Paragraphs>
  <Slides>13</Slides>
  <Notes>13</Notes>
  <HiddenSlides>0</HiddenSlides>
  <MMClips>1</MMClips>
  <ScaleCrop>false</ScaleCrop>
  <HeadingPairs>
    <vt:vector size="8" baseType="variant">
      <vt:variant>
        <vt:lpstr>Fonts Used</vt:lpstr>
      </vt:variant>
      <vt:variant>
        <vt:i4>20</vt:i4>
      </vt:variant>
      <vt:variant>
        <vt:lpstr>Theme</vt:lpstr>
      </vt:variant>
      <vt:variant>
        <vt:i4>3</vt:i4>
      </vt:variant>
      <vt:variant>
        <vt:lpstr>Embedded OLE Servers</vt:lpstr>
      </vt:variant>
      <vt:variant>
        <vt:i4>1</vt:i4>
      </vt:variant>
      <vt:variant>
        <vt:lpstr>Slide Titles</vt:lpstr>
      </vt:variant>
      <vt:variant>
        <vt:i4>13</vt:i4>
      </vt:variant>
    </vt:vector>
  </HeadingPairs>
  <TitlesOfParts>
    <vt:vector size="37" baseType="lpstr">
      <vt:lpstr>Yu Gothic UI Semilight</vt:lpstr>
      <vt:lpstr>Alef</vt:lpstr>
      <vt:lpstr>Alfa Slab One</vt:lpstr>
      <vt:lpstr>Arial</vt:lpstr>
      <vt:lpstr>Bahnschrift SemiBold SemiConden</vt:lpstr>
      <vt:lpstr>Baumans</vt:lpstr>
      <vt:lpstr>Calibri</vt:lpstr>
      <vt:lpstr>Calibri Light</vt:lpstr>
      <vt:lpstr>Cambria Math</vt:lpstr>
      <vt:lpstr>Cascadia Mono</vt:lpstr>
      <vt:lpstr>Catamaran</vt:lpstr>
      <vt:lpstr>Catamaran Black</vt:lpstr>
      <vt:lpstr>Catamaran ExtraBold</vt:lpstr>
      <vt:lpstr>Catamaran Medium</vt:lpstr>
      <vt:lpstr>Dosis</vt:lpstr>
      <vt:lpstr>Pacifico</vt:lpstr>
      <vt:lpstr>Symbol</vt:lpstr>
      <vt:lpstr>Tahoma</vt:lpstr>
      <vt:lpstr>Times New Roman</vt:lpstr>
      <vt:lpstr>Tomaho</vt:lpstr>
      <vt:lpstr>1_Office Theme</vt:lpstr>
      <vt:lpstr>Math Subject for Elementary - 3rd Grade: Practice Standards by Slidesgo</vt:lpstr>
      <vt:lpstr>1_Math Subject for Elementary - 3rd Grade: Practice Standards by Slidesgo</vt:lpstr>
      <vt:lpstr>Equation</vt:lpstr>
      <vt:lpstr>PowerPoint Presentation</vt:lpstr>
      <vt:lpstr>PowerPoint Presentation</vt:lpstr>
      <vt:lpstr>KHỞI ĐỘ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9Slide.vn</dc:subject>
  <dc:creator>BINH</dc:creator>
  <dc:description>9Slide.vn</dc:description>
  <cp:lastModifiedBy>Nguyễn Thị Mỹ Dịu</cp:lastModifiedBy>
  <cp:revision>396</cp:revision>
  <dcterms:created xsi:type="dcterms:W3CDTF">2013-08-31T11:42:51Z</dcterms:created>
  <dcterms:modified xsi:type="dcterms:W3CDTF">2024-10-04T14:46:44Z</dcterms:modified>
  <cp:category>9Slide.vn</cp:category>
</cp:coreProperties>
</file>